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63" r:id="rId3"/>
    <p:sldId id="264" r:id="rId4"/>
    <p:sldId id="265" r:id="rId5"/>
    <p:sldId id="277" r:id="rId6"/>
    <p:sldId id="267" r:id="rId7"/>
    <p:sldId id="268" r:id="rId8"/>
    <p:sldId id="269" r:id="rId9"/>
    <p:sldId id="270" r:id="rId10"/>
    <p:sldId id="271" r:id="rId11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26" autoAdjust="0"/>
    <p:restoredTop sz="94660"/>
  </p:normalViewPr>
  <p:slideViewPr>
    <p:cSldViewPr snapToGrid="0">
      <p:cViewPr varScale="1">
        <p:scale>
          <a:sx n="39" d="100"/>
          <a:sy n="39" d="100"/>
        </p:scale>
        <p:origin x="903" y="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27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 6447 0 0,'0'0'142'0'0,"0"0"22"0"0,0 0 13 0 0,0 0 55 0 0,0 0 181 0 0,0 0 78 0 0,0 0 18 0 0,0 0 3 0 0,0 0 0 0 0,0 0 0 0 0,0 0 0 0 0,0 0 0 0 0,0 0 0 0 0,0 0 0 0 0,0 0 0 0 0,0 0 0 0 0,-6 9 1616 0 0,1-4-2112 0 0,-3 7-34 0 0,1 2 108 0 0,-3 10 2302 0 0,9-23-1880 0 0,1-1 0 0 0,0 2-69 0 0,-3 5-294 0 0,1 0-61 0 0,1-5 283 0 0,1-2 117 0 0,0 0 21 0 0,0 0-66 0 0,-1 1-294 0 0,-3 5-133 0 0,-4 6-16 0 0,-1-3 0 0 0,8-8 0 0 0,-5 4-133 0 0,5-4-563 0 0,-1-2-257 0 0,-6-2-58 0 0,7 2-12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45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546 8287 0 0,'0'0'382'0'0,"0"0"-8"0"0,4-14 2616 0 0,-3 8-2387 0 0,0 0 1 0 0,-1 0-1 0 0,0 0 1 0 0,0 0 0 0 0,0 1-1 0 0,-2-8 1 0 0,2 12-433 0 0,0-11 847 0 0,1 11-647 0 0,-1 1 117 0 0,0 0 21 0 0,-2-1 3 0 0,-1-3-290 0 0,0 1-1 0 0,-1 0 1 0 0,1 0 0 0 0,-1 1-1 0 0,0-1 1 0 0,0 1-1 0 0,0 0 1 0 0,0 0 0 0 0,-5-2-1 0 0,5 4-57 0 0,0 0 0 0 0,0 0 0 0 0,0 0 0 0 0,0 1-1 0 0,0-1 1 0 0,0 1 0 0 0,0 0 0 0 0,0 0 0 0 0,0 0 0 0 0,0 1 0 0 0,1-1-1 0 0,-6 4 1 0 0,0 0-202 0 0,0 1-1 0 0,0-1 1 0 0,-14 14-1 0 0,12-7 39 0 0,0 0 0 0 0,0 0 0 0 0,1 1 0 0 0,1 0 0 0 0,0 1 0 0 0,1-1 0 0 0,0 2 0 0 0,1-1 0 0 0,1 1 0 0 0,0 1 0 0 0,-4 21 0 0 0,8-34 0 0 0,1 2 0 0 0,4 11 0 0 0,-3-14 0 0 0,1-1 0 0 0,-1 1 0 0 0,1-1 0 0 0,0 1 0 0 0,0-1 0 0 0,0 1 0 0 0,-1-1 0 0 0,1 1 0 0 0,0-1 0 0 0,1 0 0 0 0,-1 1 0 0 0,0-1 0 0 0,0 0 0 0 0,1 0 0 0 0,-1 0 0 0 0,0 0 0 0 0,1 0 0 0 0,-1 0 0 0 0,1-1 0 0 0,-1 1 0 0 0,1 0 0 0 0,-1-1 0 0 0,1 1 0 0 0,0-1 0 0 0,-1 1 0 0 0,1-1 0 0 0,0 0 0 0 0,-1 0 0 0 0,1 0 0 0 0,0 0 0 0 0,0 0 0 0 0,-1 0 0 0 0,1 0 0 0 0,0 0 0 0 0,2-2 0 0 0,6 0 0 0 0,0-1 0 0 0,0-1 0 0 0,-1 0 0 0 0,15-7 0 0 0,-17 7 0 0 0,7-3 0 0 0,0-1 0 0 0,-1-1 0 0 0,-1 0 0 0 0,18-16 0 0 0,-8 3 0 0 0,24-30 0 0 0,-45 51 3 0 0,5-9-9 0 0,-2-2 81 0 0,-3 11 296 0 0,-1 1 117 0 0,0 0 21 0 0,0 0-66 0 0,-7 5-278 0 0,4-3-172 0 0,-1 2-51 0 0,0-1 0 0 0,-1 1-1 0 0,1-1 1 0 0,1 1 0 0 0,-1 0-1 0 0,1 1 1 0 0,-1-1-1 0 0,1 1 1 0 0,0-1 0 0 0,1 1-1 0 0,-1 0 1 0 0,1 0-1 0 0,0 0 1 0 0,0 0 0 0 0,1 0-1 0 0,-1 1 1 0 0,1-1 0 0 0,-1 10-1 0 0,2-14 112 0 0,0 1 14 0 0,0 0-1 0 0,0 0 1 0 0,0 0-1 0 0,0 0 0 0 0,1 0 1 0 0,-1 0-1 0 0,0 0 1 0 0,1 0-1 0 0,0 0 1 0 0,-1 0-1 0 0,1 0 0 0 0,0 0 1 0 0,0 0-1 0 0,0-1 1 0 0,2 4-1 0 0,-3-4-66 0 0,1 0 0 0 0,-1-1 0 0 0,0 1 0 0 0,1 0 0 0 0,-1-1 0 0 0,0 1 0 0 0,1 0 0 0 0,-1 0 0 0 0,1-1 0 0 0,-1 1 0 0 0,1-1 0 0 0,-1 1 0 0 0,1-1 0 0 0,-1 1 0 0 0,1-1 0 0 0,0 1 0 0 0,-1-1 0 0 0,1 1 0 0 0,0-1 0 0 0,-1 1 0 0 0,1-1 0 0 0,1 0 0 0 0,0 1 0 0 0,0 1 0 0 0,0-1 0 0 0,0 0 0 0 0,0 1 0 0 0,0-1 0 0 0,1 0 0 0 0,-1 0 0 0 0,0 0 0 0 0,0-1 0 0 0,1 1 0 0 0,-1 0 0 0 0,0-1 0 0 0,1 0 0 0 0,-1 1 0 0 0,0-1 0 0 0,3 0 0 0 0,0 0 0 0 0,15-3 0 0 0,-3-2 0 0 0,-1-1 0 0 0,0-1 0 0 0,0 0 0 0 0,-1-1 0 0 0,16-11 0 0 0,-21 13 0 0 0,10-6 0 0 0,0-1 0 0 0,-1-1 0 0 0,-1-1 0 0 0,0 0 0 0 0,-1-1 0 0 0,21-26 0 0 0,-19 17 0 0 0,0 0 0 0 0,22-43 0 0 0,90-187 0 0 0,-126 244 0 0 0,-1-1 0 0 0,0 1 0 0 0,3-14 0 0 0,-3 8 0 0 0,1 0 0 0 0,9-18 0 0 0,-11 28 0 0 0,-3 7 0 0 0,0-1 0 0 0,0 1 0 0 0,1-1 0 0 0,-1 1 0 0 0,0-1 0 0 0,0 1 0 0 0,1-1 0 0 0,-1 1 0 0 0,0-1 0 0 0,1 1 0 0 0,-1 0 0 0 0,0-1 0 0 0,1 1 0 0 0,-1 0 0 0 0,0-1 0 0 0,1 1 0 0 0,-1 0 0 0 0,1-1 0 0 0,-1 1 0 0 0,1 0 0 0 0,-1 0 0 0 0,1-1 0 0 0,0 1 0 0 0,1-1 0 0 0,-1 1 0 0 0,-1 0 0 0 0,1 0 0 0 0,-1 0 0 0 0,1 0 0 0 0,-1 0 0 0 0,1 0 0 0 0,-1 0 0 0 0,1 0 0 0 0,-1 0 0 0 0,1 0 0 0 0,-1 0 0 0 0,1 0 0 0 0,-1 0 0 0 0,1 0 0 0 0,0 0 0 0 0,-1 0 0 0 0,1 1 0 0 0,-1-1 0 0 0,0 0 0 0 0,1 0 0 0 0,-1 1 0 0 0,1-1 0 0 0,-1 0 0 0 0,1 0 0 0 0,-1 1 0 0 0,0-1 0 0 0,1 1 0 0 0,-1-1 0 0 0,0 0 0 0 0,1 1 0 0 0,-1-1 0 0 0,0 1 0 0 0,1-1 0 0 0,-1 1 0 0 0,0-1 0 0 0,0 1 0 0 0,0-1 0 0 0,1 1 0 0 0,-1-1 0 0 0,0 1 0 0 0,0-1 0 0 0,0 1 0 0 0,0-1 0 0 0,0 1 0 0 0,0 0 0 0 0,0 0 0 0 0,1 4 0 0 0,1-1 0 0 0,-2 1 0 0 0,1 0 0 0 0,0 0 0 0 0,-1 0 0 0 0,0 0 0 0 0,0 0 0 0 0,-1-1 0 0 0,1 1 0 0 0,-1 0 0 0 0,0 0 0 0 0,-2 5 0 0 0,-3 8 0 0 0,-14 31 0 0 0,12-33 0 0 0,-95 211 2032 0 0,98-214-2030 0 0,0-1 0 0 0,1 0 0 0 0,0 1 0 0 0,1 0 0 0 0,0 0 0 0 0,1 0 0 0 0,-1 22 0 0 0,4-31-2 0 0,-1-1 0 0 0,1 1 0 0 0,0-1 0 0 0,0 1 0 0 0,0-1 0 0 0,0 0 0 0 0,3 5 0 0 0,-4-7 0 0 0,0 0 0 0 0,1 0 0 0 0,-1 0 0 0 0,0 0 0 0 0,1 0 0 0 0,-1 0 0 0 0,1 0 0 0 0,0 0 0 0 0,-1 0 0 0 0,1 0 0 0 0,0-1 0 0 0,-1 1 0 0 0,1 0 0 0 0,0-1 0 0 0,0 1 0 0 0,-1 0 0 0 0,1-1 0 0 0,0 1 0 0 0,0-1 0 0 0,0 1 0 0 0,0-1 0 0 0,0 1 0 0 0,0-1 0 0 0,2 1 0 0 0,0-1 0 0 0,1 2-17 0 0,0-1-1 0 0,0-1 1 0 0,0 1-1 0 0,0 0 1 0 0,1-1-1 0 0,-1 0 0 0 0,0 0 1 0 0,0 0-1 0 0,0 0 1 0 0,8-2-1 0 0,0-1-194 0 0,0-1 0 0 0,13-5 0 0 0,-22 7-460 0 0,-1 0 1 0 0,0 0-1 0 0,0 0 0 0 0,0 0 1 0 0,0 0-1 0 0,0 0 1 0 0,0 0-1 0 0,-1-1 0 0 0,1 1 1 0 0,1-5-1 0 0,-2 7 593 0 0,2-8-1457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03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1975 0 0,'0'0'267'0'0,"0"0"42"0"0,0 0 17 0 0,2-1-28 0 0,0-1-192 0 0,0 1-1 0 0,0 0 0 0 0,0-1 1 0 0,0 1-1 0 0,0 0 0 0 0,1 0 1 0 0,-1 1-1 0 0,4-2 0 0 0,-6 2-4 0 0,0 0-1 0 0,1 0 0 0 0,-1 0 0 0 0,1 0 1 0 0,-1 0-1 0 0,1-1 0 0 0,-1 1 0 0 0,1 0 1 0 0,-1 0-1 0 0,0 0 0 0 0,1-1 0 0 0,-1 1 1 0 0,0 0-1 0 0,1 0 0 0 0,-1-1 1 0 0,0 1-1 0 0,1 0 0 0 0,-1-1 0 0 0,1 0 1 0 0,15-5 1574 0 0,-11 5 1820 0 0,1 1-3274 0 0,1 0-1 0 0,-1 0 1 0 0,0 1-1 0 0,9 2 1 0 0,-13-2 288 0 0,-2-1-66 0 0,1 1-429 0 0,0 0 0 0 0,0 1-1 0 0,0-1 1 0 0,0 0 0 0 0,1 0 0 0 0,-1 1 0 0 0,1-1 0 0 0,-1 0 0 0 0,1 0-1 0 0,2 1 1 0 0,-1-1-1 0 0,-3 0-13 0 0,1-1 0 0 0,-1 0 0 0 0,1 0 0 0 0,-1 1 0 0 0,1-1 0 0 0,-1 0 0 0 0,1 1 0 0 0,-1-1 0 0 0,1 0 0 0 0,-1 1 0 0 0,0-1 0 0 0,1 1 0 0 0,-1-1 0 0 0,0 1 0 0 0,1-1 0 0 0,-1 0 0 0 0,0 1 0 0 0,1-1 0 0 0,-1 1 0 0 0,0 0 0 0 0,0-1 0 0 0,0 1 0 0 0,0-1 0 0 0,1 1 0 0 0,-1-1 0 0 0,0 1 0 0 0,0-1 0 0 0,0 1 0 0 0,0 0 0 0 0,0-1 0 0 0,0 1 0 0 0,-1 0 0 0 0,1 4 0 0 0,0 0 0 0 0,0 0 0 0 0,0 0 0 0 0,0-1 0 0 0,1 1 0 0 0,2 8 0 0 0,-2-7 0 0 0,-1-4 0 0 0,0 0 0 0 0,0 0 0 0 0,1 0 0 0 0,0 0 0 0 0,-1 0 0 0 0,1 0 0 0 0,0-1 0 0 0,0 1 0 0 0,0 0 0 0 0,0 0 0 0 0,0-1 0 0 0,2 4 0 0 0,-2-4 0 0 0,0 0 0 0 0,0 0 0 0 0,0 0 0 0 0,0 0 0 0 0,0 0 0 0 0,0 0 0 0 0,0 0 0 0 0,0 0 0 0 0,0 0 0 0 0,3 1 0 0 0,23 7 0 0 0,-26-9 0 0 0,0 1 0 0 0,0-1 0 0 0,0 0 0 0 0,0 1 0 0 0,0-1 0 0 0,0 0 0 0 0,0 1 0 0 0,-1-1 0 0 0,1 0 0 0 0,0 0 0 0 0,0 0 0 0 0,0 0 0 0 0,0 0 0 0 0,0 0 0 0 0,0 0 0 0 0,0 0 0 0 0,0 0 0 0 0,0-1 0 0 0,0 1 0 0 0,1-1 0 0 0,15-5 0 0 0,-6 3 0 0 0,-1-1 0 0 0,1-1 0 0 0,-1 0 0 0 0,0 0 0 0 0,0-1 0 0 0,9-7 0 0 0,-16 10 79 0 0,0 1 0 0 0,-1 0 0 0 0,0-1 0 0 0,1 0 0 0 0,-1 0 0 0 0,2-4 0 0 0,-2 4 68 0 0,0 0 1 0 0,0 0 0 0 0,1 1 0 0 0,-1-1 0 0 0,4-2 0 0 0,-4 3-93 0 0,0 0 1 0 0,0 0-1 0 0,0 0 0 0 0,0 0 0 0 0,0 0 1 0 0,0 0-1 0 0,-1 0 0 0 0,1-1 1 0 0,-1 1-1 0 0,3-5 0 0 0,-4 9-55 0 0,1 1 0 0 0,-1 0 0 0 0,0 0 0 0 0,1-1 0 0 0,0 1 0 0 0,0 0 0 0 0,0-1 0 0 0,0 1 0 0 0,0-1 0 0 0,0 1 0 0 0,2 2 0 0 0,7 18 0 0 0,4 2 0 0 0,-12-21 0 0 0,0 1 0 0 0,-1-1 0 0 0,0 0 0 0 0,0 0 0 0 0,0 1 0 0 0,0-1 0 0 0,-1 1 0 0 0,0-1 0 0 0,1 1 0 0 0,-2 6 0 0 0,1 4 0 0 0,1-14 0 0 0,-1 0 0 0 0,0 0 0 0 0,0 0 0 0 0,0 0 0 0 0,0 1 0 0 0,0-1 0 0 0,0 0 0 0 0,0 0 0 0 0,0 0 0 0 0,0 0 0 0 0,-1 0 0 0 0,1 0 0 0 0,0 0 0 0 0,-1 0 0 0 0,1 0 0 0 0,-1 0 0 0 0,1 0 0 0 0,-2 1 0 0 0,-2 7 0 0 0,2-1 0 0 0,2-1 0 0 0,0-1 0 0 0,5-1-64 0 0,-4-5-273 0 0,-4-7-2345 0 0,3 2-2339 0 0,0-2-2499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31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21191 0 0,'0'0'480'0'0,"0"0"67"0"0,0 0 31 0 0,0 0-56 0 0,0 0-201 0 0,0 0 424 0 0,0 0 226 0 0,8-5 996 0 0,-4 2-1631 0 0,1 0 0 0 0,-1 0 1 0 0,1 1-1 0 0,0 0 0 0 0,0 0 1 0 0,0 0-1 0 0,0 0 0 0 0,0 1 0 0 0,0 0 1 0 0,0 0-1 0 0,1 0 0 0 0,9 0 1 0 0,-2 1-327 0 0,26-2 0 0 0,-12-1-13 0 0,11 1-954 0 0,58-2-3697 0 0,-96 4 2609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31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24879 0 0,'0'0'564'0'0,"2"2"83"0"0,2-1-489 0 0,0 0-1 0 0,0 0 1 0 0,0 0 0 0 0,0-1-1 0 0,0 1 1 0 0,0-1 0 0 0,0 0 0 0 0,0 0-1 0 0,5-1 1 0 0,44-7 174 0 0,-18 1 724 0 0,80-7 1584 0 0,-77 12-2637 0 0,-18 2-259 0 0,-19 0-1148 0 0,-2-3-511 0 0,-5-9-108 0 0,-1-2-22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44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78 13823 0 0,'2'-1'315'0'0,"8"-7"45"0"0,-8 6 21 0 0,2-13 75 0 0,1-1 1580 0 0,1-1-1 0 0,1 1 1 0 0,13-23 0 0 0,-7 13-563 0 0,-12 25-1029 0 0,5-16-272 0 0,-5 15-154 0 0,6-14 1971 0 0,-6 15-719 0 0,-4 9-616 0 0,-45 118-488 0 0,16-45-167 0 0,1-11 1 0 0,5-14 0 0 0,16-31-96 0 0,1-5-226 0 0,1 0 0 0 0,1 1 0 0 0,-6 29 0 0 0,13-49-121 0 0,0 1 294 0 0,0 4 61 0 0,0-4-283 0 0,0-2-117 0 0,1-2-725 0 0,12-24-8439 0 0,-8 9 3920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45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94 17503 0 0,'-5'-6'1338'0'0,"5"4"-1265"0"0,0 0 1 0 0,0 0-1 0 0,0-1 1 0 0,0 1-1 0 0,0 0 1 0 0,1 0-1 0 0,-1 0 1 0 0,1-1-1 0 0,0 1 1 0 0,-1 0-1 0 0,1 0 0 0 0,0 0 1 0 0,0 0-1 0 0,1 0 1 0 0,-1 0-1 0 0,0 1 1 0 0,1-1-1 0 0,-1 0 1 0 0,4-2-1 0 0,4-5 904 0 0,1 0 0 0 0,14-9 0 0 0,-12 10-327 0 0,27-19 608 0 0,-24 18-642 0 0,-1 0 1 0 0,17-17 0 0 0,-3 2 183 0 0,1 2-1 0 0,38-23 1 0 0,-34 23-535 0 0,-30 20-265 0 0,0 0 0 0 0,0 0 0 0 0,0 1 0 0 0,1-1 0 0 0,-1 1 0 0 0,0-1 0 0 0,0 1 0 0 0,1 0 0 0 0,-1 0 0 0 0,1 0 0 0 0,-1 1 0 0 0,1 0 0 0 0,0-1 0 0 0,-1 1 0 0 0,1 0 0 0 0,-1 0 0 0 0,1 1 0 0 0,-1-1 0 0 0,1 1 0 0 0,-1 0 0 0 0,1 0 0 0 0,-1 0 0 0 0,0 0 0 0 0,1 1 0 0 0,-1-1 0 0 0,0 1 0 0 0,0 0 0 0 0,0 0 0 0 0,0 0 0 0 0,0 0 0 0 0,0 0 0 0 0,-1 1 0 0 0,5 5 0 0 0,3 4 0 0 0,-1 2 0 0 0,13 25 0 0 0,-20-35 0 0 0,0 0 0 0 0,0 1 0 0 0,-1-1 0 0 0,1 1 0 0 0,-1 0 0 0 0,0-1 0 0 0,0 1 0 0 0,-1 0 0 0 0,0-1 0 0 0,1 1 0 0 0,-1 0 0 0 0,-1 0 0 0 0,-1 8 0 0 0,0-5 0 0 0,-1 0 0 0 0,0 0 0 0 0,0 0 0 0 0,0-1 0 0 0,-1 1 0 0 0,0-1 0 0 0,-1 0 0 0 0,0 0 0 0 0,0-1 0 0 0,0 0 0 0 0,-1 1 0 0 0,0-2 0 0 0,0 1 0 0 0,-1-1 0 0 0,1 0 0 0 0,-12 7 0 0 0,-4 1-299 0 0,-59 34-3771 0 0,67-40 3151 0 0,0 0-1 0 0,-1-1 0 0 0,-28 7 0 0 0,38-12-39 0 0,0-1 0 0 0,0 0 1 0 0,0 0-1 0 0,0 0 0 0 0,-9-2 0 0 0,12 2-1088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45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1 15663 0 0,'0'0'719'0'0,"0"0"-20"0"0,-2 0-449 0 0,-6 2 324 0 0,-1 1 0 0 0,1 0 0 0 0,0 0 0 0 0,0 1 0 0 0,0 0 0 0 0,1 0 0 0 0,-1 1 0 0 0,1 0 0 0 0,0 0 0 0 0,-11 11 0 0 0,0 1 373 0 0,2 1 1 0 0,-26 35-1 0 0,30-36-759 0 0,0 2 0 0 0,1-1 0 0 0,1 2 0 0 0,0-1 0 0 0,-8 27 0 0 0,12-27-188 0 0,-1 1 0 0 0,1 0 0 0 0,1 0 0 0 0,-4 40 0 0 0,7-43 0 0 0,1-5 0 0 0,0-1 0 0 0,1 0 0 0 0,0 0 0 0 0,1 0 0 0 0,0 0 0 0 0,3 15 0 0 0,-3-23 0 0 0,0 1 0 0 0,-1 0 0 0 0,1 0 0 0 0,-1 0 0 0 0,0 0 0 0 0,-1 3 0 0 0,2 20 0 0 0,-1-27-37 0 0,0 1-1 0 0,0 0 1 0 0,0 0 0 0 0,0-1-1 0 0,0 1 1 0 0,0 0 0 0 0,0-1-1 0 0,1 1 1 0 0,-1 0 0 0 0,0 0-1 0 0,0-1 1 0 0,1 1 0 0 0,-1-1-1 0 0,1 1 1 0 0,-1 0 0 0 0,0-1-1 0 0,1 1 1 0 0,-1-1-1 0 0,1 1 1 0 0,-1-1 0 0 0,1 1-1 0 0,0-1 1 0 0,-1 1 0 0 0,1-1-1 0 0,0 1 1 0 0,-1-1 0 0 0,1 0-1 0 0,0 0 1 0 0,-1 1 0 0 0,1-1-1 0 0,0 0 1 0 0,-1 0 0 0 0,1 0-1 0 0,0 1 1 0 0,0-1 0 0 0,-1 0-1 0 0,1 0 1 0 0,0 0-1 0 0,0 0 1 0 0,0-1 0 0 0,0 1-215 0 0,10-1-2260 0 0,-1-4-6017 0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46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9 17503 0 0,'0'0'399'0'0,"0"0"60"0"0,0 0 21 0 0,0 0-59 0 0,0 0-136 0 0,0 0 457 0 0,0 0 228 0 0,0 0 43 0 0,0 0-59 0 0,0 0-289 0 0,0 0-121 0 0,0 0-28 0 0,1-1-4 0 0,5-3-179 0 0,-1 0-1 0 0,1 1 1 0 0,0 0-1 0 0,0 0 1 0 0,0 0-1 0 0,9-2 1 0 0,43-10-385 0 0,-49 13 371 0 0,80-10 1080 0 0,-59 8-1193 0 0,60-5-206 0 0,-77 9 0 0 0,-2 3 0 0 0,-10-2 0 0 0,0-1 0 0 0,-1 0 0 0 0,1 0 0 0 0,0 1 0 0 0,-1-1 0 0 0,1 0 0 0 0,-1 0 0 0 0,1 1 0 0 0,-1-1 0 0 0,1 1 0 0 0,-1-1 0 0 0,0 0 0 0 0,1 1 0 0 0,-1-1 0 0 0,1 1 0 0 0,-1-1 0 0 0,0 1 0 0 0,1-1 0 0 0,-1 1 0 0 0,0-1 0 0 0,0 1 0 0 0,0 0 0 0 0,1-1 0 0 0,-1 1 0 0 0,0-1 0 0 0,0 2 0 0 0,1 0 0 0 0,-1-1 0 0 0,0 1 0 0 0,0 0 0 0 0,0 0 0 0 0,0-1 0 0 0,0 1 0 0 0,0 0 0 0 0,0 0 0 0 0,0-1 0 0 0,-1 1 0 0 0,1 0 0 0 0,-1-1 0 0 0,1 1 0 0 0,-1 0 0 0 0,0-1 0 0 0,0 1 0 0 0,1-1 0 0 0,-3 3 0 0 0,-22 27 0 0 0,22-28 0 0 0,-25 28 0 0 0,-2-2 0 0 0,-48 35 0 0 0,1 1 0 0 0,13-10 0 0 0,46-41 0 0 0,-28 29 0 0 0,43-41 0 0 0,2-1 0 0 0,0 0 0 0 0,0 0 0 0 0,0 0 0 0 0,0 0 0 0 0,1 0 0 0 0,-1 0 0 0 0,0 0 0 0 0,1 0 0 0 0,-1 0 0 0 0,0 0 0 0 0,1 0 0 0 0,0 1 0 0 0,-1-1 0 0 0,1 0 0 0 0,0 0 0 0 0,-1 0 0 0 0,1 3 0 0 0,1 4 0 0 0,0-6 0 0 0,1 0 0 0 0,-1 0 0 0 0,1-1 0 0 0,-1 1 0 0 0,1 0 0 0 0,0-1 0 0 0,0 1 0 0 0,0-1 0 0 0,0 1 0 0 0,0-1 0 0 0,0 0 0 0 0,0 0 0 0 0,0 0 0 0 0,0 0 0 0 0,1 0 0 0 0,-1 0 0 0 0,0-1 0 0 0,0 1 0 0 0,1-1 0 0 0,2 1 0 0 0,7 0 0 0 0,1 1 0 0 0,16-1 0 0 0,58-9 0 0 0,-27 2 0 0 0,-41 6-64 0 0,-17 0-273 0 0,-2 0-138 0 0,0 0-33 0 0,0 0-208 0 0,0 0-857 0 0,0 0-379 0 0,0 0-80 0 0,0 0-15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46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49 13823 0 0,'0'0'315'0'0,"0"0"45"0"0,0 0 21 0 0,0 0-49 0 0,3-2-220 0 0,0 1 298 0 0,1 0-1 0 0,0-1 0 0 0,0 0 1 0 0,-1 0-1 0 0,1 0 0 0 0,-1 0 1 0 0,1-1-1 0 0,-1 1 0 0 0,4-6 1 0 0,-2 4 396 0 0,-4 3 218 0 0,0 1-868 0 0,-1-1 1 0 0,1 1-1 0 0,0 0 0 0 0,0 0 1 0 0,-1-1-1 0 0,1 1 0 0 0,0 0 1 0 0,-1-1-1 0 0,1 1 0 0 0,-1-1 1 0 0,1 1-1 0 0,0-1 0 0 0,-1 1 0 0 0,2-2 1 0 0,-2 1-44 0 0,1 1 0 0 0,0-1 1 0 0,0 0-1 0 0,0 0 0 0 0,0 1 0 0 0,0-1 1 0 0,0 0-1 0 0,0 1 0 0 0,0-1 1 0 0,0 1-1 0 0,2-1 0 0 0,-3 1 12 0 0,0 0 0 0 0,1-1 0 0 0,-1 1 0 0 0,1 0 0 0 0,-1 0 0 0 0,1 0 0 0 0,-1 0 0 0 0,1 0 0 0 0,-1-1 0 0 0,1 1 0 0 0,-1 0 0 0 0,1 0 0 0 0,-1 0 0 0 0,1 0 0 0 0,-1 1 0 0 0,1-1 0 0 0,-1 0 0 0 0,0 0 0 0 0,1 0 0 0 0,-1 0 0 0 0,1 0 0 0 0,-1 1 0 0 0,1-1 0 0 0,0 0 0 0 0,-9 17 1297 0 0,-2-3-1398 0 0,-1-1 0 0 0,0 0 0 0 0,-1 0 0 0 0,0-1 0 0 0,-1 0 0 0 0,-17 11 0 0 0,-9 9-27 0 0,-121 109 3 0 0,155-137 71 0 0,3-2 7 0 0,0-1 1 0 0,0 1-1 0 0,1 0 0 0 0,-1 0 0 0 0,1 0 0 0 0,-1 0 0 0 0,1 0 0 0 0,0 0 0 0 0,-1 0 1 0 0,0 3-1 0 0,2-4 431 0 0,0-1-66 0 0,1 1-294 0 0,5 4-133 0 0,-5-4-16 0 0,0 1 0 0 0,0-1 0 0 0,0 0 0 0 0,1 0 0 0 0,-1 0 0 0 0,0 0 0 0 0,1 0 0 0 0,-1-1 0 0 0,1 1 0 0 0,-1 0 0 0 0,1-1 0 0 0,-1 1 0 0 0,1-1 0 0 0,0 1 0 0 0,2-1 0 0 0,2 1 0 0 0,8 2 0 0 0,0-1 0 0 0,-1 0 0 0 0,1-1 0 0 0,0 0 0 0 0,19-2 0 0 0,-2 0 0 0 0,126 1 0 0 0,-149 0 0 0 0,0 2 0 0 0,-2-2-133 0 0,-4-1-563 0 0,-2 1-258 0 0,0 0-56 0 0,0 0-149 0 0,0 0-573 0 0,0 0-253 0 0,-1-2-51 0 0,-1-11-11 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47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30 17503 0 0,'0'0'399'0'0,"8"-6"961"0"0,-6 5-1180 0 0,-1 1 0 0 0,0 0 0 0 0,0-1 0 0 0,0 1 0 0 0,0-1-1 0 0,0 1 1 0 0,0-1 0 0 0,0 0 0 0 0,0 1 0 0 0,0-1 0 0 0,0 0 0 0 0,0 0 0 0 0,-1 1 0 0 0,1-1 0 0 0,0 0 0 0 0,0 0 0 0 0,-1 0 0 0 0,1 0-1 0 0,0 0 1 0 0,-1 0 0 0 0,1 0 0 0 0,0-2 0 0 0,0 0 311 0 0,0 1 53 0 0,-1 2-28 0 0,0 0-4 0 0,0 0 0 0 0,0 0 0 0 0,0 0 0 0 0,0 0 0 0 0,0 0 0 0 0,0 0 0 0 0,0 0 0 0 0,0 0 0 0 0,0 0 0 0 0,0 0 0 0 0,-11 16 599 0 0,-7 6-1097 0 0,-56 76-11 0 0,61-78-3 0 0,2-4 0 0 0,0 1 0 0 0,-13 27 0 0 0,22-39 0 0 0,0 0 0 0 0,1 0 0 0 0,-1 0 0 0 0,1 0 0 0 0,0 0 0 0 0,0 0 0 0 0,0 0 0 0 0,1 0 0 0 0,0 1 0 0 0,0-1 0 0 0,0 0 0 0 0,0 0 0 0 0,1 0 0 0 0,2 9 0 0 0,-2-10 0 0 0,1-1 0 0 0,-1 1 0 0 0,1-1 0 0 0,0 1 0 0 0,0-1 0 0 0,0 0 0 0 0,1 0 0 0 0,-1 0 0 0 0,0 0 0 0 0,1-1 0 0 0,0 1 0 0 0,0-1 0 0 0,0 1 0 0 0,0-1 0 0 0,0 0 0 0 0,6 3 0 0 0,1-1 0 0 0,0 0 0 0 0,1-1 0 0 0,-1 0 0 0 0,16 3 0 0 0,-14-5 0 0 0,-1-1 0 0 0,0-1 0 0 0,1 1 0 0 0,-1-2 0 0 0,1 1 0 0 0,-1-2 0 0 0,14-3 0 0 0,-19 4 0 0 0,5-1 0 0 0,-1 0 0 0 0,-1 0 0 0 0,1-1 0 0 0,0 0 0 0 0,-1-1 0 0 0,0 0 0 0 0,0-1 0 0 0,0 0 0 0 0,-1 0 0 0 0,0-1 0 0 0,0 0 0 0 0,-1 0 0 0 0,9-11 0 0 0,-10 11 0 0 0,-2-1 0 0 0,1 1 0 0 0,-1-1 0 0 0,0 0 0 0 0,0 0 0 0 0,-1 0 0 0 0,0 0 0 0 0,-1-1 0 0 0,0 1 0 0 0,0-1 0 0 0,0 0 0 0 0,-1 1 0 0 0,-1-1 0 0 0,0 0 0 0 0,0 0 0 0 0,-1-9 0 0 0,0 12-43 0 0,0 1 0 0 0,0-1 1 0 0,-1 0-1 0 0,1 0 0 0 0,-1 1 0 0 0,-1-1 0 0 0,1 1 0 0 0,-1 0 1 0 0,0 0-1 0 0,0 0 0 0 0,0 0 0 0 0,-1 0 0 0 0,1 1 1 0 0,-5-5-1 0 0,4 6-24 0 0,0-1 0 0 0,0 1-1 0 0,0 1 1 0 0,0-1 0 0 0,-1 1 0 0 0,1-1 0 0 0,-1 1 0 0 0,1 1 0 0 0,-1-1 0 0 0,0 0 0 0 0,0 1 0 0 0,1 0 0 0 0,-1 0 0 0 0,0 1 0 0 0,0-1-1 0 0,-9 2 1 0 0,-2-1-2718 0 0,0 3-7111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48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8287 0 0,'0'0'382'0'0,"0"0"-8"0"0,0 0-32 0 0,0 0 750 0 0,0 0 352 0 0,2 0 76 0 0,41-23 6217 0 0,-41 23-7072 0 0,6-3 395 0 0,-2 2-668 0 0,-1 0 1 0 0,1 0-1 0 0,0 1 0 0 0,7 1 0 0 0,-3-1 207 0 0,-9 0-87 0 0,-1 0 0 0 0,19 5 1024 0 0,-14-3-1457 0 0,0 0 0 0 0,-1 1 0 0 0,1-1 0 0 0,-1 1 0 0 0,0 0 0 0 0,0 1 0 0 0,0-1 0 0 0,0 1 0 0 0,-1 0 0 0 0,0 0 0 0 0,6 7 0 0 0,-3-2 59 0 0,-1 0 1 0 0,1 0-1 0 0,-1 1 1 0 0,5 16-1 0 0,-3-1 218 0 0,-1 0 0 0 0,3 37 0 0 0,-4-24 16 0 0,-1-5-220 0 0,-2 0 0 0 0,-2 1 0 0 0,-4 49 0 0 0,-1-48-152 0 0,-2-1 0 0 0,-13 44 0 0 0,13-57 0 0 0,-1-1 0 0 0,0 0 0 0 0,-2-1 0 0 0,0 0 0 0 0,-1 0 0 0 0,-1-1 0 0 0,0-1 0 0 0,-2 0 0 0 0,-19 20 0 0 0,28-32 0 0 0,0 0 0 0 0,1 1 0 0 0,-1-1 0 0 0,1 1 0 0 0,1-1 0 0 0,-1 1 0 0 0,-5 12 0 0 0,7-11-64 0 0,1-6-273 0 0,1-7-637 0 0,0 5 649 0 0,0-1 0 0 0,0 0 0 0 0,0 0 0 0 0,0 0 0 0 0,0 0 0 0 0,0 0 0 0 0,-1 1 0 0 0,1-1 0 0 0,-1 0 0 0 0,1 0 0 0 0,-1 1 1 0 0,0-1-1 0 0,0 0 0 0 0,-1-1 0 0 0,-4-6-1210 0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50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13823 0 0,'0'0'315'0'0,"0"0"45"0"0,0 0 21 0 0,0 0-49 0 0,2-1-220 0 0,5-6 39 0 0,1 1 731 0 0,1 0 0 0 0,-1 0 0 0 0,1 1 0 0 0,0 0 0 0 0,0 1 0 0 0,17-7 1 0 0,-2 4 2100 0 0,37-6 0 0 0,-60 13-2983 0 0,22-4-16 0 0,0 1 0 0 0,0 1 0 0 0,30 1 0 0 0,-52 1-321 0 0,-1 0-138 0 0,0 0-33 0 0,0 0-140 0 0,0 0-572 0 0,0 0-253 0 0,0 0-51 0 0,0 0-11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03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43 8287 0 0,'-7'-13'634'0'0,"6"12"-624"0"0,1 0 0 0 0,0 0 1 0 0,0-1-1 0 0,0 1 0 0 0,0 0 0 0 0,0 0 1 0 0,0-1-1 0 0,0 1 0 0 0,0 0 0 0 0,0 0 1 0 0,1-1-1 0 0,-1 1 0 0 0,0 0 1 0 0,1 0-1 0 0,-1 0 0 0 0,1 0 0 0 0,0-1 1 0 0,-1 1-1 0 0,1 0 0 0 0,0 0 0 0 0,-1 0 1 0 0,1 0-1 0 0,0 0 0 0 0,0 1 1 0 0,0-1-1 0 0,0 0 0 0 0,2-1 0 0 0,6-7 819 0 0,-9 8-696 0 0,0 0 0 0 0,0 1 0 0 0,-1-1 0 0 0,1 0 0 0 0,0 1 0 0 0,-1-1 0 0 0,1 1-1 0 0,0-1 1 0 0,-1 0 0 0 0,1 1 0 0 0,-1-1 0 0 0,1 1 0 0 0,-1-1 0 0 0,0 0 0 0 0,-1-1 293 0 0,1 0 0 0 0,0-1 1 0 0,-1 0-1 0 0,1 1 0 0 0,0-1 0 0 0,0 0 0 0 0,1 1 0 0 0,-1-1 0 0 0,0 0 0 0 0,1 0 0 0 0,0 0 0 0 0,0 1 0 0 0,0-1 0 0 0,0 0 1 0 0,0-4-1 0 0,1-6 556 0 0,0 11-865 0 0,0 1 0 0 0,0 0 1 0 0,0-1-1 0 0,0 1 0 0 0,0 0 0 0 0,1-1 0 0 0,-1 1 0 0 0,0 0 0 0 0,1 0 1 0 0,-1 0-1 0 0,1 0 0 0 0,0 0 0 0 0,1 0 0 0 0,-3 1-108 0 0,0-1 1 0 0,1 1-1 0 0,-1 0 0 0 0,0 0 0 0 0,0 0 0 0 0,0 0 1 0 0,0 0-1 0 0,0 0 0 0 0,0 0 0 0 0,1 0 0 0 0,-1 0 0 0 0,0 0 1 0 0,0 0-1 0 0,0 0 0 0 0,0 0 0 0 0,0 0 0 0 0,1 0 1 0 0,-1 0-1 0 0,0 0 0 0 0,0 0 0 0 0,0 0 0 0 0,0 0 1 0 0,0 0-1 0 0,1 0 0 0 0,-1 0 0 0 0,0 0 0 0 0,0 0 1 0 0,0 0-1 0 0,0 0 0 0 0,0 0 0 0 0,0 0 0 0 0,1 0 1 0 0,-1 1-1 0 0,0-1 0 0 0,0 0 0 0 0,0 0 0 0 0,0 0 1 0 0,0 0-1 0 0,0 0 0 0 0,0 1 0 0 0,0 7 907 0 0,-9 18 1242 0 0,4-12-1513 0 0,2-3-645 0 0,0 1 0 0 0,1 0 0 0 0,1-1 0 0 0,-1 1 0 0 0,2 0 0 0 0,0 0 0 0 0,1 11 0 0 0,-1-17 0 0 0,0 0 0 0 0,0-1 0 0 0,0 1 0 0 0,-1 0 0 0 0,0 0 0 0 0,0-1 0 0 0,-3 9 0 0 0,2-9 0 0 0,0 1 0 0 0,1-1 0 0 0,0 1 0 0 0,0 0 0 0 0,1-1 0 0 0,-1 1 0 0 0,2 11 0 0 0,-1-14 0 0 0,1 0 0 0 0,-1 0 0 0 0,0 0 0 0 0,0-1 0 0 0,0 1 0 0 0,-1 0 0 0 0,0 5 0 0 0,-4 26 0 0 0,5-14 0 0 0,0-10 0 0 0,-2-1 0 0 0,-1-2-64 0 0,3-5-273 0 0,0-2-138 0 0,0 0-33 0 0,0 0-72 0 0,3-19-2296 0 0,23-49-2628 0 0,-17 43 3968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50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17503 0 0,'0'0'399'0'0,"0"0"60"0"0,0 0 21 0 0,0 0-59 0 0,0 0-136 0 0,2 0 457 0 0,12-1 1185 0 0,0-1 0 0 0,22-5 0 0 0,0 0-439 0 0,-30 6-1470 0 0,0-1 1 0 0,1 1 0 0 0,8-5-1 0 0,13-4 894 0 0,25-3 207 0 0,-44 11-1119 0 0,-2-1-133 0 0,-6 2-563 0 0,-1 1-258 0 0,0 0-1102 0 0,0 0-4403 0 0,0 0-1891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57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7 48 11975 0 0,'0'0'547'0'0,"0"0"-11"0"0,2 0-344 0 0,2 0 114 0 0,0-1 0 0 0,-1 0 0 0 0,1 0 0 0 0,0 0-1 0 0,4-3 1 0 0,-2 2 738 0 0,-4 1-22 0 0,23-13 8314 0 0,-25 14-9322 0 0,0 0 1 0 0,0 0-1 0 0,0 0 0 0 0,1 0 0 0 0,-1-1 0 0 0,0 1 1 0 0,0 0-1 0 0,0 0 0 0 0,0 0 0 0 0,1-1 1 0 0,-1 1-1 0 0,0 0 0 0 0,0 0 0 0 0,0-1 1 0 0,0 1-1 0 0,0 0 0 0 0,0 0 0 0 0,0 0 0 0 0,0-1 1 0 0,0 1-1 0 0,0 0 0 0 0,0 0 0 0 0,0-1 1 0 0,0 1-1 0 0,0 0 0 0 0,0 0 0 0 0,0-1 0 0 0,0 1 1 0 0,0 0-1 0 0,0 0 0 0 0,0-1 0 0 0,0 1 1 0 0,-1 0-1 0 0,1 0 0 0 0,0-1 0 0 0,0 1 1 0 0,0 0-1 0 0,0 0 0 0 0,0 0 0 0 0,-1 0 0 0 0,1-1 1 0 0,0 1-1 0 0,0 0 0 0 0,-1 0 0 0 0,-15-7 1062 0 0,-21 1 384 0 0,-9 6-1460 0 0,0 1 0 0 0,-54 10 0 0 0,79-9 0 0 0,-25 6 0 0 0,-74 23 0 0 0,99-25 0 0 0,13-4 0 0 0,0 0 0 0 0,0 1 0 0 0,1 0 0 0 0,-1 0 0 0 0,0 1 0 0 0,1 0 0 0 0,-10 7 0 0 0,13-7 0 0 0,10-1 0 0 0,13 2 0 0 0,-1-1 0 0 0,1 0 0 0 0,27 0 0 0 0,16 3 0 0 0,-40-3 0 0 0,54 11 0 0 0,-68-13 0 0 0,0 0 0 0 0,-1 1 0 0 0,1 0 0 0 0,0 1 0 0 0,-1 0 0 0 0,0 0 0 0 0,8 6 0 0 0,-14-9 0 0 0,0-1 0 0 0,0 1 0 0 0,0 0 0 0 0,0-1 0 0 0,-1 1 0 0 0,1 0 0 0 0,0 0 0 0 0,0 0 0 0 0,-1 0 0 0 0,1 0 0 0 0,0 0 0 0 0,-1 0 0 0 0,1 0 0 0 0,-1 0 0 0 0,1 0 0 0 0,-1 0 0 0 0,0 0 0 0 0,1 0 0 0 0,-1 0 0 0 0,0 0 0 0 0,0 0 0 0 0,0 0 0 0 0,0 3 0 0 0,0 0 0 0 0,1-3 0 0 0,-1 1 0 0 0,0 0 0 0 0,1 0 0 0 0,-1 0 0 0 0,0-1 0 0 0,0 1 0 0 0,0 0 0 0 0,0 0 0 0 0,-1 0 0 0 0,1 0 0 0 0,0-1 0 0 0,-1 1 0 0 0,1 0 0 0 0,-1 0 0 0 0,0-1 0 0 0,-1 3 0 0 0,-1 2 0 0 0,0 1 0 0 0,0-1 0 0 0,-1 0 0 0 0,0 0 0 0 0,0 0 0 0 0,-1 0 0 0 0,1 0 0 0 0,-1-1 0 0 0,-11 9 0 0 0,-6 3 0 0 0,-23 14 0 0 0,26-18 0 0 0,-3 1 0 0 0,-125 80 0 0 0,114-75 0 0 0,0-2 0 0 0,-58 20 0 0 0,60-22 0 0 0,31-15 0 0 0,0 0 0 0 0,0 0 0 0 0,1 0 0 0 0,-1 0 0 0 0,0 0 0 0 0,0 0 0 0 0,0 0 0 0 0,0 0 0 0 0,0 0 0 0 0,1 0 0 0 0,-1 0 0 0 0,0 0 0 0 0,0 0 0 0 0,0 0 0 0 0,0 0 0 0 0,0 1 0 0 0,0-1 0 0 0,0 0 0 0 0,1 0 0 0 0,-1 0 0 0 0,0 0 0 0 0,0 0 0 0 0,0 0 0 0 0,0 1 0 0 0,0-1 0 0 0,0 0 0 0 0,0 0 0 0 0,0 0 0 0 0,0 0 0 0 0,0 0 0 0 0,0 1 0 0 0,0-1 0 0 0,0 0 0 0 0,0 0 0 0 0,0 0 0 0 0,0 0 0 0 0,0 1 0 0 0,0-1 0 0 0,0 0 0 0 0,0 0 0 0 0,0 0 0 0 0,0 0 0 0 0,0 0 0 0 0,0 1 0 0 0,0-1 0 0 0,0 0 0 0 0,0 0 0 0 0,0 0 0 0 0,0 0 0 0 0,-1 0 0 0 0,1 0 0 0 0,0 1 0 0 0,0-1 0 0 0,0 0 0 0 0,0 0 0 0 0,0 0 0 0 0,0 0 0 0 0,0 0 0 0 0,-1 0 0 0 0,1 0 0 0 0,0 0 0 0 0,0 0 0 0 0,0 0 0 0 0,0 1 0 0 0,0-1 0 0 0,-1 0 0 0 0,1 0 0 0 0,0 0 0 0 0,0 0 0 0 0,11 2 0 0 0,-10-2 0 0 0,35 4 36 0 0,70 0 0 0 0,-27-8 372 0 0,139 0 1160 0 0,-182 6-1568 0 0,-15-2 0 0 0,-13 1-64 0 0,-7-1-273 0 0,-1 0-138 0 0,0 0-33 0 0,0 0-72 0 0,-19-1-3341 0 0,9 1-2540 0 0,0 0-1889 0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59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0 11975 0 0,'0'0'267'0'0,"0"0"42"0"0,0 0 17 0 0,0 0-28 0 0,1-1-196 0 0,22-23 4796 0 0,-21 23-3874 0 0,3-2 586 0 0,-4 3 3131 0 0,-1 6-4739 0 0,0 1 1 0 0,0-1-1 0 0,-1 0 1 0 0,0 0-1 0 0,0 0 1 0 0,-1 0-1 0 0,1 0 1 0 0,-2 0-1 0 0,-2 7 1 0 0,-2 6 61 0 0,-15 36 728 0 0,13-35-200 0 0,-11 39 0 0 0,7-14-592 0 0,7-26 0 0 0,-3 21 0 0 0,4-25 12 0 0,4-11-22 0 0,0 1 1 0 0,0 0-1 0 0,0-1 1 0 0,0 1 0 0 0,1 0-1 0 0,0-1 1 0 0,0 8-1 0 0,0-10-327 0 0,0-2-138 0 0,0 0-33 0 0,0 0-72 0 0,0 0-285 0 0,0 0-126 0 0,0-2-1394 0 0,0-6-5466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00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6 17503 0 0,'0'0'399'0'0,"0"-19"1106"0"0,2 12-1051 0 0,0-1-1 0 0,0 1 1 0 0,1 0-1 0 0,0 0 1 0 0,0 0-1 0 0,0 0 0 0 0,1 1 1 0 0,0-1-1 0 0,1 1 1 0 0,-1 0-1 0 0,1 0 1 0 0,0 1-1 0 0,1-1 1 0 0,-1 1-1 0 0,1 0 1 0 0,0 1-1 0 0,1-1 1 0 0,10-5-1 0 0,-2 1-248 0 0,0 2 0 0 0,0-1 0 0 0,0 2 0 0 0,1 0 0 0 0,0 1 0 0 0,0 1 0 0 0,32-5 0 0 0,-40 8-103 0 0,-1 0 1 0 0,1 1-1 0 0,-1 0 1 0 0,1 1-1 0 0,-1 0 0 0 0,1 0 1 0 0,-1 0-1 0 0,0 1 1 0 0,11 3-1 0 0,-14-3-51 0 0,-1 0 0 0 0,1 0 1 0 0,-1 0-1 0 0,1 0 0 0 0,-1 0 0 0 0,0 1 0 0 0,0-1 1 0 0,0 1-1 0 0,0 0 0 0 0,0 0 0 0 0,0 0 0 0 0,-1 0 1 0 0,0 1-1 0 0,0-1 0 0 0,0 1 0 0 0,0-1 0 0 0,0 1 1 0 0,0 0-1 0 0,0 4 0 0 0,1 0-51 0 0,-1-1 0 0 0,-1 1 0 0 0,1 0 0 0 0,-1-1 0 0 0,0 13 0 0 0,-1-15 0 0 0,-1 0 0 0 0,0-1 0 0 0,0 1 0 0 0,0-1 0 0 0,0 1 0 0 0,-1-1 0 0 0,0 0 0 0 0,0 1 0 0 0,0-1 0 0 0,-4 6 0 0 0,0 0 0 0 0,0-1 0 0 0,0 0 0 0 0,-1-1 0 0 0,0 0 0 0 0,-1 0 0 0 0,0 0 0 0 0,0-1 0 0 0,0 0 0 0 0,-1-1 0 0 0,0 0 0 0 0,0 0 0 0 0,-12 4 0 0 0,-3 0-498 0 0,0-2 0 0 0,0-1 0 0 0,-37 6 0 0 0,47-12 1430 0 0,12-1-1288 0 0,1 0 0 0 0,0-1 0 0 0,-1 1 1 0 0,1 0-1 0 0,0-1 0 0 0,-1 1 0 0 0,1-1 1 0 0,0 1-1 0 0,-1-1 0 0 0,-1-1 0 0 0,2 1 41 0 0,0 1 1 0 0,1-1-1 0 0,-1 0 0 0 0,0 0 0 0 0,1 0 0 0 0,-1 0 0 0 0,0 0 0 0 0,1 1 0 0 0,-1-1 0 0 0,1 0 0 0 0,-1 0 0 0 0,1-1 1 0 0,0 1-1 0 0,0 0 0 0 0,-1 0 0 0 0,1 0 0 0 0,0 0 0 0 0,0 0 0 0 0,0 0 0 0 0,0 0 0 0 0,0 0 0 0 0,0 0 1 0 0,0 0-1 0 0,0 0 0 0 0,1-3 0 0 0,6-12-2244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00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2 15663 0 0,'0'0'356'0'0,"0"0"50"0"0,0 0 20 0 0,0 0-42 0 0,-5-1 570 0 0,2 0 3887 0 0,-1 1-4633 0 0,0 1 1 0 0,0-1-1 0 0,0 1 0 0 0,0-1 1 0 0,0 1-1 0 0,0 1 1 0 0,1-1-1 0 0,-1 0 1 0 0,0 1-1 0 0,0 0 0 0 0,1 0 1 0 0,-1 0-1 0 0,1 0 1 0 0,0 0-1 0 0,0 1 1 0 0,0 0-1 0 0,0-1 0 0 0,0 1 1 0 0,0 0-1 0 0,1 1 1 0 0,-3 2-1 0 0,-29 32-132 0 0,24-29 15 0 0,1 1 1 0 0,0 0 0 0 0,-8 13 0 0 0,8-10 22 0 0,0 1 1 0 0,2 0 0 0 0,0 0-1 0 0,0 1 1 0 0,1 0 0 0 0,1 0-1 0 0,1 0 1 0 0,0 1 0 0 0,1 0-1 0 0,1-1 1 0 0,0 1 0 0 0,1 0-1 0 0,2 30 1 0 0,0-29-115 0 0,1-1 0 0 0,1 1 0 0 0,1-1 0 0 0,6 19 0 0 0,-8-29 0 0 0,1 0 0 0 0,0 0 0 0 0,0 0 0 0 0,0-1 0 0 0,0 1 0 0 0,1-1 0 0 0,0 0 0 0 0,0 0 0 0 0,0 0 0 0 0,1-1 0 0 0,0 0 0 0 0,0 1 0 0 0,0-2 0 0 0,6 5 0 0 0,9 3 0 0 0,-19-11 0 0 0,0 1 0 0 0,0-1 0 0 0,-1 1 0 0 0,1-1 0 0 0,0 0 0 0 0,0 1 0 0 0,0-1 0 0 0,0 0 0 0 0,0 0 0 0 0,0 0 0 0 0,0 1 0 0 0,-1-1 0 0 0,1 0 0 0 0,0 0 0 0 0,0 0 0 0 0,0-1 0 0 0,0 1 0 0 0,0 0 0 0 0,0 0 0 0 0,0 0 0 0 0,0-1 0 0 0,1 0 0 0 0,2 0 0 0 0,4 0 18 0 0,-8 1-20 0 0,0 0-1 0 0,1 0 0 0 0,-1 0 0 0 0,1 0 0 0 0,-1-1 1 0 0,0 1-1 0 0,1 0 0 0 0,-1 0 0 0 0,1 0 0 0 0,-1 0 1 0 0,0 0-1 0 0,1-1 0 0 0,-1 1 0 0 0,0 0 0 0 0,1 0 1 0 0,-1 0-1 0 0,0-1 0 0 0,1 1 0 0 0,-1 0 0 0 0,0-1 1 0 0,0 1-1 0 0,1 0 0 0 0,-1 0 0 0 0,0-1 0 0 0,0 1 1 0 0,0-1-1 0 0,1 1 0 0 0,-1 0 0 0 0,0-1 1 0 0,3-4-134 0 0,-3 4-74 0 0,1 0 0 0 0,-1 0 1 0 0,0 0-1 0 0,1 0 0 0 0,-1 0 1 0 0,0 0-1 0 0,0 0 0 0 0,0 0 1 0 0,0 0-1 0 0,0 0 0 0 0,0 0 1 0 0,0 0-1 0 0,0 0 0 0 0,0-1 1 0 0,0 0-1 0 0,-1-2-437 0 0,1-9-886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02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2 8287 0 0,'0'0'191'0'0,"0"0"26"0"0,0 0 9 0 0,0 0 42 0 0,0 0 158 0 0,0 0 72 0 0,0 0 12 0 0,0 0 2 0 0,0 0 0 0 0,0 0 0 0 0,0 0 0 0 0,0 0 0 0 0,0 0 0 0 0,-7 2 2048 0 0,-22 3 1024 0 0,27-5-3072 0 0,2 0 0 0 0,0 0-69 0 0,-6 1-328 0 0,6-1 4015 0 0,12 1-4053 0 0,0-1 1 0 0,0 0-1 0 0,0-1 0 0 0,12-2 0 0 0,29-2 1436 0 0,121 4 700 0 0,-166 1-2213 0 0,0 3 0 0 0,-2 2 0 0 0,-6-5 0 0 0,1 1 0 0 0,-1-1 0 0 0,1 0 0 0 0,-1 1 0 0 0,0-1 0 0 0,1 0 0 0 0,-1 1 0 0 0,0-1 0 0 0,1 1 0 0 0,-1-1 0 0 0,0 1 0 0 0,0-1 0 0 0,0 1 0 0 0,1-1 0 0 0,-1 1 0 0 0,0-1 0 0 0,0 1 0 0 0,0-1 0 0 0,0 1 0 0 0,0-1 0 0 0,0 1 0 0 0,0-1 0 0 0,0 1 0 0 0,0 0 0 0 0,0-1 0 0 0,0 1 0 0 0,0-1 0 0 0,-1 1 0 0 0,1 1 0 0 0,-1 4 0 0 0,1 0 0 0 0,-1 0 0 0 0,-1 0 0 0 0,1-1 0 0 0,-1 1 0 0 0,0 0 0 0 0,0-1 0 0 0,-1 1 0 0 0,1-1 0 0 0,-1 0 0 0 0,-4 6 0 0 0,-5 5 0 0 0,0 0 0 0 0,-15 14 0 0 0,11-15 0 0 0,-31 23 0 0 0,32-26 0 0 0,-79 53 0 0 0,80-56 0 0 0,-27 14 0 0 0,13-8 0 0 0,9-7 0 0 0,15-7 0 0 0,0 0 0 0 0,0 1 0 0 0,1 0 0 0 0,-1 0 0 0 0,-6 4 0 0 0,4 0 0 0 0,0 0 0 0 0,3 0 0 0 0,8 0 0 0 0,-4-5 0 0 0,0 0 0 0 0,0 1 0 0 0,0-1 0 0 0,1 0 0 0 0,-1 0 0 0 0,1 0 0 0 0,-1 0 0 0 0,1 0 0 0 0,-1-1 0 0 0,1 1 0 0 0,-1 0 0 0 0,1-1 0 0 0,0 1 0 0 0,-1-1 0 0 0,1 0 0 0 0,2 1 0 0 0,5 1 0 0 0,4 2 0 0 0,-1-1 0 0 0,0-1 0 0 0,0 0 0 0 0,1 0 0 0 0,15-1 0 0 0,13 2 0 0 0,-35-3 0 0 0,1 0 0 0 0,0 0 0 0 0,0-1 0 0 0,12-2 0 0 0,5 0 0 0 0,-16 4 0 0 0,-2 0-64 0 0,-4-1-273 0 0,-2 0-138 0 0,0 0-33 0 0,0 0-72 0 0,0 0-285 0 0,0 0-126 0 0,0 0-29 0 0,0 0-4 0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03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7503 0 0,'0'0'803'0'0,"0"0"-18"0"0,2 0-501 0 0,6-2 281 0 0,0 0-1 0 0,14-6 1 0 0,-16 6 318 0 0,1-1 0 0 0,0 1 0 0 0,0 0 0 0 0,0 1 0 0 0,14-2 0 0 0,-16 3-624 0 0,-1-1 1 0 0,1 0-1 0 0,0 1 1 0 0,5-3-1 0 0,-5 2-182 0 0,-1 0 0 0 0,1 0 0 0 0,-1 0 0 0 0,7 0-1 0 0,105 0 1475 0 0,-114 1-1888 0 0,-2 0-138 0 0,0 0-33 0 0,0 0-208 0 0,0 0-857 0 0,-4-1-379 0 0,-11 0-80 0 0,0-1-15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03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21191 0 0,'0'0'480'0'0,"0"0"67"0"0,0 0 31 0 0,0 0-56 0 0,8 4-321 0 0,-2-4 138 0 0,0 0-1 0 0,-1 0 1 0 0,1 0-1 0 0,-1-1 1 0 0,1 0-1 0 0,7-2 1 0 0,20-2 2303 0 0,3 4-1510 0 0,-4 0-1132 0 0,-29 0 0 0 0,13 1 0 0 0,-13 0-465 0 0,1 0 0 0 0,-1 0 0 0 0,0-1 0 0 0,1 1 0 0 0,-1-1 0 0 0,0 0 0 0 0,0 1 0 0 0,6-4 0 0 0,-9 4 447 0 0,8-3-1515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03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7 19351 0 0,'0'0'439'0'0,"0"0"62"0"0,0 0 33 0 0,0 0-65 0 0,2-1-309 0 0,4-3-3 0 0,-4 3 568 0 0,-2 1 246 0 0,0 0 42 0 0,0 0-59 0 0,0 0-289 0 0,0 0-121 0 0,0 0-28 0 0,0 0-72 0 0,0 1-289 0 0,1 3-156 0 0,0 0 0 0 0,0 0 0 0 0,-1 0 0 0 0,1 0 0 0 0,-1 0 1 0 0,0 1-1 0 0,0-1 0 0 0,-1 0 0 0 0,1 0 0 0 0,-1 0 0 0 0,-1 5 0 0 0,-3 6 333 0 0,-10 24 0 0 0,-2 3 915 0 0,-29 101-1082 0 0,38-106-165 0 0,8-37 0 0 0,0 0 0 0 0,0 0 0 0 0,0 1 0 0 0,0-1 0 0 0,0 0 0 0 0,0 0 0 0 0,0 0 0 0 0,0 1 0 0 0,0-1 0 0 0,0 0 0 0 0,0 0 0 0 0,0 1 0 0 0,0-1 0 0 0,0 0 0 0 0,0 0 0 0 0,0 0 0 0 0,0 1 0 0 0,0-1 0 0 0,0 0 0 0 0,0 0 0 0 0,0 0 0 0 0,0 1 0 0 0,0-1 0 0 0,1 0 0 0 0,-1 0 0 0 0,0 0 0 0 0,0 0 0 0 0,0 1 0 0 0,0-1 0 0 0,0 0 0 0 0,1 0 0 0 0,-1 0 0 0 0,0 0 0 0 0,0 0 0 0 0,0 0 0 0 0,1 0 0 0 0,-1 1 0 0 0,0-1 0 0 0,0 0 0 0 0,0 0 0 0 0,1 0 0 0 0,-1 0 0 0 0,0 0 0 0 0,0 0 0 0 0,0 0 0 0 0,1 0 0 0 0,-1 0 0 0 0,0 0 0 0 0,0 0 0 0 0,1 0 0 0 0,-1 0 0 0 0,0 0 0 0 0,0 0 0 0 0,0 0 0 0 0,1-1 0 0 0,-1 1 0 0 0,0 0 0 0 0,0 0 0 0 0,9-5 0 0 0,-9 5 0 0 0,52-27 0 0 0,-24 13 0 0 0,91-49 0 0 0,-111 59 0 0 0,1 1 0 0 0,0 0 0 0 0,0 0 0 0 0,0 1 0 0 0,0 0 0 0 0,0 1 0 0 0,0-1 0 0 0,1 2 0 0 0,-1 0 0 0 0,10 0 0 0 0,-13 2 72 0 0,-5-2 299 0 0,-1 0 117 0 0,-19 14 629 0 0,-2-2-1117 0 0,-1 0 0 0 0,0-2 0 0 0,-37 12 0 0 0,-16 8 0 0 0,58-23 0 0 0,12-2 0 0 0,5-4 0 0 0,0 1 0 0 0,0-1 0 0 0,0 1 0 0 0,0-1 0 0 0,1 1 0 0 0,-1-1 0 0 0,1 0 0 0 0,-1 1 0 0 0,1-1 0 0 0,-1 0 0 0 0,1 1 0 0 0,0-1 0 0 0,0 0 0 0 0,0 0 0 0 0,-1 0 0 0 0,1 1 0 0 0,0-1 0 0 0,1 0 0 0 0,-1 0 0 0 0,0 0 0 0 0,2 1 0 0 0,28 18 0 0 0,-22-15 0 0 0,-1-1 0 0 0,1 0 0 0 0,15 4 0 0 0,-4-1 0 0 0,-18-5 13 0 0,3-2-26 0 0,11 0-51 0 0,-15 0-273 0 0,-1 0-138 0 0,0 0-33 0 0,0 0-140 0 0,0 0-572 0 0,0 0-253 0 0,0-1-51 0 0,-1-5-11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04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1 0-49 0 0,33 0 3656 0 0,-33 0-2964 0 0,9 0 3072 0 0,-5 1-3418 0 0,-5-2-625 0 0,0 1 1 0 0,1 0-1 0 0,-1 0 0 0 0,0 0 1 0 0,1 0-1 0 0,-1 0 0 0 0,0 0 1 0 0,1 0-1 0 0,-1 0 0 0 0,0 0 1 0 0,1 0-1 0 0,-1 0 1 0 0,0 0-1 0 0,1 0 0 0 0,-1 0 1 0 0,0 1-1 0 0,1-1 0 0 0,-1 0 1 0 0,0 0-1 0 0,1 0 0 0 0,-1 0 1 0 0,0 1-1 0 0,1-1 0 0 0,-1 0 1 0 0,0 0-1 0 0,0 0 0 0 0,1 1 1 0 0,-1-1-1 0 0,0 0 0 0 0,0 1 1 0 0,0-1-1 0 0,1 0 1 0 0,-1 0-1 0 0,0 1 0 0 0,0-1 1 0 0,0 0-1 0 0,0 1 0 0 0,0-1 1 0 0,0 0-1 0 0,0 1 0 0 0,1-1 1 0 0,-1 0-1 0 0,0 1 0 0 0,0-1 1 0 0,0 1-1 0 0,0-1 0 0 0,-1 1 1 0 0,2 0-23 0 0,-1 0 0 0 0,0 0 0 0 0,0 0 0 0 0,1 1 0 0 0,-1-1 0 0 0,1 0 0 0 0,-1 0 1 0 0,1 0-1 0 0,-1 0 0 0 0,1 0 0 0 0,0 0 0 0 0,0 0 0 0 0,-1-1 0 0 0,1 1 0 0 0,0 0 0 0 0,2 1 1 0 0,18 15 793 0 0,-17-14-682 0 0,1 0-38 0 0,-3-2-79 0 0,0 1 1 0 0,0-1-1 0 0,-1 0 1 0 0,1 1-1 0 0,0-1 1 0 0,0 1-1 0 0,-1-1 1 0 0,1 1-1 0 0,-1 0 1 0 0,1 0-1 0 0,-1-1 1 0 0,0 1-1 0 0,0 0 1 0 0,0 0-1 0 0,0 1 1 0 0,0-1-1 0 0,0 0 1 0 0,0 4-1 0 0,-1-3-26 0 0,0 2 0 0 0,0 0 0 0 0,1 0 0 0 0,-1 0 0 0 0,1 0 0 0 0,0-1 0 0 0,0 1 0 0 0,1 0 0 0 0,-1 0 0 0 0,1-1 0 0 0,3 7 0 0 0,1 0 157 0 0,-1 1 0 0 0,0 0 0 0 0,0 0 0 0 0,-2 1-1 0 0,1-1 1 0 0,-2 1 0 0 0,0 0 0 0 0,0-1 0 0 0,-1 1 0 0 0,0 0 0 0 0,-3 23 0 0 0,0 24-43 0 0,2-37-106 0 0,-1 0 1 0 0,-1 0-1 0 0,0 0 1 0 0,-2-1-1 0 0,-10 33 1 0 0,-15 23-9 0 0,29-77 0 0 0,-1 0 0 0 0,1 0 0 0 0,-1 0 0 0 0,1 0 0 0 0,-1 0 0 0 0,0 0 0 0 0,1 0 0 0 0,-1 0 0 0 0,0 0 0 0 0,0-1 0 0 0,0 1 0 0 0,0 0 0 0 0,1 0 0 0 0,-1-1 0 0 0,0 1 0 0 0,0 0 0 0 0,0-1 0 0 0,-3 1 0 0 0,3 0 0 0 0,1-4-420 0 0,1 0-1 0 0,-1 0 1 0 0,1 0 0 0 0,-1 0 0 0 0,0 1-1 0 0,0-1 1 0 0,-1 0 0 0 0,1 0 0 0 0,-2-5-1 0 0,-6-13-1112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04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1 13823 0 0,'0'0'315'0'0,"0"0"45"0"0,0 0 21 0 0,0 0-49 0 0,0 0-149 0 0,0 0 194 0 0,0 0 110 0 0,0 0 22 0 0,0 0 71 0 0,0 0 286 0 0,0 0 124 0 0,0 0 30 0 0,-1 1-133 0 0,0 5-808 0 0,0-1 0 0 0,0 0 0 0 0,-1 0 0 0 0,0 0 0 0 0,0 0 0 0 0,0-1 0 0 0,-1 1 0 0 0,-4 5 0 0 0,-29 35 1375 0 0,7-9-1210 0 0,18-23-244 0 0,0 0 0 0 0,-1 0 0 0 0,-27 22 0 0 0,-46 26 0 0 0,69-50 0 0 0,-28 13 0 0 0,42-25 0 0 0,5-4 0 0 0,4-5 0 0 0,-5 8 0 0 0,1 1 0 0 0,-1-1 0 0 0,1 0 0 0 0,-1 0 0 0 0,1 1 0 0 0,4-2 0 0 0,-4 2 0 0 0,-1 0 0 0 0,0 0 0 0 0,1 0 0 0 0,-1-1 0 0 0,0 1 0 0 0,0-1 0 0 0,0 1 0 0 0,0-1 0 0 0,0 0 0 0 0,2-2 0 0 0,-1 1 1 0 0,-1 1-1 0 0,0-1 1 0 0,1 1-1 0 0,0 0 1 0 0,-1 0-1 0 0,1 0 1 0 0,0 1-1 0 0,0-1 1 0 0,0 1-1 0 0,5-3 1 0 0,3 0 65 0 0,-9 3 305 0 0,-2 0-296 0 0,1 1 1 0 0,-1 0 0 0 0,1-1 0 0 0,-1 1-1 0 0,1 0 1 0 0,-1 0 0 0 0,0-1-1 0 0,1 1 1 0 0,-1 0 0 0 0,1 0-1 0 0,-1 0 1 0 0,1 0 0 0 0,-1 0-1 0 0,1 0 1 0 0,-1 0 0 0 0,1 0-1 0 0,-1 0 1 0 0,1 0 0 0 0,-1 0-1 0 0,2 0 1 0 0,1 6-67 0 0,3 3-8 0 0,-2-1 1 0 0,1 1-1 0 0,-1 0 1 0 0,4 16-1 0 0,-4-16-1 0 0,-1 1 0 0 0,1-1 0 0 0,1-1 0 0 0,-1 1 0 0 0,1-1 0 0 0,12 16 0 0 0,-9-16 15 0 0,1 0-1 0 0,-1 0 0 0 0,1-1 1 0 0,11 8-1 0 0,-13-11 305 0 0,1 0-1 0 0,0-1 1 0 0,0 0-1 0 0,0 0 1 0 0,14 3 0 0 0,-15-4-255 0 0,9 1-64 0 0,-12-4 0 0 0,-1-1 0 0 0,17 0 72 0 0,-18 1 299 0 0,-2 1 117 0 0,0 0-475 0 0,0 0-1 0 0,0 0 1 0 0,0 0 0 0 0,0 0 0 0 0,0 0 0 0 0,0 0 0 0 0,0 0 0 0 0,0 0 0 0 0,0 0-1 0 0,0 0 1 0 0,0-1 0 0 0,0 1 0 0 0,0 0 0 0 0,0 0 0 0 0,0 0 0 0 0,0 0 0 0 0,0 0-1 0 0,0 0 1 0 0,0 0 0 0 0,0 0 0 0 0,0 0 0 0 0,0 0 0 0 0,0 0 0 0 0,0 0 0 0 0,0 0-1 0 0,0 0 1 0 0,0-1 0 0 0,0 1 0 0 0,0 0 0 0 0,0 0 0 0 0,0 0 0 0 0,1 0 0 0 0,-1 0-1 0 0,0 0 1 0 0,0 0 0 0 0,0 0 0 0 0,0 0 0 0 0,0 0 0 0 0,0 0 0 0 0,0 0 0 0 0,0 0-1 0 0,0 0 1 0 0,0 0 0 0 0,0 0 0 0 0,0 0 0 0 0,0 0 0 0 0,0 0 0 0 0,1 0 0 0 0,-1 0-1 0 0,0 0 1 0 0,0 0 0 0 0,0 0 0 0 0,0 0 0 0 0,0 0 0 0 0,0 0 0 0 0,0 0 0 0 0,0 0-1 0 0,0 0 1 0 0,1 0 4 0 0,0 0 0 0 0,-1 0 1 0 0,1 0-1 0 0,0 0 0 0 0,0 0 0 0 0,-1 0 0 0 0,1 0 0 0 0,0 0 0 0 0,-1 0 0 0 0,1 0 0 0 0,0-1 0 0 0,-1 1 0 0 0,1 0 1 0 0,0-1-1 0 0,-1 1 0 0 0,1 0 0 0 0,0-1 0 0 0,-1 1 0 0 0,2-1 0 0 0,-4-2-65 0 0,1 3-289 0 0,-7-10-4206 0 0,6 8 259 0 0,1 1-4504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05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6 15663 0 0,'0'0'356'0'0,"0"0"50"0"0,0 0 20 0 0,0-1-42 0 0,13-20 3849 0 0,-11 17-1411 0 0,-5 11-1545 0 0,-81 206 771 0 0,77-195-2048 0 0,1 0 0 0 0,0 1 0 0 0,-5 29 0 0 0,11-47 0 0 0,0-1 0 0 0,0 0 0 0 0,0 0 0 0 0,0 1 0 0 0,0-1 0 0 0,0 0 0 0 0,0 0 0 0 0,0 0 0 0 0,0 1 0 0 0,0-1 0 0 0,0 0 0 0 0,0 0 0 0 0,0 0 0 0 0,0 1 0 0 0,0-1 0 0 0,0 0 0 0 0,0 0 0 0 0,1 0 0 0 0,-1 1 0 0 0,0-1 0 0 0,0 0 0 0 0,0 0 0 0 0,0 0 0 0 0,0 1 0 0 0,0-1 0 0 0,1 0 0 0 0,-1 0 0 0 0,0 0 0 0 0,0 0 0 0 0,0 0 0 0 0,1 0 0 0 0,-1 1 0 0 0,0-1 0 0 0,0 0 0 0 0,0 0 0 0 0,1 0 0 0 0,-1 0 0 0 0,0 0 0 0 0,0 0 0 0 0,0 0 0 0 0,1 0 0 0 0,-1 0 0 0 0,0 0 0 0 0,0 0 0 0 0,0 0 0 0 0,1 0 0 0 0,-1 0 0 0 0,0 0 0 0 0,0 0 0 0 0,1 0 0 0 0,-1 0 0 0 0,0 0 0 0 0,0 0 0 0 0,0-1 0 0 0,1 1 0 0 0,-1 0 0 0 0,0 0 0 0 0,0 0 0 0 0,0 0 0 0 0,0 0 0 0 0,1-1 0 0 0,-1 1 0 0 0,0 0 0 0 0,1 0 0 0 0,0-1 0 0 0,0 1 0 0 0,1-1 0 0 0,-1 1 0 0 0,0-1-1 0 0,0 0 1 0 0,0 1 0 0 0,0-1 0 0 0,0 0 0 0 0,0 0 0 0 0,0 1 0 0 0,-1-1 0 0 0,1 0 0 0 0,0 0-1 0 0,0 0 1 0 0,-1 0 0 0 0,1 0 0 0 0,1-2 0 0 0,0-1 74 0 0,62-63 1902 0 0,-55 56-1976 0 0,1 0 0 0 0,0 1 0 0 0,0 1 0 0 0,1 0 0 0 0,1 0 0 0 0,-1 1 0 0 0,1 1 0 0 0,1 0 0 0 0,-1 0 0 0 0,1 1 0 0 0,18-5 0 0 0,-12 8 0 0 0,-11 3 0 0 0,-7 0 0 0 0,0 0 0 0 0,0 0 0 0 0,-1 0 0 0 0,1 0 0 0 0,0 0 0 0 0,-1 0 0 0 0,1 0 0 0 0,0 1 0 0 0,-1-1 0 0 0,1 0 0 0 0,0 1 0 0 0,-1-1 0 0 0,1 0 0 0 0,-1 1 0 0 0,1-1 0 0 0,0 1 0 0 0,0 0 0 0 0,0 4 0 0 0,-1-4 0 0 0,1 1 0 0 0,-1 1 0 0 0,1 0 0 0 0,-1 0 0 0 0,0-1 0 0 0,0 1 0 0 0,0 0 0 0 0,0 0 0 0 0,0 0 0 0 0,-1-1 0 0 0,1 1 0 0 0,-1 0 0 0 0,0 0 0 0 0,0-1 0 0 0,0 1 0 0 0,0-1 0 0 0,0 1 0 0 0,0-1 0 0 0,-1 1 0 0 0,1-1 0 0 0,-1 0 0 0 0,0 1 0 0 0,0-1 0 0 0,1 0 0 0 0,-5 3 0 0 0,-1 1 0 0 0,0 0 0 0 0,0-1 0 0 0,-1 0 0 0 0,0 0 0 0 0,0-1 0 0 0,-12 5 0 0 0,8-5 0 0 0,0 0 0 0 0,-24 3 0 0 0,34-7 0 0 0,2 0 0 0 0,0 0 0 0 0,-1 0 0 0 0,1 0 0 0 0,0 0 0 0 0,0 1 0 0 0,-1-1 0 0 0,1 0 0 0 0,0 0 0 0 0,0 0 0 0 0,-1 0 0 0 0,1 0 0 0 0,0 1 0 0 0,0-1 0 0 0,0 0 0 0 0,-1 0 0 0 0,1 0 0 0 0,0 1 0 0 0,0-1 0 0 0,0 0 0 0 0,-1 0 0 0 0,1 1 0 0 0,0-1 0 0 0,0 0 0 0 0,0 0 0 0 0,0 1 0 0 0,0-1 0 0 0,0 0 0 0 0,0 1 0 0 0,0-1 0 0 0,0 0 0 0 0,0 0 0 0 0,0 1 0 0 0,0-1 0 0 0,0 0 0 0 0,0 1 0 0 0,0-1 0 0 0,0 0 0 0 0,0 0 0 0 0,0 1 0 0 0,0-1 0 0 0,0 0 0 0 0,0 1 0 0 0,0-1 0 0 0,0 0 0 0 0,1 0 0 0 0,-1 1 0 0 0,0-1 0 0 0,0 0 0 0 0,0 0 0 0 0,1 0 0 0 0,-1 1 0 0 0,0-1 0 0 0,0 0 0 0 0,0 0 0 0 0,1 0 0 0 0,-1 1 0 0 0,2 2 0 0 0,9 14 0 0 0,-6-13 0 0 0,-1 0 0 0 0,7 19 0 0 0,-8-15-64 0 0,-2-7-273 0 0,-1-1-138 0 0,0 0-33 0 0,0 0-4 0 0,0 0 0 0 0,0 0 0 0 0,0 0-1092 0 0,0 0-4586 0 0,0 0-1968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06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 17503 0 0,'0'0'399'0'0,"0"0"60"0"0,0 0 21 0 0,0 0-59 0 0,0 0-68 0 0,0 0 742 0 0,0 0 354 0 0,0 0 72 0 0,0 0-123 0 0,0 0-576 0 0,0 0-248 0 0,1 11 550 0 0,-3-4-994 0 0,0-1 1 0 0,0 0 0 0 0,-1-1 0 0 0,0 1-1 0 0,0 0 1 0 0,-1-1 0 0 0,-7 11-1 0 0,-1-4 380 0 0,-25 21 0 0 0,-26 16-510 0 0,62-49 0 0 0,1 0 0 0 0,0 1 0 0 0,0-1 0 0 0,-1 0 0 0 0,1 0 0 0 0,0 0 0 0 0,0 0 0 0 0,0 1 0 0 0,-1-1 0 0 0,1 0 0 0 0,0 0 0 0 0,0 1 0 0 0,0-1 0 0 0,0 0 0 0 0,0 0 0 0 0,-1 1 0 0 0,1-1 0 0 0,0 0 0 0 0,0 0 0 0 0,0 1 0 0 0,0-1 0 0 0,0 0 0 0 0,0 0 0 0 0,0 1 0 0 0,0-1 0 0 0,0 0 0 0 0,0 1 0 0 0,0-1 0 0 0,0 0 0 0 0,0 0 0 0 0,0 1 0 0 0,0-1 0 0 0,0 0 0 0 0,1 0 0 0 0,-1 1 0 0 0,0-1 0 0 0,0 0 0 0 0,0 0 0 0 0,0 1 0 0 0,0-1 0 0 0,1 0 0 0 0,-1 0 0 0 0,0 1 0 0 0,0-1 0 0 0,0 0 0 0 0,1 0 0 0 0,-1 0 0 0 0,0 0 0 0 0,1 1 0 0 0,8 3 0 0 0,-9-4 0 0 0,12 3 0 0 0,-1-1 0 0 0,1 0 0 0 0,-1-1 0 0 0,1 0 0 0 0,21-2 0 0 0,-7 1 0 0 0,-16-1-64 0 0,-8 1-273 0 0,5-1-164 0 0,-4 0-3102 0 0,-3 1 1859 0 0,0 0 209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06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21 17503 0 0,'0'0'399'0'0,"0"0"60"0"0,0 0 21 0 0,0 0-59 0 0,1 0-276 0 0,5-2 79 0 0,-5 1 855 0 0,-1 1 370 0 0,0 0 72 0 0,0 0-123 0 0,0 0-576 0 0,0 0-248 0 0,0 0-50 0 0,0 0-11 0 0,0 0-1 0 0,0 0 0 0 0,0 0 0 0 0,0 0-68 0 0,0 2-427 0 0,0-1 0 0 0,0 1 1 0 0,0 0-1 0 0,0-1 0 0 0,-1 1 0 0 0,1 0 0 0 0,0-1 1 0 0,-1 1-1 0 0,0 2 0 0 0,-4 6 226 0 0,1-1-1 0 0,-2 1 1 0 0,1-1-1 0 0,-13 16 0 0 0,9-15 37 0 0,1 1 0 0 0,-7 15-1 0 0,13-21-278 0 0,0 1 0 0 0,1-1 0 0 0,-1 0 0 0 0,1 1 0 0 0,0-1 0 0 0,1 1 0 0 0,0-1 0 0 0,-1 1 0 0 0,2-1 0 0 0,-1 1 0 0 0,1-1 0 0 0,-1 1 0 0 0,2-1 0 0 0,-1 1 0 0 0,2 4 0 0 0,-2-9 0 0 0,-1 1 0 0 0,1-1 0 0 0,-1 0 0 0 0,1 0 0 0 0,-1 0 0 0 0,1 0 0 0 0,0 0 0 0 0,0 0 0 0 0,0 0 0 0 0,-1 0 0 0 0,1 0 0 0 0,0 0 0 0 0,0-1 0 0 0,0 1 0 0 0,0 0 0 0 0,0-1 0 0 0,0 1 0 0 0,1 0 0 0 0,-1-1 0 0 0,0 0 0 0 0,0 1 0 0 0,0-1 0 0 0,0 1 0 0 0,3-1 0 0 0,2 1 0 0 0,0 2 0 0 0,2-2 0 0 0,-1 1 0 0 0,0-1 0 0 0,0 0 0 0 0,0-1 0 0 0,0 1 0 0 0,1-2 0 0 0,-1 1 0 0 0,0-1 0 0 0,0 0 0 0 0,0 0 0 0 0,0-1 0 0 0,12-4 0 0 0,-5 1 0 0 0,0-1 0 0 0,0 0 0 0 0,-1-1 0 0 0,0-1 0 0 0,19-14 0 0 0,-27 18 0 0 0,1-1 0 0 0,-1 1 0 0 0,0-1 0 0 0,-1 0 0 0 0,0-1 0 0 0,1 1 0 0 0,-2-1 0 0 0,1 0 0 0 0,3-6 0 0 0,-6 8 0 0 0,1 1 0 0 0,-1 0 0 0 0,0 0 0 0 0,0-1 0 0 0,-1 1 0 0 0,1-1 0 0 0,-1 1 0 0 0,1-1 0 0 0,-1 1 0 0 0,0-1 0 0 0,-1 1 0 0 0,1 0 0 0 0,0-1 0 0 0,-1 1 0 0 0,0-1 0 0 0,0 1 0 0 0,0 0 0 0 0,0-1 0 0 0,-3-3 0 0 0,1 2-36 0 0,0 0 1 0 0,-1 0-1 0 0,0 1 0 0 0,0-1 1 0 0,0 1-1 0 0,0 0 0 0 0,-1 0 1 0 0,0 1-1 0 0,1-1 0 0 0,-2 1 0 0 0,1 0 1 0 0,0 1-1 0 0,0-1 0 0 0,-1 1 1 0 0,1 0-1 0 0,-1 0 0 0 0,-10-1 1 0 0,-4-1-250 0 0,0 1 0 0 0,-1 1-1 0 0,-37 2 1 0 0,32 2-2500 0 0,-1 2-7111 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29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1 10135 0 0,'0'0'464'0'0,"0"0"-9"0"0,0 0-155 0 0,0 0 443 0 0,0 0 227 0 0,0 0 44 0 0,0 0-61 0 0,0 0-288 0 0,0 0-121 0 0,-15 6 996 0 0,0-3-422 0 0,14-3-987 0 0,-1 0 0 0 0,1 1 1 0 0,-1-1-1 0 0,1 0 0 0 0,0 0 0 0 0,-1 1 0 0 0,1-1 0 0 0,-1 1 0 0 0,1-1 0 0 0,-1 2 0 0 0,-54 33 3045 0 0,11-16-3176 0 0,21-8 1440 0 0,23-11-997 0 0,2-1-294 0 0,7-7-148 0 0,1 1 1 0 0,0 0-1 0 0,0 0 0 0 0,1 1 0 0 0,0 0 0 0 0,0 1 1 0 0,0 0-1 0 0,1 1 0 0 0,0 0 0 0 0,0 0 1 0 0,0 1-1 0 0,18-3 0 0 0,-29 6-1 0 0,1 0 0 0 0,0 0 0 0 0,-1 0 0 0 0,1-1 0 0 0,-1 1 0 0 0,1 0 0 0 0,0 0 0 0 0,-1 0 0 0 0,1 0 0 0 0,-1 0 0 0 0,1 0 0 0 0,0 0 0 0 0,-1 0 0 0 0,1 0 0 0 0,-1 1 0 0 0,1-1 0 0 0,0 0 0 0 0,-1 0 0 0 0,1 0 0 0 0,-1 1 0 0 0,1-1 0 0 0,-1 0 0 0 0,1 1 0 0 0,0-1 0 0 0,0 2 0 0 0,7 4 0 0 0,1 5 0 0 0,-8-6 0 0 0,-1-2 0 0 0,1 2 27 0 0,-1 0-1 0 0,1 0 1 0 0,-1 0 0 0 0,0 0-1 0 0,0-1 1 0 0,0 1 0 0 0,-1 0-1 0 0,0 0 1 0 0,0 0 0 0 0,0 0-1 0 0,-3 7 1 0 0,1-5 74 0 0,-1 1-1 0 0,0-1 1 0 0,0-1-1 0 0,0 1 1 0 0,-1 0 0 0 0,-9 8-1 0 0,2-2 71 0 0,-1-2-1 0 0,0 0 1 0 0,-1 0 0 0 0,0-1-1 0 0,-31 15 1 0 0,12-8-171 0 0,40-23 0 0 0,0 0 0 0 0,0 1 0 0 0,1 0 0 0 0,14-8 0 0 0,-19 12 0 0 0,13-1 0 0 0,-15 2 0 0 0,4-1 0 0 0,7 9 0 0 0,-9-4 0 0 0,0-1 0 0 0,-1 1 0 0 0,1 0 0 0 0,0 0 0 0 0,-1 0 0 0 0,0 1 0 0 0,0-1 0 0 0,0 1 0 0 0,-1-1 0 0 0,0 1 0 0 0,1-1 0 0 0,-1 1 0 0 0,-1 0 0 0 0,1-1 0 0 0,-1 9 0 0 0,0-2 0 0 0,0 1 0 0 0,-1-1 0 0 0,0 0 0 0 0,-1 1 0 0 0,-4 16 0 0 0,-4 0 0 0 0,0 0 0 0 0,-2 0 0 0 0,0-1 0 0 0,-2-1 0 0 0,-2 0 0 0 0,0-1 0 0 0,-30 35 0 0 0,40-53 36 0 0,2-2 147 0 0,-1 1 0 0 0,1-1 0 0 0,-1 0 0 0 0,-1 0 0 0 0,1 0 0 0 0,-1-1-1 0 0,0 0 1 0 0,0 0 0 0 0,0 0 0 0 0,-9 3 0 0 0,15-7-183 0 0,-1 0 0 0 0,0 1 0 0 0,0-1 0 0 0,0 0 0 0 0,0 0 0 0 0,0 0 0 0 0,0 0 0 0 0,0 0 0 0 0,0 0 0 0 0,0 0 0 0 0,0 0 0 0 0,0 0 0 0 0,0 0 0 0 0,0 0 0 0 0,0-1 0 0 0,0 1 0 0 0,0 0 0 0 0,0-1 0 0 0,0 1 0 0 0,0 0 0 0 0,0-1 0 0 0,0 0 0 0 0,1 1 0 0 0,-1-1 0 0 0,0 1 0 0 0,0-1 0 0 0,1 0 0 0 0,-1 0 0 0 0,0 1 0 0 0,1-1 0 0 0,-1 0 0 0 0,1 0 0 0 0,-1 0 0 0 0,1 0 0 0 0,-1 1 0 0 0,1-1 0 0 0,0 0 0 0 0,-1 0 0 0 0,1 0 0 0 0,0-2 0 0 0,-1 2 0 0 0,-7-16 0 0 0,7 15 0 0 0,0 0 0 0 0,0 0 0 0 0,0 0 0 0 0,0 0 0 0 0,1 0 0 0 0,-1 0 0 0 0,0 0 0 0 0,1 0 0 0 0,-1 0 0 0 0,1-1 0 0 0,0 1 0 0 0,0 0 0 0 0,0-4 0 0 0,0 1 0 0 0,0 0 0 0 0,0 0 0 0 0,-1 0 0 0 0,1 0 0 0 0,-1 0 0 0 0,-2-6 0 0 0,1 7 0 0 0,1 0 0 0 0,0 0 0 0 0,0-1 0 0 0,1 1 0 0 0,-1 0 0 0 0,1-1 0 0 0,1-7 0 0 0,0 2 0 0 0,-1 8 0 0 0,1 0 0 0 0,-1 0 0 0 0,1 0 0 0 0,-1 1 0 0 0,1-1 0 0 0,-1 0 0 0 0,1 0 0 0 0,0 0 0 0 0,0 1 0 0 0,0-1 0 0 0,0 0 0 0 0,2-2 0 0 0,-2 3 0 0 0,2-3-273 0 0,0 1-1 0 0,0 0 1 0 0,0 0-1 0 0,0 0 1 0 0,0 0-1 0 0,1 0 1 0 0,-1 1-1 0 0,5-3 1 0 0,35-16-4027 0 0,-19 10 2765 0 0,-13 5-1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30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3823 0 0,'0'0'630'0'0,"0"0"-13"0"0,0 0-252 0 0,0 0 391 0 0,0 0 216 0 0,0 0 42 0 0,0 0 8 0 0,0 0 2 0 0,0 0 0 0 0,0 0 0 0 0,0 0-69 0 0,0 0-290 0 0,2 1-121 0 0,5 0 3 0 0,-1 0-357 0 0,-1-1-1 0 0,0 1 1 0 0,0-1-1 0 0,1 0 0 0 0,-1 0 1 0 0,0-1-1 0 0,8-1 1 0 0,30-5 927 0 0,36-4-1117 0 0,-71 9 0 0 0,0 1 0 0 0,-1-1-133 0 0,-6 2-563 0 0,-1 0-258 0 0,0 0-56 0 0,0 0-81 0 0,0 0-286 0 0,0 0-126 0 0,0 0-1086 0 0,0 0-4234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30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0 0 481 0 0,0 0 237 0 0,0 0 45 0 0,1 2 8 0 0,4 5 2 0 0,-3-5 0 0 0,6 6 1191 0 0,5-4-1689 0 0,0-1 0 0 0,1-1 1 0 0,25 1-1 0 0,-28-3-526 0 0,-2-1 0 0 0,1 0 0 0 0,-1 0 0 0 0,18-5 0 0 0,7-6-401 0 0,-32 11-74 0 0,-2 1-1034 0 0,1 0-4210 0 0,6-3-1801 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31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48 11975 0 0,'0'0'547'0'0,"6"-7"181"0"0,-2 1-418 0 0,-1 0 0 0 0,0-1 0 0 0,3-10 0 0 0,0 0 1329 0 0,2-4 214 0 0,0 0 0 0 0,-1-1 0 0 0,-1 0 1 0 0,6-42-1 0 0,-9 38 351 0 0,-4 20-2188 0 0,-1 0-16 0 0,-4 7 0 0 0,4 2 0 0 0,0 1 0 0 0,0 0 0 0 0,0 0 0 0 0,0 0 0 0 0,0 0 0 0 0,1 0 0 0 0,0 0 0 0 0,-1 6 0 0 0,0-4 0 0 0,-17 61 0 0 0,4 2 0 0 0,-13 119 0 0 0,27-185 0 0 0,1-2 0 0 0,0 0 0 0 0,-1 1 0 0 0,1-1 0 0 0,0 0 0 0 0,0 0 0 0 0,0 0 0 0 0,0 0 0 0 0,0 0 0 0 0,0 0 0 0 0,0 0 0 0 0,1 0 0 0 0,-1 0 0 0 0,0 0 0 0 0,0 0 0 0 0,2 2 0 0 0,-2-2 9 0 0,0-1 0 0 0,0 0 0 0 0,0 1 0 0 0,0-1 0 0 0,0 1-1 0 0,0-1 1 0 0,1 0 0 0 0,-1 1 0 0 0,0-1 0 0 0,0 0 0 0 0,0 1 0 0 0,1-1 0 0 0,-1 1 0 0 0,0-1-1 0 0,1 0 1 0 0,-1 0 0 0 0,0 1 0 0 0,0-1 0 0 0,1 0 0 0 0,-1 0 0 0 0,1 1 0 0 0,-1-1 0 0 0,0 0-1 0 0,1 0 1 0 0,-1 0 0 0 0,0 1 0 0 0,1-1 0 0 0,-1 0 0 0 0,1 0 0 0 0,-1 0 0 0 0,1 0 0 0 0,-1 0-1 0 0,0 0 1 0 0,1 0 0 0 0,0 0 0 0 0,0-1 69 0 0,1 1 1 0 0,0-1-1 0 0,0 1 0 0 0,-1-1 0 0 0,1 0 0 0 0,0 0 1 0 0,-1 1-1 0 0,4-3 0 0 0,2-3 263 0 0,0 0 1 0 0,9-10-1 0 0,9-11-341 0 0,1 2 0 0 0,2 1 0 0 0,0 1 0 0 0,39-24 0 0 0,-48 33 0 0 0,-19 13 0 0 0,0 1 0 0 0,1 0 0 0 0,-1 0 0 0 0,0-1 0 0 0,1 1 0 0 0,-1 0 0 0 0,0 0 0 0 0,1 0 0 0 0,-1-1 0 0 0,0 1 0 0 0,1 0 0 0 0,-1 0 0 0 0,0 0 0 0 0,1 0 0 0 0,-1 0 0 0 0,0-1 0 0 0,1 1 0 0 0,-1 0 0 0 0,1 0 0 0 0,-1 0 0 0 0,0 0 0 0 0,1 0 0 0 0,-1 0 0 0 0,1 1 0 0 0,-1-1 0 0 0,0 0 0 0 0,1 0 0 0 0,-1 0 0 0 0,0 0 0 0 0,1 0 0 0 0,-1 0 0 0 0,1 1 0 0 0,1 4 0 0 0,-1-4 0 0 0,0 1 0 0 0,0 0 0 0 0,0 0 0 0 0,0-1 0 0 0,-1 1 0 0 0,1 0 0 0 0,0 0 0 0 0,-1 0 0 0 0,0 0 0 0 0,1 0 0 0 0,-1 0 0 0 0,0 0 0 0 0,0 0 0 0 0,0 0 0 0 0,0-1 0 0 0,-1 1 0 0 0,1 0 0 0 0,0 0 0 0 0,-1 0 0 0 0,1 0 0 0 0,-1 0 0 0 0,-1 3 0 0 0,-2 2 0 0 0,0-1 0 0 0,-1 0 0 0 0,1 0 0 0 0,-10 9 0 0 0,2-1 0 0 0,4-6 0 0 0,0 0 0 0 0,-1-1 0 0 0,0 0 0 0 0,-1-1 0 0 0,1 0 0 0 0,-1 0 0 0 0,0-1 0 0 0,-16 7 0 0 0,17-11 0 0 0,1-3 0 0 0,7-5 0 0 0,1 5 0 0 0,1 1 0 0 0,-1-1 0 0 0,0 0 0 0 0,1 0 0 0 0,0 0 0 0 0,-1 1 0 0 0,1-1 0 0 0,0 0 0 0 0,0 1 0 0 0,0-1 0 0 0,0 1 0 0 0,0-1 0 0 0,0 1 0 0 0,1-1 0 0 0,-1 1 0 0 0,0 0 0 0 0,1-1 0 0 0,1-1 0 0 0,5 0 0 0 0,1 4 0 0 0,-1 5 0 0 0,18 24 0 0 0,-1-2 0 0 0,-10-9 0 0 0,-12-14 0 0 0,-3-4 0 0 0,1 0 0 0 0,0 0 0 0 0,0 1 0 0 0,0-1 0 0 0,1 0 0 0 0,-1 0 0 0 0,0 0 0 0 0,0 0 0 0 0,0-1 0 0 0,1 1 0 0 0,-1 0 0 0 0,0 0 0 0 0,1-1 0 0 0,2 2 0 0 0,1 1 0 0 0,8 0 0 0 0,10 0 0 0 0,-20-1 12 0 0,22-1-88 0 0,-23-1-261 0 0,-2 0-138 0 0,0 0-1216 0 0,0 0-4970 0 0,0 0-2127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33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3823 0 0,'0'0'315'0'0,"0"0"45"0"0,0 0 21 0 0,0 0-49 0 0,0 0-12 0 0,0 0 770 0 0,0 0 354 0 0,0 0 76 0 0,0 0-123 0 0,0 0-574 0 0,0 0-250 0 0,9-6 1488 0 0,-4 3-1934 0 0,0-1 0 0 0,1 1 1 0 0,-1 1-1 0 0,1-1 0 0 0,-1 1 0 0 0,1 0 0 0 0,0 0 1 0 0,0 1-1 0 0,6-2 0 0 0,62-4 1487 0 0,-41 5-1324 0 0,171-20-290 0 0,-197 20-133 0 0,-6 2-563 0 0,-1 0-258 0 0,-15 13-2524 0 0,-7-3-614 0 0,8-4-2731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34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13823 0 0,'0'0'315'0'0,"0"0"45"0"0,0 0 21 0 0,0 0-49 0 0,1 0-220 0 0,8 1 746 0 0,-1-1 0 0 0,0 0 0 0 0,0-1 0 0 0,0 0 0 0 0,0 0-1 0 0,0-1 1 0 0,11-3 0 0 0,-6 1 13 0 0,23-2-1 0 0,163-19 2775 0 0,-185 23-3602 0 0,6 0-350 0 0,-15 2 128 0 0,0-1-1 0 0,-1 1 1 0 0,1-1-1 0 0,0 0 1 0 0,5-2-1 0 0,-8 3-536 0 0,-1-1 279 0 0,0 1 0 0 0,0-1-1 0 0,1 0 1 0 0,-1 1 0 0 0,0-1-1 0 0,0 0 1 0 0,0 0 0 0 0,0 0 0 0 0,0 0-1 0 0,0 0 1 0 0,1-1 0 0 0,-2 1 127 0 0,6-6-1737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34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7503 0 0,'0'0'803'0'0,"0"0"-18"0"0,10-4 1383 0 0,-8 3-1836 0 0,0 0-49 0 0,0 1-1 0 0,0-1 1 0 0,0 1 0 0 0,1-1 0 0 0,-1 1-1 0 0,0 0 1 0 0,0 0 0 0 0,0 0 0 0 0,0 0 0 0 0,1 0-1 0 0,-1 0 1 0 0,0 0 0 0 0,3 2 0 0 0,30 7-327 0 0,7 1 1036 0 0,49 7-243 0 0,-16-2-381 0 0,-70-15-368 0 0,-1 1 0 0 0,1 0 0 0 0,-1 1 0 0 0,0-1 0 0 0,1 1 0 0 0,-1 0 0 0 0,0 0 0 0 0,0 0 0 0 0,0 1 0 0 0,-1 0 0 0 0,7 5 0 0 0,-9-7 0 0 0,1 0 0 0 0,-1 0 0 0 0,0 1 0 0 0,0-1 0 0 0,0 0 0 0 0,0 1 0 0 0,-1-1 0 0 0,1 1 0 0 0,0 0 0 0 0,0-1 0 0 0,-1 1 0 0 0,1-1 0 0 0,-1 1 0 0 0,0 0 0 0 0,1-1 0 0 0,-1 1 0 0 0,0 0 0 0 0,0 0 0 0 0,0-1 0 0 0,0 1 0 0 0,0 0 0 0 0,-1 0 0 0 0,1-1 0 0 0,0 1 0 0 0,-1 0 0 0 0,1-1 0 0 0,-1 1 0 0 0,0-1 0 0 0,1 1 0 0 0,-1-1 0 0 0,0 1 0 0 0,0-1 0 0 0,-2 3 0 0 0,-20 23 512 0 0,0-2 0 0 0,-2-1 0 0 0,-51 40 0 0 0,-23 7-645 0 0,97-70-563 0 0,2-1-258 0 0,0 0-56 0 0,0 0-81 0 0,0 0-286 0 0,10-20-1658 0 0,-4-2 1499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06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03 10135 0 0,'0'0'464'0'0,"-1"0"-434"0"0,1 0 1 0 0,-1-1-1 0 0,1 1 0 0 0,-1-1 0 0 0,1 1 0 0 0,0-1 0 0 0,-1 1 0 0 0,1-1 0 0 0,-1 1 0 0 0,1-1 0 0 0,0 1 0 0 0,0-1 1 0 0,-1 0-1 0 0,1 1 0 0 0,0-1 0 0 0,0 0 0 0 0,0 1 0 0 0,0-1 0 0 0,-1 1 0 0 0,1-2 0 0 0,2 1-22 0 0,-1 0-1 0 0,0 0 0 0 0,1 0 0 0 0,-1 0 0 0 0,1 0 1 0 0,-1 0-1 0 0,1 1 0 0 0,0-1 0 0 0,2 0 0 0 0,-4 0 26 0 0,0 1 0 0 0,1 0 0 0 0,-1 0-1 0 0,1-1 1 0 0,-1 1 0 0 0,0 0 0 0 0,1-1-1 0 0,-1 1 1 0 0,0-1 0 0 0,0 1 0 0 0,1 0-1 0 0,-1-1 1 0 0,0 1 0 0 0,0-1 0 0 0,0 1-1 0 0,1-1 1 0 0,-1 1 0 0 0,0-1 0 0 0,0 1-1 0 0,0-1 1 0 0,0 1 0 0 0,0-1 0 0 0,0 1-1 0 0,0 0 1 0 0,0-1 0 0 0,0 1 0 0 0,0-1 0 0 0,0 1-1 0 0,0-1 1 0 0,-1 1 0 0 0,1-1 0 0 0,0 1-1 0 0,0-1 1 0 0,0-10 1667 0 0,4 3-321 0 0,-2 6-996 0 0,-1 0 0 0 0,1-1 0 0 0,-1 1 0 0 0,0-1-1 0 0,0 0 1 0 0,0 1 0 0 0,0-1 0 0 0,0 0-1 0 0,-1 0 1 0 0,1 0 0 0 0,-1 1 0 0 0,1-1-1 0 0,-1-5 1 0 0,0 8-227 0 0,0 0-1 0 0,0-1 0 0 0,0 1 1 0 0,0 0-1 0 0,1-1 0 0 0,-1 1 0 0 0,0-1 1 0 0,0 1-1 0 0,0 0 0 0 0,1 0 1 0 0,-1-1-1 0 0,0 1 0 0 0,0 0 1 0 0,1-1-1 0 0,-1 1 0 0 0,0 0 1 0 0,1 0-1 0 0,-1 0 0 0 0,1-1 1 0 0,2 13-3 0 0,-1 0 0 0 0,-1-1 0 0 0,0 1 0 0 0,0 0 0 0 0,-2 20 0 0 0,-12 62 534 0 0,-4-24-687 0 0,11-52 0 0 0,2 0 0 0 0,0 0 0 0 0,-3 27 0 0 0,7-40 0 0 0,-1 0 0 0 0,0 0 0 0 0,0 0 0 0 0,-1 0 0 0 0,1 0 0 0 0,-1-1 0 0 0,0 1 0 0 0,-4 5 0 0 0,4-5 0 0 0,-1 5 0 0 0,3-9 0 0 0,0-1 0 0 0,1 0 0 0 0,-1 0 0 0 0,0 1 0 0 0,0-1 0 0 0,0 0 0 0 0,0 1 0 0 0,0-1 0 0 0,0 0 0 0 0,0 0 0 0 0,0 1 0 0 0,0-1 0 0 0,1 0 0 0 0,-1 1 0 0 0,0-1 0 0 0,0 0 0 0 0,0 0 0 0 0,1 0 0 0 0,-1 1 0 0 0,0-1 0 0 0,0 0 0 0 0,1 0 0 0 0,-1 1 0 0 0,1-1-16 0 0,-1 0 1 0 0,1 0-1 0 0,-1-1 0 0 0,1 1 1 0 0,-1 0-1 0 0,1 0 0 0 0,-1 0 1 0 0,1 0-1 0 0,-1 0 0 0 0,1-1 1 0 0,-1 1-1 0 0,1 0 0 0 0,-1 0 1 0 0,1-1-1 0 0,-1 1 0 0 0,1 0 1 0 0,-1-1-1 0 0,0 1 0 0 0,1-1 1 0 0,-1 1-1 0 0,1 0 0 0 0,-1-1 1 0 0,0 1-1 0 0,0-1 0 0 0,1 1 1 0 0,-1-1-1 0 0,0 1 0 0 0,0-1 1 0 0,1 1-1 0 0,-1-1 0 0 0,0 1 1 0 0,0-1-1 0 0,0 1 0 0 0,0-1 1 0 0,0 0-1 0 0,3-21-804 0 0,-4 2-1612 0 0,2-35-1 0 0,2 33 898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34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 15663 0 0,'0'0'356'0'0,"0"0"50"0"0,0 0 20 0 0,0 0-42 0 0,0 0-112 0 0,0 0 463 0 0,-5 8 1248 0 0,-3 9-1220 0 0,-2 0 0 0 0,0 0 0 0 0,0-1 0 0 0,-2 0 1 0 0,0-1-1 0 0,-20 20 0 0 0,-15 9-274 0 0,-52 51 1070 0 0,87-83-1559 0 0,6-6 0 0 0,0 0 0 0 0,1 0 0 0 0,0 1 0 0 0,0-1 0 0 0,0 1 0 0 0,1 1 0 0 0,0-1 0 0 0,0 0 0 0 0,-4 14 0 0 0,7-20 47 0 0,1 0-1 0 0,-1 0 1 0 0,1 0-1 0 0,0 0 1 0 0,-1 1-1 0 0,1-1 1 0 0,0 0-1 0 0,0 0 0 0 0,0 1 1 0 0,-1-1-1 0 0,1 0 1 0 0,1 1-1 0 0,-1-1 1 0 0,0 0-1 0 0,0 0 1 0 0,0 1-1 0 0,1-1 1 0 0,-1 0-1 0 0,1 0 1 0 0,-1 0-1 0 0,1 1 1 0 0,-1-1-1 0 0,1 0 1 0 0,0 0-1 0 0,-1 0 1 0 0,2 1-1 0 0,1 1 139 0 0,1 3-142 0 0,1-1 0 0 0,1 1 1 0 0,-1-1-1 0 0,1 0 0 0 0,0 0 0 0 0,0-1 0 0 0,0 0 1 0 0,1 0-1 0 0,8 4 0 0 0,10 3 45 0 0,30 9 0 0 0,-32-12-88 0 0,59 17 0 0 0,-76-25 0 0 0,-5 0 0 0 0,1 0 0 0 0,-1 0 0 0 0,0 0 0 0 0,1 0 0 0 0,-1 0 0 0 0,0 0 0 0 0,1 0 0 0 0,-1 1 0 0 0,0-1 0 0 0,1 0 0 0 0,1 2 0 0 0,5 1 0 0 0,-2-1-201 0 0,-4-2-850 0 0,-2 0-385 0 0,0 0-79 0 0,0 0-18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37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37 13823 0 0,'0'0'315'0'0,"0"0"45"0"0,4-7 353 0 0,11-14-1225 0 0,-9 12 6236 0 0,-18 17-2061 0 0,9-7-3787 0 0,1 1 248 0 0,-1-1 0 0 0,1 1 1 0 0,-1-1-1 0 0,0 0 0 0 0,1 0 1 0 0,-1-1-1 0 0,-3 2 0 0 0,3-2-64 0 0,0 1-1 0 0,0-1 1 0 0,1 1-1 0 0,-1 0 1 0 0,0 0-1 0 0,1 0 1 0 0,-1 1-1 0 0,1-1 1 0 0,-3 3-1 0 0,-41 26-39 0 0,14-9-24 0 0,13-11 4 0 0,30-15 0 0 0,-1-1 0 0 0,13-9 0 0 0,-14 9 0 0 0,0 0 0 0 0,0 1 0 0 0,0-1 0 0 0,1 2 0 0 0,-1-1 0 0 0,1 1 0 0 0,14-3 0 0 0,-22 6 0 0 0,-1 1 0 0 0,0 0 0 0 0,-1 0 0 0 0,1 0 0 0 0,0-1 0 0 0,-1 1 0 0 0,1 0 0 0 0,0 0 0 0 0,0 1 0 0 0,-1-1 0 0 0,1 0 0 0 0,0 0 0 0 0,-1 0 0 0 0,1 0 0 0 0,0 1 0 0 0,-1-1 0 0 0,1 0 0 0 0,0 0 0 0 0,-1 1 0 0 0,1-1 0 0 0,-1 1 0 0 0,2 0 0 0 0,11 6 0 0 0,-11-2 0 0 0,-1-3 0 0 0,2 4 0 0 0,-1 0 0 0 0,0 0 0 0 0,1 0 0 0 0,-2 0 0 0 0,1 0 0 0 0,-1 1 0 0 0,0-1 0 0 0,0 0 0 0 0,-1 1 0 0 0,0-1 0 0 0,0 1 0 0 0,0-1 0 0 0,-3 11 0 0 0,-1 7 0 0 0,-2-1 0 0 0,-10 30 0 0 0,10-37 128 0 0,-1-1 0 0 0,0 1 0 0 0,-1-1 0 0 0,-1-1 0 0 0,0 0 0 0 0,-1 0 0 0 0,-12 13 0 0 0,5-9 77 0 0,0-1 0 0 0,-2 0-1 0 0,0-2 1 0 0,-27 17 0 0 0,13-10-205 0 0,21-12 0 0 0,-1-2 0 0 0,0 0 0 0 0,-1 0 0 0 0,1-1 0 0 0,-25 8 0 0 0,30-12 0 0 0,-20 3 0 0 0,26-6 0 0 0,1 0 0 0 0,-1 0 0 0 0,1 0 0 0 0,-1 0 0 0 0,1-1 0 0 0,-1 1 0 0 0,1 0 0 0 0,-1-1 0 0 0,1 1 0 0 0,-1-1 0 0 0,1 1 0 0 0,-1-1 0 0 0,1 0 0 0 0,0 0 0 0 0,-1 0 0 0 0,0-1 0 0 0,1 2 0 0 0,1 0 0 0 0,0-1 0 0 0,-1 1 0 0 0,1 0 0 0 0,0-1 0 0 0,-1 1 0 0 0,1 0 0 0 0,0-1 0 0 0,-1 1 0 0 0,1 0 0 0 0,0-1 0 0 0,0 1 0 0 0,0-1 0 0 0,-1 1 0 0 0,1-1 0 0 0,0 1 0 0 0,0-1 0 0 0,0 1 0 0 0,0 0 0 0 0,0-1 0 0 0,0 1 0 0 0,0-1 0 0 0,0 1 0 0 0,0-1 0 0 0,0 1 0 0 0,0-1 0 0 0,0 1 0 0 0,0-1 0 0 0,0 1 0 0 0,1-1 0 0 0,-1 0 0 0 0,0-4 0 0 0,1 0 0 0 0,0 0 0 0 0,0 1 0 0 0,1-1 0 0 0,-1 0 0 0 0,1 1 0 0 0,0-1 0 0 0,0 1 0 0 0,0 0 0 0 0,6-8 0 0 0,-1 1 0 0 0,-1 4 0 0 0,-4 5 0 0 0,1-1 0 0 0,11 0 0 0 0,-12 3 0 0 0,2-1 0 0 0,9 7 0 0 0,-10-4 0 0 0,1 0 0 0 0,-1 1 0 0 0,0-1 0 0 0,0 1 0 0 0,0 0 0 0 0,0-1 0 0 0,4 7 0 0 0,20 33 0 0 0,-24-37 0 0 0,8 15 0 0 0,-10-17 0 0 0,0-1 0 0 0,0 0 0 0 0,1 0 0 0 0,-1 0 0 0 0,1 0 0 0 0,-1 0 0 0 0,1 0 0 0 0,0 0 0 0 0,-1-1 0 0 0,1 1 0 0 0,0-1 0 0 0,4 3 0 0 0,-5-3-172 0 0,0-1 1 0 0,0 1-1 0 0,0 0 0 0 0,0-1 1 0 0,0 1-1 0 0,0-1 0 0 0,0 1 1 0 0,1-1-1 0 0,-1 0 0 0 0,0 0 1 0 0,0 1-1 0 0,0-1 0 0 0,2 0 1 0 0,15-3-6092 0 0,-5-1-1895 0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37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95 15663 0 0,'0'0'719'0'0,"0"0"-20"0"0,2-1-306 0 0,5-4 742 0 0,1-1 0 0 0,-1 0 0 0 0,10-9-1 0 0,-9 7-760 0 0,-1 1 237 0 0,0-1-1 0 0,8-12 1 0 0,-1 2 121 0 0,-6 7-226 0 0,-1 1 0 0 0,-1-1 0 0 0,0 0-1 0 0,6-13 1 0 0,3-9-299 0 0,-14 32 164 0 0,-1 1 117 0 0,0 0 21 0 0,0 0-66 0 0,-13 15-278 0 0,5-2-165 0 0,1 0 0 0 0,1 1 0 0 0,-9 26 0 0 0,11-30 0 0 0,3-7 0 0 0,0 1 0 0 0,0-1 0 0 0,1 0 0 0 0,-1 0 0 0 0,1 0 0 0 0,-1 1 0 0 0,1 5 0 0 0,2 0 0 0 0,-1-7 0 0 0,-1 0 0 0 0,1-1 0 0 0,0 0 0 0 0,-1 1 0 0 0,1-1 0 0 0,0 1 0 0 0,0-1 0 0 0,0 0 0 0 0,0 1 0 0 0,0-1 0 0 0,0 0 0 0 0,0 0 0 0 0,0 0 0 0 0,0 0 0 0 0,1 0 0 0 0,-1 0 0 0 0,0 0 0 0 0,1-1 0 0 0,-1 1 0 0 0,1 0 0 0 0,-1-1 0 0 0,1 1 0 0 0,-1-1 0 0 0,1 1 0 0 0,-1-1 0 0 0,1 0 0 0 0,0 0 0 0 0,-1 1 0 0 0,1-1 0 0 0,1-1 0 0 0,1 2 0 0 0,0-2 0 0 0,1 1 0 0 0,0 0 0 0 0,0-1 0 0 0,0 0 0 0 0,0 0 0 0 0,0 0 0 0 0,0-1 0 0 0,6-3 0 0 0,38-20 0 0 0,-39 19 0 0 0,20-12 0 0 0,-1-2 0 0 0,-1 0 0 0 0,26-26 0 0 0,-61 54 0 0 0,2 0 0 0 0,-1 0 0 0 0,-7 16 0 0 0,-18 40 0 0 0,-1 23 0 0 0,29-75 0 0 0,0 1 0 0 0,-2 16 0 0 0,-3 12 0 0 0,-8 20 0 0 0,5-18 0 0 0,-1-2 0 0 0,-21 47 0 0 0,31-84 0 0 0,-1 1 0 0 0,0-1 0 0 0,0 0 0 0 0,0-1 0 0 0,0 1 0 0 0,-6 4 0 0 0,7-7 0 0 0,0 0 0 0 0,0 0 0 0 0,0 0 0 0 0,0 0 0 0 0,-1-1 0 0 0,1 1 0 0 0,0-1 0 0 0,0 1 0 0 0,-1-1 0 0 0,1 0 0 0 0,0 0 0 0 0,-1 0 0 0 0,1 0 0 0 0,0 0 0 0 0,-4-1 0 0 0,-4-2 0 0 0,0 0 0 0 0,-13-5 0 0 0,-6-3 0 0 0,21 9 0 0 0,-1-1 0 0 0,1 2 0 0 0,-1-1 0 0 0,1 1 0 0 0,-1 1 0 0 0,-13 0 0 0 0,-2 3-8253 0 0,24-3 402 0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38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7 17503 0 0,'-21'-7'1904'0'0,"5"9"2200"0"0,14-1-1298 0 0,10 3-1532 0 0,10-1-960 0 0,0 0 1 0 0,0-2-1 0 0,25 0 0 0 0,31 3 501 0 0,-71-2-803 0 0,22 0-88 0 0,-23-2-261 0 0,-2 0-138 0 0,0 0-1216 0 0,1-2-4970 0 0,3-3-2127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40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67 6447 0 0,'0'0'298'0'0,"0"0"-10"0"0,0 0-50 0 0,0 0 493 0 0,0 0 238 0 0,0 0 45 0 0,0 0 8 0 0,0 0 2 0 0,0 0 0 0 0,0-16 2164 0 0,1 10-2157 0 0,0 0 0 0 0,0 0 0 0 0,1 1 0 0 0,0-1 0 0 0,3-8 0 0 0,-5 14-1069 0 0,1-2 550 0 0,-1 2 0 0 0,0 0 0 0 0,0 0-444 0 0,0 0-1 0 0,0-1 1 0 0,0 1 0 0 0,0 0-1 0 0,0-1 1 0 0,-1 1-1 0 0,1 0 1 0 0,0 0 0 0 0,0-1-1 0 0,0 1 1 0 0,0 0-1 0 0,-1 0 1 0 0,1-1 0 0 0,0 1-1 0 0,0 0 1 0 0,0 0-1 0 0,-1 0 1 0 0,1-1 0 0 0,0 1-1 0 0,0 0 1 0 0,-1 0 0 0 0,1 0-1 0 0,-1-1 1 0 0,-4 4-67 0 0,-1 0 1 0 0,0 1-1 0 0,0-1 1 0 0,1 1-1 0 0,0 0 1 0 0,0 0-1 0 0,0 1 1 0 0,0 0-1 0 0,-3 5 1 0 0,-8 9 398 0 0,-12 24 0 0 0,15-24 242 0 0,-4 7-555 0 0,1 1 0 0 0,1 0 0 0 0,2 1 0 0 0,0 1-1 0 0,2 0 1 0 0,-13 56 0 0 0,23-76-87 0 0,0 0 0 0 0,1 0 0 0 0,0 0 0 0 0,2 14 0 0 0,-1-12 0 0 0,-1-2 0 0 0,0-8 0 0 0,0-1 0 0 0,0 1 0 0 0,0-1 0 0 0,0 1 0 0 0,0-1 0 0 0,0 0 0 0 0,0 1 0 0 0,0-1 0 0 0,0 1 0 0 0,1-1 0 0 0,-1 1 0 0 0,0-1 0 0 0,0 0 0 0 0,0 1 0 0 0,1-1 0 0 0,-1 1 0 0 0,0-1 0 0 0,0 0 0 0 0,1 1 0 0 0,-1-1 0 0 0,0 0 0 0 0,1 0 0 0 0,-1 1 0 0 0,0-1 0 0 0,1 1 0 0 0,4 3 0 0 0,-3-2 0 0 0,0 0 0 0 0,1-1 0 0 0,0 1 0 0 0,-1-1 0 0 0,1 1 0 0 0,4 0 0 0 0,-7-1 0 0 0,1-1 0 0 0,-1 0 0 0 0,1 1 0 0 0,-1-1 0 0 0,1 0 0 0 0,-1 0 0 0 0,1 1 0 0 0,-1-1 0 0 0,1 0 0 0 0,-1 0 0 0 0,1 0 0 0 0,-1 0 0 0 0,1 0 0 0 0,0 0 0 0 0,-1 0 0 0 0,1 0 0 0 0,-1 0 0 0 0,1 0 0 0 0,-1 0 0 0 0,1 0 0 0 0,0 0 0 0 0,-1 0 0 0 0,1-1 0 0 0,-1 1 0 0 0,1 0 0 0 0,-1 0 0 0 0,1-1 0 0 0,0 1 0 0 0,0-1 0 0 0,2 0-187 0 0,1 0-1 0 0,-1 1 1 0 0,0-1-1 0 0,0 0 1 0 0,0-1 0 0 0,0 1-1 0 0,0-1 1 0 0,0 1 0 0 0,0-1-1 0 0,-1 0 1 0 0,1 0-1 0 0,-1 0 1 0 0,1 0 0 0 0,-1 0-1 0 0,0-1 1 0 0,0 1-1 0 0,0-1 1 0 0,0 0 0 0 0,3-4-1 0 0,0-2-5800 0 0,0 0-1724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40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7503 0 0,'0'0'399'0'0,"0"0"60"0"0,6-5 442 0 0,-2 2-573 0 0,0 1 1 0 0,0-1-1 0 0,0 1 0 0 0,1 0 1 0 0,-1 1-1 0 0,1-1 1 0 0,-1 1-1 0 0,1-1 0 0 0,8 0 1 0 0,-6 1 805 0 0,-1 0-920 0 0,0 0 169 0 0,0 0-1 0 0,1 0 1 0 0,-1 1 0 0 0,0-1 0 0 0,10 2-1 0 0,-12 0-280 0 0,-1 0 0 0 0,1 0 0 0 0,0 0-1 0 0,-1 1 1 0 0,1-1 0 0 0,-1 1 0 0 0,1 0-1 0 0,-1 0 1 0 0,0 0 0 0 0,1 0 0 0 0,-1 1 0 0 0,0-1-1 0 0,2 4 1 0 0,0-1 79 0 0,-1 1 1 0 0,0-1-1 0 0,0 1 0 0 0,0 0 1 0 0,-1 0-1 0 0,0 0 0 0 0,2 7 1 0 0,5 8 250 0 0,0-2-314 0 0,-6-11-109 0 0,1 0 1 0 0,-1 1-1 0 0,-1-1 1 0 0,4 16-1 0 0,-5-15-9 0 0,-2-7 0 0 0,1 1 0 0 0,0 0 0 0 0,-1-1 0 0 0,1 1 0 0 0,0-1 0 0 0,0 1 0 0 0,0-1 0 0 0,1 0 0 0 0,-1 1 0 0 0,1-1 0 0 0,1 3 0 0 0,4 1 0 0 0,4 6-401 0 0,-10-11-74 0 0,-1-1-33 0 0,0 0-4 0 0,0 0 0 0 0,0 0 0 0 0,1-1 0 0 0,0-2 110 0 0,0 1 1 0 0,0-1-1 0 0,0 1 0 0 0,-1-1 0 0 0,1 0 0 0 0,-1 1 1 0 0,1-1-1 0 0,-1 0 0 0 0,0 0 0 0 0,0 1 1 0 0,-1-4-1 0 0,0-4-7449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40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23 15663 0 0,'0'0'719'0'0,"1"-1"-20"0"0,0-1-427 0 0,1 0 1 0 0,-1 0-1 0 0,1 0 1 0 0,0 1-1 0 0,0-1 1 0 0,0 0 0 0 0,0 1-1 0 0,3-3 1 0 0,-1 2 418 0 0,-3 1 331 0 0,-1 1 2 0 0,0 0 0 0 0,0 0 0 0 0,0 0-69 0 0,0 0-290 0 0,0 0-121 0 0,0 0-28 0 0,0 0-72 0 0,0 1-289 0 0,-11 16 204 0 0,0-1 0 0 0,0-1 0 0 0,-2 0 0 0 0,-25 23 0 0 0,34-34-254 0 0,-48 45 29 0 0,31-31-124 0 0,1 1 1 0 0,-34 42-1 0 0,52-58-58 0 0,1 0 1 0 0,-1 0-1 0 0,1 0 0 0 0,-1 0 1 0 0,0 4-1 0 0,1-3-67 0 0,1-3-360 0 0,0-1-33 0 0,0 0-72 0 0,2 0-45 0 0,1 0-1 0 0,-1 0 1 0 0,1-1 0 0 0,-1 1-1 0 0,1-1 1 0 0,4-1 0 0 0,6-3-7906 0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41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9351 0 0,'0'2'2106'0'0,"4"-2"-633"0"0,11 1 108 0 0,20-2-153 0 0,92-16 248 0 0,-37 5-249 0 0,-27 2-870 0 0,-61 9-894 0 0,-2 1-138 0 0,0 0-33 0 0,0 0-140 0 0,0 0-572 0 0,0 0-253 0 0,0 0-1382 0 0,0 0-5333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41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9 19351 0 0,'0'0'439'0'0,"0"0"62"0"0,0 0 33 0 0,0 0-65 0 0,2-1-309 0 0,22-6 722 0 0,-23 7 89 0 0,-1 0 42 0 0,0 0-127 0 0,2 0-582 0 0,-1 0-281 0 0,-1-1-1 0 0,1 1 1 0 0,-1 0 0 0 0,1 0-1 0 0,0 0 1 0 0,-1 0 0 0 0,1 0 0 0 0,0 0-1 0 0,-1 0 1 0 0,1 0 0 0 0,-1 0 0 0 0,1 0-1 0 0,0 1 1 0 0,-1-1 0 0 0,1 0 0 0 0,-1 0-1 0 0,1 0 1 0 0,-1 1 0 0 0,1-1 0 0 0,0 0-1 0 0,-1 1 1 0 0,1-1 0 0 0,-1 1 0 0 0,1-1-1 0 0,-1 0 1 0 0,0 1 0 0 0,1-1-1 0 0,-1 1 1 0 0,1-1 0 0 0,-1 1 0 0 0,0-1-1 0 0,0 1 1 0 0,1 0 0 0 0,-1-1 0 0 0,0 1-1 0 0,0-1 1 0 0,1 1 0 0 0,-1 0 0 0 0,0-1-1 0 0,0 1 1 0 0,0-1 0 0 0,0 1 0 0 0,0 0-1 0 0,0 3 160 0 0,0 0 0 0 0,-1-1-1 0 0,1 1 1 0 0,-1-1 0 0 0,-1 5 0 0 0,2-7-168 0 0,-25 74-14 0 0,0 0 0 0 0,23-67 0 0 0,-1 1 0 0 0,1-1 0 0 0,-2 0 0 0 0,1 0 0 0 0,-7 9 0 0 0,9-15 1 0 0,0 0-8 0 0,0-1 0 0 0,0 1 0 0 0,0 0 0 0 0,0 1 0 0 0,0-1 0 0 0,1 0 0 0 0,-1 0 0 0 0,1 0 0 0 0,-1 0-1 0 0,1 0 1 0 0,0 1 0 0 0,0-1 0 0 0,0 0 0 0 0,0 0 0 0 0,0 0 0 0 0,1 1 0 0 0,-1-1 0 0 0,1 3 0 0 0,0-4-66 0 0,-1-1 0 0 0,0 0 0 0 0,1 0 0 0 0,-1 1 1 0 0,0-1-1 0 0,1 0 0 0 0,-1 0 0 0 0,0 0 0 0 0,1 0 1 0 0,-1 0-1 0 0,0 1 0 0 0,1-1 0 0 0,-1 0 0 0 0,1 0 0 0 0,-1 0 1 0 0,0 0-1 0 0,1 0 0 0 0,-1 0 0 0 0,0 0 0 0 0,1 0 1 0 0,-1 0-1 0 0,1 0 0 0 0,-1-1 0 0 0,1 1 0 0 0,9-2-1719 0 0,-10 2 1790 0 0,14-5-5986 0 0,2-4-1724 0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41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0 0-56 0 0,0 0-269 0 0,0 0 138 0 0,2 1 97 0 0,17 4 145 0 0,0-1 0 0 0,0 0 0 0 0,0-1 0 0 0,28 0 0 0 0,-27-1-530 0 0,0 1 0 0 0,0 1-1 0 0,30 10 1 0 0,-46-13-71 0 0,-3-1 6 0 0,1 0 0 0 0,0 1 1 0 0,-1 0-1 0 0,1-1 0 0 0,-1 1 0 0 0,1 0 1 0 0,0 0-1 0 0,-1 0 0 0 0,0 0 1 0 0,1 0-1 0 0,-1 0 0 0 0,0 0 0 0 0,1 0 1 0 0,-1 0-1 0 0,0 1 0 0 0,0-1 0 0 0,0 0 1 0 0,0 1-1 0 0,0-1 0 0 0,-1 1 1 0 0,1-1-1 0 0,0 1 0 0 0,0 2 0 0 0,-1-2-3 0 0,1 1-1 0 0,-1-1 0 0 0,0 0 1 0 0,-1 0-1 0 0,1 0 0 0 0,0 0 1 0 0,-1 0-1 0 0,1 0 0 0 0,-1 0 1 0 0,1 0-1 0 0,-1 0 0 0 0,0 0 1 0 0,0 0-1 0 0,0 0 0 0 0,0 0 1 0 0,0-1-1 0 0,0 1 0 0 0,-1 0 1 0 0,-2 2-1 0 0,-3 3 297 0 0,-2 1 0 0 0,-14 9 0 0 0,13-10 15 0 0,1 0 1 0 0,-14 13-1 0 0,18-15-343 0 0,0 0 1 0 0,-1-1-1 0 0,1 1 0 0 0,-1-1 0 0 0,-12 5 1 0 0,12-6-5 0 0,-1 1 1 0 0,1-1 0 0 0,0 2-1 0 0,0-1 1 0 0,1 0-1 0 0,-1 1 1 0 0,1 0 0 0 0,0 0-1 0 0,-7 10 1 0 0,11-14 0 0 0,1-1 0 0 0,-1 1 0 0 0,1-1 0 0 0,0 1 0 0 0,-1-1 0 0 0,1 1 0 0 0,0-1 0 0 0,0 1 0 0 0,-1-1 0 0 0,1 1 0 0 0,0-1 0 0 0,0 1 0 0 0,0-1 0 0 0,-1 1 0 0 0,1 0 0 0 0,0-1 0 0 0,0 1 0 0 0,0-1 0 0 0,0 1 0 0 0,0 0 0 0 0,0-1 0 0 0,1 1 0 0 0,3 3 0 0 0,-4-4 0 0 0,4 2 0 0 0,0 0 0 0 0,0 0 0 0 0,-1 0 0 0 0,1-1 0 0 0,0 1 0 0 0,1-1 0 0 0,-1 0 0 0 0,0 0 0 0 0,0-1 0 0 0,0 1 0 0 0,1-1 0 0 0,6 0 0 0 0,3 1 0 0 0,-8-1 1 0 0,-1 1 0 0 0,0-1-1 0 0,0-1 1 0 0,0 1 0 0 0,1-1 0 0 0,-1 0-1 0 0,6-1 1 0 0,4-2-71 0 0,-14 4-163 0 0,1-1 0 0 0,-1 1 0 0 0,1-1 0 0 0,-1 1 0 0 0,1-1 0 0 0,-1 0 0 0 0,1 0 0 0 0,-1 0-1 0 0,1 0 1 0 0,-1 0 0 0 0,0 0 0 0 0,0 0 0 0 0,1 0 0 0 0,-1 0 0 0 0,0-1 0 0 0,0 1 0 0 0,0 0 0 0 0,0-1 0 0 0,0-1 0 0 0,0 2-2758 0 0,-1 1-5877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06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1 13823 0 0,'0'0'315'0'0,"0"0"45"0"0,0 0 21 0 0,0 0-49 0 0,4-16 228 0 0,-2 8-2 0 0,1 1-1 0 0,0-1 1 0 0,1 1 0 0 0,-1 0-1 0 0,1 0 1 0 0,1 0-1 0 0,-1 0 1 0 0,1 0-1 0 0,1 1 1 0 0,8-9 0 0 0,-2 3 298 0 0,-8 7-526 0 0,0 1 0 0 0,1 0 0 0 0,-1 0 0 0 0,1 0 0 0 0,-1 0 1 0 0,1 1-1 0 0,6-3 0 0 0,6-4-208 0 0,-13 7-117 0 0,1 0 0 0 0,0 0-1 0 0,0 1 1 0 0,0 0 0 0 0,0 0 0 0 0,1 0 0 0 0,-1 0-1 0 0,8 0 1 0 0,-11 1-5 0 0,0 1 0 0 0,1 0 0 0 0,0-1 0 0 0,-1 1 0 0 0,1 0 0 0 0,-1 1 0 0 0,1-1 0 0 0,-1 0 0 0 0,1 1 0 0 0,0-1 0 0 0,-1 1 0 0 0,0 0 0 0 0,5 2 0 0 0,-3-2 0 0 0,0 1 0 0 0,-1 0 0 0 0,1 1 0 0 0,-1-1 0 0 0,0 0 0 0 0,0 1 0 0 0,1 0 0 0 0,2 4 0 0 0,0 0 0 0 0,0 0 0 0 0,8 14 0 0 0,-12-18 0 0 0,0 0 0 0 0,0 1 0 0 0,0-1 0 0 0,0 1 0 0 0,-1 0 0 0 0,0 0 0 0 0,0-1 0 0 0,0 1 0 0 0,0 0 0 0 0,0 0 0 0 0,-1 0 0 0 0,0 6 0 0 0,0-7 0 0 0,0 1 0 0 0,-1 0 0 0 0,1-1 0 0 0,-1 1 0 0 0,0 0 0 0 0,0-1 0 0 0,-1 1 0 0 0,1-1 0 0 0,-1 0 0 0 0,1 1 0 0 0,-1-1 0 0 0,0 0 0 0 0,0 0 0 0 0,-1 0 0 0 0,1 0 0 0 0,-1-1 0 0 0,1 1 0 0 0,-1-1 0 0 0,0 1 0 0 0,0-1 0 0 0,-4 2 0 0 0,-3 3 0 0 0,-1 0 0 0 0,1-1 0 0 0,-2-1 0 0 0,1 0 0 0 0,-14 5 0 0 0,-60 21-1384 0 0,78-28 810 0 0,0-1-1 0 0,0 0 1 0 0,0 0-1 0 0,-8 1 1 0 0,-3-2-5828 0 0,17-1-36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42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3 19351 0 0,'0'0'886'0'0,"7"-6"290"0"0,-3 4-1044 0 0,0-1 1 0 0,1 1-1 0 0,-1 0 1 0 0,1 0 0 0 0,7-2-1 0 0,-6 2 571 0 0,-5 2-543 0 0,1 0-1 0 0,-1 1 0 0 0,1-1 1 0 0,-1 0-1 0 0,0 1 0 0 0,1-1 1 0 0,-1 1-1 0 0,1-1 0 0 0,-1 1 1 0 0,0 0-1 0 0,1 0 0 0 0,-1 0 1 0 0,0-1-1 0 0,0 1 1 0 0,0 0-1 0 0,1 1 0 0 0,-1-1 1 0 0,0 0-1 0 0,0 1 0 0 0,1 0 110 0 0,2 2-149 0 0,-1 0 0 0 0,0 0 0 0 0,0 1 0 0 0,0 0 0 0 0,0-1 0 0 0,0 1 0 0 0,-1 0 0 0 0,0 0 0 0 0,0 0 0 0 0,1 9 0 0 0,1 5-165 0 0,2 32-1 0 0,-4-23 498 0 0,-1 2 87 0 0,0 0-1 0 0,-8 58 0 0 0,3-66-538 0 0,-2-1 0 0 0,0 1 0 0 0,-16 36 0 0 0,14-38 0 0 0,3-7-57 0 0,-1 0-1 0 0,-1 0 1 0 0,0-1 0 0 0,-1 1-1 0 0,0-2 1 0 0,-15 18 0 0 0,22-28-418 0 0,1-1-33 0 0,-2 1-729 0 0,-3 0 706 0 0,1-2-3974 0 0,-1-5 2458 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42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9 23039 0 0,'4'0'231'0'0,"0"1"0"0"0,0 0 0 0 0,0-1 1 0 0,0 0-1 0 0,0 0 0 0 0,0 0 0 0 0,0 0 0 0 0,0-1 0 0 0,0 0 0 0 0,4-1 0 0 0,17-2 198 0 0,38-2 693 0 0,-40 3-489 0 0,1 1 0 0 0,0 0-1 0 0,26 3 1 0 0,-44 0-766 0 0,-4 0-563 0 0,-2-1-258 0 0,0 0-1102 0 0,0 0-4403 0 0,0 0-1891 0 0</inkml:trace>
  <inkml:trace contextRef="#ctx0" brushRef="#br0" timeOffset="1">1 163 21191 0 0,'3'1'480'0'0,"11"1"-98"0"0,0-1-1 0 0,1-1 1 0 0,-1 0-1 0 0,27-4 1 0 0,60-14 1569 0 0,-89 15-1914 0 0,54-8-2957 0 0,-53 8-5272 0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43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0 19351 0 0,'0'0'439'0'0,"0"-1"62"0"0,3-3-158 0 0,6-13 421 0 0,-4-4-551 0 0,-5 15 6399 0 0,-3 11-5143 0 0,-5 14-1515 0 0,5-6 53 0 0,-2 0 0 0 0,-7 16 0 0 0,-7 20-11 0 0,-12 33 4 0 0,4-13 0 0 0,16-38 112 0 0,3-10 297 0 0,-9 44 1 0 0,16-63 99 0 0,5 15 99 0 0,-4-17-608 0 0,0 1 0 0 0,0-1 0 0 0,0 0 0 0 0,0 1 0 0 0,0-1 0 0 0,1 0 0 0 0,-1 1 0 0 0,0-1 0 0 0,0 0 0 0 0,0 0 0 0 0,0 1 0 0 0,1-1 0 0 0,-1 0 0 0 0,0 0 0 0 0,0 1 0 0 0,1-1 0 0 0,-1 0 0 0 0,0 0 0 0 0,0 1 0 0 0,1-1 0 0 0,-1 0 0 0 0,0 0 0 0 0,0 0 0 0 0,1 0 0 0 0,-1 0 0 0 0,0 0 0 0 0,1 1 0 0 0,-1-1 0 0 0,0 0 0 0 0,1 0 0 0 0,-1 0 0 0 0,0 0 0 0 0,1 0 0 0 0,-1 0 0 0 0,0 0 0 0 0,1 0 0 0 0,-1 0 0 0 0,0 0 0 0 0,1-1 0 0 0,-1 1 0 0 0,0 0 0 0 0,1 0 0 0 0,-1 0 0 0 0,0 0 0 0 0,0 0 0 0 0,1 0 0 0 0,-1-1 0 0 0,0 1 0 0 0,5-2 0 0 0,-1 0 0 0 0,0 0 0 0 0,0 0 0 0 0,0 0 0 0 0,0-1 0 0 0,0 0 0 0 0,0 0 0 0 0,5-5 0 0 0,15-11 0 0 0,28-12 0 0 0,107-44 0 0 0,-149 72 0 0 0,-10 3 0 0 0,0 0 0 0 0,0 0 0 0 0,0-1 0 0 0,1 1 0 0 0,-1 0 0 0 0,0 0 0 0 0,0 0 0 0 0,0 0 0 0 0,1 0 0 0 0,-1 0 0 0 0,0 0 0 0 0,0 0 0 0 0,0 0 0 0 0,1 0 0 0 0,-1 0 0 0 0,0 0 0 0 0,0 0 0 0 0,0 0 0 0 0,1 0 0 0 0,-1 0 0 0 0,0 0 0 0 0,0 0 0 0 0,0 0 0 0 0,1 0 0 0 0,-1 0 0 0 0,0 0 0 0 0,0 0 0 0 0,0 1 0 0 0,0-1 0 0 0,1 0 0 0 0,-1 0 0 0 0,0 0 0 0 0,0 0 0 0 0,0 0 0 0 0,0 0 0 0 0,0 1 0 0 0,1-1 0 0 0,-1 0 0 0 0,0 0 0 0 0,0 0 0 0 0,0 0 0 0 0,0 1 0 0 0,0-1 0 0 0,0 0 0 0 0,0 0 0 0 0,0 0 0 0 0,0 1 0 0 0,0-1 0 0 0,0 0 0 0 0,0 0 0 0 0,0 0 0 0 0,0 1 0 0 0,0-1 0 0 0,0 0 0 0 0,-3 5 0 0 0,0-1 0 0 0,-1 0 0 0 0,1 0 0 0 0,-1 0 0 0 0,0 0 0 0 0,0 0 0 0 0,-1-1 0 0 0,1 0 0 0 0,-1 0 0 0 0,0 0 0 0 0,0 0 0 0 0,0-1 0 0 0,-7 3 0 0 0,-19 8 0 0 0,5-2 0 0 0,-30 17 0 0 0,46-20 0 0 0,15 4 0 0 0,-4-11 0 0 0,3 6 0 0 0,1 0 0 0 0,0 0 0 0 0,0-1 0 0 0,1 0 0 0 0,0 0 0 0 0,0 0 0 0 0,1-1 0 0 0,-1 0 0 0 0,15 9 0 0 0,14 9 0 0 0,-30-18 0 0 0,-3-3 0 0 0,0-1 0 0 0,1 1 0 0 0,-1-1 0 0 0,0 1 0 0 0,1-1 0 0 0,-1 0 0 0 0,4 2 0 0 0,-3-3 12 0 0,0 0-15 0 0,15 10-70 0 0,-17-9-264 0 0,-1-1-138 0 0,0 0-1308 0 0,0-1-5356 0 0,-3-6-2295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45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13823 0 0,'0'0'315'0'0,"0"0"45"0"0,0 0 21 0 0,0 0-49 0 0,0 0-81 0 0,0 0 481 0 0,0 0 237 0 0,0 0 45 0 0,0 0-61 0 0,0 0-288 0 0,0 0-121 0 0,0 0-28 0 0,0 0-4 0 0,2 1 0 0 0,-1-1-434 0 0,0 0-1 0 0,1 1 0 0 0,-1-1 1 0 0,0 0-1 0 0,1 0 1 0 0,-1 0-1 0 0,0-1 1 0 0,0 1-1 0 0,1 0 1 0 0,-1 0-1 0 0,0-1 0 0 0,0 1 1 0 0,0-1-1 0 0,1 1 1 0 0,-1-1-1 0 0,0 1 1 0 0,0-1-1 0 0,0 0 1 0 0,0 1-1 0 0,0-1 0 0 0,0 0 1 0 0,0 0-1 0 0,1-1 1 0 0,0 0 124 0 0,1 0 0 0 0,-1 0 0 0 0,1 0 1 0 0,-1 1-1 0 0,7-3 0 0 0,5 0-79 0 0,0 0 1 0 0,1 1-1 0 0,-1 1 0 0 0,16-1 0 0 0,180-21-123 0 0,-202 23-201 0 0,-6 1-850 0 0,-4 1 622 0 0,1 0 1 0 0,0 0-1 0 0,-1 0 0 0 0,1 0 1 0 0,-1-1-1 0 0,1 1 0 0 0,-1 0 1 0 0,1 0-1 0 0,-1-1 0 0 0,1 1 1 0 0,-4 0-1 0 0,1 0-447 0 0,-18 8-2196 0 0,10-2 1536 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45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15663 0 0,'0'0'356'0'0,"0"0"50"0"0,0 0 20 0 0,0 0-42 0 0,0 0-112 0 0,0 0 463 0 0,1 1 234 0 0,3 1-615 0 0,1-1 0 0 0,-1 1 0 0 0,0-1 0 0 0,0 0 0 0 0,1-1 0 0 0,-1 1 0 0 0,1-1 0 0 0,-1 1 0 0 0,9-2-1 0 0,44-7 1434 0 0,-13 1-774 0 0,9 2-995 0 0,90-10-19 0 0,-127 13-624 0 0,-1-1 0 0 0,0 0 0 0 0,1-1 0 0 0,-1-1 0 0 0,-1 0 1 0 0,1-2-1 0 0,-1 1 0 0 0,0-2 0 0 0,18-12 0 0 0,-9 1-910 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46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17503 0 0,'0'0'399'0'0,"0"0"60"0"0,0 0 21 0 0,-1 1-59 0 0,-14 1 606 0 0,14-2-57 0 0,1 0 43 0 0,0 0-59 0 0,0 0-289 0 0,0 0-121 0 0,0 0-28 0 0,-1 2-72 0 0,1-2-437 0 0,0 1-1 0 0,-1-1 0 0 0,1 1 1 0 0,0-1-1 0 0,-1 1 1 0 0,1-1-1 0 0,0 1 1 0 0,0-1-1 0 0,0 1 0 0 0,0-1 1 0 0,-1 1-1 0 0,1-1 1 0 0,0 1-1 0 0,0-1 1 0 0,0 1-1 0 0,0-1 1 0 0,0 1-1 0 0,0-1 0 0 0,0 1 1 0 0,0-1-1 0 0,1 1 1 0 0,-1-1-1 0 0,0 1 1 0 0,0-1-1 0 0,0 1 0 0 0,1 0 1 0 0,0 0-9 0 0,4 6 2 0 0,-1-4-2 0 0,0 0 0 0 0,1-1 0 0 0,-1 1 0 0 0,1-1-1 0 0,0 0 1 0 0,-1-1 0 0 0,9 3 0 0 0,39 5 42 0 0,-37-7 9 0 0,17 2 352 0 0,-15-3-7 0 0,-1 2 0 0 0,0 0-1 0 0,26 8 1 0 0,-31-6-394 0 0,-4 2 0 0 0,-7-6 0 0 0,1 1 0 0 0,0-1 0 0 0,-1 1 0 0 0,1-1 0 0 0,-1 1 0 0 0,1 0 0 0 0,-1-1 0 0 0,0 1 0 0 0,0 2 0 0 0,1-4 0 0 0,-1 1 0 0 0,0 0 0 0 0,0-1 0 0 0,0 1 0 0 0,0-1 0 0 0,0 1 0 0 0,0 0 0 0 0,0-1 0 0 0,0 1 0 0 0,0-1 0 0 0,-1 1 0 0 0,1-1 0 0 0,0 1 0 0 0,0 0 0 0 0,0-1 0 0 0,-1 1 0 0 0,1-1 0 0 0,0 1 0 0 0,0-1 0 0 0,-1 1 0 0 0,1-1 0 0 0,0 0 0 0 0,-1 1 0 0 0,1-1 0 0 0,-1 1 0 0 0,1-1 0 0 0,-1 0 0 0 0,1 1 0 0 0,-1-1 0 0 0,-1 1 0 0 0,-7 8-329 0 0,-1-1 1 0 0,0 0-1 0 0,0-1 0 0 0,-1 0 1 0 0,0-1-1 0 0,-16 7 0 0 0,-73 23-5689 0 0,95-34 5671 0 0,-14 4-7811 0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46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0 15663 0 0,'0'0'356'0'0,"0"0"50"0"0,0 0 20 0 0,0 0-42 0 0,0 0-112 0 0,0 0 463 0 0,0 0 234 0 0,0 0 45 0 0,0 0 8 0 0,0 0 2 0 0,0 0 0 0 0,-2 1 0 0 0,-7 5-711 0 0,0 0 0 0 0,-1-1 0 0 0,-11 5 0 0 0,-10 5 116 0 0,-41 23-54 0 0,-40 24 432 0 0,94-50-699 0 0,0 0 1 0 0,1 1-1 0 0,-29 29 0 0 0,42-38-6 0 0,0 1 1 0 0,1 0-1 0 0,-1 0 1 0 0,1 0-1 0 0,0 0 0 0 0,0 0 1 0 0,1 1-1 0 0,0-1 1 0 0,-3 11-1 0 0,4-13-55 0 0,0 0-1 0 0,1 0 1 0 0,-1 0-1 0 0,1 0 1 0 0,0 0-1 0 0,0 0 1 0 0,0 0-1 0 0,0 0 1 0 0,1 0 0 0 0,-1 0-1 0 0,1 0 1 0 0,0 0-1 0 0,0-1 1 0 0,0 1-1 0 0,0 0 1 0 0,0 0-1 0 0,1-1 1 0 0,-1 1-1 0 0,1-1 1 0 0,0 1 0 0 0,3 3-1 0 0,3 2-46 0 0,0-2 0 0 0,1 1 0 0 0,0-1 0 0 0,0 0 0 0 0,0-1 0 0 0,15 6 0 0 0,66 21 0 0 0,-55-21 0 0 0,26 5 0 0 0,-39-12 0 0 0,-21-3 0 0 0,0-1 0 0 0,0 1 0 0 0,0-1 0 0 0,0 0 0 0 0,0 0 0 0 0,0 1 0 0 0,0-1 0 0 0,0 0 0 0 0,0 0 0 0 0,0 0 0 0 0,0 0 0 0 0,0 0 0 0 0,0 0 0 0 0,0 0 0 0 0,2-1 0 0 0,0 0 0 0 0,13-1-1727 0 0,-12-2-2953 0 0,-2 2 1859 0 0,-2 1-5967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51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85 10135 0 0,'0'0'231'0'0,"0"0"29"0"0,0 0 19 0 0,0 0 105 0 0,6-6 1388 0 0,-4 3-1304 0 0,-1 0 0 0 0,1 0 0 0 0,0-1 0 0 0,-1 1 1 0 0,0 0-1 0 0,1-4 0 0 0,7-15 465 0 0,1 8 22 0 0,-7 10-550 0 0,0 0-1 0 0,0 0 1 0 0,-1 0-1 0 0,1 0 1 0 0,-1-1-1 0 0,0 1 1 0 0,0-1-1 0 0,-1 0 1 0 0,2-5-1 0 0,-2 7-298 0 0,-1 0 0 0 0,1 1-1 0 0,0-1 1 0 0,-1 1 0 0 0,1-1-1 0 0,0 1 1 0 0,1 0 0 0 0,-1-1-1 0 0,0 1 1 0 0,1 0 0 0 0,1-3-1 0 0,0 2 156 0 0,-1-1-1 0 0,0 1 1 0 0,0-1-1 0 0,0 1 1 0 0,0-1-1 0 0,0 0 1 0 0,1-5-1 0 0,-3 8 127 0 0,0 1 101 0 0,0 0 21 0 0,0 0-134 0 0,0 0-577 0 0,-1 0 147 0 0,0 0-1 0 0,1 0 0 0 0,-1 0 0 0 0,0 1 1 0 0,0-1-1 0 0,1 0 0 0 0,-1 1 0 0 0,0-1 1 0 0,1 0-1 0 0,-1 1 0 0 0,0-1 0 0 0,1 1 1 0 0,-1-1-1 0 0,1 1 0 0 0,-1-1 0 0 0,1 1 1 0 0,-1 0-1 0 0,1-1 0 0 0,-1 2 0 0 0,-8 15 686 0 0,5-10-317 0 0,-3 7-252 0 0,0 1 0 0 0,0 0-1 0 0,2 0 1 0 0,0 1 0 0 0,0-1-1 0 0,2 1 1 0 0,0 0 0 0 0,0 0-1 0 0,1 21 1 0 0,2-34-61 0 0,-1-2 0 0 0,1 1 0 0 0,0 0 0 0 0,1 0 0 0 0,-1-1 0 0 0,0 1 0 0 0,0 0 0 0 0,1 0 0 0 0,-1-1 0 0 0,1 1 0 0 0,-1 0 0 0 0,1-1 0 0 0,0 1 0 0 0,0 0 0 0 0,0-1 0 0 0,0 1 0 0 0,0-1 0 0 0,0 0 0 0 0,0 1 0 0 0,0-1 0 0 0,0 0 0 0 0,1 0 0 0 0,-1 1 0 0 0,3 0 0 0 0,-2 0 0 0 0,-2-1 0 0 0,1-1 0 0 0,0 1 0 0 0,-1-1 0 0 0,1 1 0 0 0,0-1 0 0 0,-1 1 0 0 0,1-1 0 0 0,0 1 0 0 0,0-1 0 0 0,0 0 0 0 0,-1 0 0 0 0,1 1 0 0 0,0-1 0 0 0,0 0 0 0 0,0 0 0 0 0,1 0 0 0 0,1 1 0 0 0,1-1 0 0 0,0 0 0 0 0,-1 0 0 0 0,1 0 0 0 0,-1 0 0 0 0,1-1 0 0 0,-1 1 0 0 0,1-1 0 0 0,-1 0 0 0 0,1 0 0 0 0,-1 0 0 0 0,6-3 0 0 0,38-23 0 0 0,-46 27 0 0 0,26-17 0 0 0,0-1 0 0 0,0-1 0 0 0,46-44 0 0 0,-53 43-13 0 0,-8 8 42 0 0,-1 0-1 0 0,12-15 0 0 0,-22 26 343 0 0,-1 1 117 0 0,0 0 21 0 0,0 0-66 0 0,-1 2-425 0 0,0 0 1 0 0,0 0 0 0 0,0 0-1 0 0,0-1 1 0 0,-1 1 0 0 0,1 0-1 0 0,0-1 1 0 0,-2 2 0 0 0,-3 4-22 0 0,0 2 3 0 0,1 1 0 0 0,0-1 0 0 0,1 1 0 0 0,-1 1 0 0 0,2-1 0 0 0,-4 15 0 0 0,-6 64 0 0 0,5-26 0 0 0,7-57 0 0 0,-23 129 0 0 0,17-109 0 0 0,0 1 0 0 0,-22 49 0 0 0,22-61 0 0 0,-1 0 0 0 0,-1 0 0 0 0,-21 25 0 0 0,27-35 0 0 0,-1-1 0 0 0,0 0 0 0 0,0 0 0 0 0,0 0 0 0 0,0-1 0 0 0,-1 1 0 0 0,0-1 0 0 0,1 0 0 0 0,-1 0 0 0 0,0-1 0 0 0,0 1 0 0 0,-1-1 0 0 0,1-1 0 0 0,0 1 0 0 0,-10 1 0 0 0,8-3 0 0 0,-1-1 0 0 0,1 0 0 0 0,-8-3 0 0 0,12 3 0 0 0,0 0 0 0 0,1 0 0 0 0,-1-1 0 0 0,1 1 0 0 0,-1-1 0 0 0,1 1 0 0 0,-1-1 0 0 0,1 0 0 0 0,-3-4 0 0 0,-1 1 0 0 0,1 0 0 0 0,-1 1 0 0 0,-7-6 0 0 0,6 7 0 0 0,5 3-77 0 0,1-1 0 0 0,-1 0 1 0 0,0 1-1 0 0,0 0 0 0 0,1-1 0 0 0,-1 1 1 0 0,0 0-1 0 0,0 0 0 0 0,0 0 0 0 0,1 0 0 0 0,-1 0 1 0 0,-2 1-1 0 0,-1-1-309 0 0,3 0-126 0 0,2 0 0 0 0,0 0 0 0 0,0 0 0 0 0,0 0-204 0 0,0 0-857 0 0,0 0-379 0 0,0 0-80 0 0,0 0-15 0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52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0 19351 0 0,'0'0'439'0'0,"0"0"62"0"0,0 0 33 0 0,0 0-65 0 0,2 0-309 0 0,9-2-71 0 0,41-3 2815 0 0,-40 3-2718 0 0,-1 2 0 0 0,1-1-1 0 0,18 3 1 0 0,-18-1-60 0 0,0-1-1 0 0,17-1 1 0 0,36 0-2226 0 0,-77 13-3457 0 0,5-8 3510 0 0</inkml:trace>
  <inkml:trace contextRef="#ctx0" brushRef="#br0" timeOffset="1">1 192 17503 0 0,'0'0'399'0'0,"0"0"60"0"0,0 0 21 0 0,0 0-59 0 0,0 0-204 0 0,0 0 170 0 0,0 0 101 0 0,0 0 21 0 0,0 0 3 0 0,0 0 0 0 0,2 0 0 0 0,28-1 410 0 0,0-2-1 0 0,-1-1 1 0 0,1-1-1 0 0,41-14 1 0 0,-39 15-447 0 0,-30 3-1171 0 0,-2 1-258 0 0,0 0-1011 0 0,0 0-4023 0 0,0 0-1724 0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53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67 11975 0 0,'5'-15'327'0'0,"-1"-1"0"0"0,0 0 0 0 0,3-32-1 0 0,-3 15 1812 0 0,2 1 3620 0 0,-6 31-5093 0 0,2-5 994 0 0,-3 22-1524 0 0,0 0-1 0 0,-1 0 1 0 0,-7 27 0 0 0,-20 49 840 0 0,-1 2-424 0 0,7 4-551 0 0,23-98 0 0 0,0 0 0 0 0,0 0-1 0 0,0 0 1 0 0,0 0 0 0 0,0 0 0 0 0,0 0-1 0 0,1 0 1 0 0,-1-1 0 0 0,0 1-1 0 0,0 0 1 0 0,0 0 0 0 0,0 0 0 0 0,0 0-1 0 0,0 0 1 0 0,1 0 0 0 0,-1 0 0 0 0,0 0-1 0 0,0 0 1 0 0,0 0 0 0 0,0 0 0 0 0,1 0-1 0 0,-1 0 1 0 0,0 0 0 0 0,0 0-1 0 0,0 0 1 0 0,0 0 0 0 0,0 0 0 0 0,1 0-1 0 0,-1 0 1 0 0,0 1 0 0 0,0-1 0 0 0,0 0-1 0 0,0 0 1 0 0,0 0 0 0 0,0 0 0 0 0,1 0-1 0 0,-1 0 1 0 0,0 0 0 0 0,0 0-1 0 0,0 1 1 0 0,0-1 0 0 0,0 0 0 0 0,0 0-1 0 0,0 0 1 0 0,0 0 0 0 0,0 0 0 0 0,0 0-1 0 0,0 1 1 0 0,0-1 0 0 0,1 0 0 0 0,-1 0-1 0 0,0 0 1 0 0,0 0 0 0 0,0 0 0 0 0,0 1-1 0 0,0-1 1 0 0,0 0 0 0 0,0 0-1 0 0,0 0 1 0 0,-1 0 0 0 0,1 0 0 0 0,0 1-1 0 0,0-1 1 0 0,0 0 0 0 0,0 0 0 0 0,0 0-1 0 0,0 0 1 0 0,8-5 90 0 0,36-46 1870 0 0,-16 22-1945 0 0,-16 15-15 0 0,0 1 0 0 0,1 1 1 0 0,0 0-1 0 0,1 1 0 0 0,0 1 0 0 0,17-10 0 0 0,1 0 0 0 0,-24 15 0 0 0,1 5 0 0 0,0 5 0 0 0,0 5 0 0 0,-8-5 0 0 0,-1-3 0 0 0,0 0 0 0 0,0 1 0 0 0,0-1 0 0 0,-1 1 0 0 0,1-1 0 0 0,0 0 0 0 0,-1 1 0 0 0,1-1 0 0 0,-1 0 0 0 0,0 0 0 0 0,0 1 0 0 0,1-1 0 0 0,-2 0 0 0 0,1 0 0 0 0,0 0 0 0 0,0 0 0 0 0,-1 0 0 0 0,1 0 0 0 0,-1-1 0 0 0,1 1 0 0 0,-1 0 0 0 0,-3 1 0 0 0,-4 5 0 0 0,-1-1 0 0 0,0-1 0 0 0,-12 6 0 0 0,5-2 0 0 0,2-2 0 0 0,14-8 0 0 0,1 0 0 0 0,0 0 0 0 0,0 0 0 0 0,-1 0 0 0 0,1 1 0 0 0,0-1 0 0 0,-1 0 0 0 0,1 0 0 0 0,0 0 0 0 0,0 0 0 0 0,0 1 0 0 0,-1-1 0 0 0,1 0 0 0 0,0 0 0 0 0,0 1 0 0 0,0-1 0 0 0,0 0 0 0 0,-1 0 0 0 0,1 1 0 0 0,0-1 0 0 0,0 0 0 0 0,0 0 0 0 0,0 1 0 0 0,0-1 0 0 0,0 0 0 0 0,0 1 0 0 0,0-1 0 0 0,0 0 0 0 0,0 1 0 0 0,0-1 0 0 0,0 0 0 0 0,0 0 0 0 0,0 1 0 0 0,0-1 0 0 0,0 0 0 0 0,0 1 0 0 0,0-1 0 0 0,0 0 0 0 0,0 0 0 0 0,1 1 0 0 0,-1-1 0 0 0,0 0 0 0 0,0 0 0 0 0,0 1 0 0 0,0-1 0 0 0,1 0 0 0 0,-1 0 0 0 0,0 1 0 0 0,0-1 0 0 0,1 0 0 0 0,-1 0 0 0 0,1 3 0 0 0,9 10 0 0 0,-9-12 0 0 0,-1 0 0 0 0,1-1 0 0 0,-1 1 0 0 0,1 0 0 0 0,-1-1 0 0 0,1 1 0 0 0,-1 0 0 0 0,1-1 0 0 0,-1 1 0 0 0,1-1 0 0 0,0 1 0 0 0,-1-1 0 0 0,1 1 0 0 0,0-1 0 0 0,-1 0 0 0 0,1 1 0 0 0,0-1 0 0 0,0 0 0 0 0,0 1 0 0 0,-1-1 0 0 0,1 0 0 0 0,1 0 0 0 0,1 0 0 0 0,3 3 0 0 0,-3-2 0 0 0,-1 0 0 0 0,1-1 0 0 0,0 1 0 0 0,0 0 0 0 0,0-1 0 0 0,0 1 0 0 0,0-1 0 0 0,-1 0 0 0 0,1 0 0 0 0,0 0 0 0 0,4-1 0 0 0,-1 0-417 0 0,1 1 0 0 0,-1-1 0 0 0,0-1 1 0 0,1 1-1 0 0,-1-1 0 0 0,0 0 0 0 0,0-1 0 0 0,0 1 0 0 0,0-1 0 0 0,0 0 1 0 0,-1-1-1 0 0,1 1 0 0 0,-1-1 0 0 0,0 0 0 0 0,0-1 0 0 0,0 1 0 0 0,-1-1 1 0 0,0 0-1 0 0,7-9 0 0 0,-3 0-3130 0 0,-6 12-33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07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0 11975 0 0,'0'0'267'0'0,"0"0"42"0"0,0 0 17 0 0,0 0-28 0 0,0 0-58 0 0,0 0 491 0 0,0 0 238 0 0,0 0 45 0 0,0 0-61 0 0,0 0-288 0 0,0 0-121 0 0,0 0-28 0 0,-2 9 508 0 0,0 4-301 0 0,-1 4 452 0 0,-10 31-1 0 0,-1-6-732 0 0,-60 184-268 0 0,66-195 454 0 0,2 0-1 0 0,-3 40 1 0 0,9-65-607 0 0,0 0 0 0 0,0 0 0 0 0,1 0 0 0 0,-1 0 0 0 0,2 0 0 0 0,-1 1 0 0 0,1-2 0 0 0,-1 1 0 0 0,2 0 0 0 0,-1 0 0 0 0,4 6 0 0 0,-5-10-45 0 0,0 0 0 0 0,0 0 0 0 0,0-1 0 0 0,0 1 0 0 0,1 0 0 0 0,-1-1 0 0 0,0 1-1 0 0,1-1 1 0 0,-1 0 0 0 0,1 1 0 0 0,0-1 0 0 0,-1 0 0 0 0,1 0 0 0 0,0 0 0 0 0,0 0-1 0 0,0 0 1 0 0,-1-1 0 0 0,1 1 0 0 0,0 0 0 0 0,0-1 0 0 0,0 1 0 0 0,0-1 0 0 0,0 0-1 0 0,0 0 1 0 0,0 0 0 0 0,0 0 0 0 0,0 0 0 0 0,0 0 0 0 0,0 0 0 0 0,0-1 0 0 0,0 1-1 0 0,0-1 1 0 0,0 0 0 0 0,0 1 0 0 0,0-1 0 0 0,0 0 0 0 0,2-1 0 0 0,-1 0-642 0 0,0-1 0 0 0,1 1 0 0 0,-1 0 0 0 0,5-6 1 0 0,3-3-7185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53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3823 0 0,'0'0'315'0'0,"0"0"45"0"0,0 0 21 0 0,0 0-49 0 0,0 0-81 0 0,0 0 481 0 0,0 0 237 0 0,2 0 45 0 0,31-1 2311 0 0,38-7 1 0 0,18-2-711 0 0,-41 8-2475 0 0,42-2-108 0 0,-53 2 47 0 0,0 2-1 0 0,40 4 0 0 0,-23 0 130 0 0,-7-4 1381 0 0,-39 1-1637 0 0,-7 0-289 0 0,-1-1-138 0 0,0 0-33 0 0,0 0-4 0 0,0 0 0 0 0,0 0 0 0 0,0 0 0 0 0,-15 11-2829 0 0,6-7 622 0 0,-2 0-4789 0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54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3 21191 0 0,'0'0'480'0'0,"0"0"67"0"0,0 0 31 0 0,2-2-56 0 0,-1 0-493 0 0,1 0 0 0 0,0 1 0 0 0,0-1 1 0 0,0 0-1 0 0,0 1 0 0 0,0-1 0 0 0,0 1 0 0 0,5-2 1 0 0,0-2 351 0 0,-6 4 107 0 0,8-1 464 0 0,-6 0-851 0 0,1 1 1 0 0,0 0-1 0 0,-1 0 0 0 0,1 1 1 0 0,5-1-1 0 0,-4 1 288 0 0,-4 0-321 0 0,0 0-1 0 0,0 1 1 0 0,1-1 0 0 0,-1 0-1 0 0,0 0 1 0 0,0 1-1 0 0,0-1 1 0 0,0 1-1 0 0,0-1 1 0 0,0 1-1 0 0,0-1 1 0 0,0 1-1 0 0,0 0 1 0 0,0-1-1 0 0,0 1 1 0 0,0 0 0 0 0,0 1-1 0 0,2 0-67 0 0,-1 0 0 0 0,0 0 0 0 0,0 1 0 0 0,1-1 0 0 0,-2 1 0 0 0,1-1 0 0 0,0 1 0 0 0,0 0 0 0 0,-1-1 0 0 0,0 1 0 0 0,1 0 0 0 0,-1 0 0 0 0,0 0 0 0 0,0 5 0 0 0,0-3 0 0 0,0 0 0 0 0,-1 1 0 0 0,0-1 0 0 0,0 1 0 0 0,0-1 0 0 0,-1 0 0 0 0,0 1 0 0 0,-1 4 0 0 0,-1-1 0 0 0,0-1 0 0 0,0 1 0 0 0,0-1 0 0 0,-1 0 0 0 0,0-1 0 0 0,-1 1 0 0 0,0-1 0 0 0,0 0 0 0 0,0 0 0 0 0,-9 8 0 0 0,7-8 0 0 0,0 0 0 0 0,-1-1 0 0 0,0 0 0 0 0,0-1 0 0 0,0 0 0 0 0,-1 0 0 0 0,1 0 0 0 0,-1-1 0 0 0,0-1 0 0 0,-1 0 0 0 0,-14 4 0 0 0,24-7 11 0 0,0 0-1 0 0,-1 0 1 0 0,0 0-1 0 0,1 1 1 0 0,-1-1-1 0 0,1 0 1 0 0,-1 0-1 0 0,1 0 1 0 0,-1 0 0 0 0,1 0-1 0 0,-1 0 1 0 0,1 0-1 0 0,-1 0 1 0 0,1 0-1 0 0,-1 0 1 0 0,1-1-1 0 0,-1 1 1 0 0,1 0-1 0 0,-1 0 1 0 0,1 0 0 0 0,-1-1-1 0 0,1 1 1 0 0,-1 0-1 0 0,1 0 1 0 0,-1-1-1 0 0,1 0 21 0 0,0 1-1 0 0,0-1 0 0 0,0 1 1 0 0,0-1-1 0 0,0 1 1 0 0,0-1-1 0 0,0 1 1 0 0,0-1-1 0 0,0 0 0 0 0,0 1 1 0 0,0-1-1 0 0,0 1 1 0 0,0-1-1 0 0,1 1 0 0 0,-1-1 1 0 0,0 1-1 0 0,0-1 1 0 0,1 1-1 0 0,-1-1 0 0 0,2-2 104 0 0,0 0-1 0 0,0 0 0 0 0,1 1 0 0 0,-1-1 0 0 0,0 1 1 0 0,6-4-1 0 0,-4 3-120 0 0,-1 1 1 0 0,1 0 0 0 0,0 0 0 0 0,0 1-1 0 0,0-1 1 0 0,0 1 0 0 0,0 0 0 0 0,0 0-1 0 0,0 0 1 0 0,1 0 0 0 0,-1 1-1 0 0,0-1 1 0 0,0 1 0 0 0,1 0 0 0 0,-1 1-1 0 0,6 0 1 0 0,2 1-14 0 0,-8-1 0 0 0,7 6 0 0 0,13 5 0 0 0,-16-8 0 0 0,11 10-64 0 0,-18-13-273 0 0,-1-1-138 0 0,14 1-1559 0 0,-7-2-1397 0 0,0-2-5100 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56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0135 0 0,'0'0'464'0'0,"0"0"-9"0"0,0 0-87 0 0,0 0 728 0 0,0 0 353 0 0,0 0 73 0 0,4-7 2308 0 0,0 5-3479 0 0,0 0-1 0 0,0 0 0 0 0,0 0 1 0 0,0 1-1 0 0,0-1 0 0 0,0 1 1 0 0,0 0-1 0 0,0 0 1 0 0,0 1-1 0 0,1-1 0 0 0,-1 1 1 0 0,0 0-1 0 0,6 1 0 0 0,-1-1 92 0 0,-1-1 0 0 0,18-2 0 0 0,16-3-421 0 0,-29 4-23 0 0,23-4 0 0 0,-30 4 2 0 0,2 1 0 0 0,-1 0 0 0 0,0 0 0 0 0,0 1 0 0 0,12 0 0 0 0,33 0 0 0 0,-42-2 0 0 0,-4 1-201 0 0,-4 1-850 0 0,-2 0-385 0 0,0 0-806 0 0,0 0-3078 0 0,0 0-1318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56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5 13823 0 0,'0'0'315'0'0,"0"0"45"0"0,0 0 21 0 0,0 0-49 0 0,0 0-81 0 0,2 0 481 0 0,14-5 2204 0 0,-16 5-2271 0 0,8 5 1931 0 0,-7-1-2481 0 0,0 0-1 0 0,0 1 1 0 0,-1-1-1 0 0,1 0 1 0 0,-1 0-1 0 0,0 1 1 0 0,0-1 0 0 0,-1 0-1 0 0,1 0 1 0 0,-3 7-1 0 0,-2 6 347 0 0,-9 22-1 0 0,1-2 519 0 0,0-1-961 0 0,9-25-18 0 0,0 1 0 0 0,0 0-1 0 0,1 0 1 0 0,-1 13-1 0 0,4-10-179 0 0,5-11-2560 0 0,3-3-5452 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57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1975 0 0,'0'0'267'0'0,"0"0"42"0"0,0 0 17 0 0,0 0-28 0 0,0 0-58 0 0,0 0 491 0 0,0 0 238 0 0,0 0 45 0 0,0 0-61 0 0,0 0-288 0 0,0 0-121 0 0,0 0-28 0 0,0 0 66 0 0,0 0 288 0 0,0 0 122 0 0,2-1 28 0 0,0 1-741 0 0,-1-1-235 0 0,-1 1 1 0 0,1 0-1 0 0,0 0 0 0 0,-1 0 1 0 0,1-1-1 0 0,0 1 0 0 0,-1 0 1 0 0,1 0-1 0 0,0-1 0 0 0,-1 1 1 0 0,1-1-1 0 0,-1 1 0 0 0,1-1 1 0 0,-1 1-1 0 0,1-1 0 0 0,-1 1 1 0 0,0-1-1 0 0,1 1 0 0 0,-1-1 1 0 0,1 1-1 0 0,-1-1 0 0 0,1-1 1 0 0,2-5 879 0 0,-3 6-782 0 0,1 0 0 0 0,-1 0 0 0 0,1 0-1 0 0,-1 0 1 0 0,1 1 0 0 0,0-1 0 0 0,-1 0 0 0 0,1 0 0 0 0,0 0 0 0 0,-1 0 0 0 0,1 1-1 0 0,0-1 1 0 0,0 0 0 0 0,0 1 0 0 0,0-1 0 0 0,-1 1 0 0 0,1-1 0 0 0,0 1-1 0 0,0-1 1 0 0,0 1 0 0 0,2-1 0 0 0,5-3-142 0 0,-8 4 0 0 0,1 0 0 0 0,-1 0 0 0 0,0 0 0 0 0,0 0 0 0 0,0 0 0 0 0,1 0 0 0 0,-1-1 0 0 0,0 1 0 0 0,0 0 0 0 0,1 0 0 0 0,-1 0 0 0 0,0 0 0 0 0,0 0 0 0 0,1 0 0 0 0,-1 0 0 0 0,0 0 0 0 0,0 0 0 0 0,1 0 0 0 0,-1 0 0 0 0,0 0 0 0 0,0 0 0 0 0,1 0 0 0 0,-1 0 0 0 0,0 0 0 0 0,0 1 0 0 0,0-1 0 0 0,1 0 0 0 0,-1 0 0 0 0,0 0 0 0 0,9 4 0 0 0,7 1 0 0 0,-8 0 0 0 0,3 4 0 0 0,-3-1 311 0 0,-1-1-1 0 0,0 1 1 0 0,0 1 0 0 0,7 13-1 0 0,5 4 185 0 0,-9-11-495 0 0,17 32 0 0 0,-20-33 0 0 0,1 0 0 0 0,0 0 0 0 0,14 16 0 0 0,22 25 0 0 0,-40-48 0 0 0,0 1 0 0 0,0 7 0 0 0,-2-13 0 0 0,-2-2-10 0 0,0-1 0 0 0,0 1 0 0 0,0 0 1 0 0,0 0-1 0 0,0 0 0 0 0,0 0 0 0 0,0 0 0 0 0,0 0 0 0 0,0 0 0 0 0,0-1 0 0 0,0 1 0 0 0,1 0 1 0 0,-1 0-1 0 0,0 0 0 0 0,0 0 0 0 0,0 0 0 0 0,0 0 0 0 0,0 0 0 0 0,0 0 0 0 0,0-1 1 0 0,0 1-1 0 0,1 0 0 0 0,-1 0 0 0 0,0 0 0 0 0,0 0 0 0 0,0 0 0 0 0,0 0 0 0 0,0 0 0 0 0,0 0 1 0 0,0 0-1 0 0,1 0 0 0 0,-1 0 0 0 0,0 0 0 0 0,0 0 0 0 0,0 0 0 0 0,0 0 0 0 0,0 0 1 0 0,0 0-1 0 0,1 0 0 0 0,-1 0 0 0 0,0 0 0 0 0,0 0 0 0 0,0 0 0 0 0,0 0 0 0 0,0 0 0 0 0,0 0 1 0 0,1 0-1 0 0,-1 1 0 0 0,0-1 0 0 0,0 0 0 0 0,0 0 0 0 0,0 0 0 0 0,0 0 0 0 0,0 0 1 0 0,0 0-1 0 0,0 0 0 0 0,0 0 0 0 0,1 0 0 0 0,-1 1 0 0 0,0-1 0 0 0,0 0 0 0 0,0 0 0 0 0,0 0 1 0 0,0 0-1 0 0,1-9-1131 0 0,-6-43-5372 0 0,3 41 4977 0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58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44 15663 0 0,'6'-7'1188'0'0,"2"1"-743"0"0,-7 5-428 0 0,1 0 1 0 0,-1 0-1 0 0,1 0 0 0 0,-1 0 1 0 0,0 0-1 0 0,0 0 1 0 0,1 0-1 0 0,-1 0 0 0 0,0-1 1 0 0,0 1-1 0 0,0 0 1 0 0,1-4-1 0 0,-1 4 703 0 0,-1 1 249 0 0,9-9 1109 0 0,-8 7 2183 0 0,-145 134-3987 0 0,81-76 1352 0 0,57-51-1572 0 0,-73 62-7 0 0,78-66-384 0 0,1-1-138 0 0,0 0-33 0 0,0 0-208 0 0,0 0-857 0 0,0 0-379 0 0,0 0-80 0 0,0 0-15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58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5663 0 0,'0'0'719'0'0,"0"0"-20"0"0,0 0-238 0 0,0 0 656 0 0,2-1 335 0 0,25-7 2356 0 0,-21 6-3397 0 0,1 0 0 0 0,-1 0 1 0 0,0 1-1 0 0,7-1 0 0 0,165-17 1229 0 0,-168 19-1640 0 0,-2 0-133 0 0,-6 0-563 0 0,-2 0-258 0 0,0 0-56 0 0,0 0-81 0 0,0 0-286 0 0,0 0-126 0 0,0 0-29 0 0,0 0-4 0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58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 19351 0 0,'0'0'439'0'0,"0"0"62"0"0,0 0 33 0 0,1 0-65 0 0,6-2-309 0 0,-1 0-3 0 0,-5 1 568 0 0,-1 1 246 0 0,0 0 42 0 0,0 0-127 0 0,2 1-582 0 0,-1 0-303 0 0,0 0 1 0 0,0 0-1 0 0,0 0 1 0 0,-1 0 0 0 0,1 0-1 0 0,0 0 1 0 0,0 0-1 0 0,-1 0 1 0 0,1 0-1 0 0,-1 0 1 0 0,1 0-1 0 0,-1 0 1 0 0,1 0-1 0 0,-1 1 1 0 0,0-1 0 0 0,1 0-1 0 0,-1 0 1 0 0,0 0-1 0 0,0 1 1 0 0,0-1-1 0 0,0 0 1 0 0,0 2-1 0 0,0 1-3 0 0,-1 9 302 0 0,-1 1-1 0 0,0-1 1 0 0,-1 0 0 0 0,-7 20-1 0 0,-2 11 275 0 0,8-31-543 0 0,0 1-26 0 0,3-8-53 0 0,2-1 1 0 0,-1 0-1 0 0,1 1 1 0 0,1 5 0 0 0,-1-11-234 0 0,-1 1 0 0 0,1 0 1 0 0,0-1-1 0 0,0 1 1 0 0,0 0-1 0 0,0-1 0 0 0,0 1 1 0 0,0-1-1 0 0,0 0 0 0 0,0 1 1 0 0,0-1-1 0 0,0 0 1 0 0,0 0-1 0 0,0 1 0 0 0,0-1 1 0 0,0 0-1 0 0,0 0 0 0 0,2 0 1 0 0,7-1-7907 0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59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23039 0 0,'0'0'528'0'0,"0"0"69"0"0,0 0 38 0 0,0 0-80 0 0,4-1-363 0 0,13-2-99 0 0,-5 2 250 0 0,-1-1 1 0 0,1 2-1 0 0,0 0 0 0 0,15 1 0 0 0,-6 1-83 0 0,9 0 252 0 0,-1 1 0 0 0,1 2 0 0 0,43 13 0 0 0,-64-14-512 0 0,-2 2 0 0 0,-6-4 0 0 0,0 0 0 0 0,-1 0 0 0 0,1 0 0 0 0,0 0 0 0 0,-1 0 0 0 0,0 0 0 0 0,1 0 0 0 0,-1 1 0 0 0,0-1 0 0 0,0 0 0 0 0,0 0 0 0 0,0 0 0 0 0,0 0 0 0 0,-1 0 0 0 0,1 0 0 0 0,-1 0 0 0 0,1 0 0 0 0,-1 0 0 0 0,0 0 0 0 0,0 0 0 0 0,0 0 0 0 0,0 0 0 0 0,0 0 0 0 0,0-1 0 0 0,0 1 0 0 0,0 0 0 0 0,-3 1 0 0 0,-3 5 0 0 0,-1 0 0 0 0,-1-1 0 0 0,-17 13 0 0 0,15-12 0 0 0,-51 33 0 0 0,42-29 0 0 0,1 1 0 0 0,0 1 0 0 0,-21 19 0 0 0,40-33 0 0 0,0 0 0 0 0,0 0 0 0 0,-1 0 0 0 0,1 1 0 0 0,0-1 0 0 0,0 0 0 0 0,-1 0 0 0 0,1 0 0 0 0,0 1 0 0 0,0-1 0 0 0,-1 0 0 0 0,1 0 0 0 0,0 1 0 0 0,0-1 0 0 0,0 0 0 0 0,-1 0 0 0 0,1 1 0 0 0,0-1 0 0 0,0 0 0 0 0,0 1 0 0 0,0-1 0 0 0,0 0 0 0 0,0 1 0 0 0,0-1 0 0 0,0 0 0 0 0,0 0 0 0 0,0 1 0 0 0,0-1 0 0 0,0 0 0 0 0,0 1 0 0 0,0-1 0 0 0,0 0 0 0 0,0 1 0 0 0,0-1 0 0 0,0 0 0 0 0,0 1 0 0 0,0-1 0 0 0,0 0 0 0 0,1 0 0 0 0,-1 1 0 0 0,0-1 0 0 0,0 0 0 0 0,0 0 0 0 0,1 1 0 0 0,-1-1 0 0 0,0 0 0 0 0,0 0 0 0 0,0 1 0 0 0,1-1 0 0 0,-1 0 0 0 0,0 0 0 0 0,1 0 0 0 0,-1 0 0 0 0,0 1 0 0 0,1-1 0 0 0,-1 0 0 0 0,4 2 0 0 0,-1 1 0 0 0,1-1 0 0 0,0 0 0 0 0,-1-1 0 0 0,1 1 0 0 0,0-1 0 0 0,0 1 0 0 0,0-1 0 0 0,0 0 0 0 0,0-1 0 0 0,7 1 0 0 0,6 0 0 0 0,26-2 0 0 0,-25-1 0 0 0,9 0-299 0 0,29-7 0 0 0,-30 5 21 0 0,-24 3-230 0 0,-2 1-208 0 0,0 0-857 0 0,0 0-379 0 0,0 0-80 0 0,0 0-15 0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3:59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48 13823 0 0,'-8'4'1471'0'0,"-1"2"2110"0"0,9-5 1748 0 0,3-2-3043 0 0,1 0-3825 0 0,220-26 6234 0 0,-60 13-4676 0 0,-112 11-21 0 0,208-9 2 0 0,0 24 0 0 0,-236-8 0 0 0,-20-1-218 0 0,-8 0-336 0 0,-11 2-963 0 0,13-5 1118 0 0,1 1 149 0 0,0 0-594 0 0,-1-1 0 0 0,1 1 1 0 0,0-1-1 0 0,-1 1 1 0 0,1-1-1 0 0,0 0 0 0 0,-1 0 1 0 0,1 0-1 0 0,-3 0 1 0 0,-8-2-7063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07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6 13823 0 0,'0'0'315'0'0,"0"0"45"0"0,2 0 21 0 0,1 0-317 0 0,0-1 0 0 0,0 1 0 0 0,0 0 0 0 0,-1-1-1 0 0,1 1 1 0 0,0-1 0 0 0,0 0 0 0 0,-1 0 0 0 0,1 0-1 0 0,0 0 1 0 0,-1 0 0 0 0,1-1 0 0 0,3-2 0 0 0,1-2 1048 0 0,-1-1 1 0 0,1 1 0 0 0,6-11-1 0 0,3 3 874 0 0,-14 13-1878 0 0,0-1-1 0 0,0 1 0 0 0,0-1 0 0 0,0 1 0 0 0,0-1 0 0 0,0 0 0 0 0,-1 0 1 0 0,1 0-1 0 0,-1 0 0 0 0,1 0 0 0 0,1-3 0 0 0,-2 1-26 0 0,1 0 0 0 0,0 1 0 0 0,0-1 1 0 0,1 1-1 0 0,-1 0 0 0 0,1 0 0 0 0,0 0 0 0 0,3-3 0 0 0,-3 2 212 0 0,1 1 0 0 0,-1-1 0 0 0,0 0 0 0 0,0 0 0 0 0,4-6 0 0 0,-3 3 127 0 0,-3 6-344 0 0,0-1 0 0 0,-1 1 0 0 0,1 0-1 0 0,0 0 1 0 0,0-1 0 0 0,-1 1-1 0 0,1 0 1 0 0,-1-1 0 0 0,1 1 0 0 0,-1-1-1 0 0,0 1 1 0 0,0 0 0 0 0,1-1 0 0 0,-1 1-1 0 0,0-3 1 0 0,0 3-25 0 0,0 0 0 0 0,-1 0 1 0 0,1 0-1 0 0,0 0 0 0 0,0 0 0 0 0,-1 0 0 0 0,1 0 1 0 0,-1 0-1 0 0,1 0 0 0 0,-1 0 0 0 0,1 0 0 0 0,-1 0 0 0 0,0 0 1 0 0,1 0-1 0 0,-1 0 0 0 0,0 0 0 0 0,0 1 0 0 0,0-1 0 0 0,1 0 1 0 0,-1 1-1 0 0,0-1 0 0 0,0 0 0 0 0,0 1 0 0 0,0-1 1 0 0,0 1-1 0 0,0-1 0 0 0,0 1 0 0 0,-1 0 0 0 0,1 0 0 0 0,0-1 1 0 0,0 1-1 0 0,0 0 0 0 0,0 0 0 0 0,0 0 0 0 0,0 0 1 0 0,0 0-1 0 0,-1 0 0 0 0,1 0 0 0 0,-1 1 0 0 0,2-1-50 0 0,-3 0-1 0 0,0 0 0 0 0,1 1 0 0 0,-1-1 0 0 0,1 1 0 0 0,-1 0 0 0 0,1-1 0 0 0,-5 3 0 0 0,-1 1 0 0 0,6-4 0 0 0,1 0 0 0 0,0 0 0 0 0,0 0 0 0 0,-1 1 0 0 0,1-1 0 0 0,0 1 0 0 0,0-1 0 0 0,0 1 0 0 0,-1-1 0 0 0,1 1 0 0 0,0 0 0 0 0,0-1 0 0 0,0 1 0 0 0,0 0 0 0 0,-1 2 0 0 0,-1-1 0 0 0,3-1 0 0 0,-1-1 0 0 0,0 1 0 0 0,0-1 0 0 0,1 1 0 0 0,-1 0 0 0 0,0-1 0 0 0,1 1 0 0 0,-1 0 0 0 0,0 0 0 0 0,1-1 0 0 0,-1 1 0 0 0,1 0 0 0 0,-1 0 0 0 0,1 0 0 0 0,0 0 0 0 0,-1-1 0 0 0,1 1 0 0 0,0 0 0 0 0,0 0 0 0 0,0 0 0 0 0,-1 2 0 0 0,-1 15 0 0 0,-5 2 0 0 0,5-17 0 0 0,1 0 0 0 0,0 0 0 0 0,0 0 0 0 0,0 1 0 0 0,0-1 0 0 0,0 0 0 0 0,1 0 0 0 0,-1 4 0 0 0,2 18 0 0 0,0-15 0 0 0,-1 0 0 0 0,0-1 0 0 0,-3 20 0 0 0,3-28-8 0 0,-1 0-1 0 0,1 0 1 0 0,0 0-1 0 0,-1 0 1 0 0,1 0-1 0 0,0 0 1 0 0,0 0-1 0 0,0 0 1 0 0,0 1-1 0 0,0-1 1 0 0,0 0-1 0 0,0 0 1 0 0,0 0-1 0 0,0 0 1 0 0,1 0-1 0 0,-1 0 1 0 0,0 0-1 0 0,1 0 1 0 0,-1 0-1 0 0,1 0 1 0 0,-1 0-1 0 0,1 0 1 0 0,-1 0-1 0 0,1 0 1 0 0,0 0-1 0 0,-1-1 1 0 0,1 1-1 0 0,0 0 1 0 0,1 1-1 0 0,1 0-137 0 0,2 4-26 0 0,0-1 0 0 0,0 0-1 0 0,1 0 1 0 0,-1-1 0 0 0,1 1 0 0 0,0-1 0 0 0,0-1 0 0 0,1 1 0 0 0,10 4 0 0 0,-5-4 278 0 0,1-1 0 0 0,0 1 1 0 0,1-2-1 0 0,15 2 0 0 0,-28-4-83 0 0,39 2 1368 0 0,17-12-1278 0 0,-56 10-450 0 0,1-1-7 0 0,-1 1 0 0 0,1 0 0 0 0,-1-1 0 0 0,0 1 0 0 0,1-1 0 0 0,-1 0 0 0 0,0 1 0 0 0,1-1 0 0 0,-1 0 0 0 0,0 0 0 0 0,0 0 0 0 0,0 0 0 0 0,0 0 0 0 0,0 0 0 0 0,0 0 0 0 0,1-2 0 0 0,-1 2-1191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00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 21191 0 0,'0'0'480'0'0,"0"0"67"0"0,0 0 31 0 0,0 0-56 0 0,0 0-201 0 0,0 0 424 0 0,0 0 226 0 0,11 1 1661 0 0,-1-1-2433 0 0,2 0 242 0 0,-1 0-1 0 0,1 1 1 0 0,-1 0-1 0 0,1 0 1 0 0,-1 1 0 0 0,0 1-1 0 0,18 6 1 0 0,-26-7-441 0 0,1 0 0 0 0,-1 0 0 0 0,0 0 0 0 0,-1 0 0 0 0,1 0 0 0 0,0 1 0 0 0,3 4 0 0 0,-1 2 0 0 0,-4 1 0 0 0,-2-6 0 0 0,0 0 0 0 0,-1 0 0 0 0,1 0 0 0 0,-1 0 0 0 0,1-1 0 0 0,-1 1 0 0 0,0 0 0 0 0,-1-1 0 0 0,1 0 0 0 0,0 1 0 0 0,-1-1 0 0 0,-5 5 0 0 0,0-1 0 0 0,1-1 0 0 0,-2 0 0 0 0,-16 10 0 0 0,-46 22 0 0 0,-22 12 0 0 0,81-44 0 0 0,-24 9 0 0 0,26-11 0 0 0,0 0 0 0 0,1 0 0 0 0,-1 1 0 0 0,-13 9 0 0 0,23-14 0 0 0,0 0 0 0 0,0 0 0 0 0,0 0 0 0 0,0 0 0 0 0,0 0 0 0 0,-1 0 0 0 0,1 0 0 0 0,0 0 0 0 0,0 1 0 0 0,0-1 0 0 0,0 0 0 0 0,0 0 0 0 0,-1 0 0 0 0,1 0 0 0 0,0 0 0 0 0,0 0 0 0 0,0 0 0 0 0,0 0 0 0 0,0 0 0 0 0,0 1 0 0 0,0-1 0 0 0,0 0 0 0 0,0 0 0 0 0,-1 0 0 0 0,1 0 0 0 0,0 0 0 0 0,0 1 0 0 0,0-1 0 0 0,0 0 0 0 0,0 0 0 0 0,0 0 0 0 0,0 0 0 0 0,0 0 0 0 0,0 1 0 0 0,0-1 0 0 0,0 0 0 0 0,0 0 0 0 0,0 0 0 0 0,0 0 0 0 0,0 0 0 0 0,0 1 0 0 0,0-1 0 0 0,0 0 0 0 0,0 0 0 0 0,0 0 0 0 0,1 0 0 0 0,-1 0 0 0 0,0 1 0 0 0,0-1 0 0 0,0 0 0 0 0,0 0 0 0 0,0 0 0 0 0,0 0 0 0 0,0 0 0 0 0,0 0 0 0 0,1 0 0 0 0,-1 1 0 0 0,6 0 0 0 0,-5-1 0 0 0,41 3 0 0 0,1-2 0 0 0,0-2 0 0 0,0-1 0 0 0,43-9 0 0 0,-80 10 0 0 0,1 1 0 0 0,-1 0 0 0 0,10 1 0 0 0,-10 0 0 0 0,-1-1 0 0 0,1 0 0 0 0,0 0 0 0 0,10-2 0 0 0,-11 1 0 0 0,5-1 0 0 0,-1 0 0 0 0,17 0 0 0 0,-16 3 0 0 0,-1 0 0 0 0,-9-1-1 0 0,0 0-1 0 0,0 0 0 0 0,0 0 1 0 0,0 0-1 0 0,0 0 1 0 0,-1 0-1 0 0,1 0 1 0 0,0 0-1 0 0,0 0 1 0 0,0 0-1 0 0,0 0 1 0 0,0 0-1 0 0,0 0 1 0 0,0-1-1 0 0,0 1 1 0 0,0 0-1 0 0,0 0 1 0 0,0 0-1 0 0,0 0 1 0 0,0 0-1 0 0,0 0 1 0 0,0 0-1 0 0,0 0 1 0 0,0 0-1 0 0,0 0 1 0 0,0 0-1 0 0,0 0 1 0 0,0 0-1 0 0,0 0 1 0 0,0 0-1 0 0,0 0 1 0 0,0 0-1 0 0,0 0 1 0 0,0 0-1 0 0,0 0 1 0 0,0 0-1 0 0,0 0 0 0 0,1 0 1 0 0,-1 0-1 0 0,0-1 1 0 0,0 1-1 0 0,0 0 1 0 0,0 0-1 0 0,0 0 1 0 0,0 0-1 0 0,0 0 1 0 0,0 0-1 0 0,0 0 1 0 0,0 0-1 0 0,0 0 1 0 0,0 0-1 0 0,0 0 1 0 0,0 0-1 0 0,0 0 1 0 0,0 0-1 0 0,0 0 1 0 0,0 0-1 0 0,0 0 1 0 0,0 0-1 0 0,0 0 1 0 0,0 0-1 0 0,-5-4-294 0 0,-7-2-987 0 0,-13-10-2067 0 0,20 12 2762 0 0,-11-10-1457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14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11 4607 0 0,'0'0'208'0'0,"0"1"-9"0"0,-1 2-74 0 0,1-1-1 0 0,-1 0 0 0 0,1 0 1 0 0,-1 0-1 0 0,0 0 1 0 0,0 0-1 0 0,1 0 1 0 0,-1 0-1 0 0,-2 3 1 0 0,-1 2 586 0 0,4-6-422 0 0,0-1 453 0 0,-1 2 228 0 0,-2 4 44 0 0,2-4-61 0 0,1-2-288 0 0,0 0-121 0 0,0 0-28 0 0,0 0-4 0 0,0 0 0 0 0,0 7 245 0 0,2-6 5142 0 0,4-5-5451 0 0,1-1-1 0 0,0 0 1 0 0,-1-1-1 0 0,0 1 0 0 0,0-1 1 0 0,6-10-1 0 0,29-44-494 0 0,-26 35 138 0 0,-6 12 202 0 0,-1 1-1 0 0,-1-1 1 0 0,0-1-1 0 0,-1 1 1 0 0,0-1 0 0 0,6-23-1 0 0,-11 30-292 0 0,-2 2 72 0 0,1 4 299 0 0,-13 4 1069 0 0,9-1-1429 0 0,0 1 1 0 0,0 0 0 0 0,0 0 0 0 0,1 0-1 0 0,-1 1 1 0 0,1-1 0 0 0,0 1-1 0 0,0-1 1 0 0,0 1 0 0 0,0 0 0 0 0,1 1-1 0 0,-4 6 1 0 0,-2 8-5 0 0,-10 32 0 0 0,14-35-8 0 0,-23 71 1 0 0,-21 117 0 0 0,46-180 0 0 0,4-17 0 0 0,2-8 0 0 0,3-6 0 0 0,-7 6 0 0 0,7-9 0 0 0,0 0 0 0 0,0 0 0 0 0,-2-1 0 0 0,10-22 0 0 0,-8 17 0 0 0,-3 7 0 0 0,0-1 0 0 0,0-1 0 0 0,1 2 0 0 0,0-1 0 0 0,0 0 0 0 0,1 1 0 0 0,1 0 0 0 0,-1 1 0 0 0,1-1 0 0 0,1 1 0 0 0,0 1 0 0 0,9-8 0 0 0,-5 7 0 0 0,-8 8 0 0 0,5-2 0 0 0,0 6 0 0 0,1 6 0 0 0,-9-5 0 0 0,-1-3 0 0 0,1 2 0 0 0,0 0 0 0 0,0 0 0 0 0,-1 1 0 0 0,0-1 0 0 0,0 0 0 0 0,0 0 0 0 0,0 0 0 0 0,-1 1 0 0 0,1-1 0 0 0,-1 0 0 0 0,0 0 0 0 0,0 0 0 0 0,-1 0 0 0 0,1 0 0 0 0,-1 0 0 0 0,0-1 0 0 0,0 1 0 0 0,-4 5 0 0 0,2-3 0 0 0,0 0 0 0 0,-1 0 0 0 0,0 0 0 0 0,0-1 0 0 0,-1 0 0 0 0,1 0 0 0 0,-1 0 0 0 0,0-1 0 0 0,-11 6 0 0 0,15-8 0 0 0,-12 1 0 0 0,7-4 0 0 0,4-1 0 0 0,13 15 0 0 0,-5-6 0 0 0,0 0 0 0 0,7 16 0 0 0,-7-13 0 0 0,-2-1 0 0 0,1-1 0 0 0,2-4-201 0 0,2-5-1759 0 0,-6 0-1412 0 0,-2 1-4815 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14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9351 0 0,'0'0'439'0'0,"0"0"62"0"0,0 0 33 0 0,0-5 95 0 0,2 3-598 0 0,0 0 0 0 0,0-1 0 0 0,0 1 0 0 0,1 0 1 0 0,-1 0-1 0 0,1 0 0 0 0,-1 1 0 0 0,7-4 0 0 0,24-10 1658 0 0,-28 13-1578 0 0,1 0 179 0 0,0-1 1 0 0,0 2-1 0 0,0-1 1 0 0,1 1-1 0 0,-1-1 1 0 0,13 1-1 0 0,-16 0-290 0 0,13 3 0 0 0,20 0 0 0 0,-17 0 0 0 0,-1-2 0 0 0,-2 1 0 0 0,-8-2 0 0 0,-3-1-133 0 0,-4 2-563 0 0,-1 0-258 0 0,0 0-1421 0 0,0 0-5475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14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5663 0 0,'0'0'356'0'0,"0"0"50"0"0,0 0 20 0 0,0 0-42 0 0,0 0-180 0 0,10-2 1684 0 0,-5 1-1376 0 0,0 0 0 0 0,1 0 0 0 0,-1 1 0 0 0,0 0 0 0 0,1 0 0 0 0,-1 0 0 0 0,0 0 0 0 0,1 1 0 0 0,5 1 0 0 0,-10-1 0 0 0,-1-1-69 0 0,16 1-278 0 0,35 1-165 0 0,-25-6 0 0 0,-24 3 0 0 0,0 1 0 0 0,0 0 0 0 0,0-1 0 0 0,0 1 0 0 0,0 0 0 0 0,0 0 0 0 0,0 0 0 0 0,3 1 0 0 0,-1 0 67 0 0,14-6-403 0 0,-17 4-1068 0 0,-1 1-511 0 0,0 0-107 0 0,0 0-24 0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15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1975 0 0,'0'0'547'0'0,"0"0"-11"0"0,0 0-203 0 0,0 0 419 0 0,0 0 220 0 0,0 0 42 0 0,0 0 8 0 0,0 0 2 0 0,0 0 0 0 0,0 0 0 0 0,2 1-69 0 0,8-1 82 0 0,1 1 0 0 0,-1-2 1 0 0,19-2-1 0 0,16-1 1251 0 0,-30 3-2288 0 0,26-4 0 0 0,-30 2 0 0 0,1 2 0 0 0,0-1 0 0 0,21 2 0 0 0,-23 1 0 0 0,-3 1 0 0 0,-11 2 0 0 0,-25 12-5533 0 0,28-16-2654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15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13823 0 0,'0'0'630'0'0,"0"0"-13"0"0,0 0-184 0 0,0 0 677 0 0,0 0 340 0 0,0 0 72 0 0,0 0-57 0 0,0 0-288 0 0,0 0-121 0 0,0 0-28 0 0,0 0-140 0 0,0 0-504 0 0,1 2 33 0 0,-1 4-256 0 0,0 1 1 0 0,0-1-1 0 0,0 0 0 0 0,-1 1 0 0 0,0-1 0 0 0,0 0 0 0 0,0 1 0 0 0,-5 11 0 0 0,1 0 4 0 0,3-8-153 0 0,0 0 0 0 0,0 0 0 0 0,1 0 0 0 0,1 0 0 0 0,0 11 0 0 0,1-21 56 0 0,0 1 1 0 0,-1 0-1 0 0,1-1 1 0 0,0 1-1 0 0,-1-1 0 0 0,1 1 1 0 0,0-1-1 0 0,0 1 1 0 0,0-1-1 0 0,0 0 0 0 0,-1 1 1 0 0,1-1-1 0 0,0 0 1 0 0,0 1-1 0 0,0-1 0 0 0,0 0 1 0 0,0 0-1 0 0,0 0 1 0 0,1 0-1 0 0,7 0 10 0 0,0-1 0 0 0,0 0 0 0 0,-1-1-1 0 0,1 0 1 0 0,0 0 0 0 0,8-4 0 0 0,10-2-15 0 0,-18 4-63 0 0,-4 3 0 0 0,-1-1 0 0 0,1 1 0 0 0,0-1 0 0 0,0 1 0 0 0,0 0 0 0 0,0 1 0 0 0,-1 0 0 0 0,1-1 0 0 0,0 1 0 0 0,0 1 0 0 0,6 0 0 0 0,-1 1 0 0 0,-1 0 0 0 0,-1 0-64 0 0,-6-2-273 0 0,-2 0-138 0 0,0 0-33 0 0,0 0-72 0 0,0 0-285 0 0,0 0-126 0 0,0 0-29 0 0,8-3-1201 0 0,-6-2-2471 0 0,2-9 2645 0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16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48 15663 0 0,'0'0'356'0'0,"0"0"50"0"0,0 0 20 0 0,0 0-42 0 0,1-2-250 0 0,1-3 708 0 0,1 0 0 0 0,0 0 1 0 0,1 1-1 0 0,-1-1 0 0 0,1 1 1 0 0,0-1-1 0 0,0 1 0 0 0,5-4 1 0 0,-8 7-330 0 0,-1 1-1 0 0,0 0 0 0 0,0 0 0 0 0,0 0-68 0 0,0 0-217 0 0,0 0 161 0 0,0 0 100 0 0,0 0 21 0 0,1 2-66 0 0,0 4-430 0 0,0 0 1 0 0,0-1 0 0 0,-1 1-1 0 0,0 0 1 0 0,0 0 0 0 0,0 0-1 0 0,-1-1 1 0 0,0 1 0 0 0,0 0-1 0 0,-3 9 1 0 0,-5 9-6 0 0,-12 26 1 0 0,11-28-11 0 0,7-14 13 0 0,-9 18 396 0 0,1 0 1 0 0,2 0-1 0 0,0 1 1 0 0,-8 54-1 0 0,16-76-407 0 0,-2 22 0 0 0,1 1 0 0 0,2 39 0 0 0,0-59 0 0 0,0-7 0 0 0,0-1 0 0 0,0 0 0 0 0,0 1-1 0 0,0-1 1 0 0,0 0 0 0 0,-1 1 0 0 0,1-1 0 0 0,0 0 0 0 0,0 1-1 0 0,0-1 1 0 0,0 0 0 0 0,0 1 0 0 0,0-1 0 0 0,0 0 0 0 0,0 1-1 0 0,0-1 1 0 0,1 0 0 0 0,-1 1 0 0 0,0-1 0 0 0,0 0 0 0 0,0 1-1 0 0,0-1 1 0 0,0 0 0 0 0,1 0 0 0 0,-1 1 0 0 0,0-1 0 0 0,0 0-1 0 0,0 1 1 0 0,1-1 0 0 0,-1 0 0 0 0,0 0 0 0 0,0 0 0 0 0,1 1-1 0 0,-1-1 1 0 0,0 0 0 0 0,1 0 0 0 0,-1 0 0 0 0,0 1 0 0 0,0-1-1 0 0,1 0 1 0 0,-1 0 0 0 0,0 0 0 0 0,1 0 0 0 0,-1 0 0 0 0,0 0-1 0 0,1 0 1 0 0,-1 0 0 0 0,1 0 0 0 0,-1 0 0 0 0,0 0 0 0 0,1 0-1 0 0,-1 0 1 0 0,8 1-55 0 0,-7-1-282 0 0,-1 0-138 0 0,0 0-33 0 0,-14-7-4357 0 0,7 6 3330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22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3 8287 0 0,'0'0'191'0'0,"0"0"26"0"0,0 0 9 0 0,0 0 42 0 0,0 0 158 0 0,0 0 72 0 0,0 0 12 0 0,0 0 2 0 0,0 0 0 0 0,0 0 0 0 0,0 0 0 0 0,-9-12 4096 0 0,8 12-4451 0 0,1-1-11 0 0,0 0 1 0 0,0 0 0 0 0,0 0-1 0 0,0 0 1 0 0,0 0 0 0 0,0 0-1 0 0,0 0 1 0 0,0 0 0 0 0,0 0 0 0 0,0 0-1 0 0,0 0 1 0 0,1 1 0 0 0,-1-1-1 0 0,0 0 1 0 0,0 0 0 0 0,1 0-1 0 0,-1 0 1 0 0,1 0 0 0 0,-1 1 0 0 0,1-1-1 0 0,-1 0 1 0 0,1 1 0 0 0,0-1-1 0 0,-1 0 1 0 0,1 1 0 0 0,0-1-1 0 0,0 0 1 0 0,12-8 712 0 0,-12 8-350 0 0,-1 1-66 0 0,2 0-294 0 0,15-4-131 0 0,-14 3-18 0 0,0 0-1 0 0,0 0 1 0 0,0 0 0 0 0,0 1 0 0 0,0-1 0 0 0,0 1-1 0 0,4 0 1 0 0,12 0 64 0 0,30-2-1 0 0,-24 0 741 0 0,53-8 313 0 0,-34 5-1117 0 0,-30 3 0 0 0,-1 1 0 0 0,26 0 0 0 0,-36 1 0 0 0,12-2 0 0 0,-7 1 0 0 0,0 0 0 0 0,-2 3 0 0 0,-5 6-133 0 0,-7 0-1027 0 0,3-5-1034 0 0,1 1-3493 0 0,-2 2-1395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23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58 11975 0 0,'-8'-3'1083'0'0,"-9"2"-728"0"0,16 0 375 0 0,1 1 242 0 0,0 0 42 0 0,0 0-61 0 0,0 0-288 0 0,43-14 2443 0 0,-41 14-2596 0 0,9-3 512 0 0,94-8 104 0 0,40-5 920 0 0,-136 14-3180 0 0,25-4-6910 0 0,-34 6 960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23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0 0-136 0 0,0 0 457 0 0,0 0 228 0 0,0 0 43 0 0,2 1-127 0 0,3 1-801 0 0,-1 1 0 0 0,1-1 1 0 0,-1 1-1 0 0,0 0 0 0 0,6 5 0 0 0,-5-4 173 0 0,1 0 0 0 0,-1 0 0 0 0,1-1 0 0 0,8 5 0 0 0,14 1 34 0 0,40 9 0 0 0,-48-13-268 0 0,5-1-24 0 0,-19-3 0 0 0,-1 0 0 0 0,1 0 0 0 0,0 0 0 0 0,0 1 0 0 0,0 0 0 0 0,-1 0 0 0 0,1 0 0 0 0,-1 1 0 0 0,1 0 0 0 0,7 5 0 0 0,-11-7 0 0 0,-1 0 0 0 0,0 0 0 0 0,0 1 0 0 0,0-1 0 0 0,0 0 0 0 0,0 0 0 0 0,0 1 0 0 0,0-1 0 0 0,0 1 0 0 0,0 2 0 0 0,-1 5 0 0 0,-1-6 0 0 0,0 1 57 0 0,0 0 0 0 0,-1 0 0 0 0,1-1 0 0 0,-1 1 0 0 0,0 0 0 0 0,0-1 0 0 0,0 1 0 0 0,-1-1 0 0 0,1 0 0 0 0,-5 5 0 0 0,-5 4 476 0 0,-19 13 0 0 0,3-1-178 0 0,-72 70-355 0 0,95-89-133 0 0,4-4-563 0 0,1-1-258 0 0,0 0-56 0 0,0 0-149 0 0,0 0-573 0 0,0 0-253 0 0,-1-3-51 0 0,-4-15-11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08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1975 0 0,'0'0'267'0'0,"0"0"42"0"0,0 0 17 0 0,0 0-28 0 0,2 0-58 0 0,28-1 2474 0 0,-29 0-1761 0 0,1 2-288 0 0,3 0-447 0 0,-1 1-1 0 0,0-1 1 0 0,0 1-1 0 0,-1 0 1 0 0,1 0-1 0 0,0 0 1 0 0,0 1-1 0 0,-1-1 0 0 0,0 1 1 0 0,1 0-1 0 0,-1 0 1 0 0,0 0-1 0 0,0 0 1 0 0,-1 1-1 0 0,1-1 1 0 0,-1 1-1 0 0,0-1 1 0 0,4 8-1 0 0,14 29 1163 0 0,-13-26-1343 0 0,0-1 0 0 0,0 1 0 0 0,-2 0 1 0 0,1 0-1 0 0,-2 1 0 0 0,4 21 0 0 0,-6-27 166 0 0,-1-1 1 0 0,-1 1-1 0 0,0-1 0 0 0,0 0 0 0 0,0 1 0 0 0,-1-1 1 0 0,-1 0-1 0 0,1 1 0 0 0,-5 11 0 0 0,-7 18-185 0 0,-17 41-20 0 0,27-74-275 0 0,1-1-283 0 0,0 0-1 0 0,0 0 0 0 0,1-1 0 0 0,-1 1 0 0 0,1 1 0 0 0,-1 3 1 0 0,2-8-974 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24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13 11975 0 0,'0'0'267'0'0,"0"0"42"0"0,0 0 17 0 0,2 0-28 0 0,7-1-196 0 0,-1-1 47 0 0,-6 2 571 0 0,11-5 1510 0 0,-5 1-505 0 0,-2 3 2565 0 0,-13 18-2754 0 0,-3-4-1064 0 0,-1 1-1 0 0,0-2 1 0 0,-21 19-1 0 0,-7 8 723 0 0,-55 57-737 0 0,13-15-306 0 0,55-47-151 0 0,16-19 0 0 0,9-14 0 0 0,0 0 0 0 0,0 0 0 0 0,0 0 0 0 0,0 0 0 0 0,1 0 0 0 0,-1 0 0 0 0,0 0 0 0 0,1 0 0 0 0,-1 0 0 0 0,1 1 0 0 0,-1-1 0 0 0,1 0 0 0 0,0 0 0 0 0,-1 1 0 0 0,1-1 0 0 0,0 2 0 0 0,0 2 0 0 0,-1-5 0 0 0,1 1 0 0 0,0 0 0 0 0,-1 0 0 0 0,1 0 0 0 0,0 0 0 0 0,0 0 0 0 0,0 0 0 0 0,0 0 0 0 0,0 0 0 0 0,0 0 0 0 0,0 0 0 0 0,0 0 0 0 0,0 0 0 0 0,0 0 0 0 0,0 0 0 0 0,1 0 0 0 0,-1 0 0 0 0,0 0 0 0 0,1 0 0 0 0,-1 0 0 0 0,1 0 0 0 0,-1-1 0 0 0,1 1 0 0 0,0 1 0 0 0,7 10 0 0 0,-7-10 0 0 0,2 3 0 0 0,1 1 0 0 0,0-1 0 0 0,0 0 0 0 0,0 0 0 0 0,10 9 0 0 0,-7-9 0 0 0,0 0 0 0 0,1 0 0 0 0,0 0 0 0 0,0-1 0 0 0,0 0 0 0 0,1-1 0 0 0,16 5 0 0 0,-16-6 50 0 0,5 2 446 0 0,2 0-1 0 0,-1-1 1 0 0,24 1-1 0 0,-33-4-543 0 0,-4 0-289 0 0,-2 0-138 0 0,0 0-33 0 0,0 0-72 0 0,0 0-285 0 0,0 0-126 0 0,-2 1-29 0 0,-6 4-4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27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69 13823 0 0,'0'0'315'0'0,"0"0"45"0"0,0 0 21 0 0,1-1-49 0 0,3-6 77 0 0,0 0 0 0 0,-1-1 0 0 0,0 1 0 0 0,-1-1 0 0 0,1 0-1 0 0,-1 1 1 0 0,-1-1 0 0 0,2-10 0 0 0,1-5 1039 0 0,15-43 3615 0 0,-36 101-4898 0 0,13-23-165 0 0,1 1 0 0 0,0 0 0 0 0,1 0 0 0 0,0 23 0 0 0,2-29 0 0 0,0 1 0 0 0,0-1 0 0 0,1 1 0 0 0,1-1 0 0 0,-1 1 0 0 0,1-1 0 0 0,0 0 0 0 0,1 0 0 0 0,5 11 0 0 0,-3-10 0 0 0,3-2 0 0 0,-5-5 14 0 0,0 0 1 0 0,0-1-1 0 0,0 1 0 0 0,0-1 0 0 0,0 0 0 0 0,0 0 1 0 0,1 0-1 0 0,-1 0 0 0 0,0-1 0 0 0,0 1 0 0 0,0-1 1 0 0,0 0-1 0 0,0 0 0 0 0,0 0 0 0 0,4-2 0 0 0,4-2 143 0 0,0-2-1 0 0,17-11 0 0 0,-4 1 79 0 0,-20 14-170 0 0,0 0 0 0 0,0 0 0 0 0,0-1 0 0 0,0 0 1 0 0,0 0-1 0 0,-1 0 0 0 0,1 0 0 0 0,3-8 0 0 0,2-4 181 0 0,8-20-1 0 0,-10 20-205 0 0,-5 14-52 0 0,0-18 96 0 0,-2 19 287 0 0,0 1 117 0 0,0 0 21 0 0,0 0-66 0 0,-1 0-437 0 0,0 0 0 0 0,0 0 1 0 0,1 1-1 0 0,-1-1 1 0 0,0 0-1 0 0,0 0 0 0 0,1 1 1 0 0,-1-1-1 0 0,0 0 0 0 0,1 1 1 0 0,-1-1-1 0 0,0 1 0 0 0,1-1 1 0 0,-1 1-1 0 0,1-1 1 0 0,-1 1-1 0 0,1-1 0 0 0,-1 1 1 0 0,1-1-1 0 0,-1 1 0 0 0,0 1 1 0 0,-7 17 21 0 0,2-8-31 0 0,5-6 3 0 0,-1 0 0 0 0,0 0 0 0 0,1 0 0 0 0,0-1 0 0 0,0 1 0 0 0,1 0 0 0 0,-1 0 0 0 0,1 10 0 0 0,-1 9 0 0 0,-10 107 0 0 0,-16 48 0 0 0,19-134 0 0 0,7-36 0 0 0,-1 1 0 0 0,-1-1 0 0 0,1 0 0 0 0,-2 0 0 0 0,1 0 0 0 0,-1 0 0 0 0,0 0 0 0 0,-1-1 0 0 0,0 0 0 0 0,-8 10 0 0 0,10-15 0 0 0,1 1 0 0 0,-1 0 0 0 0,1 0 0 0 0,-3 5 0 0 0,3-6 0 0 0,1 0 0 0 0,-1 0 0 0 0,1 0 0 0 0,-1-1 0 0 0,0 1 0 0 0,0-1 0 0 0,0 1 0 0 0,0-1 0 0 0,0 0 0 0 0,-1 1 0 0 0,-2 1 0 0 0,-4 2 0 0 0,6-4 0 0 0,0-1 0 0 0,1 1 0 0 0,-1 0 0 0 0,0-1 0 0 0,0 0 0 0 0,-1 0 0 0 0,1 0 0 0 0,0 0 0 0 0,0 0 0 0 0,-1 0 0 0 0,1-1 0 0 0,0 0 0 0 0,-4 0 0 0 0,2 0 0 0 0,1 0 0 0 0,0-1 0 0 0,-1 0 0 0 0,1 0 0 0 0,0 0 0 0 0,0-1 0 0 0,0 1 0 0 0,0-1 0 0 0,0 0 0 0 0,0 0 0 0 0,0 0 0 0 0,1-1 0 0 0,-1 0 0 0 0,-3-2 0 0 0,-11-18-64 0 0,17 22-273 0 0,-2-4-569 0 0,3 5 776 0 0,0 0 0 0 0,0-1-1 0 0,0 1 1 0 0,-1 0 0 0 0,1 0-1 0 0,0-1 1 0 0,0 1 0 0 0,0 0-1 0 0,0 0 1 0 0,0-1 0 0 0,0 1-1 0 0,-1 0 1 0 0,1-1 0 0 0,0 1 0 0 0,0 0-1 0 0,0 0 1 0 0,0-1 0 0 0,0 1-1 0 0,0 0 1 0 0,0-1 0 0 0,0 1-1 0 0,0 0 1 0 0,0-1 0 0 0,0 1-1 0 0,1 0 1 0 0,-1 0 0 0 0,0-1-1 0 0,0 1 1 0 0,0 0 0 0 0,0-1-1 0 0,0 1 1 0 0,1 0 0 0 0,-1 0-1 0 0,0-1 1 0 0,5-8-2255 0 0,1-1-5466 0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27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1191 0 0,'0'0'480'0'0,"3"-1"67"0"0,1 0-354 0 0,-3 1-102 0 0,1 0 0 0 0,-1 0-1 0 0,1 0 1 0 0,-1-1 0 0 0,0 1-1 0 0,1-1 1 0 0,-1 1 0 0 0,1-1-1 0 0,-1 0 1 0 0,0 1-1 0 0,3-3 1 0 0,12-5-23 0 0,-8 3 517 0 0,0 1 1 0 0,1 0 0 0 0,0 1-1 0 0,15-5 1 0 0,9 0-204 0 0,-22 4-276 0 0,1 1-1 0 0,0 1 0 0 0,0 0 1 0 0,0 1-1 0 0,0 0 1 0 0,13 0-1 0 0,-7 1-6354 0 0,-18 0 4714 0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27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7503 0 0,'0'0'399'0'0,"0"0"60"0"0,0 0 21 0 0,0 0-59 0 0,3 1-136 0 0,5 1 462 0 0,0 0-1 0 0,1 0 1 0 0,0-1-1 0 0,-1 0 1 0 0,1 0-1 0 0,0-1 1 0 0,16-1-1 0 0,62-13 1401 0 0,-69 11-1531 0 0,26-7 749 0 0,-37 8-1482 0 0,-5 1-579 0 0,-2 1-258 0 0,0 0-1694 0 0,0 0-6561 0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30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0135 0 0,'0'0'231'0'0,"0"0"29"0"0,0 0 19 0 0,0 0 105 0 0,0 0 410 0 0,0 0 184 0 0,0 0 40 0 0,0 0-63 0 0,0 0-290 0 0,0 0-121 0 0,0 0-28 0 0,0 0 66 0 0,0 0 288 0 0,0 0 122 0 0,0 0 28 0 0,0 0-65 0 0,4-3-290 0 0,10-11-121 0 0,-11 10-28 0 0,-3 4-4 0 0,0 0 0 0 0,0 0 0 0 0,2-1 0 0 0,14-7-126 0 0,-10 4-179 0 0,-1 1 0 0 0,1 0 0 0 0,0 1 0 0 0,0-1 0 0 0,0 1 0 0 0,1 0 1 0 0,-1 0-1 0 0,0 1 0 0 0,1 0 0 0 0,6 0 0 0 0,9-1-207 0 0,13-1 0 0 0,-25 1 0 0 0,-2 0 0 0 0,0 0-64 0 0,-6 2-273 0 0,-2 0-138 0 0,0 0-33 0 0,0 0-140 0 0,-8 5-4764 0 0,3-2-2096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31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1 19351 0 0,'0'0'439'0'0,"0"0"62"0"0,0 0 33 0 0,0 0-65 0 0,-2-1-309 0 0,1 0-85 0 0,0 0 0 0 0,-1 0 0 0 0,1 0 0 0 0,-1 0-1 0 0,1 0 1 0 0,-1 1 0 0 0,1-1 0 0 0,-1 1 0 0 0,0-1 0 0 0,1 1 0 0 0,-1-1 0 0 0,0 1 0 0 0,1 0 0 0 0,-1 0 0 0 0,0 0 0 0 0,0 0 0 0 0,1 0 0 0 0,-1 0-1 0 0,0 1 1 0 0,1-1 0 0 0,-1 0 0 0 0,0 1 0 0 0,1-1 0 0 0,-1 1 0 0 0,-1 1 0 0 0,-4 2 354 0 0,0 0 1 0 0,1 0-1 0 0,0 0 0 0 0,-8 9 0 0 0,11-11-410 0 0,3-2-19 0 0,0 1 0 0 0,0-1 0 0 0,-1 0 0 0 0,1 0 0 0 0,0 0 0 0 0,0 0 0 0 0,0 1 0 0 0,-1-1 0 0 0,1 0 0 0 0,0 0 0 0 0,0 0 0 0 0,0 1 0 0 0,0-1 0 0 0,0 0 0 0 0,-1 0 0 0 0,1 0 0 0 0,0 1 0 0 0,0-1 0 0 0,0 0 0 0 0,0 0 0 0 0,0 1 0 0 0,0-1 0 0 0,0 0 0 0 0,0 0 0 0 0,0 1 0 0 0,0-1 0 0 0,0 0 0 0 0,0 1 0 0 0,0-1 0 0 0,0 0 0 0 0,0 0 0 0 0,0 1 0 0 0,0-1 0 0 0,0 0 0 0 0,0 0 0 0 0,0 0 0 0 0,1 1 0 0 0,-1-1 0 0 0,0 0 0 0 0,0 0 0 0 0,0 1 0 0 0,0-1 0 0 0,1 0 0 0 0,-1 0 0 0 0,0 0 0 0 0,0 0 0 0 0,0 1 0 0 0,1-1 0 0 0,-1 0 0 0 0,0 0 0 0 0,0 0 0 0 0,0 0 0 0 0,1 0 0 0 0,-1 0 0 0 0,0 0 0 0 0,1 1 0 0 0,9 2 0 0 0,-10-3 0 0 0,8 0 0 0 0,0 1 0 0 0,0-2 0 0 0,0 1 0 0 0,12-3 0 0 0,15 0 0 0 0,-24 3 3 0 0,-3-1 18 0 0,-1 1-1 0 0,1 1 0 0 0,-1-1 1 0 0,0 1-1 0 0,10 3 1 0 0,-15-3-4 0 0,1 0 1 0 0,0 0-1 0 0,-1 0 1 0 0,1 1 0 0 0,-1-1-1 0 0,1 1 1 0 0,-1 0 0 0 0,0-1-1 0 0,0 1 1 0 0,0 0-1 0 0,0 1 1 0 0,0-1 0 0 0,0 0-1 0 0,0 0 1 0 0,-1 1 0 0 0,1-1-1 0 0,1 4 1 0 0,-2-3 28 0 0,0 1 1 0 0,0-1 0 0 0,0 0-1 0 0,0 0 1 0 0,0 1 0 0 0,-1-1 0 0 0,1 1-1 0 0,-1-1 1 0 0,0 0 0 0 0,0 1-1 0 0,0-1 1 0 0,-1 1 0 0 0,1-1-1 0 0,-1 0 1 0 0,-1 4 0 0 0,-2 5 210 0 0,0 0 0 0 0,-11 19 1 0 0,6-12-172 0 0,-3 3 228 0 0,0-1 0 0 0,-2-1-1 0 0,0 0 1 0 0,-1 0 0 0 0,-34 32 0 0 0,26-32-272 0 0,-2-1 0 0 0,0-1 0 0 0,-50 26 0 0 0,5-3-45 0 0,93-53 3 0 0,0 0 0 0 0,1 1 0 0 0,28-9 0 0 0,-49 19 0 0 0,-2 1 0 0 0,0-1 0 0 0,-1 1 0 0 0,1 0 0 0 0,0-1 0 0 0,0 1 0 0 0,0 0 0 0 0,0 0 0 0 0,0 0 0 0 0,0 0 0 0 0,0 0 0 0 0,-1 0 0 0 0,1 0 0 0 0,0 0 0 0 0,0 0 0 0 0,0 0 0 0 0,0 1 0 0 0,0-1 0 0 0,1 1 0 0 0,1-1 0 0 0,12 6 0 0 0,-5-1 0 0 0,-9-5 0 0 0,0 2 0 0 0,0 0 0 0 0,0 0 0 0 0,0-1 0 0 0,0 1 0 0 0,1-1 0 0 0,-1 1 0 0 0,1-1 0 0 0,-1 0 0 0 0,1 1 0 0 0,2 1 0 0 0,2 4 0 0 0,-4-4 0 0 0,-1-1 0 0 0,1 0 0 0 0,0 0 0 0 0,0 0 0 0 0,0 0 0 0 0,0 0 0 0 0,0-1 0 0 0,0 1 0 0 0,1 0 0 0 0,3 1 0 0 0,2 3 0 0 0,1-3 0 0 0,5-2-736 0 0,-2-2-311 0 0,-7-5-7468 0 0,0-2 165 0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32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1975 0 0,'0'0'267'0'0,"0"0"42"0"0,0 0 17 0 0,0 0-28 0 0,0 0-58 0 0,0 0 491 0 0,0 0 238 0 0,0 0 45 0 0,0 0-61 0 0,0 0-288 0 0,0 0-121 0 0,0 0-28 0 0,0 0 66 0 0,0 0 288 0 0,0 0 122 0 0,0 0 28 0 0,0 0-133 0 0,1-1-583 0 0,0 0-168 0 0,1-1 1 0 0,-1 1-1 0 0,1 0 0 0 0,-1 0 1 0 0,1 0-1 0 0,0 0 0 0 0,-1 0 1 0 0,1 0-1 0 0,0 0 0 0 0,0 1 1 0 0,0-1-1 0 0,2 0 1 0 0,11-3 179 0 0,50-8 1583 0 0,-51 9-1821 0 0,27-1 0 0 0,-35 4-76 0 0,0 0-1 0 0,0-1 1 0 0,0 0-1 0 0,0 0 1 0 0,7-3-1 0 0,-10 3-1 0 0,2 0 0 0 0,0-1 0 0 0,1 1 0 0 0,-1 0 0 0 0,0 0 0 0 0,1 0 0 0 0,-1 1 0 0 0,1 0 0 0 0,7 1 0 0 0,-4-1 0 0 0,2 3 0 0 0,-6 0-1122 0 0,-7 0-1684 0 0,-6 0-4488 0 0,8-3 212 0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33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1 10135 0 0,'0'0'464'0'0,"0"0"-9"0"0,1-1-295 0 0,0-5-3 0 0,-1 5 569 0 0,-6-1 778 0 0,4 3 7286 0 0,-3 63-7269 0 0,4-43-693 0 0,-6 37-1 0 0,4-41-827 0 0,0-3 0 0 0,0 0 0 0 0,-1-1 0 0 0,0 1 0 0 0,-1-1 0 0 0,-7 15 0 0 0,9-20 0 0 0,4-8-2 0 0,-1 0-1 0 0,0 0 1 0 0,0 1 0 0 0,0-1-1 0 0,0 0 1 0 0,0 0 0 0 0,0 1-1 0 0,0-1 1 0 0,0 0-1 0 0,0 0 1 0 0,0 0 0 0 0,1 1-1 0 0,-1-1 1 0 0,0 0 0 0 0,0 0-1 0 0,0 0 1 0 0,0 0-1 0 0,1 1 1 0 0,-1-1 0 0 0,0 0-1 0 0,0 0 1 0 0,0 0 0 0 0,1 0-1 0 0,-1 0 1 0 0,0 0-1 0 0,1 1 1 0 0,0-1-87 0 0,1-1 0 0 0,0 1 0 0 0,-1 0 0 0 0,1 0 0 0 0,-1-1 0 0 0,1 1 0 0 0,0-1 0 0 0,-1 1 0 0 0,1-1 0 0 0,-1 0 0 0 0,0 0 0 0 0,2-1 0 0 0,12-7-3949 0 0,-10 6 1193 0 0,9-6-4675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33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 10135 0 0,'0'0'464'0'0,"0"0"-9"0"0,-1 0-295 0 0,-5-1-3 0 0,5 0 569 0 0,-8 0 10834 0 0,17 2-6647 0 0,-1 1-6476 0 0,0 1 1758 0 0,25 13 218 0 0,-19-8-413 0 0,-1 1 0 0 0,1 0 0 0 0,-1 1 0 0 0,-1 0 0 0 0,0 1 0 0 0,0 0 0 0 0,-1 0 0 0 0,-1 1 0 0 0,0 1 0 0 0,13 23 0 0 0,-12-8 0 0 0,-8-25 0 0 0,4 11 0 0 0,-5-11 10 0 0,0 10-84 0 0,-1-12-263 0 0,0-1-138 0 0,0 0-33 0 0,0 0-4 0 0,0 0 0 0 0,0 0 0 0 0,0 0 0 0 0,-10-11-3729 0 0,5 2 2209 0 0,2 1-15 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34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2 17503 0 0,'0'0'399'0'0,"0"0"60"0"0,0 0 21 0 0,2-2-59 0 0,13-8 1446 0 0,-14 10 854 0 0,-4 5-3052 0 0,-1 5 534 0 0,0 0 0 0 0,-1-1 0 0 0,0 1 0 0 0,0-2 0 0 0,-1 1 0 0 0,-1 0 0 0 0,-8 8 0 0 0,-8 13 205 0 0,-11 13-400 0 0,-43 44 0 0 0,60-70-126 0 0,-22 26-640 0 0,38-42 250 0 0,1-1-276 0 0,0 0-1144 0 0,0 0-506 0 0,0 0-102 0 0,0 0-22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76 6447 0 0,'2'-8'640'0'0,"-1"7"-626"0"0,0 0-1 0 0,-1-1 0 0 0,1 1 0 0 0,-1 0 0 0 0,1 0 1 0 0,-1-1-1 0 0,0 1 0 0 0,1 0 0 0 0,-1-3 0 0 0,0 2 332 0 0,0 1 0 0 0,0-1 0 0 0,-1 1-1 0 0,1-1 1 0 0,0 1 0 0 0,-1-1 0 0 0,1 1-1 0 0,-1-1 1 0 0,1 1 0 0 0,-1 0 0 0 0,0-1-1 0 0,-1-1 1 0 0,1 1 77 0 0,-1-1-1 0 0,0 1 1 0 0,-1 0-1 0 0,1 0 1 0 0,0 0-1 0 0,0 0 1 0 0,-1 0-1 0 0,1 0 1 0 0,-1 1-1 0 0,0-1 1 0 0,-3 0-1 0 0,5 1 161 0 0,1 1 288 0 0,0 0 122 0 0,0 0 28 0 0,0 0-133 0 0,0 0-508 0 0,0 0 37 0 0,0 0 79 0 0,0 0 16 0 0,0 0 1 0 0,0 0 0 0 0,0 0 0 0 0,0 0 0 0 0,0 0-69 0 0,1 0-294 0 0,1-1-95 0 0,-1 1 1 0 0,0-1-1 0 0,0 1 0 0 0,0-1 0 0 0,1 1 1 0 0,-1 0-1 0 0,0 0 0 0 0,0-1 0 0 0,1 1 1 0 0,-1 0-1 0 0,2 0 0 0 0,6-1 1194 0 0,-9 1-1244 0 0,1 0 1 0 0,-1-1-1 0 0,0 1 1 0 0,1 0-1 0 0,-1 0 1 0 0,0 0-1 0 0,1 0 1 0 0,-1-1-1 0 0,1 1 1 0 0,-1 0-1 0 0,0 0 1 0 0,1 0-1 0 0,-1 0 1 0 0,1 0-1 0 0,-1 0 1 0 0,1 0-1 0 0,-1 0 1 0 0,0 0 0 0 0,1 0-1 0 0,-1 1 1 0 0,1-1-1 0 0,-1 0 1 0 0,0 0-1 0 0,1 0 1 0 0,-1 0-1 0 0,1 1 1 0 0,-1-1-1 0 0,0 0 1 0 0,1 0-1 0 0,-1 1 1 0 0,0-1-1 0 0,0 0 1 0 0,1 0-1 0 0,-1 1 1 0 0,0-1-1 0 0,1 1 1 0 0,-1 0-7 0 0,11 9 2 0 0,-10-6 0 0 0,-1-1 0 0 0,8 18 0 0 0,-5-6 224 0 0,-1 0-1 0 0,0 0 1 0 0,0 1 0 0 0,-2-1-1 0 0,-2 28 1 0 0,1-19 129 0 0,3 30 0 0 0,15 134-353 0 0,5 8 0 0 0,-21-138 0 0 0,-1-38 0 0 0,3 22 0 0 0,8 96 0 0 0,-13-93 0 0 0,2 23 0 0 0,0-53 0 0 0,-3 25 0 0 0,0 5 0 0 0,3 9 0 0 0,12 83 0 0 0,-10-118 0 0 0,-1 0 0 0 0,-1 0 0 0 0,-3 22 0 0 0,0 15 0 0 0,3-12 0 0 0,-1-12 0 0 0,5 55 0 0 0,-2-65 0 0 0,3 12 0 0 0,1-1 0 0 0,-3-9 0 0 0,14 73 0 0 0,-12-65 0 0 0,1 37 0 0 0,-5-54 0 0 0,6 24 0 0 0,-4-27 0 0 0,-1-1 0 0 0,0 1 0 0 0,-1 0 0 0 0,0 13 0 0 0,-1-8 0 0 0,1 1 0 0 0,5 29 0 0 0,-4-31 0 0 0,-1 12 0 0 0,-2-23 0 0 0,1 0 0 0 0,0 0 0 0 0,1 0 0 0 0,0 6 0 0 0,8 27 0 0 0,-4-21 0 0 0,0 1 0 0 0,2 28 0 0 0,-2 0 0 0 0,-2-30 0 0 0,0 25 0 0 0,-5 32 0 0 0,2 59 0 0 0,1-118 185 0 0,-1-7-560 0 0,1 1 0 0 0,-1 0-1 0 0,4 11 1 0 0,-4-19-6471 0 0,-3-10-2384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34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7503 0 0,'0'0'399'0'0,"0"0"60"0"0,0 0 21 0 0,0 0-59 0 0,0 0-136 0 0,0 0 457 0 0,0 0 228 0 0,0 0 43 0 0,0 0-59 0 0,1 1-289 0 0,1 1-575 0 0,0-1-1 0 0,0 0 1 0 0,0 1-1 0 0,0-1 1 0 0,0 0-1 0 0,0-1 1 0 0,0 1-1 0 0,0 0 1 0 0,1-1 0 0 0,-1 1-1 0 0,0-1 1 0 0,0 1-1 0 0,1-1 1 0 0,-1 0-1 0 0,0 0 1 0 0,3-1-1 0 0,43-5 163 0 0,-29 3 93 0 0,191-30 1260 0 0,-140 22-5352 0 0,-71 12-2242 0 0,-2 7-1723 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35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4 15663 0 0,'0'0'356'0'0,"0"0"50"0"0,0 0 20 0 0,0 0-42 0 0,2 0-250 0 0,0-2-110 0 0,4-2 1043 0 0,1 1 0 0 0,-1-1 1 0 0,12-3-1 0 0,-15 6-807 0 0,-1 0 1 0 0,1 1-1 0 0,0-1 0 0 0,-1 1 1 0 0,1 0-1 0 0,0 0 0 0 0,-1 0 1 0 0,1 0-1 0 0,0 0 0 0 0,-1 1 1 0 0,1-1-1 0 0,-1 1 0 0 0,1-1 1 0 0,3 3-1 0 0,-5-3-260 0 0,0 0 0 0 0,-1 0 0 0 0,1 0 0 0 0,0 0 0 0 0,-1 0 0 0 0,1 1 0 0 0,-1-1 0 0 0,1 0 0 0 0,0 1 0 0 0,-1-1 0 0 0,1 0 0 0 0,-1 1 0 0 0,1-1 0 0 0,-1 1 0 0 0,1-1 0 0 0,-1 0 0 0 0,1 1 0 0 0,-1 0 0 0 0,1-1 0 0 0,-1 1 0 0 0,0-1 0 0 0,1 1 0 0 0,-1-1 0 0 0,0 1 0 0 0,1 0 0 0 0,-1-1 0 0 0,0 2 0 0 0,1 0 0 0 0,0 2 47 0 0,1-1 0 0 0,-1 1 0 0 0,0-1 1 0 0,0 1-1 0 0,0-1 0 0 0,-1 1 0 0 0,1 0 0 0 0,-1-1 0 0 0,0 1 0 0 0,0 0 0 0 0,0 0 0 0 0,0-1 1 0 0,-1 1-1 0 0,1 0 0 0 0,-1-1 0 0 0,0 1 0 0 0,0-1 0 0 0,-1 1 0 0 0,-2 5 0 0 0,-3 3 226 0 0,0 1-1 0 0,-1-1 0 0 0,-17 18 0 0 0,19-23-255 0 0,-6 6-17 0 0,0-1 0 0 0,-1 0 0 0 0,-1-1 0 0 0,0 0 0 0 0,-27 15 0 0 0,40-25 0 0 0,-1 0 0 0 0,0 0 0 0 0,0 0 0 0 0,0-1 0 0 0,1 1 0 0 0,-1-1 0 0 0,0 1 0 0 0,0-1 0 0 0,0 1 0 0 0,0-1 0 0 0,0 0 0 0 0,0 0 0 0 0,0 0 0 0 0,-3-1 0 0 0,-7 1 0 0 0,12 0 0 0 0,0 0 0 0 0,-1 0 0 0 0,1 1 0 0 0,0-1 0 0 0,0 0 0 0 0,-1 0 0 0 0,1 0 0 0 0,0 0 0 0 0,0 0 0 0 0,0 0 0 0 0,-1 0 0 0 0,1 0 0 0 0,0-1 0 0 0,0 1 0 0 0,-1 0 0 0 0,1 0 0 0 0,0 0 0 0 0,0 0 0 0 0,0 0 0 0 0,-1 0 0 0 0,1 0 0 0 0,0 0 0 0 0,0-1 0 0 0,0 1 0 0 0,0 0 0 0 0,-1 0 0 0 0,1 0 0 0 0,0 0 0 0 0,0-1 0 0 0,0 1 0 0 0,0 0 0 0 0,0 0 0 0 0,0 0 0 0 0,-1 0 0 0 0,1-1 0 0 0,0 1 0 0 0,0 0 0 0 0,0 0 0 0 0,0-1 0 0 0,0 1 0 0 0,0 0 0 0 0,0 0 0 0 0,0 0 0 0 0,0-1 0 0 0,0 1 0 0 0,0 0 0 0 0,0 0 0 0 0,0-1 0 0 0,0 1 0 0 0,0 0 0 0 0,0 0 0 0 0,0 0 0 0 0,0-1 0 0 0,1 1 0 0 0,-1 0 0 0 0,0 0 0 0 0,0 0 0 0 0,0-1 0 0 0,0 1 0 0 0,7-9 0 0 0,-6 9 0 0 0,9-19 0 0 0,-8 15 0 0 0,-1 1 0 0 0,1-1 0 0 0,0 1 0 0 0,0 0 0 0 0,0 0 0 0 0,1 0 0 0 0,-1 0 0 0 0,1 0 0 0 0,-1 1 0 0 0,7-5 0 0 0,-1 4 0 0 0,-7 2 0 0 0,0 0 0 0 0,0 1 0 0 0,1 0 0 0 0,-1-1 0 0 0,0 1 0 0 0,0 0 0 0 0,1 0 0 0 0,-1-1 0 0 0,0 1 0 0 0,0 0 0 0 0,1 0 0 0 0,-1 0 0 0 0,0 1 0 0 0,0-1 0 0 0,1 0 0 0 0,-1 0 0 0 0,0 1 0 0 0,0-1 0 0 0,2 1 0 0 0,1 1 0 0 0,4 2 0 0 0,-1 2 0 0 0,-3-2 0 0 0,0 0 0 0 0,0 1 0 0 0,-1 0 0 0 0,1 0 0 0 0,-1 0 0 0 0,-1 0 0 0 0,4 6 0 0 0,-5-7 0 0 0,8 10 0 0 0,-4-12 0 0 0,-3-2 0 0 0,1 2 0 0 0,-3-1 0 0 0,1 0 0 0 0,0-1 0 0 0,0 1 0 0 0,0-1 0 0 0,0 0 0 0 0,-1 1 0 0 0,1-1 0 0 0,0 0 0 0 0,0 0 0 0 0,0 1 0 0 0,0-1 0 0 0,0 0 0 0 0,0 0 0 0 0,0 0 0 0 0,0 0 0 0 0,1 0 0 0 0,19 0-2020 0 0,-19 0 1319 0 0,0-1-1 0 0,1 1 1 0 0,-1-1-1 0 0,0 0 1 0 0,0 0-1 0 0,1 0 1 0 0,-1 0 0 0 0,0 0-1 0 0,0 0 1 0 0,3-2-1 0 0,3-3-7010 0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35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3823 0 0,'0'0'315'0'0,"0"0"45"0"0,0 0 21 0 0,0 0-49 0 0,0 0-12 0 0,1 0 770 0 0,39-9 4064 0 0,21-8-2513 0 0,-12 2-1507 0 0,-8 6-361 0 0,46-5 0 0 0,-24 5-254 0 0,-53 8-519 0 0,17-3 0 0 0,-17 2-3202 0 0,2-1-4818 0 0,-12 3 938 0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36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7503 0 0,'0'0'399'0'0,"0"0"60"0"0,0 0 21 0 0,2 0-59 0 0,-1-1-349 0 0,1 0 0 0 0,-1 1-1 0 0,0-1 1 0 0,1 0 0 0 0,-1 0 0 0 0,0 0 0 0 0,0 0 0 0 0,1 0-1 0 0,-1 0 1 0 0,0 0 0 0 0,0 0 0 0 0,0 0 0 0 0,0-1 0 0 0,-1 1 0 0 0,1 0-1 0 0,1-3 1 0 0,-1 1 704 0 0,0 2 237 0 0,-1 1-59 0 0,0 0-289 0 0,0 0-121 0 0,0 0-28 0 0,0 0-4 0 0,11 12 1024 0 0,-9-9-1505 0 0,-1-1 0 0 0,0 1 0 0 0,0 0 0 0 0,-1 0 0 0 0,1 0 0 0 0,-1 0 0 0 0,1 0 0 0 0,-1 0 0 0 0,0 0 0 0 0,0 0 0 0 0,-1 4 0 0 0,-6 37 187 0 0,4-27-192 0 0,-20 122-26 0 0,22-129-19 0 0,-1 1 0 0 0,1-1 0 0 0,1 0 0 0 0,0 1 0 0 0,0-1 0 0 0,3 12 0 0 0,-3-21-677 0 0,0-1-258 0 0,0 0-1558 0 0,0 0-6017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37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65 8287 0 0,'0'0'382'0'0,"0"0"-8"0"0,0 0-102 0 0,0 0 463 0 0,0 0 234 0 0,0 0 45 0 0,0 0 8 0 0,0 0 2 0 0,3-8 1024 0 0,16-53 4571 0 0,-13 36-5438 0 0,6-13 162 0 0,-3 9-537 0 0,-1 0-1 0 0,5-39 1 0 0,-13 62-680 0 0,-1 7 118 0 0,-5 16 428 0 0,-6 28 262 0 0,-21 108-934 0 0,-4 20 0 0 0,31-136 0 0 0,5-24 58 0 0,3-11 123 0 0,-1-1 23 0 0,-1 1 284 0 0,0-2 21 0 0,2 1-66 0 0,3 4-294 0 0,1 1-133 0 0,1-2-149 0 0,-17-18-4946 0 0,7 10-577 0 0,-2-4-3332 0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38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3823 0 0,'0'0'315'0'0,"0"0"45"0"0,0 0 21 0 0,0 0-49 0 0,0 0-81 0 0,0 0 481 0 0,0 0 237 0 0,0 0 45 0 0,0 0-61 0 0,0 0-288 0 0,0 0-121 0 0,2 1-28 0 0,1-2-340 0 0,0 1 0 0 0,0 0-1 0 0,0-1 1 0 0,0 1 0 0 0,0-1 0 0 0,0 0-1 0 0,-1 0 1 0 0,1 0 0 0 0,0 0 0 0 0,3-2-1 0 0,16-6 964 0 0,68-16 501 0 0,-74 21-1640 0 0,-1 0 0 0 0,27-11 0 0 0,-35 12-269 0 0,-5 2-1135 0 0,-2 1-511 0 0,-2 0-107 0 0,-6 2-24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38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3823 0 0,'0'0'630'0'0,"0"0"-13"0"0,0 0-252 0 0,0 0 391 0 0,0 0 216 0 0,2-1 42 0 0,16-6 41 0 0,0 0 1 0 0,0 0 0 0 0,1 2 0 0 0,0 0 0 0 0,0 2-1 0 0,31-3 1 0 0,-44 4-1056 0 0,-4 1 0 0 0,1 1 0 0 0,-1-1 0 0 0,0 1 0 0 0,0 0 0 0 0,0-1 0 0 0,1 1 0 0 0,-1 0 0 0 0,2 1 0 0 0,14 0-4158 0 0,-18-1-3692 0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40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0135 0 0,'0'0'464'0'0,"0"0"-9"0"0,2-16 1558 0 0,-2 16-1888 0 0,0-1-1 0 0,0 1 1 0 0,1-1-1 0 0,-1 1 1 0 0,0-1-1 0 0,0 1 1 0 0,0 0-1 0 0,0-1 1 0 0,0 1-1 0 0,1-1 1 0 0,-1 1-1 0 0,0 0 1 0 0,1-1-1 0 0,-1 1 1 0 0,0-1-1 0 0,0 1 1 0 0,1 0-1 0 0,-1-1 1 0 0,0 1-1 0 0,1 0 1 0 0,-1 0-1 0 0,1-1 1 0 0,-1 1-1 0 0,1 0 0 0 0,-1 0 1 0 0,0-1-1 0 0,1 1 1 0 0,-1 0-1 0 0,1 0 1 0 0,-1 0-1 0 0,1 0 1 0 0,-1 0-1 0 0,1 0 1 0 0,-1 0-1 0 0,1 0 1 0 0,-1 0-1 0 0,1 0 1 0 0,-1 0-1 0 0,0 0 1 0 0,1 0-1 0 0,-1 0 1 0 0,1 0-1 0 0,-1 1 1 0 0,1-1-1 0 0,-1 0 1 0 0,1 0-1 0 0,-1 0 1 0 0,0 1-1 0 0,1-1 1 0 0,4 3 1812 0 0,-1 0 1 0 0,0 1 0 0 0,8 6 0 0 0,-7-5-1366 0 0,1 1-572 0 0,0-1 0 0 0,0 1 0 0 0,0 1 0 0 0,-1-1 0 0 0,0 1 0 0 0,-1 0 0 0 0,8 14 0 0 0,-2-1 0 0 0,-2-6 0 0 0,45 83 0 0 0,-50-89 0 0 0,11 21 0 0 0,-11-21 0 0 0,-2 0-64 0 0,-1-7-273 0 0,0-1-138 0 0,0 0-33 0 0,0 0-140 0 0,-13-20-4764 0 0,8 8-2096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40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22 15663 0 0,'0'0'356'0'0,"0"0"50"0"0,0 0 20 0 0,0 0-42 0 0,1-1-250 0 0,4-1 427 0 0,-1 1 1 0 0,-1-1 0 0 0,1-1 0 0 0,6-3 0 0 0,-2 0 2290 0 0,-6 6-2030 0 0,-2 0-248 0 0,0 0-50 0 0,0 0-11 0 0,0 0-1 0 0,0 0 0 0 0,0 0 0 0 0,0 0-68 0 0,0 2-289 0 0,1 1-154 0 0,0 1 0 0 0,-1 0 1 0 0,0 0-1 0 0,0 0 1 0 0,0 0-1 0 0,0 0 0 0 0,-1-1 1 0 0,0 1-1 0 0,1 0 0 0 0,-1 0 1 0 0,-1 0-1 0 0,1-1 0 0 0,0 1 1 0 0,-1-1-1 0 0,-2 5 0 0 0,-2 3-2 0 0,-1 1 0 0 0,-1-1 0 0 0,-10 13 0 0 0,-66 83 1 0 0,68-86 52 0 0,11-13-116 0 0,0-1 0 0 0,-1 0-1 0 0,0 0 1 0 0,-12 10 0 0 0,16-15-227 0 0,-1 0-733 0 0,2-2-3003 0 0,1 0 1982 0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41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5663 0 0,'0'0'356'0'0,"0"0"50"0"0,0 0 20 0 0,0 0-42 0 0,0 0-112 0 0,0 0 463 0 0,0 0 234 0 0,0 0 45 0 0,0 0-61 0 0,0 0-288 0 0,2 0-121 0 0,7 1-55 0 0,-1-1 0 0 0,1-1 0 0 0,0 1-1 0 0,0-1 1 0 0,0-1 0 0 0,11-3 0 0 0,20-3 701 0 0,81-1-774 0 0,14-2-216 0 0,-67 3-200 0 0,-64 7-26 0 0,2 0-241 0 0,-1 0-1 0 0,0 0 0 0 0,1 1 0 0 0,-1 0 0 0 0,0 0 1 0 0,1 0-1 0 0,8 2 0 0 0,-24 3-4094 0 0,-10 2 1826 0 0,1-3-22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10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4 6447 0 0,'0'0'298'0'0,"0"0"-10"0"0,0 0-50 0 0,0 0 493 0 0,0 0 238 0 0,0 0 45 0 0,-13-2 1148 0 0,11 2-2016 0 0,0-1-1 0 0,0 1 1 0 0,0 0-1 0 0,0 0 0 0 0,0 0 1 0 0,0 0-1 0 0,0 0 1 0 0,0 0-1 0 0,0 1 0 0 0,0-1 1 0 0,0 1-1 0 0,0-1 1 0 0,0 1-1 0 0,1 0 0 0 0,-1 0 1 0 0,0 0-1 0 0,0 0 1 0 0,1 0-1 0 0,-1 0 0 0 0,1 0 1 0 0,-1 1-1 0 0,1-1 1 0 0,-1 0-1 0 0,1 1 0 0 0,0-1 1 0 0,0 1-1 0 0,-1 0 1 0 0,1-1-1 0 0,0 1 0 0 0,1 0 1 0 0,-1 0-1 0 0,0-1 1 0 0,0 1-1 0 0,1 0 0 0 0,-1 0 1 0 0,1 0-1 0 0,0 0 1 0 0,-1 3-1 0 0,0 13 310 0 0,0 0-1 0 0,1 0 1 0 0,1 0 0 0 0,1 0-1 0 0,0 0 1 0 0,2-1 0 0 0,5 21-1 0 0,-6-24-266 0 0,-1 0-1 0 0,-1 0 1 0 0,0 1 0 0 0,-1-1-1 0 0,0 0 1 0 0,-1 1 0 0 0,-1-1-1 0 0,0 0 1 0 0,-1 0 0 0 0,-5 15-1 0 0,2-6-187 0 0,-4 29 0 0 0,6-29 0 0 0,4-17 206 0 0,-1 0 0 0 0,1 1-1 0 0,0-1 1 0 0,1 0 0 0 0,-1 1-1 0 0,3 8 1 0 0,-2-14 237 0 0,-1 0-294 0 0,3 6-133 0 0,2-3-16 0 0,-6-9 0 0 0,-3-1-935 0 0,0 0 0 0 0,0 1 0 0 0,-1 0 0 0 0,1 0 0 0 0,-8-6 0 0 0,-1 4-1111 0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41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2 15663 0 0,'0'0'719'0'0,"0"0"-20"0"0,0 0-306 0 0,12 0 2358 0 0,-4-1-2049 0 0,-1 1 0 0 0,1 0 1 0 0,0 1-1 0 0,0-1 1 0 0,8 3-1 0 0,-14-2-675 0 0,0-1-1 0 0,-1 0 1 0 0,1 1 0 0 0,0-1-1 0 0,-1 1 1 0 0,1 0-1 0 0,-1 0 1 0 0,1 0 0 0 0,-1 0-1 0 0,1 0 1 0 0,-1 0-1 0 0,0 0 1 0 0,1 0 0 0 0,-1 0-1 0 0,0 0 1 0 0,0 1 0 0 0,0-1-1 0 0,0 1 1 0 0,0-1-1 0 0,0 0 1 0 0,0 1 0 0 0,0 0-1 0 0,-1-1 1 0 0,1 1-1 0 0,0 2 1 0 0,0-1 13 0 0,-1 0-1 0 0,1 1 1 0 0,-1 0 0 0 0,1-1-1 0 0,-1 1 1 0 0,0-1 0 0 0,-1 1-1 0 0,1-1 1 0 0,-1 1-1 0 0,-1 5 1 0 0,-2 5-40 0 0,2-7 0 0 0,1 0 0 0 0,-1 0 0 0 0,-1 0 0 0 0,0-1 0 0 0,0 1 0 0 0,0-1 0 0 0,0 0 0 0 0,-1 0 0 0 0,0 0 0 0 0,0 0 0 0 0,-7 6 0 0 0,-3 0 256 0 0,0 0 0 0 0,-1-1 0 0 0,-1 0 0 0 0,1-2 0 0 0,-2 0 0 0 0,1 0 0 0 0,-26 8 0 0 0,13-5-256 0 0,23-11 0 0 0,3-7 0 0 0,4 3 0 0 0,0 0 0 0 0,1-1 0 0 0,-1 1 0 0 0,1 0 0 0 0,0 0 0 0 0,0 0 0 0 0,0 0 0 0 0,0 1 0 0 0,0-1 0 0 0,0 0 0 0 0,1 1 0 0 0,0 0 0 0 0,-1-1 0 0 0,1 1 0 0 0,0 0 0 0 0,0 1 0 0 0,5-4 0 0 0,12-3 0 0 0,-18 7 0 0 0,0 0 0 0 0,-1 1 0 0 0,1-1 0 0 0,0 0 0 0 0,0 1 0 0 0,0 0 0 0 0,-1-1 0 0 0,1 1 0 0 0,0 0 0 0 0,0 0 0 0 0,2 0 0 0 0,18 0 0 0 0,-13 1 0 0 0,0 2 0 0 0,3 3 0 0 0,-9-4 0 0 0,6 8 0 0 0,5 6 0 0 0,-10-11 0 0 0,14 14 0 0 0,-2-8 0 0 0,-12-7 0 0 0,-3-3 0 0 0,1 0 0 0 0,-1 0 0 0 0,1 0 0 0 0,0 0 0 0 0,-1 0 0 0 0,1-1 0 0 0,-1 1 0 0 0,1 0 0 0 0,3 0 0 0 0,-5-1-2 0 0,23 6-3379 0 0,-22-6 3155 0 0,0 0 0 0 0,0 0 1 0 0,1-1-1 0 0,-1 1 1 0 0,0 0-1 0 0,0 0 1 0 0,0-1-1 0 0,0 1 1 0 0,1-1-1 0 0,-1 1 0 0 0,0-1 1 0 0,0 1-1 0 0,0-1 1 0 0,0 0-1 0 0,0 1 1 0 0,0-1-1 0 0,0 0 0 0 0,1-1 1 0 0,12-14-1811 0 0,4 1-11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41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21191 0 0,'0'0'480'0'0,"0"0"67"0"0,0 0 31 0 0,1-1-56 0 0,0 0-330 0 0,0-1 1 0 0,0 1-1 0 0,0 0 1 0 0,1-1-1 0 0,-1 1 1 0 0,0 0-1 0 0,1 0 1 0 0,-1 0 0 0 0,1 0-1 0 0,-1 0 1 0 0,1 0-1 0 0,0 0 1 0 0,-1 0-1 0 0,1 1 1 0 0,0-1-1 0 0,0 1 1 0 0,-1-1-1 0 0,4 1 1 0 0,-1 0 37 0 0,0 0 0 0 0,0 0 0 0 0,0 1 0 0 0,0 0 0 0 0,7 2 0 0 0,4 0 469 0 0,104 12-91 0 0,-93-14-1437 0 0,-19-5-2773 0 0,-6 3-5607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4:42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8 11975 0 0,'1'-1'547'0'0,"23"-17"200"0"0,-19 15-404 0 0,-1 0 0 0 0,0 0 1 0 0,0 0-1 0 0,0 0 0 0 0,0-1 1 0 0,0 0-1 0 0,3-4 0 0 0,1-6 1166 0 0,-1 1 0 0 0,0-2-1 0 0,0 1 1 0 0,5-22 0 0 0,4-7-117 0 0,-12 31-892 0 0,-1-1 1 0 0,0 1-1 0 0,-1-1 0 0 0,1-21 0 0 0,1-3 1095 0 0,0 19-1031 0 0,0-15 1371 0 0,6 84-1770 0 0,-11 17-165 0 0,-18 134 0 0 0,14-157 0 0 0,2-25 0 0 0,1-11 0 0 0,0 0 0 0 0,1-1 0 0 0,1 1 0 0 0,-1 0 0 0 0,1 0 0 0 0,1 0 0 0 0,0-1 0 0 0,2 12 0 0 0,1-11 0 0 0,2-3 0 0 0,-4-6 0 0 0,-1 1 0 0 0,0-1 0 0 0,0 0 0 0 0,1 0 0 0 0,-1 0 0 0 0,0 0 0 0 0,1 0 0 0 0,-1 0 0 0 0,0 0 0 0 0,1 0 0 0 0,-1 0 0 0 0,0-1 0 0 0,1 1 0 0 0,-1-1 0 0 0,0 1 0 0 0,0-1 0 0 0,2 0 0 0 0,1-1 0 0 0,0-1 0 0 0,-1 1 0 0 0,1-1 0 0 0,-1 0 0 0 0,0 0 0 0 0,5-5 0 0 0,-8 8 0 0 0,1-1 0 0 0,-1 1 0 0 0,1-1 0 0 0,-1 1 0 0 0,0-1 0 0 0,1 1 0 0 0,-1-1 0 0 0,0 0 0 0 0,1 1 0 0 0,-1-1 0 0 0,0 0 0 0 0,0 1 0 0 0,1-1 0 0 0,-1 0 0 0 0,0-1 0 0 0,-2-2 0 0 0,2 4 0 0 0,-2-2-211 0 0,1 0 0 0 0,0 0 0 0 0,-1 0 0 0 0,0 0 0 0 0,1 0 0 0 0,-1 0 0 0 0,0 0 0 0 0,0 1 0 0 0,0-1 0 0 0,0 1 0 0 0,-1-1 1 0 0,1 1-1 0 0,0 0 0 0 0,0 0 0 0 0,-1 0 0 0 0,1 0 0 0 0,-4-1 0 0 0,0 0-195 0 0,-6-4-1127 0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03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07 13823 0 0,'0'0'630'0'0,"0"0"-13"0"0,0-1-393 0 0,1-3 56 0 0,0 0 1 0 0,0 1-1 0 0,0-1 0 0 0,0 1 0 0 0,1 0 1 0 0,-1-1-1 0 0,1 1 0 0 0,0 0 1 0 0,0 0-1 0 0,0 0 0 0 0,1 0 0 0 0,-1 1 1 0 0,1-1-1 0 0,-1 0 0 0 0,1 1 1 0 0,0 0-1 0 0,6-4 0 0 0,19-11 1292 0 0,-22 13-1068 0 0,0 0 0 0 0,0 0 0 0 0,9-3 0 0 0,-9 3-63 0 0,-4 3-332 0 0,0 0 0 0 0,0 0 0 0 0,1 0 0 0 0,-1 0 0 0 0,0 1 0 0 0,1-1 0 0 0,-1 1 0 0 0,0-1 0 0 0,1 1 0 0 0,3 0 0 0 0,9-1-109 0 0,-9 5 0 0 0,5 5 0 0 0,-8-6 47 0 0,0-1 0 0 0,-1 1 1 0 0,1 0-1 0 0,0-1 0 0 0,-1 1 0 0 0,0 0 0 0 0,0 1 0 0 0,0-1 0 0 0,0 0 1 0 0,0 1-1 0 0,-1-1 0 0 0,1 1 0 0 0,-1-1 0 0 0,2 7 0 0 0,0 8 508 0 0,3 34-1 0 0,-2-19-322 0 0,-4-28-232 0 0,1 0 0 0 0,-1 1 0 0 0,0-1 0 0 0,-1 0 0 0 0,1 0 0 0 0,-1 0 0 0 0,0 0 0 0 0,0 0 0 0 0,0 0 0 0 0,-1 0 0 0 0,0 0 0 0 0,0-1 0 0 0,0 1 0 0 0,-1 0 0 0 0,1-1 0 0 0,-1 0 0 0 0,0 1 0 0 0,0-1 0 0 0,0-1 0 0 0,-1 1 0 0 0,0 0 0 0 0,0-1 0 0 0,0 0 0 0 0,0 1 0 0 0,0-2 0 0 0,0 1 0 0 0,-1 0 0 0 0,1-1 0 0 0,-1 0 0 0 0,0 0 0 0 0,-7 2 0 0 0,-26 4 0 0 0,-59 6 0 0 0,89-14 0 0 0,1-1-64 0 0,6 0-273 0 0,1 1-138 0 0,0 0-33 0 0,0 0-208 0 0,0 0-857 0 0,5-7-2411 0 0,1-1 1937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03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21191 0 0,'0'0'480'0'0,"0"0"67"0"0,0-8 553 0 0,4-18-678 0 0,5 14 583 0 0,-4 6-867 0 0,-1 1 0 0 0,1-1 1 0 0,3-8-1 0 0,-7 13-1542 0 0,-2 20-2533 0 0,-3 0 1891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04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17503 0 0,'0'0'803'0'0,"0"0"-18"0"0,1-1-501 0 0,24-22 337 0 0,-18 16 729 0 0,0 0 0 0 0,-1-1-1 0 0,9-13 1 0 0,-14 20-1359 0 0,-1 1 0 0 0,1-1 1 0 0,-1 0-1 0 0,1 1 0 0 0,-1-1 0 0 0,0 0 0 0 0,1 0 0 0 0,-1 0 0 0 0,0 1 1 0 0,0-1-1 0 0,1 0 0 0 0,-1 0 0 0 0,0 0 0 0 0,0 0 0 0 0,0 1 0 0 0,0-2 0 0 0,-6-1-1600 0 0,4 3 1386 0 0,-7-1-1310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05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0135 0 0,'0'0'464'0'0,"0"0"-9"0"0,0 0-87 0 0,1-1 728 0 0,10-19 3272 0 0,-10 19-3545 0 0,15-15 2719 0 0,-14 13-2964 0 0,4-1 1756 0 0,-5 4-2206 0 0,1 0 0 0 0,-1 1-1 0 0,1-1 1 0 0,-1 0-1 0 0,0 1 1 0 0,1-1 0 0 0,-1 1-1 0 0,0-1 1 0 0,1 1 0 0 0,1 1-1 0 0,0 0-68 0 0,0 1 1 0 0,0-1-1 0 0,0 1 0 0 0,0 0 0 0 0,0 0 0 0 0,0 0 1 0 0,-1 0-1 0 0,0 0 0 0 0,4 8 0 0 0,-1-2 224 0 0,0 0-1 0 0,5 18 1 0 0,-10-24-227 0 0,1 1 1 0 0,0 0-1 0 0,-1 0 1 0 0,0 0-1 0 0,0 0 0 0 0,0 0 1 0 0,-1 5-1 0 0,0-4-25 0 0,1 0 1 0 0,-1 0-1 0 0,1 0 1 0 0,1 9-1 0 0,20 55-31 0 0,-18-61 0 0 0,0-1 0 0 0,0 0 0 0 0,1-1 0 0 0,0 1 0 0 0,0-1 0 0 0,8 9 0 0 0,-8-10 0 0 0,-3-4 0 0 0,0 1 0 0 0,0-1 0 0 0,1 0 0 0 0,-1 1 0 0 0,1-1 0 0 0,-1 0 0 0 0,1 0 0 0 0,0 0 0 0 0,-1 0 0 0 0,4 1 0 0 0,2 2 0 0 0,0-2-133 0 0,-6-1-563 0 0,-1-1-258 0 0,0 0-56 0 0,-19-7-3949 0 0,18 6 4415 0 0,-6-2-992 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05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29 13823 0 0,'0'0'315'0'0,"0"0"45"0"0,5-6 353 0 0,0 0-601 0 0,-4 4 18 0 0,0 1 0 0 0,0 0 0 0 0,-1 0 0 0 0,1 0 0 0 0,0 0 0 0 0,1 0 0 0 0,-1 1 0 0 0,0-1 0 0 0,0 0 0 0 0,0 0 0 0 0,2 0 0 0 0,1-2 1164 0 0,-3 2-341 0 0,-1 1-288 0 0,0 0-121 0 0,0 0-28 0 0,0 0-4 0 0,0 0 0 0 0,0 0 0 0 0,0 0 0 0 0,-2 1-375 0 0,1-1 0 0 0,-1 2-1 0 0,1-1 1 0 0,-1 0 0 0 0,1 0 0 0 0,-1 0-1 0 0,1 1 1 0 0,0-1 0 0 0,-2 3 0 0 0,1-2 31 0 0,-49 56 305 0 0,-41 51 182 0 0,46-60-510 0 0,12-15 153 0 0,14-17 418 0 0,16-14-624 0 0,1 0-1 0 0,-1 0 1 0 0,0 0 0 0 0,1 0-1 0 0,0 1 1 0 0,0-1 0 0 0,0 1-1 0 0,-5 7 1 0 0,8-10-429 0 0,0-1-138 0 0,0 0-33 0 0,0 0 65 0 0,0 0 17 0 0,1-1-1028 0 0,14-7-2497 0 0,-6 3 1905 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05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15663 0 0,'0'0'719'0'0,"2"-1"-20"0"0,40-23 458 0 0,-13 9 1345 0 0,-22 11-1961 0 0,-1 0 0 0 0,1 1-1 0 0,12-4 1 0 0,6-2-34 0 0,-15 6-199 0 0,1-1 0 0 0,0 1 0 0 0,-1 1 0 0 0,1 0 1 0 0,0 1-1 0 0,19-1 0 0 0,-28 2-308 0 0,-1 0 0 0 0,0 0 0 0 0,0 0 0 0 0,0 0 0 0 0,0 0 0 0 0,0 0 0 0 0,0 0 0 0 0,0 0 0 0 0,0 0 0 0 0,0 0 0 0 0,0 1 0 0 0,0-1 0 0 0,0 0 0 0 0,0 1 0 0 0,0-1 0 0 0,1 2 0 0 0,5 3-201 0 0,-4 9-1278 0 0,-5-7-2238 0 0,-3-1-3790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06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21191 0 0,'0'0'480'0'0,"0"0"67"0"0,0 0 31 0 0,8-4 125 0 0,-1 1-475 0 0,0 1 0 0 0,0 0 0 0 0,0 0 0 0 0,1 1 0 0 0,-1 0 0 0 0,0 0 0 0 0,1 0 0 0 0,13 2 0 0 0,-17-1-225 0 0,-1 0-1 0 0,1 0 1 0 0,-1 0 0 0 0,0-1-1 0 0,1 0 1 0 0,-1 1-1 0 0,5-3 1 0 0,-4 2-10 0 0,1 0 0 0 0,-1-1 0 0 0,1 2 0 0 0,0-1 1 0 0,-1 0-1 0 0,1 1 0 0 0,0 0 0 0 0,0 0 0 0 0,7 2 0 0 0,0-1-338 0 0,-6-1-8312 0 0,-6 0 6099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45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5663 0 0,'0'0'356'0'0,"0"0"50"0"0,0 0 20 0 0,0 0-42 0 0,0 0-180 0 0,0 0 176 0 0,2 0 107 0 0,4 2-39 0 0,0-1 0 0 0,1-1 1 0 0,-1 1-1 0 0,0-1 0 0 0,0 0 1 0 0,11-2-1 0 0,40-10 1541 0 0,-38 7-1729 0 0,25-2-1 0 0,3 2 1169 0 0,-17 0-4162 0 0,-20 4-5457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12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07 8287 0 0,'0'0'191'0'0,"0"0"26"0"0,0 0 9 0 0,0 0 110 0 0,0 0 444 0 0,2-18 3378 0 0,2 4-3130 0 0,-4 13-516 0 0,0 1 0 0 0,5-8 444 0 0,-2-1-801 0 0,6-22 1302 0 0,-8 29-945 0 0,6-9 846 0 0,-5 6 1311 0 0,1-2-2520 0 0,-13 26 413 0 0,-1 0 0 0 0,-17 21 0 0 0,8-10-184 0 0,11-18-378 0 0,0 0 0 0 0,0-1 0 0 0,-1 0 0 0 0,-13 11 0 0 0,7-2 0 0 0,9-14 15 0 0,5-4-24 0 0,0-1 0 0 0,1 0 1 0 0,-1 0-1 0 0,0 1 0 0 0,1-1 0 0 0,-1 0 1 0 0,1 1-1 0 0,-3 3 0 0 0,3-4-328 0 0,1-1-138 0 0,0 0-33 0 0,0 0-4 0 0,0 0 0 0 0,1-3 163 0 0,-1 1 0 0 0,1-1 0 0 0,0 0-1 0 0,0 1 1 0 0,0-1 0 0 0,0 1 0 0 0,0 0 0 0 0,0-1 0 0 0,1 1-1 0 0,-1 0 1 0 0,1-1 0 0 0,-1 1 0 0 0,3-2 0 0 0,2-3-1573 0 0,1-3-4220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06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6 17503 0 0,'0'0'399'0'0,"0"0"60"0"0,0 0 21 0 0,3-8 86 0 0,5-9-290 0 0,-3 9 1640 0 0,-1 6 3484 0 0,-4 4-5379 0 0,1 0 1 0 0,0 0-1 0 0,-1 0 1 0 0,1 0-1 0 0,-1 0 0 0 0,0 0 1 0 0,0 0-1 0 0,0 0 1 0 0,0 0-1 0 0,0 0 1 0 0,0 0-1 0 0,0 0 0 0 0,0 0 1 0 0,-1 0-1 0 0,1-1 1 0 0,-2 5-1 0 0,-17 35 199 0 0,11-24-188 0 0,-2 3 225 0 0,7-16-150 0 0,1-1 1 0 0,0 1 0 0 0,0 0-1 0 0,1 0 1 0 0,-1-1-1 0 0,1 1 1 0 0,0 0-1 0 0,0 0 1 0 0,0 0-1 0 0,0 6 1 0 0,3-9-40 0 0,0 1-1 0 0,-1 0 1 0 0,1-1-1 0 0,0 0 1 0 0,0 1-1 0 0,0-1 1 0 0,0 0-1 0 0,3 1 1 0 0,3 1-68 0 0,0-1 0 0 0,1 0 0 0 0,-1-1 0 0 0,1 0 0 0 0,-1 0 0 0 0,1-1 0 0 0,0 0 0 0 0,-1 0 0 0 0,14-3 0 0 0,-6 0 0 0 0,26-8 0 0 0,8-3 0 0 0,-40 12 0 0 0,-10 2-226 0 0,1 0-1 0 0,0 0 1 0 0,0 0-1 0 0,0-1 1 0 0,-1 1-1 0 0,1 0 1 0 0,0 0 0 0 0,0-1-1 0 0,-1 1 1 0 0,1 0-1 0 0,0-1 1 0 0,0 1-1 0 0,-1 0 1 0 0,1-1-1 0 0,0 1 1 0 0,-1-1 0 0 0,1 1-1 0 0,0-2 1 0 0,-8-1-6867 0 0,4 2 5327 0 0,0-1-793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06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34 17503 0 0,'0'0'803'0'0,"0"0"-18"0"0,0-2-501 0 0,-1 1-123 0 0,1 0 0 0 0,0 0 0 0 0,1 0 0 0 0,-1 0 0 0 0,0-1 0 0 0,0 1 0 0 0,0 0 0 0 0,1 0 0 0 0,-1 0 0 0 0,0 0 0 0 0,1 0 0 0 0,-1 0 0 0 0,1 0 0 0 0,0 0 0 0 0,-1 0 0 0 0,1 0 0 0 0,0 0 0 0 0,-1 0 0 0 0,1 1 0 0 0,1-2 0 0 0,0 0 763 0 0,-1 0 474 0 0,7-3 967 0 0,-8 5-2362 0 0,0 0 1 0 0,1 0-1 0 0,-1 0 0 0 0,0 0 0 0 0,0-1 1 0 0,1 1-1 0 0,-1 0 0 0 0,0 0 0 0 0,1 0 1 0 0,-1 0-1 0 0,0 0 0 0 0,0 0 0 0 0,1 0 1 0 0,-1 0-1 0 0,0 0 0 0 0,1 0 0 0 0,-1 0 1 0 0,0 0-1 0 0,0 1 0 0 0,1-1 0 0 0,-1 0 1 0 0,0 0-1 0 0,0 0 0 0 0,1 0 0 0 0,-1 0 1 0 0,0 0-1 0 0,0 1 0 0 0,0-1 1 0 0,1 0-1 0 0,-1 0 0 0 0,0 0 0 0 0,0 1 1 0 0,0-1-1 0 0,1 0 0 0 0,-1 0 0 0 0,0 0 1 0 0,0 1-1 0 0,0-1 0 0 0,0 0 0 0 0,0 0 1 0 0,0 1-1 0 0,1-1 0 0 0,-1 0 0 0 0,0 1 1 0 0,0-1-1 0 0,0 0 0 0 0,0 0 0 0 0,0 1 1 0 0,0-1-1 0 0,0 0 0 0 0,0 1 0 0 0,0-1 1 0 0,0 1-5 0 0,0 5 83 0 0,1 0-1 0 0,-1 0 1 0 0,0 0-1 0 0,0 1 1 0 0,0-1-1 0 0,-1 0 1 0 0,0 0-1 0 0,0 0 1 0 0,-5 12 0 0 0,-2 5 482 0 0,-14 25 0 0 0,12-27-460 0 0,-5 10-104 0 0,-36 85 0 0 0,43-95 0 0 0,2 0 0 0 0,0 1 0 0 0,-5 35 0 0 0,10-52 0 0 0,-1 14 0 0 0,2-18 0 0 0,0 0 0 0 0,0-1 0 0 0,-1 1 0 0 0,1-1 0 0 0,0 1 0 0 0,0-1 0 0 0,0 1 0 0 0,0 0 0 0 0,0-1 0 0 0,0 1 0 0 0,0-1 0 0 0,0 1 0 0 0,1-1 0 0 0,-1 1 0 0 0,0-1 0 0 0,0 1 0 0 0,0-1 0 0 0,0 1 0 0 0,1-1 0 0 0,-1 1 0 0 0,0-1 0 0 0,1 1 0 0 0,-1-1 0 0 0,0 0 0 0 0,1 1 0 0 0,-1-1 0 0 0,0 1 0 0 0,1-1 0 0 0,-1 0 0 0 0,1 1 0 0 0,0 1 0 0 0,-1-2 0 0 0,1 1 0 0 0,-1 0 0 0 0,1-1 0 0 0,-1 1 0 0 0,1-1 0 0 0,-1 1 0 0 0,1-1 0 0 0,-1 1 0 0 0,1-1 0 0 0,-1 1 0 0 0,1-1 0 0 0,0 0 0 0 0,-1 1 0 0 0,1-1 0 0 0,0 0 0 0 0,-1 1 0 0 0,1-1 0 0 0,0 0 0 0 0,0 0 0 0 0,-1 0 0 0 0,1 1 0 0 0,1-1 0 0 0,6 0 0 0 0,-7-1-264 0 0,0 0 0 0 0,0 0-1 0 0,0 0 1 0 0,0 0 0 0 0,0 0 0 0 0,-1 0 0 0 0,1 0-1 0 0,0 0 1 0 0,-1-1 0 0 0,1 1 0 0 0,-1 0-1 0 0,0 0 1 0 0,1 0 0 0 0,-1-1 0 0 0,0 1 0 0 0,1 0-1 0 0,-1 0 1 0 0,0-1 0 0 0,0 1 0 0 0,0 0-1 0 0,0-1 1 0 0,-1 1 0 0 0,1-2 0 0 0,-3-5-8267 0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07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5663 0 0,'7'-6'1188'0'0,"6"-4"-670"0"0,-12 9-447 0 0,0 1 0 0 0,0-1 0 0 0,0 0 0 0 0,0 0 1 0 0,0 1-1 0 0,0-1 0 0 0,0 0 0 0 0,0 1 1 0 0,0-1-1 0 0,0 1 0 0 0,0 0 0 0 0,0-1 1 0 0,0 1-1 0 0,0 0 0 0 0,1-1 0 0 0,-1 1 0 0 0,1 0 1 0 0,4-1 488 0 0,-6 1-545 0 0,1 0 230 0 0,1-1 0 0 0,-1 1 1 0 0,0-1-1 0 0,1 1 0 0 0,-1 0 0 0 0,0-1 1 0 0,1 1-1 0 0,-1 0 0 0 0,1 0 0 0 0,-1 0 1 0 0,0 0-1 0 0,1 0 0 0 0,2 1 0 0 0,-3 0-39 0 0,1 0 0 0 0,0 0 0 0 0,0 1 0 0 0,-1-1 0 0 0,1 1 0 0 0,-1-1 0 0 0,1 1 0 0 0,-1 0 0 0 0,0-1 0 0 0,0 1 0 0 0,1 0 0 0 0,-1 0 0 0 0,1 3 0 0 0,-1-3-206 0 0,0 0 0 0 0,0 0 0 0 0,0 0 0 0 0,0 0 0 0 0,0 0 0 0 0,0 1 0 0 0,-1-1 0 0 0,1 0 0 0 0,-1 1 0 0 0,1-1 0 0 0,-1 0 0 0 0,0 1 0 0 0,0-1 0 0 0,-1 5 0 0 0,1 1 0 0 0,0 0-152 0 0,-1-1 0 0 0,0 1 0 0 0,0 0 0 0 0,0-1 0 0 0,-1 1 1 0 0,0-1-1 0 0,0 0 0 0 0,-6 12 0 0 0,5-14-250 0 0,0 0 0 0 0,0 0 0 0 0,0-1-1 0 0,0 1 1 0 0,-1-1 0 0 0,0 0 0 0 0,1 0 0 0 0,-2 0 0 0 0,1-1 0 0 0,0 1 0 0 0,-1-1 0 0 0,-8 5 0 0 0,2-3-7756 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08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84 17503 0 0,'0'0'399'0'0,"0"0"60"0"0,0 0 21 0 0,0 0-59 0 0,1-2-276 0 0,31-63 3039 0 0,-6 12-208 0 0,-17 39-2427 0 0,-7 11-426 0 0,-1 1 1 0 0,1-1 0 0 0,0 0-1 0 0,-1 0 1 0 0,0 0-1 0 0,0 1 1 0 0,1-1 0 0 0,-2 0-1 0 0,1-1 1 0 0,0 1-1 0 0,0-3 1 0 0,-1-5 212 0 0,-2 16 372 0 0,-2 20 312 0 0,-1 4-1020 0 0,3-19 0 0 0,1 1 0 0 0,0-1 0 0 0,0 1 0 0 0,2 15 0 0 0,-1-23 0 0 0,1 0 0 0 0,-1 1 0 0 0,1-1 0 0 0,0 0 0 0 0,0 0 0 0 0,1 1 0 0 0,-1-1 0 0 0,1 0 0 0 0,-1 0 0 0 0,1 0 0 0 0,0-1 0 0 0,0 1 0 0 0,0 0 0 0 0,0-1 0 0 0,1 1 0 0 0,-1-1 0 0 0,1 0 0 0 0,3 3 0 0 0,-4-4 0 0 0,-1 1 0 0 0,1-1 0 0 0,0 0 0 0 0,0 0 0 0 0,0 0 0 0 0,0 0 0 0 0,0-1 0 0 0,0 1 0 0 0,0 0 0 0 0,0-1 0 0 0,0 0 0 0 0,0 1 0 0 0,0-1 0 0 0,0 0 0 0 0,0 0 0 0 0,0 0 0 0 0,1 0 0 0 0,2-1 0 0 0,1 0 0 0 0,-1 0 0 0 0,1 0 0 0 0,-1 0 0 0 0,0-1 0 0 0,1 0 0 0 0,-1 0 0 0 0,10-6 0 0 0,29-20 0 0 0,-34 21 0 0 0,3-3 0 0 0,1-2 0 0 0,-2 1 0 0 0,12-14 0 0 0,-1 1 0 0 0,-11 8 0 0 0,-12 14 0 0 0,-5 4 0 0 0,-4 6 0 0 0,-4 8 0 0 0,0 0 0 0 0,1 2 0 0 0,0-1 0 0 0,-12 29 0 0 0,17-33 0 0 0,-15 32 0 0 0,2 2 0 0 0,-23 78 0 0 0,31-72 0 0 0,9-33 0 0 0,-8 22 0 0 0,7-34 0 0 0,0 0 0 0 0,4-7 0 0 0,-1 0 0 0 0,1 0 0 0 0,-1-1 0 0 0,0 1 0 0 0,1 0 0 0 0,-1 0 0 0 0,0-1 0 0 0,0 1 0 0 0,1 0 0 0 0,-1-1 0 0 0,0 1 0 0 0,0-1 0 0 0,0 1 0 0 0,0-1 0 0 0,0 1 0 0 0,0-1 0 0 0,0 1 0 0 0,0-1 0 0 0,0 0 0 0 0,0 0 0 0 0,0 0 0 0 0,0 1 0 0 0,0-1 0 0 0,0 0 0 0 0,0 0 0 0 0,0-1 0 0 0,0 1 0 0 0,0 0 0 0 0,0 0 0 0 0,0 0 0 0 0,0-1 0 0 0,0 1 0 0 0,-1-1 0 0 0,1 1 0 0 0,-2 0-4 0 0,-7-1-508 0 0,0-1 1 0 0,0 0 0 0 0,-17-4 0 0 0,24 4 333 0 0,0 1-1 0 0,-1-1 1 0 0,1 0-1 0 0,0 1 1 0 0,0-1 0 0 0,0-1-1 0 0,0 1 1 0 0,1 0-1 0 0,-1-1 1 0 0,0 1-1 0 0,1-1 1 0 0,0 0 0 0 0,0 0-1 0 0,-2-3 1 0 0,-1-2-1346 0 0,0 0-11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08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21191 0 0,'0'0'480'0'0,"0"0"67"0"0,0 0 31 0 0,7-6 125 0 0,0 1-444 0 0,1 0 0 0 0,0 1 1 0 0,0 0-1 0 0,0 0 0 0 0,0 1 0 0 0,1 0 0 0 0,15-3 0 0 0,63-7 1784 0 0,-66 11-2043 0 0,-13 1 0 0 0,1 0 0 0 0,-1 0 0 0 0,0 1 0 0 0,14 1 0 0 0,-22-1 1 0 0,1 0-1 0 0,-1 0 1 0 0,0 0-1 0 0,0 0 1 0 0,1 0 0 0 0,-1 0-1 0 0,0 0 1 0 0,0 0-1 0 0,1 0 1 0 0,-1 0 0 0 0,0 0-1 0 0,0 0 1 0 0,1 0-1 0 0,-1 0 1 0 0,0 0 0 0 0,0 0-1 0 0,0 0 1 0 0,1 0-1 0 0,-1 1 1 0 0,0-1 0 0 0,0 0-1 0 0,0 0 1 0 0,1 0-1 0 0,-1 0 1 0 0,0 1 0 0 0,0-1-1 0 0,0 0 1 0 0,0 0-1 0 0,0 0 1 0 0,1 1 0 0 0,-1-1-1 0 0,0 0 1 0 0,0 0-1 0 0,0 1 1 0 0,0-1 0 0 0,0 0-1 0 0,0 0 1 0 0,0 0-1 0 0,0 1 1 0 0,0-1 0 0 0,0 0-1 0 0,0 0 1 0 0,0 1-1 0 0,0-1 1 0 0,0 0 0 0 0,0 0-1 0 0,0 1 1 0 0,0-1-1 0 0,0 0 1 0 0,0 0 0 0 0,0 1-1 0 0,-1-1 1 0 0,1 0-1 0 0,0 0 1 0 0,-7 9-123 0 0,6-9 78 0 0,-11 10-875 0 0,-1 0 0 0 0,0-1 0 0 0,0 0 0 0 0,-1-1 0 0 0,-28 11 0 0 0,-8 5-1350 0 0,41-19 2058 0 0,0 0-1 0 0,1 1 1 0 0,-1 0-1 0 0,1 0 1 0 0,0 1-1 0 0,1 0 1 0 0,0 0-1 0 0,0 1 1 0 0,-9 12 0 0 0,15-19 891 0 0,1-1 269 0 0,0 0 62 0 0,2 2-741 0 0,0-1 0 0 0,0 0 1 0 0,1 0-1 0 0,-1 0 0 0 0,0-1 1 0 0,0 1-1 0 0,4 0 0 0 0,6 0 318 0 0,1 0-1 0 0,0-1 1 0 0,0-1-1 0 0,-1 0 1 0 0,1 0-1 0 0,22-7 1 0 0,-8 3 355 0 0,16-6-771 0 0,-38 9-612 0 0,9-1-6720 0 0,-4 1-1432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09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9 17503 0 0,'13'-25'2295'0'0,"30"-46"0"0"0,-28 49-330 0 0,-1 0-1 0 0,19-42 1 0 0,-23 39-1067 0 0,16-44-266 0 0,-23 61-405 0 0,-1 0-1 0 0,0-1 1 0 0,-1 1-1 0 0,0-1 1 0 0,0 1-1 0 0,-1-13 1 0 0,-1 17-64 0 0,1 2-137 0 0,0 0 0 0 0,0 0 0 0 0,0 1 0 0 0,0-1 1 0 0,-1 0-1 0 0,1 0 0 0 0,-1 1 0 0 0,1-1 0 0 0,-1 0 1 0 0,0 1-1 0 0,1-1 0 0 0,-1 1 0 0 0,0-1 0 0 0,0 1 1 0 0,0-1-1 0 0,-3-2 0 0 0,-1 0-26 0 0,-3 3 0 0 0,6 2 0 0 0,0 0 0 0 0,0 0 0 0 0,0 0 0 0 0,0 0 0 0 0,1 1 0 0 0,-1-1 0 0 0,0 0 0 0 0,1 1 0 0 0,-1-1 0 0 0,1 1 0 0 0,-1 0 0 0 0,1 0 0 0 0,0-1 0 0 0,0 1 0 0 0,0 0 0 0 0,0 0 0 0 0,-1 3 0 0 0,-1 2 0 0 0,0 0 0 0 0,1 0 0 0 0,0 0 0 0 0,-1 7 0 0 0,-13 83 0 0 0,-20 170 0 0 0,35-261 0 0 0,1 2 0 0 0,0-1 0 0 0,0 1 0 0 0,1-1 0 0 0,2 13 0 0 0,-3-19 0 0 0,0-1 0 0 0,0 0 0 0 0,0 1 0 0 0,0-1 0 0 0,0 0 0 0 0,0 1 0 0 0,0-1 0 0 0,0 0 0 0 0,0 0 0 0 0,0 1 0 0 0,0-1 0 0 0,0 0 0 0 0,0 1 0 0 0,0-1 0 0 0,0 0 0 0 0,1 1 0 0 0,-1-1 0 0 0,0 0 0 0 0,0 0 0 0 0,0 1 0 0 0,1-1 0 0 0,-1 0 0 0 0,0 0 0 0 0,0 0 0 0 0,1 1 0 0 0,-1-1 0 0 0,0 0 0 0 0,0 0 0 0 0,1 0 0 0 0,-1 0 0 0 0,0 1 0 0 0,1-1 0 0 0,-1 0 0 0 0,0 0 0 0 0,1 0 0 0 0,4-2 0 0 0,-3 1 0 0 0,-1 1 0 0 0,1-1 0 0 0,0 0 0 0 0,0 0 0 0 0,0 1 0 0 0,0-1 0 0 0,0-1 0 0 0,-1 1 0 0 0,3-1 0 0 0,-1-1 0 0 0,3-4 0 0 0,-5 6 0 0 0,0 1 0 0 0,0-1 0 0 0,-1 0 0 0 0,1 0 0 0 0,-1 0 0 0 0,1 0 0 0 0,-1 0 0 0 0,1 0 0 0 0,-1 0 0 0 0,0 0 0 0 0,0 0 0 0 0,1 0 0 0 0,-1 0 0 0 0,0 0 0 0 0,0-1 0 0 0,0 1 0 0 0,0 0 0 0 0,0 0 0 0 0,0 0 0 0 0,0 0 0 0 0,-1-1 0 0 0,1-2 0 0 0,-1 2-381 0 0,1-1 0 0 0,-1 1-1 0 0,1-1 1 0 0,-1 1 0 0 0,0 0 0 0 0,-2-5 0 0 0,-10-11-6750 0 0,6 10-2302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45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20 11975 0 0,'0'0'267'0'0,"0"0"42"0"0,0 0 17 0 0,0 0-28 0 0,13-12 250 0 0,-7 3 575 0 0,0 0-1 0 0,-1 0 0 0 0,6-13 1 0 0,2 2 2507 0 0,-13 18-3086 0 0,3-6 484 0 0,9-19 1179 0 0,-11 26-1819 0 0,-1 1 100 0 0,0 0 21 0 0,0 0-66 0 0,0 2-423 0 0,-1 1 1 0 0,0-1 0 0 0,1 0-1 0 0,-1 1 1 0 0,0-1-1 0 0,0 0 1 0 0,-2 3 0 0 0,-3 9-21 0 0,-61 193 0 0 0,37-129 0 0 0,-18 51 0 0 0,61-161 0 0 0,2 1 0 0 0,2 1 0 0 0,27-39 0 0 0,-36 57 0 0 0,1 0 0 0 0,1 1 0 0 0,0 1 0 0 0,0-1 0 0 0,18-11 0 0 0,-19 14 0 0 0,-6 7 0 0 0,9-2 0 0 0,-11 3 0 0 0,-1 0 0 0 0,1 0 0 0 0,0 0 0 0 0,0-1 0 0 0,0 1 0 0 0,-1 0 0 0 0,1 0 0 0 0,0 0 0 0 0,0 0 0 0 0,0 0 0 0 0,0 0 0 0 0,-1 0 0 0 0,1 1 0 0 0,1-1 0 0 0,2 4 0 0 0,-4-3 0 0 0,1 1 0 0 0,1 0 0 0 0,-1 0 0 0 0,1 0 0 0 0,-1 0 0 0 0,0 0 0 0 0,0 1 0 0 0,0-1 0 0 0,0 0 0 0 0,0 1 0 0 0,-1-1 0 0 0,1 0 0 0 0,-1 1 0 0 0,0-1 0 0 0,1 1 0 0 0,-1-1 0 0 0,0 1 0 0 0,0-1 0 0 0,-1 1 0 0 0,1-1 0 0 0,0 1 0 0 0,-1-1 0 0 0,0 0 0 0 0,0 3 0 0 0,-2 3 0 0 0,1 0 0 0 0,-1 0 0 0 0,-1-1 0 0 0,1 0 0 0 0,-9 13 0 0 0,10-18 0 0 0,-7 13 0 0 0,-2-1 0 0 0,1-1 0 0 0,-2 0 0 0 0,0-1 0 0 0,-20 18 0 0 0,30-29 0 0 0,2 0 0 0 0,-1-1 0 0 0,1 1 0 0 0,-1-1 0 0 0,1 1 0 0 0,-1-1 0 0 0,1 0 0 0 0,-1 1 0 0 0,1-1 0 0 0,-1 0 0 0 0,0 0 0 0 0,1 1 0 0 0,-1-1 0 0 0,0 0 0 0 0,1 0 0 0 0,-1 0 0 0 0,0 0 0 0 0,1 0 0 0 0,-1 0 0 0 0,0 0 0 0 0,1 0 0 0 0,-2 0 0 0 0,2 0 0 0 0,0 0 0 0 0,-1 1 0 0 0,1-1 0 0 0,-1 0 0 0 0,1 0 0 0 0,0 0 0 0 0,-1 0 0 0 0,1 0 0 0 0,-1 0 0 0 0,1 0 0 0 0,0 0 0 0 0,-1 0 0 0 0,1 0 0 0 0,-1 0 0 0 0,1 0 0 0 0,-1 0 0 0 0,1 0 0 0 0,0 0 0 0 0,-1-1 0 0 0,1 1 0 0 0,0 0 0 0 0,-1 0 0 0 0,1 0 0 0 0,-1-1 0 0 0,1 1 0 0 0,0 0 0 0 0,-1 0 0 0 0,1-1 0 0 0,0 1 0 0 0,-1-1 0 0 0,1 1 0 0 0,-1-1 0 0 0,1 1 0 0 0,-1 0 0 0 0,1 0 0 0 0,0 0 0 0 0,-1-1 0 0 0,1 1 0 0 0,0 0 0 0 0,-1-1 0 0 0,1 1 0 0 0,0 0 0 0 0,-1-1 0 0 0,1 1 0 0 0,0 0 0 0 0,0-1 0 0 0,0 1 0 0 0,-1 0 0 0 0,1-1 0 0 0,0 1 0 0 0,0-1 0 0 0,0 1 0 0 0,0-1 0 0 0,0 1 0 0 0,-1 0 0 0 0,1-1 0 0 0,0 1 0 0 0,0-1 0 0 0,0 1 0 0 0,0-1 0 0 0,0 1 0 0 0,1-1 0 0 0,-1 1 0 0 0,0 0 0 0 0,0-1 0 0 0,0 0 0 0 0,0-2 0 0 0,0 0 0 0 0,0 0 0 0 0,0 0 0 0 0,1 0 0 0 0,-1 0 0 0 0,1 0 0 0 0,0 0 0 0 0,-1 1 0 0 0,1-1 0 0 0,2-3 0 0 0,-3 5 0 0 0,0 1 0 0 0,0 0 0 0 0,0-1 0 0 0,0 1 0 0 0,1 0 0 0 0,-1-1 0 0 0,0 1 0 0 0,0 0 0 0 0,0 0 0 0 0,0-1 0 0 0,1 1 0 0 0,-1 0 0 0 0,0 0 0 0 0,0-1 0 0 0,1 1 0 0 0,-1 0 0 0 0,0 0 0 0 0,0-1 0 0 0,1 1 0 0 0,-1 0 0 0 0,0 0 0 0 0,1 0 0 0 0,-1 0 0 0 0,0 0 0 0 0,1-1 0 0 0,-1 1 0 0 0,0 0 0 0 0,1 0 0 0 0,-1 0 0 0 0,0 0 0 0 0,1 0 0 0 0,-1 0 0 0 0,0 0 0 0 0,1 0 0 0 0,-1 0 0 0 0,0 0 0 0 0,1 0 0 0 0,-1 1 0 0 0,0-1 0 0 0,1 0 0 0 0,-1 0 0 0 0,1 0 0 0 0,7 7 0 0 0,-8-7 0 0 0,3 3 0 0 0,-1-1 0 0 0,1 0 0 0 0,-1 1 0 0 0,0 0 0 0 0,0-1 0 0 0,0 1 0 0 0,-1 0 0 0 0,1 0 0 0 0,-1 0 0 0 0,1 0 0 0 0,-1 0 0 0 0,0 0 0 0 0,0 1 0 0 0,-1-1 0 0 0,1 0 0 0 0,-1 0 0 0 0,1 7 0 0 0,1 3 0 0 0,0 0 0 0 0,0 0 0 0 0,5 12 0 0 0,-3-16 0 0 0,-2-2-64 0 0,-1-6-273 0 0,11-14-1430 0 0,-9 10 1001 0 0,-1 0-1 0 0,-1 0 1 0 0,1 0-1 0 0,0-1 1 0 0,-1 1-1 0 0,1-1 1 0 0,-1 1-1 0 0,1-5 1 0 0,0-10-1792 0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45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7503 0 0,'0'0'399'0'0,"0"0"60"0"0,0 0 21 0 0,0 0-59 0 0,22-5 2589 0 0,55-17 285 0 0,-33 17-1855 0 0,-42 4-1395 0 0,0 1 0 0 0,0 0 0 0 0,0 0 0 0 0,0 0 0 0 0,0 0 1 0 0,0 0-1 0 0,1 0 0 0 0,3 1 0 0 0,-3 0-20 0 0,1-1 0 0 0,-1 1 1 0 0,1-1-1 0 0,0 0 0 0 0,-1 0 0 0 0,1 0 1 0 0,6-2-1 0 0,30-4-89 0 0,-39 5-273 0 0,-1 1-138 0 0,0 0-33 0 0,0 0-208 0 0,0 0-857 0 0,0 0-379 0 0,0 0-1104 0 0,0 0-4111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46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5663 0 0,'0'0'719'0'0,"0"0"-20"0"0,0 0-306 0 0,2-1 371 0 0,14-7 1161 0 0,0 1 0 0 0,0 0 1 0 0,30-7-1 0 0,-24 9-1629 0 0,-12 2-143 0 0,-1 1 0 0 0,0 0 1 0 0,1 0-1 0 0,0 1 1 0 0,-1 0-1 0 0,1 1 0 0 0,-1 0 1 0 0,14 2-1 0 0,-18-2-261 0 0,-4 0 51 0 0,0 0-1 0 0,0-1 1 0 0,0 1 0 0 0,0 0 0 0 0,0 1 0 0 0,0-1 0 0 0,0 0-1 0 0,0 0 1 0 0,0 0 0 0 0,0 1 0 0 0,0-1 0 0 0,2 1 0 0 0,-3 0 20 0 0,1-1-1 0 0,0 1 1 0 0,-1 0 0 0 0,1-1 0 0 0,-1 1 0 0 0,1 0 0 0 0,-1 0 0 0 0,0 0-1 0 0,1-1 1 0 0,-1 1 0 0 0,0 0 0 0 0,1 0 0 0 0,-1 0 0 0 0,0 0 0 0 0,0 0-1 0 0,0 0 1 0 0,0-1 0 0 0,0 1 0 0 0,0 0 0 0 0,0 0 0 0 0,0 0 0 0 0,0 0-1 0 0,0 0 1 0 0,-1 1 0 0 0,1-1-649 0 0,0 4 763 0 0,-2-1-7424 0 0,-4 2-365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47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6447 0 0,'0'0'298'0'0,"0"0"-10"0"0,0 0-50 0 0,0 0 493 0 0,0 0 238 0 0,0 0 45 0 0,0 0 8 0 0,0 0 2 0 0,0-6 489 0 0,0 5 2318 0 0,2 0 4196 0 0,76-17-7988 0 0,-54 11 1040 0 0,47-7 0 0 0,-63 14-1063 0 0,0 3-16 0 0,-4 3-64 0 0,-3-4-273 0 0,-1-2-138 0 0,0 0-33 0 0,0 0-72 0 0,0 0-285 0 0,0 0-126 0 0,0 0-893 0 0,0 0-3634 0 0,0 0-1564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13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0 11975 0 0,'0'0'267'0'0,"0"0"42"0"0,0 0 17 0 0,0 0-28 0 0,0 0-58 0 0,0 0 491 0 0,0 0 238 0 0,-8 4 2207 0 0,5-3-2896 0 0,-1 1-1 0 0,1 0 1 0 0,0 0 0 0 0,0 0-1 0 0,0 0 1 0 0,0 1 0 0 0,0-1-1 0 0,0 1 1 0 0,1 0 0 0 0,-1-1-1 0 0,1 1 1 0 0,-3 5-1 0 0,-2 4 258 0 0,1 0 0 0 0,-5 16-1 0 0,-2 1-553 0 0,-16 41-2 0 0,-5 9 969 0 0,23-58-827 0 0,-2 7 126 0 0,-1-1-1 0 0,-1 0 1 0 0,-38 47-1 0 0,32-48-248 0 0,10-13 0 0 0,0 1 0 0 0,-1-2 0 0 0,-1 1 0 0 0,-17 13 0 0 0,27-26-185 0 0,5-6-272 0 0,5-6-684 0 0,9-7-6250 0 0,-5 8 309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48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4 15663 0 0,'0'0'356'0'0,"9"-2"994"0"0,3 1 7121 0 0,-20 6-8697 0 0,-6 2 612 0 0,-22 20 1229 0 0,47-31-1615 0 0,0 0 0 0 0,0 1 0 0 0,22-3 0 0 0,-8 2 0 0 0,-20 3 43 0 0,0 0 0 0 0,0 1 0 0 0,0 0 0 0 0,1 1 0 0 0,-1-1 0 0 0,7 2 0 0 0,-4-1 99 0 0,-7 0-43 0 0,0-1 0 0 0,0 0 0 0 0,1 1 0 0 0,-1-1-1 0 0,0 1 1 0 0,0 0 0 0 0,0-1 0 0 0,0 1 0 0 0,0 0 0 0 0,0 0 0 0 0,1 1 0 0 0,3 2 154 0 0,-2-2-247 0 0,-1-1 0 0 0,0 1 0 0 0,0-1 0 0 0,0 1 0 0 0,0 0 0 0 0,0 0 0 0 0,-1 0 1 0 0,1 0-1 0 0,0 0 0 0 0,-1 1 0 0 0,0-1 0 0 0,1 0 0 0 0,-1 1 0 0 0,0-1 0 0 0,0 1 0 0 0,0-1 0 0 0,-1 1 1 0 0,1-1-1 0 0,-1 1 0 0 0,1 0 0 0 0,-1-1 0 0 0,0 1 0 0 0,0 0 0 0 0,0-1 0 0 0,-1 5 0 0 0,0-2-5 0 0,0 1-1 0 0,0-1 1 0 0,-1 0 0 0 0,0 0-1 0 0,0 0 1 0 0,0 0-1 0 0,0-1 1 0 0,-1 1-1 0 0,0 0 1 0 0,0-1-1 0 0,-7 8 1 0 0,-23 26-1 0 0,22-24 0 0 0,0-1 0 0 0,-2 0 0 0 0,-25 21 0 0 0,12-15 0 0 0,28-23 0 0 0,0 1 0 0 0,0 0 0 0 0,1 0 0 0 0,-1 0 0 0 0,1 0 0 0 0,0 1 0 0 0,4-4 0 0 0,-2 3 0 0 0,-4 1 0 0 0,1 1 0 0 0,-1 0 0 0 0,1 0 0 0 0,0 0 0 0 0,0 0 0 0 0,-1 0 0 0 0,1 0 0 0 0,0 0 0 0 0,0 1 0 0 0,0-1 0 0 0,0 1 0 0 0,0-1 0 0 0,0 1 0 0 0,0 0 0 0 0,0 0 0 0 0,0-1 0 0 0,0 2 0 0 0,0-1 0 0 0,0 0 0 0 0,0 0 0 0 0,0 1 0 0 0,0-1 0 0 0,0 1 0 0 0,0-1 0 0 0,-1 1 0 0 0,1 0 0 0 0,0 0 0 0 0,2 1 0 0 0,0 1 0 0 0,-1-1 0 0 0,0 1 0 0 0,-1 0 0 0 0,1 0 0 0 0,0 0 0 0 0,-1 0 0 0 0,0 0 0 0 0,0 1 0 0 0,0-1 0 0 0,0 1 0 0 0,0-1 0 0 0,-1 1 0 0 0,1 0 0 0 0,-1-1 0 0 0,0 1 0 0 0,0 0 0 0 0,0 4 0 0 0,0 3 0 0 0,0 0 0 0 0,-1 0 0 0 0,0 0 0 0 0,-3 21 0 0 0,1-12 0 0 0,2-16 0 0 0,0-1 0 0 0,0 1 0 0 0,-1 0 0 0 0,1-1 0 0 0,-1 1 0 0 0,0 0 0 0 0,0-1 0 0 0,0 1 0 0 0,-1-1 0 0 0,1 1 0 0 0,-4 4 0 0 0,-2 3 89 0 0,4-7 61 0 0,0 1 0 0 0,0-1 0 0 0,0 0 0 0 0,-1 0 0 0 0,0 0 1 0 0,0 0-1 0 0,0 0 0 0 0,-8 5 0 0 0,-17 8 361 0 0,21-12-542 0 0,0 1 1 0 0,-1-2 0 0 0,1 1-1 0 0,-1-1 1 0 0,0 0-1 0 0,-1-1 1 0 0,1 0 0 0 0,0 0-1 0 0,-12 0 1 0 0,17-2-360 0 0,0 0 0 0 0,0-1 0 0 0,0 0 0 0 0,-1 0 0 0 0,1 0 1 0 0,0 0-1 0 0,0-1 0 0 0,0 1 0 0 0,0-1 0 0 0,0 0 0 0 0,0-1 0 0 0,0 1 0 0 0,0-1 1 0 0,-3-1-1 0 0,-3-4-1145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49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64 11975 0 0,'0'0'267'0'0,"0"0"42"0"0,0 0 17 0 0,-2 0-28 0 0,-29-1 1642 0 0,-8 1 5216 0 0,37 0-6269 0 0,2 0-509 0 0,0 0 38 0 0,0 0 80 0 0,0 0 15 0 0,0 0-68 0 0,0 0-222 0 0,3 0 166 0 0,14 1-158 0 0,0-1 1 0 0,-1 0 0 0 0,33-6-1 0 0,51-15 458 0 0,-56 10-216 0 0,1 2-1 0 0,0 2 1 0 0,54-2 0 0 0,-97 10-322 0 0,-4 6-197 0 0,2-5-175 0 0,-1 1 0 0 0,0 0 1 0 0,0-1-1 0 0,0 1 0 0 0,0-1 0 0 0,-1 1 0 0 0,1-1 0 0 0,-1 0 1 0 0,1 1-1 0 0,-1-1 0 0 0,0 0 0 0 0,0 0 0 0 0,0 0 1 0 0,0 0-1 0 0,0-1 0 0 0,0 1 0 0 0,-4 2 0 0 0,-1 0-903 0 0,-1 0 0 0 0,1-1 0 0 0,-1 0 0 0 0,-10 3 0 0 0,-3 0-921 0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49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7503 0 0,'0'0'399'0'0,"0"0"60"0"0,0 0 21 0 0,0 0-59 0 0,0 0-136 0 0,0 0 457 0 0,1 0 228 0 0,5-1-504 0 0,-1 0 0 0 0,1 0-1 0 0,-1 0 1 0 0,1-1 0 0 0,6-2 0 0 0,14-4 431 0 0,-16 6-683 0 0,10-3 394 0 0,1 0 1 0 0,1 2-1 0 0,27-1 0 0 0,16 6-587 0 0,34-1-25 0 0,-85-2-293 0 0,0 0 0 0 0,-1-1 0 0 0,1-1 0 0 0,-1 0 0 0 0,25-9-1 0 0,-32 7-7655 0 0,-5 4 241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50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039 0 0,'0'0'528'0'0,"0"0"69"0"0,0 0 38 0 0,0 0-80 0 0,0 0-291 0 0,0 0 128 0 0,0 0 96 0 0,0 0 21 0 0,0 0-66 0 0,0 4-278 0 0,0 13-165 0 0,0-15 0 0 0,0 0 0 0 0,0 0 0 0 0,0 1 0 0 0,0-1 0 0 0,0 0 0 0 0,1 0 0 0 0,-1 0 0 0 0,1 1 0 0 0,-1-1 0 0 0,1 0 0 0 0,0 0 0 0 0,0 0 0 0 0,0 0 0 0 0,0 0 0 0 0,0 0 0 0 0,2 2 0 0 0,1 1 0 0 0,1 0 0 0 0,0 0 0 0 0,1 0 0 0 0,-1-1 0 0 0,1 0 0 0 0,0 0 0 0 0,0 0 0 0 0,0-1 0 0 0,0 0 0 0 0,12 5 0 0 0,6-1 0 0 0,43 7 0 0 0,4 2 0 0 0,-68-16 0 0 0,-2 0 0 0 0,0 0 0 0 0,0 0 0 0 0,-1 0 0 0 0,1 1 0 0 0,0-1 0 0 0,0 0 0 0 0,0 0 0 0 0,-1 1 0 0 0,1-1 0 0 0,0 0 0 0 0,0 1 0 0 0,-1-1 0 0 0,1 1 0 0 0,0-1 0 0 0,-1 1 0 0 0,1-1 0 0 0,-1 1 0 0 0,1-1 0 0 0,0 1 0 0 0,0 1 0 0 0,1-1 0 0 0,-2-1 0 0 0,1 0 0 0 0,0 1 0 0 0,-1-1 0 0 0,1 1 0 0 0,-1-1 0 0 0,1 1 0 0 0,0-1 0 0 0,-1 1 0 0 0,0-1 0 0 0,1 1 0 0 0,-1-1 0 0 0,1 1 0 0 0,-1 0 0 0 0,0-1 0 0 0,1 1 0 0 0,-1 0 0 0 0,0-1 0 0 0,0 1 0 0 0,1 0 0 0 0,-1 0 0 0 0,0-1 0 0 0,0 1 0 0 0,0 1 0 0 0,0 0 5 0 0,1 0-1 0 0,-1 0 1 0 0,0 0-1 0 0,0 1 1 0 0,0-1 0 0 0,0 0-1 0 0,-1 0 1 0 0,1 0-1 0 0,-1 0 1 0 0,1 1 0 0 0,-1-1-1 0 0,0 0 1 0 0,0 0-1 0 0,0 0 1 0 0,0 0 0 0 0,0 0-1 0 0,0-1 1 0 0,0 1-1 0 0,-3 3 1 0 0,-4 5 93 0 0,-1-1 0 0 0,-11 10-1 0 0,16-16-39 0 0,-30 31 445 0 0,21-20-227 0 0,0-2-1 0 0,-1 0 1 0 0,-29 21-1 0 0,30-25-293 0 0,0-1-185 0 0,0 0 0 0 0,1 1 1 0 0,-19 17-1 0 0,30-24-751 0 0,1-1-56 0 0,0 0-81 0 0,0 0-286 0 0,0 0-126 0 0,1-2-29 0 0,4-9-4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50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34 13823 0 0,'0'0'630'0'0,"2"-1"-13"0"0,-1 1-633 0 0,15-9 2015 0 0,1 1-1 0 0,20-6 1 0 0,-29 12-295 0 0,-6 5 1940 0 0,-9 10 361 0 0,6-10-4917 0 0,-7 9 941 0 0,0-1 0 0 0,-1 0-1 0 0,0-1 1 0 0,-1 0 0 0 0,-11 10 0 0 0,-16 15-30 0 0,-24 29 1 0 0,-59 69 0 0 0,113-124 0 0 0,-9 12 0 0 0,-17 28 0 0 0,30-43 0 0 0,-1 1 0 0 0,1-1 0 0 0,1 1 0 0 0,-1-1 0 0 0,1 1 0 0 0,0 0 0 0 0,1 0 0 0 0,-1 0 0 0 0,1 12 0 0 0,0-17 0 0 0,1-1 0 0 0,0 0 0 0 0,0 0 0 0 0,0 0 0 0 0,0 0 0 0 0,0 0 0 0 0,0 0 0 0 0,0-1 0 0 0,0 1 0 0 0,1 0 0 0 0,-1 0 0 0 0,0 0 0 0 0,1 0 0 0 0,-1-1 0 0 0,0 1 0 0 0,2 1 0 0 0,-2-1 0 0 0,0 0 0 0 0,0-1 0 0 0,0 1 0 0 0,0 0 0 0 0,1-1 0 0 0,-1 1 0 0 0,0 0 0 0 0,0-1 0 0 0,1 1 0 0 0,-1-1 0 0 0,0 1 0 0 0,1-1 0 0 0,-1 1 0 0 0,1-1 0 0 0,-1 1 0 0 0,1-1 0 0 0,-1 1 0 0 0,1-1 0 0 0,-1 1 0 0 0,1-1 0 0 0,-1 0 0 0 0,1 1 0 0 0,0-1 0 0 0,-1 0 0 0 0,1 1 0 0 0,0-1 0 0 0,2 1 0 0 0,1 1 0 0 0,1 1 0 0 0,-1-1 0 0 0,1 0 0 0 0,0 0 0 0 0,0 0 0 0 0,0-1 0 0 0,10 2 0 0 0,38 1 0 0 0,-7-1 0 0 0,53 9 0 0 0,-98-12-60 0 0,0 0 0 0 0,1 0 0 0 0,-1 0 0 0 0,0 1 0 0 0,1-1 0 0 0,-1 0-1 0 0,0 1 1 0 0,1-1 0 0 0,-1 0 0 0 0,0 1 0 0 0,0 0 0 0 0,1-1 0 0 0,-1 1 0 0 0,0 0 0 0 0,0-1 0 0 0,0 1 0 0 0,1 1 0 0 0,1 1-243 0 0,-2-2-413 0 0,1 2-210 0 0,0-1 0 0 0,0 0-1 0 0,1 1 1 0 0,-1-1 0 0 0,5 3 0 0 0,-6-3-1121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53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94 10135 0 0,'0'0'464'0'0,"0"0"-9"0"0,-5-2 527 0 0,3 0 3868 0 0,1-2-4347 0 0,0 1 0 0 0,0-1 1 0 0,0 0-1 0 0,0 1 0 0 0,1-1 1 0 0,-1 0-1 0 0,1 1 0 0 0,0-1 0 0 0,0 0 1 0 0,0 0-1 0 0,1 1 0 0 0,-1-1 1 0 0,1 0-1 0 0,2-7 0 0 0,5-14 1052 0 0,11-25 0 0 0,-16 43-1485 0 0,10-16-70 0 0,-13 22 84 0 0,0 1 1 0 0,1-1-1 0 0,-1 0 1 0 0,0 0-1 0 0,0 0 0 0 0,0 0 1 0 0,0 0-1 0 0,0 1 1 0 0,0-1-1 0 0,0 0 0 0 0,0 0 1 0 0,0 0-1 0 0,-1 0 1 0 0,1 0-1 0 0,0 0 0 0 0,0 1 1 0 0,-1-1-1 0 0,1 0 1 0 0,-1-1-1 0 0,0 0 111 0 0,1 2-193 0 0,0 0 0 0 0,0 0 0 0 0,0 0 0 0 0,-1 0 0 0 0,1 0 0 0 0,0 0 0 0 0,0 0 1 0 0,0 0-1 0 0,0-1 0 0 0,0 1 0 0 0,0 0 0 0 0,0 0 0 0 0,0 0 0 0 0,0 0 0 0 0,0 0 0 0 0,0 0 0 0 0,0 0 1 0 0,0 0-1 0 0,0 0 0 0 0,-1 0 0 0 0,1 0 0 0 0,0 0 0 0 0,0 0 0 0 0,0 0 0 0 0,0 0 0 0 0,0 0 0 0 0,0 0 1 0 0,0 0-1 0 0,0 0 0 0 0,0 0 0 0 0,0 0 0 0 0,-1 0 0 0 0,1 0 0 0 0,0 0 0 0 0,0 0 0 0 0,0 0 0 0 0,0 0 1 0 0,0 0-1 0 0,0 0 0 0 0,0 0 0 0 0,0 0 0 0 0,0 0 0 0 0,0 0 0 0 0,0 1 0 0 0,0-1 0 0 0,0 0 0 0 0,0 0 1 0 0,-1 0-1 0 0,1 0 0 0 0,0 0 0 0 0,0 0 0 0 0,0 0 0 0 0,-4 7 45 0 0,-2 7-40 0 0,4-7-7 0 0,1 0 0 0 0,0 0 0 0 0,0 0 0 0 0,1 9 0 0 0,-3 19 0 0 0,2-28-23 0 0,0 0 0 0 0,0 0 0 0 0,1 12 0 0 0,0-17-2 0 0,1 1-1 0 0,-1 0 0 0 0,1 0 0 0 0,-1 0 0 0 0,1 0 1 0 0,0-1-1 0 0,0 1 0 0 0,0 0 0 0 0,0-1 0 0 0,0 1 1 0 0,2 2-1 0 0,-2-4-449 0 0,1 1 451 0 0,0-1 0 0 0,-1 1 0 0 0,1-1 0 0 0,0 0 0 0 0,0 1 0 0 0,0-1 0 0 0,0 0 0 0 0,0 0 0 0 0,0 0 0 0 0,4 0-1 0 0,-5 0 59 0 0,3 0 0 0 0,0 0 0 0 0,1 0 0 0 0,-1-1-1 0 0,1 1 1 0 0,-1-1 0 0 0,0 0 0 0 0,1 0 0 0 0,-1-1-1 0 0,1 1 1 0 0,-1-1 0 0 0,0 0 0 0 0,1 0-1 0 0,-1-1 1 0 0,0 1 0 0 0,0-1 0 0 0,0 0-1 0 0,0 0 1 0 0,0 0 0 0 0,4-4 0 0 0,8-4 74 0 0,-1-2-1 0 0,-1 0 1 0 0,14-16 0 0 0,-19 19-108 0 0,-1-1 0 0 0,0 0 0 0 0,-1-1 0 0 0,12-22 0 0 0,-16 25 0 0 0,-26 53 0 0 0,15-22 0 0 0,1 0 0 0 0,1 1 0 0 0,1-1 0 0 0,-2 35 0 0 0,-2 5 0 0 0,-2 17 0 0 0,8-44 0 0 0,-3-1 0 0 0,-10 39 0 0 0,8-40 0 0 0,4-18 0 0 0,-9 28 0 0 0,9-36 0 0 0,3-6 0 0 0,0-1 0 0 0,0 0 0 0 0,-1 1 0 0 0,1-1 0 0 0,0 0 0 0 0,0 0 0 0 0,-1 0 0 0 0,1 0 0 0 0,-1 0 0 0 0,1 0 0 0 0,-1 0 0 0 0,1-1 0 0 0,-1 1 0 0 0,1 0 0 0 0,-1-1 0 0 0,0 1 0 0 0,1-1 0 0 0,-1 0 0 0 0,0 0 0 0 0,0 1 0 0 0,1-1 0 0 0,-1 0 0 0 0,-1 0 0 0 0,-4 0 0 0 0,-43-1 1198 0 0,20 0-513 0 0,15 1-260 0 0,-5 0-1176 0 0,1 1 1 0 0,-21 3-1 0 0,28-2 751 0 0,9-1 0 0 0,-8 3 0 0 0,-5 1-72 0 0,15-4-299 0 0,1-1-117 0 0,0 0-21 0 0,0 0 66 0 0,0 0 154 0 0,0 0-452 0 0,0 0-230 0 0,0 0-42 0 0,0 0-214 0 0,0 0-858 0 0,0-7-1181 0 0,0-2 1524 0 0,0 6-817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54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60 15663 0 0,'0'0'719'0'0,"0"0"-20"0"0,-3-3 367 0 0,3 2 5213 0 0,40-17-3208 0 0,-26 13-2812 0 0,0 0 1 0 0,0 1 0 0 0,0 0 0 0 0,1 1-1 0 0,18-1 1 0 0,57-8 348 0 0,-88 12-633 0 0,8-1-5088 0 0,2 2-2609 0 0,-12-1 454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54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7503 0 0,'0'0'399'0'0,"0"0"60"0"0,0 0 21 0 0,0 0-59 0 0,3 1-136 0 0,25 1 2963 0 0,31-2 0 0 0,-23-1-1676 0 0,-26 1-1572 0 0,-1-1 0 0 0,1 0 0 0 0,-1-1 0 0 0,16-4 0 0 0,-16 4 0 0 0,9-1 72 0 0,-15 3-964 0 0,6-2 3453 0 0,-6 2-5577 0 0,1 0-4375 0 0,-4 0-767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56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61 10135 0 0,'0'0'231'0'0,"0"0"29"0"0,0 0 19 0 0,0-5 845 0 0,-2-5 7186 0 0,0 9-7678 0 0,-4-2 1352 0 0,5 3-1910 0 0,1 0 0 0 0,0 0-1 0 0,0 0 1 0 0,0-1 0 0 0,0 1 0 0 0,0 0-1 0 0,0 0 1 0 0,0 0 0 0 0,0 0-1 0 0,0 0 1 0 0,0 0 0 0 0,0 0-1 0 0,0 0 1 0 0,0-1 0 0 0,0 1-1 0 0,0 0 1 0 0,0 0 0 0 0,0 0-1 0 0,0 0 1 0 0,0 0 0 0 0,0 0 0 0 0,0 0-1 0 0,0-1 1 0 0,0 1 0 0 0,0 0-1 0 0,0 0 1 0 0,0 0 0 0 0,0 0-1 0 0,0 0 1 0 0,0 0 0 0 0,0 0-1 0 0,0-1 1 0 0,0 1 0 0 0,0 0-1 0 0,0 0 1 0 0,0 0 0 0 0,0 0 0 0 0,1 0-1 0 0,-1 0 1 0 0,0 0 0 0 0,0 0-1 0 0,0 0 1 0 0,0 0 0 0 0,0 0-1 0 0,0 0 1 0 0,0 0 0 0 0,0-1-1 0 0,1 1 1 0 0,-1 0 0 0 0,0 0 0 0 0,0 0-1 0 0,0 0 1 0 0,0 0 0 0 0,0 0-1 0 0,0 0 1 0 0,0 0 0 0 0,1 0-1 0 0,-1 0 1 0 0,0 0 0 0 0,0 0-1 0 0,0 0 1 0 0,0 1 0 0 0,37-11 809 0 0,53-6 1 0 0,-42 8-586 0 0,-23 5-362 0 0,-24 3-273 0 0,-8 6-646 0 0,-19 9-1713 0 0,25-14 1476 0 0,-4 0-1777 0 0,4 0 1462 0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57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46 15663 0 0,'0'0'356'0'0,"0"0"50"0"0,1-1 20 0 0,2-4-96 0 0,10-21 80 0 0,-13 25 668 0 0,0 0 967 0 0,0-4-1667 0 0,-1 3 5028 0 0,-4 3-5329 0 0,0 0 0 0 0,0 1 1 0 0,0-1-1 0 0,0 1 0 0 0,1 0 0 0 0,-1 0 1 0 0,1 1-1 0 0,-1-1 0 0 0,1 1 1 0 0,0 0-1 0 0,-6 5 0 0 0,-31 21 113 0 0,34-25-190 0 0,81-38 0 0 0,-61 27 0 0 0,-3 2 0 0 0,-1 1 0 0 0,1 0 0 0 0,0 0 0 0 0,1 1 0 0 0,20-3 0 0 0,-23 5 72 0 0,-7 1 299 0 0,1 1 117 0 0,0 0-460 0 0,-1 1 1 0 0,1-1-1 0 0,-1 1 1 0 0,1-1-1 0 0,-1 1 1 0 0,1-1-1 0 0,-1 1 1 0 0,0 0-1 0 0,0 0 1 0 0,0 0 0 0 0,0 0-1 0 0,0 0 1 0 0,0 0-1 0 0,0 0 1 0 0,-1 0-1 0 0,1 0 1 0 0,-1 0-1 0 0,0 0 1 0 0,1 0-1 0 0,-1 0 1 0 0,0 1-1 0 0,0-1 1 0 0,-1 2-1 0 0,1 2 20 0 0,0-1 1 0 0,-1 1-1 0 0,0-1 0 0 0,0 1 0 0 0,0-1 0 0 0,-1 0 0 0 0,1 1 0 0 0,-4 6 0 0 0,0-6-48 0 0,0 1 0 0 0,0-1 0 0 0,0 0 0 0 0,0 0 0 0 0,-1 0 0 0 0,0-1 0 0 0,0 1 0 0 0,-1-2 0 0 0,-10 7 0 0 0,4-3 0 0 0,10-8 0 0 0,-2 0 0 0 0,7-3 0 0 0,6-3 0 0 0,0 1 0 0 0,1 1 0 0 0,-1 0 0 0 0,1 0 0 0 0,0 1 0 0 0,0 0 0 0 0,18-3 0 0 0,-19 7 0 0 0,0 2 0 0 0,4 7 0 0 0,-10-6 0 0 0,-2-1 0 0 0,2 0 0 0 0,0 0 0 0 0,-1 0 0 0 0,0 0 0 0 0,0 0 0 0 0,0 0 0 0 0,0 0 0 0 0,0 0 0 0 0,0 0 0 0 0,-1 1 0 0 0,0-1 0 0 0,1 0 0 0 0,-1 0 0 0 0,0 1 0 0 0,-1-1 0 0 0,1 0 0 0 0,-1 0 0 0 0,1 1 0 0 0,-1-1 0 0 0,0 0 0 0 0,0 0 0 0 0,-3 6 0 0 0,-2 6 0 0 0,5-13 0 0 0,1 0 0 0 0,-1 0 0 0 0,0 0 0 0 0,0 0 0 0 0,1 0 0 0 0,-1 0 0 0 0,0-1 0 0 0,-1 1 0 0 0,1 0 0 0 0,-2 2 0 0 0,-7 5 0 0 0,3-2 0 0 0,0 0 0 0 0,0-1 0 0 0,-1 0 0 0 0,0 0 0 0 0,0-1 0 0 0,0 0 0 0 0,-1 0 0 0 0,1-1 0 0 0,-17 6 0 0 0,21-9-202 0 0,-1 1 0 0 0,1-2 0 0 0,-1 1 0 0 0,0 0 0 0 0,1-1-1 0 0,-1 0 1 0 0,0 0 0 0 0,1 0 0 0 0,-1 0 0 0 0,1-1 0 0 0,-1 0 0 0 0,1 0 0 0 0,-6-2 0 0 0,9 2-252 0 0,1 1 0 0 0,-1-1 0 0 0,0 1 0 0 0,1-1 0 0 0,-1 1 0 0 0,0-1 0 0 0,1 0 0 0 0,-1 1-1 0 0,1-1 1 0 0,-1 0 0 0 0,1 0 0 0 0,0 1 0 0 0,-1-1 0 0 0,1 0 0 0 0,-1-1 0 0 0,1 1-1236 0 0,-2-6-6022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13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4 13823 0 0,'0'0'630'0'0,"0"0"-13"0"0,0 0-252 0 0,0 0 391 0 0,0 0 216 0 0,9-4 1660 0 0,30-4 476 0 0,-37 7-3048 0 0,1 1 0 0 0,0 0 0 0 0,-1-1 0 0 0,1 1 0 0 0,0 0 0 0 0,-1 1-1 0 0,1-1 1 0 0,0 0 0 0 0,4 2 0 0 0,4 0-43 0 0,-5-1-17 0 0,-1 0 0 0 0,0 0 0 0 0,0 1 0 0 0,0-1 0 0 0,-1 1 0 0 0,1 1 0 0 0,0-1 0 0 0,5 4 0 0 0,-9-6 13 0 0,0 1 0 0 0,1-1 1 0 0,-1 1-1 0 0,0 0 0 0 0,0 0 0 0 0,0 0 0 0 0,1 0 0 0 0,-1-1 1 0 0,0 1-1 0 0,0 1 0 0 0,0-1 0 0 0,0 0 0 0 0,-1 0 0 0 0,1 0 1 0 0,0 0-1 0 0,0 1 0 0 0,-1-1 0 0 0,1 0 0 0 0,0 3 0 0 0,1 1 167 0 0,-2-3-138 0 0,1 1 0 0 0,0-1 0 0 0,-1 1 0 0 0,0 0 0 0 0,1-1 0 0 0,-1 1-1 0 0,0-1 1 0 0,0 1 0 0 0,-1 0 0 0 0,1-1 0 0 0,0 1 0 0 0,-1-1 0 0 0,0 1 0 0 0,1-1 0 0 0,-1 1 0 0 0,0-1 0 0 0,0 1 0 0 0,-3 2 0 0 0,-2 6 212 0 0,-1 0 1 0 0,-13 15 0 0 0,12-17-211 0 0,-14 18 584 0 0,-1-2-1 0 0,-30 27 1 0 0,10-10-463 0 0,43-42-165 0 0,-1 0 0 0 0,1 0 0 0 0,0 1 0 0 0,0-1 0 0 0,0 0 0 0 0,-1 0 0 0 0,1 0 0 0 0,0 1 0 0 0,0-1 0 0 0,0 0 0 0 0,-1 0 0 0 0,1 1 0 0 0,0-1 0 0 0,0 0 0 0 0,0 0 0 0 0,0 1 0 0 0,0-1 0 0 0,0 0 0 0 0,0 0 0 0 0,0 1 0 0 0,0-1 0 0 0,0 0 0 0 0,0 1 0 0 0,0-1 0 0 0,0 0 0 0 0,0 0 0 0 0,0 1 0 0 0,0-1 0 0 0,0 0 0 0 0,0 1 0 0 0,0-1 0 0 0,0 0 0 0 0,0 0 0 0 0,0 1 0 0 0,0-1 0 0 0,1 0 0 0 0,-1 0 0 0 0,0 1 0 0 0,0-1 0 0 0,0 0 0 0 0,0 0 0 0 0,1 0 0 0 0,-1 1 0 0 0,0-1 0 0 0,1 0 0 0 0,9 4 0 0 0,-9-4 0 0 0,9 2 0 0 0,0 0 0 0 0,0 0 0 0 0,0-1 0 0 0,0 0 0 0 0,17-2 0 0 0,52-7 0 0 0,-71 7 0 0 0,5-2 0 0 0,-10 2 0 0 0,0 0 0 0 0,1 0 0 0 0,-1 1 0 0 0,0-1 0 0 0,1 1 0 0 0,5 0 0 0 0,-10 2 0 0 0,0-1 2 0 0,1 0 0 0 0,0-1 0 0 0,-1 1 0 0 0,1 0 1 0 0,0-1-1 0 0,0 1 0 0 0,0 0 0 0 0,-1 0 0 0 0,1-1 0 0 0,0 1 0 0 0,0 0 0 0 0,0 0 0 0 0,0-1 0 0 0,0 1 0 0 0,0 0 1 0 0,1 0-1 0 0,-1 0 0 0 0,0 3-241 0 0,-2 3-479 0 0,2-5 353 0 0,-1-1 0 0 0,1 1 1 0 0,-1 0-1 0 0,1 0 0 0 0,0-1 0 0 0,-1 1 0 0 0,1 0 0 0 0,1 3 0 0 0,-1-4-1168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57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6 13823 0 0,'0'0'630'0'0,"0"0"-13"0"0,-4 2-315 0 0,1 0 1867 0 0,4-2 4217 0 0,28-1-4429 0 0,37-8 0 0 0,-24 3-751 0 0,16-4-886 0 0,-39 6-246 0 0,1 1 0 0 0,0 0 0 0 0,33 1 0 0 0,-5 0-74 0 0,-36 3 29 0 0,-7-2-56 0 0,0 1 0 0 0,1 0 0 0 0,-1 1 0 0 0,0-1 0 0 0,8 2 0 0 0,-12-1-669 0 0,-1-1-258 0 0,0 0-56 0 0,0 0-217 0 0,0 0-858 0 0,-11 1-2134 0 0,8 0 3430 0 0,-11 1-1770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5:58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0 19351 0 0,'0'0'886'0'0,"0"0"-21"0"0,0 0-480 0 0,0 0 33 0 0,0 0 77 0 0,0 0 16 0 0,0 0 69 0 0,0 0 285 0 0,0 0 126 0 0,0 0 29 0 0,0 0-133 0 0,2 1-583 0 0,7 7-270 0 0,-1-3-31 0 0,4-1-7 0 0,-5-3 4 0 0,-5 0 0 0 0,0-1 0 0 0,-1 0 0 0 0,1 1 0 0 0,0-1 0 0 0,-1 1 0 0 0,1 0 0 0 0,0 0 0 0 0,-1 0 0 0 0,1 0 0 0 0,-1 0 0 0 0,0 0 0 0 0,1 0 0 0 0,-1 0 0 0 0,0 0 0 0 0,2 2 0 0 0,11 20 75 0 0,-13-19-20 0 0,-1 0 1 0 0,1 1-1 0 0,-1-1 1 0 0,0 0-1 0 0,0 0 1 0 0,0 1-1 0 0,0-1 1 0 0,-1 0-1 0 0,0 0 1 0 0,0 0-1 0 0,0 1 1 0 0,0-1-1 0 0,-1 0 1 0 0,0-1-1 0 0,1 1 1 0 0,-2 0-1 0 0,1 0 1 0 0,-5 5-1 0 0,2-2 50 0 0,-1 0 0 0 0,0-1 0 0 0,0 0-1 0 0,-1 0 1 0 0,1 0 0 0 0,-1-1 0 0 0,-1 0-1 0 0,-7 4 1 0 0,-64 36-105 0 0,122-45 0 0 0,-27-1 12 0 0,0 0 0 0 0,0 1 0 0 0,0 0 0 0 0,0 1 0 0 0,26 6 0 0 0,-40-7 359 0 0,-1 1 313 0 0,0-1-631 0 0,0 0 0 0 0,0 0 1 0 0,0 0-1 0 0,0 0 0 0 0,0 0 0 0 0,0 0 1 0 0,0 0-1 0 0,0 1 0 0 0,0-1 0 0 0,0 0 1 0 0,0 1-1 0 0,0-1 0 0 0,0 0 0 0 0,0 1 1 0 0,0-1-1 0 0,1 2 0 0 0,6 3-37 0 0,-1-2-80 0 0,-6-2-273 0 0,-1-1-138 0 0,0 0-33 0 0,0 0-140 0 0,1-1 226 0 0,1 0 1 0 0,-1 0-1 0 0,1 0 0 0 0,-1 0 0 0 0,0-1 1 0 0,1 1-1 0 0,-1 0 0 0 0,0-1 1 0 0,2-2-1 0 0,1-5-1113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0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0 11975 0 0,'0'0'267'0'0,"0"0"42"0"0,0 0 17 0 0,-1 0-28 0 0,-12 6 197 0 0,6-4 1964 0 0,6-2-1506 0 0,1 0-288 0 0,-4 1 1195 0 0,4 1-1171 0 0,5 0-130 0 0,5-1-186 0 0,0-1-1 0 0,0 0 1 0 0,0 0-1 0 0,0-1 1 0 0,-1 0-1 0 0,1-1 1 0 0,10-3-1 0 0,-6 2 205 0 0,0 0 1 0 0,26-1-1 0 0,30-1-577 0 0,-62 5-64 0 0,-7 0-273 0 0,-1 0-138 0 0,0 0-33 0 0,0 0-140 0 0,0 0-572 0 0,0 0-253 0 0,0 0-687 0 0,0 0-2683 0 0,0 0-1149 0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1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 13823 0 0,'0'0'315'0'0,"0"0"45"0"0,0 0 21 0 0,0 0-49 0 0,0 0-81 0 0,0 0 481 0 0,0 0 237 0 0,0 0 45 0 0,0 0-61 0 0,0 0-288 0 0,0 0-121 0 0,0 0-28 0 0,0 0-4 0 0,0 0 0 0 0,0 0 0 0 0,0 0 0 0 0,0 0 0 0 0,0 0 0 0 0,0 0 0 0 0,0 0 0 0 0,0 2-68 0 0,0 4-428 0 0,0 0 0 0 0,-1 0 0 0 0,0 0-1 0 0,0 0 1 0 0,-1-1 0 0 0,1 1 0 0 0,-1 0 0 0 0,0 0-1 0 0,-1-1 1 0 0,-2 6 0 0 0,-6 15-18 0 0,-1-2 2 0 0,9-20 0 0 0,1 1 0 0 0,-1 1 0 0 0,-2 9 0 0 0,-2 1 12 0 0,5-13-19 0 0,1 1-1 0 0,0-1 0 0 0,0 0 1 0 0,0 1-1 0 0,0-1 1 0 0,0 1-1 0 0,0-1 0 0 0,1 1 1 0 0,0 5-1 0 0,0-8-329 0 0,0-1-138 0 0,0 0-33 0 0,0 0-72 0 0,0 0-285 0 0,0 0-126 0 0,0 0-802 0 0,2-1-3252 0 0,8-3-1393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1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3823 0 0,'0'0'630'0'0,"0"0"-13"0"0,0 0-252 0 0,9-3 2377 0 0,-8 2-2571 0 0,0 1 1 0 0,0 0 0 0 0,1-1 0 0 0,-1 1-1 0 0,0 0 1 0 0,0 0 0 0 0,0 0 0 0 0,0 0-1 0 0,0 0 1 0 0,0 0 0 0 0,0 0 0 0 0,1 0-1 0 0,-1 1 1 0 0,0-1 0 0 0,0 0 0 0 0,0 0-1 0 0,0 1 1 0 0,0-1 0 0 0,0 1 0 0 0,0-1-1 0 0,0 1 1 0 0,1 1 0 0 0,1 1 258 0 0,0 0 0 0 0,0 1 0 0 0,0-1 0 0 0,0 1 0 0 0,0 0 0 0 0,-1 0 0 0 0,4 7 0 0 0,18 31-430 0 0,-15-28 0 0 0,12 26 0 0 0,11 17 0 0 0,-29-53 138 0 0,0 0 0 0 0,1 0 0 0 0,-1 0 0 0 0,1 0 0 0 0,0 0 0 0 0,0-1-1 0 0,0 0 1 0 0,6 4 0 0 0,13 11 234 0 0,-1-10-544 0 0,-16-9-2500 0 0,-6-15-6347 0 0,-3 5 2381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1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 13823 0 0,'0'0'630'0'0,"0"0"-13"0"0,0 0-252 0 0,0 0 391 0 0,0 0 216 0 0,0 0 42 0 0,0 0 8 0 0,0 0 2 0 0,0 0 0 0 0,0 0 0 0 0,0 0-137 0 0,0 0-509 0 0,0 0 38 0 0,0 0 80 0 0,-1 1 15 0 0,-5 4-380 0 0,1 1-1 0 0,0 0 0 0 0,-6 11 1 0 0,-2 2-45 0 0,-18 18-86 0 0,12-13 0 0 0,-21 31 0 0 0,-27 43-1384 0 0,66-97 736 0 0,1-1-572 0 0,0 0-253 0 0,0 0-1108 0 0,0 0-4241 0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2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7503 0 0,'0'0'399'0'0,"0"0"60"0"0,0 0 21 0 0,0 0-59 0 0,0 0-136 0 0,2 0 457 0 0,2 0-464 0 0,-1 0 0 0 0,1 0 0 0 0,-1 0 0 0 0,1-1 1 0 0,0 0-1 0 0,-1 0 0 0 0,0 0 0 0 0,1 0 1 0 0,-1 0-1 0 0,0-1 0 0 0,6-3 0 0 0,-4 3 46 0 0,0-1-1 0 0,0 1 0 0 0,0 0 1 0 0,1 0-1 0 0,6-1 0 0 0,105-18 1709 0 0,-90 15-2014 0 0,-18 4-18 0 0,1 0-1 0 0,0 0 1 0 0,15 0-1 0 0,39 2-5683 0 0,-74 12 1663 0 0,-4 0 1974 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2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 17503 0 0,'0'0'399'0'0,"0"0"60"0"0,0 0 21 0 0,1 0-59 0 0,17 0-260 0 0,-2 0 572 0 0,-11-1-348 0 0,0 1 0 0 0,0 0 0 0 0,0 0 1 0 0,0 0-1 0 0,0 1 0 0 0,0 0 1 0 0,0 0-1 0 0,0 0 0 0 0,0 0 1 0 0,0 1-1 0 0,-1 0 0 0 0,1 0 0 0 0,5 4 1 0 0,-9-6-386 0 0,0 0 1 0 0,0 1-1 0 0,0-1 1 0 0,0 1-1 0 0,0-1 1 0 0,0 1 0 0 0,0 0-1 0 0,-1-1 1 0 0,1 1-1 0 0,0 0 1 0 0,0-1-1 0 0,-1 1 1 0 0,1 0-1 0 0,0 0 1 0 0,-1 0-1 0 0,1 0 1 0 0,-1 0 0 0 0,1 0-1 0 0,-1-1 1 0 0,0 1-1 0 0,1 0 1 0 0,-1 0-1 0 0,0 0 1 0 0,0 0-1 0 0,0 0 1 0 0,1 0-1 0 0,-1 1 1 0 0,0-1 0 0 0,0 0-1 0 0,-1 0 1 0 0,1 0-1 0 0,0 0 1 0 0,-1 1-1 0 0,1 2-1 0 0,-1 2 1 0 0,-1 0 0 0 0,1 0 0 0 0,-1 0 0 0 0,0 0 0 0 0,-1-1 0 0 0,1 1 0 0 0,-1-1 0 0 0,0 1 0 0 0,-1-1 0 0 0,-5 8 0 0 0,-3 1 0 0 0,0-1 0 0 0,-18 16 0 0 0,10-13 514 0 0,-1-1 1 0 0,-25 15-1 0 0,3-3-9 0 0,32-22-794 0 0,19-12-326 0 0,17-14-72 0 0,-21 19 864 0 0,1-1 0 0 0,0 0 0 0 0,0 1-1 0 0,0 0 1 0 0,0 0 0 0 0,0 0 0 0 0,0 1-1 0 0,8-2 1 0 0,-10 2-177 0 0,13 0 0 0 0,-11 1 0 0 0,-4 0 0 0 0,1 0 0 0 0,-1 1 0 0 0,1-1 0 0 0,-1 0 0 0 0,1 1 0 0 0,-1-1 0 0 0,1 1 0 0 0,-1-1 0 0 0,0 1 0 0 0,1 0 0 0 0,-1-1 0 0 0,0 1 0 0 0,0 0 0 0 0,3 2 0 0 0,36 29-401 0 0,-39-31-74 0 0,-1-1-33 0 0,1 1-4 0 0,2 0 349 0 0,-1 0 1 0 0,0 0-1 0 0,0 0 0 0 0,1 0 0 0 0,-1 0 1 0 0,0 0-1 0 0,1-1 0 0 0,-1 1 0 0 0,1-1 1 0 0,-1 0-1 0 0,1 0 0 0 0,-1 0 0 0 0,0 0 1 0 0,6-1-1 0 0,-6 1-332 0 0,0-1 0 0 0,0 1 0 0 0,0-1 0 0 0,0 0 0 0 0,0 0 0 0 0,-1 0 0 0 0,5-2 0 0 0,3-3-1040 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2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9351 0 0,'0'0'439'0'0,"0"0"62"0"0,0 0 33 0 0,0 0-65 0 0,2-1-169 0 0,16-4 560 0 0,1 2 0 0 0,0-1 0 0 0,1 2 1 0 0,-1 1-1 0 0,0 0 0 0 0,31 3 0 0 0,53 2-860 0 0,-96-4-542 0 0,1-1 0 0 0,0 1 0 0 0,0-1 0 0 0,-1-1 0 0 0,14-3 0 0 0,-19 4-931 0 0,-2 1-51 0 0,0 0-11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3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9 17503 0 0,'0'0'803'0'0,"0"0"-18"0"0,2 0-501 0 0,17-5 1665 0 0,-15 3-1114 0 0,-3 2 686 0 0,1-1 242 0 0,-2 1-1655 0 0,0 0 0 0 0,1 0-1 0 0,-1 0 1 0 0,1-1 0 0 0,-1 1 0 0 0,0 0-1 0 0,1 0 1 0 0,-1 0 0 0 0,1 0 0 0 0,-1 0-1 0 0,1 0 1 0 0,-1 0 0 0 0,0 0-1 0 0,1 0 1 0 0,-1 0 0 0 0,1 0 0 0 0,-1 1-1 0 0,0-1 1 0 0,2 0 0 0 0,-1 3-107 0 0,1 0 0 0 0,0 0 1 0 0,-1 0-1 0 0,0 0 0 0 0,1 0 0 0 0,-1 0 1 0 0,0 0-1 0 0,-1 0 0 0 0,1 1 0 0 0,-1-1 1 0 0,1 0-1 0 0,-1 1 0 0 0,0-1 0 0 0,0 0 1 0 0,0 1-1 0 0,-1 2 0 0 0,-2 9-2 0 0,0 0 0 0 0,-6 18-1 0 0,5-22 2 0 0,-22 52 0 0 0,21-49-12 0 0,-11 43-377 0 0,16-56-86 0 0,0-1-33 0 0,3 4-496 0 0,-2-4 890 0 0,-1 0 1 0 0,0 0-1 0 0,0 1 1 0 0,0-1-1 0 0,0 0 0 0 0,0 0 1 0 0,0 1-1 0 0,0-1 1 0 0,0 0-1 0 0,1 0 1 0 0,-1 0-1 0 0,0 1 1 0 0,0-1-1 0 0,0 0 0 0 0,0 0 1 0 0,1 0-1 0 0,-1 0 1 0 0,0 1-1 0 0,0-1 1 0 0,1 0-1 0 0,-1 0 1 0 0,0 0-1 0 0,0 0 0 0 0,0 0 1 0 0,1 0-1 0 0,-1 0 1 0 0,0 0-1 0 0,0 0 1 0 0,1 0-1 0 0,-1 0 1 0 0,0 0-1 0 0,0 0 0 0 0,1 0 1 0 0,10 0-1422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14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67 10135 0 0,'0'0'231'0'0,"-2"-8"546"0"0,3 6-666 0 0,0 1 0 0 0,0-1 0 0 0,0 0 0 0 0,0 0 0 0 0,0 0 0 0 0,0 1 0 0 0,0-1-1 0 0,-1 0 1 0 0,1 0 0 0 0,-1 0 0 0 0,1-1 0 0 0,-1-2 0 0 0,1-3 1383 0 0,-2 6-922 0 0,0 1-1 0 0,0-1 1 0 0,0 0 0 0 0,0 1-1 0 0,0-1 1 0 0,-1 0-1 0 0,1 1 1 0 0,-3-2-1 0 0,2 0 1 0 0,2 3-492 0 0,0 0 0 0 0,0 0 0 0 0,0-1 0 0 0,-1 1 0 0 0,1 0 1 0 0,0-1-1 0 0,0 1 0 0 0,-1 0 0 0 0,1 0 0 0 0,0 0 0 0 0,-1-1 0 0 0,1 1 0 0 0,0 0 0 0 0,-1 0 0 0 0,1 0 0 0 0,0 0 0 0 0,-1-1 0 0 0,1 1 0 0 0,0 0 0 0 0,-1 0 0 0 0,1 0 0 0 0,0 0 0 0 0,-1 0 1 0 0,1 0-1 0 0,-1 0 0 0 0,1 0 0 0 0,0 0 0 0 0,-1 0 0 0 0,1 0 0 0 0,0 1 0 0 0,-1-1 0 0 0,1 0 0 0 0,0 0 0 0 0,-1 0 0 0 0,1 0 0 0 0,0 0 0 0 0,-1 1 0 0 0,1-1 0 0 0,0 0 0 0 0,-1 0 0 0 0,1 1 1 0 0,0-1-1 0 0,0 0 0 0 0,-1 0 0 0 0,1 1 0 0 0,0-1 0 0 0,0 0 0 0 0,0 1 0 0 0,-1-1 0 0 0,1 0 0 0 0,0 1 0 0 0,-10 20 328 0 0,10-21-324 0 0,-15 39 187 0 0,6-18-102 0 0,1 0 1 0 0,1 0-1 0 0,1 1 0 0 0,-6 38 0 0 0,12-57-165 0 0,0-2-6 0 0,0 0-1 0 0,0 0 1 0 0,0-1 0 0 0,0 1-1 0 0,0 0 1 0 0,0 0 0 0 0,0 0-1 0 0,-1-1 1 0 0,1 1 0 0 0,0 0-1 0 0,-1 0 1 0 0,1-1 0 0 0,0 1-1 0 0,-1 0 1 0 0,1-1 0 0 0,-1 1-1 0 0,1 0 1 0 0,-1-1 0 0 0,1 1-1 0 0,-1-1 1 0 0,0 1 0 0 0,1-1-1 0 0,-1 1 1 0 0,0-1-1 0 0,1 1 1 0 0,-1-1 0 0 0,0 0-1 0 0,0 1 1 0 0,-1 0-335 0 0,2-1-138 0 0,3-24-1478 0 0,-2 22 1707 0 0,-1 0 1 0 0,0 0 0 0 0,0 1-1 0 0,1-1 1 0 0,-1 0 0 0 0,1 0-1 0 0,-1 0 1 0 0,1 0 0 0 0,0 1-1 0 0,1-3 1 0 0,6-9-4885 0 0,3-1-1308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3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7 19351 0 0,'-14'-7'1474'0'0,"14"8"-1350"0"0,-1-1 0 0 0,1 0 1 0 0,-1 0-1 0 0,1 0 1 0 0,-1 1-1 0 0,1-1 1 0 0,-1 0-1 0 0,1 1 1 0 0,-1-1-1 0 0,1 0 0 0 0,-1 1 1 0 0,1-1-1 0 0,-1 0 1 0 0,1 1-1 0 0,0-1 1 0 0,-1 1-1 0 0,1-1 1 0 0,0 1-1 0 0,-1-1 1 0 0,1 1-1 0 0,0-1 0 0 0,0 1 1 0 0,0 0-1 0 0,-1-1 1 0 0,1 1-1 0 0,0-1 1 0 0,0 2-1 0 0,-8 24 4608 0 0,5-18-4110 0 0,0 5-622 0 0,1 0 0 0 0,0 0 0 0 0,0 1 0 0 0,2 20 0 0 0,-4 22 0 0 0,-5 4 290 0 0,-6 62 860 0 0,15-115-874 0 0,1-5-261 0 0,-1 0 0 0 0,0 0 0 0 0,-1 0 0 0 0,1 0-1 0 0,0 0 1 0 0,0-1 0 0 0,-1 1 0 0 0,1 0 0 0 0,-1 0 0 0 0,1 0 0 0 0,-1-1 0 0 0,0 1 0 0 0,0 0-1 0 0,0-1 1 0 0,0 1 0 0 0,0-1 0 0 0,-2 3 0 0 0,2-3-352 0 0,1-1-138 0 0,0 0-33 0 0,0 0-4 0 0,0 0 0 0 0,11-12-3631 0 0,-6 7-582 0 0,3-6-4063 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4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21191 0 0,'0'0'480'0'0,"0"0"67"0"0,0 0 31 0 0,0 0-56 0 0,12 3 122 0 0,-2-4 139 0 0,-1 0 0 0 0,14-3 0 0 0,-14 2-225 0 0,0 1 0 0 0,0 0 0 0 0,17-1 0 0 0,4 3-312 0 0,0-2 0 0 0,0-1 0 0 0,51-11 0 0 0,-45 7-243 0 0,-34 5-699 0 0,-2 1-258 0 0,0 0-56 0 0,0 0-81 0 0,0 0-286 0 0,-4 8-1658 0 0,-2 0 1499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4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21191 0 0,'0'0'480'0'0,"0"0"67"0"0,0 0 31 0 0,0 0-56 0 0,0 0-201 0 0,11-1 2408 0 0,24-4-1547 0 0,36-7 931 0 0,-48 7-1703 0 0,1 2-1 0 0,-1 0 1 0 0,1 1-1 0 0,36 3 1 0 0,-43 1-2070 0 0,-11 0-374 0 0,1-1-1 0 0,-1-1 0 0 0,12 1 0 0 0,-18-1-7398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6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9 10135 0 0,'1'-4'231'0'0,"0"3"-173"0"0,3-10 53 0 0,-4 11-98 0 0,0 0-1 0 0,0-1 1 0 0,0 1 0 0 0,0 0 0 0 0,0-1-1 0 0,0 1 1 0 0,0-1 0 0 0,0 1 0 0 0,0 0-1 0 0,0-1 1 0 0,0 1 0 0 0,0 0 0 0 0,0-1-1 0 0,0 1 1 0 0,0 0 0 0 0,0-1 0 0 0,-1 1-1 0 0,1 0 1 0 0,0-1 0 0 0,0 1 0 0 0,0 0-1 0 0,0 0 1 0 0,-1-1 0 0 0,1 1 0 0 0,0 0-1 0 0,0 0 1 0 0,-1-1 0 0 0,1 1 0 0 0,-1-1 371 0 0,2-4 1008 0 0,-1 3 2170 0 0,1 0-3288 0 0,-1 1 0 0 0,0 0 0 0 0,0-1 0 0 0,1 1 0 0 0,-1 0 0 0 0,0 0 0 0 0,1-1 0 0 0,-1 1 0 0 0,1 0 0 0 0,0 0 0 0 0,-1 0 0 0 0,1 0 0 0 0,0 0 0 0 0,0 0 0 0 0,0 0 0 0 0,0 0 0 0 0,0 0 0 0 0,0 0 0 0 0,0 0 0 0 0,0 0 0 0 0,2 0 0 0 0,-2 0 613 0 0,0 0-583 0 0,9-7-196 0 0,-9 7 274 0 0,5-6 1137 0 0,-5 5-1313 0 0,0 0-193 0 0,9-5 1896 0 0,-2 5-1893 0 0,0 3-16 0 0,0 2 72 0 0,-6-2-23 0 0,-1-1 0 0 0,1 1 0 0 0,0 0-1 0 0,-1 0 1 0 0,1 0 0 0 0,-1 1 0 0 0,1-1 0 0 0,-1 0 0 0 0,0 1 0 0 0,0-1-1 0 0,1 0 1 0 0,-1 1 0 0 0,0 0 0 0 0,0-1 0 0 0,1 3 0 0 0,10 28 983 0 0,-8-20-870 0 0,16 53-162 0 0,-3-8 0 0 0,-16-53 0 0 0,5 13 0 0 0,11 15-64 0 0,-17-31-273 0 0,0-1-138 0 0,0 0-33 0 0,0 0 65 0 0,-13-7-128 0 0,12 7 464 0 0,0-1-1 0 0,0 1 1 0 0,0 0-1 0 0,1 0 1 0 0,-1-1-1 0 0,0 1 1 0 0,1 0-1 0 0,-1-1 1 0 0,0 1-1 0 0,1-1 1 0 0,-1 1-1 0 0,0-1 1 0 0,1 1-1 0 0,-1-1 1 0 0,1 1-1 0 0,-1-1 1 0 0,1 0-1 0 0,-1 1 1 0 0,1-1-1 0 0,0 0 1 0 0,-1 1 0 0 0,1-1-1 0 0,0 0 1 0 0,-1 0-1 0 0,1 1 1 0 0,0-2-1 0 0,-1 0-714 0 0,1 1-1 0 0,0-1 1 0 0,-1 1-1 0 0,0-1 1 0 0,1 1 0 0 0,-1 0-1 0 0,0-1 1 0 0,0 1-1 0 0,0 0 1 0 0,-1-2 0 0 0,-5-5-5816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7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5 11975 0 0,'0'0'547'0'0,"0"0"-11"0"0,-1 0-344 0 0,-3-3-29 0 0,3 2 567 0 0,1 1 242 0 0,0 0 42 0 0,0 0 8 0 0,0 0 2 0 0,0 0 0 0 0,0 0 0 0 0,0 0-69 0 0,0 0-290 0 0,0 0-121 0 0,0 0-28 0 0,0 0-4 0 0,0 0 0 0 0,0 0 0 0 0,-21 11 599 0 0,9-2-1109 0 0,0-1 1 0 0,1 2-1 0 0,0-1 1 0 0,1 1 0 0 0,0 1-1 0 0,-14 18 1 0 0,15-18-4 0 0,-67 84-828 0 0,74-92 507 0 0,-1 0 0 0 0,0 0 0 0 0,0-1 1 0 0,0 1-1 0 0,-4 2 0 0 0,-1 1-802 0 0,7-5-253 0 0,1-1-126 0 0,0 0-29 0 0,0 0-4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7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5663 0 0,'0'0'719'0'0,"0"0"-20"0"0,0 0-306 0 0,0 0 371 0 0,0 0 209 0 0,0 0 41 0 0,0 0-61 0 0,0 0-288 0 0,0 0-121 0 0,0 0-28 0 0,0 0-4 0 0,0 0 0 0 0,8 3 512 0 0,2 0-832 0 0,0 0 0 0 0,1-1 0 0 0,-1 0 0 0 0,22 1 0 0 0,44-5 1063 0 0,-48 1-822 0 0,30-2-492 0 0,112-20 1 0 0,-169 23-638 0 0,-1 0-258 0 0,0 0-56 0 0,-9 17-4766 0 0,-1-5 3232 0 0,8-9-15 0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7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0 15663 0 0,'0'0'719'0'0,"0"0"-20"0"0,0 0-306 0 0,0 0 371 0 0,0 0 209 0 0,0 0 41 0 0,0 0 8 0 0,2 1 2 0 0,16 11 338 0 0,-12-9-1043 0 0,-1 0-1 0 0,0 0 0 0 0,0 1 0 0 0,0-1 1 0 0,8 9-1 0 0,-10-9-318 0 0,-1 0 0 0 0,1 0 0 0 0,-1 0 0 0 0,0 0 0 0 0,0 0 0 0 0,0 0 0 0 0,0 0 0 0 0,0 1 0 0 0,-1-1 0 0 0,1 1 0 0 0,-1-1 0 0 0,0 1 0 0 0,0-1 0 0 0,-1 1 0 0 0,1 0 0 0 0,-1-1 0 0 0,0 8 0 0 0,0-7 0 0 0,-1 1 0 0 0,0-1 0 0 0,0 0 0 0 0,0 1 0 0 0,0-1 0 0 0,-1 0 0 0 0,0 0 0 0 0,0 0 0 0 0,0 0 0 0 0,0 0 0 0 0,-1 0 0 0 0,1-1 0 0 0,-1 1 0 0 0,-6 5 0 0 0,-3 3 207 0 0,0 0 1 0 0,-2-1-1 0 0,1 0 0 0 0,-1-1 0 0 0,-1 0 0 0 0,0-1 0 0 0,0-1 1 0 0,-1 0-1 0 0,-23 7 0 0 0,29-12-207 0 0,10-2 0 0 0,0-1 0 0 0,0 0 0 0 0,0 0 0 0 0,0 0 0 0 0,-1 0 0 0 0,1 1 0 0 0,0-1 0 0 0,0 0 0 0 0,-1 0 0 0 0,1 0 0 0 0,0 0 0 0 0,0 0 0 0 0,-1 0 0 0 0,1 0 0 0 0,0 0 0 0 0,0 0 0 0 0,-1 0 0 0 0,1 0 0 0 0,0 0 0 0 0,0 0 0 0 0,-1 0 0 0 0,1 0 0 0 0,0 0 0 0 0,0 0 0 0 0,0 0 0 0 0,-1 0 0 0 0,1 0 0 0 0,0 0 0 0 0,0-1 0 0 0,-1 1 0 0 0,1 0 0 0 0,0 0 0 0 0,0 0 0 0 0,0 0 0 0 0,-1 0 0 0 0,1-1 0 0 0,0 1 0 0 0,0 0 0 0 0,0 0 0 0 0,0 0 0 0 0,-1-1 0 0 0,1 1 0 0 0,0 0 0 0 0,0 0 0 0 0,0 0 0 0 0,0-1 0 0 0,0 1 0 0 0,0 0 0 0 0,0 0 0 0 0,0-1 0 0 0,0 1 0 0 0,1-9 0 0 0,0 9 0 0 0,0-4 46 0 0,1 1-1 0 0,0-1 1 0 0,0 1-1 0 0,0 0 1 0 0,0 0-1 0 0,0 0 1 0 0,1 0-1 0 0,0 0 1 0 0,-1 1-1 0 0,1-1 1 0 0,0 1 0 0 0,7-5-1 0 0,-2 2 167 0 0,0 0 0 0 0,1 1 0 0 0,17-7 0 0 0,-23 10-169 0 0,-1 1 1 0 0,0-1-1 0 0,0 1 0 0 0,0-1 0 0 0,1 1 1 0 0,-1 0-1 0 0,0 0 0 0 0,0 0 0 0 0,1 0 1 0 0,-1 1-1 0 0,0-1 0 0 0,0 1 1 0 0,4 0-1 0 0,-2 0-41 0 0,-3-1-2 0 0,0 0 0 0 0,0 0 0 0 0,0 0 0 0 0,1 0 0 0 0,-1 0 0 0 0,0 1 0 0 0,0-1 0 0 0,0 0 0 0 0,0 1 0 0 0,1-1 0 0 0,-1 1 0 0 0,0-1 0 0 0,0 1 0 0 0,0 0 0 0 0,0-1 0 0 0,0 1 0 0 0,0 0 0 0 0,1 1 0 0 0,1 2 0 0 0,-2-3-39 0 0,1 0 0 0 0,0 0 0 0 0,-1 1 0 0 0,0-1 0 0 0,1 1 0 0 0,-1-1 0 0 0,0 1 0 0 0,0 0-1 0 0,0-1 1 0 0,0 1 0 0 0,0 0 0 0 0,1 3 0 0 0,2 3-329 0 0,10 24-748 0 0,-9-24 1116 0 0,2-4-208 0 0,-6-3-131 0 0,0-1-1 0 0,0 0 1 0 0,0 1-1 0 0,0-1 1 0 0,1 0-1 0 0,-1 0 1 0 0,0 0-1 0 0,0 0 1 0 0,0 0-1 0 0,2 0 1 0 0,0 0-1307 0 0,6-1-6542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08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9 17503 0 0,'0'0'399'0'0,"0"0"60"0"0,0 0 21 0 0,0 0-59 0 0,-3-1-794 0 0,1-1 2046 0 0,3 2 3740 0 0,89-10-3734 0 0,27-4 330 0 0,-108 13-2009 0 0,-1 2-133 0 0,-6-1-563 0 0,-2 0-258 0 0,0 0-56 0 0,0 0-81 0 0,0 0-286 0 0,-9 0-1658 0 0,0-2 1499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10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2 10135 0 0,'0'0'464'0'0,"0"0"-9"0"0,6-7-278 0 0,1-3 1349 0 0,0-1 0 0 0,9-20 0 0 0,-10 18 467 0 0,14-20 0 0 0,-18 29-1645 0 0,0 1-1 0 0,0 0 0 0 0,0-1 1 0 0,-1 0-1 0 0,2-4 0 0 0,-2 7 165 0 0,5-13 2492 0 0,-7 10-2777 0 0,0 3 161 0 0,1 1 100 0 0,0 0 21 0 0,0 0-66 0 0,0 1-294 0 0,-9 17-145 0 0,1 0 0 0 0,2 1 0 0 0,-9 31 0 0 0,8-14-4 0 0,-11 41 0 0 0,12-49-64 0 0,5-27-273 0 0,1-1-138 0 0,0 0-33 0 0,0 0-72 0 0,0 0-285 0 0,0 0-126 0 0,0 0-1394 0 0,0 0-5466 0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10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9351 0 0,'0'0'439'0'0,"0"0"62"0"0,0 0 33 0 0,0 0-65 0 0,7 4-292 0 0,-1-3 429 0 0,1 0-1 0 0,0-1 1 0 0,-1 0-1 0 0,1-1 0 0 0,0 1 1 0 0,-1-1-1 0 0,1-1 1 0 0,11-3-1 0 0,-4 2-14 0 0,14-5 106 0 0,-14 4 30 0 0,29-4 1 0 0,57-11-728 0 0,-81 15 0 0 0,-11 1-133 0 0,-6 3-563 0 0,-1 0-845 0 0,5 3 1524 0 0,-7 0-7301 0 0,-17 10 5271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14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0 13823 0 0,'0'0'315'0'0,"0"0"45"0"0,0 0 21 0 0,0 0-49 0 0,0 0-81 0 0,0 0 481 0 0,0 0 237 0 0,0 0 45 0 0,0 0-61 0 0,0 0-288 0 0,0 0-121 0 0,0 0-28 0 0,0 0-4 0 0,0 0 0 0 0,0 2 0 0 0,0 4-371 0 0,-1 0 1 0 0,0 0-1 0 0,0 0 0 0 0,-1 0 0 0 0,0 0 0 0 0,0-1 1 0 0,0 1-1 0 0,-4 7 0 0 0,-30 47 1473 0 0,19-34-1323 0 0,-132 187-291 0 0,124-182 0 0 0,17-23 0 0 0,0 1 0 0 0,1 0 0 0 0,0 1 0 0 0,-5 11 0 0 0,7-12 0 0 0,0 1 0 0 0,0-1 0 0 0,-1 1 0 0 0,0-2 0 0 0,-1 1 0 0 0,-14 14 0 0 0,15-19 0 0 0,6-4 0 0 0,0 0 0 0 0,0 0 0 0 0,0 0 0 0 0,-1 0 0 0 0,1 0 0 0 0,0 0 0 0 0,0 0 0 0 0,0 0 0 0 0,0 0 0 0 0,0 0 0 0 0,-1 0 0 0 0,1 0 0 0 0,0 0 0 0 0,0 0 0 0 0,0 0 0 0 0,0 0 0 0 0,0 0 0 0 0,0 0 0 0 0,-1 0 0 0 0,1 0 0 0 0,0-1 0 0 0,0 1 0 0 0,0 0 0 0 0,0 0 0 0 0,0 0 0 0 0,0 0 0 0 0,0 0 0 0 0,-1 0 0 0 0,1 0 0 0 0,0 0 0 0 0,0-1 0 0 0,0 1 0 0 0,0 0 0 0 0,0 0 0 0 0,0 0 0 0 0,0 0 0 0 0,0 0 0 0 0,0-1 0 0 0,0 1 0 0 0,0 0 0 0 0,0 0 0 0 0,0 0 0 0 0,0 0 0 0 0,0 0 0 0 0,0 0 0 0 0,0-1 0 0 0,0 1 0 0 0,0 0 0 0 0,0 0 0 0 0,0 0 0 0 0,1-5 0 0 0,0 3-21 0 0,-1 0-1 0 0,2-1 1 0 0,-1 1-1 0 0,0 0 1 0 0,0 0-1 0 0,1 0 1 0 0,-1 0-1 0 0,1 0 1 0 0,-1 0-1 0 0,1 0 1 0 0,0 1-1 0 0,2-3 1 0 0,12-14-529 0 0,-7 7-1122 0 0,0-1 1 0 0,1 1-1 0 0,0 1 1 0 0,20-17-1 0 0,-20 19 1154 0 0,11-12-1529 0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10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40 21191 0 0,'0'0'480'0'0,"0"0"67"0"0,0 0 31 0 0,0 0-56 0 0,2 0-341 0 0,41-16 918 0 0,-31 11-89 0 0,0 1-1 0 0,0 0 1 0 0,0 0-1 0 0,21-2 1 0 0,-25 6-993 0 0,-6 0-17 0 0,-1 0 0 0 0,0 1 0 0 0,1-1 0 0 0,-1 0 0 0 0,0 1 0 0 0,1-1 0 0 0,-1 1 0 0 0,0-1 0 0 0,1 1 0 0 0,-1 0 0 0 0,0-1 0 0 0,0 1 0 0 0,0 0 0 0 0,0 0 0 0 0,1 0 0 0 0,-1 0 0 0 0,0 0 0 0 0,-1 0 0 0 0,1 0 0 0 0,0 0 0 0 0,0 0 0 0 0,0 0 0 0 0,0 2 0 0 0,1 0 0 0 0,-2-1 44 0 0,1 0-1 0 0,0 0 1 0 0,-1 0 0 0 0,1 0-1 0 0,-1 0 1 0 0,0 0 0 0 0,0 0-1 0 0,0 0 1 0 0,0 0 0 0 0,0 0-1 0 0,0 0 1 0 0,0 0 0 0 0,-1 0-1 0 0,1 0 1 0 0,-1 0-1 0 0,1 0 1 0 0,-1 0 0 0 0,0 0-1 0 0,0 0 1 0 0,0 0 0 0 0,0 0-1 0 0,-2 2 1 0 0,-3 6 299 0 0,-1-2-1 0 0,-13 15 1 0 0,-3-1-339 0 0,-1 0 0 0 0,-1-2 0 0 0,-49 29 0 0 0,72-48-4 0 0,-8 5 0 0 0,7-4 0 0 0,-1 1 0 0 0,0-1 0 0 0,1 1 0 0 0,-1-1 0 0 0,1 1 0 0 0,-4 4 0 0 0,3 0 0 0 0,6 1-64 0 0,-1-7-9 0 0,1 0-1 0 0,-1 0 1 0 0,0 0-1 0 0,1 0 1 0 0,-1 0-1 0 0,1 0 1 0 0,-1-1 0 0 0,1 1-1 0 0,0 0 1 0 0,-1-1-1 0 0,1 0 1 0 0,-1 1 0 0 0,1-1-1 0 0,2 1 1 0 0,27 0-440 0 0,-27-1 634 0 0,25 0 398 0 0,1-2 0 0 0,45-7 0 0 0,-45 7-519 0 0,-21 0 0 0 0,-2 0-64 0 0,-6 1-273 0 0,-1 1-138 0 0,0 0-33 0 0,0 0-140 0 0,0 0-572 0 0,0 0-253 0 0,0 0-51 0 0,0 0-11 0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18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79 11975 0 0,'0'0'267'0'0,"0"0"42"0"0,0 0 17 0 0,0 0-28 0 0,0 0-126 0 0,0 0 204 0 0,0 0 111 0 0,0 0 22 0 0,8-3 515 0 0,6-14 1758 0 0,-13 14-2422 0 0,1 0 1 0 0,0 1-1 0 0,0-1 0 0 0,0 1 1 0 0,0-1-1 0 0,0 1 0 0 0,1 0 1 0 0,-1 0-1 0 0,1 0 0 0 0,-1 0 1 0 0,1 0-1 0 0,0 1 0 0 0,3-2 1 0 0,4-3 421 0 0,-7 4-609 0 0,0 0 1 0 0,1-1-1 0 0,-1 1 1 0 0,1 0 0 0 0,0 1-1 0 0,4-2 1 0 0,-6 1-174 0 0,-2 2 0 0 0,1-1 0 0 0,0 1 0 0 0,-1-1 0 0 0,1 1 0 0 0,0 0 0 0 0,-1-1 0 0 0,1 1 0 0 0,0 0 0 0 0,0 0 0 0 0,-1 0 0 0 0,1 0 0 0 0,0-1 0 0 0,0 1 0 0 0,-1 0 0 0 0,1 0 0 0 0,0 0 0 0 0,0 1 0 0 0,-1-1 0 0 0,2 0 0 0 0,7 1 0 0 0,-8 0 0 0 0,0-1 0 0 0,1 0 0 0 0,-1 0 0 0 0,0 0 0 0 0,0 1 0 0 0,0-1 0 0 0,0 1 0 0 0,0-1 0 0 0,0 1 0 0 0,0-1 0 0 0,0 1 0 0 0,-1 0 0 0 0,1-1 0 0 0,0 1 0 0 0,0 0 0 0 0,0 0 0 0 0,-1-1 0 0 0,1 1 0 0 0,0 0 0 0 0,-1 0 0 0 0,2 2 0 0 0,0 0 0 0 0,-1-1 0 0 0,0-1 0 0 0,1 1 0 0 0,-1 1 0 0 0,0-1 0 0 0,0 0 0 0 0,0 0 0 0 0,0 0 0 0 0,0 0 0 0 0,-1 1 0 0 0,1-1 0 0 0,-1 0 0 0 0,1 1 0 0 0,-1-1 0 0 0,0 5 0 0 0,0-1 0 0 0,1 13 0 0 0,-2 1 0 0 0,0 0 0 0 0,-1-1 0 0 0,-1 1 0 0 0,-1-1 0 0 0,-1 0 0 0 0,-1 0 0 0 0,-12 29 0 0 0,18-46 0 0 0,-1-1 0 0 0,0 1 0 0 0,1 0 0 0 0,-1-1 0 0 0,0 1 0 0 0,0 0 0 0 0,0-1 0 0 0,0 1 0 0 0,0-1 0 0 0,0 0 0 0 0,-1 1 0 0 0,1-1 0 0 0,0 0 0 0 0,-1 0 0 0 0,1 0 0 0 0,0 0 0 0 0,-1 0 0 0 0,-2 1 0 0 0,-4 3 0 0 0,-1 4 7 0 0,0-1 1 0 0,-1 0-1 0 0,0-1 0 0 0,0 0 0 0 0,-1-1 0 0 0,1 0 1 0 0,-2 0-1 0 0,1-1 0 0 0,-18 5 0 0 0,26-9 196 0 0,-1-1 0 0 0,1 1 0 0 0,0-1 0 0 0,-1 0 1 0 0,1 0-1 0 0,-7-1 0 0 0,-4 0-84 0 0,12 1-569 0 0,-6-4-424 0 0,-4-6 1526 0 0,12 10-152 0 0,0-2-58 0 0,2-4-293 0 0,-2 6-148 0 0,0-1 1 0 0,0 0-1 0 0,0 1 0 0 0,0-1 1 0 0,0 1-1 0 0,0-1 0 0 0,0 0 1 0 0,0 1-1 0 0,0-1 0 0 0,0 0 1 0 0,0 1-1 0 0,-1-1 0 0 0,1 1 1 0 0,0-1-1 0 0,0 1 0 0 0,-1-1 1 0 0,1 0-1 0 0,-5-6-142 0 0,5 6-555 0 0,0 1-258 0 0,0 0-56 0 0,0 0-149 0 0,0 0-573 0 0,0 0-253 0 0,0 0-51 0 0,0 0-11 0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18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8 21191 0 0,'0'0'480'0'0,"0"-2"67"0"0,-1-8-100 0 0,0 0 0 0 0,1 0 1 0 0,1 0-1 0 0,1-10 0 0 0,0-21 2549 0 0,-1 34-2847 0 0,2 0-197 0 0,-2 6-289 0 0,-1 1-138 0 0,0 0-33 0 0,12 5-1360 0 0,-9-4 395 0 0,-4 2-1246 0 0,-2 7-4789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18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5663 0 0,'0'0'356'0'0,"0"0"50"0"0,0 0 20 0 0,0 0-42 0 0,0 0-42 0 0,0 0 750 0 0,0 0 352 0 0,0 0 76 0 0,0 0-123 0 0,0 0-575 0 0,1-1-248 0 0,10-10 463 0 0,-10 10-525 0 0,-1 1 0 0 0,0-2 0 0 0,0 0-342 0 0,8-16 212 0 0,-7 16-719 0 0,-1 2-138 0 0,0 0-1705 0 0,0 0-6692 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23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8287 0 0,'0'0'382'0'0,"0"0"-8"0"0,3-8 1602 0 0,-3 1-1232 0 0,1-5 5439 0 0,0 1-1226 0 0,-1 9-4445 0 0,0 2 0 0 0,0 0 0 0 0,0 0 0 0 0,0 0-68 0 0,1 0-396 0 0,3 2 76 0 0,6 6-124 0 0,-4-3 241 0 0,-1 0 0 0 0,0 1 0 0 0,-1-1 0 0 0,0 1 0 0 0,0 0 1 0 0,0 1-1 0 0,5 11 0 0 0,-3-8-122 0 0,19 42-448 0 0,12 22 51 0 0,-27-55 602 0 0,-4-7-230 0 0,1 0 1 0 0,11 14-1 0 0,-12-18-94 0 0,-2-2-64 0 0,-3-5-273 0 0,-18-17-3082 0 0,16 14 2597 0 0,0 1-1 0 0,0-1 1 0 0,0 0-1 0 0,0 1 1 0 0,0-1-1 0 0,1 0 1 0 0,-1 0-1 0 0,0-2 1 0 0,-1-6-6260 0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23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5 11975 0 0,'0'0'267'0'0,"0"0"42"0"0,0 0 17 0 0,1-1-28 0 0,1-3 5224 0 0,-3 5-2222 0 0,-10 10-1341 0 0,-17 19-2396 0 0,-36 52 454 0 0,-69 82 1406 0 0,96-115-2863 0 0,36-48 1053 0 0,1-1-101 0 0,0 0-21 0 0,0 0-139 0 0,0 0-572 0 0,1 0-253 0 0,7-2-972 0 0,2-4-3697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24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3823 0 0,'0'0'315'0'0,"0"0"45"0"0,0 0 21 0 0,0 0-49 0 0,0 0-81 0 0,0 0 481 0 0,2 0 237 0 0,7 0 911 0 0,1-1 0 0 0,15-3 0 0 0,-18 2-1572 0 0,0 1 0 0 0,0 0 0 0 0,1 0 0 0 0,-1 0 0 0 0,0 1 0 0 0,14 2 0 0 0,-12-1-143 0 0,0 0-54 0 0,-1 1 0 0 0,1 0-1 0 0,11 4 1 0 0,-17-4-111 0 0,-2-2 0 0 0,0 1 0 0 0,0-1 0 0 0,0 1 0 0 0,0-1 0 0 0,1 1 0 0 0,-1-1 0 0 0,0 0 0 0 0,0 1 0 0 0,0-1 0 0 0,0 0 0 0 0,0 0 0 0 0,1 0 0 0 0,1 0 0 0 0,11-1 0 0 0,-8 2 0 0 0,12-1 0 0 0,-5-1 0 0 0,-7 0 0 0 0,2-3 0 0 0,-2 0-64 0 0,-5 4-273 0 0,-1 0-138 0 0,0 0-33 0 0,0 0-208 0 0,0 0-857 0 0,0 0-379 0 0,-3-1-80 0 0,-12-3-15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24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3823 0 0,'0'0'630'0'0,"0"0"-13"0"0,9-1-368 0 0,-5 0 133 0 0,1-1 0 0 0,-1 1-1 0 0,0-1 1 0 0,0 0-1 0 0,0 0 1 0 0,4-4 0 0 0,15-6 1850 0 0,-10 7-1581 0 0,-6 2-181 0 0,-1 0-1 0 0,1 1 0 0 0,0-1 1 0 0,-1 2-1 0 0,1-1 0 0 0,0 1 0 0 0,0 0 1 0 0,0 1-1 0 0,8-1 0 0 0,-7 3-469 0 0,-1 1 0 0 0,-3 5-64 0 0,-2-3-493 0 0,2 9-317 0 0,-2-10-3699 0 0,-2-4-2591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25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9 15663 0 0,'0'0'356'0'0,"0"0"50"0"0,0 0 20 0 0,0 0-42 0 0,0 0-112 0 0,0 0 463 0 0,0 0 234 0 0,0 0 45 0 0,0 0-61 0 0,0 0-288 0 0,0 0-121 0 0,0 0-28 0 0,0 0-4 0 0,0 0 0 0 0,0 0-438 0 0,0-1 0 0 0,0 1-1 0 0,0-1 1 0 0,0 1 0 0 0,0-1 0 0 0,0 1-1 0 0,-1 0 1 0 0,1-1 0 0 0,0 1 0 0 0,0-1-1 0 0,0 1 1 0 0,0 0 0 0 0,-1-1 0 0 0,1 1-1 0 0,0 0 1 0 0,0-1 0 0 0,-1 1 0 0 0,1 0-1 0 0,0-1 1 0 0,-1 1 0 0 0,0 0 0 0 0,-38 28-83 0 0,22-16 695 0 0,0 1 0 0 0,-17 16 0 0 0,19-15-670 0 0,12-9-16 0 0,7-5 0 0 0,6-4 0 0 0,18-10 0 0 0,53-21 0 0 0,-69 30 0 0 0,32-8 0 0 0,-41 12 0 0 0,1 0 0 0 0,-1 1 0 0 0,1-1 0 0 0,-1 1 0 0 0,1 0 0 0 0,-1 0 0 0 0,1 0 0 0 0,-1 1 0 0 0,1-1 0 0 0,6 3 0 0 0,-9-3 0 0 0,0 0 0 0 0,0 1 0 0 0,0-1 0 0 0,0 1 0 0 0,0-1 0 0 0,0 1 0 0 0,0-1 0 0 0,0 1 0 0 0,0-1 0 0 0,0 1 0 0 0,0 0 0 0 0,0 0 0 0 0,0-1 0 0 0,-1 1 0 0 0,1 0 0 0 0,0 0 0 0 0,-1 0 0 0 0,1 0 0 0 0,-1 0 0 0 0,1 0 0 0 0,0 2 0 0 0,1 0 0 0 0,0 2 0 0 0,0 0 0 0 0,0-1 0 0 0,0 1 0 0 0,-1 0 0 0 0,0 0 0 0 0,0 0 0 0 0,0 0 0 0 0,0 0 0 0 0,-1 0 0 0 0,0 0 0 0 0,0 0 0 0 0,0 0 0 0 0,-1 0 0 0 0,0 1 0 0 0,0-1 0 0 0,0-1 0 0 0,-4 11 0 0 0,3-10 0 0 0,-1 1 0 0 0,1 0 0 0 0,-2-1 0 0 0,1 1 0 0 0,0-1 0 0 0,-1 0 0 0 0,0 0 0 0 0,0-1 0 0 0,-1 1 0 0 0,1-1 0 0 0,-1 0 0 0 0,0 0 0 0 0,0 0 0 0 0,-7 3 0 0 0,-23 12 0 0 0,31-17 0 0 0,15-10 0 0 0,-9 6 0 0 0,1 0 0 0 0,-1 0 0 0 0,0 0 0 0 0,1 1 0 0 0,-1 0 0 0 0,1-1 0 0 0,0 1 0 0 0,0 0 0 0 0,-1 0 0 0 0,1 0 0 0 0,4 0 0 0 0,-5 0 0 0 0,-2 1 0 0 0,1 0 0 0 0,0-1 0 0 0,0 1 0 0 0,0 0 0 0 0,-1 0 0 0 0,1 0 0 0 0,0 0 0 0 0,0 0 0 0 0,0 0 0 0 0,-1 0 0 0 0,1 0 0 0 0,0 1 0 0 0,0-1 0 0 0,0 0 0 0 0,-1 0 0 0 0,1 1 0 0 0,0-1 0 0 0,-1 0 0 0 0,1 1 0 0 0,0-1 0 0 0,-1 1 0 0 0,2 0 0 0 0,3 2 0 0 0,0 1 0 0 0,0 0 0 0 0,0 0 0 0 0,-1 0 0 0 0,1 0 0 0 0,3 6 0 0 0,0 0 0 0 0,-6-7 0 0 0,0-1 0 0 0,0 1 0 0 0,0 0 0 0 0,-1 0 0 0 0,1-1 0 0 0,-1 1 0 0 0,1 0 0 0 0,-1 0 0 0 0,0 1 0 0 0,0-1 0 0 0,1 5 0 0 0,-1-1 68 0 0,0-1 1 0 0,0 1-1 0 0,-1-1 0 0 0,0 1 0 0 0,0-1 1 0 0,0 1-1 0 0,-1-1 0 0 0,0 0 0 0 0,0 1 1 0 0,0-1-1 0 0,-1 0 0 0 0,0 1 1 0 0,0-1-1 0 0,-1 0 0 0 0,0-1 0 0 0,0 1 1 0 0,0 0-1 0 0,-1-1 0 0 0,1 0 0 0 0,-1 1 1 0 0,-1-2-1 0 0,1 1 0 0 0,-1 0 0 0 0,0-1 1 0 0,0 0-1 0 0,0 0 0 0 0,0 0 1 0 0,-1-1-1 0 0,-7 4 0 0 0,-11 4-461 0 0,-42 14 0 0 0,58-23 268 0 0,1 0 1 0 0,-1 0-1 0 0,0-1 1 0 0,0 0-1 0 0,0 0 0 0 0,0-1 1 0 0,0 0-1 0 0,0 0 1 0 0,-15-3-1 0 0,22 3-1095 0 0,-3-3-1777 0 0,4 2 1462 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26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1 11975 0 0,'0'0'267'0'0,"0"0"42"0"0,0 0 17 0 0,0 0-28 0 0,1-1-196 0 0,1-1 33 0 0,0 0 840 0 0,0 0-1 0 0,1 0 1 0 0,-1 1-1 0 0,0-1 1 0 0,0 0 0 0 0,1 1-1 0 0,-1-1 1 0 0,1 1-1 0 0,3-1 1 0 0,-5 2-942 0 0,-1 0 1 0 0,1 1-1 0 0,0-1 0 0 0,-1 1 1 0 0,1-1-1 0 0,-1 1 0 0 0,1 0 1 0 0,-1-1-1 0 0,1 1 0 0 0,-1-1 1 0 0,0 1-1 0 0,1 0 1 0 0,-1-1-1 0 0,0 1 0 0 0,1 0 1 0 0,-1 0-1 0 0,0-1 0 0 0,0 2 1 0 0,5 15 622 0 0,-4-9-550 0 0,0 0-1 0 0,-1 1 0 0 0,0-1 0 0 0,0 1 0 0 0,0-1 1 0 0,-1 0-1 0 0,-1 1 0 0 0,1-1 0 0 0,-1 0 0 0 0,-1 0 1 0 0,0 0-1 0 0,0 0 0 0 0,-7 13 0 0 0,5-12-402 0 0,0 0-1 0 0,-1 0 0 0 0,-1-1 1 0 0,1 0-1 0 0,-1 0 0 0 0,-1 0 1 0 0,1-1-1 0 0,-1 0 0 0 0,-1-1 1 0 0,-13 9-1 0 0,11-8-7894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15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48 11975 0 0,'0'0'547'0'0,"0"0"-11"0"0,0 0-203 0 0,0 0 419 0 0,0 0 220 0 0,0 0 42 0 0,0 0 8 0 0,0 0 2 0 0,0 0 0 0 0,0 0 0 0 0,1-1-69 0 0,4-4-621 0 0,0-1 1 0 0,0 1-1 0 0,1 1 1 0 0,-1-1-1 0 0,1 1 1 0 0,9-5-1 0 0,-14 8-295 0 0,0 0-1 0 0,1 0 1 0 0,-1 0 0 0 0,1 0-1 0 0,-1 1 1 0 0,1-1 0 0 0,-1 1-1 0 0,1-1 1 0 0,0 1-1 0 0,-1-1 1 0 0,1 1 0 0 0,0 0-1 0 0,-1 0 1 0 0,1 0 0 0 0,0 0-1 0 0,-1 0 1 0 0,3 0-1 0 0,3 1 198 0 0,-4-1-177 0 0,1 0 0 0 0,-1 1 0 0 0,1-1 0 0 0,-1 1 1 0 0,0 0-1 0 0,1 0 0 0 0,-1 0 0 0 0,0 0 0 0 0,1 0 0 0 0,-1 1 0 0 0,0 0 1 0 0,0 0-1 0 0,0-1 0 0 0,0 2 0 0 0,-1-1 0 0 0,1 0 0 0 0,0 0 1 0 0,-1 1-1 0 0,4 5 0 0 0,-4-6 11 0 0,-1 0 0 0 0,1 1-1 0 0,-1-1 1 0 0,0 1 0 0 0,0-1 0 0 0,0 1 0 0 0,0 0 0 0 0,0-1 0 0 0,-1 1 0 0 0,1 0 0 0 0,-1 0-1 0 0,0 0 1 0 0,0-1 0 0 0,0 1 0 0 0,0 0 0 0 0,0 0 0 0 0,0 0 0 0 0,-1-1 0 0 0,0 1-1 0 0,1 0 1 0 0,-1 0 0 0 0,0-1 0 0 0,0 1 0 0 0,-1-1 0 0 0,-1 4 0 0 0,-14 20-47 0 0,-1-1 1 0 0,-1-1 0 0 0,-2 0-1 0 0,0-2 1 0 0,-1 0-1 0 0,-45 33 1 0 0,109-63-24 0 0,-34 6 165 0 0,0 1 0 0 0,0 0 0 0 0,0 0 0 0 0,0 0 0 0 0,0 1 0 0 0,0 0 0 0 0,0 1 0 0 0,0-1 0 0 0,0 2 0 0 0,13 3 0 0 0,-4-1-709 0 0,0-1 0 0 0,0 0 1 0 0,20 0-1 0 0,-29-11-1570 0 0,-8 7 1532 0 0,4-8-8290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27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28 15663 0 0,'0'0'356'0'0,"0"0"50"0"0,0 0 20 0 0,2-1-42 0 0,-1 0-370 0 0,0 0-1 0 0,0 0 1 0 0,1 0-1 0 0,-1 0 1 0 0,0 0 0 0 0,0 0-1 0 0,0 0 1 0 0,-1 0-1 0 0,1 0 1 0 0,0 0-1 0 0,0 0 1 0 0,0 0-1 0 0,-1-1 1 0 0,1 1 0 0 0,-1 0-1 0 0,1-1 1 0 0,-1 1-1 0 0,0 0 1 0 0,1-3-1 0 0,1-4 300 0 0,27-54 4094 0 0,-13 32-3063 0 0,-15 28-962 0 0,-7 23 373 0 0,1-7 175 0 0,-5 24 0 0 0,9-34-843 0 0,0 0 0 0 0,1 0 1 0 0,0 0-1 0 0,-1 0 1 0 0,1 0-1 0 0,1 0 0 0 0,-1 0 1 0 0,1 1-1 0 0,-1-1 0 0 0,1 0 1 0 0,2 6-1 0 0,-2-9-87 0 0,0 1 0 0 0,-1-1 0 0 0,1 1 0 0 0,0 0 0 0 0,0-1 0 0 0,0 0 0 0 0,0 1 0 0 0,0-1 0 0 0,0 0 0 0 0,0 1 0 0 0,1-1 0 0 0,-1 0 0 0 0,0 0 0 0 0,1 0 0 0 0,-1 0 0 0 0,1 0 0 0 0,-1 0 0 0 0,1 0 0 0 0,-1-1 0 0 0,3 1 0 0 0,0 1 0 0 0,-2-2 0 0 0,1 1 0 0 0,0 0 0 0 0,0-1 0 0 0,0 0 0 0 0,0 1 0 0 0,0-1 0 0 0,0-1 0 0 0,0 1 0 0 0,0 0 0 0 0,0-1 0 0 0,0 1 0 0 0,0-1 0 0 0,0 0 0 0 0,0 0 0 0 0,-1 0 0 0 0,1 0 0 0 0,0-1 0 0 0,-1 1 0 0 0,1-1 0 0 0,2-2 0 0 0,2-1 0 0 0,0 0 0 0 0,0-1 0 0 0,-1 0 0 0 0,0-1 0 0 0,10-12 0 0 0,6-9 0 0 0,-15 20 0 0 0,-1 0 0 0 0,1-1 0 0 0,-1 0 0 0 0,-1 0 0 0 0,6-11 0 0 0,-26 66 1024 0 0,-14 75 0 0 0,17-64-1024 0 0,-4 27 0 0 0,13-69 0 0 0,-1 0 0 0 0,0-1 0 0 0,-1 1 0 0 0,0-1 0 0 0,-1 0 0 0 0,-10 17 0 0 0,9-18 0 0 0,1-3 0 0 0,0 0 0 0 0,-1 0 0 0 0,-1 0 0 0 0,-13 13 0 0 0,19-21 0 0 0,-1 0 0 0 0,0 1 0 0 0,0-2 0 0 0,-1 1 0 0 0,1 0 0 0 0,0-1 0 0 0,0 1 0 0 0,-1-1 0 0 0,-6 2 0 0 0,3-1 0 0 0,6-2 0 0 0,0 0 0 0 0,0 1 0 0 0,0-1 0 0 0,0 0 0 0 0,0 0 0 0 0,0 0 0 0 0,0 1 0 0 0,0-1 0 0 0,0 0 0 0 0,0 0 0 0 0,0 0 0 0 0,1-1 0 0 0,-1 1 0 0 0,0 0 0 0 0,0 0 0 0 0,0 0 0 0 0,0-1 0 0 0,0 1 0 0 0,0 0 0 0 0,0-1 0 0 0,1 1 0 0 0,-1-1 0 0 0,-1 0 0 0 0,-1-1 0 0 0,-5-3 0 0 0,2-1 0 0 0,0-1-64 0 0,5 6-93 0 0,0-1 0 0 0,0 1 1 0 0,0-1-1 0 0,0 0 0 0 0,1 1 0 0 0,-1-1 0 0 0,0 0 1 0 0,1 0-1 0 0,-1 0 0 0 0,1 1 0 0 0,0-1 1 0 0,0 0-1 0 0,-1 0 0 0 0,1 0 0 0 0,0 0 0 0 0,0 0 1 0 0,1-2-1 0 0,-1 1-430 0 0,1 1 0 0 0,0 0 1 0 0,-1-1-1 0 0,1 1 0 0 0,0-1 1 0 0,0 1-1 0 0,2-2 0 0 0,4-7-7601 0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28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79 19351 0 0,'0'0'439'0'0,"0"0"62"0"0,0 0 33 0 0,0 0-65 0 0,0 0-169 0 0,0 0 442 0 0,1-1 229 0 0,18-11-99 0 0,-14 8-528 0 0,1 0-1 0 0,-1 1 1 0 0,1-1-1 0 0,0 1 1 0 0,0 1 0 0 0,0-1-1 0 0,0 1 1 0 0,1 0-1 0 0,8-1 1 0 0,2 1-344 0 0,-1-1 0 0 0,1-1 0 0 0,-1-1 0 0 0,30-11 0 0 0,-42 14 5 0 0,-2 1-11 0 0,-1 1 1 0 0,1-1-1 0 0,0 0 0 0 0,-1 1 0 0 0,1 0 1 0 0,0-1-1 0 0,-1 1 0 0 0,1 0 0 0 0,0 0 1 0 0,0 0-1 0 0,2 1 0 0 0,-2-1-331 0 0,-2 1 208 0 0,0 1 1 0 0,-1 0-1 0 0,1-1 1 0 0,-1 1-1 0 0,1-1 1 0 0,-1 1-1 0 0,1-1 1 0 0,-1 1-1 0 0,0-1 1 0 0,0 1-1 0 0,0-1 1 0 0,0 0-1 0 0,0 1 1 0 0,0-1-1 0 0,0 0 1 0 0,0 0-1 0 0,-2 2 1 0 0,-26 16-2319 0 0,19-12 1359 0 0,-121 87-3764 0 0,74-52 3721 0 0,54-39 1362 0 0,0-1 0 0 0,0 1-1 0 0,0 1 1 0 0,0-1 0 0 0,-3 5-1 0 0,5-7 282 0 0,7 6 1024 0 0,3-5-815 0 0,-1-1-1 0 0,0 1 0 0 0,1-2 1 0 0,-1 1-1 0 0,16-2 0 0 0,45-8 1628 0 0,-62 7-2283 0 0,13-2-57 0 0,25-9 1 0 0,-37 10-9 0 0,-4 1-744 0 0,1 1 0 0 0,-1-1 0 0 0,0 1 0 0 0,0 0 0 0 0,1 0 0 0 0,-1 0 0 0 0,1 1 0 0 0,5-1-1 0 0,-7 1 422 0 0,-3 0-2233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28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8 13823 0 0,'1'-1'315'0'0,"7"-7"31"0"0,-1-1 0 0 0,0 0 0 0 0,-1 0 1 0 0,0 0-1 0 0,8-18 0 0 0,19-56 3876 0 0,-18 44-1364 0 0,-12 31-2290 0 0,0-1-1 0 0,0 0 1 0 0,-1 1-1 0 0,-1-1 1 0 0,1 0-1 0 0,-1 0 1 0 0,-1 0 0 0 0,1 0-1 0 0,-2 0 1 0 0,1 0-1 0 0,-3-13 1 0 0,2 20-80 0 0,1 2 21 0 0,0-1-66 0 0,2 0-332 0 0,1 5-64 0 0,3 6-40 0 0,-2-1-7 0 0,-1 0 0 0 0,0 1 0 0 0,-1-1 0 0 0,0 1 0 0 0,-1 0 0 0 0,1 19 0 0 0,-8 62 0 0 0,0-29 0 0 0,3-21 14 0 0,0-15-53 0 0,1 29 0 0 0,2-54-298 0 0,0-1-138 0 0,0 0-1308 0 0,-1 0-5356 0 0,-3-1-2295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36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234 8287 0 0,'0'0'191'0'0,"0"0"26"0"0,0 0 9 0 0,-4 1-34 0 0,-12 5-10 0 0,12-5 560 0 0,4-1 234 0 0,0 0 42 0 0,0 0-63 0 0,0 0-290 0 0,0 0-121 0 0,0 0-28 0 0,0 0-4 0 0,0 0 0 0 0,0 0 0 0 0,0 0 0 0 0,0 0 0 0 0,0 0 0 0 0,13-10 1073 0 0,-5 2-1122 0 0,2 1-14 0 0,0-2 1 0 0,-1 1-1 0 0,0-1 0 0 0,14-19 0 0 0,28-45 1739 0 0,-42 59-1494 0 0,-2 2-542 0 0,-1 1 0 0 0,0-2 0 0 0,5-12 0 0 0,-9 19-94 0 0,1-3 672 0 0,-5 10 198 0 0,-3 2-596 0 0,1 0-332 0 0,0 0 0 0 0,0 1 0 0 0,0-1 0 0 0,0 1 0 0 0,0 0 0 0 0,1 0 0 0 0,0 0 0 0 0,0 1 0 0 0,0-1 0 0 0,0 1 0 0 0,1 0 0 0 0,-3 7 0 0 0,-8 12 0 0 0,-9 17 0 0 0,-28 74 0 0 0,0 1 0 0 0,39-91 0 0 0,2 1 0 0 0,-12 49 0 0 0,21-74 0 0 0,-1-1 0 0 0,1 0 0 0 0,0 0 0 0 0,0 0 0 0 0,0 1 0 0 0,0-1 0 0 0,0 0 0 0 0,0 0 0 0 0,0 0 0 0 0,0 0 0 0 0,0 1 0 0 0,0-1 0 0 0,0 0 0 0 0,0 0 0 0 0,0 0 0 0 0,0 0 0 0 0,0 1 0 0 0,0-1 0 0 0,0 0 0 0 0,0 0 0 0 0,0 0 0 0 0,0 0 0 0 0,1 1 0 0 0,-1-1 0 0 0,0 0 0 0 0,0 0 0 0 0,0 0 0 0 0,0 0 0 0 0,0 0 0 0 0,0 0 0 0 0,0 1 0 0 0,0-1 0 0 0,1 0 0 0 0,-1 0 0 0 0,0 0 0 0 0,0 0 0 0 0,0 0 0 0 0,0 0 0 0 0,0 0 0 0 0,1 0 0 0 0,-1 0 0 0 0,0 0 0 0 0,0 0 0 0 0,0 0 0 0 0,0 0 0 0 0,1 1 0 0 0,-1-1 0 0 0,0 0 0 0 0,0 0 0 0 0,0 0 0 0 0,0-1 0 0 0,1 1 0 0 0,-1 0 0 0 0,0 0 0 0 0,0 0 0 0 0,0 0 0 0 0,0 0 0 0 0,1 0 0 0 0,-1 0 0 0 0,0 0 0 0 0,0 0 0 0 0,0 0 0 0 0,0 0 0 0 0,0 0 0 0 0,1-1 0 0 0,-1 1 0 0 0,0 0 0 0 0,0 0 0 0 0,0 0 0 0 0,0 0 0 0 0,11-7 0 0 0,-11 7 0 0 0,11-10 0 0 0,-1 1 0 0 0,0-2 0 0 0,17-21 0 0 0,4-6 0 0 0,-12 18 0 0 0,-2 1 0 0 0,24-22 0 0 0,-34 36 0 0 0,-1 0 0 0 0,1 0 0 0 0,0 1 0 0 0,0 0 0 0 0,1 0 0 0 0,-1 0 0 0 0,17-4 0 0 0,-15 6 0 0 0,-8 2 0 0 0,0 0 0 0 0,0 0 0 0 0,0 0 0 0 0,0 0 0 0 0,-1 0 0 0 0,1 0 0 0 0,0 0 0 0 0,0 0 0 0 0,0 1 0 0 0,0-1 0 0 0,0 0 0 0 0,0 0 0 0 0,0 1 0 0 0,0-1 0 0 0,-1 1 0 0 0,1-1 0 0 0,0 1 0 0 0,0-1 0 0 0,-1 1 0 0 0,1-1 0 0 0,0 1 0 0 0,-1 0 0 0 0,1-1 0 0 0,0 1 0 0 0,0 1 0 0 0,1 0 0 0 0,4 6 0 0 0,2 6 0 0 0,-8-10 0 0 0,0-1 0 0 0,1 1 0 0 0,-1-1 0 0 0,1 0 0 0 0,-1 1 0 0 0,0-1 0 0 0,0 1 0 0 0,0-1 0 0 0,-1 0 0 0 0,1 1 0 0 0,-1-1 0 0 0,1 1 0 0 0,-1-1 0 0 0,0 0 0 0 0,-1 0 0 0 0,1 1 0 0 0,-1-1 0 0 0,-3 5 0 0 0,-1 1 0 0 0,-1 0 0 0 0,-1-1 0 0 0,-15 14 0 0 0,12-12 0 0 0,5-5 0 0 0,0 0 0 0 0,0 0 0 0 0,-1-1 0 0 0,1 0 0 0 0,-1 0 0 0 0,0-1 0 0 0,0 0 0 0 0,-9 3 0 0 0,16-6 0 0 0,0 0 0 0 0,-1 0 0 0 0,1 0 0 0 0,0 0 0 0 0,0 0 0 0 0,-1 0 0 0 0,1 0 0 0 0,0 1 0 0 0,0-1 0 0 0,-1 0 0 0 0,1 0 0 0 0,0 0 0 0 0,0 0 0 0 0,-1 0 0 0 0,1 1 0 0 0,0-1 0 0 0,0 0 0 0 0,0 0 0 0 0,0 0 0 0 0,-1 1 0 0 0,1-1 0 0 0,0 0 0 0 0,0 0 0 0 0,0 1 0 0 0,0-1 0 0 0,0 0 0 0 0,0 0 0 0 0,0 1 0 0 0,0-1 0 0 0,0 0 0 0 0,0 0 0 0 0,-1 1 0 0 0,1-1 0 0 0,0 0 0 0 0,0 0 0 0 0,1 1 0 0 0,-1-1 0 0 0,0 0 0 0 0,0 0 0 0 0,0 1 0 0 0,0-1 0 0 0,0 0 0 0 0,0 0 0 0 0,0 1 0 0 0,0-1 0 0 0,0 0 0 0 0,1 0 0 0 0,-1 1 0 0 0,0-1 0 0 0,0 0 0 0 0,0 0 0 0 0,0 0 0 0 0,1 0 0 0 0,-1 1 0 0 0,0-1 0 0 0,0 0 0 0 0,1 0 0 0 0,0 1 0 0 0,4 10 0 0 0,0-1 0 0 0,0 0 0 0 0,-1 1 0 0 0,-1 0 0 0 0,1 0 0 0 0,1 16 0 0 0,0-11 0 0 0,-3-14 0 0 0,4 6 0 0 0,2-3 0 0 0,-8-5-17 0 0,1 0 1 0 0,-1 1-1 0 0,1-1 0 0 0,-1 0 0 0 0,1 0 0 0 0,-1 1 1 0 0,1-1-1 0 0,-1 0 0 0 0,1 0 0 0 0,-1 0 0 0 0,1 1 1 0 0,-1-1-1 0 0,1 0 0 0 0,-1 0 0 0 0,1 0 0 0 0,0 0 1 0 0,-1 0-1 0 0,1 0 0 0 0,-1 0 0 0 0,1 0 1 0 0,-1-1-1 0 0,1 1 0 0 0,-1 0 0 0 0,1 0 0 0 0,-1 0 1 0 0,1-1-1 0 0,0 1 0 0 0,0-1-342 0 0,7-1-437 0 0,5-4-7315 0 0,-4 0 399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36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9351 0 0,'2'-2'439'0'0,"11"-5"327"0"0,-1 1 0 0 0,1 0 0 0 0,1 0 0 0 0,-1 1 0 0 0,1 1 0 0 0,0 0 0 0 0,0 1 0 0 0,0 0 0 0 0,15 0 0 0 0,-19 3-724 0 0,0 1 0 0 0,0 0 0 0 0,17 3 0 0 0,-11 0-45 0 0,32 2 3 0 0,-39-6 0 0 0,6-1-1903 0 0,-17 0-2540 0 0,-16-2-4473 0 0,3 5 3554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37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1 1-81 0 0,8 2 462 0 0,-1 0 0 0 0,1 0 0 0 0,-1-1 0 0 0,1-1 0 0 0,-1 1 0 0 0,1-1 0 0 0,0-1 0 0 0,11 0 0 0 0,-18 0-201 0 0,10 0 512 0 0,-3 0-1399 0 0,10 0 2692 0 0,-13 1-4954 0 0,1 0-3690 0 0,-6-1-755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37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0 0 463 0 0,2 0 234 0 0,35 1 2723 0 0,-36-1-3180 0 0,1 1 0 0 0,19 1 523 0 0,34 2 1 0 0,-6-4-4669 0 0,-29 0 1225 0 0,-20 0 362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37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2 17503 0 0,'-3'0'581'0'0,"0"-1"0"0"0,0 1 0 0 0,0 0-1 0 0,0 0 1 0 0,0 0 0 0 0,0 0 0 0 0,0 0 0 0 0,-6 2-1 0 0,5-1-413 0 0,0 1 0 0 0,0 0 0 0 0,0 0 0 0 0,0 0 0 0 0,0 0 0 0 0,1 0 0 0 0,-1 1 0 0 0,1-1 0 0 0,0 1 0 0 0,-1 0 0 0 0,1 0 0 0 0,1 1 0 0 0,-1-1 0 0 0,0 0 0 0 0,-2 6 0 0 0,5-6-18 0 0,0-3-148 0 0,0 1-1 0 0,0 0 1 0 0,1 0 0 0 0,-1-1-1 0 0,0 1 1 0 0,1 0 0 0 0,-1-1-1 0 0,1 1 1 0 0,-1 0 0 0 0,1-1-1 0 0,-1 1 1 0 0,1 0-1 0 0,0-1 1 0 0,-1 1 0 0 0,1-1-1 0 0,0 1 1 0 0,-1-1 0 0 0,1 0-1 0 0,0 1 1 0 0,0-1 0 0 0,-1 0-1 0 0,1 1 1 0 0,0-1 0 0 0,0 0-1 0 0,-1 0 1 0 0,3 1-1 0 0,0-1-1 0 0,0 1 1 0 0,0 0 0 0 0,0 0 0 0 0,0 0 0 0 0,0 0 0 0 0,0 0 0 0 0,0-1 0 0 0,1 0 0 0 0,-1 0 0 0 0,0 0 0 0 0,0 0 0 0 0,1 0 0 0 0,4-1 0 0 0,24-2 0 0 0,-30 2 0 0 0,2 1 0 0 0,7 6 0 0 0,-9-5 35 0 0,0 1 1 0 0,0 0-1 0 0,0 0 0 0 0,0 0 1 0 0,-1 0-1 0 0,1 0 0 0 0,-1 0 1 0 0,1 0-1 0 0,-1 0 0 0 0,0 1 1 0 0,0-1-1 0 0,0 0 0 0 0,0 1 0 0 0,0-1 1 0 0,0 1-1 0 0,-1-1 0 0 0,1 1 1 0 0,-1-1-1 0 0,0 1 0 0 0,0 0 1 0 0,0-1-1 0 0,0 1 0 0 0,0-1 1 0 0,0 1-1 0 0,-1-1 0 0 0,1 1 0 0 0,-1-1 1 0 0,-2 5-1 0 0,0 2 111 0 0,-1 0 1 0 0,0 0-1 0 0,0 0 0 0 0,-1-1 1 0 0,0 1-1 0 0,-10 10 0 0 0,5-8-146 0 0,-1-1 0 0 0,0 0 0 0 0,-1 0 0 0 0,0-1 0 0 0,-15 9 0 0 0,-9 6 0 0 0,11-9 0 0 0,25-15 0 0 0,0 0 0 0 0,0 0 0 0 0,0 0 0 0 0,1 0 0 0 0,-1 0 0 0 0,0 0 0 0 0,0 0 0 0 0,0 0 0 0 0,0 0 0 0 0,0 0 0 0 0,0 0 0 0 0,1 0 0 0 0,-1 0 0 0 0,0 0 0 0 0,0 0 0 0 0,0 0 0 0 0,0 0 0 0 0,0 0 0 0 0,0 1 0 0 0,1-1 0 0 0,-1 0 0 0 0,0 0 0 0 0,0 0 0 0 0,0 0 0 0 0,0 0 0 0 0,0 0 0 0 0,0 0 0 0 0,0 1 0 0 0,0-1 0 0 0,0 0 0 0 0,0 0 0 0 0,0 0 0 0 0,0 0 0 0 0,0 0 0 0 0,0 0 0 0 0,0 1 0 0 0,0-1 0 0 0,0 0 0 0 0,0 0 0 0 0,0 0 0 0 0,0 0 0 0 0,0 0 0 0 0,0 1 0 0 0,0-1 0 0 0,0 0 0 0 0,0 0 0 0 0,0 0 0 0 0,0 0 0 0 0,0 0 0 0 0,0 0 0 0 0,0 1 0 0 0,0-1 0 0 0,0 0 0 0 0,0 0 0 0 0,0 0 0 0 0,-1 0 0 0 0,1 0 0 0 0,0 0 0 0 0,0 0 0 0 0,0 0 0 0 0,0 1 0 0 0,0-1 0 0 0,10 0 0 0 0,-10 0 0 0 0,15-2 0 0 0,-11 1 0 0 0,1 0 0 0 0,-1 1 0 0 0,1 0 0 0 0,-1 0 0 0 0,1 0 0 0 0,-1 1 0 0 0,1-1 0 0 0,8 3 0 0 0,-8-2 0 0 0,-2 0 0 0 0,-1 0 0 0 0,1 0 0 0 0,-1 0 0 0 0,1 0 0 0 0,-1 0 0 0 0,0 1 0 0 0,4 2 0 0 0,-4-3 0 0 0,8 5 0 0 0,-7-3 0 0 0,1-1 0 0 0,-1 0 0 0 0,1 0 0 0 0,0 0 0 0 0,-1-1 0 0 0,9 3 0 0 0,-2-1 24 0 0,-5-2-15 0 0,6-1-243 0 0,-10 0 129 0 0,-1-1 1 0 0,1 1 0 0 0,-1 0-1 0 0,1 0 1 0 0,-1 0 0 0 0,0 0-1 0 0,1-1 1 0 0,-1 1 0 0 0,1 0-1 0 0,-1-1 1 0 0,1 1 0 0 0,-1 0-1 0 0,0-1 1 0 0,1 1 0 0 0,-1 0-1 0 0,0-1 1 0 0,1 1 0 0 0,-1-1-1 0 0,1 0 1 0 0,0-1-296 0 0,10-12-1115 0 0,-8 11-18 0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38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37 10135 0 0,'-16'0'186'0'0,"9"0"-2"0"0,1 0-1 0 0,-1 1 0 0 0,-8 1 0 0 0,14-2-206 0 0,2 1 78 0 0,7-1 285 0 0,-4 0 328 0 0,-13 1 305 0 0,-19 1 1063 0 0,26-1-1012 0 0,-8-3 2048 0 0,23 1-939 0 0,-11 1-349 0 0,-8 1-1009 0 0,4-1-231 0 0,2 0-28 0 0,0 0-72 0 0,2 0-289 0 0,22-3-92 0 0,115-18 1331 0 0,-50 8-786 0 0,-76 11-608 0 0,1 0 0 0 0,-1 1 0 0 0,18 0 0 0 0,-22 2 0 0 0,5 4 0 0 0,2-2 0 0 0,22-2 0 0 0,-30 0-64 0 0,-7-1-273 0 0,-1 0-138 0 0,0 0-33 0 0,0 0-72 0 0,0 0-285 0 0,0 0-126 0 0,0 0-29 0 0,-2 0-140 0 0,-46 4-4593 0 0,28-1 3706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38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5663 0 0,'0'0'356'0'0,"0"0"50"0"0,0 0 20 0 0,2 0-42 0 0,23-2-92 0 0,-11 1 787 0 0,0 0 0 0 0,1-1 0 0 0,20-6 0 0 0,-5 0 157 0 0,0 1-1 0 0,56-5 1 0 0,-41 10-1219 0 0,-23 2 20 0 0,-7-1 98 0 0,0 1 0 0 0,15 3 1 0 0,-16-1-10 0 0,-11-2-801 0 0,1 1 0 0 0,0-1-1 0 0,0 1 1 0 0,0-1 0 0 0,0 0 0 0 0,5-1 0 0 0,1-2-7176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25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69 6447 0 0,'0'0'298'0'0,"0"0"-10"0"0,0 0-118 0 0,0 0 206 0 0,0 0 111 0 0,0 0 22 0 0,-1-5 302 0 0,0 3 1962 0 0,-1 0-2531 0 0,1 1 0 0 0,-1-1 0 0 0,1 0 0 0 0,0 0 0 0 0,0 1 0 0 0,0-1 0 0 0,0 0 0 0 0,0 0 0 0 0,0 0 0 0 0,0 0 0 0 0,0-3 0 0 0,-1 0 78 0 0,1 4 67 0 0,-11-8 1202 0 0,8 7-1501 0 0,0 0 529 0 0,1 0-170 0 0,-16-13 2569 0 0,18 15-2629 0 0,1 0 101 0 0,0 0 21 0 0,0 0-66 0 0,0 0-222 0 0,0 0 166 0 0,0 0 101 0 0,0 0 21 0 0,0 0-66 0 0,11 19-278 0 0,15 24-165 0 0,21 46 0 0 0,18 32 0 0 0,-31-77 0 0 0,-70-64-8296 0 0,34 18 6760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39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3 19351 0 0,'-51'-3'4584'0'0,"53"4"-4394"0"0,0 0-1 0 0,0 1 1 0 0,0-1 0 0 0,0 0-1 0 0,0 1 1 0 0,0-1-1 0 0,2 3 1 0 0,1 1-91 0 0,33 20-83 0 0,-29-20-16 0 0,-1-1 0 0 0,2-1 0 0 0,-1 1 0 0 0,0-2 0 0 0,1 1 0 0 0,-1-1 0 0 0,11 0 0 0 0,0 2 0 0 0,23 3 72 0 0,-40-5 146 0 0,1 0 0 0 0,-1 0-1 0 0,0 0 1 0 0,1 0 0 0 0,-1 1 0 0 0,0-1 0 0 0,0 1-1 0 0,4 6 1 0 0,-6-8-217 0 0,0 0-1 0 0,0 0 1 0 0,0 0 0 0 0,0 0-1 0 0,-1 1 1 0 0,1-1-1 0 0,0 0 1 0 0,-1 0 0 0 0,1 1-1 0 0,-1-1 1 0 0,0 1-1 0 0,1-1 1 0 0,-1 0 0 0 0,0 1-1 0 0,0-1 1 0 0,0 1-1 0 0,0-1 1 0 0,0 0 0 0 0,0 1-1 0 0,0-1 1 0 0,0 1 0 0 0,-1-1-1 0 0,1 0 1 0 0,-1 1-1 0 0,1-1 1 0 0,-1 0 0 0 0,1 1-1 0 0,-1-1 1 0 0,0 0-1 0 0,1 0 1 0 0,-3 2 0 0 0,-2 4-2 0 0,-1 0 1 0 0,0-1-1 0 0,0 0 1 0 0,-9 7-1 0 0,-1 0 0 0 0,-21 26 1 0 0,29-30 0 0 0,0 1 0 0 0,-1-1 0 0 0,0-1 0 0 0,0 1 0 0 0,-1-2 0 0 0,-18 12 0 0 0,19-14 0 0 0,0-1 0 0 0,1 0 0 0 0,-1 0 0 0 0,0-1 0 0 0,-1-1 0 0 0,1 1 0 0 0,-10 0 0 0 0,14-16-5611 0 0,-1 4 3566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39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5 12 15663 0 0,'-15'-4'860'0'0,"0"1"-1"0"0,-16-1 1 0 0,19 4-235 0 0,-26 0 2779 0 0,35 0-3051 0 0,1 1 1 0 0,-1-1-1 0 0,1 1 0 0 0,0 0 0 0 0,-1 0 1 0 0,-4 2-1 0 0,-4 1 109 0 0,-2 1-416 0 0,-70 25 617 0 0,73-26-423 0 0,0 1 1 0 0,1 1 0 0 0,-1 0-1 0 0,1 0 1 0 0,1 1-1 0 0,-11 9 1 0 0,8-5-237 0 0,0 1 0 0 0,0 0 0 0 0,1 1 0 0 0,-9 15 0 0 0,17-24-4 0 0,-1 1 0 0 0,1-1-1 0 0,0 0 1 0 0,0 1 0 0 0,1 0 0 0 0,-1-1 0 0 0,1 1-1 0 0,0 0 1 0 0,1-1 0 0 0,-1 1 0 0 0,1 0 0 0 0,0 0-1 0 0,0 0 1 0 0,0 0 0 0 0,0 0 0 0 0,1-1-1 0 0,0 1 1 0 0,2 5 0 0 0,0-1 0 0 0,1 0 0 0 0,0 0 0 0 0,1 0 0 0 0,0 0 0 0 0,1-1 0 0 0,-1 0 0 0 0,2 0 0 0 0,-1 0 0 0 0,1-1 0 0 0,0 0 0 0 0,0 0 0 0 0,1-1 0 0 0,0 0 0 0 0,10 5 0 0 0,-2-2 0 0 0,0-1 0 0 0,1 0 0 0 0,0-2 0 0 0,0 0 0 0 0,1-1 0 0 0,31 5 0 0 0,23 3 72 0 0,-70-13 299 0 0,1 0 117 0 0,46-7 496 0 0,-47 6-1680 0 0,1 0-258 0 0,9-4-56 0 0,-1-3-13 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3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262 13823 0 0,'0'0'315'0'0,"-3"-1"45"0"0,-13-3 536 0 0,27-15 989 0 0,-10 17-1767 0 0,0 0 34 0 0,0 0 1 0 0,0-1 0 0 0,0 1-1 0 0,0 0 1 0 0,0 0 0 0 0,-1 0-1 0 0,1-1 1 0 0,-1 1 0 0 0,1 0-1 0 0,-1-1 1 0 0,0 1 0 0 0,0 0-1 0 0,0-1 1 0 0,0 1 0 0 0,-1-5-1 0 0,0 6-74 0 0,1-1-1 0 0,0 0 0 0 0,0 1 0 0 0,0-1 1 0 0,0 1-1 0 0,1-1 0 0 0,-1 1 1 0 0,0-1-1 0 0,1 1 0 0 0,0-4 1 0 0,0 4-2 0 0,-1-1 0 0 0,1 1 0 0 0,-1-1 0 0 0,1 1 1 0 0,-1-1-1 0 0,0 0 0 0 0,0 1 0 0 0,0-4 0 0 0,0 0 100 0 0,-1 4-117 0 0,1-1 0 0 0,-1 1 0 0 0,1-1 0 0 0,0 0 0 0 0,0 1 1 0 0,0-1-1 0 0,0 1 0 0 0,0-1 0 0 0,0 0 0 0 0,1 1 0 0 0,-1-1 0 0 0,0 1 1 0 0,1-1-1 0 0,-1 1 0 0 0,1-1 0 0 0,0 1 0 0 0,-1-1 0 0 0,1 1 1 0 0,0 0-1 0 0,0-1 0 0 0,0 1 0 0 0,1-2 0 0 0,11-14 561 0 0,-2 0 0 0 0,0-1-1 0 0,-1 0 1 0 0,10-27 0 0 0,-20 44-132 0 0,0 1 21 0 0,0 0-66 0 0,-1 11-278 0 0,-11 22-165 0 0,9-27 0 0 0,1 0 0 0 0,-1 0 0 0 0,1 0 0 0 0,-2 12 0 0 0,-3 40 0 0 0,7-57 0 0 0,0 0 0 0 0,-1-1 0 0 0,1 1 0 0 0,0-1 0 0 0,0 1 0 0 0,0 0 0 0 0,0-1 0 0 0,0 1 0 0 0,0-1 0 0 0,0 1 0 0 0,0 0 0 0 0,1-1 0 0 0,-1 1 0 0 0,0-1 0 0 0,0 1 0 0 0,0-1 0 0 0,1 1 0 0 0,-1-1 0 0 0,0 1 0 0 0,0-1 0 0 0,1 1 0 0 0,-1-1 0 0 0,0 1 0 0 0,1-1 0 0 0,0 1 0 0 0,1 2 0 0 0,-3 7 0 0 0,1-9 0 0 0,-1-1 0 0 0,1 1 0 0 0,0-1 0 0 0,0 1 0 0 0,0-1 0 0 0,0 1 0 0 0,0 0 0 0 0,0-1 0 0 0,0 1 0 0 0,1-1 0 0 0,-1 1 0 0 0,0-1 0 0 0,0 1 0 0 0,0-1 0 0 0,0 1 0 0 0,1-1 0 0 0,-1 1 0 0 0,0-1 0 0 0,1 1 0 0 0,-1-1 0 0 0,0 1 0 0 0,1-1 0 0 0,-1 1 0 0 0,0-1 0 0 0,1 0 0 0 0,-1 1 0 0 0,1-1 0 0 0,-1 0 0 0 0,1 1 0 0 0,-1-1 0 0 0,1 0 0 0 0,-1 1 0 0 0,1-1 0 0 0,17 3 0 0 0,-16-3 0 0 0,3 0 0 0 0,0-1 0 0 0,0 1 0 0 0,-1-1 0 0 0,1 0 0 0 0,0 0 0 0 0,-1-1 0 0 0,1 1 0 0 0,0-1 0 0 0,-1 0 0 0 0,0 0 0 0 0,6-4 0 0 0,7-5 0 0 0,22-18 0 0 0,-29 21 0 0 0,7-8 10 0 0,0 0 0 0 0,-1 0 0 0 0,0-2-1 0 0,18-27 1 0 0,-28 36 13 0 0,-5 8 348 0 0,-1 1 117 0 0,0 0 21 0 0,0 0-66 0 0,-1 2-294 0 0,-9 18-146 0 0,1 0 0 0 0,1 1 1 0 0,1 0-1 0 0,-6 27 0 0 0,6-20-3 0 0,1-8 0 0 0,-3 25 0 0 0,3-6 0 0 0,-1 0 0 0 0,-2 0 0 0 0,-2-1 0 0 0,-21 50 0 0 0,27-78-15 0 0,1 0-1 0 0,-2 0 1 0 0,1 0 0 0 0,-1-1 0 0 0,-11 13-1 0 0,15-19-1 0 0,-1 0 0 0 0,0 0 0 0 0,0-1 0 0 0,0 1-1 0 0,-1-1 1 0 0,1 1 0 0 0,-1-1 0 0 0,1 0 0 0 0,-1 0-1 0 0,0 0 1 0 0,1-1 0 0 0,-1 1 0 0 0,0-1 0 0 0,0 0-1 0 0,0 0 1 0 0,0-1 0 0 0,-7 1 0 0 0,-1-1-124 0 0,1 0 1 0 0,0-1-1 0 0,0 0 0 0 0,-1-1 1 0 0,1 0-1 0 0,-12-4 1 0 0,-28-7-539 0 0,49 13 308 0 0,-15-6-1941 0 0,12 4-6211 0 0,5 2 1441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3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7503 0 0,'0'0'399'0'0,"4"-1"60"0"0,10-1 21 0 0,-11 1-59 0 0,-2 0-362 0 0,-1-1 1 0 0,1 1 0 0 0,0 0-1 0 0,-1-1 1 0 0,1 1-1 0 0,0 0 1 0 0,0-1 0 0 0,0 1-1 0 0,0 0 1 0 0,0 0-1 0 0,2-2 1 0 0,-2 2 252 0 0,0 0 658 0 0,-1 1 43 0 0,0 0-59 0 0,2-1-289 0 0,25-14 839 0 0,-26 14-1492 0 0,0 1-1 0 0,0-1 1 0 0,0 1-1 0 0,0 0 1 0 0,0-1 0 0 0,0 1-1 0 0,0 0 1 0 0,0 0-1 0 0,0 0 1 0 0,0 0 0 0 0,0 0-1 0 0,0 0 1 0 0,1 0-1 0 0,0 0 1 0 0,3 0-14 0 0,13-2 495 0 0,-10 0-185 0 0,-1 2-1 0 0,0-1 1 0 0,1 1 0 0 0,13 1 0 0 0,-15-1-292 0 0,-3 0-16 0 0,0 0 0 0 0,0 1 0 0 0,0-1 0 0 0,-1 1 0 0 0,1-1 0 0 0,0 1 0 0 0,0 0 0 0 0,4 3 0 0 0,21 12-2408 0 0,-27-15 1896 0 0,-1-1 0 0 0,0 0-136 0 0,0 0-572 0 0,-1 2-253 0 0,-8 5-917 0 0,3-3-2223 0 0,5-3-1379 0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3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3823 0 0,'0'0'46'0'0,"-1"0"-1"0"0,1 0 1 0 0,0 0-1 0 0,-1 0 1 0 0,1 0 0 0 0,0 0-1 0 0,-1 0 1 0 0,1 0-1 0 0,0 0 1 0 0,0 0-1 0 0,-1 0 1 0 0,1 1-1 0 0,0-1 1 0 0,-1 0-1 0 0,1 0 1 0 0,0 0 0 0 0,0 0-1 0 0,-1 1 1 0 0,1-1-1 0 0,0 0 1 0 0,0 0-1 0 0,-1 0 1 0 0,1 1-1 0 0,0-1 1 0 0,0 0-1 0 0,0 0 1 0 0,0 1 0 0 0,-1-1-1 0 0,1 0 1 0 0,0 0-1 0 0,0 1 1 0 0,0-1-1 0 0,0 1 1 0 0,9 4 1845 0 0,20 0 641 0 0,-7-2-1740 0 0,-4-1 186 0 0,1 0-1 0 0,25-2 0 0 0,7-5-2407 0 0,-33 3-1161 0 0,-5 0-4572 0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4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 15663 0 0,'0'0'356'0'0,"0"0"50"0"0,0 0 20 0 0,0 0-42 0 0,-2 0-250 0 0,-8-2 19 0 0,8 1 567 0 0,2 1 249 0 0,0 0 45 0 0,15 16 2280 0 0,-4-13-2981 0 0,-1 0 0 0 0,1-1-1 0 0,0-1 1 0 0,0 1 0 0 0,0-2 0 0 0,18 0 0 0 0,-26 0-383 0 0,9 0 417 0 0,10 0 44 0 0,1 1 0 0 0,-1 2 1 0 0,24 4-1 0 0,-44-7-728 0 0,-2 0-138 0 0,0 0-33 0 0,0 0-208 0 0,0 0-857 0 0,-7-2-2411 0 0,6 1 1937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4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11975 0 0,'0'0'267'0'0,"3"-6"368"0"0,29-42 634 0 0,-30 46-880 0 0,0-1-1 0 0,-1 0 1 0 0,1 1 0 0 0,-1-1 0 0 0,0 0-1 0 0,0 0 1 0 0,0 0 0 0 0,0 0-1 0 0,0 0 1 0 0,-1 0 0 0 0,1 0-1 0 0,-1-4 1 0 0,0 5 635 0 0,0 2-69 0 0,0 0-290 0 0,0 0-121 0 0,0 0-28 0 0,0 0-4 0 0,0 0 0 0 0,0 0 0 0 0,0 0 0 0 0,0 0 0 0 0,0 0 0 0 0,0 0 0 0 0,0 2 0 0 0,-2 4-435 0 0,0 0 0 0 0,0 0 0 0 0,1 0 0 0 0,0 0 0 0 0,0 1 0 0 0,0-1 0 0 0,1 8 0 0 0,-1 87-77 0 0,-5-17 446 0 0,1-25 39 0 0,6 17 431 0 0,-1-74-1967 0 0,-3-6-1122 0 0,2 2-57 0 0,0 0-3489 0 0,-3-3-2187 0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6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53 11975 0 0,'0'0'547'0'0,"-6"-6"181"0"0,5 5-231 0 0,0 0-1 0 0,0 1 1 0 0,1-1-1 0 0,-1 0 1 0 0,0 0-1 0 0,1 0 1 0 0,-1 0-1 0 0,1 0 1 0 0,-1 1-1 0 0,1-1 1 0 0,-1 0 0 0 0,1 0-1 0 0,-1-2 1 0 0,1 2-417 0 0,0 1 1 0 0,0 0-1 0 0,0-1 1 0 0,0 1-1 0 0,0-1 1 0 0,0 1 0 0 0,1 0-1 0 0,-1-1 1 0 0,0 1-1 0 0,0 0 1 0 0,0-1-1 0 0,0 1 1 0 0,1 0-1 0 0,-1 0 1 0 0,0-1-1 0 0,0 1 1 0 0,1 0 0 0 0,-1-1-1 0 0,0 1 1 0 0,0 0-1 0 0,1 0 1 0 0,-1 0-1 0 0,0-1 1 0 0,1 1-1 0 0,0 0 1 0 0,2-1-170 0 0,0 0 0 0 0,1 0-1 0 0,-1 0 1 0 0,0 1 0 0 0,1-1 0 0 0,3 1 0 0 0,1-1 1328 0 0,15-3-640 0 0,-13 2-523 0 0,1 0-1 0 0,-1 1 0 0 0,0 0 0 0 0,0 1 1 0 0,16 1-1 0 0,-13-1 326 0 0,1 1 0 0 0,-1-1 1 0 0,26-5-1 0 0,-27 2-394 0 0,-11 1 1 0 0,12 1-47 0 0,3 1-1 0 0,-10 0-238 0 0,3 1-405 0 0,-2-2-6589 0 0,-7 1 5737 0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6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7 11975 0 0,'0'0'547'0'0,"0"0"-11"0"0,-1-1-344 0 0,0 1-177 0 0,1 0 0 0 0,0 0 0 0 0,-1 0 0 0 0,1-1 0 0 0,-1 1 0 0 0,1 0 0 0 0,0 0 0 0 0,-1-1 0 0 0,1 1 0 0 0,0 0 0 0 0,-1 0 0 0 0,1-1-1 0 0,0 1 1 0 0,0 0 0 0 0,-1-1 0 0 0,1 1 0 0 0,0-1 0 0 0,0 1 0 0 0,-1 0 0 0 0,1-1 0 0 0,0 1 0 0 0,0-1 0 0 0,0 1 0 0 0,0 0 0 0 0,0-1 0 0 0,0 1 0 0 0,0-1 0 0 0,0 1 0 0 0,-1-1 0 0 0,2 1 0 0 0,-1 0 0 0 0,0-1 0 0 0,0 1 0 0 0,0-1 0 0 0,0 1 0 0 0,0-1 0 0 0,0 1 0 0 0,0 0-1 0 0,0-1 1 0 0,1 0 0 0 0,0 0 269 0 0,1-1-1 0 0,0 1 0 0 0,-1 0 0 0 0,1-1 0 0 0,0 1 0 0 0,-1 0 0 0 0,5-2 1 0 0,-8-1 1425 0 0,1-1 1631 0 0,6 10-958 0 0,-4-2-2387 0 0,1-1 1 0 0,-1 1-1 0 0,0 0 1 0 0,1-1-1 0 0,-1 1 1 0 0,-1 0-1 0 0,1 0 1 0 0,0 6-1 0 0,-2-1 4 0 0,0 0-1 0 0,-1 1 1 0 0,0-1 0 0 0,-6 12-1 0 0,5-11 22 0 0,-1 0 0 0 0,2 1-1 0 0,-3 9 1 0 0,3-3 470 0 0,-2-1 0 0 0,0 0 0 0 0,-6 15 0 0 0,8-20-347 0 0,2-6-503 0 0,0 0 1 0 0,0 1-1 0 0,0-1 0 0 0,0 0 0 0 0,-2 7 0 0 0,12-12-3857 0 0,-1-3 2682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7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3823 0 0,'10'-4'1056'0'0,"5"-11"-219"0"0,-9 10 2102 0 0,-2 3 3801 0 0,2 2-6513 0 0,-2 1-43 0 0,-1 0-1 0 0,0 0 1 0 0,0 1 0 0 0,0-1 0 0 0,0 1-1 0 0,0-1 1 0 0,0 1 0 0 0,0 0 0 0 0,3 3-1 0 0,-2-2-27 0 0,0-1-156 0 0,5 6 0 0 0,-5-3 0 0 0,11 9 0 0 0,-2 0 0 0 0,0 1 0 0 0,-1 1 0 0 0,12 20 0 0 0,-10-14 0 0 0,-5-6 0 0 0,0 1 0 0 0,0 0 0 0 0,6 20 0 0 0,-15-36 0 0 0,1-1 0 0 0,-1 1 0 0 0,0-1 0 0 0,0 1 0 0 0,1-1 0 0 0,-1 1 0 0 0,0-1 0 0 0,0 1 0 0 0,0-1 0 0 0,0 0 0 0 0,0 1 0 0 0,0-1 0 0 0,0 1 0 0 0,0-1 0 0 0,0 1 0 0 0,0-1 0 0 0,0 1 0 0 0,0-1 0 0 0,0 1 0 0 0,0-1 0 0 0,0 1 0 0 0,0-1 0 0 0,0 1 0 0 0,-1-1 0 0 0,1 1 0 0 0,0-1 0 0 0,0 1 0 0 0,-1-1 0 0 0,1 0 0 0 0,0 1 0 0 0,-1-1 0 0 0,1 1 0 0 0,0-1 0 0 0,-1 0 0 0 0,1 1 0 0 0,-1-1 0 0 0,0 1 0 0 0,-6 5-2642 0 0,1-13-716 0 0,6 7 3175 0 0,0-1-1 0 0,0 1 1 0 0,0-1-1 0 0,0 1 0 0 0,0-1 1 0 0,0 1-1 0 0,0-1 1 0 0,0 1-1 0 0,0-1 1 0 0,1 1-1 0 0,-1-1 1 0 0,0 1-1 0 0,0-1 0 0 0,0 1 1 0 0,1-1-1 0 0,-1 0 1 0 0,2-2-414 0 0,5-16-1439 0 0,-4 0-11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25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36 10135 0 0,'0'0'231'0'0,"0"0"29"0"0,0 0 19 0 0,1-12 323 0 0,0 7 2925 0 0,2-2-2955 0 0,1 0 5000 0 0,-2 3-3582 0 0,-3 3-740 0 0,-6 6-316 0 0,-9 12-735 0 0,-126 191-183 0 0,132-194-16 0 0,-126 178 0 0 0,132-187-64 0 0,3-4-273 0 0,1-1-138 0 0,0 0-33 0 0,2-10-3733 0 0,1 2 2209 0 0,2-2-15 0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7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53 13823 0 0,'0'0'315'0'0,"0"0"45"0"0,6-14 465 0 0,-3-11-377 0 0,-2 24 39 0 0,-1 1 22 0 0,7-11 1858 0 0,-6 9 2002 0 0,-10 12-4352 0 0,7-9-17 0 0,0 0 0 0 0,1 0 0 0 0,-1 1 0 0 0,1-1 0 0 0,0 1 0 0 0,-1-1 0 0 0,1 1-1 0 0,0 0 1 0 0,0-1 0 0 0,0 1 0 0 0,-1 3 0 0 0,-1 2 41 0 0,0-1 0 0 0,-1 0 1 0 0,0 1-1 0 0,0-1 0 0 0,-1 0 0 0 0,0-1 0 0 0,0 1 0 0 0,-6 5 0 0 0,-15 16 1029 0 0,-36 62-396 0 0,28-40-1616 0 0,29-43 434 0 0,4-5 65 0 0,1 1 294 0 0,-1 3-144 0 0,1-4-1144 0 0,0-1-491 0 0,0 0-96 0 0,0 0-22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8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5663 0 0,'10'-4'6928'0'0,"52"-16"-5928"0"0,-34 13 4 0 0,47-6-1 0 0,-1 1-1303 0 0,-73 12-1104 0 0,-1 0-511 0 0,0 0-107 0 0,0 0-24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8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4 17503 0 0,'0'0'399'0'0,"0"0"60"0"0,0 0 21 0 0,1-1-59 0 0,5-1-124 0 0,-1 0 0 0 0,1 0 1 0 0,-1 0-1 0 0,1 1 0 0 0,0 0 0 0 0,0 0 1 0 0,0 0-1 0 0,0 1 0 0 0,-1 0 0 0 0,1 0 0 0 0,0 0 1 0 0,0 1-1 0 0,10 2 0 0 0,-14-2 215 0 0,9 13 955 0 0,-9-12-1457 0 0,-1 1 1 0 0,0-1 0 0 0,0 0-1 0 0,0 1 1 0 0,0-1-1 0 0,0 1 1 0 0,0-1-1 0 0,0 1 1 0 0,-1 0 0 0 0,0-1-1 0 0,1 1 1 0 0,-1 0-1 0 0,0-1 1 0 0,-1 6-1 0 0,0-4-9 0 0,0 1 0 0 0,-1 0 0 0 0,1-1 0 0 0,-1 1 0 0 0,-1-1-1 0 0,1 0 1 0 0,-4 5 0 0 0,-1 2-1 0 0,0 0 0 0 0,-1-1 0 0 0,0 0 0 0 0,-1-1 0 0 0,0 0 0 0 0,0 0 0 0 0,-1-1 0 0 0,0 0 0 0 0,-13 7 0 0 0,-5 5 0 0 0,22-15 0 0 0,1-1 0 0 0,-1 0 0 0 0,0 0 0 0 0,-1 0 0 0 0,-7 2 0 0 0,12-6 0 0 0,6-3 0 0 0,7-4 0 0 0,41-17 0 0 0,-42 22 0 0 0,0 5 0 0 0,-1-2 0 0 0,-2 4 0 0 0,-3 5 0 0 0,1-3-133 0 0,-3-6-261 0 0,-1-1 0 0 0,0 1 0 0 0,1 0 0 0 0,-1-1 0 0 0,1 0 1 0 0,-1 1-1 0 0,1-1 0 0 0,-1 0 0 0 0,1 0 0 0 0,0 0 0 0 0,-1 0 0 0 0,1 0 0 0 0,-1 0 0 0 0,1 0 1 0 0,1-1-1 0 0,-1 1-2345 0 0,7-2-4343 0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8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15663 0 0,'0'0'356'0'0,"0"0"50"0"0,0 0 20 0 0,0 0-42 0 0,1 0-250 0 0,20-8 1032 0 0,0 1 0 0 0,0 2 1 0 0,1 0-1 0 0,36-3 1 0 0,29-5 1199 0 0,8-6-2567 0 0,-93 19-850 0 0,0-5-1899 0 0,-1 4 1416 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9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4 17503 0 0,'0'0'399'0'0,"0"0"60"0"0,0 0 21 0 0,0 0-59 0 0,0-2-276 0 0,-1 1-133 0 0,1 1-1 0 0,0-1 1 0 0,0 1-1 0 0,0-1 1 0 0,0 1-1 0 0,0 0 1 0 0,0-1-1 0 0,0 1 1 0 0,0-1 0 0 0,0 1-1 0 0,0-1 1 0 0,0 1-1 0 0,0-1 1 0 0,0 1-1 0 0,0 0 1 0 0,1-1-1 0 0,-1 1 1 0 0,0-1-1 0 0,0 1 1 0 0,0-1-1 0 0,1 1 1 0 0,-1 0 0 0 0,1-1-1 0 0,4 1 658 0 0,-3 0 4528 0 0,-7 63-4737 0 0,4-55-214 0 0,0 0 1 0 0,-1 0-1 0 0,-4 15 1 0 0,3-14-41 0 0,0-1 1 0 0,-2 16-1 0 0,-2 0-575 0 0,6-22 295 0 0,1 0 0 0 0,-1 0-1 0 0,0-1 1 0 0,0 1-1 0 0,1 0 1 0 0,-1 0-1 0 0,1 0 1 0 0,0 0 0 0 0,0 0-1 0 0,-1 0 1 0 0,1 0-1 0 0,0 0 1 0 0,1 0 0 0 0,-1 0-1 0 0,0 0 1 0 0,0 0-1 0 0,1 0 1 0 0,1 3-1 0 0,-2-4-76 0 0,1-1-1 0 0,-1 1 0 0 0,1 0 0 0 0,-1-1 0 0 0,1 1 1 0 0,0-1-1 0 0,-1 1 0 0 0,1-1 0 0 0,-1 0 0 0 0,1 1 1 0 0,0-1-1 0 0,0 0 0 0 0,-1 1 0 0 0,1-1 0 0 0,0 0 1 0 0,-1 0-1 0 0,1 1 0 0 0,0-1 0 0 0,0 0 1 0 0,-1 0-1 0 0,2 0 0 0 0,18-2-2395 0 0,5-4 511 0 0,0-2-11 0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49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2 17503 0 0,'0'0'399'0'0,"0"0"60"0"0,0 0 21 0 0,0 0-59 0 0,1-1-276 0 0,10-18 4883 0 0,-10 18-4512 0 0,-1 1-4 0 0,0 0 0 0 0,0 0 0 0 0,0 0 0 0 0,3 8 87 0 0,-1 4-596 0 0,-1-1-1 0 0,0 1 1 0 0,-1 0 0 0 0,-1-1 0 0 0,1 1-1 0 0,-4 14 1 0 0,0 3-5 0 0,-1 21 232 0 0,-7 120 1423 0 0,12-162-1504 0 0,-1-1-197 0 0,1-6-289 0 0,0-1-138 0 0,0 0-33 0 0,5-16-3733 0 0,0 0 2209 0 0,-3-3-15 0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50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7 10135 0 0,'0'0'231'0'0,"0"0"29"0"0,0 0 19 0 0,0 0 37 0 0,0 0 125 0 0,0 0 58 0 0,0 0 11 0 0,0 0 70 0 0,0 0 286 0 0,0 0 124 0 0,-11-5 3222 0 0,11 5-4100 0 0,0 0-1 0 0,0 0 1 0 0,0 0 0 0 0,0 0-1 0 0,0 0 1 0 0,0 0-1 0 0,0 0 1 0 0,0 0-1 0 0,0 0 1 0 0,0 0 0 0 0,0-1-1 0 0,0 1 1 0 0,0 0-1 0 0,0 0 1 0 0,0 0 0 0 0,0 0-1 0 0,0 0 1 0 0,0 0-1 0 0,0 0 1 0 0,0 0-1 0 0,0 0 1 0 0,0 0 0 0 0,0 0-1 0 0,0 0 1 0 0,0 0-1 0 0,0-1 1 0 0,0 1 0 0 0,0 0-1 0 0,0 0 1 0 0,0 0-1 0 0,0 0 1 0 0,0 0-1 0 0,0 0 1 0 0,0 0 0 0 0,0 0-1 0 0,0 0 1 0 0,0 0-1 0 0,0 0 1 0 0,0 0 0 0 0,-1 0-1 0 0,1 0 1 0 0,0 0-1 0 0,0 0 1 0 0,0 0 0 0 0,0 0-1 0 0,0 0 1 0 0,0 0-1 0 0,0 0 1 0 0,0 0-1 0 0,0 0 1 0 0,0 0 0 0 0,12-7 1687 0 0,18-4-1121 0 0,151-40-662 0 0,-229 64-11129 0 0,46-12 8554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51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3823 0 0,'0'0'315'0'0,"0"0"45"0"0,0 0 21 0 0,0 0-49 0 0,0 0-81 0 0,0 0 481 0 0,0 0 237 0 0,0 0 45 0 0,0 0 8 0 0,0 0 2 0 0,2 0 0 0 0,12 1-388 0 0,-1-1 1 0 0,1-1-1 0 0,-1 0 0 0 0,1 0 1 0 0,-1-1-1 0 0,24-8 0 0 0,17-2 1113 0 0,-45 10-1600 0 0,1-2-133 0 0,-3 0-149 0 0,-6 3-563 0 0,-1 1-258 0 0,0 0-1011 0 0,0 0-4023 0 0,0 0-1724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52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2 11975 0 0,'0'0'267'0'0,"0"0"42"0"0,0 0 17 0 0,0 0-28 0 0,0 0-58 0 0,-1-5 1068 0 0,0 2 3168 0 0,-1-3-3224 0 0,1 5-997 0 0,1 0 0 0 0,0 0 0 0 0,1 1 0 0 0,-1-1 0 0 0,0 0 0 0 0,0 0 0 0 0,0 0 0 0 0,0 1 0 0 0,0-1-1 0 0,1 0 1 0 0,-1 0 0 0 0,0 1 0 0 0,1-1 0 0 0,-1 0 0 0 0,1 1 0 0 0,-1-1 0 0 0,1 0 0 0 0,-1 1 0 0 0,2-2 0 0 0,-1 1-191 0 0,0 0 1 0 0,0 0-1 0 0,1 0 1 0 0,-1 0-1 0 0,1 0 1 0 0,-1 0 0 0 0,1 0-1 0 0,-1 0 1 0 0,1 1-1 0 0,-1-1 1 0 0,1 1-1 0 0,0-1 1 0 0,-1 1-1 0 0,1 0 1 0 0,0-1-1 0 0,-1 1 1 0 0,1 0 0 0 0,0 0-1 0 0,-1 0 1 0 0,1 1-1 0 0,0-1 1 0 0,-1 0-1 0 0,1 0 1 0 0,0 1-1 0 0,-1-1 1 0 0,1 1-1 0 0,0 0 1 0 0,-1-1-1 0 0,1 1 1 0 0,-1 0 0 0 0,3 2-1 0 0,3 3-64 0 0,1 0 0 0 0,-2 1 0 0 0,1 0 0 0 0,-1 0 0 0 0,0 1 0 0 0,6 8 0 0 0,-10-12 0 0 0,0 0 0 0 0,0 0 0 0 0,-1 0 0 0 0,1 0 0 0 0,0 4 0 0 0,-1-3 0 0 0,1-1 0 0 0,-1 1 0 0 0,1 0 0 0 0,3 4 0 0 0,60 107 0 0 0,-56-103 0 0 0,-23-37-3748 0 0,7 16-2240 0 0,1 0-1724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52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33 17503 0 0,'0'0'399'0'0,"0"0"60"0"0,0 0 21 0 0,1-2-59 0 0,6-8-276 0 0,-6 9 247 0 0,0-1 1 0 0,0 1-1 0 0,-1 0 0 0 0,1-1 0 0 0,0 1 1 0 0,-1-1-1 0 0,1 1 0 0 0,-1-1 1 0 0,1 1-1 0 0,0-4 0 0 0,-2 5-342 0 0,1 0 0 0 0,0-1 0 0 0,0 1 0 0 0,0 0 0 0 0,0 0 0 0 0,-1 0 0 0 0,1 0 0 0 0,0 0 0 0 0,0 0 0 0 0,-1-1 0 0 0,1 1 0 0 0,0 0 1 0 0,0 0-1 0 0,0 0 0 0 0,-1 0 0 0 0,1 0 0 0 0,0 0 0 0 0,0 0 0 0 0,-1 0 0 0 0,1 0 0 0 0,0 0 0 0 0,0 0 0 0 0,0 0 0 0 0,-1 0 0 0 0,1 0 0 0 0,0 0 0 0 0,0 1 0 0 0,-1-1 0 0 0,1 0 0 0 0,0 0 0 0 0,0 0 0 0 0,0 0 0 0 0,-1 0 0 0 0,1 0 0 0 0,0 1 0 0 0,0-1 0 0 0,0 0 0 0 0,-1 0 1 0 0,-23 18 1282 0 0,-76 99-662 0 0,68-76-734 0 0,-55 53-1 0 0,61-74-1256 0 0,25-20 672 0 0,1 0-572 0 0,0 0-253 0 0,0 0-51 0 0,0 0-11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25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0 13823 0 0,'0'0'630'0'0,"0"0"-13"0"0,0 0-252 0 0,0 0 391 0 0,-8 4 2183 0 0,5-4-2685 0 0,-1 1 1 0 0,1-1-1 0 0,0 1 1 0 0,-1 0-1 0 0,1 0 1 0 0,0 0-1 0 0,0 1 1 0 0,-1-1-1 0 0,1 1 1 0 0,0 0-1 0 0,1 0 1 0 0,-1 0-1 0 0,0 0 0 0 0,1 0 1 0 0,-1 1-1 0 0,-3 3 1 0 0,-1 2-56 0 0,1 0-1 0 0,0 0 1 0 0,1 1 0 0 0,-8 15 0 0 0,-7 18 173 0 0,2 1 1 0 0,-19 66-1 0 0,30-74-372 0 0,2 0 0 0 0,-2 57 0 0 0,7-82 0 0 0,0 0 0 0 0,0 0 0 0 0,1 0 0 0 0,1-1 0 0 0,-1 1 0 0 0,2 0 0 0 0,3 10 0 0 0,-5-19 0 0 0,-1 1 0 0 0,1-1 0 0 0,0 0 0 0 0,0 0 0 0 0,0 0 0 0 0,0 1 0 0 0,0-1 0 0 0,0 0 0 0 0,0-1 0 0 0,0 1 0 0 0,0 0 0 0 0,1 0 0 0 0,-1 0 0 0 0,0-1 0 0 0,0 1 0 0 0,1 0 0 0 0,-1-1 0 0 0,2 1 0 0 0,1 0 0 0 0,0 0 0 0 0,-1-1 0 0 0,1 0 0 0 0,0 1 0 0 0,7-2 0 0 0,0-1 0 0 0,24-17-64 0 0,-31 16-412 0 0,0-1 0 0 0,0 1 0 0 0,0 0 0 0 0,0-1 0 0 0,3-5 0 0 0,0-2-7716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53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8 17503 0 0,'0'0'399'0'0,"2"0"60"0"0,17-4-48 0 0,1-2 0 0 0,-1 0 1 0 0,30-14-1 0 0,20-6 1855 0 0,236-55 3077 0 0,-297 79-5343 0 0,0 1 0 0 0,-1 0 0 0 0,1 0 0 0 0,15 1 0 0 0,-14 2 0 0 0,4 4 0 0 0,-11-2 0 0 0,-1-2 0 0 0,0-1-29 0 0,-1 0 1 0 0,1 0-1 0 0,0 0 0 0 0,0 1 0 0 0,0-1 0 0 0,-1 0 1 0 0,1 0-1 0 0,-1 0 0 0 0,1 0 0 0 0,-1 1 0 0 0,1-1 1 0 0,-1 0-1 0 0,0 1 0 0 0,1-1 0 0 0,-1 2 1 0 0,0 1-341 0 0,0-3-585 0 0,0 0-56 0 0,0 2 209 0 0,-1 8-243 0 0,-3-5-5431 0 0,-5 5 3916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53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 17503 0 0,'0'0'803'0'0,"0"0"-18"0"0,2 1-501 0 0,8 2 655 0 0,0 0 0 0 0,1 0 0 0 0,0-1 0 0 0,16 2-1 0 0,8 0 560 0 0,-27-1-1498 0 0,-7-3 0 0 0,0 0 0 0 0,-1 0 0 0 0,1 0 1 0 0,0 0-1 0 0,-1 0 0 0 0,1 1 0 0 0,-1-1 0 0 0,1 0 0 0 0,0 0 0 0 0,-1 1 0 0 0,1-1 0 0 0,-1 0 1 0 0,1 1-1 0 0,-1-1 0 0 0,1 1 0 0 0,-1-1 0 0 0,1 1 0 0 0,-1-1 0 0 0,0 1 0 0 0,1-1 0 0 0,-1 1 1 0 0,1-1-1 0 0,-1 1 0 0 0,0-1 0 0 0,1 2 0 0 0,-1 0 69 0 0,1-1-30 0 0,0 1-1 0 0,0-1 1 0 0,-1 1-1 0 0,1 0 1 0 0,-1-1 0 0 0,1 1-1 0 0,-1 0 1 0 0,0-1-1 0 0,1 1 1 0 0,-1 0 0 0 0,0-1-1 0 0,0 1 1 0 0,0 0-1 0 0,0-1 1 0 0,-1 1 0 0 0,1 0-1 0 0,0-1 1 0 0,-1 1-1 0 0,1 0 1 0 0,-1-1 0 0 0,0 1-1 0 0,1-1 1 0 0,-1 1-1 0 0,0-1 1 0 0,0 1 0 0 0,-2 1-1 0 0,-2 4 196 0 0,0 0-1 0 0,-1 0 1 0 0,-12 10-1 0 0,3-6-233 0 0,0-1 0 0 0,0 0 0 0 0,-1-1 0 0 0,-1-1 0 0 0,1 0 0 0 0,-24 6 0 0 0,-13 7 0 0 0,48-18 0 0 0,3-2 0 0 0,1 0 0 0 0,-1-1 0 0 0,0 1 0 0 0,0 0 0 0 0,0-1 0 0 0,1 1 0 0 0,-1-1 0 0 0,0 0 0 0 0,0 0 0 0 0,0 0 0 0 0,-2 0 0 0 0,9 0 0 0 0,1-1 0 0 0,-1 0 0 0 0,1-1 0 0 0,-1 1 0 0 0,10-5 0 0 0,-9 4 0 0 0,1 0 0 0 0,-1-1 0 0 0,1 2 0 0 0,12-3 0 0 0,51-1 931 0 0,-69 5-927 0 0,5-1 135 0 0,0 1 0 0 0,0 0 0 0 0,0 0 1 0 0,0 0-1 0 0,0 0 0 0 0,0 1 0 0 0,9 2 0 0 0,-7-1-139 0 0,0 1 0 0 0,3 1 11 0 0,-9-2-10 0 0,6 4-77 0 0,-7-5-261 0 0,-1-1-138 0 0,0 0-33 0 0,0 0-140 0 0,0 0-572 0 0,0 0-253 0 0,0 0-51 0 0,0 0-11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55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48 13823 0 0,'0'0'315'0'0,"0"0"45"0"0,0 0 21 0 0,0 0-49 0 0,2-3-220 0 0,4-9 39 0 0,-4 10 569 0 0,-3 0-491 0 0,1 1 1 0 0,-1-1-1 0 0,1 1 1 0 0,0-1 0 0 0,-1 1-1 0 0,1-1 1 0 0,0 0-1 0 0,0 1 1 0 0,0-1-1 0 0,0 1 1 0 0,1-1-1 0 0,-1 1 1 0 0,0-1-1 0 0,0 1 1 0 0,1-1-1 0 0,-1 1 1 0 0,1-1-1 0 0,0 1 1 0 0,-1-1-1 0 0,1 1 1 0 0,0 0-1 0 0,0-1 1 0 0,0 1-1 0 0,0 0 1 0 0,0 0-1 0 0,1-2 1 0 0,5-3 457 0 0,-1 0 1 0 0,1 0-1 0 0,10-7 0 0 0,-12 10-364 0 0,8-6-5 0 0,1 2 0 0 0,-1 0-1 0 0,1 0 1 0 0,1 1 0 0 0,-1 1-1 0 0,29-7 1 0 0,-42 12-293 0 0,1-1 1 0 0,0 1-1 0 0,-1-1 1 0 0,1 1-1 0 0,-1 0 1 0 0,1 0-1 0 0,0 0 0 0 0,-1-1 1 0 0,1 2-1 0 0,0-1 1 0 0,-1 0-1 0 0,1 0 0 0 0,0 0 1 0 0,-1 1-1 0 0,1-1 1 0 0,0 1-1 0 0,-1-1 1 0 0,1 1-1 0 0,-1 0 0 0 0,1 0 1 0 0,-1-1-1 0 0,1 1 1 0 0,-1 0-1 0 0,0 0 0 0 0,0 0 1 0 0,1 1-1 0 0,-1-1 1 0 0,0 0-1 0 0,0 0 0 0 0,0 1 1 0 0,0-1-1 0 0,0 1 1 0 0,0-1-1 0 0,-1 1 1 0 0,1-1-1 0 0,0 1 0 0 0,-1-1 1 0 0,1 1-1 0 0,-1-1 1 0 0,1 4-1 0 0,0 3 92 0 0,0 0 0 0 0,0 0-1 0 0,-1 0 1 0 0,0 0 0 0 0,0 0 0 0 0,-1 0-1 0 0,-2 10 1 0 0,-1 0-117 0 0,-1 0 0 0 0,-1 1 0 0 0,0-2 0 0 0,-2 1 0 0 0,-18 32 0 0 0,20-40 0 0 0,-1 0 0 0 0,0 0 0 0 0,-1 0 0 0 0,0-1 0 0 0,-1 0 0 0 0,0-1 0 0 0,0 1 0 0 0,-1-2 0 0 0,1 1 0 0 0,-14 6 0 0 0,13-9 0 0 0,0 0 0 0 0,0-1 0 0 0,-18 5 0 0 0,23-8 0 0 0,1 0 0 0 0,-1 0 0 0 0,0-1 0 0 0,1 0 0 0 0,-1 1 0 0 0,0-2 0 0 0,1 1 0 0 0,-1 0 0 0 0,1-1 0 0 0,-1 0 0 0 0,-5-2 0 0 0,7 3 0 0 0,2 0 0 0 0,0 0 0 0 0,0 0 0 0 0,0 0 0 0 0,0-1 0 0 0,0 1 0 0 0,0 0 0 0 0,1 0 0 0 0,-1-1 0 0 0,0 1 0 0 0,0 0 0 0 0,0-1 0 0 0,0 1 0 0 0,1-1 0 0 0,-1 0 0 0 0,0 1 0 0 0,0-2 0 0 0,-5-2 1 0 0,0 1-6 0 0,0-1 0 0 0,0 0 0 0 0,0 0 0 0 0,1-1 0 0 0,0 0 0 0 0,0 0 0 0 0,0 0 0 0 0,1 0 0 0 0,-1-1 0 0 0,1 0 0 0 0,0 0 0 0 0,-2-7 0 0 0,5 12-332 0 0,6-5-402 0 0,-2 4-3916 0 0,2-2-1334 0 0,3 0-1723 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55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31 19351 0 0,'0'0'439'0'0,"0"0"62"0"0,0 0 33 0 0,-1-1-65 0 0,0-1-413 0 0,1-1 1 0 0,-1 1 0 0 0,1 0-1 0 0,0 0 1 0 0,-1 0 0 0 0,1 0-1 0 0,0-1 1 0 0,0 1 0 0 0,0 0-1 0 0,1 0 1 0 0,-1 0-1 0 0,0 0 1 0 0,1-1 0 0 0,-1 1-1 0 0,1 0 1 0 0,0 0 0 0 0,0 0-1 0 0,1-2 1 0 0,3-12 1893 0 0,18-40 1345 0 0,-23 54-3115 0 0,7-9-1585 0 0,-7 10-4970 0 0,0 1-2217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6:55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24 19351 0 0,'0'0'439'0'0,"0"0"62"0"0,0 0 33 0 0,0 0-65 0 0,0 0-169 0 0,0 0 442 0 0,0 0 229 0 0,0 0 42 0 0,-8-12 1150 0 0,7 9-2029 0 0,1 0 1 0 0,-1 1-1 0 0,1-1 1 0 0,-1 0-1 0 0,1 0 0 0 0,0 1 1 0 0,0-1-1 0 0,0 0 1 0 0,1 0-1 0 0,-1 1 0 0 0,0-1 1 0 0,1 0-1 0 0,0 1 1 0 0,1-4-1 0 0,1-4 157 0 0,0 0 0 0 0,-1 0 0 0 0,1-12 0 0 0,-3 9-6843 0 0,0 10 3876 0 0,0 3-6112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08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77 8287 0 0,'0'0'191'0'0,"0"0"26"0"0,0 0 9 0 0,-2-14 4 0 0,-1 8-86 0 0,2 5 598 0 0,1 1 234 0 0,-6-22 2722 0 0,1-10 1065 0 0,5 31-4380 0 0,0 1 113 0 0,0 0 14 0 0,0 0 2 0 0,0 0 0 0 0,0 0 0 0 0,0 0 0 0 0,0 0-69 0 0,-1 1-294 0 0,1 4-145 0 0,0 0-1 0 0,0 1 1 0 0,0-1-1 0 0,1 5 1 0 0,1 23-6 0 0,-7 13 2 0 0,4-25 0 0 0,-2-1 0 0 0,0 1 0 0 0,-8 28 0 0 0,-4 3 0 0 0,-5 14 0 0 0,13-42 443 0 0,6-22 45 0 0,1-2 21 0 0,0 0-66 0 0,2 0-294 0 0,0-1-148 0 0,1 1 0 0 0,-1-1-1 0 0,0 1 1 0 0,1 0 0 0 0,-1 0 0 0 0,1 0-1 0 0,-1 1 1 0 0,1-1 0 0 0,-1 0 0 0 0,1 1 0 0 0,-1 0-1 0 0,0-1 1 0 0,1 1 0 0 0,-1 0 0 0 0,0 0-1 0 0,0 0 1 0 0,1 1 0 0 0,-1-1 0 0 0,0 1-1 0 0,0-1 1 0 0,-1 1 0 0 0,1-1 0 0 0,0 1 0 0 0,0 0-1 0 0,2 4 1 0 0,0 1-2 0 0,0 0 1 0 0,-1 0-1 0 0,1 1 1 0 0,-2-1-1 0 0,5 15 0 0 0,-5-15 1 0 0,1 5 0 0 0,0 0 0 0 0,-1 0 0 0 0,0 0 0 0 0,-1 0 0 0 0,0 0 0 0 0,-1 0 0 0 0,0 0 0 0 0,-1 1 0 0 0,-1-1 0 0 0,0 0 0 0 0,0 0 0 0 0,-7 18 0 0 0,-55 131 0 0 0,4-59 0 0 0,40-71 0 0 0,-28 58 0 0 0,45-79 0 0 0,3-10 0 0 0,0 1 0 0 0,0-1 0 0 0,0 1 0 0 0,0-1 0 0 0,0 0 0 0 0,0 1 0 0 0,-1-1 0 0 0,1 0 0 0 0,0 1 0 0 0,0-1 0 0 0,1 0 0 0 0,-1 1 0 0 0,0-1 0 0 0,0 0 0 0 0,0 1 0 0 0,0-1 0 0 0,0 0 0 0 0,0 1 0 0 0,0-1 0 0 0,1 0 0 0 0,-1 1 0 0 0,0-1 0 0 0,0 0 0 0 0,0 1 0 0 0,1-1 0 0 0,-1 0 0 0 0,0 0 0 0 0,0 1 0 0 0,1-1 0 0 0,-1 0 0 0 0,0 0 0 0 0,0 0 0 0 0,1 1 0 0 0,-1-1 0 0 0,0 0 0 0 0,1 0 0 0 0,-1 0 0 0 0,0 0 0 0 0,1 0 0 0 0,-1 0 0 0 0,0 0 0 0 0,1 0 0 0 0,-1 0 0 0 0,1 1 0 0 0,-1-1 0 0 0,0-1 0 0 0,1 1 0 0 0,-1 0 0 0 0,6 1 0 0 0,0 0 0 0 0,0-1 0 0 0,-1 0 0 0 0,1 0 0 0 0,0 0 0 0 0,0-1 0 0 0,-1 0 0 0 0,9-2 0 0 0,47-18 0 0 0,-48 17 0 0 0,44-19 72 0 0,-55 22 299 0 0,-2 1 117 0 0,0 0 21 0 0,-18 8-786 0 0,-24 20-563 0 0,18-12-625 0 0,9-7-2789 0 0,13-8-3254 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09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6447 0 0,'0'0'298'0'0,"0"0"-10"0"0,2-6-180 0 0,0 3 2736 0 0,4-10-798 0 0,-5 11-1022 0 0,-1 2 0 0 0,0 0-69 0 0,0 0-290 0 0,0 0-121 0 0,0 0-28 0 0,0 0 66 0 0,0 0 288 0 0,0 0 122 0 0,0 0 28 0 0,0 0-65 0 0,0 0-290 0 0,0 0-121 0 0,0 0-28 0 0,0 0-4 0 0,0 0 0 0 0,0 0 0 0 0,0 0 0 0 0,0 0-68 0 0,1 2-289 0 0,4 10-152 0 0,1-1 1 0 0,1 0 0 0 0,0-1-1 0 0,0 0 1 0 0,13 14-1 0 0,50 44-7 0 0,-66-64 4 0 0,11 12-15 0 0,-12-12 28 0 0,1 1-1 0 0,0-1 1 0 0,0 0-1 0 0,1 0 0 0 0,-1-1 1 0 0,6 4-1 0 0,-7-5 284 0 0,-1-1-195 0 0,-1 0 0 0 0,0 0 0 0 0,1 0 0 0 0,-1 0 0 0 0,0 0 0 0 0,0 0 0 0 0,0 1 0 0 0,0-1 0 0 0,0 0 0 0 0,0 1 0 0 0,0-1 0 0 0,0 1 0 0 0,0-1 0 0 0,-1 1 0 0 0,2 2 0 0 0,-2-3-438 0 0,0-1-138 0 0,0 0-33 0 0,0 0 65 0 0,0 0 222 0 0,0 0-166 0 0,0 0-101 0 0,0 0-21 0 0,0 0-139 0 0,0 0-572 0 0,0 0-253 0 0,0-2-1108 0 0,0-6-4241 0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0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7 10 10135 0 0,'0'0'231'0'0,"0"0"29"0"0,0 0 19 0 0,0 0 105 0 0,0 0 410 0 0,0 0 184 0 0,0 0 40 0 0,0 0-63 0 0,0 0-290 0 0,-17 9 2955 0 0,5-5-1396 0 0,11-4-1853 0 0,1 0 117 0 0,0 0 21 0 0,0 0-66 0 0,0-1-294 0 0,2-5-133 0 0,1-2-16 0 0,0 2 72 0 0,-3 5 299 0 0,0 1 117 0 0,0 0 21 0 0,0 0-134 0 0,0 0-577 0 0,0 0-248 0 0,0 0-50 0 0,0 0 126 0 0,0 0 576 0 0,0 0 248 0 0,0 0 50 0 0,0 0-58 0 0,-1 2-426 0 0,-1 1 1 0 0,0-1-1 0 0,0 1 1 0 0,0-1-1 0 0,0 1 1 0 0,0-1 0 0 0,0 0-1 0 0,0 0 1 0 0,-4 2-1 0 0,-163 138-16 0 0,163-138 0 0 0,-13 11 0 0 0,-27 28 0 0 0,37-34 0 0 0,-20 15 0 0 0,20-18 0 0 0,-6 5 0 0 0,-2 4 0 0 0,12-9 0 0 0,0 1 0 0 0,-1-1 0 0 0,1 1 0 0 0,-1-1 0 0 0,2-1-64 0 0,3-4-273 0 0,1-1-138 0 0,0 0-33 0 0,0 0-72 0 0,0 0-285 0 0,0 0-126 0 0,1-1-29 0 0,6-6-4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0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7503 0 0,'0'0'399'0'0,"0"0"60"0"0,0 0 21 0 0,0 0-59 0 0,0 0-204 0 0,0 0 170 0 0,0 0 101 0 0,0 0 21 0 0,10-2 1539 0 0,125-22 608 0 0,-113 22-2656 0 0,-1 1-64 0 0,-19 1-273 0 0,-2 0-138 0 0,0 0-33 0 0,0 0-72 0 0,0 0-285 0 0,0 0-126 0 0,0 0-29 0 0,0 0-140 0 0,-1 1-572 0 0,-12 12-2289 0 0,11-11 1974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1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11975 0 0,'0'0'547'0'0,"0"0"-11"0"0,0 0-203 0 0,0 0 419 0 0,0 0 220 0 0,0 0 42 0 0,0 0-61 0 0,0 0-288 0 0,-3 6 154 0 0,4-2 3518 0 0,2-1-4084 0 0,-3-2-230 0 0,1 0 0 0 0,0 1-1 0 0,0-1 1 0 0,0 0 0 0 0,0 0-1 0 0,0 0 1 0 0,1 0 0 0 0,-1 0-1 0 0,0 0 1 0 0,0 0 0 0 0,1 0-1 0 0,-1-1 1 0 0,1 1 0 0 0,-1 0-1 0 0,2 0 1 0 0,8 4-23 0 0,-2-2 0 0 0,8-2 0 0 0,-9 1-186 0 0,-2-1 457 0 0,-1 0 0 0 0,0-1 1 0 0,1 0-1 0 0,-1 0 0 0 0,1 0 1 0 0,-1-1-1 0 0,11-2 0 0 0,-9 2-288 0 0,11-5-6151 0 0,-16 6 4633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26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2 15663 0 0,'0'0'356'0'0,"0"0"50"0"0,0 0 20 0 0,8 2 92 0 0,-4-2-303 0 0,-1-1 0 0 0,1 1 1 0 0,0-1-1 0 0,-1 0 1 0 0,1-1-1 0 0,-1 1 0 0 0,1 0 1 0 0,-1-1-1 0 0,1 0 1 0 0,-1 0-1 0 0,0 0 1 0 0,0 0-1 0 0,0 0 0 0 0,3-4 1 0 0,8-5 1027 0 0,-5 5-659 0 0,-1-2 0 0 0,-1 1 0 0 0,1-1 1 0 0,10-14-1 0 0,-15 18-397 0 0,3-5 91 0 0,0 0-1 0 0,-1 0 1 0 0,1-1 0 0 0,-2 1-1 0 0,1-1 1 0 0,-2 0 0 0 0,1 0-1 0 0,3-18 1 0 0,-7 25-171 0 0,0 0 1 0 0,0-1-1 0 0,0 1 1 0 0,0 0-1 0 0,0 0 1 0 0,-1 0-1 0 0,1 0 1 0 0,-1 0-1 0 0,0 0 1 0 0,-1-4-1 0 0,1 6-67 0 0,1 0 0 0 0,-1 0-1 0 0,0-1 1 0 0,1 1 0 0 0,-1 0-1 0 0,0 0 1 0 0,1 0 0 0 0,-1 0-1 0 0,0 0 1 0 0,0 0-1 0 0,0 0 1 0 0,0 0 0 0 0,0 0-1 0 0,0 1 1 0 0,0-1 0 0 0,-1 0-1 0 0,1 0 1 0 0,0 1 0 0 0,0-1-1 0 0,-1 1 1 0 0,1 0-1 0 0,0-1 1 0 0,0 1 0 0 0,-1 0-1 0 0,-1-1 1 0 0,-1 2-40 0 0,0-1 0 0 0,0 1 0 0 0,0 0 0 0 0,0 0 0 0 0,1 0 0 0 0,-1 1 0 0 0,0-1 0 0 0,1 1 0 0 0,-1 0 0 0 0,1 0 0 0 0,0 0 0 0 0,-1 0 0 0 0,1 1 0 0 0,0 0 0 0 0,0-1 0 0 0,1 1 0 0 0,-1 0 0 0 0,0 0 0 0 0,-2 5 0 0 0,-2 3 0 0 0,-1 1 0 0 0,2-1 0 0 0,0 1 0 0 0,-7 19 0 0 0,10-21 0 0 0,-1 1 0 0 0,2-1 0 0 0,-1 1 0 0 0,2 0 0 0 0,-1 0 0 0 0,1 18 0 0 0,1-24 0 0 0,1 0 0 0 0,-1 0 0 0 0,1 0 0 0 0,0 0 0 0 0,0 0 0 0 0,0 0 0 0 0,1 0 0 0 0,0 0 0 0 0,0-1 0 0 0,0 1 0 0 0,0 0 0 0 0,1-1 0 0 0,-1 0 0 0 0,1 0 0 0 0,0 0 0 0 0,6 6 0 0 0,-4-7 0 0 0,1 0 0 0 0,-1 0 0 0 0,1 0 0 0 0,0 0 0 0 0,0-1 0 0 0,0 0 0 0 0,0 0 0 0 0,0-1 0 0 0,0 0 0 0 0,0 0 0 0 0,1 0 0 0 0,10-1 0 0 0,-11 0-6 0 0,1-1 0 0 0,0 0 0 0 0,0 0 0 0 0,0-1 0 0 0,0 1 0 0 0,8-5 0 0 0,-11 5-85 0 0,6-5-4207 0 0,-8 4 3815 0 0,0 1 0 0 0,0-1 0 0 0,-1 0 0 0 0,1 0 0 0 0,-1 0-1 0 0,1 0 1 0 0,1-4 0 0 0,1-2-1053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1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9 17503 0 0,'-14'-6'1338'0'0,"8"3"-1408"0"0,4 2 259 0 0,0 0 0 0 0,0 0 0 0 0,0 0 0 0 0,0 0-1 0 0,0 0 1 0 0,-1 0 0 0 0,1 0 0 0 0,0 1 0 0 0,-1-1 0 0 0,1 1 0 0 0,0 0 0 0 0,-1-1 0 0 0,1 1 0 0 0,0 0 0 0 0,-1 1 0 0 0,1-1 0 0 0,0 0 0 0 0,-1 1 0 0 0,1-1 0 0 0,0 1 0 0 0,-1 0 0 0 0,1-1 0 0 0,0 1 0 0 0,-3 2 0 0 0,0 1-189 0 0,2 4 0 0 0,5 1 0 0 0,-1-7 0 0 0,1 2 0 0 0,11 4 0 0 0,-1-2-3 0 0,25 7 0 0 0,-23-8 30 0 0,-1 0 0 0 0,17 9 0 0 0,-29-14 355 0 0,-1 0 114 0 0,1 2 15 0 0,0 0-455 0 0,0 0-1 0 0,0 1 0 0 0,0-1 1 0 0,0 1-1 0 0,-1-1 1 0 0,1 0-1 0 0,-1 1 1 0 0,0-1-1 0 0,0 1 1 0 0,0-1-1 0 0,0 1 1 0 0,0-1-1 0 0,0 1 0 0 0,-1-1 1 0 0,1 0-1 0 0,-1 1 1 0 0,0 2-1 0 0,-1 0 151 0 0,-1 0-1 0 0,1 0 0 0 0,-1 0 0 0 0,0-1 0 0 0,0 1 1 0 0,-1-1-1 0 0,-3 5 0 0 0,-26 19-185 0 0,26-23-21 0 0,0 0 1 0 0,1 1-1 0 0,0-1 0 0 0,0 1 1 0 0,-6 9-1 0 0,9-7 1 0 0,8-1 0 0 0,-3-6 0 0 0,-1 0 0 0 0,1 0 0 0 0,0 0 0 0 0,-1 0 0 0 0,1 0 0 0 0,0 0 0 0 0,0 0 0 0 0,-1-1 0 0 0,1 1 0 0 0,3 0 0 0 0,31-1 0 0 0,-26-2 0 0 0,0 1 0 0 0,-1 0 0 0 0,-2 0-133 0 0,-6 1-563 0 0,-1 0-258 0 0,0 0-56 0 0,0 0-217 0 0,0 0-858 0 0,0 0-379 0 0,0 0-80 0 0,0 0-15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1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0 17503 0 0,'0'0'803'0'0,"0"0"-18"0"0,0 0-358 0 0,0 0 341 0 0,10 3 3381 0 0,-8 0-4061 0 0,-1 1-1 0 0,0-1 0 0 0,1 1 1 0 0,-1-1-1 0 0,-1 1 1 0 0,1-1-1 0 0,0 1 1 0 0,-1-1-1 0 0,0 1 0 0 0,0 0 1 0 0,0-1-1 0 0,0 1 1 0 0,0-1-1 0 0,-2 6 1 0 0,-2 7 722 0 0,-10 29 0 0 0,5-20-562 0 0,8-19-306 0 0,-1 0-1 0 0,-1-1 1 0 0,1 1-1 0 0,-1-1 1 0 0,0 1 0 0 0,-1-1-1 0 0,1 0 1 0 0,-1 0-1 0 0,0 0 1 0 0,0-1 0 0 0,0 1-1 0 0,-1-1 1 0 0,0 0-1 0 0,-7 5 1 0 0,6-4-2122 0 0,4-4-6692 0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3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25 11975 0 0,'0'0'267'0'0,"0"0"42"0"0,0 0 17 0 0,0 0-28 0 0,-4-14 673 0 0,4 10-449 0 0,0 0 0 0 0,0 1 0 0 0,0-1 0 0 0,1 1 0 0 0,-1-1 0 0 0,1 0 0 0 0,0 1-1 0 0,2-7 1 0 0,3-14 978 0 0,-3 7-502 0 0,2-14 3063 0 0,-21 46-3896 0 0,11-9-165 0 0,1 1 0 0 0,-1 0 0 0 0,1 0 0 0 0,0 0 0 0 0,1 0 0 0 0,0 0 0 0 0,0 1 0 0 0,0-1 0 0 0,1 1 0 0 0,0 0 0 0 0,1 0 0 0 0,-1 0 0 0 0,2 0 0 0 0,-1 13 0 0 0,3-7 0 0 0,1-11 0 0 0,-2-1 0 0 0,7 5 0 0 0,-5-5 0 0 0,0-1 0 0 0,0 0 0 0 0,0 0 0 0 0,-1 0 0 0 0,1 0 0 0 0,0 0 0 0 0,0-1 0 0 0,0 0 0 0 0,0 1 0 0 0,0-1 0 0 0,0 0 0 0 0,1 0 0 0 0,-1-1 0 0 0,0 1 0 0 0,0-1 0 0 0,0 1 0 0 0,-1-1 0 0 0,1 0 0 0 0,0 0 0 0 0,0 0 0 0 0,4-3 0 0 0,4-2 0 0 0,-1 0 0 0 0,1 0 0 0 0,-2-1 0 0 0,11-9 0 0 0,-11 8 8 0 0,-1-1 0 0 0,0 0 0 0 0,0-1 0 0 0,-1 0 0 0 0,0 0 0 0 0,0 0 0 0 0,-1-1 0 0 0,5-14 0 0 0,-10 24 363 0 0,-1 1 117 0 0,0 0 21 0 0,0 0-66 0 0,-1 1-432 0 0,0 0 0 0 0,0 1 0 0 0,0-1 1 0 0,0 1-1 0 0,0 0 0 0 0,0-1 0 0 0,1 1 0 0 0,-1 0 1 0 0,1-1-1 0 0,-1 1 0 0 0,1 0 0 0 0,-1 0 0 0 0,1-1 1 0 0,0 5-1 0 0,-1 2-14 0 0,-2 5 3 0 0,2-1 0 0 0,-1 1 0 0 0,2 0 0 0 0,0 0 0 0 0,0 0 0 0 0,4 17 0 0 0,-3 1 0 0 0,0-1 0 0 0,-3 1 0 0 0,0 0 0 0 0,-2-1 0 0 0,-11 44 0 0 0,13-66 0 0 0,0-1 0 0 0,-1 0 0 0 0,0 0 0 0 0,0-1 0 0 0,-1 1 0 0 0,0-1 0 0 0,0 1 0 0 0,0-1 0 0 0,-1 0 0 0 0,0-1 0 0 0,0 1 0 0 0,-1-1 0 0 0,1 0 0 0 0,-1 0 0 0 0,0-1 0 0 0,0 0 0 0 0,-13 7 0 0 0,15-10 0 0 0,-1 1 0 0 0,0-1 0 0 0,1 0 0 0 0,-1 0 0 0 0,0-1 0 0 0,0 1 0 0 0,1-1 0 0 0,-1 0 0 0 0,0-1 0 0 0,0 1 0 0 0,0-1 0 0 0,1 0 0 0 0,-1 0 0 0 0,0 0 0 0 0,1-1 0 0 0,-1 1 0 0 0,1-1 0 0 0,0 0 0 0 0,-1-1 0 0 0,1 1 0 0 0,0-1 0 0 0,-4-3 0 0 0,7 6 2 0 0,1-1 1 0 0,-1 1-1 0 0,1 0 0 0 0,-1 0 0 0 0,1-1 1 0 0,-1 1-1 0 0,1 0 0 0 0,-1-1 1 0 0,1 1-1 0 0,-1-1 0 0 0,1 1 0 0 0,0-1 1 0 0,-1 1-1 0 0,1-1 0 0 0,0 1 0 0 0,-1-1 1 0 0,1 1-1 0 0,0-1 0 0 0,0 1 1 0 0,0-1-1 0 0,-1 0 0 0 0,1 0-18 0 0,0-1 1 0 0,0 1-1 0 0,-1 0 0 0 0,1 0 1 0 0,-1-1-1 0 0,1 1 0 0 0,-1 0 0 0 0,1 0 1 0 0,-1 0-1 0 0,0 0 0 0 0,1 0 1 0 0,-1 0-1 0 0,0 0 0 0 0,0 0 0 0 0,-1-1 1 0 0,1 1-1036 0 0,2-1 188 0 0,0 1-1 0 0,-1 0 1 0 0,1-1 0 0 0,0 1 0 0 0,0 0-1 0 0,0 0 1 0 0,0 0 0 0 0,0-1-1 0 0,0 1 1 0 0,2-1 0 0 0,-3 2 799 0 0,7-6-7204 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3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5663 0 0,'0'0'719'0'0,"0"0"-20"0"0,0 0-306 0 0,0 0 371 0 0,0 0 209 0 0,0 0 41 0 0,0 0-61 0 0,0 0-288 0 0,0 0-121 0 0,0 0-28 0 0,0 0-4 0 0,0 0 0 0 0,2 1 0 0 0,5 1-446 0 0,0-1-1 0 0,0 1 0 0 0,0-1 1 0 0,1-1-1 0 0,-1 1 1 0 0,0-1-1 0 0,0 0 0 0 0,0-1 1 0 0,0 0-1 0 0,1 0 1 0 0,6-2-1 0 0,-4 1-8 0 0,0 0 0 0 0,0 1 1 0 0,0 0-1 0 0,0 1 0 0 0,12 1 0 0 0,-2 0-7726 0 0,-24 0 6429 0 0,0 0 0 0 0,0 0 1 0 0,0 0-1 0 0,0 1 0 0 0,0-1 1 0 0,0 1-1 0 0,1 0 0 0 0,-6 3 1 0 0,-3 2-1525 0 0,-9 3 1225 0 0,-38 21 1435 0 0,54-28 883 0 0,0 1 0 0 0,0-1 0 0 0,0 1-1 0 0,1 0 1 0 0,-1 0 0 0 0,1 1 0 0 0,0-1 0 0 0,-5 8-1 0 0,9-11-553 0 0,-1 0 0 0 0,1-1 0 0 0,-1 1 0 0 0,1-1 0 0 0,0 1 0 0 0,0 0-1 0 0,-1-1 1 0 0,1 1 0 0 0,0 0 0 0 0,0 0 0 0 0,0-1 0 0 0,-1 1 0 0 0,1 0-1 0 0,0-1 1 0 0,0 1 0 0 0,0 0 0 0 0,0 0 0 0 0,1-1 0 0 0,-1 1 0 0 0,0 0-1 0 0,0-1 1 0 0,0 1 0 0 0,0 0 0 0 0,1-1 0 0 0,-1 1 0 0 0,0 0 0 0 0,1-1 0 0 0,-1 2-1 0 0,2-1 31 0 0,-1 0-1 0 0,0 0 1 0 0,1 0-1 0 0,-1 0 0 0 0,0 0 1 0 0,1 0-1 0 0,-1-1 1 0 0,1 1-1 0 0,-1 0 1 0 0,1-1-1 0 0,2 1 0 0 0,4 1 231 0 0,1 0-1 0 0,-1-1 1 0 0,14 0-1 0 0,-13-1-171 0 0,5 0 274 0 0,1 0 1 0 0,-1-1 0 0 0,22-4 0 0 0,-1-4-652 0 0,-23 6-987 0 0,0-1-5368 0 0,-11 4-463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3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27 13823 0 0,'0'0'630'0'0,"0"-1"-13"0"0,-13-18-44 0 0,10 15 397 0 0,2 3 480 0 0,1 1 72 0 0,-4-2 2068 0 0,2 3-774 0 0,0 4-2828 0 0,2-5 8 0 0,-25 93 1085 0 0,6-20-522 0 0,13-51 16 0 0,-3 36 0 0 0,-2 9 323 0 0,8-59-1031 0 0,3-7-563 0 0,-2-11-2906 0 0,0-1-5607 0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4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4 6447 0 0,'0'0'142'0'0,"0"0"22"0"0,0 0 13 0 0,0 0 123 0 0,0 0 468 0 0,0 0 205 0 0,0 0 41 0 0,0 0-61 0 0,0 0-288 0 0,0 0-121 0 0,-9-6 1424 0 0,2-9 6077 0 0,4 4-5246 0 0,3 9-2356 0 0,3 14-278 0 0,12 41 456 0 0,10 40 806 0 0,7 43-1427 0 0,-20-97 0 0 0,-8-30 0 0 0,-4-9-2 0 0,0 0 0 0 0,0 1 0 0 0,0-1 0 0 0,0 0 0 0 0,0 0 0 0 0,0 0 0 0 0,0 0 0 0 0,0 0 0 0 0,0 0 0 0 0,0 0 0 0 0,0 1 0 0 0,0-1-1 0 0,0 0 1 0 0,0 0 0 0 0,0 0 0 0 0,0 0 0 0 0,1 0 0 0 0,-1 0 0 0 0,0 0 0 0 0,0 0 0 0 0,0 0 0 0 0,0 0 0 0 0,0 0 0 0 0,0 1 0 0 0,0-1 0 0 0,0 0 0 0 0,1 0 0 0 0,-1 0 0 0 0,0 0 0 0 0,0 0 0 0 0,0 0 0 0 0,0 0 0 0 0,0 0 0 0 0,0 0 0 0 0,0 0-1 0 0,1 0 1 0 0,-1 0 0 0 0,0 0 0 0 0,0 0 0 0 0,0 0 0 0 0,0 0 0 0 0,0-1 0 0 0,1 1 0 0 0,4-5-221 0 0,3-7-340 0 0,-7 5 25 0 0,1 1-1 0 0,-1 0 1 0 0,2-12-1 0 0,0-3-2152 0 0,-3 0-765 0 0,0 18 2928 0 0,0 0-1519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5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4 10135 0 0,'0'0'464'0'0,"0"0"-9"0"0,-2-1-295 0 0,-3-1-3 0 0,4 2 569 0 0,-14 2 2837 0 0,-17 11-1440 0 0,31-12-1611 0 0,0 0-387 0 0,1 1 0 0 0,-1-1 0 0 0,0 0-1 0 0,0 1 1 0 0,1-1 0 0 0,-1 0 0 0 0,0 0 0 0 0,0 1-1 0 0,-3 1 1 0 0,1 1 163 0 0,-11 12 966 0 0,0-1-1 0 0,-30 24 0 0 0,26-24-273 0 0,-28 30-1 0 0,24-19-962 0 0,-40 50-17 0 0,37-49 0 0 0,30-32-800 0 0,3-3-2486 0 0,0 0 0 0 0,17-12 0 0 0,-18 15-3152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5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3823 0 0,'0'0'315'0'0,"0"0"45"0"0,0 0 21 0 0,0 0-49 0 0,0 0-81 0 0,0 0 481 0 0,0 0 237 0 0,0 0 45 0 0,1-1-61 0 0,7 0-465 0 0,0 1-1 0 0,0 0 1 0 0,0 0 0 0 0,0 0-1 0 0,-1 1 1 0 0,1 0 0 0 0,0 1-1 0 0,12 3 1 0 0,-19-4-488 0 0,-1-1 0 0 0,1 1 0 0 0,0-1 0 0 0,0 0 0 0 0,0 0 0 0 0,0 1 0 0 0,0-1 0 0 0,0 0 0 0 0,0 0 0 0 0,0 0 0 0 0,0 0 0 0 0,0 0 0 0 0,0 0 0 0 0,0 0 0 0 0,0 0 0 0 0,0-1 0 0 0,0 1 0 0 0,0 0 0 0 0,0-1 0 0 0,0 1 0 0 0,0 0 0 0 0,1-2 0 0 0,-1 1 0 0 0,1 1 0 0 0,-1-1 0 0 0,1 0 0 0 0,0 0 0 0 0,0 1 0 0 0,-1-1 0 0 0,1 1 0 0 0,0 0 0 0 0,0-1 0 0 0,3 1 0 0 0,23 0 0 0 0,-17 2-100 0 0,-9 0 1357 0 0,-2-1-3957 0 0,3 0-5462 0 0,-3-1 6115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5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5663 0 0,'0'0'356'0'0,"0"0"50"0"0,0 0 20 0 0,0 0-42 0 0,0 0-112 0 0,2 0 463 0 0,11 1 320 0 0,1 0 1 0 0,-1 0-1 0 0,1-1 1 0 0,18-3-1 0 0,-23 2-1055 0 0,60-12-4202 0 0,-58 11 2668 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6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5 17503 0 0,'-14'-7'1338'0'0,"11"6"-975"0"0,2 0-144 0 0,-1 0 0 0 0,1 1 1 0 0,-1-1-1 0 0,1 0 0 0 0,0 1 0 0 0,-1-1 0 0 0,0 1 0 0 0,1 0 1 0 0,-1-1-1 0 0,1 1 0 0 0,-1 0 0 0 0,0 0 0 0 0,-2 0 0 0 0,1 2 48 0 0,0 1 0 0 0,1-1 0 0 0,-1 1 0 0 0,0-1 0 0 0,1 1 0 0 0,0 0 0 0 0,0 0 0 0 0,0 0 0 0 0,0 0 0 0 0,0 1 0 0 0,1-1 0 0 0,-1 0 0 0 0,-1 7 0 0 0,3-7-217 0 0,-1-1 1 0 0,1 0-1 0 0,-1 0 1 0 0,1 1-1 0 0,0-1 1 0 0,0 0-1 0 0,0 1 1 0 0,1-1-1 0 0,-1 0 1 0 0,1 1-1 0 0,-1-1 1 0 0,1 0 0 0 0,-1 0-1 0 0,1 1 1 0 0,1 1-1 0 0,20 33 710 0 0,-18-30-723 0 0,-2-5-36 0 0,0 1 0 0 0,0-1 0 0 0,1 1 0 0 0,-1-1 0 0 0,0 0 0 0 0,1 0 0 0 0,0 0 0 0 0,-1 0 0 0 0,1-1 0 0 0,0 1 0 0 0,0-1 0 0 0,0 0 0 0 0,0 1 0 0 0,0-1 0 0 0,7 1 0 0 0,-3-1-12 0 0,0 0-1 0 0,0 0 1 0 0,0-1-1 0 0,1 0 1 0 0,-1 0 0 0 0,9-2-1 0 0,-12 1-247 0 0,-1 0 0 0 0,1 0 1 0 0,0-1-1 0 0,-1 1 0 0 0,1-1 0 0 0,-1 0 0 0 0,1 0 0 0 0,-1 0 1 0 0,4-4-1 0 0,-4 4-575 0 0,0-1-1 0 0,0 0 1 0 0,0 0 0 0 0,0 0 0 0 0,2-5 0 0 0,1-3-1213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54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8 8287 0 0,'0'0'191'0'0,"0"0"26"0"0,0 0 9 0 0,0 0 110 0 0,0 0 444 0 0,0 0 196 0 0,0 0 42 0 0,0 0-63 0 0,0 0-290 0 0,0 0-121 0 0,0 0-28 0 0,5-8 508 0 0,-3-10 186 0 0,-2 16-1075 0 0,0 0 0 0 0,0 0 0 0 0,0 0 0 0 0,0 1 0 0 0,0-1 0 0 0,1 0 0 0 0,-1 0 0 0 0,0 0 0 0 0,2-2 0 0 0,6-12 562 0 0,0 0-101 0 0,0 0 0 0 0,-1-1-1 0 0,7-22 1 0 0,-9 18 180 0 0,0 4-320 0 0,-2 1 0 0 0,3-19 0 0 0,-2 10-456 0 0,-9 62 0 0 0,-5 26 0 0 0,7-45 0 0 0,0 1 0 0 0,2-1 0 0 0,0 1 0 0 0,1-1 0 0 0,4 33 0 0 0,-2-27 0 0 0,-2-23 0 0 0,0 1 0 0 0,0-1 0 0 0,0 0 0 0 0,0 1 0 0 0,0-1 0 0 0,1 1 0 0 0,-1-1 0 0 0,0 0 0 0 0,1 1 0 0 0,-1-1 0 0 0,1 1 0 0 0,0-1 0 0 0,-1 0 0 0 0,1 0 0 0 0,0 1 0 0 0,0-1 0 0 0,1 1 0 0 0,0 1 0 0 0,-1-2 0 0 0,0 0 0 0 0,-1 0 0 0 0,1 0 0 0 0,0 0 0 0 0,0 0 0 0 0,0 0 0 0 0,-1 0 0 0 0,1-1 0 0 0,0 1 0 0 0,0 0 0 0 0,0-1 0 0 0,0 1 0 0 0,0 0 0 0 0,1-1 0 0 0,-1 1 0 0 0,0-1 0 0 0,0 0 0 0 0,0 1 0 0 0,0-1 0 0 0,1 0 0 0 0,-1 0 0 0 0,0 1 0 0 0,0-1 0 0 0,0 0 0 0 0,1 0 0 0 0,-1 0 0 0 0,0-1 0 0 0,0 1 0 0 0,1 0 0 0 0,-1 0 0 0 0,1-1 0 0 0,2 0 60 0 0,-1 0 0 0 0,0 0 0 0 0,1 0-1 0 0,-1-1 1 0 0,0 1 0 0 0,0-1 0 0 0,0 0 0 0 0,0 0-1 0 0,0 0 1 0 0,0 0 0 0 0,0 0 0 0 0,3-4 0 0 0,3-4 503 0 0,15-22 0 0 0,-13 16-419 0 0,1-1-144 0 0,-1-1 0 0 0,-1-1 0 0 0,13-31 0 0 0,17-63 0 0 0,-28 78 0 0 0,-7 14 0 0 0,-5 21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-4 5 0 0 0,-4 10 0 0 0,-1 18 0 0 0,2 1 0 0 0,1-1 0 0 0,-2 42 0 0 0,8-67 0 0 0,-1 0 0 0 0,0 0 0 0 0,1-1 0 0 0,0 1 0 0 0,1 0 0 0 0,0-1 0 0 0,0 1 0 0 0,0 0 0 0 0,1-1 0 0 0,0 1 0 0 0,1-1 0 0 0,4 9 0 0 0,-6-14 0 0 0,0 0 0 0 0,0 0 0 0 0,1 0 0 0 0,-1 0 0 0 0,0 0 0 0 0,1-1 0 0 0,0 1 0 0 0,-1 0 0 0 0,1-1 0 0 0,0 1 0 0 0,0-1 0 0 0,0 0 0 0 0,3 2 0 0 0,-5-3 0 0 0,8 4 0 0 0,0-3 0 0 0,-8-1 0 0 0,1 1 0 0 0,0-1 0 0 0,0 0 0 0 0,-1 0 0 0 0,1 0 0 0 0,0 1 0 0 0,0-1 0 0 0,0 0 0 0 0,0 0 0 0 0,0 0 0 0 0,-1 0 0 0 0,1 0 0 0 0,0 0 0 0 0,0-1 0 0 0,0 1 0 0 0,0 0 0 0 0,0 0 0 0 0,-1-1 0 0 0,1 1 0 0 0,0 0 0 0 0,0-1 0 0 0,-1 1 0 0 0,1-1 0 0 0,1 0 0 0 0,9-7 0 0 0,-5 4 34 0 0,-1 0 0 0 0,0-1 0 0 0,0 1 1 0 0,0-1-1 0 0,-1 0 0 0 0,0 0 0 0 0,5-7 0 0 0,23-44 494 0 0,-24 41-398 0 0,73-147 987 0 0,-40 83-1117 0 0,-55 107-6249 0 0,9-20 4714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27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1975 0 0,'0'0'547'0'0,"0"0"-11"0"0,8-12-181 0 0,-6 8 478 0 0,0 0 1 0 0,1 0-1 0 0,-1 1 1 0 0,1 0-1 0 0,0-1 1 0 0,0 1-1 0 0,0 0 1 0 0,1 0 0 0 0,-1 1-1 0 0,1-1 1 0 0,7-4-1 0 0,-9 7-671 0 0,0 0-1 0 0,0-1 1 0 0,0 1-1 0 0,0 0 1 0 0,0 0-1 0 0,0 1 1 0 0,0-1-1 0 0,0 0 1 0 0,0 1 0 0 0,0-1-1 0 0,0 1 1 0 0,0 0-1 0 0,0-1 1 0 0,0 1-1 0 0,0 0 1 0 0,-1 0-1 0 0,1 0 1 0 0,0 0-1 0 0,0 1 1 0 0,-1-1-1 0 0,1 0 1 0 0,-1 1-1 0 0,0-1 1 0 0,1 1 0 0 0,1 2-1 0 0,2 7-159 0 0,-1 0 0 0 0,0 1 0 0 0,4 19 0 0 0,-3-13 62 0 0,8 62 1150 0 0,-3-17-452 0 0,-7-45-762 0 0,-2 0 0 0 0,0 0 0 0 0,-1 1 0 0 0,-1-1 0 0 0,-1 0 0 0 0,0 1 0 0 0,-1-1 0 0 0,-8 25 0 0 0,9-40 0 0 0,1 1 0 0 0,-1 0 0 0 0,0-1 0 0 0,0 1 0 0 0,-3 4 0 0 0,-5 7 0 0 0,9-13 0 0 0,-3 7-33 0 0,1-8-57 0 0,-11 4-188 0 0,13-4 77 0 0,-1-1-1 0 0,1 1 1 0 0,-1-1 0 0 0,1 1 0 0 0,-1-1 0 0 0,1 0 0 0 0,-1 1 0 0 0,1-1 0 0 0,-1 0 0 0 0,0 0-1 0 0,1 0 1 0 0,-1 0 0 0 0,1 0 0 0 0,-1-1 0 0 0,1 1 0 0 0,-4-1 0 0 0,1-1-674 0 0,1 1 1 0 0,-1-1 0 0 0,0 0-1 0 0,1 0 1 0 0,-6-3 0 0 0,-4-8-1684 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6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0 15663 0 0,'0'0'356'0'0,"0"0"50"0"0,0 0 20 0 0,0 0-42 0 0,0 0-42 0 0,0 0 750 0 0,0 0 352 0 0,0 0 76 0 0,0 0-123 0 0,0 0-575 0 0,0 0-248 0 0,0 0-50 0 0,0 0-11 0 0,0 0-1 0 0,0 0 0 0 0,0 2 0 0 0,0 15-388 0 0,-2-1 1 0 0,0 0-1 0 0,0 1 1 0 0,-9 25-1 0 0,-27 63 306 0 0,4-16 1166 0 0,23-58-1789 0 0,-20 41 1 0 0,30-71-283 0 0,1-1-33 0 0,0 0-4 0 0,0 0 0 0 0,0 0 0 0 0,0 0 0 0 0,0 0-136 0 0,0 0-572 0 0,2-10-1777 0 0,-2-2 1462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7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9 6447 0 0,'0'0'142'0'0,"0"0"22"0"0,0 0 13 0 0,0 0 55 0 0,0 0 181 0 0,0 0 78 0 0,0 0 18 0 0,0 0 71 0 0,0 0 286 0 0,0 0 124 0 0,8-4 1054 0 0,-7 4-1777 0 0,0-1 0 0 0,0 0 0 0 0,0 1 0 0 0,0 0 0 0 0,0-1 0 0 0,1 1 0 0 0,-1 0 0 0 0,0-1 0 0 0,0 1 0 0 0,0 0 0 0 0,0 0 0 0 0,1 0 0 0 0,-1 0 0 0 0,0 0 0 0 0,0 0 0 0 0,0 0 0 0 0,0 1 0 0 0,1-1 0 0 0,-1 0 0 0 0,0 1 0 0 0,0-1 0 0 0,0 1 0 0 0,0-1 0 0 0,2 2 0 0 0,-1-1-113 0 0,-1 1-1 0 0,1-1 1 0 0,-1 1-1 0 0,0 0 1 0 0,0-1-1 0 0,1 1 1 0 0,-1 0-1 0 0,0 0 1 0 0,0 0-1 0 0,-1 0 1 0 0,1 0-1 0 0,0 0 1 0 0,0 3-1 0 0,0 1-9 0 0,0-1 1 0 0,-1 0-1 0 0,0 1 0 0 0,0-1 0 0 0,0 0 1 0 0,0 1-1 0 0,-1-1 0 0 0,0 0 0 0 0,0 1 1 0 0,-1-1-1 0 0,1 0 0 0 0,-4 6 1 0 0,-3 6 318 0 0,0 0 1 0 0,-14 17 0 0 0,19-29-208 0 0,-2 3-267 0 0,0-1 1 0 0,-1 0 0 0 0,0 0-1 0 0,-1 0 1 0 0,-11 9 0 0 0,-20 11-3965 0 0,32-21 2441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8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5 15663 0 0,'0'0'356'0'0,"1"-2"50"0"0,0-1-327 0 0,0 0 1 0 0,0 0 0 0 0,0 0 0 0 0,0-1 0 0 0,0 1 0 0 0,-1 0 0 0 0,0 0 0 0 0,1-1 0 0 0,-1 1-1 0 0,0 0 1 0 0,-1-5 0 0 0,0 2 239 0 0,1 0 1 0 0,1 0-1 0 0,-1-1 0 0 0,1 1 0 0 0,0 0 0 0 0,0 0 0 0 0,4-11 0 0 0,2-9 608 0 0,-7 25-415 0 0,0 1 0 0 0,0 0 0 0 0,0 0 0 0 0,0 0-69 0 0,0 0-222 0 0,0 0 166 0 0,0 0 101 0 0,-1 1 21 0 0,-3 8-448 0 0,1 1 0 0 0,0-1 0 0 0,0 0-1 0 0,1 1 1 0 0,0-1 0 0 0,1 1 0 0 0,0 0 0 0 0,0 0-1 0 0,2 14 1 0 0,-1-18-61 0 0,1-1 0 0 0,-1 1 0 0 0,1-1 0 0 0,3 8 0 0 0,-4-12 0 0 0,0 0 0 0 0,0 0 0 0 0,1 0 0 0 0,-1 0 0 0 0,0 0 0 0 0,1 0 0 0 0,-1-1 0 0 0,0 1 0 0 0,1 0 0 0 0,-1 0 0 0 0,1 0 0 0 0,-1-1 0 0 0,1 1 0 0 0,0 0 0 0 0,-1-1 0 0 0,1 1 0 0 0,0 0 0 0 0,-1-1 0 0 0,1 1 0 0 0,0-1 0 0 0,0 1 0 0 0,0-1 0 0 0,0 1 0 0 0,1-1 0 0 0,1 1 0 0 0,6 2 0 0 0,-5-4 0 0 0,-1 1 0 0 0,0-1 0 0 0,1 1 0 0 0,-1-1 0 0 0,0 0 0 0 0,0-1 0 0 0,1 1 0 0 0,-1 0 0 0 0,0-1 0 0 0,0 0 0 0 0,0 0 0 0 0,-1 0 0 0 0,5-3 0 0 0,5-6 0 0 0,16-19 0 0 0,-21 21 0 0 0,13-15 0 0 0,32-49 0 0 0,-46 62 320 0 0,-6 9 8 0 0,-1 4 48 0 0,-11 18 648 0 0,-6 25-1024 0 0,1 0 0 0 0,-19 84 0 0 0,13 3 0 0 0,0-53 0 0 0,22-73 0 0 0,-1-1 0 0 0,1 0 0 0 0,-1 0 0 0 0,0 0 0 0 0,0 0 0 0 0,0 0 0 0 0,-1 0 0 0 0,0-1 0 0 0,-6 9 0 0 0,4-8 0 0 0,0-2-133 0 0,4-3-563 0 0,-3-6-962 0 0,3 6 1540 0 0,1 0-1 0 0,0 0 1 0 0,-1-1-1 0 0,1 1 1 0 0,0 0 0 0 0,-1 0-1 0 0,1-1 1 0 0,0 1-1 0 0,-1 0 1 0 0,1-1 0 0 0,0 1-1 0 0,0 0 1 0 0,0-1-1 0 0,-1 1 1 0 0,1-1 0 0 0,0 1-1 0 0,0 0 1 0 0,0-1-1 0 0,0 1 1 0 0,0-1 0 0 0,0 1-1 0 0,0 0 1 0 0,0-1-1 0 0,-1 1 1 0 0,2-1 0 0 0,-1 0-1 0 0,8-25-3902 0 0,-1 9 1974 0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8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21191 0 0,'0'0'480'0'0,"0"0"67"0"0,0 0 31 0 0,0 0-56 0 0,3-1-341 0 0,3-1 15 0 0,-1 0-1 0 0,0 0 1 0 0,1-1-1 0 0,7-5 1 0 0,-10 6-60 0 0,0 1 0 0 0,0-1 1 0 0,0 0-1 0 0,1 1 0 0 0,-1 0 1 0 0,0 0-1 0 0,8-1 0 0 0,-1-1 90 0 0,0 1 0 0 0,1 1-1 0 0,-1 0 1 0 0,1 0 0 0 0,-1 1 0 0 0,1 0 0 0 0,-1 1-1 0 0,14 3 1 0 0,-17-2-411 0 0,-6-1-866 0 0,-1-1-385 0 0,-2 9-6688 0 0,-4 1 856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9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87 15663 0 0,'0'0'356'0'0,"0"0"50"0"0,0 0 20 0 0,0 1-42 0 0,-2 7-250 0 0,0-1 19 0 0,2-6 567 0 0,0 1-559 0 0,0-1 0 0 0,0 0 0 0 0,0 0 0 0 0,1 0 0 0 0,-1 1-1 0 0,0-1 1 0 0,1 0 0 0 0,-1 0 0 0 0,1 0 0 0 0,0 0 0 0 0,-1 0 0 0 0,1 0 0 0 0,0 0 0 0 0,0 0 0 0 0,-1 0 0 0 0,1 0 0 0 0,0 0 0 0 0,0 0 0 0 0,0-1 0 0 0,0 1 0 0 0,0 0-1 0 0,0-1 1 0 0,0 1 0 0 0,1 0 0 0 0,-1-1 0 0 0,1 1 0 0 0,3 1 210 0 0,0-1-1 0 0,0 1 0 0 0,0-1 1 0 0,10 0-1 0 0,-9 0-304 0 0,0-2-1 0 0,0 1 0 0 0,0-1 1 0 0,-1 1-1 0 0,1-2 0 0 0,0 1 1 0 0,-1-1-1 0 0,10-4 1 0 0,44-24 430 0 0,-42 20-453 0 0,-3 1-1441 0 0,0 0 0 0 0,22-22-1 0 0,-17 15-1040 0 0,6-3-4727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19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4 19351 0 0,'0'0'439'0'0,"0"0"62"0"0,0 0 33 0 0,0 0-65 0 0,-6-3-54 0 0,7 3 3427 0 0,123 38-1778 0 0,-111-32-2064 0 0,-11-2 0 0 0,-1-2 0 0 0,3 6 72 0 0,-3-6-34 0 0,-1 0 0 0 0,1 0-1 0 0,0 0 1 0 0,-1 0 0 0 0,1 0 0 0 0,-1 0 0 0 0,0 0 0 0 0,0 0-1 0 0,0 0 1 0 0,0 0 0 0 0,0 0 0 0 0,0 0 0 0 0,0 0-1 0 0,-1 0 1 0 0,1 0 0 0 0,-1 0 0 0 0,1 0 0 0 0,-1 0-1 0 0,0 0 1 0 0,0 0 0 0 0,0-1 0 0 0,-2 4 0 0 0,-2 2 220 0 0,0 0 0 0 0,-1 0 0 0 0,-12 10 0 0 0,10-9-184 0 0,-65 58-74 0 0,41-37 0 0 0,-36 38 0 0 0,65-63 0 0 0,0-2 0 0 0,1 1 0 0 0,-1 0 0 0 0,1 0 0 0 0,0 0 0 0 0,0 0 0 0 0,0 1 0 0 0,-1 3 0 0 0,1 3 0 0 0,5-1 0 0 0,-2-7 0 0 0,1 0 0 0 0,-1-1 0 0 0,0 1 0 0 0,1-1 0 0 0,0 1 0 0 0,-1-1 0 0 0,1 1 0 0 0,0-1 0 0 0,-1 0 0 0 0,1 0 0 0 0,0 0 0 0 0,0 0 0 0 0,0 0 0 0 0,0-1 0 0 0,0 1 0 0 0,0 0 0 0 0,0-1 0 0 0,0 0 0 0 0,0 1 0 0 0,0-1 0 0 0,4 0 0 0 0,5 0 0 0 0,1 0 0 0 0,19-4 0 0 0,-18 2 0 0 0,11-1-6 0 0,-4 1 26 0 0,-1 0-1 0 0,1-2 1 0 0,29-9-1 0 0,-48 12 352 0 0,-1 1 117 0 0,0 0 21 0 0,0 0-134 0 0,0 0-577 0 0,0 0-248 0 0,0 0-50 0 0,0 0-11 0 0,0 0-1 0 0,0 0 0 0 0,-1 1-1808 0 0,-4 6-7232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25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93 10135 0 0,'0'0'231'0'0,"0"0"29"0"0,0 0 19 0 0,1-2-41 0 0,22-32 897 0 0,-15 23 69 0 0,-1 0-1 0 0,-1 0 0 0 0,1 0 1 0 0,5-17-1 0 0,-4 6 37 0 0,-4 11-458 0 0,0-1-1 0 0,4-19 0 0 0,-8 30-756 0 0,0 1 0 0 0,0 0 0 0 0,0 0 0 0 0,0-1-1 0 0,0 1 1 0 0,0 0 0 0 0,0 0 0 0 0,0-1 0 0 0,0 1 0 0 0,0 0 0 0 0,0 0 0 0 0,0 0-1 0 0,1-1 1 0 0,-1 1 0 0 0,0 0 0 0 0,0 0 0 0 0,0 0 0 0 0,0-1 0 0 0,1 1-1 0 0,-1 0 1 0 0,0 0 0 0 0,0 0 0 0 0,0 0 0 0 0,1 0 0 0 0,-1-1 0 0 0,0 1-1 0 0,0 0 1 0 0,0 0 0 0 0,1 0 0 0 0,-1 0 0 0 0,0 0-6 0 0,1 0 1 0 0,-1 0-1 0 0,0 0 0 0 0,0 0 1 0 0,0-1-1 0 0,1 1 0 0 0,-1 0 1 0 0,0 0-1 0 0,0 0 1 0 0,0 0-1 0 0,1 0 0 0 0,-1 0 1 0 0,0-1-1 0 0,0 1 0 0 0,0 0 1 0 0,0 0-1 0 0,0 0 1 0 0,0-1-1 0 0,1 1 0 0 0,-1 0 1 0 0,0 0-1 0 0,0 0 0 0 0,0-1 1 0 0,0 1-1 0 0,0 0 0 0 0,0 0 1 0 0,0 0-1 0 0,0-1 1 0 0,0 1-1 0 0,0 0 0 0 0,0 0 1 0 0,0 0-1 0 0,0-1 0 0 0,0 1 1 0 0,0-1-1 0 0,1-10 422 0 0,1-1 0 0 0,0 0 0 0 0,1 1-1 0 0,8-22 1 0 0,-9 25-425 0 0,-1 1 56 0 0,-1 5 299 0 0,0 2 117 0 0,0 0 21 0 0,0 0-66 0 0,0 2-425 0 0,0 0 1 0 0,0 0 0 0 0,0 0-1 0 0,-1 0 1 0 0,1 0 0 0 0,-1 0-1 0 0,1 0 1 0 0,-2 2 0 0 0,0 3-22 0 0,-60 221 3 0 0,30-115 0 0 0,11-42 0 0 0,-39 171 0 0 0,61-239 0 0 0,2-6 0 0 0,4-8 0 0 0,24-46 0 0 0,-17 29 0 0 0,1 0 0 0 0,1 1 0 0 0,2 0 0 0 0,24-27 0 0 0,-41 52 0 0 0,1 1 0 0 0,-1-1 0 0 0,1 1 0 0 0,0-1 0 0 0,-1 1 0 0 0,1 0 0 0 0,0-1 0 0 0,0 1 0 0 0,0 0 0 0 0,0 0 0 0 0,4-1 0 0 0,17-8 0 0 0,-13 6 0 0 0,6 5 0 0 0,-3 5 0 0 0,-10-4 0 0 0,2 7 0 0 0,-2-1 0 0 0,7 18 0 0 0,-11-14 0 0 0,0-6 0 0 0,-3 7 0 0 0,0-6 0 0 0,0-1 0 0 0,0 1 0 0 0,-7 6 0 0 0,1 0 0 0 0,-1-2 0 0 0,0 0 0 0 0,0 0 0 0 0,-24 16 0 0 0,24-18 0 0 0,8-6 0 0 0,-14 3 0 0 0,12-5 0 0 0,5 1 0 0 0,6 0 0 0 0,-6-2 0 0 0,10 4 0 0 0,-3 3 0 0 0,-4-3 0 0 0,-1 0 0 0 0,0 0 0 0 0,0-1 0 0 0,-1 1 0 0 0,2 5 0 0 0,7 14 0 0 0,-4-12 33 0 0,1-3-199 0 0,-6-7-530 0 0,1-1 414 0 0,0-1-1 0 0,0 1 1 0 0,0-1 0 0 0,0 1 0 0 0,0-1 0 0 0,0 0 0 0 0,0 1 0 0 0,-1-1-1 0 0,1 0 1 0 0,0 0 0 0 0,0-1 0 0 0,-1 1 0 0 0,3-2 0 0 0,20-22-2578 0 0,-20 21 2203 0 0,10-11-879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26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9351 0 0,'0'0'439'0'0,"0"0"62"0"0,0 0 33 0 0,0 0-65 0 0,0 0-169 0 0,0 0 442 0 0,0 0 229 0 0,3-1 42 0 0,5-1-59 0 0,-6 2-289 0 0,7-2 395 0 0,1 1-937 0 0,0 1 0 0 0,0-1 1 0 0,1 2-1 0 0,11 1 0 0 0,-11 3-123 0 0,0 1 0 0 0,1-1 0 0 0,-4 1 0 0 0,-1 0-64 0 0,-5-5-273 0 0,-2-1-138 0 0,9 2-113 0 0,-2-1-2171 0 0,-2 0-4283 0 0,-5-1 899 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26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1975 0 0,'0'0'547'0'0,"0"0"-11"0"0,-1 1-344 0 0,1 0 68 0 0,-1 0 0 0 0,1 0 1 0 0,-1-1-1 0 0,1 1 0 0 0,0 0 0 0 0,-1 0 0 0 0,1 0 1 0 0,0 0-1 0 0,0-1 0 0 0,0 1 0 0 0,0 0 0 0 0,0 0 0 0 0,0 0 1 0 0,0 0-1 0 0,0 0 0 0 0,0 0 0 0 0,0 0 0 0 0,0-1 1 0 0,1 1-1 0 0,-1 0 0 0 0,0 0 0 0 0,0 0 0 0 0,1 1 1 0 0,0-1-97 0 0,0 0 1 0 0,0 0-1 0 0,0 0 1 0 0,0 0-1 0 0,1 0 1 0 0,-1-1-1 0 0,0 1 1 0 0,0 0-1 0 0,0 0 1 0 0,1-1-1 0 0,-1 1 1 0 0,0-1 0 0 0,2 1-1 0 0,4 1 159 0 0,0-1 1 0 0,-1 0-1 0 0,1 0 1 0 0,10-1-1 0 0,28-5 1812 0 0,-29 6-2132 0 0,-14 2-119 0 0,-2-2 45 0 0,1 0-980 0 0,4 4-3094 0 0,-4-4-3362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26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21191 0 0,'0'0'480'0'0,"0"0"67"0"0,0 0 31 0 0,0 0-56 0 0,21-4-249 0 0,-5-3 760 0 0,35-9 0 0 0,-42 14-753 0 0,-1 1 0 0 0,1 0-1 0 0,0 0 1 0 0,0 1 0 0 0,0 0-1 0 0,9 1 1 0 0,-10 0-280 0 0,1 0 0 0 0,-1 1 0 0 0,0-1 0 0 0,0 2 0 0 0,0-1 0 0 0,0 1 0 0 0,-1 0 0 0 0,1 1 0 0 0,-1-1 0 0 0,0 1 0 0 0,8 6 0 0 0,-1-2 6 0 0,-12-8-76 0 0,-1 0-267 0 0,-1 0-138 0 0,0 0-33 0 0,0 0-4 0 0,0 0 0 0 0,2 1 0 0 0,5 1 0 0 0,-5-2-272 0 0,-2 0-1144 0 0,2-2-506 0 0,4-5-102 0 0,-4 5-22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49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6447 0 0,'0'0'298'0'0,"0"0"-10"0"0,0 0-50 0 0,0 0 493 0 0,0 0 238 0 0,0 0 45 0 0,0 0-61 0 0,0 0-288 0 0,0 0-121 0 0,0 0-28 0 0,0 0-4 0 0,0 0 0 0 0,0 0 0 0 0,0 0 0 0 0,0 0 0 0 0,0 0 0 0 0,0 0 0 0 0,0 0 0 0 0,0 0 0 0 0,0 0 0 0 0,0 0 0 0 0,0 0 0 0 0,0 0-68 0 0,0 0-217 0 0,0 0 161 0 0,0 0 100 0 0,0 0 21 0 0,0 0 3 0 0,0 0 0 0 0,0 0 0 0 0,0 0 0 0 0,0 0-69 0 0,0 0-222 0 0,0 0 166 0 0,0 0 101 0 0,0 0 21 0 0,0 0-66 0 0,0 0-222 0 0,0 0 166 0 0,0 0 101 0 0,0 0 21 0 0,0 0-66 0 0,1 0-294 0 0,6-1-133 0 0,1-1-16 0 0,1 0 0 0 0,1 1 0 0 0,-3 0 0 0 0,-1 1 0 0 0,1 0 0 0 0,12 2 0 0 0,-17-2 0 0 0,24 2 0 0 0,7 1 0 0 0,-27-2 0 0 0,-1 0 0 0 0,1-1 0 0 0,-1 0 0 0 0,0 0 0 0 0,1 0 0 0 0,-1-1 0 0 0,7-1 0 0 0,10-1 0 0 0,-11 1 0 0 0,3-1 0 0 0,-9 1 0 0 0,9-3 0 0 0,-5 1 0 0 0,4-3 17 0 0,-13 7-17 0 0,0 0 0 0 0,0 0 1 0 0,0 0-1 0 0,0 0 0 0 0,0 0 0 0 0,0 0 1 0 0,0 0-1 0 0,0 0 0 0 0,0 0 0 0 0,0 0 1 0 0,0 0-1 0 0,0 0 0 0 0,0 0 0 0 0,0 0 1 0 0,0 0-1 0 0,0 1 0 0 0,0-1 0 0 0,0 0 1 0 0,0 0-1 0 0,0 0 0 0 0,0 0 0 0 0,0 0 1 0 0,0 0-1 0 0,0 0 0 0 0,0 0 0 0 0,0 0 1 0 0,0 0-1 0 0,1 0 0 0 0,-1 0 0 0 0,0 0 1 0 0,0 0-1 0 0,0 0 0 0 0,0 0 0 0 0,0 0 1 0 0,0 0-1 0 0,0 0 0 0 0,0 0 0 0 0,0 0 1 0 0,0 0-1 0 0,0 0 0 0 0,0 0 0 0 0,0 0 1 0 0,0 0-1 0 0,0 0 0 0 0,0 0 1 0 0,1 0-1 0 0,-1 0 0 0 0,0 0 0 0 0,0 0 1 0 0,0 0-1 0 0,0 0 0 0 0,0 0 0 0 0,0 0 1 0 0,0 0-1 0 0,0 0 0 0 0,0 0 0 0 0,0 0 1 0 0,0 0-1 0 0,0 0 0 0 0,0 0 0 0 0,0 0 1 0 0,0 0-1 0 0,0-1 0 0 0,0 1 0 0 0,-14 14-166 0 0,13-13-530 0 0,1-1-258 0 0,0 0-1558 0 0,0 0-6017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27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82 11975 0 0,'8'-8'1275'0'0,"-4"4"-1027"0"0,0 0 0 0 0,-1-1 0 0 0,7-10 0 0 0,4-16 4107 0 0,-12 18 522 0 0,-2 11-2007 0 0,0 9-1599 0 0,1 16-816 0 0,0-20-345 0 0,-1 0-1 0 0,1 0 0 0 0,-1 0 1 0 0,0 0-1 0 0,0 0 1 0 0,0 0-1 0 0,0 0 1 0 0,-1 3-1 0 0,-7 23 83 0 0,2 1-1 0 0,-2 32 1 0 0,4-31-159 0 0,3-20-33 0 0,0 2 0 0 0,-1 0 0 0 0,-1 0 0 0 0,0-1 0 0 0,-6 19 0 0 0,4-20 0 0 0,-11 24 0 0 0,12-28-133 0 0,3-6-563 0 0,2-2 343 0 0,-1 0 1 0 0,0-1 0 0 0,1 1-1 0 0,-1 0 1 0 0,1 0-1 0 0,-1 0 1 0 0,1 0 0 0 0,0 0-1 0 0,-1 0 1 0 0,3-2-1 0 0,1-2-5239 0 0,2-2-2758 0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28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8 11975 0 0,'0'0'267'0'0,"0"0"42"0"0,0 0 17 0 0,0 0-28 0 0,0 0-58 0 0,0 0 491 0 0,0 0 238 0 0,0 0 45 0 0,0 0 8 0 0,0 0 2 0 0,0 0 0 0 0,0 0 0 0 0,-4-2 192 0 0,4 2-1175 0 0,0 0-1 0 0,0 0 1 0 0,0 0 0 0 0,0 0-1 0 0,-1 0 1 0 0,1 0 0 0 0,0 0-1 0 0,0 0 1 0 0,0 0 0 0 0,0 0 0 0 0,0 0-1 0 0,0 0 1 0 0,0 0 0 0 0,0 0-1 0 0,0 0 1 0 0,0 0 0 0 0,0 0-1 0 0,0-1 1 0 0,-1 1 0 0 0,1 0-1 0 0,0 0 1 0 0,0 0 0 0 0,0 0 0 0 0,0 0-1 0 0,0 0 1 0 0,0 0 0 0 0,0 0-1 0 0,0 0 1 0 0,0 0 0 0 0,0 0-1 0 0,0 0 1 0 0,0 0 0 0 0,0-1-1 0 0,0 1 1 0 0,0 0 0 0 0,0 0-1 0 0,0 0 1 0 0,0 0 0 0 0,0 0 0 0 0,0 0-1 0 0,0 0 1 0 0,0 0 0 0 0,0 0-1 0 0,0 0 1 0 0,0 0 0 0 0,0-1-1 0 0,0 1 1 0 0,0 0 0 0 0,0 0-1 0 0,0 0 1 0 0,0 0 0 0 0,0 0 0 0 0,0 0-1 0 0,0 0 1 0 0,0 0 0 0 0,0 0-1 0 0,0 0 1 0 0,0 0 0 0 0,0 0-1 0 0,0 0 1 0 0,1-1 0 0 0,0 1-39 0 0,2-1 175 0 0,0 0-1 0 0,0 0 0 0 0,0 0 1 0 0,1 0-1 0 0,-1 0 0 0 0,0 1 0 0 0,1-1 1 0 0,3 1-1 0 0,5 1-171 0 0,0-1 0 0 0,-1 0 0 0 0,20-4-1 0 0,7 1-7 0 0,8-5 3 0 0,-5 2 0 0 0,11-1-16 0 0,-32 3 60 0 0,32 0 0 0 0,-50 4 327 0 0,0 0 117 0 0,3 1-199 0 0,5 1 353 0 0,9 5-456 0 0,-16-5-176 0 0,18 2-84 0 0,-19-4-263 0 0,-2 0-138 0 0,0 0-33 0 0,-3 11-937 0 0,2-11 1291 0 0,1 1 0 0 0,0 0 0 0 0,0-1 0 0 0,-1 1-1 0 0,1-1 1 0 0,0 1 0 0 0,-1 0 0 0 0,1-1 0 0 0,-1 1 0 0 0,1-1 0 0 0,-1 1 0 0 0,1-1 0 0 0,-1 0 0 0 0,1 1 0 0 0,-1-1 0 0 0,1 1 0 0 0,-1-1 0 0 0,0 0 0 0 0,1 1 0 0 0,-2-1-1 0 0,-14-1-5533 0 0,-2-3 3641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28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3823 0 0,'0'0'315'0'0,"0"0"45"0"0,0 0 21 0 0,0 0-49 0 0,0 0-81 0 0,0 0 481 0 0,0 0 237 0 0,0 0 45 0 0,2-1-61 0 0,12-4-326 0 0,0 0 0 0 0,0 1 0 0 0,0 1 0 0 0,1 0 0 0 0,-1 1 0 0 0,23-1 0 0 0,-6 4-115 0 0,0 0 0 0 0,-1 2 0 0 0,47 11 0 0 0,-64-11-512 0 0,-2-4-64 0 0,1-9-1437 0 0,-4 2-607 0 0,-6 7 1813 0 0,0 0-1 0 0,-1-1 1 0 0,1 1 0 0 0,-1-1-1 0 0,1 1 1 0 0,-1-1 0 0 0,0 1-1 0 0,0-1 1 0 0,0 0 0 0 0,1-1 0 0 0,2-4-441 0 0,9-11-1311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28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9 19351 0 0,'0'0'439'0'0,"0"0"62"0"0,0 0 33 0 0,0 0-65 0 0,0-1-309 0 0,-1-5-3 0 0,0 5 568 0 0,12-5 1259 0 0,-8 5-1773 0 0,1 0-69 0 0,-1-1 1 0 0,1 1 0 0 0,0 1 0 0 0,-1-1-1 0 0,1 0 1 0 0,4 1 0 0 0,1-1-130 0 0,123-6-13 0 0,-122 7 173 0 0,0 1-1 0 0,0-1 1 0 0,0 2 0 0 0,0-1-1 0 0,13 5 1 0 0,-19-5-104 0 0,0 1 0 0 0,0 0 0 0 0,0 0 0 0 0,0 0 0 0 0,0 0 0 0 0,0 1 1 0 0,0-1-1 0 0,-1 1 0 0 0,1 0 0 0 0,-1 0 0 0 0,0 1 0 0 0,0-1 0 0 0,0 0 0 0 0,2 5 0 0 0,-3-5-69 0 0,0 1 0 0 0,0-1 0 0 0,-1 1 0 0 0,0 0 0 0 0,0 0 0 0 0,0-1 0 0 0,0 1 0 0 0,0 0 0 0 0,-1 0 0 0 0,0 0 0 0 0,0 0 0 0 0,0-1 0 0 0,0 1 0 0 0,0 0 0 0 0,-2 5 0 0 0,1-2 0 0 0,-1-1 0 0 0,0 1 0 0 0,0-1 0 0 0,-1 0 0 0 0,0 0 0 0 0,0 0 0 0 0,0 0 0 0 0,-5 6 0 0 0,-8 9 0 0 0,9-10 0 0 0,0-1 0 0 0,-1 0 0 0 0,0-1 0 0 0,-1 0 0 0 0,0 0 0 0 0,-17 13 0 0 0,23-21 0 0 0,-4 5 0 0 0,-1-1 0 0 0,0 0 0 0 0,-1-1 0 0 0,-11 5 0 0 0,19-9-334 0 0,0 0 0 0 0,0 1 0 0 0,-1-1 1 0 0,1 0-1 0 0,0 0 0 0 0,0 1 0 0 0,0-1 0 0 0,-1 0 0 0 0,1 0 0 0 0,0 0 0 0 0,0-1 0 0 0,-1 1 1 0 0,1 0-1 0 0,0 0 0 0 0,0-1 0 0 0,0 1 0 0 0,0-1 0 0 0,-1 1 0 0 0,1-1 0 0 0,0 1 1 0 0,0-1-1 0 0,0 0 0 0 0,0 1 0 0 0,-1-3 0 0 0,-2 0-2131 0 0,-5-3-4803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29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11 15663 0 0,'0'0'356'0'0,"0"0"50"0"0,0 0 20 0 0,0 0-42 0 0,-1-1-112 0 0,0 0-75 0 0,0 0 0 0 0,0 0 0 0 0,1 1 0 0 0,-1-1 0 0 0,0 0 0 0 0,0 1 0 0 0,0-1 0 0 0,0 1 0 0 0,0-1 0 0 0,0 1-1 0 0,0-1 1 0 0,0 1 0 0 0,0 0 0 0 0,0 0 0 0 0,0-1 0 0 0,0 1 0 0 0,0 0 0 0 0,0 0 0 0 0,0 0 0 0 0,0 0 0 0 0,0 0 0 0 0,0 0 0 0 0,0 0 0 0 0,0 1-1 0 0,0-1 1 0 0,0 0 0 0 0,0 0 0 0 0,0 1 0 0 0,-1 0 0 0 0,-9 4 363 0 0,1 1 1 0 0,-1 0-1 0 0,2 0 0 0 0,-12 10 1 0 0,-20 13 837 0 0,26-19-1398 0 0,0 1 0 0 0,1 1 0 0 0,1 0 0 0 0,-23 27 0 0 0,-5 3 0 0 0,33-34 0 0 0,-2-1 0 0 0,1 0 0 0 0,-12 6 0 0 0,13-9 0 0 0,1 1 0 0 0,0 0 0 0 0,0 0 0 0 0,0 0 0 0 0,0 1 0 0 0,-8 10 0 0 0,4-6 0 0 0,9-8 0 0 0,0 0 0 0 0,0 1 0 0 0,-1-1 0 0 0,2 0 0 0 0,-1 0 0 0 0,0 1 0 0 0,0-1 0 0 0,1 1 0 0 0,-1 0 0 0 0,1 0 0 0 0,0-1 0 0 0,0 1 0 0 0,-1 6 0 0 0,-3 15 0 0 0,8-14 0 0 0,-1-5 0 0 0,0-3 0 0 0,-1 1 0 0 0,1 0 0 0 0,-1-1 0 0 0,1 0 0 0 0,0 1 0 0 0,0-1 0 0 0,0 0 0 0 0,0 0 0 0 0,1 0 0 0 0,-1 0 0 0 0,0 0 0 0 0,1 0 0 0 0,0-1 0 0 0,3 3 0 0 0,3 0 0 0 0,1 0 0 0 0,17 5 0 0 0,4 0 0 0 0,-1-2 0 0 0,1-1 0 0 0,1-1 0 0 0,35 0 0 0 0,-54-4 0 0 0,0 4 0 0 0,6 1 50 0 0,-5-2-301 0 0,-12-4-800 0 0,-2 0-385 0 0,2 0-79 0 0,10 0-18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32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15 4607 0 0,'0'0'208'0'0,"3"1"-9"0"0,8 2 371 0 0,-13 0-1886 0 0,-5-1 3631 0 0,4-2 5217 0 0,2 0-7411 0 0,0-1 0 0 0,0 1 0 0 0,1-1 0 0 0,-1 1 0 0 0,0-1 0 0 0,1 0 0 0 0,-1 1 0 0 0,0-1 0 0 0,1 0 0 0 0,-1 0 1 0 0,1 1-1 0 0,-1-1 0 0 0,1 0 0 0 0,-1 0 0 0 0,1 0 0 0 0,0 1 0 0 0,-1-1 0 0 0,1 0 0 0 0,0 0 0 0 0,0 0 0 0 0,0 0 0 0 0,-1 0 0 0 0,1 0 0 0 0,0 0 0 0 0,0 0 0 0 0,0 0 0 0 0,0 1 0 0 0,1-1 0 0 0,-1 0 0 0 0,0 0 0 0 0,0 0 0 0 0,1 0 0 0 0,-1 0 0 0 0,0 0 0 0 0,1 1 0 0 0,-1-1 0 0 0,1 0 0 0 0,-1 0 0 0 0,1 0 0 0 0,-1 1 0 0 0,1-1 0 0 0,0-1 0 0 0,0 1 391 0 0,2-12 889 0 0,-2 11-1272 0 0,-1 1-1 0 0,1-1 1 0 0,-1 1-1 0 0,0-1 1 0 0,1 1-1 0 0,-1-1 1 0 0,0 1-1 0 0,0-1 1 0 0,0 1 0 0 0,0-1-1 0 0,0 1 1 0 0,-1-3-1 0 0,-1-4 229 0 0,1 3-145 0 0,0 0 1 0 0,0 1-1 0 0,-1-1 0 0 0,1 0 1 0 0,-1 0-1 0 0,-1 1 1 0 0,-2-6-1 0 0,4 9 231 0 0,-13 1-278 0 0,8 5-165 0 0,5 0 0 0 0,-1 0 0 0 0,1 1 0 0 0,0-1 0 0 0,0 6 0 0 0,-1 7 0 0 0,-5 49 0 0 0,5-63 0 0 0,1-3 0 0 0,1 0 0 0 0,-1 1 0 0 0,1-1 0 0 0,0 0 0 0 0,-1 0 0 0 0,1 0 0 0 0,0 0 0 0 0,0 1 0 0 0,0-1 0 0 0,-1 0 0 0 0,1 0 0 0 0,1 0 0 0 0,-1 1 0 0 0,0-1 0 0 0,0 0 0 0 0,1 2 0 0 0,0 1 0 0 0,-1 1 0 0 0,2-1 0 0 0,-1 0 0 0 0,0 1 0 0 0,1-1 0 0 0,0 0 0 0 0,0 0 0 0 0,0 0 0 0 0,0-1 0 0 0,1 1 0 0 0,0-1 0 0 0,-1 1 0 0 0,6 3 0 0 0,0-2 0 0 0,-2-5 0 0 0,0 0 0 0 0,-1 0 0 0 0,1-1 0 0 0,-1 1 0 0 0,1-1 0 0 0,-1-1 0 0 0,0 1 0 0 0,1-1 0 0 0,8-3 0 0 0,-11 2 0 0 0,0 1 0 0 0,-1-1 0 0 0,1 1 0 0 0,0-1 0 0 0,-1 0 0 0 0,1 0 0 0 0,3-5 0 0 0,12-14 0 0 0,-2 9 0 0 0,-10 9 0 0 0,-1 0 0 0 0,0 0 0 0 0,7-8 0 0 0,-11 11 0 0 0,0-1 0 0 0,1 1 0 0 0,-1-1 0 0 0,0 1 0 0 0,-1-1 0 0 0,1 0 0 0 0,0 1 0 0 0,0-1 0 0 0,-1 0 0 0 0,1 0 0 0 0,-1 1 0 0 0,0-1 0 0 0,1 0 0 0 0,-1 0 0 0 0,0 0 0 0 0,0 0 0 0 0,0-2 0 0 0,-6-44 443 0 0,6 44-239 0 0,0 4-185 0 0,0 0 1 0 0,0 0-1 0 0,0 0 0 0 0,0 1 0 0 0,0-1 1 0 0,0 0-1 0 0,0 0 0 0 0,0 0 0 0 0,1 0 1 0 0,-1 0-1 0 0,0 0 0 0 0,0 0 0 0 0,0 0 1 0 0,0 0-1 0 0,0 0 0 0 0,0 0 0 0 0,0 0 1 0 0,0 0-1 0 0,0 0 0 0 0,1 0 0 0 0,-1 0 1 0 0,0 0-1 0 0,0 0 0 0 0,0 0 0 0 0,0 0 1 0 0,0 0-1 0 0,0 0 0 0 0,0 0 0 0 0,0 0 1 0 0,0 0-1 0 0,1 0 0 0 0,-1 0 0 0 0,0 0 1 0 0,0 0-1 0 0,0-1 0 0 0,0 1 0 0 0,0 0 1 0 0,0 0-1 0 0,0 0 0 0 0,0 0 0 0 0,0 0 1 0 0,0 0-1 0 0,0 0 0 0 0,0 0 0 0 0,0 0 1 0 0,0 0-1 0 0,0 0 0 0 0,1-1 0 0 0,-1 1 1 0 0,0 0-1 0 0,0 0 0 0 0,0 0 0 0 0,0 0 1 0 0,0 0-1 0 0,0 0 0 0 0,0 0 0 0 0,0 0 1 0 0,0 0-1 0 0,0-1 0 0 0,0 1 0 0 0,0 0 1 0 0,0 0-1 0 0,-1 0 0 0 0,1 0 0 0 0,5 2 131 0 0,8 3-150 0 0,-12-5 0 0 0,-1 0 0 0 0,1 1 0 0 0,-1-1 0 0 0,1 0 0 0 0,-1 1 0 0 0,1-1 0 0 0,-1 0 0 0 0,0 1 0 0 0,1-1 0 0 0,-1 1 0 0 0,1-1 0 0 0,-1 1 0 0 0,0-1 0 0 0,0 1 0 0 0,1-1 0 0 0,-1 2 0 0 0,0-1 0 0 0,0 1 0 0 0,0 0 0 0 0,0-1 0 0 0,0 1 0 0 0,-1 0 0 0 0,1-1 0 0 0,0 1 0 0 0,-1 0 0 0 0,0-1 0 0 0,1 1 0 0 0,-1-1 0 0 0,-1 3 0 0 0,-5 14 0 0 0,6-11 0 0 0,1 1 0 0 0,0 0 0 0 0,2 11 0 0 0,-1-13 0 0 0,-1-1 0 0 0,1 0 0 0 0,-1 0 0 0 0,0 0 0 0 0,0 0 0 0 0,-1 1 0 0 0,1-1 0 0 0,-1 0 0 0 0,0 0 0 0 0,-4 9 0 0 0,-1 0 0 0 0,0 0 0 0 0,1 0 0 0 0,1 0 0 0 0,0 1 0 0 0,1-1 0 0 0,1 1 0 0 0,0 0 0 0 0,0 19 0 0 0,1-13 0 0 0,-6 34 0 0 0,3-35 0 0 0,0 35 0 0 0,3-52 0 0 0,1 0 0 0 0,-1 0 0 0 0,1 0 0 0 0,-1 0 0 0 0,0-1 0 0 0,0 1 0 0 0,0 0 0 0 0,-3 4 0 0 0,-4 13 0 0 0,8-19 0 0 0,-1 1 0 0 0,0 0 0 0 0,0 0 0 0 0,0 0 0 0 0,0-1 0 0 0,-1 1 0 0 0,1 0 0 0 0,0-1 0 0 0,-1 1 0 0 0,1-1 0 0 0,-1 0 0 0 0,1 1 0 0 0,-1-1 0 0 0,1 0 0 0 0,-1 0 0 0 0,-4 2 0 0 0,6-3 0 0 0,-2 1 0 0 0,1 0 0 0 0,-1 0 0 0 0,1 0 0 0 0,-1 0 0 0 0,0-1 0 0 0,0 1 0 0 0,0 0 0 0 0,1-1 0 0 0,-1 1 0 0 0,0-1 0 0 0,0 0 0 0 0,0 0 0 0 0,0 0 0 0 0,0 0 0 0 0,0 0 0 0 0,1 0 0 0 0,-4-1 0 0 0,-3 1 0 0 0,3-1-14 0 0,0 1 1 0 0,1-1-1 0 0,-1 0 0 0 0,1 0 0 0 0,-1 0 0 0 0,1 0 1 0 0,-1-1-1 0 0,1 1 0 0 0,0-1 0 0 0,0-1 1 0 0,0 1-1 0 0,-5-4 0 0 0,-25-13-208 0 0,30 17 28 0 0,2 1 88 0 0,0 0 0 0 0,0 0-1 0 0,0 0 1 0 0,-1 0 0 0 0,1 1 0 0 0,0-1-1 0 0,-1 1 1 0 0,1 0 0 0 0,0-1 0 0 0,-1 1 0 0 0,1 0-1 0 0,-3 1 1 0 0,1-2 88 0 0,3 1 14 0 0,-1 0 0 0 0,1 0 0 0 0,0 0 0 0 0,0 0-1 0 0,-1 0 1 0 0,1 1 0 0 0,0-1 0 0 0,0 0 0 0 0,0 1 0 0 0,-1-1 0 0 0,1 0 0 0 0,0 1 0 0 0,0 0-1 0 0,0-1 1 0 0,0 1 0 0 0,-2 1 0 0 0,-4 3-367 0 0,6-4-117 0 0,-10 5-1038 0 0,8-4-4617 0 0,3-2-337 0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32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30'0'0,"1"0"-13"0"0,6 0-252 0 0,-6 0 391 0 0,-1 0 216 0 0,0 0 42 0 0,0 0-61 0 0,0 0-288 0 0,0 0-121 0 0,0 0-28 0 0,2 0-357 0 0,0 0-1 0 0,-1 1 1 0 0,1-1 0 0 0,0 0-1 0 0,-1 1 1 0 0,1-1 0 0 0,0 1-1 0 0,-1 0 1 0 0,1 0-1 0 0,-1-1 1 0 0,0 1 0 0 0,2 2-1 0 0,-1-2-1 0 0,-1 0-1 0 0,1 0 1 0 0,-1-1-1 0 0,1 1 1 0 0,-1 0-1 0 0,1 0 0 0 0,-1-1 1 0 0,1 1-1 0 0,0-1 1 0 0,-1 1-1 0 0,1-1 1 0 0,2 0-1 0 0,4 0-53 0 0,1-1 1 0 0,-1 0-1 0 0,8-2 0 0 0,-8 1-62 0 0,-1 0-1 0 0,0 1 1 0 0,0 1 0 0 0,12-1-1 0 0,25-4-40 0 0,-35 5-201 0 0,-8 0-850 0 0,-1 0-385 0 0,0 0-806 0 0,0 0-3078 0 0,0 0-1318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33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5663 0 0,'0'0'356'0'0,"0"0"50"0"0,0 0 20 0 0,0 0-42 0 0,1-1-250 0 0,5 0 19 0 0,-5 1 567 0 0,-1 0 249 0 0,0 0 45 0 0,0 0-61 0 0,0 0-288 0 0,16 11 907 0 0,3-11-548 0 0,-18 0-512 0 0,-1 0-68 0 0,2 0-289 0 0,15-4-138 0 0,12 1 55 0 0,-4 4 701 0 0,-21 0-640 0 0,1 0 1 0 0,-1-1 0 0 0,0 1 0 0 0,0-1-1 0 0,0 0 1 0 0,0-1 0 0 0,0 1-1 0 0,7-2 1 0 0,6 0-108 0 0,-5 2-185 0 0,-11 0-537 0 0,-6 4-1158 0 0,4-3-5199 0 0,1-1-659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34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4 10135 0 0,'-17'4'1008'0'0,"16"-4"-579"0"0,-1 2-1327 0 0,-10-3 7375 0 0,13-1-4874 0 0,8-2 1258 0 0,30-6 1091 0 0,-32 9-3952 0 0,-4 1 0 0 0,1-1 0 0 0,-1 1 0 0 0,1 0 0 0 0,-1 0 0 0 0,1 0 0 0 0,-1 0 0 0 0,1 1 0 0 0,-1-1 0 0 0,6 3 0 0 0,0-1 0 0 0,-1-1 0 0 0,1 0 0 0 0,14 0 0 0 0,22 0 0 0 0,-18 1-1572 0 0,-26-2-919 0 0,-14-3-1103 0 0,4-1 1547 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35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5 10135 0 0,'-17'-4'464'0'0,"13"4"-9"0"0,10-7-138 0 0,-6 6-368 0 0,1 1 122 0 0,-1 0 0 0 0,1-1 0 0 0,-1 1-1 0 0,0 0 1 0 0,1 0 0 0 0,-1-1 0 0 0,0 1 0 0 0,1 0-1 0 0,-1-1 1 0 0,0 1 0 0 0,0-1 0 0 0,1 1-1 0 0,-1 0 1 0 0,0-1 0 0 0,0 1 0 0 0,0-1 0 0 0,0 1-1 0 0,1-1 1 0 0,-1 1 0 0 0,0 0 0 0 0,0-1-1 0 0,0 1 1 0 0,0-1 0 0 0,0 1 0 0 0,0-1 0 0 0,0 1-1 0 0,0-1 1 0 0,0 1 0 0 0,-1 0 0 0 0,1-1-1 0 0,0 1 1 0 0,0-1 0 0 0,0 1 0 0 0,0-1 0 0 0,-1 1-1 0 0,1 0 1 0 0,0-1 0 0 0,-1 0 0 0 0,1 1 41 0 0,0-1 0 0 0,0 1 1 0 0,0-1-1 0 0,0 0 0 0 0,1 1 1 0 0,-1-1-1 0 0,0 1 0 0 0,0-1 1 0 0,0 1-1 0 0,0-1 0 0 0,1 1 0 0 0,-1-1 1 0 0,0 1-1 0 0,1-1 0 0 0,-1 1 1 0 0,0-1-1 0 0,1 1 0 0 0,-1 0 1 0 0,0-1-1 0 0,1 1 0 0 0,-1 0 1 0 0,1-1-1 0 0,-1 1 0 0 0,2-1 1 0 0,1-2 2621 0 0,-4 2 1217 0 0,0 1-3563 0 0,-6 6 1052 0 0,5 1-1291 0 0,3-5-147 0 0,0 0 0 0 0,0 0 1 0 0,0 0-1 0 0,0 0 0 0 0,0 0 0 0 0,0 0 0 0 0,1-1 0 0 0,1 2 0 0 0,-2-2-2 0 0,0 0 0 0 0,0 0 0 0 0,0 1 0 0 0,0-1 0 0 0,0 0 0 0 0,0 0-1 0 0,0 0 1 0 0,0 1 0 0 0,-1-1 0 0 0,1 0 0 0 0,0 1 0 0 0,-1-1 0 0 0,1 0-1 0 0,-1 1 1 0 0,0-1 0 0 0,1 1 0 0 0,-1-1 0 0 0,0 1 0 0 0,0-1 0 0 0,0 1-1 0 0,0-1 1 0 0,0 3 0 0 0,-7 10 0 0 0,6-12 0 0 0,0 0 0 0 0,0 0 0 0 0,0 0 0 0 0,0 1 0 0 0,0-1 0 0 0,1 0 0 0 0,-1 1 0 0 0,1-1 0 0 0,-1 3 0 0 0,0 6 0 0 0,-1 0 0 0 0,-5 17 0 0 0,4-17 0 0 0,1 0 0 0 0,-2 15 0 0 0,-1-9 0 0 0,5-16 0 0 0,-1 1 0 0 0,1-1 0 0 0,-1 0 0 0 0,1 1 0 0 0,-1-1 0 0 0,1 1 0 0 0,0-1 0 0 0,-1 1 0 0 0,1-1 0 0 0,0 1 0 0 0,0-1 0 0 0,0 1 0 0 0,0-1 0 0 0,1 3 0 0 0,3 3 0 0 0,-8-1-64 0 0,3-5-273 0 0,1-1-138 0 0,0 0-33 0 0,0 0-140 0 0,0 0-572 0 0,0 0-253 0 0,0 0-1108 0 0,0 0-4241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49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 8287 0 0,'0'0'191'0'0,"0"0"26"0"0,0 0 9 0 0,3-16 4 0 0,2-6 1632 0 0,-5 20-844 0 0,5-15 3078 0 0,-3 10-2999 0 0,0 0 0 0 0,0 0 0 0 0,7-13 0 0 0,-5 11-408 0 0,0 0 0 0 0,-1 0 1 0 0,0-1-1 0 0,2-9 1 0 0,-4 17-202 0 0,-1 2 21 0 0,0 0-66 0 0,-1-1-294 0 0,0-4-133 0 0,0 0 56 0 0,0 3 299 0 0,1 15-116 0 0,0 0 0 0 0,-1 0 0 0 0,-5 22 0 0 0,-4 41 330 0 0,6-16-585 0 0,2-32 0 0 0,1 1 0 0 0,3 43 0 0 0,-1-59 0 0 0,0-7 0 0 0,-1 0 0 0 0,2 0 0 0 0,-1 0 0 0 0,1-1 0 0 0,-1 1 0 0 0,5 8 0 0 0,-3-7 72 0 0,-2-5 299 0 0,-1-2 117 0 0,0 0 21 0 0,0 0-66 0 0,0 0-563 0 0,0 0-1268 0 0,-5-8-2550 0 0,2 0 1893 0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35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2 15663 0 0,'-5'0'527'0'0,"5"1"391"0"0,6 1 1185 0 0,-6-2-1089 0 0,2 0 8 0 0,18-3 2050 0 0,-20 3-2185 0 0,2 0-583 0 0,60-12-271 0 0,-50 8 222 0 0,0 0 0 0 0,0 1 0 0 0,23-2 0 0 0,46 3 682 0 0,-75 2-955 0 0,-5 0-678 0 0,-3 0-1133 0 0,-5-1 1314 0 0,5 2-6017 0 0,2-1 4485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35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1 15663 0 0,'0'0'356'0'0,"0"0"50"0"0,0 0 20 0 0,0 0-42 0 0,2 0-250 0 0,18-4 19 0 0,-18 4 567 0 0,-2 0 249 0 0,1-1 45 0 0,10-1-163 0 0,-5 1-292 0 0,0 0 0 0 0,0 0 1 0 0,-1 1-1 0 0,1-1 0 0 0,0 1 0 0 0,0 0 1 0 0,9 2-1 0 0,0 3-538 0 0,-13-1-23 0 0,-1-2 0 0 0,0 0 18 0 0,0-1 0 0 0,0 1-1 0 0,-1 0 1 0 0,1-1 0 0 0,0 1-1 0 0,0 0 1 0 0,-1 0 0 0 0,1-1 0 0 0,-1 1-1 0 0,0 0 1 0 0,0 0 0 0 0,1 0-1 0 0,-1 0 1 0 0,0 0 0 0 0,0-1 0 0 0,-1 1-1 0 0,1 0 1 0 0,0 0 0 0 0,-1 0-1 0 0,1 0 1 0 0,-1-1 0 0 0,1 1 0 0 0,-2 2-1 0 0,-1 1 105 0 0,-1 1 0 0 0,0-1 0 0 0,0 0-1 0 0,0 0 1 0 0,-7 6 0 0 0,-9 11 224 0 0,16-18-284 0 0,-1 0 0 0 0,1 1-1 0 0,-1-2 1 0 0,0 1 0 0 0,-1-1 0 0 0,1 1-1 0 0,-11 3 1 0 0,8-3-27 0 0,0 1-1 0 0,0 0 1 0 0,-8 5-1 0 0,7-2-32 0 0,5-3 0 0 0,11-2 0 0 0,-1-3 0 0 0,-1 0 0 0 0,0 0 0 0 0,-1 0 0 0 0,1 0 0 0 0,0-1 0 0 0,-1 0 0 0 0,7-2 0 0 0,9-3 0 0 0,9 1 0 0 0,7 2-64 0 0,-34 3-273 0 0,2 0 337 0 0,0 0-2317 0 0,-3 0-5117 0 0,-1 0-86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37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3823 0 0,'0'0'315'0'0,"0"0"45"0"0,0 0 21 0 0,0 0-49 0 0,3-1-220 0 0,3 0-78 0 0,20-7 803 0 0,-25 7 132 0 0,-1 1 45 0 0,3 0-61 0 0,-1 0-877 0 0,3 0 677 0 0,-5 0-735 0 0,0 0-1 0 0,0 0 0 0 0,0 0 0 0 0,1 0 1 0 0,-1 0-1 0 0,0 0 0 0 0,0 0 0 0 0,0 0 0 0 0,0 0 1 0 0,0-1-1 0 0,0 1 0 0 0,0 0 0 0 0,0 0 1 0 0,0 0-1 0 0,0 0 0 0 0,0 0 0 0 0,0 0 0 0 0,0 0 1 0 0,0 0-1 0 0,0 0 0 0 0,1 0 0 0 0,-1-1 1 0 0,0 1-1 0 0,0 0 0 0 0,0 0 0 0 0,0 0 1 0 0,0 0-1 0 0,0 0 0 0 0,0 0 0 0 0,0 0 0 0 0,0 0 1 0 0,0 0-1 0 0,0-1 0 0 0,0 1 0 0 0,0 0 1 0 0,-1 0-1 0 0,1 0 0 0 0,0 0 0 0 0,0 0 0 0 0,0 0 1 0 0,0 0-1 0 0,0 0 0 0 0,0 0 0 0 0,0 0 1 0 0,0-1-1 0 0,0 1 0 0 0,0 0 0 0 0,0 0 0 0 0,0 0 1 0 0,0 0-1 0 0,0 0 0 0 0,11-4 1007 0 0,39-4 688 0 0,7 6-459 0 0,-14 1-530 0 0,25-6-723 0 0,-58 5-2361 0 0,-21 1-962 0 0,13-1 1338 0 0,6-8-51 0 0,-7 8-11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37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9 11975 0 0,'-11'-9'547'0'0,"11"9"-539"0"0,0 0 1 0 0,0 0-1 0 0,0 0 1 0 0,0 0 0 0 0,0 0-1 0 0,0 0 1 0 0,0 0-1 0 0,0 0 1 0 0,0 0-1 0 0,1 0 1 0 0,-1 0-1 0 0,0-1 1 0 0,0 1-1 0 0,0 0 1 0 0,0 0-1 0 0,0 0 1 0 0,0 0-1 0 0,0 0 1 0 0,0 0-1 0 0,0 0 1 0 0,0 0-1 0 0,0 0 1 0 0,0 0-1 0 0,0 0 1 0 0,0 0-1 0 0,0 0 1 0 0,0 0-1 0 0,0 0 1 0 0,0 0-1 0 0,0 0 1 0 0,0-1-1 0 0,0 1 1 0 0,0 0-1 0 0,0 0 1 0 0,0 0-1 0 0,0 0 1 0 0,0 0-1 0 0,0 0 1 0 0,0 0-1 0 0,0 0 1 0 0,0 0-1 0 0,0 0 1 0 0,0 0-1 0 0,0 0 1 0 0,0 0-1 0 0,0 0 1 0 0,0 0-1 0 0,0 0 1 0 0,-1 0-1 0 0,1-1 1 0 0,0 1-1 0 0,0 0 1 0 0,0 0-1 0 0,0 0 1 0 0,0 0-1 0 0,0 0 1 0 0,0 0-1 0 0,0 0 1 0 0,0 0-1 0 0,0 0 1 0 0,0 0-1 0 0,0 0 1 0 0,6-4 183 0 0,-5-4 261 0 0,0 7-162 0 0,1 0-142 0 0,-2 1 130 0 0,0-1 0 0 0,0 1 0 0 0,0-1 0 0 0,0 1 0 0 0,0-1 0 0 0,0 1 0 0 0,0-1 0 0 0,0 1-1 0 0,0-1 1 0 0,0 1 0 0 0,0 0 0 0 0,0-1 0 0 0,-1 1 0 0 0,1-1 0 0 0,0 1 0 0 0,0-1 0 0 0,-1 1 0 0 0,1 0-1 0 0,0-1 1 0 0,0 1 0 0 0,-1 0 0 0 0,1-1 0 0 0,-1 1 0 0 0,1 0 0 0 0,0-1 0 0 0,-1 1 0 0 0,1 0 0 0 0,-1 0 0 0 0,1-1-1 0 0,0 1 1 0 0,-1 0 0 0 0,0 0 0 0 0,-3 6-248 0 0,0 1 1 0 0,1 0-1 0 0,0 0 0 0 0,0 1 0 0 0,-2 13 0 0 0,4-17-32 0 0,0 0 0 0 0,1 0 0 0 0,-1 0 0 0 0,1 0 0 0 0,0 0 0 0 0,0 0 0 0 0,1-1 0 0 0,-1 1 0 0 0,1 0-1 0 0,0 0 1 0 0,0 0 0 0 0,0-1 0 0 0,4 8 0 0 0,-3-7 1 0 0,0 1 0 0 0,0 0 0 0 0,0 0 0 0 0,0 0 0 0 0,-1 0 0 0 0,0 0 0 0 0,0 0 0 0 0,0 0 0 0 0,-1 0 0 0 0,1 0 0 0 0,-1 1 0 0 0,-1-1 0 0 0,1 0 0 0 0,-1 0 0 0 0,0 0 0 0 0,0 0 0 0 0,0 0 0 0 0,0 0 0 0 0,-1 0 0 0 0,0 0 0 0 0,0 0 0 0 0,-6 8 0 0 0,0-3 0 0 0,8-10 0 0 0,0 0 0 0 0,0 0 0 0 0,0 0 0 0 0,-1 1 0 0 0,1-1 0 0 0,0 0 0 0 0,0 0-1 0 0,0 1 1 0 0,-1-1 0 0 0,1 0 0 0 0,0 1 0 0 0,0-1 0 0 0,0 0 0 0 0,0 0 0 0 0,0 1 0 0 0,0-1 0 0 0,0 0-1 0 0,0 1 1 0 0,-1-1 0 0 0,1 0 0 0 0,0 1 0 0 0,0-1 0 0 0,1 0 0 0 0,-1 1 0 0 0,0-1 0 0 0,0 0 0 0 0,0 1 0 0 0,5 0-849 0 0,-3-1-5834 0 0,-2 0-199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38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1975 0 0,'8'-1'1191'0'0,"10"-2"8451"0"0,-9 2-10063 0 0,-7 1 937 0 0,10 1 508 0 0,-9 0-937 0 0,2 0 107 0 0,-1-1 0 0 0,1 2 1 0 0,-1-1-1 0 0,0 0 0 0 0,1 1 0 0 0,-1 0 0 0 0,8 4 0 0 0,-5-1-194 0 0,0-1 0 0 0,0 1 0 0 0,0 0 0 0 0,9 10 0 0 0,7 6 0 0 0,-21-20 0 0 0,0 1 0 0 0,0 1 0 0 0,0-1 0 0 0,0 0 0 0 0,0 0 0 0 0,-1 1 0 0 0,1-1 0 0 0,-1 1 0 0 0,2 3 0 0 0,9 14 0 0 0,-9-17 0 0 0,0 1 0 0 0,-1 0 0 0 0,1 0 0 0 0,-1 0 0 0 0,0 1 0 0 0,0-1 0 0 0,1 5 0 0 0,17 35 0 0 0,-5-17-64 0 0,-15-25-273 0 0,0-2-138 0 0,0 0-33 0 0,0 0-140 0 0,0 0-572 0 0,-10-1-2834 0 0,1 0-2768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38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3 11975 0 0,'0'0'547'0'0,"0"0"-11"0"0,2 0-344 0 0,12-6-563 0 0,22-9 6299 0 0,-34 14-5416 0 0,-2 1 0 0 0,-1 0-368 0 0,-1 0 0 0 0,1 0 0 0 0,-1 0 0 0 0,1 1 1 0 0,0-1-1 0 0,-1 1 0 0 0,1-1 0 0 0,0 1 0 0 0,-1-1 0 0 0,1 1 0 0 0,0 0 0 0 0,0-1 0 0 0,0 1 0 0 0,-1 0 0 0 0,1 0 0 0 0,0 0 0 0 0,0 0 1 0 0,0 0-1 0 0,-1 1 0 0 0,-14 27 734 0 0,2-6-950 0 0,-51 65 72 0 0,59-81 0 0 0,-58 86 0 0 0,47-66-165 0 0,4-7-2362 0 0,6-8-3391 0 0,6-11-520 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39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 15663 0 0,'0'0'356'0'0,"0"0"50"0"0,0 0 20 0 0,0 0-42 0 0,3 0-250 0 0,4 0 284 0 0,-1 0 0 0 0,1 0 0 0 0,0-1 0 0 0,0 0 1 0 0,-1 0-1 0 0,1-1 0 0 0,-1 0 0 0 0,1 0 1 0 0,-1 0-1 0 0,0-1 0 0 0,7-4 0 0 0,-3 2-61 0 0,0 0-1 0 0,0 0 1 0 0,0 1 0 0 0,1 0-1 0 0,0 1 1 0 0,11-2 0 0 0,18-7 326 0 0,-27 9-685 0 0,0-1 1 0 0,0 2-1 0 0,21-3 0 0 0,-7 2-55 0 0,-25 3-280 0 0,-2 0-138 0 0,0 0-33 0 0,-13 13-2833 0 0,4-7 1817 0 0,-1 0-11 0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39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 19351 0 0,'0'0'439'0'0,"0"0"62"0"0,0 0 33 0 0,0 0-65 0 0,2 0-237 0 0,18 9 3809 0 0,-9-4-4041 0 0,-8-3 0 0 0,0 0 0 0 0,0 0 0 0 0,0 1 0 0 0,0-1 0 0 0,0 1 0 0 0,3 3 0 0 0,0 1 0 0 0,-5-6 20 0 0,0-1 1 0 0,0 1-1 0 0,0 0 0 0 0,0 0 1 0 0,0 0-1 0 0,-1 0 0 0 0,1 0 1 0 0,0 0-1 0 0,0 0 0 0 0,-1 0 0 0 0,1 0 1 0 0,-1 0-1 0 0,1 0 0 0 0,-1 0 1 0 0,0 1-1 0 0,1-1 0 0 0,-1 0 1 0 0,0 0-1 0 0,0 0 0 0 0,0 1 0 0 0,0-1 1 0 0,0 0-1 0 0,0 0 0 0 0,0 0 1 0 0,0 1-1 0 0,0-1 0 0 0,-1 0 1 0 0,1 0-1 0 0,0 0 0 0 0,-1 1 0 0 0,1-1 1 0 0,-1 0-1 0 0,1 0 0 0 0,-1 0 1 0 0,0 0-1 0 0,0 1 0 0 0,-4 4 205 0 0,-1 0-1 0 0,1 0 1 0 0,-1-1-1 0 0,-11 9 1 0 0,2-1-51 0 0,-43 33-174 0 0,53-42 0 0 0,0-1 0 0 0,0 1 0 0 0,0-1 0 0 0,-8 3 0 0 0,-13 9 0 0 0,26-13 0 0 0,6 0 0 0 0,12-1 0 0 0,-13-1 0 0 0,32-1 0 0 0,-23 0 0 0 0,29 2 0 0 0,-29 1-46 0 0,-11 0-106 0 0,-2-1-51 0 0,0-1-272 0 0,-1 0-33 0 0,0 0-140 0 0,0 0-572 0 0,0 0-253 0 0,0 0-51 0 0,0 0-11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41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1975 0 0,'0'0'267'0'0,"0"0"42"0"0,0 0 17 0 0,0 0-28 0 0,0 0-58 0 0,0 0 491 0 0,0 0 238 0 0,0 0 45 0 0,0 0 8 0 0,0 0 2 0 0,0 0 0 0 0,0 0 0 0 0,0 0-69 0 0,2 0-290 0 0,11-1-245 0 0,0-1 1 0 0,0-1-1 0 0,23-7 0 0 0,-20 5 18 0 0,10-2 364 0 0,41-5 1 0 0,-54 10-803 0 0,1 0 0 0 0,1 1 0 0 0,23 0 0 0 0,11 0 0 0 0,-28 0-64 0 0,-19 1-273 0 0,-21-8-3987 0 0,12 6 1743 0 0,-1 1-4241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41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4"1"60"0"0,8 2 21 0 0,-8-2-59 0 0,-4-1-136 0 0,0 0 457 0 0,0 0 228 0 0,0 0 43 0 0,0 0-59 0 0,0 0-289 0 0,0 0-121 0 0,0 0-28 0 0,0 0-72 0 0,1 29-305 0 0,0-21-133 0 0,0 0-1 0 0,-1 0 1 0 0,0-1-1 0 0,-1 1 1 0 0,-1 8-1 0 0,1-10 185 0 0,0 1 0 0 0,1-1 0 0 0,-1 0 0 0 0,1 0 0 0 0,1 7-1 0 0,-1 39 720 0 0,3-17-6442 0 0,-3-35-2654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53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53 6447 0 0,'0'0'298'0'0,"0"0"-10"0"0,0 0-50 0 0,0 0 493 0 0,0 0 238 0 0,0 0 45 0 0,0 0 8 0 0,0 0 2 0 0,0 0 0 0 0,0 0 0 0 0,0 0-69 0 0,0 0-290 0 0,0 0-121 0 0,0 0-28 0 0,0 0-4 0 0,0 0 0 0 0,0 0 0 0 0,0 0 0 0 0,0 0 0 0 0,0 0 0 0 0,0 0 0 0 0,0 0 0 0 0,0 0 0 0 0,0 0 0 0 0,0 0 0 0 0,0 0 0 0 0,0 0-68 0 0,2-9 1611 0 0,-2 2-1906 0 0,-1 0-133 0 0,0 0 56 0 0,1 6 299 0 0,0 1 117 0 0,0 0 21 0 0,0 0-66 0 0,0-1-294 0 0,-5-5-135 0 0,3 1-9 0 0,0-4-8 0 0,4 20 3 0 0,-1 1 0 0 0,-1-1 0 0 0,0 1 0 0 0,-1-1 0 0 0,-3 17 0 0 0,1 14 0 0 0,1-8 0 0 0,-2 49 0 0 0,2-29 0 0 0,3-30 0 0 0,0-9 0 0 0,-2 26 0 0 0,1-39 0 0 0,0 2 0 0 0,3-9 0 0 0,3-4 0 0 0,-2 2 0 0 0,-4 6-34 0 0,0 1 0 0 0,0 0 0 0 0,1-1 0 0 0,-1 1 0 0 0,0-1 0 0 0,0 1-1 0 0,0-1 1 0 0,1 1 0 0 0,-1 0 0 0 0,0-1 0 0 0,0 1 0 0 0,0-1 0 0 0,0 1 0 0 0,0-1 0 0 0,0 1 0 0 0,0-1 0 0 0,0 1 0 0 0,0-1-1 0 0,0 1 1 0 0,0 0 0 0 0,0-1 0 0 0,0 1 0 0 0,-1-1 0 0 0,1 1 0 0 0,0-1 0 0 0,-1 0 0 0 0,0-4-829 0 0,1-2-1649 0 0,-2-2-6017 0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42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2 11975 0 0,'0'0'267'0'0,"0"0"42"0"0,2-1 17 0 0,52-43 943 0 0,-51 41-906 0 0,0 1 0 0 0,0-1 0 0 0,0 0 0 0 0,-1 0 0 0 0,1-1 1 0 0,-1 1-1 0 0,0 0 0 0 0,4-8 0 0 0,10-33 2570 0 0,-8 21-1437 0 0,28-88 2124 0 0,-28 85-2544 0 0,8-50 0 0 0,-14 35 807 0 0,-10 56-1715 0 0,4-10-171 0 0,-1 5 3 0 0,0 0 0 0 0,1 0 0 0 0,0 0 0 0 0,1 1 0 0 0,-2 10 0 0 0,-7 58 0 0 0,8-46 0 0 0,-17 146 0 0 0,14-148 0 0 0,5-23 0 0 0,0 0 0 0 0,0 0 0 0 0,1 0 0 0 0,0 0 0 0 0,0 0 0 0 0,1 0 0 0 0,1 10 0 0 0,0-8 0 0 0,-1-10-49 0 0,0 0 1 0 0,0-1-1 0 0,0 1 0 0 0,0 0 0 0 0,1 0 1 0 0,-1 0-1 0 0,0 0 0 0 0,0 0 0 0 0,0 0 1 0 0,0 0-1 0 0,0 0 0 0 0,0 0 0 0 0,0 0 1 0 0,0 0-1 0 0,0 0 0 0 0,0 0 0 0 0,1 0 1 0 0,-1 0-1 0 0,0 0 0 0 0,0 0 0 0 0,0 0 1 0 0,0 0-1 0 0,0 0 0 0 0,0 0 0 0 0,0 0 1 0 0,0 0-1 0 0,0 0 0 0 0,1 0 0 0 0,-1 0 1 0 0,0 0-1 0 0,0 0 0 0 0,0 0 0 0 0,0 0 1 0 0,0 0-1 0 0,0 1 0 0 0,0-1 0 0 0,0 0 1 0 0,0 0-1 0 0,0 0 0 0 0,0 0 0 0 0,0 0 1 0 0,1 0-1 0 0,-1 0 0 0 0,0 0 0 0 0,0 0 1 0 0,0 0-1 0 0,0 0 0 0 0,0 1 0 0 0,0-1 1 0 0,0 0-1 0 0,0 0 0 0 0,0 0-255 0 0,0-1 0 0 0,0 1-1 0 0,0-1 1 0 0,0 1 0 0 0,0-1 0 0 0,0 1 0 0 0,0-1-1 0 0,0 1 1 0 0,0 0 0 0 0,0-1 0 0 0,0 1-1 0 0,0-1 1 0 0,0 1 0 0 0,0-1 0 0 0,0 1 0 0 0,0-1-1 0 0,-1 1 1 0 0,1 0 0 0 0,0-1 0 0 0,0 1-1 0 0,-1-1 1 0 0,-4-4-8484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44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5663 0 0,'0'0'356'0'0,"1"2"50"0"0,-1-2-354 0 0,1 1 1 0 0,0-1-1 0 0,-1 1 1 0 0,1-1-1 0 0,0 1 1 0 0,-1-1-1 0 0,1 1 1 0 0,0-1-1 0 0,0 0 1 0 0,-1 0-1 0 0,1 1 1 0 0,0-1-1 0 0,0 0 1 0 0,-1 0-1 0 0,1 0 1 0 0,0 0-1 0 0,0 0 1 0 0,0 0-1 0 0,0 0 1 0 0,-1 0-1 0 0,1 0 1 0 0,2 0-1 0 0,22-8 3070 0 0,-5 2-1489 0 0,-10 4-1000 0 0,0 0-1 0 0,0-1 1 0 0,0 0-1 0 0,14-6 1 0 0,-20 7-630 0 0,0 1 1 0 0,0-1 0 0 0,1 1-1 0 0,-1 0 1 0 0,5 0-1 0 0,19-6-7 0 0,-23 5 4 0 0,1 0 0 0 0,-1 0 0 0 0,1 0 0 0 0,-1 1 0 0 0,10-1 0 0 0,20-5 0 0 0,-24 5 0 0 0,-1 1 0 0 0,-2 4-133 0 0,-1-1-1132 0 0,2 0-869 0 0,-6-1-5447 0 0,-3-1 5022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44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5663 0 0,'0'0'356'0'0,"0"0"50"0"0,0 0 20 0 0,0 0-42 0 0,2-1-250 0 0,79-9 4884 0 0,-49 5-4247 0 0,-16 3-169 0 0,1 0 1 0 0,0-2-1 0 0,22-7 0 0 0,-32 8-817 0 0,1 2-1467 0 0,16 1-579 0 0,-24 0-5589 0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50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41 6447 0 0,'0'0'142'0'0,"0"-1"-117"0"0,0 1 0 0 0,-1 0 0 0 0,1-1-1 0 0,0 1 1 0 0,0 0 0 0 0,0-1 0 0 0,-1 1 0 0 0,1-1 0 0 0,0 1 0 0 0,0 0 0 0 0,0-1 0 0 0,0 1 0 0 0,0-1 0 0 0,0 1 0 0 0,0 0 0 0 0,0-1 0 0 0,0 1 0 0 0,0-1-1 0 0,0 0 1 0 0,2 0-9 0 0,0-1-1 0 0,0 1 0 0 0,0-1 0 0 0,0 0 1 0 0,0 1-1 0 0,2-5 0 0 0,-2 3 424 0 0,-1 1 0 0 0,0-1 0 0 0,0 0 1 0 0,0 0-1 0 0,0 0 0 0 0,0-3 0 0 0,-1 5-289 0 0,0 0 0 0 0,0 0 1 0 0,-1-1-1 0 0,1 1 0 0 0,0 0 0 0 0,-1 0 0 0 0,1 0 1 0 0,0 0-1 0 0,-1-1 0 0 0,1 1 0 0 0,-1 0 0 0 0,0 0 1 0 0,1 0-1 0 0,-1 0 0 0 0,-1-1 0 0 0,2 2-130 0 0,0 0 0 0 0,0 0-1 0 0,0 0 1 0 0,0 0 0 0 0,0-1-1 0 0,0 1 1 0 0,0 0 0 0 0,0 0-1 0 0,0 0 1 0 0,0 0 0 0 0,0 0-1 0 0,0 0 1 0 0,0-1 0 0 0,0 1-1 0 0,0 0 1 0 0,0 0 0 0 0,0 0-1 0 0,0 0 1 0 0,0 0 0 0 0,0 0-1 0 0,0 0 1 0 0,0-1 0 0 0,0 1-1 0 0,0 0 1 0 0,0 0 0 0 0,1 0-1 0 0,-1 0 1 0 0,0 0 0 0 0,0 0-1 0 0,0 0 1 0 0,0 0 0 0 0,0 0-1 0 0,0 0 1 0 0,0 0 0 0 0,0 0-1 0 0,1-1 1 0 0,-1 1 0 0 0,0 0-1 0 0,0 0-1 0 0,0 0-1 0 0,0 0 1 0 0,0 0-1 0 0,1 0 1 0 0,-1 0-1 0 0,0 0 1 0 0,0 0-1 0 0,0 0 1 0 0,0 0-1 0 0,0 0 1 0 0,0 0-1 0 0,0 0 1 0 0,0 0-1 0 0,0 0 1 0 0,1 0-1 0 0,-1 0 0 0 0,0-1 1 0 0,0 1-1 0 0,0 0 1 0 0,0 0-1 0 0,0 0 1 0 0,0 0-1 0 0,0 0 1 0 0,0 0-1 0 0,0 0 1 0 0,0 0-1 0 0,0 0 1 0 0,0-1-1 0 0,0 1 1 0 0,0 0-1 0 0,0 0 1 0 0,0 0-1 0 0,0 0 1 0 0,0 0-1 0 0,0 0 0 0 0,0 0 1 0 0,0-1-1 0 0,0 1 1 0 0,0 0-1 0 0,0 0 1 0 0,0 0-1 0 0,0 0 1 0 0,0 0-1 0 0,-6-5 221 0 0,1 1-1 0 0,-1 0 1 0 0,0 0 0 0 0,-12-4-1 0 0,15 6-233 0 0,2 1 367 0 0,-11-16 2993 0 0,9 13-3171 0 0,2 3 319 0 0,1 1-478 0 0,0 0 0 0 0,-1 0-1 0 0,1 0 1 0 0,0 0 0 0 0,0 0 0 0 0,-1 0-1 0 0,1 0 1 0 0,0 0 0 0 0,-1 0 0 0 0,1 0-1 0 0,0 0 1 0 0,0 0 0 0 0,-1 0 0 0 0,1 0-1 0 0,0 0 1 0 0,0 0 0 0 0,-1 0 0 0 0,1 0 0 0 0,0 0-1 0 0,0 0 1 0 0,-1-1 0 0 0,1 1 0 0 0,0 0-1 0 0,0 0 1 0 0,0 0 0 0 0,-1 0 0 0 0,1-1-1 0 0,0 1 1 0 0,0 0 0 0 0,0 0 0 0 0,0-1-1 0 0,-1 1 1 0 0,8-13 556 0 0,-6 12-219 0 0,-4 0 290 0 0,3 1-639 0 0,0 1 1 0 0,0-1-1 0 0,1 0 1 0 0,-1 0-1 0 0,0 0 1 0 0,0 0-1 0 0,0 0 1 0 0,0 0-1 0 0,0 0 1 0 0,0 0-1 0 0,0 0 1 0 0,0 0-1 0 0,0 0 0 0 0,0 0 1 0 0,0 0-1 0 0,0 0 1 0 0,0 0-1 0 0,0 0 1 0 0,0 0-1 0 0,0 0 1 0 0,0 1-1 0 0,0-1 1 0 0,0 0-1 0 0,0 0 1 0 0,0 0-1 0 0,0 0 1 0 0,0 0-1 0 0,0 0 1 0 0,0 0-1 0 0,0 0 1 0 0,0 0-1 0 0,0 0 1 0 0,0 0-1 0 0,-1 0 1 0 0,1 0-1 0 0,0 0 1 0 0,0 0-1 0 0,0 0 1 0 0,0 0-1 0 0,0 0 1 0 0,0 0-1 0 0,0 0 1 0 0,0 0-1 0 0,0 1 0 0 0,0-1 1 0 0,3 3-113 0 0,20 22 90 0 0,-21-24 0 0 0,-2 0 0 0 0,1 0 0 0 0,0 0 0 0 0,0 0 0 0 0,0 1 0 0 0,0-1 0 0 0,-1 0 0 0 0,1 1 0 0 0,-1-1 0 0 0,1 1 0 0 0,-1-1 0 0 0,1 1 0 0 0,-1 1 0 0 0,2 5 0 0 0,-1-6 0 0 0,0-1 0 0 0,-1 0 0 0 0,1 0 0 0 0,0 0 0 0 0,0 0 0 0 0,-1-1 0 0 0,1 1 0 0 0,0 0 0 0 0,0 0 0 0 0,0 0 0 0 0,0-1 0 0 0,2 2 0 0 0,0 0 0 0 0,0 0 0 0 0,0 1 0 0 0,0-1 0 0 0,0 1 0 0 0,5 5 0 0 0,-5-6 0 0 0,10 13 0 0 0,-6-6-35 0 0,-4-5 182 0 0,0 1 1 0 0,0-1-1 0 0,1 0 1 0 0,-1 0-1 0 0,1 0 1 0 0,0-1 0 0 0,0 0-1 0 0,0 1 1 0 0,7 3-1 0 0,11 4 445 0 0,-9-2-573 0 0,-12-4-20 0 0,-1-3-1 0 0,9 26 2 0 0,13 4 0 0 0,-11-8 0 0 0,-8-16 0 0 0,-6-4-64 0 0,1-3-273 0 0,-10-6-646 0 0,-29-14-4939 0 0,32 14-900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50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1 8287 0 0,'0'0'382'0'0,"0"0"-8"0"0,0 0-102 0 0,-4-9 1805 0 0,2 7 4706 0 0,-13 4-5592 0 0,15-2-1178 0 0,-1 0 0 0 0,1 0-1 0 0,-1 0 1 0 0,1 0 0 0 0,-1 0 0 0 0,1 1 0 0 0,-1-1 0 0 0,1 0 0 0 0,-1 0-1 0 0,1 0 1 0 0,-1 1 0 0 0,1-1 0 0 0,0 0 0 0 0,-1 0 0 0 0,1 1-1 0 0,0-1 1 0 0,-1 0 0 0 0,1 1 0 0 0,-1-1 0 0 0,1 1 0 0 0,0-1 0 0 0,0 1-1 0 0,-1-1 1 0 0,1 0 0 0 0,0 1 0 0 0,0-1 0 0 0,0 1 0 0 0,-1-1-1 0 0,1 1 1 0 0,0 1 93 0 0,-3 2 256 0 0,-7 14 56 0 0,-1-1-1 0 0,-16 19 0 0 0,15-22-417 0 0,6-7 0 0 0,-1 1 0 0 0,0-1 0 0 0,-11 10 0 0 0,-11 2 0 0 0,20-13 0 0 0,1-1 0 0 0,-1 2 0 0 0,1-1 0 0 0,-8 9 0 0 0,12-12-195 0 0,1 0 0 0 0,-1-1 0 0 0,0 1 0 0 0,0-1 1 0 0,0 0-1 0 0,0 0 0 0 0,-5 2 0 0 0,-3 2-1919 0 0,11-6 162 0 0,1 0-80 0 0,0 0-15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51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1 10135 0 0,'0'0'231'0'0,"0"0"29"0"0,0 0 19 0 0,-7 3 7 0 0,1 0-140 0 0,5-2 600 0 0,0-1-510 0 0,0 0-1 0 0,0 1 0 0 0,1-1 1 0 0,-1 1-1 0 0,0 0 0 0 0,1-1 1 0 0,-1 1-1 0 0,0-1 1 0 0,1 1-1 0 0,-1 0 0 0 0,1 0 1 0 0,-1-1-1 0 0,0 3 0 0 0,1 0 4730 0 0,6-2-4554 0 0,-1 1 0 0 0,1-1 1 0 0,0-1-1 0 0,-1 1 0 0 0,1-1 0 0 0,0 0 0 0 0,8-1 0 0 0,44-9 137 0 0,-30 4 674 0 0,46-2-1057 0 0,-24 4-165 0 0,-40 3 0 0 0,1-1 0 0 0,0 0 0 0 0,0 1 0 0 0,0 1 0 0 0,0 0 0 0 0,0 0 0 0 0,0 1 0 0 0,0 0 0 0 0,-1 1 0 0 0,1 1 0 0 0,0 0 0 0 0,10 4 0 0 0,-12-3-64 0 0,-8-4-273 0 0,-1 0-138 0 0,5 2 106 0 0,-3-1-1071 0 0,1 0-3181 0 0,-3-1-2201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51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23 13823 0 0,'0'0'315'0'0,"0"0"45"0"0,0 0 21 0 0,0 0-49 0 0,2-1-220 0 0,4-3 39 0 0,-4 3 569 0 0,-3 0 463 0 0,-5-5-437 0 0,6 6-699 0 0,0 0-1 0 0,0 0 0 0 0,0 0 0 0 0,0 0 0 0 0,0 0 0 0 0,0 0 1 0 0,-1-1-1 0 0,1 1 0 0 0,0 0 0 0 0,0 0 0 0 0,0 0 0 0 0,0 0 1 0 0,0 0-1 0 0,0 0 0 0 0,0 0 0 0 0,0 0 0 0 0,0 0 0 0 0,0-1 0 0 0,0 1 1 0 0,0 0-1 0 0,0 0 0 0 0,0 0 0 0 0,0 0 0 0 0,0 0 0 0 0,0 0 1 0 0,0 0-1 0 0,0-1 0 0 0,0 1 0 0 0,0 0 0 0 0,0 0 0 0 0,0 0 1 0 0,0 0-1 0 0,0 0 0 0 0,0 0 0 0 0,0 0 0 0 0,0-1 0 0 0,0 1 1 0 0,0 0-1 0 0,0 0 0 0 0,0 0 0 0 0,0 0 0 0 0,0 0 0 0 0,0 0 1 0 0,0 0-1 0 0,0 0 0 0 0,0 0 0 0 0,1-1 0 0 0,0 1 10 0 0,7-2 213 0 0,0 1 0 0 0,0 0 0 0 0,11 0 0 0 0,-4 4-197 0 0,-6 2 299 0 0,-7-4 117 0 0,-2-1 21 0 0,2 2-66 0 0,33 46-278 0 0,-35-48-165 0 0,1 1 0 0 0,-1 0 0 0 0,0-1 0 0 0,0 1 0 0 0,0 0 0 0 0,0 0 0 0 0,0-1 0 0 0,1 1 0 0 0,-2 0 0 0 0,1-1 0 0 0,0 1 0 0 0,0 0 0 0 0,0 0 0 0 0,0-1 0 0 0,0 1 0 0 0,0 0 0 0 0,-1-1 0 0 0,1 1 0 0 0,0 0 0 0 0,-1-1 0 0 0,1 1 0 0 0,0 0 0 0 0,-1-1 0 0 0,1 1 0 0 0,-1-1 0 0 0,1 1 0 0 0,-1-1 0 0 0,1 1 0 0 0,-1-1 0 0 0,1 1 0 0 0,-2-1 0 0 0,-23 18 0 0 0,17-13 0 0 0,-31 16 0 0 0,35-19 0 0 0,-9 6 0 0 0,-7 15 0 0 0,17-21 0 0 0,0 1 0 0 0,1-1 0 0 0,-1 0 0 0 0,0 1 0 0 0,0-1 0 0 0,-1-1 0 0 0,1 1 0 0 0,0 0 0 0 0,-1-1 0 0 0,1 0 0 0 0,-4 1 0 0 0,-4-1 251 0 0,10-6 465 0 0,6-6-195 0 0,-5 11-846 0 0,2-2 250 0 0,0 1 1 0 0,0-1-1 0 0,-1 1 1 0 0,1-1-1 0 0,0 1 1 0 0,0 0-1 0 0,0-1 1 0 0,0 1 0 0 0,1 0-1 0 0,-1 1 1 0 0,0-1-1 0 0,0 0 1 0 0,5 0-1 0 0,-5 0 412 0 0,32 8 1254 0 0,-26-4-1591 0 0,-8 4 0 0 0,-1-6 0 0 0,3 3 0 0 0,9 8 0 0 0,15 7-64 0 0,-25-18-273 0 0,-1-1-138 0 0,0 0-33 0 0,0 0-140 0 0,14-3-2045 0 0,3 0 112 0 0,-3-2-4241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52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 6447 0 0,'0'0'142'0'0,"0"0"22"0"0,0 0 13 0 0,-4 0 123 0 0,-10-1 468 0 0,11 1 205 0 0,3 0 41 0 0,0 0-61 0 0,0 0-288 0 0,0 0-121 0 0,0 0-28 0 0,0 0-72 0 0,1 1-289 0 0,0 0-81 0 0,1 0 1 0 0,-1 0-1 0 0,1 0 1 0 0,0 0-1 0 0,-1-1 1 0 0,1 1-1 0 0,3 1 0 0 0,-3-2 101 0 0,-1 1 0 0 0,1-1 0 0 0,-1 1-1 0 0,0-1 1 0 0,1 1 0 0 0,-1 0-1 0 0,0-1 1 0 0,1 1 0 0 0,-1 0-1 0 0,0 0 1 0 0,0 0 0 0 0,2 2 0 0 0,-3-3 778 0 0,0 0-288 0 0,-27 6 5515 0 0,26-5-5668 0 0,1-1 0 0 0,3 0-68 0 0,29 1 171 0 0,8-12 990 0 0,-25 8-1605 0 0,-8 2 0 0 0,-1-1 0 0 0,1 0 0 0 0,7-3 0 0 0,-14 5 0 0 0,1-1 0 0 0,0 1 0 0 0,-1 0 0 0 0,1-1 0 0 0,0 1 0 0 0,0 0 0 0 0,-1-1 0 0 0,1 1 0 0 0,0 0 0 0 0,0 0 0 0 0,-1 0 0 0 0,1-1 0 0 0,0 1 0 0 0,0 0 0 0 0,0 0 0 0 0,0 0 0 0 0,0 1 0 0 0,2-1 0 0 0,0 0 0 0 0,0 0 0 0 0,0 0 0 0 0,0 0 0 0 0,0 1 0 0 0,0-1 0 0 0,0 1 0 0 0,4 1 0 0 0,5-1 0 0 0,22 3 0 0 0,20 3 931 0 0,-53-7-422 0 0,20 0-786 0 0,-19 1 398 0 0,-1 1 363 0 0,12 0-204 0 0,-11-1-273 0 0,12-5-78 0 0,-12 4-266 0 0,-2 0-138 0 0,0 0-33 0 0,0 0 65 0 0,1-1 294 0 0,4-2 133 0 0,-10 0-1482 0 0,0 1 0 0 0,0 0-1 0 0,0 0 1 0 0,0 0 0 0 0,-9-1 0 0 0,13 3-3345 0 0,1 0-1149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52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7 11975 0 0,'24'-1'576'0'0,"-23"1"-250"0"0,-1 0-28 0 0,0-1-286 0 0,0 1 0 0 0,0-1 0 0 0,0 0 0 0 0,0 1 0 0 0,0-1 0 0 0,0 0 0 0 0,1 1 0 0 0,-1-1 0 0 0,0 1 0 0 0,0-1 0 0 0,0 0 0 0 0,0 1-1 0 0,1-1 1 0 0,-1 1 0 0 0,0-1 0 0 0,1 1 0 0 0,-1-1 0 0 0,0 1 0 0 0,1-1 0 0 0,0 0 0 0 0,15-5 649 0 0,-7 3 1009 0 0,-9 3-1553 0 0,0 0-1 0 0,0 0 1 0 0,0 0 0 0 0,0 0-1 0 0,0 0 1 0 0,0 0 0 0 0,0 0 0 0 0,0 0-1 0 0,0 0 1 0 0,0 0 0 0 0,0 0-1 0 0,1-1 1 0 0,-1 1 0 0 0,0 0 0 0 0,0 0-1 0 0,0 0 1 0 0,0 0 0 0 0,0 0-1 0 0,0 0 1 0 0,0 0 0 0 0,0 0 0 0 0,0 0-1 0 0,0 0 1 0 0,0 0 0 0 0,0 0-1 0 0,0 0 1 0 0,0 0 0 0 0,0 0 0 0 0,0 0-1 0 0,0 0 1 0 0,0 0 0 0 0,0 0 0 0 0,0 0-1 0 0,0-1 1 0 0,0 1 0 0 0,0 0-1 0 0,0 0 1 0 0,0 0 0 0 0,0 0 0 0 0,0 0-1 0 0,0 0 1 0 0,0 0 0 0 0,0 0-1 0 0,0 0 1 0 0,0 0 0 0 0,0 0 0 0 0,0 0-1 0 0,0 0 1 0 0,0 0 0 0 0,0-1-1 0 0,0 1 1 0 0,0 0 0 0 0,0 0 0 0 0,0 0-1 0 0,0 0 1 0 0,0 0 0 0 0,0 0-1 0 0,0 0 1 0 0,0 0 0 0 0,0 0 0 0 0,0 0-1 0 0,0 0 1 0 0,0 0 0 0 0,0 0 0 0 0,0 0-1 0 0,-1 0 1 0 0,1 0 0 0 0,0 0-1 0 0,0 0 1 0 0,-1-1 395 0 0,1 1 0 0 0,0 0-68 0 0,-2 2-425 0 0,0 0 1 0 0,0 0-1 0 0,0 1 0 0 0,0-1 1 0 0,0 1-1 0 0,1-1 0 0 0,-1 1 1 0 0,0 2-1 0 0,-1 0-21 0 0,1-3 2 0 0,-1 3 0 0 0,0 0 0 0 0,1 0 0 0 0,-4 10 0 0 0,5-13 0 0 0,1 0 0 0 0,-1 1 0 0 0,1-1 0 0 0,0 0 0 0 0,0 1 0 0 0,0-1 0 0 0,0 0 0 0 0,0 0 0 0 0,0 1 0 0 0,1-1 0 0 0,-1 0 0 0 0,2 3 0 0 0,-1-2 0 0 0,0 1 0 0 0,-1-1 0 0 0,1 0 0 0 0,0 1 0 0 0,-1-1 0 0 0,0 1 0 0 0,0-1 0 0 0,0 0 0 0 0,0 1 0 0 0,-1-1 0 0 0,1 1 0 0 0,-1-1 0 0 0,0 0 0 0 0,0 0 0 0 0,0 1 0 0 0,-1-1 0 0 0,1 0 0 0 0,-1 0 0 0 0,1 0 0 0 0,-1 0 0 0 0,0 0 0 0 0,-4 4 0 0 0,4-5 0 0 0,0 1 0 0 0,0-1 0 0 0,1 1 0 0 0,-1-1 0 0 0,1 1 0 0 0,0 0 0 0 0,0-1 0 0 0,0 1 0 0 0,-1 5 0 0 0,1-7 0 0 0,1 1 0 0 0,1-1 0 0 0,-1 0 0 0 0,0 1 0 0 0,0-1 0 0 0,0 1 0 0 0,1-1 0 0 0,-1 1 0 0 0,1-1 0 0 0,-1 0 0 0 0,1 1 0 0 0,-1-1 0 0 0,1 0 0 0 0,0 0 0 0 0,0 1 0 0 0,0-1 0 0 0,-1 0 0 0 0,1 0 0 0 0,0 0 0 0 0,1 0 0 0 0,0 1 0 0 0,-2-2 0 0 0,0 0 0 0 0,0 0 0 0 0,-1 0 0 0 0,1 0 0 0 0,0 0 0 0 0,0 0 0 0 0,0 0 0 0 0,-1 0 0 0 0,1 0 0 0 0,0 0 0 0 0,0 0 0 0 0,-1 0 0 0 0,1 0 0 0 0,0 0 0 0 0,0 1 0 0 0,0-1 0 0 0,-1 0 0 0 0,1 0 0 0 0,0 0 0 0 0,0 0 0 0 0,0 0 0 0 0,0 0 0 0 0,-1 1 0 0 0,1-1 0 0 0,0 0 0 0 0,0 0 0 0 0,0 0 0 0 0,0 0 0 0 0,0 1 0 0 0,0-1 0 0 0,-1 0 0 0 0,1 0 0 0 0,0 0 0 0 0,0 1 0 0 0,0-1 0 0 0,0 0 0 0 0,0 0 0 0 0,0 1 0 0 0,0-1 0 0 0,0 0 0 0 0,0 0 0 0 0,0 0 0 0 0,0 1 0 0 0,0-1 0 0 0,0 0 0 0 0,0 0 0 0 0,0 0 0 0 0,0 1 0 0 0,0-1 0 0 0,0 0 0 0 0,1 0 0 0 0,-1 0 0 0 0,0 1 0 0 0,0-1 0 0 0,0 0 0 0 0,0 0 0 0 0,0 0 0 0 0,0 1 0 0 0,1-1 0 0 0,-1 0 0 0 0,0 0 0 0 0,0 0 0 0 0,0 0 0 0 0,0 0 0 0 0,1 0 0 0 0,-1 1 0 0 0,0-1 0 0 0,0 0 0 0 0,1 0 0 0 0,-2 0 0 0 0,-4 3 0 0 0,10-1-64 0 0,-4-2-273 0 0,-1 0-138 0 0,2-6-494 0 0,-1 0 1 0 0,1 1-1 0 0,0-1 0 0 0,0 1 0 0 0,1-1 1 0 0,4-7-1 0 0,8-5-1078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53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0135 0 0,'47'-13'770'0'0,"-47"-6"1386"0"0,0 18-1794 0 0,0 0 1 0 0,0 0-1 0 0,0 0 1 0 0,0 0-1 0 0,0 0 0 0 0,0 0 1 0 0,0 0-1 0 0,0 0 1 0 0,0 0-1 0 0,0 0 1 0 0,1 0-1 0 0,-1 0 1 0 0,0 0-1 0 0,1 0 1 0 0,-1 0-1 0 0,1 1 1 0 0,-1-1-1 0 0,1 0 1 0 0,-1 0-1 0 0,2-1 1 0 0,16-10 1351 0 0,-16 11-1198 0 0,-2 1-72 0 0,2 0-289 0 0,7 1-138 0 0,-1 1 55 0 0,-6-1 299 0 0,-2-1 117 0 0,-1 1 21 0 0,0 1-478 0 0,0 0-1 0 0,0-1 0 0 0,0 1 1 0 0,0 0-1 0 0,0 0 1 0 0,1 0-1 0 0,-1 0 0 0 0,1 0 1 0 0,0 0-1 0 0,-1 0 1 0 0,1 0-1 0 0,0 0 0 0 0,0 0 1 0 0,1 0-1 0 0,-1 0 1 0 0,0 0-1 0 0,0 0 0 0 0,1 0 1 0 0,0 3-1 0 0,0-3-30 0 0,-1 0 0 0 0,0 1 0 0 0,1-1 0 0 0,-1 1 0 0 0,0-1 0 0 0,-1 0 0 0 0,1 1 0 0 0,0-1 0 0 0,-1 0 0 0 0,1 1 0 0 0,-1-1 0 0 0,0 0 0 0 0,-2 5 0 0 0,-18 28 0 0 0,5-10 0 0 0,13-21 0 0 0,-7 20 0 0 0,10-23 0 0 0,-1 0 0 0 0,1 0 0 0 0,0 0 0 0 0,0 1 0 0 0,0-1 0 0 0,0 0 0 0 0,0 0 0 0 0,0 0 0 0 0,1 0 0 0 0,-1 0 0 0 0,0 0 0 0 0,0 0 0 0 0,1 0 0 0 0,-1 0 0 0 0,1 0 0 0 0,-1 0 0 0 0,1 0 0 0 0,-1 0 0 0 0,1 0 0 0 0,1 1 0 0 0,-2-1 0 0 0,1 0 0 0 0,-1-1 0 0 0,0 1 0 0 0,1 0 0 0 0,-1 0 0 0 0,0 0 0 0 0,0 0 0 0 0,0 0 0 0 0,0-1 0 0 0,0 1 0 0 0,0 0 0 0 0,0 0 0 0 0,0 0 0 0 0,0 0 0 0 0,0 0 0 0 0,0-1 0 0 0,0 1 0 0 0,0 0 0 0 0,-1 0 0 0 0,1 0 0 0 0,0 0 0 0 0,-1-1 0 0 0,1 1 0 0 0,-1 0 0 0 0,1 0 0 0 0,-1-1 0 0 0,1 1 0 0 0,-1 0 0 0 0,1-1 0 0 0,-2 2 0 0 0,2-2 0 0 0,-1 0 0 0 0,1 0 0 0 0,-1 1 0 0 0,1-1 0 0 0,0 0 0 0 0,-1 0 0 0 0,1 0 0 0 0,0 1 0 0 0,-1-1 0 0 0,1 0 0 0 0,0 1 0 0 0,-1-1 0 0 0,1 0 0 0 0,0 1 0 0 0,0-1 0 0 0,0 0 0 0 0,-1 1 0 0 0,1-1 0 0 0,0 0 0 0 0,0 1 0 0 0,0-1 0 0 0,0 1 0 0 0,-1-1 0 0 0,1 0 0 0 0,0 1 0 0 0,0-1 0 0 0,0 1 0 0 0,0-1 0 0 0,0 1 0 0 0,0-1 0 0 0,0 0 0 0 0,0 1 0 0 0,1-1 0 0 0,-1 1 0 0 0,0-1 0 0 0,0 1 0 0 0,0-1 0 0 0,0 0 0 0 0,0 0 0 0 0,0 1 0 0 0,0-1 0 0 0,1 0 0 0 0,-1 1 0 0 0,0-1 0 0 0,0 0 0 0 0,0 0 0 0 0,0 1 0 0 0,0-1 0 0 0,0 0 0 0 0,0 0 0 0 0,-1 1 0 0 0,1-1 0 0 0,0 0 0 0 0,0 0 0 0 0,0 1 0 0 0,0-1 0 0 0,0 0 0 0 0,0 0 0 0 0,0 1 0 0 0,0-1 0 0 0,-1 1 0 0 0,-4 4 0 0 0,6-9-943 0 0,5-13-8364 0 0,-5 15 2669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12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6447 0 0,'0'0'298'0'0,"0"0"-10"0"0,0 0-50 0 0,0 0 493 0 0,0 0 238 0 0,0 0 45 0 0,0 0-61 0 0,0 0-288 0 0,0 0-121 0 0,0 0-28 0 0,0 0-4 0 0,0 0 0 0 0,0 0 0 0 0,0 0 0 0 0,2-1 0 0 0,-1 0-90 0 0,0-1 0 0 0,0 1 0 0 0,0 0 0 0 0,0 0 1 0 0,1 0-1 0 0,-1 0 0 0 0,0 0 0 0 0,1 0 0 0 0,-1 0 0 0 0,2 0 0 0 0,0 0 66 0 0,-3 1 21 0 0,0 0-66 0 0,1 0-294 0 0,7-3-133 0 0,2 1-16 0 0,-4 1 377 0 0,1 0 0 0 0,0 0-1 0 0,10-4 1 0 0,40-12 164 0 0,-54 16-541 0 0,3 0 0 0 0,13-1 0 0 0,-9 1 0 0 0,-9 1 1 0 0,0-1 118 0 0,1 1 0 0 0,0-1 0 0 0,-1 1 0 0 0,1 0 0 0 0,0-1 0 0 0,0 1 0 0 0,-1 0 0 0 0,1 0 0 0 0,0 0 0 0 0,0 1 0 0 0,-1-1 0 0 0,4 1 0 0 0,12 3 381 0 0,4-1-500 0 0,-1-1 0 0 0,1-1 0 0 0,-1-1 0 0 0,25-3 0 0 0,17 0 0 0 0,-52 3 0 0 0,50 0 0 0 0,-50 0 0 0 0,7 3 0 0 0,-9-3 0 0 0,15-3 0 0 0,24-2 0 0 0,-18 0 0 0 0,-20 2 0 0 0,1 1 0 0 0,17-2 0 0 0,0 0 0 0 0,-18 2 0 0 0,1 1 0 0 0,0 0 0 0 0,14 0 0 0 0,35 5 0 0 0,-41-4 0 0 0,-1 0 0 0 0,1-2 0 0 0,29-5 0 0 0,-7 0 0 0 0,-23 6 0 0 0,1 0 0 0 0,33 2 0 0 0,31 2 0 0 0,-72-4 0 0 0,-5 1 0 0 0,0 0 0 0 0,-1 0 0 0 0,1 1 0 0 0,0-1 0 0 0,-1 1 0 0 0,5 1 0 0 0,41 5 0 0 0,-30-4 0 0 0,9 2 0 0 0,-26-4 0 0 0,24 2 0 0 0,-12-2 0 0 0,0 0 0 0 0,25-3 0 0 0,-22 0 0 0 0,5 0 0 0 0,8-3 0 0 0,-23 5 0 0 0,-4 0 0 0 0,0 0 0 0 0,0 0 0 0 0,0 0 0 0 0,0 0 0 0 0,0-1 0 0 0,0 1 0 0 0,4-2 0 0 0,39-2 0 0 0,18-4 0 0 0,-41 8 0 0 0,-9 0 0 0 0,25 1 0 0 0,-20 2 0 0 0,8-2 0 0 0,-21-1 0 0 0,0 0 0 0 0,-1 1 0 0 0,11 1 0 0 0,-8-1 0 0 0,0 0 0 0 0,0 0 0 0 0,0-1 0 0 0,17-1 0 0 0,2-1 0 0 0,33 0 0 0 0,-19 1 0 0 0,-1-3 0 0 0,-13 3 0 0 0,-8 0 0 0 0,-1 1 0 0 0,43-3 0 0 0,-46 3 0 0 0,-9 1 0 0 0,0-1 0 0 0,0 0 0 0 0,0 0 0 0 0,11-3 0 0 0,9 1 0 0 0,1 0 0 0 0,-1 2 0 0 0,29 4 0 0 0,-29-2 0 0 0,8 0 0 0 0,-11-2 0 0 0,1 2 0 0 0,0 1 0 0 0,40 10 0 0 0,-60-12 0 0 0,0 1 0 0 0,1-1 0 0 0,10 1 0 0 0,-12-1 0 0 0,0-1 0 0 0,-1 1 0 0 0,1 0 0 0 0,0 0 0 0 0,0 0 0 0 0,5 3 0 0 0,8 2 0 0 0,-4-2 0 0 0,-1-1 0 0 0,1 0 0 0 0,13 0 0 0 0,-18-2 0 0 0,20 2 0 0 0,0-2 0 0 0,44-5 0 0 0,-37 2 0 0 0,-11 1 0 0 0,107-4 0 0 0,-104 4 0 0 0,-16 1 0 0 0,0-1 0 0 0,0 1 0 0 0,22 4 0 0 0,0-2 0 0 0,35 7 0 0 0,-65-7 0 0 0,24-1 0 0 0,41-1 0 0 0,-59 0 0 0 0,65 3 0 0 0,-62-2 0 0 0,1-1 0 0 0,14-2 0 0 0,-1 0 0 0 0,-14 1 0 0 0,49-6 0 0 0,-29 3 0 0 0,-13 0 0 0 0,-6 2 0 0 0,-6 0 0 0 0,-1 1 0 0 0,1 1 0 0 0,-1-1 0 0 0,9 1 0 0 0,65-2 0 0 0,-52 4 0 0 0,9 3 0 0 0,-28-3 0 0 0,1 1 0 0 0,-2 3 0 0 0,-1-1 0 0 0,-4 0-64 0 0,-2-4-273 0 0,-1-1-138 0 0,-2 0-33 0 0,-6-1-4 0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53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5663 0 0,'0'0'356'0'0,"0"0"50"0"0,0 0 20 0 0,0 0-42 0 0,0 0-112 0 0,2 0 463 0 0,10 3 383 0 0,1 0 0 0 0,0-1 1 0 0,0 0-1 0 0,-1-1 0 0 0,16-1 0 0 0,-13-1-761 0 0,-9 1-302 0 0,0 0 1 0 0,0-1-1 0 0,-1 0 0 0 0,1 0 0 0 0,9-3 0 0 0,26-5 1688 0 0,-39 8-1945 0 0,-2 1-248 0 0,0 0-50 0 0,0 0 58 0 0,2 0 16 0 0,4 0-434 0 0,-2 0-3685 0 0,-4 0 2499 0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54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 24879 0 0,'2'1'217'0'0,"0"0"-1"0"0,0 0 1 0 0,0 0 0 0 0,-1 0-1 0 0,1 1 1 0 0,0-1 0 0 0,-1 1-1 0 0,1-1 1 0 0,1 4-1 0 0,-2-4-192 0 0,-1 0-1 0 0,0 0 1 0 0,1 1-1 0 0,-1-1 1 0 0,0 0-1 0 0,0 0 1 0 0,0 0-1 0 0,0 0 1 0 0,0 0-1 0 0,0 0 0 0 0,0 0 1 0 0,-1 0-1 0 0,1 0 1 0 0,0 1-1 0 0,-1-1 1 0 0,1 0-1 0 0,0 0 1 0 0,-1 0-1 0 0,1 0 1 0 0,-1 0-1 0 0,0-1 1 0 0,1 1-1 0 0,-2 1 0 0 0,-10 14-20 0 0,-2-1-1 0 0,0-1 1 0 0,0 0-1 0 0,-2-1 1 0 0,-24 17-1 0 0,32-24-2 0 0,-7 5 0 0 0,-27 15 0 0 0,81-36 0 0 0,-27 8 0 0 0,1 1 0 0 0,-1 0 0 0 0,0 1 0 0 0,13 1 0 0 0,5 0 0 0 0,-30-1-8 0 0,0 0 0 0 0,0 0 0 0 0,0 0 0 0 0,0 0 0 0 0,0 0 0 0 0,0 0 0 0 0,0 0 0 0 0,0 0 0 0 0,0 0 0 0 0,0 0 0 0 0,0 0 0 0 0,0 0 0 0 0,-1 0 0 0 0,1 0 0 0 0,0 0 0 0 0,0 0 0 0 0,0 0 0 0 0,0 0 0 0 0,0 0 0 0 0,0 0 0 0 0,0 0 0 0 0,0 0 0 0 0,0 1 0 0 0,0-1 0 0 0,0 0 0 0 0,0 0 0 0 0,0 0 0 0 0,0 0 0 0 0,0 0 0 0 0,0 0 0 0 0,0 0 0 0 0,0 0 0 0 0,0 0-1 0 0,0 0 1 0 0,0 0 0 0 0,0 0 0 0 0,0 0 0 0 0,0 0 0 0 0,0 0 0 0 0,0 0 0 0 0,0 0 0 0 0,0 0 0 0 0,0 1 0 0 0,0-1 0 0 0,0 0 0 0 0,0 0 0 0 0,0 0 0 0 0,0 0 0 0 0,0 0 0 0 0,-9 4-967 0 0,-10 3-1330 0 0,16-7 1348 0 0,7-3-38 0 0,21-10-1037 0 0,1 0-15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55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54 15663 0 0,'0'0'356'0'0,"0"0"50"0"0,0 0 20 0 0,0 0-42 0 0,3-3-180 0 0,6-11 176 0 0,-6 11 107 0 0,-3 3 22 0 0,4-9 1027 0 0,17 1-818 0 0,-13 4-21 0 0,-1 1 1 0 0,1 0-1 0 0,14-2 1 0 0,-18 4-567 0 0,0 1 0 0 0,0 0 1 0 0,-1-1-1 0 0,1 2 1 0 0,0-1-1 0 0,-1 0 1 0 0,1 1-1 0 0,0 0 0 0 0,-1 0 1 0 0,1 0-1 0 0,-1 0 1 0 0,7 3-1 0 0,-7-2-85 0 0,0 0-1 0 0,-1 0 1 0 0,1 0-1 0 0,0 1 1 0 0,-1-1-1 0 0,1 1 1 0 0,-1 0-1 0 0,0-1 1 0 0,0 1 0 0 0,0 0-1 0 0,0 0 1 0 0,-1 0-1 0 0,1 1 1 0 0,-1-1-1 0 0,0 0 1 0 0,1 1-1 0 0,-2-1 1 0 0,2 4-1 0 0,0 7 210 0 0,0 0-1 0 0,0-1 0 0 0,-2 18 1 0 0,0-18-233 0 0,-1 0 1 0 0,-1-1 0 0 0,0 1-1 0 0,-1-1 1 0 0,0 0 0 0 0,-10 24-1 0 0,2-12-19 0 0,-1 0-1 0 0,-19 28 0 0 0,25-44 129 0 0,-1 0 0 0 0,-1-1 0 0 0,1 0 0 0 0,-1 0 0 0 0,0 0 0 0 0,-1-1-1 0 0,1-1 1 0 0,-1 1 0 0 0,-1-1 0 0 0,-15 6 0 0 0,15-8-51 0 0,-1 1-1 0 0,0-1 1 0 0,1-1-1 0 0,-1 0 1 0 0,-12 0 0 0 0,17-1-248 0 0,0-1 0 0 0,0 0 0 0 0,0-1 0 0 0,-1 1 1 0 0,1-1-1 0 0,0 0 0 0 0,0-1 0 0 0,0 0 1 0 0,0 0-1 0 0,-7-3 0 0 0,10 3 167 0 0,0 0-1 0 0,1 0 1 0 0,-1-1-1 0 0,1 1 1 0 0,0 0-1 0 0,0-1 1 0 0,0 0-1 0 0,0 1 1 0 0,0-1 0 0 0,-1-3-1 0 0,2 5-89 0 0,0 0 0 0 0,0-1 0 0 0,1 1 0 0 0,-1 0 0 0 0,1 0 0 0 0,-1 0 0 0 0,1-1 0 0 0,0 1 0 0 0,0 0 0 0 0,-1 0 0 0 0,1-1 0 0 0,0 1-1 0 0,0 0 1 0 0,0 0 0 0 0,0-1 0 0 0,0 1 0 0 0,1 0 0 0 0,-1-1 0 0 0,0 1 0 0 0,0 0 0 0 0,1 0 0 0 0,-1-1 0 0 0,1 1 0 0 0,-1 0 0 0 0,1 0 0 0 0,0 0 0 0 0,0-2 0 0 0,2-1-1164 0 0,-1-1-4733 0 0,-1 4-1724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56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19351 0 0,'0'0'886'0'0,"0"0"-21"0"0,3-8-520 0 0,22-31 2143 0 0,-24 38-1976 0 0,-3-18 592 0 0,-4 1-1917 0 0,6 17-141 0 0,0 1-1421 0 0,0 0-5475 0 0</inkml:trace>
  <inkml:trace contextRef="#ctx0" brushRef="#br0" timeOffset="1">7 422 24879 0 0,'4'-16'2208'0'0,"-3"5"-2208"0"0,-1 3-376 0 0,0 8-10552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7:57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5 11975 0 0,'-4'-1'524'0'0,"0"0"-1"0"0,0-1 0 0 0,0 1 1 0 0,0-1-1 0 0,-7-5 0 0 0,11 7 491 0 0,0 0-61 0 0,0 0-288 0 0,0 0-121 0 0,0 0-28 0 0,0 0-4 0 0,0 0 0 0 0,0 0 0 0 0,0 0 0 0 0,0 0 0 0 0,0 0 0 0 0,0 0 0 0 0,0 0 0 0 0,0 0-68 0 0,8 17 171 0 0,-6-8-513 0 0,1 0 0 0 0,-1 0 0 0 0,0 0 0 0 0,-1 0 0 0 0,0 0 0 0 0,-1 0 0 0 0,0 0 0 0 0,-1 13 0 0 0,-3 8 242 0 0,-8 34-1 0 0,9-47 34 0 0,-2 0-1 0 0,1-1 1 0 0,-2 0-1 0 0,-13 28 1 0 0,11-29-322 0 0,2 0 1 0 0,-5 15-1 0 0,-2 7-56 0 0,10-31 1 0 0,2-4 0 0 0,1 0 0 0 0,-1 0 0 0 0,0-1 0 0 0,1 1 0 0 0,-1 0 0 0 0,0-1 0 0 0,0 1 0 0 0,-1-1 0 0 0,1 1 0 0 0,0-1 0 0 0,0 1 0 0 0,-1-1 0 0 0,1 0 0 0 0,-1 0 0 0 0,-2 2 0 0 0,-21 16 0 0 0,19-13 0 0 0,4 2 0 0 0,2-7 0 0 0,1 0 0 0 0,-1 0 0 0 0,1 1 0 0 0,0-1 0 0 0,0 0 0 0 0,-1 0 0 0 0,1 0 0 0 0,0-1 0 0 0,0 1 0 0 0,0 0 0 0 0,0 0 0 0 0,0 0 0 0 0,0-1 0 0 0,1 1 0 0 0,-1 0 0 0 0,2 0 0 0 0,22 9 0 0 0,-20-8 0 0 0,7 2 0 0 0,1 1 0 0 0,-1 0 0 0 0,-1 1 0 0 0,1 0 0 0 0,19 15 0 0 0,-28-19 0 0 0,0 0 0 0 0,-1 1 0 0 0,1-1 0 0 0,-1 1 0 0 0,0 0 0 0 0,0 0 0 0 0,0-1 0 0 0,0 2 0 0 0,0-1 0 0 0,0 0 0 0 0,-1 0 0 0 0,1 0 0 0 0,-1 1 0 0 0,0-1 0 0 0,0 1 0 0 0,-1-1 0 0 0,1 1 0 0 0,-1-1 0 0 0,1 1 0 0 0,-1-1 0 0 0,0 1 0 0 0,0-1 0 0 0,-1 1 0 0 0,1 0 0 0 0,-1-1 0 0 0,-1 5 0 0 0,-5 17 0 0 0,-2 0 0 0 0,-15 33 0 0 0,12-34 0 0 0,1 2 0 0 0,-2 0 0 0 0,-1-1 0 0 0,-31 42 0 0 0,43-64 0 0 0,0 0 0 0 0,0 0 0 0 0,0 1 0 0 0,0-1 0 0 0,1 0 0 0 0,0 0 0 0 0,-1 1 0 0 0,1-1 0 0 0,1 1 0 0 0,-1-1 0 0 0,0 1 0 0 0,1-1 0 0 0,0 5 0 0 0,-4 21 0 0 0,2-19 0 0 0,2-9 0 0 0,0-1 0 0 0,-1 1 0 0 0,1 0 0 0 0,0 0 0 0 0,0 0 0 0 0,0-1 0 0 0,0 1 0 0 0,0 0 0 0 0,0 0 0 0 0,0 0 0 0 0,0 0 0 0 0,0-1 0 0 0,0 1 0 0 0,0 0 0 0 0,0 0 0 0 0,1 0 0 0 0,-1-1 0 0 0,0 1 0 0 0,1 0 0 0 0,-1 0 0 0 0,1-1 0 0 0,-1 1 0 0 0,0 0 0 0 0,2 0 0 0 0,1 6 0 0 0,-2 5 0 0 0,3-9 0 0 0,-2-3 0 0 0,0 1 0 0 0,-1 0 0 0 0,1 0 0 0 0,0 0 0 0 0,-1 0 0 0 0,1 0 0 0 0,-1 0 0 0 0,1 0 0 0 0,-1 0 0 0 0,1 1 0 0 0,-1-1 0 0 0,0 1 0 0 0,0-1 0 0 0,0 1 0 0 0,2 2 0 0 0,4 5 0 0 0,-7-7 0 0 0,1-1 0 0 0,0 0 0 0 0,0 0 0 0 0,0 1 0 0 0,1-1 0 0 0,-1 0 0 0 0,0 0 0 0 0,0 0 0 0 0,1 0 0 0 0,-1 0 0 0 0,0-1 0 0 0,1 1 0 0 0,-1 0 0 0 0,1-1 0 0 0,-1 1 0 0 0,1-1 0 0 0,2 1 0 0 0,1 1 0 0 0,2 2 0 0 0,-10 1 0 0 0,-2 0 0 0 0,1-1-64 0 0,4-3-273 0 0,0-1-138 0 0,0 0-1705 0 0,0 0-6692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11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72 11975 0 0,'0'0'547'0'0,"0"0"-11"0"0,2-7-323 0 0,6-34 3598 0 0,-5 29-421 0 0,-3 12-3331 0 0,0 0-1 0 0,0 0 0 0 0,0 0 0 0 0,-1 0 0 0 0,1 0 0 0 0,0 0 0 0 0,0 0 0 0 0,0 0 0 0 0,0 0 0 0 0,0-1 0 0 0,0 1 1 0 0,-1 0-1 0 0,1 0 0 0 0,0 0 0 0 0,0 0 0 0 0,0 0 0 0 0,0 0 0 0 0,0 0 0 0 0,0 0 0 0 0,-1 0 0 0 0,1 0 0 0 0,0 0 1 0 0,0 0-1 0 0,0 0 0 0 0,0 0 0 0 0,0 0 0 0 0,-1 1 0 0 0,1-1 0 0 0,0 0 0 0 0,0 0 0 0 0,0 0 0 0 0,0 0 1 0 0,0 0-1 0 0,0 0 0 0 0,0 0 0 0 0,-1 0 0 0 0,1 0 0 0 0,0 0 0 0 0,0 1 0 0 0,0-1 0 0 0,-2 2 37 0 0,0-1 0 0 0,0 1 0 0 0,0 0 0 0 0,0 0 0 0 0,1 0 0 0 0,-3 4 0 0 0,2-3-95 0 0,0 1 0 0 0,1 0 0 0 0,-1 0 0 0 0,1 0 0 0 0,0 0 0 0 0,0 0 0 0 0,0 0 0 0 0,0 1 0 0 0,1-1 0 0 0,0 0 0 0 0,0 0 0 0 0,0 1 0 0 0,0-1 0 0 0,1 4 0 0 0,1 3 0 0 0,1-2 0 0 0,2-1 0 0 0,3-3 0 0 0,-5-4 35 0 0,0 0-1 0 0,0-1 1 0 0,1 1 0 0 0,-1-1-1 0 0,0 1 1 0 0,1-1-1 0 0,-1 0 1 0 0,0 0 0 0 0,1 0-1 0 0,-1-1 1 0 0,0 1-1 0 0,0-1 1 0 0,1 0 0 0 0,-1 0-1 0 0,0 0 1 0 0,0 0-1 0 0,0-1 1 0 0,0 1 0 0 0,0-1-1 0 0,0 0 1 0 0,-1 1-1 0 0,1-1 1 0 0,0-1 0 0 0,-1 1-1 0 0,0 0 1 0 0,3-3-1 0 0,5-7 185 0 0,0 0 0 0 0,-1-1-1 0 0,-1 0 1 0 0,9-17 0 0 0,-12 21-199 0 0,2-4 423 0 0,-6 12 45 0 0,-1 1 21 0 0,0 0-66 0 0,-2 8-278 0 0,-12 51-165 0 0,9-39 0 0 0,-6 38 0 0 0,1 77 0 0 0,10-131 0 0 0,-1 0 0 0 0,0 0 0 0 0,0 0 0 0 0,0 0 0 0 0,-3 6 0 0 0,-3 6 0 0 0,5-12 0 0 0,-1 0 0 0 0,1-1 0 0 0,-1 1 0 0 0,-6 5 0 0 0,7-8 0 0 0,1 0 0 0 0,0 0 0 0 0,-1-1 0 0 0,1 1 0 0 0,0 0 0 0 0,-1-1 0 0 0,1 1 0 0 0,-1-1 0 0 0,1 1 0 0 0,-1-1 0 0 0,0 0 0 0 0,1 1 0 0 0,-1-1 0 0 0,1 0 0 0 0,-1 0 0 0 0,1 0 0 0 0,-1 0 0 0 0,0 0 0 0 0,1-1 0 0 0,-1 1 0 0 0,1 0 0 0 0,-1-1 0 0 0,1 0 0 0 0,-1 1 0 0 0,-1-2 0 0 0,-1 1 0 0 0,1 0-191 0 0,0 0 0 0 0,-1 0 0 0 0,1 0 0 0 0,0-1 0 0 0,0 1 0 0 0,1-1 0 0 0,-1 1 0 0 0,0-1 0 0 0,1 0 0 0 0,-1 0 0 0 0,1-1 0 0 0,-1 1 0 0 0,1 0 0 0 0,0-1 0 0 0,0 1 0 0 0,0-1 0 0 0,0 0 0 0 0,0 1 0 0 0,-1-6 0 0 0,2 7-1693 0 0,1 0-3634 0 0,-1-6-1564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12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7503 0 0,'0'0'399'0'0,"0"0"60"0"0,0 0 21 0 0,0 0-59 0 0,0 0-136 0 0,7-5 1427 0 0,3 0-1052 0 0,1 0-1 0 0,-1 0 1 0 0,1 1 0 0 0,0 0-1 0 0,0 1 1 0 0,1 1-1 0 0,19-3 1 0 0,10-3 419 0 0,-31 5-1079 0 0,17-2 0 0 0,8 7-133 0 0,-33-2-563 0 0,-2 0-258 0 0,0 0-56 0 0,0 0-149 0 0,0 0-573 0 0,0 0-253 0 0,-2 0-51 0 0,-4 4-11 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12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1 2-196 0 0,-1-1 12 0 0,1 0 0 0 0,-1 0 0 0 0,1 1 1 0 0,-1-1-1 0 0,1 0 0 0 0,0 0 1 0 0,0 0-1 0 0,0 0 0 0 0,0 0 0 0 0,0 0 1 0 0,0 0-1 0 0,0 0 0 0 0,0 0 1 0 0,0 0-1 0 0,0 0 0 0 0,1-1 0 0 0,-1 1 1 0 0,0 0-1 0 0,0-1 0 0 0,1 1 1 0 0,-1-1-1 0 0,0 0 0 0 0,1 1 0 0 0,-1-1 1 0 0,1 0-1 0 0,-1 0 0 0 0,2 0 1 0 0,2 1 559 0 0,2-1 159 0 0,0 1 1 0 0,0-1-1 0 0,1-1 0 0 0,-1 0 0 0 0,10-2 0 0 0,-2 1-80 0 0,-10 1-504 0 0,-1 0 72 0 0,1 1-1 0 0,-1-1 1 0 0,0 1-1 0 0,1 0 0 0 0,-1 0 1 0 0,5 1-1 0 0,-6-1-165 0 0,1-1-772 0 0,1 1 1 0 0,-1-1 0 0 0,1 1-1 0 0,7 0 1 0 0,-5 1-4389 0 0,-6-1-2515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12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1 13823 0 0,'48'-45'1638'0'0,"-40"35"-641"0"0,-1 1 0 0 0,0-1 0 0 0,-1-1 0 0 0,0 1 0 0 0,0-1 1 0 0,-1 0-1 0 0,-1-1 0 0 0,4-12 0 0 0,9-37 2626 0 0,-14 54-2705 0 0,-9 23-231 0 0,-6 20-687 0 0,1 0 0 0 0,2 1 0 0 0,-6 51 0 0 0,2-15 0 0 0,13-72 1 0 0,-4 18 507 0 0,1-1-1 0 0,1 1 1 0 0,-1 27 0 0 0,3-9-492 0 0,0-37-16 0 0,0 0 0 0 0,-1 1 0 0 0,1-1 0 0 0,0 0 0 0 0,0 0 0 0 0,0 1 0 0 0,0-1 0 0 0,0 0 0 0 0,1 0 0 0 0,-1 1 0 0 0,0-1 0 0 0,0 0 0 0 0,0 1 0 0 0,0-1 0 0 0,0 0 0 0 0,0 0 0 0 0,0 1 0 0 0,0-1 0 0 0,1 0 0 0 0,-1 0 0 0 0,0 0 0 0 0,0 1 0 0 0,0-1 0 0 0,0 0 0 0 0,1 0 0 0 0,-1 0 0 0 0,0 1 0 0 0,0-1 0 0 0,1 0 0 0 0,-1 0 0 0 0,0 0 0 0 0,0 0 0 0 0,1 0 0 0 0,-1 0 0 0 0,0 1 0 0 0,0-1 0 0 0,1 0 0 0 0,-1 0 0 0 0,0 0 0 0 0,1 0 0 0 0,-1 0 0 0 0,0 0 0 0 0,0 0 0 0 0,1 0 0 0 0,-1 0 0 0 0,0 0 0 0 0,1 0 0 0 0,-1-1 0 0 0,0 1 0 0 0,0 0 0 0 0,1 0 0 0 0,-1 0 0 0 0,0 0 0 0 0,0 0 0 0 0,1 0 0 0 0,-1-1 0 0 0,0 1 0 0 0,2-1-40 0 0,1 0 1 0 0,-1-1-1 0 0,0 1 1 0 0,0 0-1 0 0,0-1 1 0 0,0 0-1 0 0,0 1 0 0 0,-1-1 1 0 0,1 0-1 0 0,-1 0 1 0 0,1 0-1 0 0,-1 0 0 0 0,1 0 1 0 0,-1 0-1 0 0,0 0 1 0 0,0-1-1 0 0,0 1 1 0 0,1-3-1 0 0,-1-1-137 0 0,1 1 0 0 0,-1 0 0 0 0,1-1 0 0 0,-1 1 0 0 0,-1-1 0 0 0,1 1 0 0 0,-1-7 0 0 0,-1 9-245 0 0,0 0-1 0 0,0 0 1 0 0,0 1-1 0 0,0-1 1 0 0,0 0-1 0 0,-1 1 1 0 0,1-1-1 0 0,-1 0 1 0 0,0 1 0 0 0,0 0-1 0 0,0-1 1 0 0,0 1-1 0 0,0 0 1 0 0,0 0-1 0 0,-5-3 1 0 0,6 4 282 0 0,-27-19-2417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09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1 10135 0 0,'0'0'231'0'0,"0"0"29"0"0,0 0 19 0 0,-6-6 73 0 0,2 0 2784 0 0,5 4 5818 0 0,9-1-8799 0 0,4-1-136 0 0,-10 6-22 0 0,-2-1 4 0 0,14 5 71 0 0,-15-5 299 0 0,1 0 117 0 0,0 0-390 0 0,0 1 1 0 0,0 0-1 0 0,1-1 0 0 0,-1 1 1 0 0,0 1-1 0 0,-1-1 1 0 0,1 0-1 0 0,3 4 1 0 0,5 8 132 0 0,-8-12-231 0 0,-1-1 0 0 0,0 0 0 0 0,1 1 0 0 0,-1-1 0 0 0,0 1 0 0 0,0 0 0 0 0,0-1 0 0 0,0 1 0 0 0,0 0 0 0 0,1 2 0 0 0,0 2 0 0 0,7 15 0 0 0,-8-17 0 0 0,0-1 0 0 0,0 1 0 0 0,1-1 0 0 0,-1 0 0 0 0,1 0 0 0 0,2 4 0 0 0,-1-4 0 0 0,-2-3 0 0 0,0 1 0 0 0,0 0 0 0 0,0 0 0 0 0,-1 0 0 0 0,1 1 0 0 0,0-1 0 0 0,-1 0 0 0 0,1 0 0 0 0,0 0 0 0 0,-1 1 0 0 0,0-1 0 0 0,1 0 0 0 0,0 3 0 0 0,-1-2 0 0 0,1 1 0 0 0,0 0 0 0 0,0 0 0 0 0,0 0 0 0 0,1-1 0 0 0,-1 1 0 0 0,1-1 0 0 0,0 1 0 0 0,-1-1 0 0 0,1 1 0 0 0,0-1 0 0 0,0 0 0 0 0,0 0 0 0 0,1 0 0 0 0,-1 0 0 0 0,1 0 0 0 0,-1-1 0 0 0,1 1 0 0 0,3 1 0 0 0,11 8 0 0 0,-16-10 0 0 0,1 0 0 0 0,-1 0 0 0 0,1 0 0 0 0,-1 0 0 0 0,1 0 0 0 0,-1 0 0 0 0,1-1 0 0 0,0 1 0 0 0,-1-1 0 0 0,1 1 0 0 0,0-1 0 0 0,0 1 0 0 0,-1-1 0 0 0,1 0 0 0 0,2 0 0 0 0,12 1 0 0 0,-8-1-64 0 0,-6 0-273 0 0,-2 0-138 0 0,0 0-33 0 0,-7-1 106 0 0,3 0-909 0 0,2 0-4810 0 0,2 1-21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14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38 6447 0 0,'0'0'142'0'0,"0"0"22"0"0,0 0 13 0 0,7-7 12 0 0,-1 3-114 0 0,-4 2 347 0 0,0-1 0 0 0,-1 1 0 0 0,1-1-1 0 0,-1 0 1 0 0,2-5 0 0 0,-3 7-126 0 0,0 0 126 0 0,0 0 0 0 0,0 0 1 0 0,-1-1-1 0 0,1 1 1 0 0,0 0-1 0 0,0 0 0 0 0,-1-1 1 0 0,1 1-1 0 0,-1 0 1 0 0,1 0-1 0 0,-1 0 0 0 0,0-1 1 0 0,1 1-1 0 0,-1 0 1 0 0,0 0-1 0 0,0 0 0 0 0,0 0 1 0 0,-1-1-1 0 0,-2-2 938 0 0,4 3-1303 0 0,-1 1 0 0 0,1 0 0 0 0,0-1 1 0 0,-1 1-1 0 0,1-1 0 0 0,0 1 0 0 0,-1-1 0 0 0,1 1 1 0 0,0 0-1 0 0,0-1 0 0 0,-1 1 0 0 0,1-1 0 0 0,0 1 1 0 0,0-1-1 0 0,0 1 0 0 0,0-1 0 0 0,0 0 0 0 0,-1 1 0 0 0,1-1 1 0 0,0 1-1 0 0,0-1 0 0 0,0 1 0 0 0,1-1 0 0 0,-1 1 1 0 0,0-1-1 0 0,0 1 0 0 0,0-1 0 0 0,1 0 0 0 0,3-25 350 0 0,-2 22-518 0 0,-1 3 201 0 0,-1 0 0 0 0,0 0 0 0 0,1 0 0 0 0,-1 1-1 0 0,0-1 1 0 0,1 0 0 0 0,-1 0 0 0 0,0 0 0 0 0,0 0 0 0 0,0 0 0 0 0,0 0 0 0 0,1 0 0 0 0,-1 1 0 0 0,-1-1 0 0 0,1 0 0 0 0,0 0 0 0 0,0 0 0 0 0,0 0 0 0 0,0 0 0 0 0,-1 0 0 0 0,1 0 0 0 0,0 1 0 0 0,-1-3 0 0 0,-4-2-90 0 0,0 1 72 0 0,4 4 299 0 0,1 0 117 0 0,0 0 21 0 0,0 0-66 0 0,-17 20-278 0 0,12-12-165 0 0,2 0 0 0 0,2-2 0 0 0,0 9 0 0 0,1-3 0 0 0,-1-1 0 0 0,3 20 0 0 0,0-6 0 0 0,-1-14 0 0 0,1 0 0 0 0,0 0 0 0 0,0 0 0 0 0,1 0 0 0 0,8 17 0 0 0,-8-19 0 0 0,-1 1 0 0 0,3 13 0 0 0,-1-6 0 0 0,3 36 0 0 0,-5-38 0 0 0,5 29 0 0 0,7 21 0 0 0,-12-56 0 0 0,0-1 0 0 0,-1 0 0 0 0,0 1 0 0 0,-1-1 0 0 0,-1 15 0 0 0,1-15 0 0 0,-1 0 0 0 0,2 0 0 0 0,-1-1 0 0 0,1 1 0 0 0,0 0 0 0 0,0-1 0 0 0,3 9 0 0 0,14 50 0 0 0,-16-62 0 0 0,-1 1 0 0 0,0-1 0 0 0,0 1 0 0 0,-1 0 0 0 0,1-1 0 0 0,-1 1 0 0 0,0 5 0 0 0,0-5 0 0 0,0 0 0 0 0,0 0 0 0 0,0 0 0 0 0,1 0 0 0 0,0 0 0 0 0,2 5 0 0 0,-2-3 0 0 0,0 0 0 0 0,0-1 0 0 0,0 1 0 0 0,-1 0 0 0 0,0-1 0 0 0,0 1 0 0 0,-1 8 0 0 0,0-8 0 0 0,0 1 0 0 0,-1 1 0 0 0,-1-1 0 0 0,1 0 0 0 0,-1 0 0 0 0,-1 0 0 0 0,-4 8 0 0 0,5-8 0 0 0,3-7 0 0 0,-1 0 0 0 0,1-1 0 0 0,0 1 0 0 0,0 0 0 0 0,-1-1 0 0 0,1 1 0 0 0,0-1 0 0 0,0 1 0 0 0,0 0 0 0 0,0-1 0 0 0,0 1 0 0 0,0 0 0 0 0,0-1 0 0 0,0 1 0 0 0,0 0 0 0 0,0-1 0 0 0,1 1 0 0 0,-1 0 0 0 0,0-1 0 0 0,0 1 0 0 0,1-1 0 0 0,-1 1 0 0 0,0 0 0 0 0,0-1 0 0 0,1 1 0 0 0,0 0 0 0 0,0 0 0 0 0,9 17 0 0 0,-6-10 0 0 0,-2 7 0 0 0,-4-11 0 0 0,0-3 0 0 0,2 2 0 0 0,-1-1 0 0 0,1 1 0 0 0,0-1 0 0 0,0 1 0 0 0,0-1 0 0 0,0 1 0 0 0,0-1 0 0 0,1 0 0 0 0,-1 1 0 0 0,1-1 0 0 0,-1 1 0 0 0,1-1 0 0 0,0 0 0 0 0,0 1 0 0 0,0-1 0 0 0,0 0 0 0 0,2 3 0 0 0,-1-2 0 0 0,-1-1 0 0 0,1 1 0 0 0,-1 0 0 0 0,0 0 0 0 0,0 0 0 0 0,0 0 0 0 0,0 0 0 0 0,-1 0 0 0 0,1 0 0 0 0,-1 5 0 0 0,0-7 0 0 0,0 1 0 0 0,-1-1 0 0 0,1 0 0 0 0,-1 0 0 0 0,1 0 0 0 0,-1 1 0 0 0,1-1 0 0 0,-1 0 0 0 0,0 0 0 0 0,-1 2 0 0 0,-4 6 0 0 0,6-8 0 0 0,0-1 0 0 0,-1 1 0 0 0,1-1 0 0 0,0 1 0 0 0,-1-1 0 0 0,1 1 0 0 0,0-1 0 0 0,0 1 0 0 0,0-1 0 0 0,0 1 0 0 0,0-1 0 0 0,-1 1 0 0 0,1-1 0 0 0,0 1 0 0 0,0-1 0 0 0,0 1 0 0 0,0 0 0 0 0,1-1 0 0 0,-1 1 0 0 0,0-1 0 0 0,0 1 0 0 0,0-1 0 0 0,0 1 0 0 0,0-1 0 0 0,1 1 0 0 0,-1-1 0 0 0,0 1 0 0 0,1-1 0 0 0,-1 1 0 0 0,1 1 0 0 0,1 2 0 0 0,-1-2 0 0 0,0 1 0 0 0,0-1 0 0 0,0 1 0 0 0,0-1 0 0 0,0 1 0 0 0,-1 0 0 0 0,1-1 0 0 0,-1 1 0 0 0,0 0 0 0 0,1 0 0 0 0,-1 0 0 0 0,-1-1 0 0 0,1 1 0 0 0,0 0 0 0 0,-1 0 0 0 0,0 3 0 0 0,-1-4 0 0 0,0 2 0 0 0,1 12 0 0 0,2-7 0 0 0,-1-6 0 0 0,1-1 0 0 0,-1 1 0 0 0,0-1 0 0 0,-1 1 0 0 0,1-1 0 0 0,0 1 0 0 0,-1-1 0 0 0,1 0 0 0 0,-3 5 0 0 0,2-5 0 0 0,2 15 0 0 0,0-11 0 0 0,-1-3 0 0 0,0-1 0 0 0,0 1 0 0 0,1-1 0 0 0,0 1 0 0 0,-1-1 0 0 0,1 1 0 0 0,0-1 0 0 0,2 4 0 0 0,0 0 0 0 0,-1-4 0 0 0,-1 0 0 0 0,0 0 0 0 0,0 0 0 0 0,0 0 0 0 0,0 0 0 0 0,-1 0 0 0 0,1 0 0 0 0,0 4 0 0 0,-1-5 0 0 0,1-1 0 0 0,-1 1 0 0 0,0 0 0 0 0,1-1 0 0 0,-1 1 0 0 0,0-1 0 0 0,0 1 0 0 0,0 0 0 0 0,0-1 0 0 0,1 1 0 0 0,-1 0 0 0 0,0-1 0 0 0,0 1 0 0 0,0 0 0 0 0,0-1 0 0 0,-1 1 0 0 0,1 0 0 0 0,0-1 0 0 0,0 1 0 0 0,0-1 0 0 0,-1 2 0 0 0,1-1 0 0 0,0-1 0 0 0,0 0 0 0 0,0 1 0 0 0,-1 0 0 0 0,1-1 0 0 0,0 1 0 0 0,0-1 0 0 0,0 1 0 0 0,0-1 0 0 0,0 1 0 0 0,0-1 0 0 0,0 1 0 0 0,0-1 0 0 0,0 1 0 0 0,1-1 0 0 0,-1 1 0 0 0,0-1 0 0 0,0 1 0 0 0,0-1 0 0 0,1 1 0 0 0,-1-1 0 0 0,0 1 0 0 0,1-1 0 0 0,2 16 0 0 0,-3-14 0 0 0,0 0 0 0 0,0 0 0 0 0,1 0 0 0 0,-1 0 0 0 0,1 0 0 0 0,-1 0 0 0 0,1 0 0 0 0,0 0 0 0 0,0 0 0 0 0,0 0 0 0 0,1 2 0 0 0,4 5 0 0 0,-7 0 0 0 0,-3-3 0 0 0,3-5 0 0 0,0 1 0 0 0,0-1 0 0 0,-1 0 0 0 0,1 1 0 0 0,1-1 0 0 0,-1 1 0 0 0,0-1 0 0 0,0 1 0 0 0,-1 2 0 0 0,2-2 0 0 0,-1-1 0 0 0,1 1 0 0 0,-1-1 0 0 0,1 1 0 0 0,0-1 0 0 0,-1 1 0 0 0,1 0 0 0 0,0-1 0 0 0,0 1 0 0 0,0-1 0 0 0,0 1 0 0 0,0-1 0 0 0,1 1 0 0 0,-1-1 0 0 0,0 1 0 0 0,1-1 0 0 0,-1 1 0 0 0,1-1 0 0 0,1 3 0 0 0,3 6 0 0 0,-8-5 0 0 0,2-4 0 0 0,-1 1 0 0 0,1-1 0 0 0,0 1 0 0 0,-1-1 0 0 0,1 1 0 0 0,0 0 0 0 0,0 0 0 0 0,0-1 0 0 0,-1 4 0 0 0,0-2 0 0 0,2-2 0 0 0,-1 13 0 0 0,-3 13 72 0 0,4-26 299 0 0,0-1 117 0 0,0 0 21 0 0,-3 16 99 0 0,4 21-608 0 0,-9-21 0 0 0,6-9 0 0 0,7 0 0 0 0,-4-5 0 0 0,0-1 0 0 0,0 1 0 0 0,0-1 0 0 0,0 1 0 0 0,0-1 0 0 0,0 0 0 0 0,0 0 0 0 0,1 0 0 0 0,-1 0 0 0 0,1 1 0 0 0,-1-2 0 0 0,0 1 0 0 0,4 2 0 0 0,0-1 0 0 0,2 3 0 0 0,-7 2 0 0 0,-4 0 0 0 0,0 2 0 0 0,3-7 0 0 0,0-1 0 0 0,1 1 0 0 0,-1 0 0 0 0,0-1 0 0 0,0 1 0 0 0,0-1 0 0 0,-1 1 0 0 0,1-1 0 0 0,0 1 0 0 0,0-1 0 0 0,-1 0 0 0 0,1 0 0 0 0,-1 0 0 0 0,1 0 0 0 0,-1 0 0 0 0,-3 2 0 0 0,0 0 0 0 0,0 2 0 0 0,7 1 0 0 0,5-1 0 0 0,-6-1 0 0 0,-3 6 0 0 0,-8 22 0 0 0,7-26 0 0 0,0-8 0 0 0,2 2 0 0 0,1 0-8 0 0,0 0 1 0 0,-1-1-1 0 0,1 1 0 0 0,0 0 0 0 0,-1 0 1 0 0,1 0-1 0 0,0-1 0 0 0,0 1 1 0 0,0 0-1 0 0,-1 0 0 0 0,1-1 0 0 0,0 1 1 0 0,0 0-1 0 0,0 0 0 0 0,-1-1 1 0 0,1 1-1 0 0,0 0 0 0 0,0-1 0 0 0,0 1 1 0 0,0 0-1 0 0,0-1 0 0 0,0 1 1 0 0,0 0-1 0 0,0 0 0 0 0,0-1 0 0 0,0 1 1 0 0,0 0-1 0 0,0-1 0 0 0,0 1 1 0 0,0 0-1 0 0,0-1 0 0 0,0 1 0 0 0,0 0 1 0 0,0-1-1 0 0,0 1 0 0 0,0 0 0 0 0,0-1 1 0 0,1 1-1 0 0,-1 0 0 0 0,0 0 1 0 0,0-1-1 0 0,0 1 0 0 0,1 0 0 0 0,-1 0 1 0 0,0-1-1 0 0,0 1 0 0 0,1 0 1 0 0,-1 0-1 0 0,0 0 0 0 0,0-1 0 0 0,1 1 1 0 0,0-1-141 0 0,-1 1 1 0 0,1-1-1 0 0,0 0 1 0 0,-1 0-1 0 0,1 0 1 0 0,-1 1-1 0 0,0-1 1 0 0,1 0-1 0 0,-1 0 1 0 0,0 0-1 0 0,1 0 1 0 0,-1 0 0 0 0,0 0-1 0 0,0 0 1 0 0,0 0-1 0 0,0 0 1 0 0,0-1-1 0 0,-1-8-8724 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09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0 11975 0 0,'0'0'267'0'0,"0"0"42"0"0,0 0 17 0 0,0 0-28 0 0,0 0-126 0 0,0 0 204 0 0,0 2 111 0 0,-4 5 22 0 0,4-5 3 0 0,0-2 0 0 0,-13 19 1024 0 0,9-13-1177 0 0,0-1-1 0 0,0 1 0 0 0,0 0 1 0 0,1 0-1 0 0,0 0 1 0 0,1 1-1 0 0,-1-1 0 0 0,1 1 1 0 0,-1 7-1 0 0,0-8-294 0 0,0 0 0 0 0,0 1 1 0 0,0-1-1 0 0,0 0 0 0 0,-1 0 0 0 0,0-1 0 0 0,-1 1 0 0 0,-8 8 0 0 0,9-10-33 0 0,-6 6-31 0 0,0-1 0 0 0,-1 0 0 0 0,0 0 0 0 0,-12 6 0 0 0,-9 7 0 0 0,24-17 0 0 0,6-4 0 0 0,0 0 0 0 0,-1 1 0 0 0,1-1 0 0 0,0 1 0 0 0,0-1 0 0 0,0 1 0 0 0,1 0 0 0 0,-1 0 0 0 0,0 0 0 0 0,1 0 0 0 0,-3 4 0 0 0,0 0-133 0 0,-7 5-1850 0 0,8-9-4197 0 0,3-2 6180 0 0,0 0-1536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09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1975 0 0,'26'-4'547'0'0,"-18"1"-11"0"0,-7 3-516 0 0,0-1-1 0 0,-1 0 1 0 0,1 0 0 0 0,0 0-1 0 0,0 1 1 0 0,0-1 0 0 0,0 0-1 0 0,0 1 1 0 0,0-1 0 0 0,0 0 0 0 0,0 1-1 0 0,0 0 1 0 0,0-1 0 0 0,2 1-1 0 0,6-5 771 0 0,-8 4 182 0 0,-1 0-717 0 0,0-1 0 0 0,0 1 0 0 0,0 0 0 0 0,-1 0 0 0 0,1 0 0 0 0,0 0 0 0 0,1-1 0 0 0,-1 1 0 0 0,0 0 0 0 0,0 0 0 0 0,1-2 0 0 0,0 2-54 0 0,-1 0-1 0 0,1 0 0 0 0,0 0 1 0 0,0 0-1 0 0,0 1 1 0 0,0-1-1 0 0,0 0 0 0 0,0 0 1 0 0,0 1-1 0 0,0-1 1 0 0,0 1-1 0 0,0-1 0 0 0,0 1 1 0 0,1-1-1 0 0,1 1 1 0 0,24-6 334 0 0,-16 4-65 0 0,0-1 282 0 0,0 1 0 0 0,0 1 0 0 0,15-1 0 0 0,-5 6-581 0 0,-10-1-170 0 0,-2-2-1 0 0,-6-1 0 0 0,0 0 0 0 0,-1 1 0 0 0,1-1 0 0 0,0 1 0 0 0,0 0 0 0 0,-1-1 0 0 0,1 1 0 0 0,0 0 0 0 0,2 2 0 0 0,0 0 0 0 0,-2-1 0 0 0,0 0 0 0 0,0-1 0 0 0,0 1 0 0 0,0-1 0 0 0,0 0 0 0 0,0 0 0 0 0,7 2 0 0 0,-8-2-658 0 0,1 0 0 0 0,-1-1-1 0 0,1 1 1 0 0,-1 0 0 0 0,1-1-1 0 0,0 1 1 0 0,-1-1 0 0 0,1 0-1 0 0,0 0 1 0 0,-1 0 0 0 0,1 0 0 0 0,3-1-1 0 0,3 0-1896 0 0,-9 1-4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10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88'2'1815'0'0,"-60"-2"1546"0"0,-13-1-1606 0 0,-10 0-1319 0 0,1 1 0 0 0,-1 0 0 0 0,0 0 0 0 0,1 1 0 0 0,10 1 0 0 0,-15-2-53 0 0,-1 0 112 0 0,17 13 585 0 0,-14-11-1041 0 0,0 0-664 0 0,-1 0 0 0 0,1-1 0 0 0,0 1 0 0 0,0-1 1 0 0,-1 0-1 0 0,1 0 0 0 0,0 0 0 0 0,0 0 0 0 0,4 1 0 0 0,9 0-910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10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79 11975 0 0,'1'-8'1083'0'0,"-5"-4"-869"0"0,4 11-210 0 0,-1 0 0 0 0,1 1 1 0 0,-1-1-1 0 0,1 0 1 0 0,-1 0-1 0 0,1 0 0 0 0,0 1 1 0 0,0-1-1 0 0,-1 0 1 0 0,1 0-1 0 0,0 0 1 0 0,0 0-1 0 0,0 0 0 0 0,0 0 1 0 0,0 0-1 0 0,0 0 1 0 0,0 1-1 0 0,0-1 0 0 0,0 0 1 0 0,1 0-1 0 0,-1 0 1 0 0,0 0-1 0 0,1 0 0 0 0,-1 0 1 0 0,0 1-1 0 0,1-1 1 0 0,-1 0-1 0 0,1 0 0 0 0,-1 1 1 0 0,1-1-1 0 0,0-1 1 0 0,26-11 1212 0 0,-12 6 282 0 0,-26-2 1179 0 0,5 8-1677 0 0,5 1-798 0 0,1 0 0 0 0,-1 0 0 0 0,1 0 0 0 0,-1 0 0 0 0,0 0 0 0 0,1 0 0 0 0,-1 0 0 0 0,1 0 0 0 0,-1 0 0 0 0,0 0 0 0 0,1 0 0 0 0,-1 0 0 0 0,1 0 0 0 0,-1 0 0 0 0,1 1 0 0 0,-1-1 0 0 0,0 0 0 0 0,-1 2-179 0 0,-9 1 60 0 0,10-2-12 0 0,0-1 0 0 0,1 1 0 0 0,-1 0 0 0 0,0 0 0 0 0,1-1 0 0 0,-1 1 0 0 0,1 0 0 0 0,-1 0 0 0 0,1 0 0 0 0,-1 0 0 0 0,1 0 0 0 0,-1 0 0 0 0,1-1 0 0 0,0 3 0 0 0,-2 1 237 0 0,-10 10 283 0 0,12-13-591 0 0,-1-1 0 0 0,0 1 0 0 0,1-1 0 0 0,-1 1 0 0 0,0 0-1 0 0,1-1 1 0 0,-1 1 0 0 0,1-1 0 0 0,-1 1 0 0 0,1 0 0 0 0,0 0 0 0 0,-1-1 0 0 0,1 1 0 0 0,0 0 0 0 0,-1 0-1 0 0,1 0 1 0 0,0-1 0 0 0,0 1 0 0 0,0 0 0 0 0,0 1 0 0 0,-1 2-4 0 0,0-2 3 0 0,-1 1 0 0 0,1 0 0 0 0,-1-1 0 0 0,1 1 0 0 0,0 0 0 0 0,0 0 0 0 0,0-1 0 0 0,0 1 0 0 0,0 0 0 0 0,1 0 0 0 0,-1 0 0 0 0,1 0 0 0 0,0 0 0 0 0,0 0 0 0 0,0 0 0 0 0,0 0 0 0 0,0 0 0 0 0,2 6 0 0 0,-1-6 0 0 0,0 0 0 0 0,1 0 0 0 0,-1 0 0 0 0,1-1 0 0 0,0 1 0 0 0,0 0 0 0 0,0-1 0 0 0,0 1 0 0 0,0-1 0 0 0,3 3 0 0 0,-2-3 0 0 0,0 1 0 0 0,-1 0 0 0 0,1 0 0 0 0,-1 0 0 0 0,0 0 0 0 0,0 0 0 0 0,2 4 0 0 0,-4-7 0 0 0,0 1 0 0 0,1-1 0 0 0,-1 1 0 0 0,0 0 0 0 0,0-1 0 0 0,0 1 0 0 0,0 0 0 0 0,0-1 0 0 0,0 1 0 0 0,0 0 0 0 0,0-1 0 0 0,0 1 0 0 0,0 0 0 0 0,0-1 0 0 0,0 1 0 0 0,0-1 0 0 0,0 1 0 0 0,-1 0 0 0 0,1-1 0 0 0,0 1 0 0 0,0-1 0 0 0,-1 1 0 0 0,1 0 0 0 0,-1-1 0 0 0,1 1 0 0 0,-1 0 0 0 0,-15 10 0 0 0,6-5 0 0 0,10-6 0 0 0,0 1 0 0 0,-1-1 0 0 0,1 0 0 0 0,0 0 0 0 0,0 0 0 0 0,0 0 0 0 0,-1 1 0 0 0,1-1 0 0 0,0 0 0 0 0,0 0 0 0 0,0 0 0 0 0,0 1 0 0 0,0-1 0 0 0,-1 0 0 0 0,1 0 0 0 0,0 1 0 0 0,0-1 0 0 0,0 0 0 0 0,0 0 0 0 0,0 1 0 0 0,0-1 0 0 0,0 0 0 0 0,0 1 0 0 0,0-1 0 0 0,0 0 0 0 0,0 0 0 0 0,0 1 0 0 0,0-1 0 0 0,0 0 0 0 0,0 0 0 0 0,0 1 0 0 0,0-1 0 0 0,0 0 0 0 0,0 0 0 0 0,0 1 0 0 0,1-1 0 0 0,-1 0 0 0 0,0 0 0 0 0,0 1 0 0 0,0-1 0 0 0,0 0 0 0 0,1 0 0 0 0,-1 0 0 0 0,0 1 0 0 0,0-1 0 0 0,0 0 0 0 0,1 0 0 0 0,-1 0 0 0 0,0 0 0 0 0,0 0 0 0 0,1 1 0 0 0,-1-1 0 0 0,0 0 0 0 0,0 0 0 0 0,1 0 0 0 0,-1 0 0 0 0,0 0 0 0 0,0 0 0 0 0,1 0 0 0 0,-1 0 0 0 0,1 0 0 0 0,3 5-22 0 0,-6-3-48 0 0,-4 0-239 0 0,-10 0-874 0 0,14-3-495 0 0,9-2 215 0 0,7-1-61 0 0,-5-1-11 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11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8 11975 0 0,'0'0'547'0'0,"0"0"-11"0"0,6-3-323 0 0,0 0 742 0 0,-1 1 0 0 0,1 0 1 0 0,-1 0-1 0 0,1 0 0 0 0,11-1 0 0 0,-16 3 222 0 0,7 2 1106 0 0,-6-1-1148 0 0,-4 7-1237 0 0,1-4 224 0 0,-1 0 0 0 0,1 0 0 0 0,0 0 0 0 0,0 0 0 0 0,1 0 0 0 0,-1 0 0 0 0,1 0 0 0 0,0 0 0 0 0,0 0 0 0 0,1 0 0 0 0,0 4 0 0 0,-1-5-84 0 0,0 0-1 0 0,0 0 0 0 0,0 0 1 0 0,-1 0-1 0 0,1 0 1 0 0,-1 0-1 0 0,0 0 1 0 0,0 0-1 0 0,0-1 1 0 0,0 1-1 0 0,-3 5 1 0 0,3-5-23 0 0,-1 0 1 0 0,1 0 0 0 0,0 0 0 0 0,0 0 0 0 0,0 0 0 0 0,0 0 0 0 0,1 0-1 0 0,-1 1 1 0 0,1 3 0 0 0,0-4-16 0 0,0-1 0 0 0,1 1 0 0 0,-1-1 0 0 0,0 1 0 0 0,0-1 0 0 0,-1 1 0 0 0,1-1 0 0 0,-1 1 0 0 0,1-1 0 0 0,-1 1 0 0 0,0-1 0 0 0,1 0 0 0 0,-1 1 0 0 0,0-1 0 0 0,-1 0 0 0 0,1 0 0 0 0,0 0 0 0 0,-4 4 0 0 0,2-2 0 0 0,-6 10 0 0 0,9-13-78 0 0,-1 1 0 0 0,1-1 0 0 0,0 0 1 0 0,-1 0-1 0 0,0-1 0 0 0,1 1 0 0 0,-1 0 0 0 0,1 0 0 0 0,-1 0 0 0 0,0 0 0 0 0,0 0 0 0 0,1-1 0 0 0,-1 1 1 0 0,0 0-1 0 0,0-1 0 0 0,0 1 0 0 0,0-1 0 0 0,0 1 0 0 0,0-1 0 0 0,0 1 0 0 0,0-1 0 0 0,0 1 1 0 0,0-1-1 0 0,0 0 0 0 0,0 0 0 0 0,0 0 0 0 0,0 1 0 0 0,0-1 0 0 0,-1 0 0 0 0,1 0 0 0 0,0-1 0 0 0,0 1 1 0 0,-2 0-1 0 0,1-1-67 0 0,-7 0-878 0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15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80 6447 0 0,'0'0'298'0'0,"0"0"-10"0"0,0 0-118 0 0,0 0 206 0 0,5-6 1644 0 0,-4 4-1610 0 0,0 1 0 0 0,0 0-1 0 0,0 0 1 0 0,0-1-1 0 0,0 1 1 0 0,0 0 0 0 0,0-1-1 0 0,0 1 1 0 0,0-3-1 0 0,0 2 103 0 0,-1 2 0 0 0,0 0 0 0 0,-6-18 1024 0 0,5 15-1342 0 0,0 0 0 0 0,1 0-1 0 0,-1 0 1 0 0,1-1 0 0 0,0 1-1 0 0,0 0 1 0 0,0 0 0 0 0,1 0-1 0 0,-1 0 1 0 0,1 0 0 0 0,-1 0-1 0 0,1 0 1 0 0,0 0 0 0 0,0 0-1 0 0,2-3 1 0 0,-2 4 294 0 0,-1 2 21 0 0,1-2-66 0 0,4-6-294 0 0,27-18-133 0 0,-29 24-16 0 0,-2 2 0 0 0,-1 0 0 0 0,1-1 0 0 0,0 1 0 0 0,0-1 0 0 0,-1 1 0 0 0,1-1 0 0 0,0 0 0 0 0,-1 1 0 0 0,1-1 0 0 0,-1 0 0 0 0,1 1 0 0 0,0-1 0 0 0,-1 0 0 0 0,0 0 0 0 0,1 1 0 0 0,0-2 0 0 0,3-6 0 0 0,0 0 0 0 0,1 0 0 0 0,-2 1 72 0 0,-3 6 299 0 0,0 1-324 0 0,-1-1-1 0 0,1 1 1 0 0,0 0 0 0 0,-1 0 0 0 0,1 0-1 0 0,0-1 1 0 0,-1 1 0 0 0,1 0 0 0 0,-1 0 0 0 0,1 0-1 0 0,0 0 1 0 0,-1 0 0 0 0,1 0 0 0 0,-1 0-1 0 0,1 0 1 0 0,0 0 0 0 0,-1 0 0 0 0,1 0 0 0 0,-1 0-1 0 0,1 0 1 0 0,-1 0 0 0 0,1 0 0 0 0,0 0-1 0 0,-1 0 1 0 0,1 0 0 0 0,0 1 0 0 0,-1-1 0 0 0,0 0-1 0 0,-12 7 187 0 0,2 5-230 0 0,0 1 0 0 0,1 0 0 0 0,0 0 0 0 0,-13 26 0 0 0,2-5-2 0 0,-8 8-12 0 0,-31 53-1760 0 0,53-79 253 0 0,1-3-3792 0 0,1-5-1128 0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27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50 8287 0 0,'-9'-14'191'0'0,"7"11"26"0"0,2 3 9 0 0,-1-1-34 0 0,-5 0-78 0 0,5 1 274 0 0,1 0 110 0 0,0 0 12 0 0,1-5 566 0 0,-1 5-1050 0 0,0 0 0 0 0,0-1 1 0 0,0 1-1 0 0,0 0 0 0 0,0 0 0 0 0,0-1 1 0 0,0 1-1 0 0,0 0 0 0 0,0 0 1 0 0,0 0-1 0 0,0-1 0 0 0,0 1 0 0 0,0 0 1 0 0,0 0-1 0 0,0 0 0 0 0,-1-1 1 0 0,1 1-1 0 0,0 0 0 0 0,0 0 0 0 0,0 0 1 0 0,0 0-1 0 0,0-1 0 0 0,0 1 1 0 0,-1 0-1 0 0,1 0 0 0 0,0 0 0 0 0,0 0 1 0 0,0 0-1 0 0,0 0 0 0 0,-1-1 1 0 0,1 1-1 0 0,0 0 0 0 0,0 0 0 0 0,0 0 1 0 0,-1 0-1 0 0,1 0 0 0 0,-4-3-613 0 0,4 3 724 0 0,0 0 0 0 0,0 0 0 0 0,-1 0 0 0 0,1 0 0 0 0,0 0 0 0 0,0 0 0 0 0,0 0 0 0 0,0 0 0 0 0,0 0 0 0 0,0 0 0 0 0,-1 0 0 0 0,1 0 0 0 0,0 0 0 0 0,0 0 0 0 0,0 0 0 0 0,0-1 0 0 0,0 1 0 0 0,0 0 0 0 0,0 0 0 0 0,0 0 0 0 0,0 0 0 0 0,-1 0 0 0 0,1 0 0 0 0,0 0 0 0 0,0 0 0 0 0,0-1 0 0 0,0 1 0 0 0,0 0 0 0 0,0 0 0 0 0,0 0 0 0 0,0 0 0 0 0,0 0 0 0 0,0 0 0 0 0,0 0 0 0 0,0-1 0 0 0,0 1 0 0 0,0 0 0 0 0,0 0 0 0 0,0 0 0 0 0,0 0 0 0 0,0 0 0 0 0,0-1 0 0 0,12-5 3931 0 0,-8 4-4568 0 0,-3 1 641 0 0,1 0 0 0 0,-1 1 1 0 0,1-1-1 0 0,0 1 0 0 0,-1-1 0 0 0,1 1 0 0 0,-1 0 0 0 0,1-1 0 0 0,0 1 1 0 0,-1 0-1 0 0,1 0 0 0 0,-1 0 0 0 0,3 1 0 0 0,-3-2-141 0 0,-1 1 0 0 0,1 0 0 0 0,0 0 0 0 0,-1 0 0 0 0,1 0 0 0 0,-1 0 0 0 0,1 0 0 0 0,-1 0 0 0 0,1 0 0 0 0,-1 0 0 0 0,1 1 0 0 0,-1-1 0 0 0,1 0 0 0 0,-1 0 0 0 0,1 0 0 0 0,-1 1 0 0 0,1-1 0 0 0,-1 0 0 0 0,1 0 0 0 0,-1 1 0 0 0,1-1 0 0 0,-1 0 0 0 0,0 1 0 0 0,1-1 0 0 0,-1 1 0 0 0,0-1 0 0 0,1 0 0 0 0,-1 1 0 0 0,0-1 0 0 0,1 1 0 0 0,-1-1 0 0 0,0 1 0 0 0,0-1 0 0 0,1 1 0 0 0,-1 0 0 0 0,0 1 0 0 0,10 16 0 0 0,-2 1 0 0 0,7 22 0 0 0,2 4 0 0 0,-14-39 0 0 0,10 28 0 0 0,-12-29 0 0 0,0-3 0 0 0,-1 1 0 0 0,1-1 0 0 0,0 0 0 0 0,0 0 0 0 0,0 0 0 0 0,0 0 0 0 0,0 0 0 0 0,1 0 0 0 0,-1 0 0 0 0,2 1 0 0 0,1 2 0 0 0,10 10 0 0 0,4 1 0 0 0,-11-10 0 0 0,-6-2-316 0 0,-7-6-123 0 0,-4-4-737 0 0,10 6 1143 0 0,-1-1-832 0 0,-6-12-6402 0 0,3 6 1467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28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26 10135 0 0,'-1'0'22'0'0,"1"0"-1"0"0,0 0 0 0 0,0 0 0 0 0,-1 0 1 0 0,1 0-1 0 0,0 0 0 0 0,-1 0 0 0 0,1 0 0 0 0,0 0 1 0 0,0 0-1 0 0,-1 0 0 0 0,1-1 0 0 0,0 1 1 0 0,0 0-1 0 0,0 0 0 0 0,-1 0 0 0 0,1 0 1 0 0,0-1-1 0 0,0 1 0 0 0,0 0 0 0 0,-1 0 1 0 0,1 0-1 0 0,0-1 0 0 0,0 1 0 0 0,0 0 1 0 0,0 0-1 0 0,0-1 0 0 0,-1 1 0 0 0,1 0 0 0 0,0 0 1 0 0,0-1-1 0 0,0 1 0 0 0,0 0 0 0 0,0-1 1 0 0,6-5 620 0 0,-2 2-501 0 0,-3 3 358 0 0,-1 1 11 0 0,0-1-308 0 0,0 1 0 0 0,0 0 0 0 0,0-1 0 0 0,0 1 0 0 0,0-1 0 0 0,0 1 0 0 0,0 0 0 0 0,0-1 0 0 0,0 1 0 0 0,0 0 0 0 0,-1-1 0 0 0,1 1 0 0 0,0 0 0 0 0,0-1 0 0 0,0 1 0 0 0,-1 0 0 0 0,1-1 0 0 0,0 1 0 0 0,0 0 0 0 0,-1 0 0 0 0,1-1 0 0 0,0 1 0 0 0,-1 0 0 0 0,1 0 0 0 0,0 0 0 0 0,-1-1 0 0 0,0 1 0 0 0,-9 5 4221 0 0,6-3-5718 0 0,-4 4 1591 0 0,0 1 0 0 0,0-1-1 0 0,-11 13 1 0 0,3-3 420 0 0,-96 97-551 0 0,88-95-165 0 0,21-16 0 0 0,0 1 0 0 0,-1-1 0 0 0,1 0 0 0 0,0 1 0 0 0,0 0 0 0 0,0 0 0 0 0,1 0 0 0 0,-1 0 0 0 0,-2 3 0 0 0,-5 10-64 0 0,9-14-273 0 0,1-2-138 0 0,0 0-33 0 0,15-16-1928 0 0,-2 5 1087 0 0,-6 5 314 0 0,0 0 0 0 0,0 1 0 0 0,0 0 0 0 0,11-6 0 0 0,-2 4-501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28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9 13823 0 0,'0'0'315'0'0,"0"0"45"0"0,0 0 21 0 0,0 0-49 0 0,0 0-149 0 0,0 0 194 0 0,0 0 110 0 0,0 0 22 0 0,-2-2 71 0 0,-5-7 286 0 0,8 8-606 0 0,-1 1 1 0 0,1-1-1 0 0,-1 0 1 0 0,1 0 0 0 0,0 1-1 0 0,0-1 1 0 0,-1 0-1 0 0,1 1 1 0 0,0-1-1 0 0,0 1 1 0 0,0-1 0 0 0,-1 1-1 0 0,1-1 1 0 0,0 1-1 0 0,0 0 1 0 0,0-1 0 0 0,1 1-1 0 0,2-2 67 0 0,14-2-38 0 0,-18 4-289 0 0,1 0 0 0 0,-1-1 0 0 0,1 1 0 0 0,-1 0 0 0 0,1 0 0 0 0,-1 0 0 0 0,1 0 0 0 0,-1 0 0 0 0,1 0 0 0 0,0 0 0 0 0,-1 0 0 0 0,1 0 0 0 0,-1 0 0 0 0,1 0 0 0 0,-1 0 0 0 0,1 0 0 0 0,-1 0 0 0 0,1 0 0 0 0,-1 1 0 0 0,1-1 0 0 0,-1 0 0 0 0,1 0 0 0 0,-1 1 0 0 0,1-1 0 0 0,-1 0 0 0 0,0 1 0 0 0,1 0 0 0 0,1 0 0 0 0,32 6 0 0 0,-9 1 0 0 0,1 0 0 0 0,31 5 0 0 0,-35-12 0 0 0,-15-1 0 0 0,2-1 0 0 0,5-4-625 0 0,-14 5 591 0 0,1 0 0 0 0,-1 0 0 0 0,0-1 0 0 0,0 1 0 0 0,0 0 0 0 0,0 0 0 0 0,0 0 0 0 0,1 0 0 0 0,-1 0 0 0 0,0 0 0 0 0,0 0 0 0 0,0-1 0 0 0,0 1 0 0 0,0 0 0 0 0,0 0-1 0 0,0 0 1 0 0,0 0 0 0 0,0 0 0 0 0,0-1 0 0 0,1 1 0 0 0,-1 0 0 0 0,0 0 0 0 0,0 0 0 0 0,0 0 0 0 0,0-1 0 0 0,0 1 0 0 0,0 0 0 0 0,0 0 0 0 0,0 0 0 0 0,0 0 0 0 0,0 0-1 0 0,0-1 1 0 0,-1 1 0 0 0,1 0 0 0 0,0-1-243 0 0,0 1 0 0 0,-1 0 0 0 0,1-1 0 0 0,-1 1 0 0 0,1 0 0 0 0,-1-1 0 0 0,1 1 0 0 0,-1 0 0 0 0,1-1 0 0 0,-1 1 0 0 0,1 0 0 0 0,-1 0 0 0 0,0 0 0 0 0,1-1 0 0 0,-2 1 0 0 0,2 0-1258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28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2"1"42"0"0,7 2-503 0 0,-5-3 1183 0 0,-1 0 0 0 0,1 1 0 0 0,0-1 0 0 0,-1 0 0 0 0,6-1 0 0 0,-8 0-473 0 0,-1 1-4 0 0,0 0 0 0 0,0 0 0 0 0,7-1 325 0 0,-2 1-641 0 0,22 6-101 0 0,-13-2-95 0 0,-9-2 0 0 0,1 0 0 0 0,0-1 0 0 0,0 0 0 0 0,0 0 0 0 0,0-1 0 0 0,0 0 0 0 0,0 0 0 0 0,10-1 0 0 0,-10 1 6 0 0,-3 1-193 0 0,0-1 1 0 0,-1 0-1 0 0,1 0 1 0 0,0 0-1 0 0,-1-1 0 0 0,1 1 1 0 0,-1 0-1 0 0,5-2 1 0 0,26-5-3751 0 0,-28 6 1891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15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11975 0 0,'0'0'547'0'0,"0"0"-11"0"0,0 0-203 0 0,0 0 419 0 0,1-9 2852 0 0,0 5-3259 0 0,0 1-1 0 0,0-1 0 0 0,1 1 1 0 0,0 0-1 0 0,-1-1 0 0 0,1 1 1 0 0,1 0-1 0 0,-1 0 0 0 0,0 0 1 0 0,1 1-1 0 0,2-4 0 0 0,-4 5 168 0 0,7-2 779 0 0,-7 3-1216 0 0,-1 0-1 0 0,1-1 1 0 0,-1 1 0 0 0,1 0-1 0 0,-1-1 1 0 0,1 1 0 0 0,0 0-1 0 0,-1 0 1 0 0,1-1 0 0 0,0 1-1 0 0,-1 0 1 0 0,1 0 0 0 0,-1 0-1 0 0,1 0 1 0 0,0 0-1 0 0,1 0 1 0 0,2 1-55 0 0,0 0 1 0 0,0 0-1 0 0,0 0 0 0 0,-1 1 1 0 0,1-1-1 0 0,0 1 0 0 0,-1 0 1 0 0,1 0-1 0 0,-1 0 0 0 0,1 1 1 0 0,-1-1-1 0 0,0 1 0 0 0,0 0 1 0 0,4 4-1 0 0,2 5 53 0 0,1 0 0 0 0,11 23 1 0 0,-15-24-52 0 0,1 1 1 0 0,1-1 0 0 0,13 16 0 0 0,5 0 81 0 0,-17-17 33 0 0,1 1 1 0 0,0-1 0 0 0,0-1 0 0 0,1 0 0 0 0,20 13 0 0 0,-26-19 592 0 0,-2-2-612 0 0,7 0 87 0 0,-10-2-337 0 0,0-1 0 0 0,0 1 0 0 0,0-1 0 0 0,-1 1 0 0 0,1 0 0 0 0,0-1 0 0 0,-1 1 0 0 0,1-1 0 0 0,-1-1 0 0 0,-2-1-297 0 0,1 0-1 0 0,-1 0 1 0 0,0 0 0 0 0,0 0-1 0 0,0 0 1 0 0,-1 0 0 0 0,1 1 0 0 0,-7-5-1 0 0,-4-5-4027 0 0,9 6 2410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29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0 11975 0 0,'0'0'267'0'0,"0"0"42"0"0,0 0 17 0 0,0 0-28 0 0,-12-7 6012 0 0,5 5-6476 0 0,1 2 450 0 0,0 0-1 0 0,0 0 1 0 0,0 1-1 0 0,1 0 1 0 0,-1 0 0 0 0,0 1-1 0 0,0-1 1 0 0,1 1-1 0 0,-1 1 1 0 0,1-1-1 0 0,0 1 1 0 0,-6 3-1 0 0,-16 8 231 0 0,18-10-514 0 0,4 3 0 0 0,6-2 0 0 0,0-5 0 0 0,0 1 0 0 0,0 0 0 0 0,-1 0 0 0 0,1-1 0 0 0,0 1 0 0 0,0-1 0 0 0,0 1 0 0 0,0-1 0 0 0,0 1 0 0 0,0-1 0 0 0,0 0 0 0 0,0 1 0 0 0,0-1 0 0 0,0 0 0 0 0,0 0 0 0 0,0 0 0 0 0,0 0 0 0 0,0 0 0 0 0,0 0 0 0 0,0 0 0 0 0,0 0 0 0 0,0 0 0 0 0,0 0 0 0 0,0-1 0 0 0,0 1 0 0 0,1-1 0 0 0,1 1 0 0 0,-1-1 0 0 0,22-6 0 0 0,-12 3 0 0 0,-5 2 6 0 0,3-2 11 0 0,1 1-1 0 0,-1 0 1 0 0,14-2-1 0 0,-22 6 123 0 0,0 0 1 0 0,-1-1-1 0 0,1 1 0 0 0,-1 0 1 0 0,1 0-1 0 0,-1 0 0 0 0,1 0 0 0 0,-1 0 1 0 0,0 0-1 0 0,1 0 0 0 0,-1 1 0 0 0,1 0 1 0 0,0 0-11 0 0,4 14-93 0 0,-4-14-36 0 0,-2-1 0 0 0,1 0 0 0 0,-1-1 0 0 0,0 1 0 0 0,1 0 0 0 0,-1 0 0 0 0,0-1 0 0 0,0 1 0 0 0,0 0 0 0 0,1 0 0 0 0,-1 0 0 0 0,0 0 0 0 0,0-1 0 0 0,0 1 0 0 0,0 0 0 0 0,-1 0 0 0 0,1 0 0 0 0,0 0 0 0 0,0-1 0 0 0,-1 2 0 0 0,1 0 0 0 0,0 1 0 0 0,-1-1 0 0 0,1 1 0 0 0,-1-1 0 0 0,0 0 0 0 0,0 1 0 0 0,0-1 0 0 0,0 0 0 0 0,0 0 0 0 0,0 0 0 0 0,0 0 0 0 0,-1 0 0 0 0,1 0 0 0 0,-1 0 0 0 0,1 0 0 0 0,-1-1 0 0 0,0 1 0 0 0,0 0 0 0 0,0-1 0 0 0,-4 3 0 0 0,-19 12 0 0 0,21-13 0 0 0,1-1 0 0 0,-1 0 0 0 0,1 0 0 0 0,-1 0 0 0 0,0-1 0 0 0,-7 2 0 0 0,2 0 0 0 0,9-2 0 0 0,0-1 0 0 0,0 0 0 0 0,-1 0 0 0 0,1 0 0 0 0,0 0 0 0 0,0 0 0 0 0,0 0 0 0 0,-1 0 0 0 0,1 0 0 0 0,0 0 0 0 0,0 1 0 0 0,0-1 0 0 0,-1 0 0 0 0,1 0 0 0 0,0 0 0 0 0,0 0 0 0 0,-1 0 0 0 0,1 0 0 0 0,0 0 0 0 0,0-1 0 0 0,-1 1 0 0 0,1 0 0 0 0,0 0 0 0 0,0 0 0 0 0,0 0 0 0 0,-1 0 0 0 0,1 0 0 0 0,0 0 0 0 0,0 0 0 0 0,0-1 0 0 0,-1 1 0 0 0,1 0 0 0 0,10-9 0 0 0,-6 6 0 0 0,-3 2 0 0 0,0 1 0 0 0,0-1 0 0 0,1 0 0 0 0,-1 1 0 0 0,0-1 0 0 0,0 1 0 0 0,1-1 0 0 0,-1 1 0 0 0,0-1 0 0 0,1 1 0 0 0,-1 0 0 0 0,1 0 0 0 0,-1 0 0 0 0,3 0 0 0 0,5 1 0 0 0,-7 0 0 0 0,-1 0 0 0 0,1 0 0 0 0,-1 1 0 0 0,1-1 0 0 0,-1 0 0 0 0,1 1 0 0 0,-1-1 0 0 0,0 1 0 0 0,0 0 0 0 0,0-1 0 0 0,0 1 0 0 0,0 0 0 0 0,0-1 0 0 0,0 1 0 0 0,-1 0 0 0 0,1 0 0 0 0,0 0 0 0 0,-1 0 0 0 0,0 0 0 0 0,1 0 0 0 0,-1 0 0 0 0,0 3 0 0 0,1 5 0 0 0,4 7 0 0 0,-4-16 0 0 0,0 1 0 0 0,0-1 0 0 0,-1 1 0 0 0,1 0 0 0 0,-1-1 0 0 0,0 1 0 0 0,1-1 0 0 0,-1 1 0 0 0,0 0 0 0 0,0-1 0 0 0,0 1 0 0 0,0 0 0 0 0,0-1 0 0 0,0 1 0 0 0,-1 2 0 0 0,0 1 0 0 0,0-1 0 0 0,-1 1 0 0 0,0-1 0 0 0,0 1 0 0 0,0-1 0 0 0,0 0 0 0 0,0 0 0 0 0,-1 0 0 0 0,0 0 0 0 0,0 0 0 0 0,0-1 0 0 0,0 1 0 0 0,-1-1 0 0 0,1 0 0 0 0,-1 0 0 0 0,-6 4 0 0 0,-5 4 0 0 0,8-5 0 0 0,-1-1 0 0 0,1 0 0 0 0,-1 0 0 0 0,0-1 0 0 0,-12 4 0 0 0,-13 5-336 0 0,25-9 94 0 0,-1 0-1 0 0,-1-1 1 0 0,1 0 0 0 0,0 0 0 0 0,-1-1-1 0 0,-12 1 1 0 0,21-3-978 0 0,-4-2-1408 0 0,4 1-3220 0 0,1 1-144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29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15663 0 0,'0'0'356'0'0,"0"0"50"0"0,0 0 20 0 0,0 0-42 0 0,-1 0-379 0 0,1 0-1 0 0,0 0 1 0 0,0 0-1 0 0,0 1 1 0 0,-1-1-1 0 0,1 0 1 0 0,0 0-1 0 0,0 0 1 0 0,0 0-1 0 0,0 1 1 0 0,0-1-1 0 0,-1 0 1 0 0,1 0-1 0 0,0 0 1 0 0,0 1-1 0 0,0-1 0 0 0,0 0 1 0 0,0 0-1 0 0,0 0 1 0 0,0 1-1 0 0,0-1 1 0 0,0 0-1 0 0,0 0 1 0 0,0 1-1 0 0,0-1 1 0 0,0 0-1 0 0,0 0 1 0 0,0 0-1 0 0,0 1 1 0 0,0-1-1 0 0,0 0 1 0 0,0 1-1 0 0,1-1 56 0 0,-1 1-1 0 0,1 0 1 0 0,-1 0-1 0 0,1 0 1 0 0,0 0-1 0 0,0-1 1 0 0,-1 1-1 0 0,1 0 1 0 0,0-1-1 0 0,0 1 0 0 0,0-1 1 0 0,-1 1-1 0 0,1-1 1 0 0,0 1-1 0 0,0-1 1 0 0,0 1-1 0 0,2-1 1 0 0,-2 1 44 0 0,0-1 0 0 0,1 1 0 0 0,-1-1 0 0 0,0 1 1 0 0,0 0-1 0 0,1-1 0 0 0,-1 1 0 0 0,0 0 0 0 0,0 0 0 0 0,0 0 1 0 0,0 0-1 0 0,0 0 0 0 0,0 0 0 0 0,0 0 0 0 0,0 0 0 0 0,0 2 1 0 0,2 4 465 0 0,0-1 0 0 0,-1 2 0 0 0,0-1 0 0 0,0 0 0 0 0,0 10 0 0 0,-1-13-443 0 0,-1-1 0 0 0,0 1 0 0 0,0-1 0 0 0,-1 1 0 0 0,1-1 0 0 0,-1 1 0 0 0,1-1 0 0 0,-1 0 0 0 0,0 1 0 0 0,0-1 0 0 0,-1 0 0 0 0,1 0 0 0 0,-1 0 0 0 0,-2 4 0 0 0,-20 33-110 0 0,22-39-159 0 0,1 1 0 0 0,-1 0 0 0 0,0-1 0 0 0,1 1 0 0 0,-1-1 0 0 0,0 0 0 0 0,0 0 0 0 0,0 0 0 0 0,0 0 0 0 0,0 0 0 0 0,-1 0 0 0 0,1 0 0 0 0,0 0 0 0 0,0-1 0 0 0,-3 1 0 0 0,-2 0-1024 0 0,1 0-1 0 0,-1 0 1 0 0,0 0 0 0 0,-6-1-1 0 0,1-1-6353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30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03 11975 0 0,'0'0'267'0'0,"-1"-2"42"0"0,-15-17 349 0 0,13 17-631 0 0,1-1 0 0 0,-1 0 0 0 0,1 0 1 0 0,-1 0-1 0 0,1-1 0 0 0,0 1 0 0 0,-3-6 0 0 0,4 7 716 0 0,0-1 0 0 0,1 1 0 0 0,-1 0 0 0 0,1 0 0 0 0,-1-1-1 0 0,1 1 1 0 0,-1 0 0 0 0,1-1 0 0 0,0-4 0 0 0,1 6-231 0 0,-1 1 0 0 0,0 0 0 0 0,0 0 0 0 0,0 0-68 0 0,0 2-289 0 0,-1 10-136 0 0,-4 16-21 0 0,5-26 2 0 0,0 1 0 0 0,0-1 0 0 0,0 1 0 0 0,1-1 0 0 0,-1 1 0 0 0,3 4 0 0 0,1 13 0 0 0,-5-18 0 0 0,1 3 0 0 0,9 4 0 0 0,-7-6 0 0 0,-2-2 0 0 0,1-1 0 0 0,0 1 0 0 0,0 0 0 0 0,-1-1 0 0 0,1 1 0 0 0,0-1 0 0 0,0 1 0 0 0,0 0 0 0 0,0-1 0 0 0,0 0 0 0 0,0 1 0 0 0,0-1 0 0 0,0 0 0 0 0,0 1 0 0 0,0-1 0 0 0,1 0 0 0 0,1 1-3 0 0,-1-1-1 0 0,1 1 0 0 0,-1-1 1 0 0,1 0-1 0 0,-1 0 1 0 0,0 0-1 0 0,1 0 1 0 0,-1 0-1 0 0,1-1 1 0 0,-1 1-1 0 0,1-1 1 0 0,-1 1-1 0 0,0-1 0 0 0,1 0 1 0 0,-1 0-1 0 0,0 0 1 0 0,0 0-1 0 0,0 0 1 0 0,0-1-1 0 0,0 1 1 0 0,0-1-1 0 0,0 1 0 0 0,0-1 1 0 0,0 0-1 0 0,-1 0 1 0 0,1 0-1 0 0,1-2 1 0 0,4-6 340 0 0,0-1 1 0 0,0 1 0 0 0,9-22 0 0 0,-15 29-150 0 0,4-7 128 0 0,-3 7-267 0 0,0 0-1 0 0,0 0 1 0 0,-1-1 0 0 0,1 1-1 0 0,1-8 1 0 0,-1 5 23 0 0,-13 48 1581 0 0,7-29-1899 0 0,0 1-1 0 0,1-1 0 0 0,1 1 0 0 0,-1 17 0 0 0,3-4 1017 0 0,-6 38 1 0 0,5-56-766 0 0,1 0 0 0 0,0 0 0 0 0,2 16 0 0 0,-1-18-6 0 0,0 1 1 0 0,-1-1-1 0 0,0 0 1 0 0,0 0-1 0 0,-1 0 1 0 0,-1 11-1 0 0,-1 4-381 0 0,3-19 291 0 0,0-1 0 0 0,0 1 0 0 0,0-1 0 0 0,-1 1 0 0 0,1 0 0 0 0,-1-1 0 0 0,0 1-1 0 0,0-1 1 0 0,0 1 0 0 0,-1 2 0 0 0,-9 14-501 0 0,10-17 591 0 0,0-1 1 0 0,0 1-1 0 0,0-1 0 0 0,0 0 0 0 0,0 1 1 0 0,-1-1-1 0 0,1 0 0 0 0,0 0 0 0 0,-1 1 1 0 0,1-1-1 0 0,0 0 0 0 0,-1 0 0 0 0,1-1 1 0 0,-1 1-1 0 0,0 0 0 0 0,1 0 1 0 0,-1-1-1 0 0,0 1 0 0 0,1-1 0 0 0,-1 1 1 0 0,0-1-1 0 0,0 0 0 0 0,1 0 0 0 0,-1 0 1 0 0,0 0-1 0 0,-3 0 0 0 0,1-1 1 0 0,1 0 1 0 0,-1 0-1 0 0,1 0 0 0 0,0 0 1 0 0,-1 0-1 0 0,1-1 0 0 0,0 1 1 0 0,0-1-1 0 0,0 0 0 0 0,0 0 1 0 0,0 0-1 0 0,-4-4 0 0 0,6 4-137 0 0,0 1-1 0 0,0 0 1 0 0,0 0 0 0 0,1-1-1 0 0,-1 1 1 0 0,0-1-1 0 0,1 1 1 0 0,-1 0 0 0 0,1-1-1 0 0,-1 1 1 0 0,1-3 0 0 0,-1 2-197 0 0,1 1 0 0 0,0-1 1 0 0,-1 0-1 0 0,1 1 0 0 0,-1-1 1 0 0,0 1-1 0 0,1-1 0 0 0,-1 1 1 0 0,-2-3-1 0 0,-2-4-4987 0 0,3-1-1317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31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7503 0 0,'0'0'399'0'0,"0"0"60"0"0,0 0 21 0 0,2-1-59 0 0,1-2-261 0 0,1-1 13 0 0,0 1 0 0 0,-1-1 1 0 0,0 1-1 0 0,6-8 1 0 0,-9 10 796 0 0,0 1 43 0 0,2-3 422 0 0,-1 2-1293 0 0,-1 0 0 0 0,1 0-1 0 0,0 1 1 0 0,-1-1 0 0 0,1 0 0 0 0,0 0-1 0 0,-1 0 1 0 0,1 1 0 0 0,0-1 0 0 0,0 0-1 0 0,-1 1 1 0 0,2-2 0 0 0,15-3 18 0 0,-9 1 13 0 0,-1 2 1 0 0,1-1-1 0 0,0 1 0 0 0,0 0 0 0 0,0 1 0 0 0,0 0 0 0 0,1 0 1 0 0,-1 1-1 0 0,0 0 0 0 0,15 1 0 0 0,-3 4-173 0 0,-15-4-1380 0 0,18 1-8993 0 0,-23-2 8326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31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8287 0 0,'-6'13'890'0'0,"5"-12"-838"0"0,1 0 0 0 0,0 0 0 0 0,-1 0 1 0 0,1 0-1 0 0,-1 0 0 0 0,1 0 1 0 0,-1 0-1 0 0,1-1 0 0 0,-1 1 0 0 0,0 0 1 0 0,1 0-1 0 0,-1 0 0 0 0,0-1 0 0 0,0 1 1 0 0,1 0-1 0 0,-1-1 0 0 0,0 1 0 0 0,0-1 1 0 0,0 1-1 0 0,-2 0 0 0 0,-3 2 1595 0 0,5-2-127 0 0,5 0-1029 0 0,-1 0 0 0 0,1 0 0 0 0,-1 0 0 0 0,1 0 0 0 0,3 3 0 0 0,5 1 463 0 0,2-2-254 0 0,0-1 1 0 0,0-1-1 0 0,1 0 1 0 0,-1-1-1 0 0,29-3 1 0 0,-36 2-798 0 0,4 0 78 0 0,0 0 0 0 0,0-1 0 0 0,19-6 0 0 0,-7-3-6853 0 0,-22 10 628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32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9 17503 0 0,'2'-1'399'0'0,"5"-3"-577"0"0,0 0 4191 0 0,-7 3-3905 0 0,0 1 0 0 0,-1 0 0 0 0,1-1 0 0 0,0 1-1 0 0,0 0 1 0 0,0-1 0 0 0,-1 1 0 0 0,1 0 0 0 0,0-1 0 0 0,-1 1 0 0 0,1 0 0 0 0,0-1 0 0 0,-1 1 0 0 0,1 0 0 0 0,0 0 0 0 0,-1 0 0 0 0,1-1 0 0 0,0 1 0 0 0,-1 0-1 0 0,1 0 1 0 0,-1 0 0 0 0,1 0 0 0 0,0 0 0 0 0,-1-1 0 0 0,-6-1 195 0 0,12 4 49 0 0,13 6 125 0 0,-10-4-343 0 0,0-1 0 0 0,0 0 1 0 0,1-1-1 0 0,-1 1 0 0 0,1-2 0 0 0,8 2 0 0 0,16 3 367 0 0,-29-6-293 0 0,-3 0-186 0 0,0 0 0 0 0,0 1 1 0 0,1-1-1 0 0,-1 1 0 0 0,0-1 0 0 0,0 0 1 0 0,0 1-1 0 0,0 0 0 0 0,0-1 0 0 0,0 1 0 0 0,0 0 1 0 0,0-1-1 0 0,0 1 0 0 0,0 0 0 0 0,0 0 1 0 0,0 0-1 0 0,1 2 0 0 0,1 4-22 0 0,-5 1 99 0 0,-9 13 245 0 0,8-17-275 0 0,1 1 1 0 0,-1-1-1 0 0,0 0 1 0 0,0 0-1 0 0,0 0 0 0 0,-1 0 1 0 0,0 0-1 0 0,1-1 1 0 0,-1 0-1 0 0,-6 4 1 0 0,-9 6 315 0 0,-22 9 0 0 0,23-13-314 0 0,-10 6-71 0 0,14-9 0 0 0,0 2 0 0 0,-22 14 0 0 0,36-21 0 0 0,-1-1 0 0 0,1 0 0 0 0,-1 1 0 0 0,1-1 0 0 0,-1 0 0 0 0,1 1 0 0 0,-1-1 0 0 0,1 0 0 0 0,-1 1 0 0 0,1-1 0 0 0,-1 1 0 0 0,1-1 0 0 0,0 1 0 0 0,-1-1 0 0 0,1 1 0 0 0,0 0 0 0 0,-1-1 0 0 0,1 1 0 0 0,0-1 0 0 0,0 1 0 0 0,0 0 0 0 0,-1-1 0 0 0,1 1 0 0 0,0 1 0 0 0,0 0 0 0 0,-5 8 0 0 0,4-10 0 0 0,1 0 0 0 0,0 0 0 0 0,-1 1 0 0 0,1-1 0 0 0,0 0 0 0 0,0 1 0 0 0,-1-1 0 0 0,1 0 0 0 0,0 1 0 0 0,0-1 0 0 0,0 1 0 0 0,-1-1 0 0 0,1 0 0 0 0,0 1 0 0 0,0-1 0 0 0,0 1 0 0 0,0-1 0 0 0,0 0 0 0 0,0 1 0 0 0,0-1 0 0 0,0 1 0 0 0,0-1 0 0 0,0 1 0 0 0,0-1 0 0 0,0 0 0 0 0,0 1 0 0 0,0-1 0 0 0,0 1 0 0 0,1-1 0 0 0,-1 0 0 0 0,0 1 0 0 0,0-1 0 0 0,0 0 0 0 0,1 1 0 0 0,-1-1 0 0 0,0 0 0 0 0,0 1 0 0 0,1-1 0 0 0,-1 0 0 0 0,0 1 0 0 0,1-1 0 0 0,0 0 0 0 0,-1 1 0 0 0,1 1 0 0 0,1 2 0 0 0,12 4 0 0 0,-8-7 0 0 0,0 1 0 0 0,0-1 0 0 0,0 0 0 0 0,0 0 0 0 0,0 0 0 0 0,0-1 0 0 0,0 0 0 0 0,8-1 0 0 0,10 0 0 0 0,34 5 0 0 0,-27-1 0 0 0,36-2 0 0 0,-62-1-11 0 0,14-4 94 0 0,-12 2 473 0 0,4-1 528 0 0,-14-1-802 0 0,-9-2-361 0 0,8 4-409 0 0,0 1 0 0 0,0 0 0 0 0,0 0 0 0 0,-7 0 0 0 0,8 0 268 0 0,-10 0-803 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49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0 11975 0 0,'0'0'267'0'0,"0"0"42"0"0,0 0 17 0 0,0 0-28 0 0,0 0-58 0 0,0 0 491 0 0,0 0 238 0 0,0 0 45 0 0,0 0-61 0 0,0 0-288 0 0,0 0-121 0 0,0 0-28 0 0,0 0-4 0 0,0 0 0 0 0,0 0 0 0 0,0 0 0 0 0,0 0-68 0 0,-1 5-289 0 0,-17 75 1894 0 0,11-47-2040 0 0,-2 35 0 0 0,7-44-10 0 0,-2 0 1 0 0,0-1 0 0 0,-1 0-1 0 0,-9 24 1 0 0,3-6 0 0 0,10-36 0 0 0,-14 19-60 0 0,14-23 56 0 0,1 0-156 0 0,0-1 0 0 0,0 1 0 0 0,-1-1 0 0 0,1 1 0 0 0,-1-1-1 0 0,1 1 1 0 0,0-1 0 0 0,-1 0 0 0 0,1 1 0 0 0,-1-1 0 0 0,1 0 0 0 0,-1 1 0 0 0,1-1 0 0 0,-1 0 0 0 0,1 0-1 0 0,-1 1 1 0 0,1-1 0 0 0,-1 0 0 0 0,1 0 0 0 0,-1 0 0 0 0,1 0 0 0 0,-1 0 0 0 0,0 0 0 0 0,1 0-1 0 0,-1 0 1 0 0,1 0 0 0 0,-1 0 0 0 0,1 0 0 0 0,-1 0 0 0 0,0 0 0 0 0,1 0 0 0 0,-1 0 0 0 0,0-1-1 0 0,0 1 147 0 0,-1-1-4560 0 0,2 1-1226 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49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412 15663 0 0,'0'0'356'0'0,"-1"-2"50"0"0,-3-6-126 0 0,0 0 0 0 0,1 0 0 0 0,0-1 0 0 0,0 1 0 0 0,-2-12 0 0 0,5 15 60 0 0,-1-1 0 0 0,1 1 0 0 0,0-1 0 0 0,0 0-1 0 0,1 1 1 0 0,0 0 0 0 0,0-1 0 0 0,0 1 0 0 0,0-1-1 0 0,4-5 1 0 0,0-3 264 0 0,2 1-1 0 0,0 0 1 0 0,0 1-1 0 0,18-24 1 0 0,44-38 174 0 0,-54 61 126 0 0,26-19-1 0 0,-26 21-750 0 0,-3 3-150 0 0,2 1 0 0 0,-1 0 0 0 0,1 1 0 0 0,0 0 0 0 0,19-5 0 0 0,4-2-5 0 0,-32 12 2 0 0,-1 0 0 0 0,1-1 0 0 0,0 2 0 0 0,-1-1 0 0 0,1 0 0 0 0,0 1 0 0 0,0 0 0 0 0,-1 0 0 0 0,1 0 0 0 0,6 2 0 0 0,-7-2 0 0 0,0 1 0 0 0,0-1 0 0 0,0 1 0 0 0,-1 0 0 0 0,1 0 0 0 0,0 0 0 0 0,6 4 0 0 0,-1 0 0 0 0,-4-4 0 0 0,0 2 0 0 0,-1-1 0 0 0,1 1 0 0 0,5 3 0 0 0,5 7 0 0 0,-13-8 0 0 0,0-1 0 0 0,2 1 0 0 0,-1 1 0 0 0,0-1 0 0 0,0 1 0 0 0,0-1 0 0 0,-1 1 0 0 0,0 0 0 0 0,0 0 0 0 0,2 9 0 0 0,-4-10 0 0 0,1 0 0 0 0,-1-1 0 0 0,0 1 0 0 0,0 0 0 0 0,-1 0 0 0 0,0 0 0 0 0,1-1 0 0 0,-2 1 0 0 0,1 0 0 0 0,0-1 0 0 0,-4 7 0 0 0,-2 1 0 0 0,0 0 0 0 0,-1 0 0 0 0,-1 0 0 0 0,0-1 0 0 0,0-1 0 0 0,-1 0 0 0 0,-13 11 0 0 0,8-7 0 0 0,-1 0-41 0 0,0-1 0 0 0,-20 11 0 0 0,-16 13-237 0 0,44-31-88 0 0,0-1 0 0 0,0 1 0 0 0,0-2 0 0 0,-14 6 0 0 0,-15 3-4847 0 0,35-12-2295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50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8 11975 0 0,'0'0'547'0'0,"0"0"-11"0"0,-1-1-344 0 0,-3-4-29 0 0,3 4 567 0 0,-2 1 242 0 0,1 0-595 0 0,0 0 0 0 0,-1 0 0 0 0,1 0 1 0 0,-1 0-1 0 0,1 0 0 0 0,0 1 0 0 0,-1-1 0 0 0,1 1 0 0 0,0 0 0 0 0,-1-1 0 0 0,1 1 0 0 0,0 0 0 0 0,-4 2 0 0 0,2 0-40 0 0,0 0 0 0 0,0 0-1 0 0,0 1 1 0 0,1-1 0 0 0,-1 1 0 0 0,-3 5-1 0 0,0 1 104 0 0,-1 2 0 0 0,2-1 0 0 0,0 1 0 0 0,-7 17 0 0 0,-14 37-69 0 0,-13 32-126 0 0,4 13-446 0 0,-32 164 1 0 0,63-249-2020 0 0,0 40 1 0 0,5-64 1059 0 0,0-2-572 0 0,0 0-253 0 0,0 0-51 0 0,0 0-11 0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50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 13823 0 0,'0'0'315'0'0,"0"0"45"0"0,0 0 21 0 0,0 0-49 0 0,0 0-81 0 0,0 0 481 0 0,0 0 237 0 0,0 0 45 0 0,0 0-61 0 0,0 0-288 0 0,0 0-121 0 0,0 0-28 0 0,0 0-4 0 0,0 0 0 0 0,0 2 0 0 0,-7 39 38 0 0,-18 59 0 0 0,24-96-522 0 0,-20 93-5 0 0,18-70 160 0 0,-1 12 155 0 0,1-22-365 0 0,0-14 153 0 0,1-1-261 0 0,1 15-666 0 0,0-17 643 0 0,1 1 1 0 0,-1 0 0 0 0,0-1-1 0 0,0 1 1 0 0,0 0-1 0 0,0-1 1 0 0,0 1-1 0 0,0-1 1 0 0,0 0 0 0 0,0 1-1 0 0,0-1 1 0 0,0 0-1 0 0,0 0 1 0 0,0 1 0 0 0,0-1-1 0 0,0 0 1 0 0,0 0-1 0 0,0 0 1 0 0,0 0-1 0 0,-1 0 1 0 0,1 0 0 0 0,0-1-1 0 0,0 1 1 0 0,0 0-1 0 0,0-1 1 0 0,0 1-1 0 0,0 0 1 0 0,0-1 0 0 0,-1 0-1 0 0,1-1-182 0 0,0-1 1 0 0,0 1-1 0 0,0-1 0 0 0,0 1 1 0 0,1-1-1 0 0,-1 1 0 0 0,1-1 0 0 0,-1 1 1 0 0,1-5-1 0 0,1-4-1207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15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39 13823 0 0,'0'0'315'0'0,"0"0"45"0"0,1-2 21 0 0,5-14 202 0 0,-5 15-412 0 0,-1 0 1 0 0,0 1 0 0 0,1-1-1 0 0,-1 0 1 0 0,0 0-1 0 0,1 0 1 0 0,-1 1-1 0 0,0-1 1 0 0,0 0 0 0 0,0 0-1 0 0,0 0 1 0 0,0 0-1 0 0,0 1 1 0 0,0-1-1 0 0,0 0 1 0 0,0 0 0 0 0,-1 0-1 0 0,1 0-43 0 0,0 1-1 0 0,0-1 1 0 0,-1 1 0 0 0,1 0-1 0 0,0-1 1 0 0,-1 1-1 0 0,1 0 1 0 0,0 0 0 0 0,-1-1-1 0 0,1 1 1 0 0,0 0-1 0 0,-1 0 1 0 0,1-1 0 0 0,-1 1-1 0 0,1 0 1 0 0,0 0-1 0 0,-1 0 1 0 0,1 0-1 0 0,-1 0 1 0 0,1 0 0 0 0,0 0-1 0 0,-1 0 1 0 0,0 0 0 0 0,-1 0 29 0 0,0 0 0 0 0,-1 0 1 0 0,1 1-1 0 0,0-1 1 0 0,0 1-1 0 0,0-1 1 0 0,0 1-1 0 0,0 0 0 0 0,0 0 1 0 0,0 0-1 0 0,-4 2 1 0 0,0 2-153 0 0,-4 2-3 0 0,0 0-1 0 0,0 1 1 0 0,1 0-1 0 0,-1 0 1 0 0,2 1-1 0 0,-1 1 1 0 0,-9 14-1 0 0,-59 83 1337 0 0,24-36-628 0 0,-13 21-2742 0 0,65-90 812 0 0,1-2-253 0 0,0 0-51 0 0,0 0-11 0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51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96 13791 0 0,'0'0'630'0'0,"0"0"-13"0"0,-5-6 40 0 0,5 2 4495 0 0,1 2-4936 0 0,1-1-1 0 0,0 1 1 0 0,0 0-1 0 0,1 0 0 0 0,-1-1 1 0 0,0 1-1 0 0,1 1 1 0 0,-1-1-1 0 0,1 0 1 0 0,0 1-1 0 0,-1-1 1 0 0,1 1-1 0 0,0 0 0 0 0,0 0 1 0 0,6-2-1 0 0,8-1 364 0 0,27-3-1 0 0,-34 5-435 0 0,293-36 1131 0 0,-251 33-1754 0 0,-50 5-302 0 0,-2 0-238 0 0,0 0-938 0 0,0 0-3745 0 0,0 0-1607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51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6 2759 0 0,'0'0'126'0'0,"1"-2"-5"0"0,14-12 1609 0 0,4-12 5538 0 0,8-25 3314 0 0,-20 37-11004 0 0,9-24 1788 0 0,-1 0 0 0 0,15-60 0 0 0,-27 87-1185 0 0,1 1 1 0 0,7-13 0 0 0,-2 4 82 0 0,-8 17-127 0 0,-1 2-53 0 0,0 0 7 0 0,0 0 5 0 0,-1 3-16 0 0,-8 18-61 0 0,3-9-53 0 0,1 0-1 0 0,1 0 1 0 0,0 1-1 0 0,-4 22 1 0 0,5-11-68 0 0,3-22-47 0 0,6 10-422 0 0,-5-11 548 0 0,0 0 2 0 0,0 0 1 0 0,0 0-1 0 0,0 0 1 0 0,1 0-1 0 0,-1 0 1 0 0,0 0-1 0 0,0 0 1 0 0,1-1 0 0 0,1 2-1 0 0,1-1 5 0 0,-1-1-1 0 0,1 1 1 0 0,-1-1-1 0 0,1 1 1 0 0,0-1 0 0 0,-1 0-1 0 0,1 0 1 0 0,3-1-1 0 0,0 0-19 0 0,-5 1 33 0 0,1 0-1 0 0,-1 0 1 0 0,1-1-1 0 0,-1 0 1 0 0,1 1-1 0 0,-1-1 1 0 0,1 0-1 0 0,-1 0 1 0 0,0 0-1 0 0,0 0 1 0 0,1-1 0 0 0,1-1-1 0 0,15-10 80 0 0,-17 12 21 0 0,-2 1 22 0 0,0 0-12 0 0,0 0-10 0 0,0 0-4 0 0,0 0-11 0 0,1 2-75 0 0,0 0 0 0 0,1-1 1 0 0,-1 1-1 0 0,0 0 0 0 0,0 0 0 0 0,-1 0 1 0 0,1 0-1 0 0,0 0 0 0 0,-1 0 0 0 0,1 0 1 0 0,-1 1-1 0 0,0-1 0 0 0,1 0 1 0 0,-1 4-1 0 0,-4 34 94 0 0,3-31-94 0 0,-4 25 8 0 0,3-22-6 0 0,0 0 1 0 0,1 0 0 0 0,0 1 0 0 0,2 20 0 0 0,-1-18-10 0 0,-1-1 0 0 0,1-4-23 0 0,0-7-85 0 0,0-3 0 0 0,0 0-25 0 0,0 0-150 0 0,0 0-62 0 0,13-8-523 0 0,14-15-1759 0 0,-11 9 1114 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52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239 12607 0 0,'0'0'579'0'0,"2"-1"-15"0"0,5-2-245 0 0,-1-1 0 0 0,1 0 0 0 0,-1 0-1 0 0,0-1 1 0 0,-1 0 0 0 0,1 0 0 0 0,-1 0 0 0 0,0-1 0 0 0,5-7 0 0 0,2-2 1953 0 0,-2-1 1 0 0,13-25-1 0 0,-18 33-1825 0 0,-1 1 0 0 0,-1-1-1 0 0,0 0 1 0 0,0 0 0 0 0,0-1-1 0 0,-1 1 1 0 0,0-1 0 0 0,0 1-1 0 0,0-17 1 0 0,-2 25-425 0 0,-1-1 1 0 0,1 0-1 0 0,0 1 0 0 0,0-1 1 0 0,-1 1-1 0 0,1-1 1 0 0,-1 1-1 0 0,1-1 0 0 0,0 1 1 0 0,-1-1-1 0 0,1 1 0 0 0,-1-1 1 0 0,1 1-1 0 0,-1-1 0 0 0,1 1 1 0 0,-1 0-1 0 0,0-1 0 0 0,1 1 1 0 0,-1 0-1 0 0,1-1 0 0 0,-1 1 1 0 0,0 0-1 0 0,1 0 0 0 0,-1 0 1 0 0,0 0-1 0 0,-18-4 210 0 0,14 5-229 0 0,-1-1 1 0 0,1 1-1 0 0,0 0 0 0 0,-1 0 0 0 0,1 0 0 0 0,0 1 0 0 0,0-1 0 0 0,0 1 0 0 0,0 1 0 0 0,0-1 0 0 0,1 1 0 0 0,-8 5 0 0 0,-2 3 10 0 0,1 0-1 0 0,-17 21 1 0 0,7-9-8 0 0,16-16-6 0 0,-1 1 0 0 0,2-1 0 0 0,-1 1 0 0 0,1 0 0 0 0,0 1 0 0 0,1 0 0 0 0,0-1 0 0 0,0 2 0 0 0,1-1 0 0 0,-5 16 0 0 0,7-21-6 0 0,1 1-1 0 0,0-1 0 0 0,0 0 1 0 0,0 0-1 0 0,1 0 0 0 0,0 9 1 0 0,0-8-6 0 0,2 6-51 0 0,-1-4 0 0 0,-1-6 62 0 0,1 0 0 0 0,-1 0 0 0 0,0 0 0 0 0,1 0 0 0 0,-1 0-1 0 0,1-1 1 0 0,-1 1 0 0 0,1 0 0 0 0,-1 0 0 0 0,1 0 0 0 0,-1-1 0 0 0,1 1-1 0 0,0 0 1 0 0,-1-1 0 0 0,2 2 0 0 0,3 3-31 0 0,-2-1-20 0 0,5 4 29 0 0,4-1-30 0 0,3-4 41 0 0,-11-2 13 0 0,1 0 0 0 0,15-5 0 0 0,-6 1 0 0 0,6-2 0 0 0,-16 3 0 0 0,10-7 0 0 0,-8 6 7 0 0,-1 0 1 0 0,0-1-1 0 0,0 0 0 0 0,0 0 1 0 0,-1-1-1 0 0,9-9 0 0 0,-2-2 56 0 0,10-18 1 0 0,14-21 33 0 0,-32 52-55 0 0,-3 2-41 0 0,0 1-1 0 0,1 0 0 0 0,-1 0 0 0 0,0 0 1 0 0,0 0-1 0 0,0-1 0 0 0,0 1 0 0 0,1 0 1 0 0,-1 0-1 0 0,0 0 0 0 0,0 0 0 0 0,0 0 1 0 0,0-1-1 0 0,1 1 0 0 0,-1 0 0 0 0,0 0 1 0 0,0 0-1 0 0,0 0 0 0 0,1 0 0 0 0,-1 0 1 0 0,0 0-1 0 0,0 0 0 0 0,1 0 0 0 0,-1 0 1 0 0,0 0-1 0 0,0 0 0 0 0,0 0 0 0 0,1 0 1 0 0,-1 0-1 0 0,0 0 0 0 0,0 0 0 0 0,1 0 1 0 0,-1 0-1 0 0,0 0 0 0 0,0 0 0 0 0,0 1 1 0 0,1-1-1 0 0,-1 0 0 0 0,0 0 0 0 0,0 0 1 0 0,0 0-1 0 0,0 0 0 0 0,1 1 0 0 0,-1-1 1 0 0,0 0-1 0 0,0 0 0 0 0,0 0 0 0 0,0 0 1 0 0,0 1-1 0 0,1-1 0 0 0,-1 0 0 0 0,0 0 1 0 0,1 9-4 0 0,-1-9 3 0 0,1 18-10 0 0,0 0-1 0 0,-1 0 1 0 0,-1-1-1 0 0,-6 32 1 0 0,2-14-11 0 0,4-10-130 0 0,2-24 91 0 0,0 0 58 0 0,-1-1 0 0 0,1 1 0 0 0,-1-1 0 0 0,1 0 0 0 0,-1 1 0 0 0,1-1 1 0 0,0 1-1 0 0,-1-1 0 0 0,1 0 0 0 0,0 1 0 0 0,-1-1 0 0 0,1 0 0 0 0,0 0 0 0 0,-1 1 0 0 0,1-1 0 0 0,0 0 0 0 0,-1 0 0 0 0,1 0 0 0 0,0 0 0 0 0,0 0 0 0 0,-1 0 1 0 0,1 0-1 0 0,0 0 0 0 0,-1 0 0 0 0,1-1 0 0 0,0 1 0 0 0,-1 0 0 0 0,2-1 0 0 0,0 0-7 0 0,2 0 8 0 0,1-1 0 0 0,-1 0 0 0 0,0 0 1 0 0,0-1-1 0 0,0 1 0 0 0,0-1 0 0 0,0 0 1 0 0,0 0-1 0 0,-1 0 0 0 0,1-1 0 0 0,-1 1 1 0 0,4-7-1 0 0,3-1 0 0 0,21-27 1 0 0,-22 25 0 0 0,16-17 0 0 0,-9 13-1 0 0,-10 9 20 0 0,1 1 0 0 0,0 0 0 0 0,9-7 0 0 0,-16 14-19 0 0,0 0 1 0 0,0 0 0 0 0,0 0-1 0 0,0 0 1 0 0,0 0 0 0 0,0 0 0 0 0,0 0-1 0 0,0 0 1 0 0,0 0 0 0 0,0 0-1 0 0,0-1 1 0 0,0 1 0 0 0,0 0-1 0 0,0 0 1 0 0,0 0 0 0 0,0 0-1 0 0,1 0 1 0 0,-1 0 0 0 0,0 0-1 0 0,0 0 1 0 0,0 0 0 0 0,0 0 0 0 0,0 0-1 0 0,0 0 1 0 0,0 0 0 0 0,0 0-1 0 0,0 0 1 0 0,0 0 0 0 0,0 0-1 0 0,0 0 1 0 0,1 0 0 0 0,-1 0-1 0 0,0 0 1 0 0,0 0 0 0 0,0 0-1 0 0,0 1 1 0 0,0-1 0 0 0,0 0 0 0 0,0 0-1 0 0,0 0 1 0 0,0 0 0 0 0,0 0-1 0 0,0 0 1 0 0,0 0 0 0 0,0 0-1 0 0,0 0 1 0 0,0 0 0 0 0,1 0-1 0 0,-1 0 1 0 0,0 0 0 0 0,0 0-1 0 0,0 0 1 0 0,0 1 0 0 0,0-1 0 0 0,0 0-1 0 0,0 0 1 0 0,0 0 0 0 0,0 0-1 0 0,0 0 1 0 0,0 0 0 0 0,0 0-1 0 0,2 4 9 0 0,0 1-1 0 0,0-1 1 0 0,0 0-1 0 0,0 1 1 0 0,0-1-1 0 0,-1 1 1 0 0,0 0-1 0 0,0-1 1 0 0,-1 1-1 0 0,1 0 1 0 0,-1 0-1 0 0,0 0 1 0 0,0 5-1 0 0,1 30 12 0 0,1-20-22 0 0,-2-20 2 0 0,-5 31 13 0 0,6-35-11 0 0,1 0 0 0 0,-1 0 0 0 0,1-1 0 0 0,0 1 0 0 0,0 0 0 0 0,0 0 0 0 0,5-6-1 0 0,22-27-95 0 0,25-19 69 0 0,-46 47-29 0 0,4 3 41 0 0,1 3 13 0 0,-9 2-2 0 0,1 1 5 0 0,15 6-68 0 0,-1 0 65 0 0,-15-4 0 0 0,17 8 0 0 0,2 3 0 0 0,-19-10 0 0 0,6 7 0 0 0,-2-1-12 0 0,-5-5-36 0 0,5 17-86 0 0,-10-12-608 0 0,0-6 630 0 0,2-1-251 0 0,0-2-617 0 0,0 0-274 0 0,0 0-53 0 0,0 0-93 0 0,0 0-369 0 0,0 0-158 0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53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42 12119 0 0,'0'0'555'0'0,"1"-2"-12"0"0,28-18 650 0 0,-24 15-165 0 0,-1 0 0 0 0,0-1-1 0 0,0 1 1 0 0,0-1 0 0 0,-1 0 0 0 0,0 0 0 0 0,0 0 0 0 0,3-10-1 0 0,-5 14-352 0 0,-1 2-584 0 0,0-1 0 0 0,1 0 1 0 0,-1 0-1 0 0,0 1 0 0 0,0-1 0 0 0,0 0 0 0 0,0 0 0 0 0,0 1 0 0 0,0-1 0 0 0,0 0 1 0 0,0 0-1 0 0,0 0 0 0 0,0 1 0 0 0,0-1 0 0 0,0 0 0 0 0,-1 0 0 0 0,1 1 0 0 0,0-1 1 0 0,0 0-1 0 0,-1 1 0 0 0,1-1 0 0 0,-1-1 0 0 0,-10-15 1125 0 0,8 15-1173 0 0,1 0 0 0 0,0 0-1 0 0,-1 0 1 0 0,1 1 0 0 0,-1-1-1 0 0,1 0 1 0 0,-1 1 0 0 0,0 0 0 0 0,0-1-1 0 0,0 1 1 0 0,1 0 0 0 0,-1 1 0 0 0,0-1-1 0 0,0 0 1 0 0,0 1 0 0 0,0 0 0 0 0,-1 0-1 0 0,-3 0 1 0 0,2 1 18 0 0,-1-1 0 0 0,1 2-1 0 0,0-1 1 0 0,0 1 0 0 0,0-1-1 0 0,0 2 1 0 0,0-1 0 0 0,1 0 0 0 0,-1 1-1 0 0,-4 4 1 0 0,-16 10-54 0 0,-37 35-1 0 0,55-46-6 0 0,1 2 0 0 0,-1-1 0 0 0,1 1-1 0 0,0 0 1 0 0,1 0 0 0 0,0 0 0 0 0,0 1-1 0 0,1 0 1 0 0,-4 11 0 0 0,4-8-24 0 0,3-10 17 0 0,0-1 0 0 0,1 1 0 0 0,-1-1 0 0 0,1 1 1 0 0,-1-1-1 0 0,1 1 0 0 0,0-1 0 0 0,0 1 0 0 0,0-1 1 0 0,-1 1-1 0 0,1 0 0 0 0,1-1 0 0 0,-1 1 0 0 0,0-1 0 0 0,0 1 1 0 0,1-1-1 0 0,-1 1 0 0 0,0-1 0 0 0,1 1 0 0 0,0 1 1 0 0,1 1-11 0 0,1 0-53 0 0,16 12-107 0 0,-7-14 130 0 0,-7-1 21 0 0,1-1 17 0 0,-1 0 0 0 0,1 0 1 0 0,0 0-1 0 0,0-1 0 0 0,-1 0 1 0 0,1 0-1 0 0,0 0 1 0 0,-1-1-1 0 0,10-4 0 0 0,4-3 13 0 0,25-15 0 0 0,-6 2 3 0 0,-31 19 23 0 0,-5 1-8 0 0,0 1 1 0 0,0 0-1 0 0,0 0 1 0 0,0 0 0 0 0,0 0-1 0 0,0 0 1 0 0,4-1-1 0 0,-5 2-12 0 0,0 0 0 0 0,0 1 0 0 0,0-1 0 0 0,0 0 0 0 0,0 0 0 0 0,0 0 0 0 0,0 0 0 0 0,0 1 0 0 0,0-1 0 0 0,0 1 0 0 0,-1-1 0 0 0,1 0 0 0 0,0 1-1 0 0,0-1 1 0 0,0 1 0 0 0,-1 0 0 0 0,1-1 0 0 0,0 1 0 0 0,0 0 0 0 0,0 1 0 0 0,0-1 6 0 0,0 1 0 0 0,0 0-1 0 0,0 0 1 0 0,0 0 0 0 0,-1 0 0 0 0,1 0-1 0 0,0 0 1 0 0,-1 0 0 0 0,1 2 0 0 0,-1 5 41 0 0,1-1 0 0 0,-2 0 0 0 0,-1 14 0 0 0,-6 32-5 0 0,-3-1 0 0 0,-3 0 0 0 0,-29 75 0 0 0,38-115-78 0 0,-1-1 1 0 0,-1 0-1 0 0,0-1 0 0 0,0 1 1 0 0,-1-1-1 0 0,0-1 0 0 0,-1 0 0 0 0,-1 0 1 0 0,1 0-1 0 0,-20 13 0 0 0,27-21-118 0 0,0-1 1 0 0,-1 1-1 0 0,1-1 0 0 0,-1 0 0 0 0,1 1 0 0 0,-1-1 0 0 0,0 0 0 0 0,1-1 0 0 0,-1 1 0 0 0,0 0 0 0 0,0-1 0 0 0,0 1 0 0 0,1-1 0 0 0,-1 0 0 0 0,0 0 1 0 0,0 0-1 0 0,0-1 0 0 0,-4 0 0 0 0,6 0-82 0 0,0 0 1 0 0,0 0-1 0 0,1 0 1 0 0,-1 0-1 0 0,0-1 1 0 0,1 1-1 0 0,-1 0 1 0 0,1 0-1 0 0,-1-1 1 0 0,1 1-1 0 0,0 0 1 0 0,-1 0-1 0 0,1-1 1 0 0,0 1-1 0 0,0-2 1 0 0,0 2-34 0 0,0-13-2510 0 0,3-1-4666 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54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5 7367 0 0,'0'0'568'0'0,"1"-1"-373"0"0,4-2 352 0 0,-1-1 0 0 0,0 1 0 0 0,0 0 0 0 0,0-1 0 0 0,-1 0 0 0 0,1 0 0 0 0,-1 0 0 0 0,0 0 0 0 0,4-9 0 0 0,23-49 6587 0 0,-20 37-6404 0 0,2-5 1053 0 0,12-48 0 0 0,-7 22-787 0 0,26-59 364 0 0,-10 29-699 0 0,-29 71-452 0 0,-4 15-201 0 0,0 0-1 0 0,0 0 0 0 0,0 0 0 0 0,0 0 1 0 0,0 0-1 0 0,0 0 0 0 0,0 0 0 0 0,0 0 1 0 0,0-1-1 0 0,-1 1 0 0 0,1 0 0 0 0,0 0 0 0 0,0 0 1 0 0,0 0-1 0 0,0 0 0 0 0,0 0 0 0 0,0 0 1 0 0,0 0-1 0 0,0 0 0 0 0,-1 0 0 0 0,1 0 1 0 0,0 0-1 0 0,0 0 0 0 0,0 1 0 0 0,0-1 0 0 0,0 0 1 0 0,0 0-1 0 0,0 0 0 0 0,0 0 0 0 0,0 0 1 0 0,-1 0-1 0 0,1 0 0 0 0,0 0 0 0 0,0 0 1 0 0,0 0-1 0 0,0 0 0 0 0,0 0 0 0 0,0 0 0 0 0,0 0 1 0 0,0 1-1 0 0,0-1 0 0 0,0 0 0 0 0,0 0 1 0 0,0 0-1 0 0,0 0 0 0 0,0 0 0 0 0,0 0 1 0 0,0 0-1 0 0,0 0 0 0 0,0 0 0 0 0,0 1 0 0 0,0-1 1 0 0,0 0-1 0 0,0 0 0 0 0,0 0 0 0 0,0 0 1 0 0,0 0-1 0 0,-17 27 789 0 0,13-20-725 0 0,-7 15-89 0 0,1-1 1 0 0,-12 38-1 0 0,8-21 7 0 0,5-11 11 0 0,-9 53 0 0 0,3-12 0 0 0,0-14 0 0 0,-11 48 0 0 0,22-73-60 0 0,5-18 36 0 0,6-2-36 0 0,5-5 0 0 0,-9-4 57 0 0,-1 0 0 0 0,1-1 0 0 0,0 1 0 0 0,0-1 0 0 0,-1 0 0 0 0,1 0 0 0 0,0 0 0 0 0,-1 0-1 0 0,1 0 1 0 0,-1-1 0 0 0,0 1 0 0 0,1-1 0 0 0,-1 1 0 0 0,3-4 0 0 0,29-29-27 0 0,-33 33 30 0 0,29-36 21 0 0,-2-1 0 0 0,28-50 0 0 0,-49 77-20 0 0,-5 6-1 0 0,11-12 11 0 0,-12 16 42 0 0,-1 1 11 0 0,-2 1-50 0 0,1 1 0 0 0,0 0 0 0 0,0 0 0 0 0,0 0 0 0 0,0-1 0 0 0,0 1 0 0 0,0 0 0 0 0,-1 3 0 0 0,2-3-12 0 0,-12 35-2 0 0,7-19 2 0 0,5-14-3 0 0,1-1-11 0 0,-1 2-30 0 0,1-2 37 0 0,3 11 0 0 0,1-11-31 0 0,-4-2 18 0 0,2 0 14 0 0,-1 0 1 0 0,1 0-1 0 0,0 0 1 0 0,-1-1-1 0 0,1 1 1 0 0,0-1-1 0 0,0 1 1 0 0,-1-1-1 0 0,1 0 1 0 0,0 0 0 0 0,0 0-1 0 0,0 0 1 0 0,-1-1-1 0 0,1 1 1 0 0,0-1-1 0 0,0 0 1 0 0,-1 0-1 0 0,1 0 1 0 0,-1 0-1 0 0,1 0 1 0 0,-1 0-1 0 0,3-2 1 0 0,-1 0 8 0 0,10-4 12 0 0,0 0 0 0 0,0-2-1 0 0,-1 1 1 0 0,0-2 0 0 0,-1 0 0 0 0,23-23-1 0 0,-30 25 6 0 0,-4 7 32 0 0,-1 1 18 0 0,-3 13 60 0 0,-1 1-89 0 0,-10 24 0 0 0,7-21-25 0 0,0 1-1 0 0,-5 28 1 0 0,10-33-18 0 0,6 0 0 0 0,-3-12-3 0 0,0 1-1 0 0,0-1 1 0 0,-1 0-1 0 0,1 0 1 0 0,0 0-1 0 0,0-1 1 0 0,0 1-1 0 0,0 0 1 0 0,1 0 0 0 0,-1 0-1 0 0,0-1 1 0 0,0 1-1 0 0,0-1 1 0 0,0 1-1 0 0,1-1 1 0 0,-1 1-1 0 0,0-1 1 0 0,1 0-1 0 0,-1 1 1 0 0,0-1 0 0 0,3 0-1 0 0,3-1 5 0 0,1 0 0 0 0,0 0-1 0 0,-1-1 1 0 0,9-2 0 0 0,-4-1-1 0 0,1 0 0 0 0,-1 0 0 0 0,0-1 0 0 0,-1-1 0 0 0,0 0 0 0 0,0 0 0 0 0,0-1 0 0 0,14-15 0 0 0,-16 14 13 0 0,0-1 0 0 0,-1 1 0 0 0,0-2 0 0 0,-1 1 1 0 0,10-21-1 0 0,-11 20 61 0 0,-1 2 24 0 0,-5 7 6 0 0,0 2-20 0 0,0 0-11 0 0,0 0 0 0 0,0 1-65 0 0,-1 0-1 0 0,1 0 0 0 0,-1 0 1 0 0,0 0-1 0 0,0 0 0 0 0,1 0 0 0 0,-1-1 1 0 0,0 1-1 0 0,0 0 0 0 0,-1 1 1 0 0,-1-1 3 0 0,-2 6-3 0 0,0 0-1 0 0,0 0 1 0 0,0 0-1 0 0,1 0 0 0 0,0 1 1 0 0,1 0-1 0 0,0 0 1 0 0,-3 9-1 0 0,4-12-7 0 0,0 1 0 0 0,1-1 0 0 0,0 1 0 0 0,-1 7 0 0 0,1-4 0 0 0,0-6-3 0 0,0 0-1 0 0,1-1 1 0 0,-1 1-1 0 0,1 0 1 0 0,0 0 0 0 0,0 0-1 0 0,0 0 1 0 0,0 0-1 0 0,1 4 1 0 0,1 1-36 0 0,-1 2 13 0 0,-1-8-32 0 0,1 0 15 0 0,-1 0 0 0 0,1 0 0 0 0,0-1 0 0 0,0 1 0 0 0,0 0 0 0 0,0 0 0 0 0,0 0 0 0 0,1-1 0 0 0,-1 1 0 0 0,0-1 0 0 0,1 1 0 0 0,0-1 0 0 0,-1 0 0 0 0,1 1 0 0 0,0-1 0 0 0,3 2 0 0 0,-3-2-117 0 0,0 0-67 0 0,1 0-12 0 0,0-1-1 0 0,0 1 1 0 0,0 0-1 0 0,0-1 0 0 0,0 0 1 0 0,0 0-1 0 0,0 0 1 0 0,0 0-1 0 0,0 0 1 0 0,-1 0-1 0 0,1-1 0 0 0,0 0 1 0 0,0 1-1 0 0,4-3 1 0 0,3-1-1278 0 0,1-1 0 0 0,14-9 0 0 0,-11 6-309 0 0,3-3-473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55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380 4143 0 0,'0'0'319'0'0,"2"-1"-210"0"0,13-5 523 0 0,-13 6 44 0 0,0 0-1 0 0,0-1 1 0 0,0 1 0 0 0,-1-1 0 0 0,1 0 0 0 0,0 0 0 0 0,0 0 0 0 0,0 0 0 0 0,-1 0 0 0 0,1 0 0 0 0,0 0 0 0 0,-1 0 0 0 0,1-1 0 0 0,-1 1 0 0 0,0-1 0 0 0,1 1 0 0 0,-1-1 0 0 0,1-2 0 0 0,0 3 633 0 0,-2 1-85 0 0,7-13 2257 0 0,0-17 495 0 0,-7 28-3581 0 0,0 2-24 0 0,0 0-90 0 0,0 0-38 0 0,0 0-10 0 0,0-1-206 0 0,0 1-1 0 0,-1 0 1 0 0,1-1-1 0 0,0 1 1 0 0,0-1-1 0 0,-1 1 1 0 0,1 0-1 0 0,0-1 0 0 0,-1 1 1 0 0,1 0-1 0 0,0-1 1 0 0,-1 1-1 0 0,1 0 1 0 0,0-1-1 0 0,-1 1 1 0 0,1 0-1 0 0,-1 0 1 0 0,1-1-1 0 0,-1 1 1 0 0,1 0-1 0 0,-1 0 1 0 0,0 0-1 0 0,-5 3-18 0 0,-1 0-1 0 0,1 0 0 0 0,0 1 0 0 0,0 0 0 0 0,0 0 0 0 0,0 1 1 0 0,1 0-1 0 0,-7 7 0 0 0,4-3-4 0 0,0 1 0 0 0,1-1-1 0 0,0 2 1 0 0,-7 14 0 0 0,-2 4-3 0 0,8-16 0 0 0,1 1 0 0 0,-5 16 0 0 0,8-20-1 0 0,2-6 0 0 0,1 0 0 0 0,0 0-1 0 0,0 0 1 0 0,0 1 0 0 0,0-1 0 0 0,0 0 0 0 0,1 1 0 0 0,0-1 0 0 0,0 0 0 0 0,0 1-1 0 0,2 8 1 0 0,-2-11-68 0 0,2-1 12 0 0,-1 1 50 0 0,0-1 0 0 0,0 0 0 0 0,0 0 0 0 0,0 0 0 0 0,0 0 0 0 0,0 0 0 0 0,0-1 0 0 0,1 1 0 0 0,-1 0 0 0 0,0-1 1 0 0,1 1-1 0 0,-1-1 0 0 0,0 1 0 0 0,1-1 0 0 0,-1 1 0 0 0,1-1 0 0 0,2 0 0 0 0,-2 0 0 0 0,1 0 0 0 0,0 0 0 0 0,0-1 0 0 0,-1 1-1 0 0,1-1 1 0 0,0 1 0 0 0,-1-1 0 0 0,6-3 0 0 0,3-2-10 0 0,0 0 0 0 0,-1-1 0 0 0,15-13 1 0 0,-13 10-15 0 0,1 0 28 0 0,-1-1 1 0 0,-1-1-1 0 0,0 0 1 0 0,16-22-1 0 0,-7 5 4 0 0,17-37-1 0 0,-17 21 13 0 0,-2 0-1 0 0,18-70 1 0 0,-25 78 13 0 0,-10 32-24 0 0,3-5 17 0 0,-1 1-1 0 0,-1-1 1 0 0,0 0 0 0 0,0 0 0 0 0,-1 0 0 0 0,0 0-1 0 0,-1-19 1 0 0,0 28 72 0 0,-2 1 53 0 0,-3 2-121 0 0,-1 1 0 0 0,1-1 1 0 0,0 1-1 0 0,0 0 0 0 0,1 0 0 0 0,-1 1 1 0 0,0 0-1 0 0,1-1 0 0 0,0 1 1 0 0,0 1-1 0 0,0-1 0 0 0,-4 7 0 0 0,-3 5 54 0 0,0 2 0 0 0,-11 22 0 0 0,4 0-77 0 0,1 2 0 0 0,-15 59 0 0 0,26-77-190 0 0,-7 44-1 0 0,12-59 135 0 0,1-1 0 0 0,-1 1 0 0 0,2 0 0 0 0,-1 0 1 0 0,1-1-1 0 0,0 1 0 0 0,1 0 0 0 0,4 12 0 0 0,-5-19-35 0 0,0 0-1 0 0,-1 0 1 0 0,2-1 0 0 0,-1 1-1 0 0,0-1 1 0 0,0 1 0 0 0,0-1-1 0 0,1 1 1 0 0,-1-1 0 0 0,1 0-1 0 0,-1 1 1 0 0,1-1 0 0 0,-1 0-1 0 0,1 0 1 0 0,0 0 0 0 0,0 0 0 0 0,-1-1-1 0 0,1 1 1 0 0,0 0 0 0 0,0-1-1 0 0,0 1 1 0 0,0-1 0 0 0,0 0-1 0 0,0 1 1 0 0,2-1 0 0 0,3 0-493 0 0,1 0 1 0 0,-1-1-1 0 0,1 1 1 0 0,14-4-1 0 0,5-5-1009 0 0,0-1-1 0 0,0-1 1 0 0,-1-1-1 0 0,28-18 1 0 0,5-1-216 0 0,-5 2 171 0 0,-33 16 1261 0 0,2 1 1 0 0,31-12-1 0 0,-46 22 1464 0 0,-3-2 8131 0 0,-8-1-1279 0 0,-4 0-9128 0 0,4 4 1430 0 0,0 0 0 0 0,-1 0 1 0 0,1 1-1 0 0,0-1 0 0 0,-7 0 1 0 0,9 1-65 0 0,-1 1-17 0 0,-9 8-145 0 0,0 0 0 0 0,1 0 0 0 0,0 1 0 0 0,1 0 0 0 0,0 1 0 0 0,0 0 0 0 0,1 0 0 0 0,1 1 1 0 0,0 0-1 0 0,1 0 0 0 0,0 1 0 0 0,0-1 0 0 0,2 2 0 0 0,0-1 0 0 0,0 0 0 0 0,-2 20 0 0 0,5-20-15 0 0,3-1-13 0 0,2-4-51 0 0,-3-7 58 0 0,0 0-1 0 0,0 0 1 0 0,0 0 0 0 0,-1 0 0 0 0,1-1 0 0 0,0 1-1 0 0,1 0 1 0 0,-1-1 0 0 0,0 1 0 0 0,0-1 0 0 0,0 1-1 0 0,0-1 1 0 0,0 1 0 0 0,1-1 0 0 0,-1 0 0 0 0,2 1 0 0 0,19-1-30 0 0,-21 0 35 0 0,13-2-41 0 0,-4-2 31 0 0,0 0 0 0 0,0-1 1 0 0,-1 0-1 0 0,1 0 1 0 0,15-13-1 0 0,40-39-4 0 0,-52 44 19 0 0,6-5-2 0 0,-1-2 0 0 0,-1 0 0 0 0,-2 0 0 0 0,1-2 0 0 0,-2 0 1 0 0,14-29-1 0 0,-13 17 44 0 0,-1 0 1 0 0,-1-1 0 0 0,14-65-1 0 0,-23 70 62 0 0,-4 27-25 0 0,0 3-3 0 0,-1-1 0 0 0,0 0-75 0 0,0 1-1 0 0,1-1 1 0 0,-1 1 0 0 0,0-1 0 0 0,0 1-1 0 0,0-1 1 0 0,0 1 0 0 0,1-1-1 0 0,-1 1 1 0 0,0 0 0 0 0,0-1-1 0 0,0 1 1 0 0,0 0 0 0 0,0 0 0 0 0,0 0-1 0 0,0-1 1 0 0,0 1 0 0 0,0 0-1 0 0,0 1 1 0 0,-1-1 0 0 0,-1 0 15 0 0,1 1 1 0 0,-1 0 0 0 0,1 0-1 0 0,0 0 1 0 0,-1 0 0 0 0,1 0-1 0 0,-4 3 1 0 0,-2 2 35 0 0,0 0 0 0 0,1 1 0 0 0,-9 10 0 0 0,1 2-56 0 0,1 0 0 0 0,1 2 0 0 0,0-1 0 0 0,2 2 0 0 0,0-1 0 0 0,2 2 0 0 0,-8 24 0 0 0,12-27 0 0 0,0 0 0 0 0,-2 36 0 0 0,7-44-28 0 0,0 1 0 0 0,1-1 0 0 0,1 1 0 0 0,0-1 0 0 0,1 1 0 0 0,0-1 0 0 0,9 21 0 0 0,-10-29-18 0 0,0 0-1 0 0,1 0 1 0 0,-1-1-1 0 0,1 1 1 0 0,-1-1 0 0 0,1 0-1 0 0,0 1 1 0 0,0-1-1 0 0,1-1 1 0 0,-1 1 0 0 0,1 0-1 0 0,-1-1 1 0 0,1 0-1 0 0,0 0 1 0 0,0 0 0 0 0,0 0-1 0 0,0 0 1 0 0,0-1-1 0 0,8 2 1 0 0,-8-3-219 0 0,-1 0 0 0 0,1-1 0 0 0,0 0 1 0 0,0 1-1 0 0,-1-1 0 0 0,1 0 0 0 0,0-1 0 0 0,-1 1 0 0 0,1-1 0 0 0,-1 0 1 0 0,0 1-1 0 0,1-1 0 0 0,-1-1 0 0 0,0 1 0 0 0,0 0 0 0 0,3-5 0 0 0,8-8-2024 0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55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 3223 0 0,'0'0'143'0'0,"0"0"417"0"0,0 0 1647 0 0,0 0 715 0 0,0 0 146 0 0,0 0-248 0 0,0 0-1172 0 0,0 0-514 0 0,0 0-101 0 0,0 0-52 0 0,0 0-150 0 0,0 0-60 0 0,0 0-17 0 0,0 0-23 0 0,0 0-90 0 0,0 0-38 0 0,0 0-10 0 0,0 0-9 0 0,0 0-35 0 0,0 0-18 0 0,0 0-3 0 0,0 0-23 0 0,0 0-94 0 0,1 2-40 0 0,5 21 603 0 0,-6-22-928 0 0,0 1 0 0 0,0-1-1 0 0,1 1 1 0 0,-1 0-1 0 0,1-1 1 0 0,-1 1 0 0 0,1-1-1 0 0,0 1 1 0 0,-1-1 0 0 0,1 0-1 0 0,1 2 1 0 0,3 5 101 0 0,4 20 22 0 0,-2 0-1 0 0,-1 1 1 0 0,-1 0 0 0 0,-1 0-1 0 0,0 44 1 0 0,-3-8-18 0 0,-14 129-1 0 0,8-164-115 0 0,-1-1 0 0 0,-1 0-1 0 0,-1 0 1 0 0,-2-1 0 0 0,-1 0-1 0 0,-24 44 1 0 0,19-44 51 0 0,-34 43 0 0 0,42-62-70 0 0,1 0 1 0 0,-1 0-1 0 0,-1-1 1 0 0,0 0-1 0 0,0-1 1 0 0,0 0-1 0 0,-1-1 1 0 0,-12 7-1 0 0,4-6-15 0 0,15-8-14 0 0,2 2-48 0 0,-10-8-299 0 0,10 6 322 0 0,0-1 1 0 0,0 0-1 0 0,1 0 1 0 0,-1 0-1 0 0,1 1 1 0 0,-1-1-1 0 0,1 0 1 0 0,0 0-1 0 0,-1 0 1 0 0,1 0 0 0 0,0 0-1 0 0,0 0 1 0 0,0 0-1 0 0,1 0 1 0 0,0-2-1 0 0,-1-16-369 0 0,0 17 173 0 0,0 1 0 0 0,1-1-1 0 0,-1 0 1 0 0,0 1 0 0 0,1-1 0 0 0,-1 1-1 0 0,1-1 1 0 0,2-4 0 0 0,0-5-2594 0 0,-1-1-6428 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57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3735 0 0,'0'0'630'0'0,"0"0"-14"0"0,0 0-254 0 0,0 0 408 0 0,0 0 224 0 0,0 0 44 0 0,0 0-34 0 0,0 0-179 0 0,0 0-80 0 0,0 0-10 0 0,0 0-58 0 0,0 0-218 0 0,2 0-91 0 0,23-9 517 0 0,-18 5-740 0 0,1 1 0 0 0,-1 1 0 0 0,1 0 0 0 0,-1 0 0 0 0,12-1-1 0 0,66-7 31 0 0,-60 5-174 0 0,-3 4-26 0 0,-11 1 2 0 0,-11 1-122 0 0,1 0 118 0 0,-1 0 0 0 0,0-1-1 0 0,1 1 1 0 0,-1 0 0 0 0,0-1 0 0 0,0 1-1 0 0,0 0 1 0 0,0 0 0 0 0,0-1 0 0 0,0 1-1 0 0,0 0 1 0 0,0-1 0 0 0,0 1 0 0 0,0 0-1 0 0,0 0 1 0 0,0-1 0 0 0,0 2-1 0 0,-5 4-651 0 0,-1-1 0 0 0,1 1-1 0 0,-1-1 1 0 0,0-1-1 0 0,0 1 1 0 0,-10 5 0 0 0,5-4-1107 0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8:57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5063 0 0,'0'0'390'0'0,"0"0"100"0"0,0 0 1353 0 0,0 0 616 0 0,0 0 123 0 0,0 0-190 0 0,0 0-920 0 0,0 0-404 0 0,0 0-78 0 0,2-2-54 0 0,4-2-590 0 0,0 0 1 0 0,1 1 0 0 0,0-1 0 0 0,-1 1 0 0 0,1 1 0 0 0,0-1 0 0 0,0 1 0 0 0,1 0 0 0 0,-1 1 0 0 0,0 0 0 0 0,1 0 0 0 0,-1 0 0 0 0,0 1 0 0 0,11 1-1 0 0,-7 0-276 0 0,-8-1-4 0 0,-1 2-28 0 0,21 12-2590 0 0,-21-12 409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0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50 1895 0 0,'0'0'84'0'0,"0"0"122"0"0,0 0 446 0 0,0 0 196 0 0,0 0 42 0 0,2-1-15 0 0,4-8-153 0 0,-4 7-22 0 0,-1 0 0 0 0,0 0 0 0 0,0 0 0 0 0,0 0 0 0 0,0 0 0 0 0,0 0-1 0 0,0 0 1 0 0,0 0 0 0 0,-1-1 0 0 0,1 1 0 0 0,0-4 0 0 0,-1 4-152 0 0,0 2-4 0 0,0 0-9 0 0,0-12 1817 0 0,0 10-2574 0 0,-1-1 905 0 0,1-1-1 0 0,1 0 1 0 0,-1 0-1 0 0,2-7 1 0 0,-1 9-353 0 0,-1 2-2 0 0,0 0-12 0 0,0 0-52 0 0,0-1-28 0 0,-59 256 1130 0 0,40-177-1188 0 0,-8 41-114 0 0,13-67-53 0 0,14-47 2 0 0,1-2 3 0 0,-4 29 8 0 0,1-19-24 0 0,-1 9 0 0 0,2-17 0 0 0,-5 8 0 0 0,5-11 0 0 0,1 0 0 0 0,-1 0 0 0 0,0 0 0 0 0,0-1 0 0 0,1 1 0 0 0,-1 0 0 0 0,-1 0 0 0 0,1-1 0 0 0,0 1 0 0 0,-2 1 0 0 0,1-1 0 0 0,1-1 0 0 0,0 1 0 0 0,0-1 0 0 0,-1 1 0 0 0,1-1 0 0 0,1 1 0 0 0,-1 0 0 0 0,0-1 0 0 0,0 1 0 0 0,0 3 0 0 0,-2 1-1 0 0,2-3 0 0 0,0 0-1 0 0,-1 1 0 0 0,1-1 1 0 0,-1 0-1 0 0,0 0 1 0 0,-3 3-1 0 0,1 1-105 0 0,4-7 101 0 0,0 1 0 0 0,0 0-1 0 0,0 0 1 0 0,-1-1 0 0 0,1 1 0 0 0,0 0 0 0 0,0-1 0 0 0,-1 1 0 0 0,1 0 0 0 0,-1-1 0 0 0,1 1 0 0 0,0-1 0 0 0,-1 1 0 0 0,1-1 0 0 0,-1 1 0 0 0,0-1 0 0 0,1 1 0 0 0,-1-1 0 0 0,1 1 0 0 0,-2 0-1 0 0,1 0-83 0 0,1-1 12 0 0,0 0-14 0 0,0 0 16 0 0,0 0 32 0 0,0 0 87 0 0,-1-7 13 0 0,0 1 0 0 0,-1 0 0 0 0,-2-10 0 0 0,1 3 85 0 0,0 0 0 0 0,1-1 0 0 0,1 1 0 0 0,1 0 0 0 0,1-19-1 0 0,-1 7 47 0 0,0-4 160 0 0,2 0-1 0 0,9-50 1 0 0,19-30 371 0 0,-6 27-244 0 0,-3 16-146 0 0,-16 54-270 0 0,0 0 0 0 0,1 1-1 0 0,1 0 1 0 0,0 0 0 0 0,0 0 0 0 0,15-15 0 0 0,-5 5 49 0 0,-6 5-64 0 0,-5 8-4 0 0,0 1 0 0 0,0-1 0 0 0,1 1-1 0 0,0 0 1 0 0,1 0 0 0 0,11-8 0 0 0,-18 14-35 0 0,0 0 0 0 0,0 0 0 0 0,0 0 0 0 0,0 0 0 0 0,0 0 1 0 0,0 1-1 0 0,1-1 0 0 0,-1 0 0 0 0,0 1 0 0 0,0-1 0 0 0,1 0 0 0 0,1 0 1 0 0,4 0 54 0 0,-6 1-58 0 0,0-1 0 0 0,0 1-1 0 0,0 0 1 0 0,0-1 0 0 0,0 1 0 0 0,0 0-1 0 0,0-1 1 0 0,0 1 0 0 0,0 0 0 0 0,0 0-1 0 0,0 0 1 0 0,0 0 0 0 0,0 0 0 0 0,0 0 0 0 0,0 0-1 0 0,0 1 1 0 0,1-1 0 0 0,1 1-3 0 0,15 3 2 0 0,-13-1 0 0 0,-3 0 0 0 0,1-1 0 0 0,0 0 0 0 0,0 0 0 0 0,0 0 0 0 0,0 1 0 0 0,-1-1 0 0 0,1 1 0 0 0,-1 0 0 0 0,1-1 0 0 0,-1 1 0 0 0,2 5 0 0 0,2 1 0 0 0,9 11 0 0 0,-13-18 0 0 0,-1 0 0 0 0,1 0 0 0 0,-1 0 0 0 0,0 1 0 0 0,0-1 0 0 0,0 0 0 0 0,2 5 0 0 0,2 6 0 0 0,-3-10 0 0 0,1 2 0 0 0,0 15 0 0 0,-3-15 10 0 0,1 0-1 0 0,0 1 1 0 0,-1-1-1 0 0,0 0 1 0 0,0 0-1 0 0,-1 0 1 0 0,1 1-1 0 0,-1-1 1 0 0,0 0 0 0 0,-1 0-1 0 0,1 0 1 0 0,-1 0-1 0 0,0 0 1 0 0,0 0-1 0 0,-1-1 1 0 0,1 1-1 0 0,-1-1 1 0 0,-4 6-1 0 0,2-4 8 0 0,-1-1 0 0 0,1 0-1 0 0,-1 0 1 0 0,0-1-1 0 0,0 0 1 0 0,-7 4 0 0 0,-40 18 85 0 0,52-26-102 0 0,-9 4-66 0 0,0-1-1 0 0,0 0 1 0 0,-1 0-1 0 0,1-2 1 0 0,-1 1 0 0 0,0-1-1 0 0,1-1 1 0 0,-1 0-1 0 0,0 0 1 0 0,-14-3-1 0 0,24 3-30 0 0,0 0-1 0 0,0 0 1 0 0,1 0-1 0 0,-1 0 1 0 0,0-1-1 0 0,1 1 1 0 0,-1 0-1 0 0,0 0 1 0 0,0-1-1 0 0,1 1 1 0 0,-1 0-1 0 0,0-1 1 0 0,1 1-1 0 0,-1-1 1 0 0,1 1-1 0 0,-1-1 1 0 0,1 1-1 0 0,-1-1 1 0 0,1 1-1 0 0,-1-1 1 0 0,1 0-1 0 0,-1 1 1 0 0,1-1-1 0 0,0 1 1 0 0,-1-1-1 0 0,1 0 1 0 0,0 0-1 0 0,-1 1 1 0 0,1-1-1 0 0,0 0 1 0 0,0 1-1 0 0,0-1 1 0 0,0 0-1 0 0,0 0 1 0 0,0 1-1 0 0,0-2 1 0 0,0 0-860 0 0,0 0 0 0 0,1-1 1 0 0,0 1-1 0 0,-1 0 0 0 0,1 0 1 0 0,0 0-1 0 0,0 0 0 0 0,0 0 1 0 0,2-3-1 0 0,6-6-4666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17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1975 0 0,'0'0'267'0'0,"0"0"42"0"0,0 0 17 0 0,0 0-28 0 0,0 0-126 0 0,0 0 204 0 0,0 0 111 0 0,0 0 22 0 0,0 0 3 0 0,0 0 0 0 0,0 0 0 0 0,0 0 0 0 0,2-1 0 0 0,24-16 2048 0 0,-24 16-2048 0 0,-2 1 0 0 0,3-1 0 0 0,-1 0-526 0 0,0 0 252 0 0,1-1 0 0 0,-1 1 0 0 0,0 1 0 0 0,1-1 0 0 0,-1 0 0 0 0,1 0 0 0 0,-1 1 0 0 0,3-1 0 0 0,6 1-222 0 0,2 2-16 0 0,7 1 0 0 0,-17-2 0 0 0,17 5 0 0 0,10 3 0 0 0,-16-6 0 0 0,-1 2 0 0 0,0-1 0 0 0,-12-3 0 0 0,0 0 0 0 0,0-1 0 0 0,0 1 0 0 0,0-1 0 0 0,1 0 0 0 0,-1 1 0 0 0,0-1 0 0 0,0 0 0 0 0,0 1 0 0 0,0-1 0 0 0,0 0 0 0 0,0 0 0 0 0,1 0 0 0 0,-1 0 0 0 0,2-1 0 0 0,0 1 0 0 0,-1 0 0 0 0,0 0 0 0 0,0 0 0 0 0,0 0 0 0 0,0 0 0 0 0,0-1 0 0 0,0 1 0 0 0,0 0 0 0 0,0-1 0 0 0,0 1 0 0 0,0-1 0 0 0,0 0 0 0 0,0 0 0 0 0,0 1 0 0 0,2-3 0 0 0,1-1 0 0 0,4-2 0 0 0,3-26-2688 0 0,-6 22 1174 0 0,2-2-20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0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1 1839 0 0,'0'0'83'0'0,"0"0"320"0"0,0 0 1302 0 0,0 0 572 0 0,0 0 113 0 0,0 0-176 0 0,0 0-804 0 0,0 0-354 0 0,0 0-68 0 0,0 0-40 0 0,0 0-99 0 0,0 0-45 0 0,0 0-11 0 0,0 0-18 0 0,0 0-72 0 0,-2 0-30 0 0,-1 0-491 0 0,0 0 1 0 0,0 0 0 0 0,0 1-1 0 0,-1-1 1 0 0,1 1-1 0 0,0-1 1 0 0,0 1 0 0 0,0 0-1 0 0,0 1 1 0 0,0-1-1 0 0,0 0 1 0 0,1 1 0 0 0,-1 0-1 0 0,0-1 1 0 0,1 1-1 0 0,-1 0 1 0 0,1 0 0 0 0,-1 1-1 0 0,-2 3 1 0 0,-9 13 131 0 0,1 0 0 0 0,0 1 0 0 0,2 1 0 0 0,-18 44 0 0 0,17-37-162 0 0,-59 157 66 0 0,63-156-186 0 0,1 1 0 0 0,1-1 1 0 0,1 1-1 0 0,0 48 0 0 0,4-69-32 0 0,3 9 0 0 0,-1-13 0 0 0,1 0 0 0 0,0 0 0 0 0,1 0 0 0 0,3 5 0 0 0,-4-7-131 0 0,-1-1-1 0 0,1 1 0 0 0,0-1 1 0 0,0 0-1 0 0,1 0 1 0 0,-1 0-1 0 0,0 0 1 0 0,1 0-1 0 0,-1 0 0 0 0,1-1 1 0 0,-1 1-1 0 0,1-1 1 0 0,0 0-1 0 0,0 1 0 0 0,0-2 1 0 0,0 1-1 0 0,-1 0 1 0 0,1 0-1 0 0,0-1 1 0 0,0 1-1 0 0,0-1 0 0 0,1 0 1 0 0,-1 0-1 0 0,0 0 1 0 0,3-1-1 0 0,-1 0-282 0 0,0 0-1 0 0,0 0 1 0 0,-1 0-1 0 0,1-1 1 0 0,-1 1 0 0 0,1-1-1 0 0,-1 0 1 0 0,0 0-1 0 0,0-1 1 0 0,0 0-1 0 0,0 1 1 0 0,0-1 0 0 0,0 0-1 0 0,-1-1 1 0 0,6-5-1 0 0,-3-2-6333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1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7 5527 0 0,'0'0'423'0'0,"0"0"53"0"0,0 0 1255 0 0,0 0 573 0 0,1-2 116 0 0,3-4-154 0 0,-3 4-719 0 0,0 1-314 0 0,0-4 5793 0 0,-3 15-5719 0 0,-6 17-1712 0 0,-27 36 666 0 0,30-51-197 0 0,1 1 3 0 0,4-1-14 0 0,0-11-47 0 0,1 0 0 0 0,0 1-1 0 0,0-1 1 0 0,-1 0 0 0 0,1 0-1 0 0,0 0 1 0 0,0 0 0 0 0,0 0 0 0 0,0 0-1 0 0,0 0 1 0 0,1 0 0 0 0,-1 0-1 0 0,0 0 1 0 0,0-1 0 0 0,3 2-1 0 0,19 5 53 0 0,-21-6-48 0 0,3-1 6 0 0,-1 1 1 0 0,0-1-1 0 0,0 0 1 0 0,0 0-1 0 0,0 0 0 0 0,0-1 1 0 0,0 0-1 0 0,0 0 1 0 0,0 0-1 0 0,0 0 0 0 0,6-3 1 0 0,-6 3-5 0 0,44-16-1 0 0,-22 9-23 0 0,-24 7-71 0 0,8-2-77 0 0,-8 2-3325 0 0,-1 1-3777 0 0,-1 0 480 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1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4 4607 0 0,'0'0'208'0'0,"0"-1"-9"0"0,2-1 10604 0 0,-1 5-4622 0 0,-2 15-3274 0 0,-2 9-5565 0 0,0-12 4225 0 0,-83 223-441 0 0,80-222-1075 0 0,-42 84 83 0 0,36-74-124 0 0,11-26-10 0 0,-2 6-12 0 0,0-1-1 0 0,0 1 1 0 0,0-1-1 0 0,-1 0 1 0 0,-4 5-1 0 0,0-1-5 0 0,7-8-65 0 0,1-1-30 0 0,0 0-141 0 0,0 0-59 0 0,0 0-8 0 0,0 0-118 0 0,0 0-472 0 0,0 0-206 0 0,0 0-775 0 0,1-2-3096 0 0,5-10-1328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2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7367 0 0,'0'0'334'0'0,"0"0"-1"0"0,1 1-213 0 0,16 8 514 0 0,-2-4 7668 0 0,-10-3-6437 0 0,-3-2-355 0 0,-2 0-506 0 0,7 10 1357 0 0,-6-8-2236 0 0,0 0 1 0 0,0 1 0 0 0,0-1 0 0 0,0 0-1 0 0,-1 1 1 0 0,1-1 0 0 0,-1 0-1 0 0,1 1 1 0 0,-1-1 0 0 0,0 1-1 0 0,0-1 1 0 0,0 0 0 0 0,-1 5-1 0 0,0-2-1 0 0,0 0-1 0 0,-1 0 0 0 0,0 0 0 0 0,1 0 1 0 0,-2 0-1 0 0,-2 5 0 0 0,0-1-41 0 0,-1 0 0 0 0,-1-1 0 0 0,1 0 0 0 0,-1 0-1 0 0,-16 14 1 0 0,-18 6-50 0 0,23-17-283 0 0,16-10 78 0 0,-3 3-264 0 0,1 0-4354 0 0,4-4-3085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2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73 1839 0 0,'2'-1'134'0'0,"1"0"1067"0"0,-1-1 0 0 0,0 1 0 0 0,1 0 0 0 0,-1-1 1 0 0,0 0-1 0 0,0 1 0 0 0,0-1 0 0 0,0 0 0 0 0,0 0 0 0 0,0 0 1 0 0,2-4-1 0 0,-2 2-266 0 0,1 0 0 0 0,-1 0 1 0 0,0 0-1 0 0,-1 0 0 0 0,1-1 1 0 0,1-4-1 0 0,-1-5 113 0 0,0 0-1 0 0,-1-1 1 0 0,0-18-1 0 0,-1 31-681 0 0,-1 0-41 0 0,-7-29 1106 0 0,8 29-1287 0 0,0 2-16 0 0,0 0-7 0 0,0 0-10 0 0,0 0-34 0 0,0 0 3 0 0,-1 2-23 0 0,-1 8-54 0 0,0 0 0 0 0,0 0 0 0 0,0 17-1 0 0,-1 5-2 0 0,-5 4 0 0 0,-16 43 0 0 0,-2 6 0 0 0,25-83 0 0 0,1 1 0 0 0,0-1 0 0 0,-1 0 0 0 0,1 0-1 0 0,0 1 1 0 0,0-1 0 0 0,0 4 0 0 0,1 21 12 0 0,1-24 30 0 0,4 3-43 0 0,-4-5-58 0 0,-1-4 21 0 0,0-1-1 0 0,0 1 0 0 0,0 0 0 0 0,0 0 1 0 0,0 0-1 0 0,4-6 0 0 0,-3 7-51 0 0,-1-1 0 0 0,1 1 0 0 0,-1-1 0 0 0,0 0 0 0 0,0 1 0 0 0,0-1 0 0 0,0 0 0 0 0,0 0-1 0 0,0-5 1 0 0,-4-38-2498 0 0,3 31 956 0 0,-2 1-57 0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4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7135 0 0,'0'0'331'0'0,"0"0"-10"0"0,0 0-35 0 0,0 0 624 0 0,0 0 297 0 0,0 0 60 0 0,0 0-26 0 0,0 0-153 0 0,0 0-61 0 0,0 0-17 0 0,0 0-44 0 0,0 0-180 0 0,0 0-76 0 0,0 0-20 0 0,0 0-22 0 0,2 0-84 0 0,0 1-420 0 0,0-1-1 0 0,1 1 0 0 0,-1-1 1 0 0,0 1-1 0 0,0 0 0 0 0,0 0 1 0 0,1 0-1 0 0,-1 0 0 0 0,0 0 1 0 0,-1 0-1 0 0,1 1 0 0 0,0-1 1 0 0,0 1-1 0 0,1 1 0 0 0,0 1 3 0 0,0-1-1 0 0,0 1 0 0 0,-1 0 1 0 0,1 0-1 0 0,-1 0 1 0 0,3 7-1 0 0,0 5 117 0 0,0 1 1 0 0,4 32-1 0 0,-7-37-69 0 0,3 24 26 0 0,-1 1 0 0 0,-2 0 0 0 0,-3 54 0 0 0,-2-55-177 0 0,-2 1 0 0 0,-2 0 0 0 0,-1-1 0 0 0,-1-1 0 0 0,-22 52 0 0 0,26-76-65 0 0,0 0 0 0 0,-1-1 0 0 0,-1 0 0 0 0,0 0 0 0 0,0-1 0 0 0,-1 0 0 0 0,-17 16 0 0 0,24-24-131 0 0,0 0 1 0 0,-1 0-1 0 0,1 0 1 0 0,0 0-1 0 0,-1-1 0 0 0,1 1 1 0 0,-1 0-1 0 0,1-1 0 0 0,-1 1 1 0 0,1-1-1 0 0,-1 1 0 0 0,1-1 1 0 0,-1 0-1 0 0,0 0 0 0 0,1 0 1 0 0,-3 0-1 0 0,3 0-541 0 0,1 0-18 0 0,-9-8-3528 0 0,4 0 2338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4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5231 0 0,'0'0'696'0'0,"0"0"-13"0"0,0 0-286 0 0,0 0 430 0 0,0 0 238 0 0,0 0 45 0 0,0 0-30 0 0,0 0-162 0 0,0 0-71 0 0,0 0-14 0 0,0 0-60 0 0,0 0-247 0 0,0 0-116 0 0,0 0-23 0 0,2 0-30 0 0,15-2 121 0 0,9-2-203 0 0,0 2-1 0 0,31 0 1 0 0,-50 2-260 0 0,0 0 0 0 0,0 0 1 0 0,12-3-1 0 0,-6 1 4 0 0,0 0-1 0 0,21 0 1 0 0,2 6-38 0 0,-34-3-67 0 0,-2-1-26 0 0,0 0-134 0 0,0 0-60 0 0,0 0-13 0 0,0 0-134 0 0,0 0-561 0 0,0 0-244 0 0,0 0-857 0 0,0 0-3399 0 0,0 0-1460 0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4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0 12895 0 0,'0'0'998'0'0,"2"-1"-481"0"0,15-7 5119 0 0,-15 7-4701 0 0,-2 1-21 0 0,0 0-62 0 0,0 0-252 0 0,0 0-109 0 0,1 2-19 0 0,1 0-391 0 0,0 1 0 0 0,-1-1 0 0 0,0 1 1 0 0,1 0-1 0 0,-1-1 0 0 0,0 1 0 0 0,0 0 0 0 0,-1 0 1 0 0,1 0-1 0 0,-1 0 0 0 0,1 0 0 0 0,-1 0 0 0 0,0 0 1 0 0,0 0-1 0 0,0 0 0 0 0,0 0 0 0 0,-1 3 0 0 0,-2 9 59 0 0,-1-1-1 0 0,-6 19 0 0 0,1-6 88 0 0,-17 48 124 0 0,-1 2-170 0 0,24-66-175 0 0,0-1-1 0 0,-1 0 0 0 0,0 0 1 0 0,-11 17-1 0 0,14-26-208 0 0,0 1-50 0 0,-4 2 135 0 0,3-2-3549 0 0,2-2 1860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6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63 5527 0 0,'0'0'250'0'0,"1"-2"-2"0"0,0-1-219 0 0,-1 0-1 0 0,1 0 1 0 0,-1 0 0 0 0,1 0 0 0 0,-1 0 0 0 0,0 0 0 0 0,0 0 0 0 0,0-4-1 0 0,0-5 1385 0 0,0 12-1315 0 0,1 0 0 0 0,-1-1-1 0 0,0 1 1 0 0,0 0 0 0 0,0 0 0 0 0,0-1 0 0 0,0 1 0 0 0,0 0 0 0 0,0 0 0 0 0,0-1 0 0 0,0 1 0 0 0,0 0 0 0 0,0-1-1 0 0,0 1 1 0 0,0 0 0 0 0,0 0 0 0 0,0-1 0 0 0,0 1 0 0 0,0 0 0 0 0,0 0 0 0 0,-1-1 0 0 0,1 1 0 0 0,0 0 0 0 0,0 0-1 0 0,0-1 1 0 0,0 1 0 0 0,-1 0 0 0 0,-2-8 2518 0 0,1 6 1267 0 0,0 5-1620 0 0,-5 16-1051 0 0,-4 29-1217 0 0,-58 311 2330 0 0,63-331-2235 0 0,-1 6 25 0 0,-2-1 0 0 0,-1 1 0 0 0,-19 41 0 0 0,19-53 2 0 0,8-16-54 0 0,-1-3-62 0 0,-11 7 63 0 0,14-9-50 0 0,-1-1-1 0 0,1 0 1 0 0,-1 1 0 0 0,1-1-1 0 0,-1 0 1 0 0,1 1-1 0 0,-1-1 1 0 0,1 0 0 0 0,-1 0-1 0 0,1 1 1 0 0,-1-1-1 0 0,1 0 1 0 0,-1 0 0 0 0,1 0-1 0 0,-1 0 1 0 0,0 0 0 0 0,1 0-1 0 0,-1 0 1 0 0,1 0-1 0 0,-1 0 1 0 0,1 0 0 0 0,-1 0-1 0 0,1 0 1 0 0,-1 0-1 0 0,0-1 1 0 0,0 1-1 0 0,0-1 1 0 0,0 0-1 0 0,1 1 1 0 0,-1-1-1 0 0,0 0 1 0 0,1 1-1 0 0,-1-1 1 0 0,1 0-1 0 0,-1 0 0 0 0,1 0 1 0 0,-1 1-1 0 0,1-1 1 0 0,-1-2-1 0 0,-1-3 34 0 0,1 0 0 0 0,0 0 0 0 0,0 1-1 0 0,0-8 1 0 0,1-34 265 0 0,3 0 1 0 0,1 0-1 0 0,15-63 0 0 0,23-74 255 0 0,-39 172-501 0 0,1 0-1 0 0,-1 0 1 0 0,2 1 0 0 0,0-1-1 0 0,7-11 1 0 0,-9 17-35 0 0,1 0 1 0 0,0 1 0 0 0,0-1-1 0 0,0 1 1 0 0,1 0-1 0 0,0 0 1 0 0,0 0 0 0 0,0 0-1 0 0,0 1 1 0 0,10-6-1 0 0,1 0-19 0 0,-12 8-12 0 0,0-1 0 0 0,0 0-1 0 0,0 1 1 0 0,7-3 0 0 0,2 2 0 0 0,-9 2 0 0 0,-1 0 0 0 0,0 1 0 0 0,1-1 0 0 0,-1 1 0 0 0,1-1 0 0 0,-1 1 0 0 0,1 0 0 0 0,-1 1 0 0 0,6 0 0 0 0,0 1 0 0 0,14 2 0 0 0,-18-2 0 0 0,0 1 0 0 0,-1-1 2 0 0,0 0 0 0 0,-1-1-1 0 0,1 1 1 0 0,-1 1 0 0 0,6 3 0 0 0,1 5 40 0 0,-7-7-37 0 0,-1 0 0 0 0,1 1 1 0 0,-1 0-1 0 0,0-1 0 0 0,0 1 0 0 0,0 0 0 0 0,0 0 0 0 0,1 9 0 0 0,-3-11-3 0 0,0 1 0 0 0,0-1 0 0 0,0 1 0 0 0,0-1 0 0 0,-1 1-1 0 0,1-1 1 0 0,-1 0 0 0 0,0 1 0 0 0,0-1 0 0 0,0 0 0 0 0,0 0 0 0 0,-1 1 0 0 0,1-1 0 0 0,-3 3 0 0 0,1-1 11 0 0,-1 0 1 0 0,1 1-1 0 0,-1-2 0 0 0,-1 1 1 0 0,1 0-1 0 0,-1-1 0 0 0,1 0 1 0 0,-1 0-1 0 0,-8 5 0 0 0,7-6-7 0 0,1 1-5 0 0,-1 0-1 0 0,0-1 1 0 0,0 0 0 0 0,0 0 0 0 0,-1 0-1 0 0,-6 1 1 0 0,-11 2-137 0 0,17-4-10 0 0,0 1-1 0 0,0-2 0 0 0,-1 1 0 0 0,1-1 1 0 0,0 0-1 0 0,-1-1 0 0 0,1 0 1 0 0,0 0-1 0 0,-12-2 0 0 0,11 1-404 0 0,-23-8-2372 0 0,29 8 2644 0 0,0 0 0 0 0,1 0-1 0 0,-1 0 1 0 0,0 0 0 0 0,1 0-1 0 0,-1-1 1 0 0,1 1 0 0 0,0 0-1 0 0,-1-1 1 0 0,1 1 0 0 0,0-1-1 0 0,0 1 1 0 0,-1-1 0 0 0,1-2 0 0 0,-3-7-6367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6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 455 0 0,'0'0'3136'0'0,"0"0"402"0"0,-2 0 168 0 0,-15 6 695 0 0,10-4-3491 0 0,-1 1 1 0 0,0 0-1 0 0,1 1 0 0 0,-11 5 0 0 0,10-3-462 0 0,1 0 0 0 0,0 0 0 0 0,0 1 1 0 0,1 0-1 0 0,0 0 0 0 0,-8 11 0 0 0,-28 53 1090 0 0,28-46-1170 0 0,-1 2-86 0 0,2 0 1 0 0,0 1-1 0 0,-12 46 1 0 0,19-51-242 0 0,1 0-1 0 0,1 0 1 0 0,1 0 0 0 0,0 1 0 0 0,3 28-1 0 0,0-45-20 0 0,1 1-1 0 0,0-1 1 0 0,0 0-1 0 0,1 0 0 0 0,0 0 1 0 0,0 0-1 0 0,1 0 1 0 0,5 11-1 0 0,-1-9 40 0 0,-4-3 2 0 0,0-3-59 0 0,9 7 83 0 0,-11-10-76 0 0,-1 1 1 0 0,1-1-1 0 0,-1 0 0 0 0,1 1 1 0 0,-1-1-1 0 0,1 1 0 0 0,-1-1 1 0 0,1 0-1 0 0,-1 1 1 0 0,1-1-1 0 0,0 0 0 0 0,-1 0 1 0 0,1 1-1 0 0,-1-1 1 0 0,1 0-1 0 0,0 0 0 0 0,-1 0 1 0 0,1 0-1 0 0,0 0 1 0 0,-1 0-1 0 0,1 0 0 0 0,-1 0 1 0 0,2 0-1 0 0,7-3-9 0 0,-8 2-17 0 0,0 0 0 0 0,0 0 0 0 0,0 0 0 0 0,0 0 0 0 0,0 0 0 0 0,0 0 0 0 0,0 0 0 0 0,0 0 0 0 0,-1-1 0 0 0,1 1 0 0 0,0 0 0 0 0,-1 0 0 0 0,1-1 0 0 0,-1 1 0 0 0,1 0 0 0 0,-1-2 0 0 0,1 1-26 0 0,0 0-208 0 0,-1 2-447 0 0,0-2-197 0 0,0-1 448 0 0,1-1-225 0 0,0-2-5773 0 0,1-8-923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17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0 11975 0 0,'0'0'267'0'0,"1"-12"666"0"0,2 8-855 0 0,-2 2-59 0 0,1 0 0 0 0,-1 0 1 0 0,0-1-1 0 0,0 1 0 0 0,0-1 0 0 0,0 1 0 0 0,0-1 1 0 0,0-2-1 0 0,2-4 701 0 0,-2 7 249 0 0,-1 2 45 0 0,0 0 8 0 0,0 0 2 0 0,0 0 0 0 0,0 0 0 0 0,0 0-69 0 0,0 0-290 0 0,-2-6 51 0 0,2 6-685 0 0,0 0 1 0 0,0 0-1 0 0,0 0 1 0 0,0 0-1 0 0,0 0 1 0 0,0 0-1 0 0,0 0 1 0 0,0 0-1 0 0,0 0 1 0 0,0 0-1 0 0,0-1 1 0 0,0 1-1 0 0,0 0 1 0 0,0 0 0 0 0,0 0-1 0 0,0 0 1 0 0,0 0-1 0 0,0 0 1 0 0,0 0-1 0 0,0 0 1 0 0,0 0-1 0 0,0 0 1 0 0,0 0-1 0 0,0-1 1 0 0,0 1-1 0 0,0 0 1 0 0,0 0-1 0 0,0 0 1 0 0,0 0-1 0 0,0 0 1 0 0,0 0-1 0 0,0 0 1 0 0,0 0-1 0 0,-1 0 1 0 0,1 0-1 0 0,0 0 1 0 0,0 0-1 0 0,0 0 1 0 0,0 0-1 0 0,0 0 1 0 0,0 0 0 0 0,0 0-1 0 0,0 0 1 0 0,0 0-1 0 0,0 0 1 0 0,0 0-1 0 0,-1 0 1 0 0,1 0-1 0 0,0 0 1 0 0,0 0-1 0 0,0 0 1 0 0,0 0-1 0 0,0 0 1 0 0,0 0-1 0 0,0 0 1 0 0,0 0-1 0 0,0 0 1 0 0,0 0-1 0 0,-1 0 1 0 0,-1 5 13 0 0,0-1 0 0 0,0 1 0 0 0,1-1 0 0 0,0 1 0 0 0,0 0 0 0 0,0 0 0 0 0,0 0 0 0 0,0 0 0 0 0,1 0 0 0 0,1 8 0 0 0,0 9 198 0 0,7 25 1 0 0,-1-2-109 0 0,-3 50-135 0 0,-4-83 0 0 0,-5-2 0 0 0,-3-2 0 0 0,-1-3-201 0 0,7-5-850 0 0,-4-10-1374 0 0,2 6 1900 0 0,-1-12-1009 0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8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57 7687 0 0,'0'0'350'0'0,"0"0"-4"0"0,2-1-66 0 0,4-7 1958 0 0,0 1-1 0 0,9-16 0 0 0,-3 10 351 0 0,-9 9 2256 0 0,-13 6-3169 0 0,3 1-1546 0 0,0 0 0 0 0,0 0 0 0 0,-11 7 0 0 0,-13 6 40 0 0,13-7 63 0 0,17-8-160 0 0,-1 0-12 0 0,-6 2-35 0 0,6-3 39 0 0,4-1 8 0 0,11-5 10 0 0,-1-1 0 0 0,27-8 0 0 0,44-6 3 0 0,-81 21-65 0 0,-1-1-1 0 0,0 1 1 0 0,0 0-1 0 0,1 0 1 0 0,-1 0-1 0 0,0 0 1 0 0,1 0-1 0 0,-1 0 1 0 0,0 0-1 0 0,1 0 1 0 0,-1 0-1 0 0,0 1 1 0 0,0-1-1 0 0,1 0 1 0 0,-1 1-1 0 0,0-1 1 0 0,0 1-1 0 0,0 0 1 0 0,1-1-1 0 0,-1 1 1 0 0,1 1-1 0 0,-1-1 0 0 0,1 1-1 0 0,-1-1 1 0 0,0 1-1 0 0,0 0 0 0 0,0-1 1 0 0,0 1-1 0 0,0 0 1 0 0,-1 0-1 0 0,1 0 0 0 0,0 0 1 0 0,-1 0-1 0 0,1 3 1 0 0,0 2 21 0 0,0 1 1 0 0,-1 0-1 0 0,0 0 1 0 0,-1 0 0 0 0,-2 13-1 0 0,2-15-4 0 0,0-2-16 0 0,0 0 0 0 0,-1 0 0 0 0,1 0 0 0 0,-1 0 0 0 0,0 0 0 0 0,-3 4 0 0 0,3-3 8 0 0,-1 0 0 0 0,0 0 0 0 0,0 0 0 0 0,-1-1 0 0 0,0 1 0 0 0,1-1 0 0 0,-2 0 0 0 0,1 0 0 0 0,-7 4 0 0 0,2-2 18 0 0,-1 0 1 0 0,0-1-1 0 0,0 0 1 0 0,-21 7-1 0 0,30-12-46 0 0,-3 1-1 0 0,0 0-1 0 0,0 0 1 0 0,0 0 0 0 0,0 0-1 0 0,0-1 1 0 0,0 0 0 0 0,0 0-1 0 0,-6 0 1 0 0,10 0-8 0 0,-1 0-1 0 0,1 0 1 0 0,0-1-1 0 0,-1 1 1 0 0,1 0-1 0 0,-1 0 1 0 0,1 0 0 0 0,0 0-1 0 0,-1-1 1 0 0,1 1-1 0 0,-1 0 1 0 0,1 0-1 0 0,0 0 1 0 0,0-1-1 0 0,-1 1 1 0 0,1 0 0 0 0,0-1-1 0 0,-1 1 1 0 0,1 0-1 0 0,0-1 1 0 0,0 1-1 0 0,-1 0 1 0 0,1-1-1 0 0,0 1 1 0 0,0 0 0 0 0,0-1-1 0 0,0 1 1 0 0,0-1-1 0 0,-1 1 1 0 0,1 0-1 0 0,0-1 1 0 0,0 1-1 0 0,0-1 1 0 0,0 1-1 0 0,0-1 1 0 0,0 1 0 0 0,0 0-1 0 0,1-1 1 0 0,-1 1-1 0 0,0-1 1 0 0,0 1-1 0 0,0 0 1 0 0,0-1-1 0 0,0 1 1 0 0,1 0 0 0 0,-1-1-1 0 0,0 1 1 0 0,0-1-1 0 0,0 1 1 0 0,1 0-1 0 0,-1 0 1 0 0,0-1-1 0 0,1 1 1 0 0,-1 0 0 0 0,0-1-1 0 0,1 1 1 0 0,-1 0-1 0 0,0 0 1 0 0,1-1-1 0 0,12-3-63 0 0,4 4 33 0 0,-12 3 25 0 0,-2-1 5 0 0,-1-1 9 0 0,-1 0 1 0 0,1-1-1 0 0,0 1 1 0 0,0 0-1 0 0,-1 0 0 0 0,1 0 1 0 0,0 0-1 0 0,-1 1 1 0 0,1-1-1 0 0,-1 0 1 0 0,0 1-1 0 0,1-1 0 0 0,-1 1 1 0 0,2 2-1 0 0,-1 0 10 0 0,1 0 9 0 0,0 0 1 0 0,-1 0-1 0 0,1 1 1 0 0,-1-1-1 0 0,2 7 1 0 0,-1-5-2 0 0,-1-2 23 0 0,-2 1-29 0 0,-2 13 55 0 0,2-14-57 0 0,0-1 0 0 0,-1 0 0 0 0,1 0 0 0 0,-1 0 0 0 0,0 0 1 0 0,0 0-1 0 0,0 0 0 0 0,0 0 0 0 0,-1 0 0 0 0,1 0 0 0 0,-1-1 0 0 0,0 1 0 0 0,0 0 0 0 0,-2 2 0 0 0,0-2 11 0 0,1 1 0 0 0,-1-1 0 0 0,0 0 0 0 0,0 0 1 0 0,-1-1-1 0 0,1 1 0 0 0,0-1 0 0 0,-6 2 0 0 0,-7 2-22 0 0,0-2 0 0 0,-1 0 0 0 0,-33 3 0 0 0,48-7-14 0 0,-3 1-88 0 0,0-1 1 0 0,0 0-1 0 0,0 0 0 0 0,0-1 0 0 0,0 0 0 0 0,0 0 0 0 0,0 0 0 0 0,0-1 0 0 0,-8-3 0 0 0,0-2-3445 0 0,1-2-3377 0 0,7 4 43 0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8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6911 0 0,'0'0'528'0'0,"0"0"-10"0"0,1 3 1218 0 0,1 5-229 0 0,-1 1 0 0 0,1-1 1 0 0,-1 1-1 0 0,-1 0 0 0 0,0 0 0 0 0,0 10 1 0 0,-9 58 2118 0 0,7-67-3245 0 0,-2 12 172 0 0,-1 0 1 0 0,-16 41-1 0 0,20-60-539 0 0,1 0-1 0 0,-2 1 1 0 0,1-1 0 0 0,0 0-1 0 0,-1 0 1 0 0,1 0 0 0 0,-1 0-1 0 0,0 0 1 0 0,0-1-1 0 0,0 1 1 0 0,0 0 0 0 0,-1-1-1 0 0,-2 3 1 0 0,-2 1 24 0 0,-2 0-40 0 0,-11 3-1008 0 0,20-8 887 0 0,-1-1-1 0 0,1 0 0 0 0,-1 0 0 0 0,1 0 0 0 0,-1 0 1 0 0,1 0-1 0 0,-1 0 0 0 0,1 0 0 0 0,-1 0 0 0 0,1 0 1 0 0,-1 0-1 0 0,1 0 0 0 0,-1-1 0 0 0,1 1 0 0 0,-1 0 1 0 0,1 0-1 0 0,-1 0 0 0 0,1-1 0 0 0,-1 1 0 0 0,0-1 1 0 0,0 1-763 0 0,-8-5-7054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9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92 8751 0 0,'0'0'399'0'0,"0"0"-4"0"0,1-2-253 0 0,1-3 252 0 0,0-1 1 0 0,0 0-1 0 0,-1 0 0 0 0,0 1 0 0 0,0-1 0 0 0,0-7 0 0 0,4-23 5149 0 0,-3 24-4430 0 0,0-1 0 0 0,0 1 0 0 0,-2-15 0 0 0,2-7 324 0 0,1 7-381 0 0,-1 15-504 0 0,-1 0 0 0 0,0 1 0 0 0,-1-1 1 0 0,-2-21-1 0 0,2 31-320 0 0,0 2-35 0 0,0 0-18 0 0,0 0-3 0 0,0 0-13 0 0,0 0-58 0 0,0 0-29 0 0,0 0-4 0 0,-11 10 0 0 0,4 2-72 0 0,-1-1 0 0 0,2 1 0 0 0,0 1 0 0 0,0-1 0 0 0,1 1 0 0 0,-7 26 0 0 0,9-30 0 0 0,-7 29 0 0 0,-5 42 0 0 0,11-59 0 0 0,-16 80 0 0 0,17-88-13 0 0,3-2-70 0 0,0-9-74 0 0,0-2-6 0 0,4-12-253 0 0,9-40-3857 0 0,-10 36-1018 0 0,2-6-2721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09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4 1375 0 0,'3'-1'107'0'0,"8"-1"210"0"0,33-7 15750 0 0,-24 8-13827 0 0,-19 1-2171 0 0,2 0 227 0 0,0-1 0 0 0,0 1 0 0 0,0 0 0 0 0,-1 0 0 0 0,1 1 0 0 0,0-1 0 0 0,0 0 0 0 0,0 1 0 0 0,0 0 0 0 0,0 0 0 0 0,-1 0 0 0 0,1 0 0 0 0,0 0 0 0 0,-1 0 0 0 0,1 1 0 0 0,-1-1 0 0 0,1 1 0 0 0,-1 0 0 0 0,5 3 0 0 0,0 4-105 0 0,0 0 0 0 0,0 0 0 0 0,-1 0 0 0 0,0 1 1 0 0,0 0-1 0 0,-1 0 0 0 0,-1 1 0 0 0,1-1 0 0 0,3 16 0 0 0,-2 0 76 0 0,0 1 0 0 0,3 49 0 0 0,-10-50-134 0 0,0 0 0 0 0,-1 0-1 0 0,-1 0 1 0 0,-14 48 0 0 0,12-57-90 0 0,0 0-1 0 0,-1-1 1 0 0,-1 0-1 0 0,-1 0 1 0 0,0 0-1 0 0,-16 21 1 0 0,17-27-133 0 0,0-1 0 0 0,0-1 0 0 0,-1 0 1 0 0,-1 0-1 0 0,1 0 0 0 0,-1-1 1 0 0,0 0-1 0 0,-1-1 0 0 0,1 0 1 0 0,-1 0-1 0 0,-12 4 0 0 0,1-5-3519 0 0,12-5-5547 0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0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6447 0 0,'0'0'298'0'0,"0"0"-10"0"0,8-9 1457 0 0,21-16 7002 0 0,-23 20-7686 0 0,0 1 0 0 0,0 0 1 0 0,11-4-1 0 0,-9 5-745 0 0,0 1 0 0 0,1 0 0 0 0,-1 1 0 0 0,1-1 0 0 0,0 2 0 0 0,-1-1 0 0 0,1 1 0 0 0,0 1 0 0 0,15 2 0 0 0,3 3-163 0 0,-23-5-125 0 0,1 1 0 0 0,0-1 0 0 0,0-1 0 0 0,8 1 0 0 0,26 0 55 0 0,-28 0-52 0 0,-7-1-29 0 0,1 0 0 0 0,0 0 0 0 0,-1 0 0 0 0,1 0 0 0 0,0-1 0 0 0,-1 0 0 0 0,1 0 0 0 0,-1 0 0 0 0,1-1 0 0 0,4-1 0 0 0,0-1-258 0 0,0 1-935 0 0,-4 2-3251 0 0,-5 1 2627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1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 5063 0 0,'0'0'232'0'0,"0"0"371"0"0,0 0 1429 0 0,0 0 619 0 0,0 0 123 0 0,0 0-230 0 0,0 0-1089 0 0,0 0-483 0 0,0 0-92 0 0,0 0-71 0 0,0 0-235 0 0,0 0-102 0 0,0 2-22 0 0,-46 134 833 0 0,-2 4-198 0 0,30-78-1122 0 0,17-60-86 0 0,2 8 12 0 0,2-7-8644 0 0,7 0 2341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2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6 5527 0 0,'0'0'250'0'0,"0"0"-2"0"0,1-2-156 0 0,2-6 245 0 0,-2 6 1360 0 0,-1 2 597 0 0,0 0 118 0 0,0 0-164 0 0,0 0-767 0 0,0 0-340 0 0,0 0-70 0 0,0 0-80 0 0,0 0-282 0 0,0 0-124 0 0,0 0-29 0 0,0 0-23 0 0,0 0-78 0 0,0 3-36 0 0,-2 26 291 0 0,-1 0 1 0 0,-14 55-1 0 0,0-4-219 0 0,3 42-124 0 0,8-65-265 0 0,-18 85 0 0 0,-12-31 104 0 0,35-109-201 0 0,-4 8 48 0 0,0-2 14 0 0,3-5 10 0 0,-4 4-10 0 0,-3-1-69 0 0,-2-3-56 0 0,2-3 32 0 0,7 0 26 0 0,0 0-1 0 0,1 0 1 0 0,-1 0-1 0 0,0 0 1 0 0,1-1-1 0 0,-1 1 1 0 0,1-1-1 0 0,-1 1 1 0 0,1-1-1 0 0,-1 0 1 0 0,1 1-1 0 0,-1-1 1 0 0,1 0-1 0 0,-1 0 1 0 0,1 0-1 0 0,0 0 1 0 0,0 0-1 0 0,-1 0 1 0 0,1-1-1 0 0,0 1 1 0 0,0 0-1 0 0,0-1 1 0 0,-1-1-1 0 0,0-2 7 0 0,0 0 0 0 0,0 0-1 0 0,0 1 1 0 0,1-1-1 0 0,-2-10 1 0 0,-3-13 65 0 0,4 19-40 0 0,0 0 0 0 0,0-1 0 0 0,1 0-1 0 0,0-10 1 0 0,4-25 126 0 0,1 1 0 0 0,2 0 1 0 0,2 0-1 0 0,2 1 0 0 0,2 0 0 0 0,21-50 0 0 0,-28 82-85 0 0,-1 1 0 0 0,1-1 0 0 0,1 1 0 0 0,0 0 0 0 0,1 1 0 0 0,-1 0 0 0 0,2 0 0 0 0,-1 0 0 0 0,11-8 0 0 0,2 0-36 0 0,1 2 0 0 0,1 0 0 0 0,42-21 0 0 0,-62 34-36 0 0,0 1 0 0 0,0 0 0 0 0,0 0 0 0 0,0 0 0 0 0,1 0 0 0 0,-1 0 0 0 0,0 1 0 0 0,0-1 0 0 0,0 1 0 0 0,1-1 0 0 0,-1 1 0 0 0,0 0 0 0 0,1 0 0 0 0,3 0 0 0 0,2 1 0 0 0,-5-2 5 0 0,0 1 1 0 0,1 1-1 0 0,-1-1 0 0 0,0 0 1 0 0,0 1-1 0 0,1 0 0 0 0,-1-1 1 0 0,0 1-1 0 0,0 1 0 0 0,0-1 1 0 0,3 2-1 0 0,5 6-5 0 0,-9-6 0 0 0,0 0 0 0 0,0 1 0 0 0,0-1 0 0 0,-1 1 0 0 0,1-1 0 0 0,-1 1 0 0 0,0 0 0 0 0,0 0 0 0 0,-1-1 0 0 0,1 1 0 0 0,-1 0 0 0 0,1 0 0 0 0,-2 6 0 0 0,1-2 0 0 0,-1-1 0 0 0,1 1 0 0 0,-2-1 0 0 0,1 0 0 0 0,-1 0 0 0 0,-4 10 0 0 0,0-4-25 0 0,0-2 0 0 0,-1 1 1 0 0,-1-1-1 0 0,0 0 0 0 0,0 0 0 0 0,-1-1 0 0 0,-11 10 0 0 0,5-7-42 0 0,0 0 1 0 0,-1-1-1 0 0,-1-1 0 0 0,-20 11 0 0 0,27-17-401 0 0,1 0 1 0 0,-19 5 0 0 0,25-9-277 0 0,0 0 0 0 0,-1-1 0 0 0,1 1 0 0 0,0-1 0 0 0,-1 0 0 0 0,-6 0 0 0 0,8 0-7337 0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2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20 15319 0 0,'0'0'698'0'0,"0"0"-10"0"0,0-2-330 0 0,0-5 260 0 0,0 5 159 0 0,0 2 30 0 0,-10-6 1542 0 0,9 5-2176 0 0,-1 1 0 0 0,0-1 0 0 0,0 1 0 0 0,0 0 0 0 0,0-1 0 0 0,0 1 0 0 0,0 0 0 0 0,0 0 0 0 0,0 0 0 0 0,0 0 0 0 0,0 1 0 0 0,1-1 0 0 0,-1 0 0 0 0,-3 2 0 0 0,0 0 49 0 0,1-1-1 0 0,-1 2 1 0 0,1-1 0 0 0,-1 1-1 0 0,-5 3 1 0 0,0 3 61 0 0,0 0-1 0 0,0 0 1 0 0,-13 17 0 0 0,1 4 147 0 0,-22 39 1 0 0,27-41-323 0 0,9-13-84 0 0,0-1 0 0 0,0 2 0 0 0,2-1 0 0 0,0 1 1 0 0,0 0-1 0 0,2 0 0 0 0,-5 33 0 0 0,7-37-11 0 0,2 0 0 0 0,-1 0 0 0 0,2 0 0 0 0,0 0 0 0 0,0 1 0 0 0,1-2 0 0 0,0 1 0 0 0,1 0 0 0 0,1 0 0 0 0,-1-1 0 0 0,11 20 0 0 0,-11-26 0 0 0,-2-3-10 0 0,0 0 0 0 0,0 0 1 0 0,0-1-1 0 0,0 1 0 0 0,1-1 0 0 0,-1 1 0 0 0,0-1 0 0 0,1 0 0 0 0,0 1 1 0 0,2 1-1 0 0,3 3 32 0 0,-4-3-35 0 0,14 8 11 0 0,-12-10 31 0 0,6-3-31 0 0,0-3-36 0 0,-9 4-20 0 0,-1 0 1 0 0,0 0 0 0 0,0 0 0 0 0,0-1-1 0 0,0 1 1 0 0,0 0 0 0 0,0-1 0 0 0,0 1 0 0 0,-1-1-1 0 0,1 1 1 0 0,0-1 0 0 0,-1 1 0 0 0,1-1-1 0 0,-1 0 1 0 0,0 1 0 0 0,1-1 0 0 0,-1 0-1 0 0,0 1 1 0 0,0-1 0 0 0,0-1 0 0 0,0-4-1003 0 0,-1 1 1 0 0,0-1-1 0 0,0 1 1 0 0,-3-7-1 0 0,1 2-870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3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6 62 6447 0 0,'0'0'499'0'0,"3"-2"-328"0"0,17-16 352 0 0,-9 3 4087 0 0,-10 13-2870 0 0,-1 2-440 0 0,3-10 1538 0 0,-3 10-2714 0 0,0-1 1 0 0,0 1-1 0 0,0 0 1 0 0,0-1-1 0 0,0 1 1 0 0,0-1-1 0 0,0 1 1 0 0,0-1-1 0 0,0 1 1 0 0,0-1-1 0 0,0 1 1 0 0,0 0-1 0 0,0-1 0 0 0,0 1 1 0 0,0-1-1 0 0,-1 1 1 0 0,1 0-1 0 0,0-1 1 0 0,0 1-1 0 0,0-1 1 0 0,-1 1-1 0 0,1 0 1 0 0,0-1-1 0 0,-1 1 1 0 0,1 0-1 0 0,0 0 1 0 0,-1-1-1 0 0,1 1 1 0 0,-5-1 53 0 0,1 0 1 0 0,-1 0-1 0 0,0 1 1 0 0,1 0 0 0 0,-1 0-1 0 0,1 0 1 0 0,-1 0-1 0 0,1 1 1 0 0,-1 0-1 0 0,1 0 1 0 0,-1 0-1 0 0,1 0 1 0 0,-8 4-1 0 0,-1 1 31 0 0,0 1-1 0 0,0 1 1 0 0,-13 10-1 0 0,1 7 275 0 0,23-24-414 0 0,14 6-5 0 0,-4-4-54 0 0,-1 0 1 0 0,1-1-1 0 0,0 0 0 0 0,0-1 1 0 0,0 0-1 0 0,0 0 0 0 0,0 0 0 0 0,0-1 1 0 0,8-1-1 0 0,-9 0 0 0 0,1 1 1 0 0,-1 0-1 0 0,1 0 1 0 0,-1 1-1 0 0,1 0 1 0 0,-1 0 0 0 0,1 1-1 0 0,-1 0 1 0 0,12 5-1 0 0,-18-6-3 0 0,1 0-1 0 0,-1 0 1 0 0,1 0-1 0 0,-1 0 1 0 0,1 0-1 0 0,-1 0 1 0 0,0 0-1 0 0,0 0 1 0 0,1 1-1 0 0,-1-1 1 0 0,0 0 0 0 0,0 1-1 0 0,0-1 1 0 0,-1 1-1 0 0,1-1 1 0 0,0 1-1 0 0,0 0 1 0 0,0 2-1 0 0,-1-1 20 0 0,1-1 0 0 0,-1 1-1 0 0,0 0 1 0 0,0 0-1 0 0,-1-1 1 0 0,1 1 0 0 0,0 0-1 0 0,-1-1 1 0 0,0 1-1 0 0,-1 4 1 0 0,-3 3 72 0 0,0 0 0 0 0,0 0 0 0 0,-1-1 0 0 0,-12 16 0 0 0,7-13 25 0 0,-1-1 1 0 0,0 0-1 0 0,-19 14 0 0 0,11-10-8 0 0,-5 3 67 0 0,-2-1 0 0 0,-56 27 1 0 0,32-18-102 0 0,17-10-51 0 0,26-14-23 0 0,1 2-1 0 0,-1-1 1 0 0,0 1-1 0 0,1 1 1 0 0,0-1 0 0 0,-12 10-1 0 0,10-6-6 0 0,9-8 0 0 0,-1 1 0 0 0,1-1 0 0 0,-1 0 0 0 0,1 0 0 0 0,0 0 0 0 0,-1 1 0 0 0,1-1 0 0 0,-1 0 0 0 0,1 0 0 0 0,0 0 0 0 0,-1 0 0 0 0,1 0 0 0 0,-1 0 0 0 0,1 0 0 0 0,-1 0 0 0 0,1 0 0 0 0,0 0 0 0 0,-1 0 0 0 0,1 0 0 0 0,-1 0 0 0 0,1 0 0 0 0,-1-1 0 0 0,1 1 0 0 0,0 0 0 0 0,0-1 0 0 0,0 1 0 0 0,-1 0 0 0 0,1-1 0 0 0,0 1 0 0 0,0 0 0 0 0,0-1 0 0 0,0 1 0 0 0,0 0 0 0 0,0-1 0 0 0,0 1 0 0 0,0-1 0 0 0,0 1 0 0 0,0 0 0 0 0,0-1 0 0 0,0 1 0 0 0,0 0 0 0 0,0-1 0 0 0,0 1 0 0 0,0-1 0 0 0,2-4 0 0 0,0 0 0 0 0,0 1 0 0 0,1-1 0 0 0,0 1 0 0 0,0 0 0 0 0,0 0 0 0 0,0 0 0 0 0,1 0 0 0 0,-1 0 0 0 0,1 0 0 0 0,0 1 0 0 0,0 0 0 0 0,6-4 0 0 0,31-11-53 0 0,-20 9 34 0 0,-7 4 19 0 0,-2 3 0 0 0,-11 3 0 0 0,0-1 0 0 0,-1 0 0 0 0,1 0 0 0 0,-1 1 0 0 0,1-1 0 0 0,0 0 0 0 0,-1 1 0 0 0,1-1 0 0 0,-1 0 0 0 0,1 1 0 0 0,-1-1 0 0 0,1 1 0 0 0,-1-1 0 0 0,0 1 0 0 0,1-1 0 0 0,0 2 0 0 0,1 3-14 0 0,0 1-1 0 0,0-1 1 0 0,-1 1 0 0 0,1 0 0 0 0,-1 0-1 0 0,0 0 1 0 0,-1 0 0 0 0,0 10-1 0 0,2 10-128 0 0,-1-21-230 0 0,0 1 0 0 0,1-1 0 0 0,-1 1 0 0 0,1-1 0 0 0,0 0 0 0 0,5 9 0 0 0,-5-11-144 0 0,13-2-4288 0 0,-2-5 2730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3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 14111 0 0,'0'0'646'0'0,"0"0"-16"0"0,1 2-403 0 0,0 7 637 0 0,0 0-1 0 0,0 0 1 0 0,-1 0-1 0 0,0 0 1 0 0,0 0-1 0 0,-1-1 1 0 0,0 1 0 0 0,-4 12-1 0 0,2-7-183 0 0,-2 0-1 0 0,0 0 0 0 0,-1-1 1 0 0,-9 18-1 0 0,14-30-665 0 0,0 1-1 0 0,-1-1 1 0 0,1 1-1 0 0,0-1 1 0 0,-1 0 0 0 0,1 0-1 0 0,0 1 1 0 0,-4 1-1 0 0,-2 2 21 0 0,1 0-33 0 0,-1 0 0 0 0,0-1 0 0 0,0 0 0 0 0,0 0 0 0 0,-10 4 0 0 0,1-1-223 0 0,-3 6-3285 0 0,18-12-2312 0 0,1-1-1683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55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5 11975 0 0,'0'0'267'0'0,"0"0"42"0"0,8-3 315 0 0,9-6 400 0 0,-1 0 0 0 0,0-1 0 0 0,-1-1 0 0 0,0 0 0 0 0,21-22 0 0 0,-26 23-557 0 0,0-1 0 0 0,-1 0-1 0 0,0 0 1 0 0,0-1 0 0 0,-2 0-1 0 0,1-1 1 0 0,-2 1-1 0 0,8-21 1 0 0,-12 27-395 0 0,-2 5 299 0 0,-1 1-327 0 0,1-1-1 0 0,-1 1 1 0 0,0-1 0 0 0,0 1 0 0 0,0 0-1 0 0,0-1 1 0 0,0 1 0 0 0,0 0 0 0 0,0 0-1 0 0,1 0 1 0 0,-1 0 0 0 0,0 0-1 0 0,0 0 1 0 0,0 0 0 0 0,0 0 0 0 0,0 0-1 0 0,0 0 1 0 0,0 0 0 0 0,0 1 0 0 0,-1 0-1 0 0,-18 7 644 0 0,16-5-687 0 0,0 0 0 0 0,0 0 0 0 0,0 0 0 0 0,0 1 0 0 0,1 0 0 0 0,-1 0 0 0 0,1 0 0 0 0,-5 7 0 0 0,-19 40 0 0 0,19-35 0 0 0,5-9 0 0 0,0-1 0 0 0,1 1 0 0 0,-1 0 0 0 0,-2 14 0 0 0,5-17 0 0 0,-1-1 0 0 0,1 1 0 0 0,0 0 0 0 0,0 0 0 0 0,0-1 0 0 0,0 1 0 0 0,1 0 0 0 0,0-1 0 0 0,-1 1 0 0 0,1 0 0 0 0,2 4 0 0 0,4 3 0 0 0,-3-9 0 0 0,-2-2 0 0 0,1 2 0 0 0,1 0 0 0 0,-1-1 0 0 0,1 1 0 0 0,-1-1 0 0 0,1 0 0 0 0,-1 0 0 0 0,1 0 0 0 0,0-1 0 0 0,-1 1 0 0 0,1-1 0 0 0,0 0 0 0 0,0 0 0 0 0,0 0 0 0 0,-1 0 0 0 0,1-1 0 0 0,0 1 0 0 0,-1-1 0 0 0,1 0 0 0 0,0 0 0 0 0,-1-1 0 0 0,1 1 0 0 0,-1-1 0 0 0,0 0 0 0 0,5-2 0 0 0,12-7 0 0 0,62-39 0 0 0,-76 46 0 0 0,80-61 0 0 0,-71 52 0 0 0,0-1 0 0 0,0-1 0 0 0,14-18 0 0 0,-24 24 0 0 0,1 1 0 0 0,-2-1 0 0 0,0 0 0 0 0,6-18 0 0 0,3-5 0 0 0,-10 25 72 0 0,-18 18 1296 0 0,9-6-1398 0 0,0 0 1 0 0,1 1-1 0 0,0-1 0 0 0,0 1 0 0 0,1 0 0 0 0,-1 0 1 0 0,1 1-1 0 0,-5 11 0 0 0,8-17-4 0 0,1 0 0 0 0,0 0 0 0 0,-1 1-1 0 0,1-1 1 0 0,0 0 0 0 0,0 0 0 0 0,0 1 0 0 0,0-1 0 0 0,0 0 0 0 0,0 0-1 0 0,0 0 1 0 0,0 1 0 0 0,0-1 0 0 0,1 0 0 0 0,-1 0 0 0 0,0 0 0 0 0,1 1-1 0 0,-1-1 1 0 0,2 2 0 0 0,0-1 1 0 0,0 0-1 0 0,-1-1 1 0 0,1 1 0 0 0,0 0 0 0 0,0-1-1 0 0,0 1 1 0 0,0-1 0 0 0,1 1-1 0 0,-1-1 1 0 0,0 0 0 0 0,1 0-1 0 0,3 1 1 0 0,0 0 33 0 0,1-1 0 0 0,-1 1 0 0 0,1-1 0 0 0,0 0 0 0 0,-1-1 0 0 0,12 0 0 0 0,42-6 0 0 0,-19 1 0 0 0,-40 4 0 0 0,-1 1 0 0 0,1 0 0 0 0,-1 0 0 0 0,1 0 0 0 0,0 0 0 0 0,-1 0 0 0 0,1 0 0 0 0,-1 1 0 0 0,1-1 0 0 0,-1 0 0 0 0,1 0 0 0 0,-1 0 0 0 0,1 0 0 0 0,-1 1 0 0 0,1-1 0 0 0,-1 0 0 0 0,1 0 0 0 0,-1 1 0 0 0,1-1 0 0 0,-1 0 0 0 0,0 1 0 0 0,1-1 0 0 0,-1 1 0 0 0,0-1 0 0 0,1 0 0 0 0,-1 1 0 0 0,0-1 0 0 0,1 1 0 0 0,-1-1 0 0 0,0 1 0 0 0,0-1 0 0 0,1 1 0 0 0,-1-1 0 0 0,0 1 0 0 0,0-1 0 0 0,0 1 0 0 0,0-1 0 0 0,0 1 0 0 0,0-1 0 0 0,0 1 0 0 0,0 0 0 0 0,0-1 0 0 0,0 1 0 0 0,0 0 0 0 0,0 2 19 0 0,0 0 0 0 0,0 0 0 0 0,-1 0 0 0 0,1 0 0 0 0,-1-1 0 0 0,0 1-1 0 0,1 0 1 0 0,-1-1 0 0 0,-2 5 0 0 0,-15 25 390 0 0,7-13-131 0 0,-2 3 128 0 0,6-9-51 0 0,-10 22 0 0 0,13-20-355 0 0,5-10 0 0 0,0-3 0 0 0,1 9 0 0 0,3-3 0 0 0,-3-7-8 0 0,0 1 1 0 0,0-1-1 0 0,0 0 0 0 0,0 0 1 0 0,0 0-1 0 0,0 0 0 0 0,0 0 1 0 0,1 0-1 0 0,-1 0 0 0 0,0-1 1 0 0,0 1-1 0 0,1-1 0 0 0,-1 0 1 0 0,0 0-1 0 0,1 0 0 0 0,-1 0 0 0 0,0 0 1 0 0,5-1-1 0 0,-3 1-256 0 0,0-1-1 0 0,-1 0 0 0 0,1 0 1 0 0,0 0-1 0 0,-1-1 1 0 0,1 1-1 0 0,-1-1 1 0 0,1 0-1 0 0,-1 0 1 0 0,5-4-1 0 0,0-1-8607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19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8 6447 0 0,'0'0'142'0'0,"0"0"22"0"0,0-2 13 0 0,0-4 123 0 0,0 4 468 0 0,-2-6 8248 0 0,3 17-2231 0 0,1 8-5017 0 0,1-7-1768 0 0,-2-6 0 0 0,0-1 0 0 0,0 0 0 0 0,-1 1 0 0 0,1-1 0 0 0,-1 0 0 0 0,1 1 0 0 0,-1-1 0 0 0,-1 6 0 0 0,4 75 0 0 0,-3-75 0 0 0,0-2 0 0 0,1 1 0 0 0,0-1 0 0 0,2 14 0 0 0,13 34 1293 0 0,-5-15-538 0 0,-2-14-755 0 0,1-2 0 0 0,-2-1 0 0 0,6 41 0 0 0,14 83 0 0 0,-21-119 0 0 0,-5-19 0 0 0,0-1 0 0 0,0 1 0 0 0,-1 0 0 0 0,1 9 0 0 0,2 30 0 0 0,-2-35 0 0 0,-1 0 0 0 0,0 19 0 0 0,-1-21 0 0 0,0 0 0 0 0,3 13 0 0 0,0 15 0 0 0,2 35 0 0 0,0-27 0 0 0,-1-26 0 0 0,-3-14 0 0 0,1 0 0 0 0,-1 0 0 0 0,-1-1 0 0 0,1 11 0 0 0,2 5 0 0 0,-2-18 0 0 0,-1 0 0 0 0,1-1 0 0 0,-1 1 0 0 0,0 0 0 0 0,0 0 0 0 0,0 4 0 0 0,-4 37 0 0 0,4-34 0 0 0,0-1 0 0 0,-1 1 0 0 0,-1 0 0 0 0,0 0 0 0 0,-6 20 0 0 0,6-26 0 0 0,0-1 0 0 0,0 1 0 0 0,1-1 0 0 0,0 1 0 0 0,0 0 0 0 0,0 0 0 0 0,1 0 0 0 0,-1 0 0 0 0,1-1 0 0 0,1 7 0 0 0,-2 11 0 0 0,3 43 0 0 0,-4-45 0 0 0,1-19 0 0 0,0 18 0 0 0,4 3 0 0 0,-1 3 0 0 0,4 18 0 0 0,-4-26 0 0 0,0 2 0 0 0,-6 30 0 0 0,3-44 0 0 0,0 3 0 0 0,0 0 0 0 0,1 1 0 0 0,1 15 0 0 0,-1-11 0 0 0,-3 4 0 0 0,2-4 0 0 0,-1 1 0 0 0,2 18 0 0 0,0-19 0 0 0,0-5 0 0 0,0-4 0 0 0,0 0 0 0 0,0 0 0 0 0,-1 0 0 0 0,1 0 0 0 0,-3 6 0 0 0,-8 41 0 0 0,-11 40 0 0 0,20-78 0 0 0,1 0 0 0 0,1-3-64 0 0,0-8-273 0 0,0-2-138 0 0,0 0-33 0 0,0 0-4 0 0,0 0 0 0 0,6-10-859 0 0,-3 7 182 0 0,7-11-7003 0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3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57 455 0 0,'-1'-23'5426'0'0,"1"20"-3906"0"0,-1 0 1 0 0,1 0-1 0 0,0 0 1 0 0,0 0-1 0 0,0 0 1 0 0,0 0-1 0 0,1-4 1 0 0,1-3-44 0 0,0-1 0 0 0,-1 1 0 0 0,-1-19 0 0 0,1 2-272 0 0,0 2-278 0 0,-1 1 0 0 0,-4-26 0 0 0,7 32 320 0 0,-2 16-549 0 0,-1 28-686 0 0,0-21-12 0 0,1 0 0 0 0,-1-1-1 0 0,0 1 1 0 0,-2 8 0 0 0,-3 22 0 0 0,4-28 0 0 0,0 0 0 0 0,0 0 0 0 0,0 0 0 0 0,-1 0 0 0 0,0 0 0 0 0,0 0 0 0 0,-5 8 0 0 0,0 0 0 0 0,-8 23 0 0 0,0-2 0 0 0,8-17 0 0 0,-11 39 0 0 0,18-57 0 0 0,-4 10 0 0 0,-2-1 0 0 0,1-2-16 0 0,4-7-87 0 0,1-1-105 0 0,0 0-16 0 0,-1-21-688 0 0,0 16 166 0 0,1 0 0 0 0,-1 0 0 0 0,2 0 0 0 0,-1-1 0 0 0,2-9 0 0 0,3-1-8051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4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5 13879 0 0,'0'0'631'0'0,"0"0"-8"0"0,1-2-398 0 0,3-4-45 0 0,-3 4 620 0 0,-1 2 267 0 0,0 0-823 0 0,1-1 0 0 0,-1 1 1 0 0,0 0-1 0 0,1-1 0 0 0,-1 1 1 0 0,0 0-1 0 0,1-1 1 0 0,-1 1-1 0 0,1 0 0 0 0,-1 0 1 0 0,0 0-1 0 0,1-1 0 0 0,-1 1 1 0 0,1 0-1 0 0,-1 0 1 0 0,1 0-1 0 0,-1 0 0 0 0,1 0 1 0 0,-1 0-1 0 0,0 0 0 0 0,1 0 1 0 0,-1 0-1 0 0,1 0 1 0 0,-1 0-1 0 0,1 0 0 0 0,14 2 2500 0 0,-11 0-2619 0 0,-1 0 0 0 0,1 0 0 0 0,-1 1-1 0 0,0-1 1 0 0,0 1 0 0 0,0 0 0 0 0,0 0 0 0 0,0 0 0 0 0,-1 0 0 0 0,5 7 0 0 0,-3-3 62 0 0,0 1 0 0 0,-1 0 0 0 0,1 0 0 0 0,3 14 0 0 0,-3-2 70 0 0,-1 0 0 0 0,0 0 0 0 0,0 35 0 0 0,-3-25-39 0 0,1-12-77 0 0,-1 0 0 0 0,-1-1 0 0 0,0 1 0 0 0,-1 0 0 0 0,-8 29 0 0 0,1-20-52 0 0,0-1-1 0 0,-2 0 1 0 0,-17 29-1 0 0,22-45-73 0 0,0 0 0 0 0,-1-1 0 0 0,0 0 1 0 0,-1 0-1 0 0,0 0 0 0 0,0-1 0 0 0,-1-1 0 0 0,0 1 0 0 0,0-1 0 0 0,-16 8 0 0 0,3-3-750 0 0,-46 17-1 0 0,67-28 516 0 0,0-1 0 0 0,0 0 0 0 0,0 0 0 0 0,0 1 0 0 0,0-1 0 0 0,0 0 0 0 0,0 0 0 0 0,-1 0-1 0 0,1 0 1 0 0,0 0 0 0 0,0 0 0 0 0,0-1 0 0 0,0 1 0 0 0,0 0 0 0 0,0 0 0 0 0,0-1 0 0 0,0 1-1 0 0,1-1 1 0 0,-1 1 0 0 0,0-1 0 0 0,0 1 0 0 0,0-1 0 0 0,-1 0 0 0 0,-4-5-2243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5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3 5527 0 0,'0'0'423'0'0,"0"0"-19"0"0,0 0 953 0 0,0 0 445 0 0,0 0 87 0 0,-5-3-2 0 0,3 2-843 0 0,4 0 6014 0 0,11 3-6685 0 0,1-1 0 0 0,0-1 1 0 0,0 0-1 0 0,0-1 0 0 0,0-1 0 0 0,22-5 0 0 0,16-1 395 0 0,-43 6-675 0 0,1 2 0 0 0,-1-1 0 0 0,1 1 1 0 0,0 1-1 0 0,13 1 0 0 0,-19-1-51 0 0,4 3-20 0 0,-3-3 20 0 0,3 2-52 0 0,-6-2-109 0 0,-2-1-72 0 0,0 0-22 0 0,0 0-120 0 0,0 0-493 0 0,0 0-212 0 0,0 0-46 0 0,0 0-105 0 0,0 0-398 0 0,0 0-164 0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6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1375 0 0,'0'0'498'0'0,"0"0"1551"0"0,0 0 683 0 0,0 0 137 0 0,0 0-225 0 0,0 0-1072 0 0,0 0-473 0 0,0 0-91 0 0,0 0-44 0 0,0 0-124 0 0,0 0-52 0 0,0 0-11 0 0,0 0-45 0 0,0 0-186 0 0,0 0-88 0 0,0 0-11 0 0,0 2-31 0 0,-2 26 81 0 0,-1-1 0 0 0,-2 0 0 0 0,-11 39 0 0 0,5-22-221 0 0,3-12-111 0 0,3-14-118 0 0,0 1 0 0 0,-2 27-1 0 0,6-35-86 0 0,0-9-163 0 0,1-2-51 0 0,0 0-9 0 0,0 0-130 0 0,0 0-543 0 0,13-1-2599 0 0,1-3-3409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7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23 10591 0 0,'0'0'819'0'0,"1"-2"-534"0"0,10-15 1065 0 0,-10 15 124 0 0,0 1 72 0 0,-1 3 5059 0 0,-1 8-3333 0 0,-14 64-2791 0 0,-35 140-69 0 0,30-116-312 0 0,9-46-100 0 0,5-20 0 0 0,-1-1 0 0 0,-2 1 0 0 0,-18 42 0 0 0,23-62-12 0 0,3-9 7 0 0,0 1-1 0 0,0-1 0 0 0,-1 0 0 0 0,1 0 0 0 0,-1 0 0 0 0,0 0 0 0 0,1 0 0 0 0,-2-1 0 0 0,1 1 0 0 0,0 0 0 0 0,-3 2 0 0 0,2-3-36 0 0,-3 1 20 0 0,3-3-20 0 0,-26-30 31 0 0,26 27 29 0 0,1-1-1 0 0,0 1 1 0 0,-1-1-1 0 0,1 1 1 0 0,0-1-1 0 0,1 0 1 0 0,-1 0-1 0 0,1 0 1 0 0,-1-4-1 0 0,-6-40 236 0 0,5 26-112 0 0,3 13-82 0 0,-1 0 0 0 0,1 0-1 0 0,0 1 1 0 0,1-1 0 0 0,2-14-1 0 0,14-43 203 0 0,-14 56-219 0 0,33-83 242 0 0,-23 62-208 0 0,-2 8-6 0 0,1 0-1 0 0,1 1 1 0 0,0 1 0 0 0,2 0 0 0 0,1 1-1 0 0,27-28 1 0 0,-34 38-40 0 0,1 1-1 0 0,1 0 0 0 0,0 1 1 0 0,0 0-1 0 0,0 1 1 0 0,1 0-1 0 0,0 1 1 0 0,1 0-1 0 0,17-5 1 0 0,-28 10-19 0 0,0 0 1 0 0,1 1-1 0 0,-1 0 0 0 0,1-1 1 0 0,-1 1-1 0 0,0 0 0 0 0,1 0 1 0 0,-1 1-1 0 0,1-1 1 0 0,-1 0-1 0 0,0 1 0 0 0,1-1 1 0 0,-1 1-1 0 0,0 0 1 0 0,0 0-1 0 0,1 0 0 0 0,-1 0 1 0 0,0 0-1 0 0,0 0 1 0 0,0 1-1 0 0,0-1 0 0 0,0 1 1 0 0,-1-1-1 0 0,1 1 0 0 0,0 0 1 0 0,2 2-1 0 0,1 5-11 0 0,0-1 0 0 0,0 1 0 0 0,-1 0 0 0 0,0 0-1 0 0,3 10 1 0 0,-1-3 7 0 0,-1-5-7 0 0,-3-9 0 0 0,-1 1 0 0 0,0 0 0 0 0,0 0 0 0 0,0 0 0 0 0,0 0 0 0 0,0 0 0 0 0,-1 1 0 0 0,1-1 0 0 0,-1 0 0 0 0,0 0 0 0 0,0 0 0 0 0,0 0 0 0 0,-1 5 0 0 0,0-1 0 0 0,1 0 0 0 0,-1 0 0 0 0,-1 0 0 0 0,-3 12 0 0 0,-3-2-53 0 0,3-13 17 0 0,2-1 4 0 0,-1 1-51 0 0,-1 0 0 0 0,1 0 0 0 0,-1 0 0 0 0,0 0 0 0 0,0-1 0 0 0,0 0 1 0 0,0 0-1 0 0,0-1 0 0 0,-1 1 0 0 0,1-1 0 0 0,-7 1 0 0 0,9-2-257 0 0,-1 0 0 0 0,1-1 0 0 0,-1 1-1 0 0,1-1 1 0 0,-1 0 0 0 0,1 0 0 0 0,-1 0 0 0 0,1 0-1 0 0,-1-1 1 0 0,1 0 0 0 0,-1 1 0 0 0,1-1 0 0 0,-1-1-1 0 0,1 1 1 0 0,0 0 0 0 0,0-1 0 0 0,-1 1 0 0 0,1-1-1 0 0,-5-4 1 0 0,0-2-2148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7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33 9215 0 0,'0'0'422'0'0,"0"0"-13"0"0,-1-2-264 0 0,-2-5 138 0 0,2 5 1101 0 0,-1-1-192 0 0,-5-10 9230 0 0,6 11-9708 0 0,0 1-293 0 0,1 1-6 0 0,0 0-27 0 0,0 0-91 0 0,0 0-262 0 0,-1-1 0 0 0,1 1-1 0 0,-1 0 1 0 0,1 0 0 0 0,-1-1-1 0 0,1 1 1 0 0,-1 0 0 0 0,1 0-1 0 0,-1 0 1 0 0,1 0 0 0 0,-1 0-1 0 0,1 0 1 0 0,-1 0 0 0 0,1 0 0 0 0,-1 0-1 0 0,1 0 1 0 0,-1 0 0 0 0,0 0-1 0 0,1 0 1 0 0,-1 0 0 0 0,1 0-1 0 0,-1 0 1 0 0,1 1 0 0 0,-1-1 0 0 0,1 0-1 0 0,-1 0 1 0 0,1 1 0 0 0,-1-1-1 0 0,1 0 1 0 0,-1 1 0 0 0,-14 9 372 0 0,2 5-252 0 0,0 0 0 0 0,2 1-1 0 0,0 0 1 0 0,0 1 0 0 0,-11 27 0 0 0,11-18-95 0 0,2 0-1 0 0,0 1 1 0 0,2 0-1 0 0,1 0 1 0 0,-4 45-1 0 0,9-59-42 0 0,1 0 0 0 0,0 0 0 0 0,3 21 1 0 0,18 55-12 0 0,-17-76-6 0 0,1-1 0 0 0,3-4-21 0 0,-7-8 5 0 0,1 1 0 0 0,0-1 1 0 0,-1 0-1 0 0,1 1 0 0 0,0-1 1 0 0,-1 0-1 0 0,1 0 0 0 0,0 0 1 0 0,-1 0-1 0 0,1 0 0 0 0,0-1 1 0 0,-1 1-1 0 0,1 0 0 0 0,-1-1 0 0 0,1 1 1 0 0,1-2-1 0 0,0 2-15 0 0,-1-1-51 0 0,1-1 0 0 0,0 1-1 0 0,0 0 1 0 0,-1-1 0 0 0,1 1-1 0 0,-1-1 1 0 0,1 0 0 0 0,-1 0-1 0 0,1 0 1 0 0,-1 0-1 0 0,0 0 1 0 0,3-5 0 0 0,0-1-762 0 0,0 1 0 0 0,-1-1 0 0 0,4-9 0 0 0,-1 3-815 0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8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 6447 0 0,'0'0'298'0'0,"0"0"-10"0"0,0-1-188 0 0,8-21 4039 0 0,-4 10 2954 0 0,-2 5-5909 0 0,-2 5-56 0 0,1 0-96 0 0,-1 2-1021 0 0,0 0 1 0 0,0 0 0 0 0,0 1-1 0 0,0-1 1 0 0,0 0 0 0 0,0 0 0 0 0,0 0-1 0 0,0 0 1 0 0,0 0 0 0 0,0 0-1 0 0,0 0 1 0 0,0 0 0 0 0,0 0 0 0 0,0 0-1 0 0,0 0 1 0 0,0 1 0 0 0,0-1 0 0 0,0 0-1 0 0,0 0 1 0 0,0 0 0 0 0,0 0-1 0 0,0 0 1 0 0,0 0 0 0 0,0 0 0 0 0,0 0-1 0 0,0 0 1 0 0,0 0 0 0 0,0 0 0 0 0,0 0-1 0 0,1 0 1 0 0,-1 0 0 0 0,0 0-1 0 0,0 0 1 0 0,0 1 0 0 0,0-1 0 0 0,0 0-1 0 0,0 0 1 0 0,0 0 0 0 0,0 0 0 0 0,0 0-1 0 0,0 0 1 0 0,0 0 0 0 0,0 0-1 0 0,1 0 1 0 0,-1 0 0 0 0,0 0 0 0 0,0 0-1 0 0,0 0 1 0 0,0 0 0 0 0,0 0 0 0 0,0 0-1 0 0,0 0 1 0 0,0 0 0 0 0,0 0-1 0 0,0 0 1 0 0,0-1 0 0 0,0 1 0 0 0,1 0-1 0 0,-1 0 1 0 0,0 0 0 0 0,0 0 0 0 0,0 0-1 0 0,0 0 1 0 0,0 0 0 0 0,0 0-1 0 0,0 0 1 0 0,0 0 0 0 0,0 0 0 0 0,3 13 1386 0 0,3 28 1573 0 0,-3-19-2139 0 0,-1-10-824 0 0,-1-4 1 0 0,0-1 1 0 0,1 1-1 0 0,0-1 0 0 0,0 0 1 0 0,5 8-1 0 0,-2-3-9 0 0,1-3-17 0 0,-5-8-73 0 0,-1-1-27 0 0,2 1-3 0 0,-1 0 60 0 0,1-1-1 0 0,-1 0 1 0 0,0 0-1 0 0,1 1 1 0 0,-1-1-1 0 0,0 0 1 0 0,1 0-1 0 0,-1 0 1 0 0,1 0-1 0 0,-1 0 1 0 0,0-1-1 0 0,1 1 1 0 0,-1 0 0 0 0,0-1-1 0 0,1 1 1 0 0,-1-1-1 0 0,0 1 1 0 0,1-1-1 0 0,1-1 1 0 0,0 0-272 0 0,0 0 0 0 0,0-1 0 0 0,0 0 1 0 0,0 0-1 0 0,0 0 0 0 0,4-5 0 0 0,1-5-978 0 0,0 0-1 0 0,11-24 0 0 0,-13 22 688 0 0,36-72-1470 0 0,-41 85 2275 0 0,-1 2 268 0 0,0 0 118 0 0,0 0 28 0 0,0 0 12 0 0,0 0 35 0 0,0 0 18 0 0,0 0 3 0 0,0 0-19 0 0,0 0-77 0 0,0 0-30 0 0,0 0-9 0 0,-3 13 443 0 0,-16 48 308 0 0,-40 91 0 0 0,33-90-1207 0 0,-13 51-160 0 0,26-66-3131 0 0,12-43 2783 0 0,0-2-1257 0 0,1-2-305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8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0 5527 0 0,'0'0'250'0'0,"0"0"-2"0"0,-1 2 324 0 0,-21 23 11044 0 0,-11 12-6327 0 0,0 4-3042 0 0,-14 18-1157 0 0,25-27-983 0 0,21-30-211 0 0,1-2-11 0 0,0 0-128 0 0,0 0-547 0 0,0 0-238 0 0,0 0-939 0 0,2-2-3753 0 0,7-7-1612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8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0 4607 0 0,'0'0'354'0'0,"-2"2"242"0"0,-7 5 2932 0 0,1 0-1 0 0,-2-1 1 0 0,-16 10 0 0 0,-2 1 1378 0 0,26-16-4234 0 0,2-1-54 0 0,0 0-198 0 0,0 0-89 0 0,0 0-12 0 0,0 0-25 0 0,0 0-78 0 0,0 0-30 0 0,7 3 5 0 0,-4-1-121 0 0,0 0 0 0 0,0-1 0 0 0,0 1 0 0 0,0-1 1 0 0,0 0-1 0 0,0 0 0 0 0,0 0 0 0 0,1-1 0 0 0,-1 1 0 0 0,7 0 0 0 0,42-3 357 0 0,-50 3-397 0 0,0-1 1 0 0,0 0-1 0 0,0 1 1 0 0,0-1-1 0 0,0 1 1 0 0,0 0-1 0 0,-1 0 0 0 0,3 1 1 0 0,-3-2-20 0 0,0 0 0 0 0,-1 1 0 0 0,1-1 0 0 0,0 0 0 0 0,-1 1 0 0 0,1-1 0 0 0,-1 1 0 0 0,1-1 0 0 0,-1 1 0 0 0,1-1 0 0 0,-1 1 0 0 0,1-1 0 0 0,-1 1 0 0 0,1 0 0 0 0,-1-1 0 0 0,0 1 0 0 0,1-1 0 0 0,-1 1 0 0 0,0 0 0 0 0,0-1 0 0 0,1 1 0 0 0,-1 0 0 0 0,0 0 0 0 0,0-1 0 0 0,0 2 0 0 0,-2 6 39 0 0,0 1 1 0 0,0-1-1 0 0,-1 0 0 0 0,0 1 0 0 0,-1-1 1 0 0,0-1-1 0 0,0 1 0 0 0,-1-1 0 0 0,-10 14 1 0 0,-145 151 210 0 0,155-168-261 0 0,-4 5 0 0 0,1-1 0 0 0,-11 16 0 0 0,15-14 0 0 0,6 2-16 0 0,5 0-64 0 0,-4-10 65 0 0,0 1 0 0 0,1-1 0 0 0,-1 0 0 0 0,1 0 0 0 0,-1 0 0 0 0,1-1 0 0 0,0 1 0 0 0,0-1 0 0 0,-1 0 0 0 0,1 0 0 0 0,0 0 0 0 0,0-1 0 0 0,0 1-1 0 0,0-1 1 0 0,0 0 0 0 0,0 0 0 0 0,0 0 0 0 0,0-1 0 0 0,5 0 0 0 0,5-2-42 0 0,1 0 1 0 0,-1-1-1 0 0,25-11 0 0 0,25-17-1239 0 0,-60 30 439 0 0,2-3-131 0 0,-3 1-2527 0 0,5-5-4973 0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19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1 10591 0 0,'0'0'488'0'0,"0"0"-12"0"0,2-1-306 0 0,4-3 238 0 0,-4 3 1613 0 0,-2 1 704 0 0,1-1 141 0 0,0 0-2628 0 0,-1 1 1 0 0,1 0 0 0 0,-1-1 0 0 0,1 1-1 0 0,0 0 1 0 0,-1-1 0 0 0,1 1 0 0 0,0 0-1 0 0,-1 0 1 0 0,1 0 0 0 0,-1 0 0 0 0,1-1-1 0 0,0 1 1 0 0,-1 0 0 0 0,1 0 0 0 0,0 0 0 0 0,-1 1-1 0 0,1-1 1 0 0,0 0 0 0 0,-1 0 0 0 0,1 0-1 0 0,0 0 1 0 0,-1 1 0 0 0,1-1 0 0 0,0 0-1 0 0,-1 0 1 0 0,1 1 0 0 0,-1-1 0 0 0,1 1-1 0 0,1 1-42 0 0,0-1-1 0 0,-1 1 0 0 0,1 0 0 0 0,-1 0 0 0 0,1 0 0 0 0,-1 0 0 0 0,0 0 0 0 0,2 4 0 0 0,0 1-144 0 0,0 1 1 0 0,-1 0-1 0 0,0-1 0 0 0,1 14 0 0 0,0 23 248 0 0,-3 0 0 0 0,-1 0 0 0 0,-3 0 0 0 0,-14 70 0 0 0,15-97-320 0 0,-1-1 0 0 0,0 0 1 0 0,-2 0-1 0 0,0 0 0 0 0,0-1 1 0 0,-2 0-1 0 0,1 0 0 0 0,-2-1 1 0 0,0 0-1 0 0,-1-1 0 0 0,-17 19 1 0 0,24-29-247 0 0,0 0 0 0 0,0-1 0 0 0,0 1 1 0 0,-1-1-1 0 0,1 0 0 0 0,-1 0 0 0 0,0 0 1 0 0,0 0-1 0 0,-5 1 0 0 0,-11 2-7330 0 0,7-4-985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0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54 11975 0 0,'0'0'267'0'0,"2"-3"42"0"0,6-9 17 0 0,-7 9-28 0 0,-1 2-196 0 0,-1-3 47 0 0,1-18 4616 0 0,0 11-2733 0 0,0 4-1287 0 0,-1 3-422 0 0,1 1-1 0 0,-1-1 1 0 0,1 0-1 0 0,-1 0 1 0 0,-2-5-1 0 0,2 6-262 0 0,0 0-1 0 0,1 0 1 0 0,-1 0-1 0 0,1-1 1 0 0,-1 1-1 0 0,1 0 1 0 0,0 0-1 0 0,1 0 1 0 0,-1 0-1 0 0,0 0 1 0 0,1-1-1 0 0,1-2 1 0 0,-1 2 196 0 0,0-1 1 0 0,-1 1-1 0 0,1-1 1 0 0,-1-6-1 0 0,3-24 352 0 0,-3 22-608 0 0,1 11 0 0 0,-1 1 0 0 0,0 0 0 0 0,0 0 0 0 0,0 0 0 0 0,0 0 0 0 0,0-1 0 0 0,0 1 0 0 0,0 0 0 0 0,-1 0 0 0 0,1 0 0 0 0,0 0 0 0 0,-1 0 0 0 0,1 0 0 0 0,-2-2 0 0 0,3-9 1003 0 0,-1 12-938 0 0,0-1-1 0 0,0 1 0 0 0,0-1 1 0 0,0 1-1 0 0,0-1 0 0 0,1 0 0 0 0,-1 1 1 0 0,0-1-1 0 0,0 0 0 0 0,-1 1 1 0 0,1-1-1 0 0,0 1 0 0 0,0-1 1 0 0,0 0-1 0 0,-1 0 0 0 0,-1 2-49 0 0,0 5-10 0 0,-1 10-8 0 0,3-14 2 0 0,-3 21 1 0 0,2 1 0 0 0,0-1 0 0 0,3 26 0 0 0,-1-24 0 0 0,1 0 0 0 0,0 1 0 0 0,2-1 0 0 0,6 26 0 0 0,-7-41 0 0 0,-3-10 1 0 0,0 0 0 0 0,0 0-1 0 0,0 0 1 0 0,0 0 0 0 0,0-1-1 0 0,0 1 1 0 0,0 0 0 0 0,1 0 0 0 0,-1 0-1 0 0,0 0 1 0 0,0-1 0 0 0,0 1-1 0 0,0 0 1 0 0,0 0 0 0 0,1 0 0 0 0,-1 0-1 0 0,0 0 1 0 0,0 0 0 0 0,0 0-1 0 0,0-1 1 0 0,1 1 0 0 0,-1 0 0 0 0,0 0-1 0 0,0 0 1 0 0,0 0 0 0 0,1 0-1 0 0,-1 0 1 0 0,0 0 0 0 0,0 0 0 0 0,0 0-1 0 0,0 0 1 0 0,1 0 0 0 0,-1 0 0 0 0,0 0-1 0 0,0 0 1 0 0,0 0 0 0 0,1 0-1 0 0,-1 0 1 0 0,0 0 0 0 0,0 0 0 0 0,0 1-1 0 0,0-1 1 0 0,1 0 0 0 0,-1 0-1 0 0,0 0 1 0 0,0 0 0 0 0,0 0 0 0 0,0 0-1 0 0,1 1 1 0 0,-1-1 0 0 0,0 0-1 0 0,0 0 1 0 0,0 0 0 0 0,0 0 0 0 0,0 0-1 0 0,0 1 1 0 0,0-1 0 0 0,0 0-1 0 0,0 0 1 0 0,1 0 0 0 0,-1 1 0 0 0,0-1-1 0 0,0 0 1 0 0,0 0 0 0 0,0 0 0 0 0,0 1-1 0 0,0-1 1 0 0,0 0 0 0 0,0 0-1 0 0,7-11-251 0 0,-6-14-3751 0 0,2 17 2469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22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66 4143 0 0,'0'0'319'0'0,"0"-1"-210"0"0,-3-5 117 0 0,3 5 882 0 0,-15-24 9586 0 0,15 25-10584 0 0,0 0 0 0 0,0 0-1 0 0,-1 0 1 0 0,1 0 0 0 0,0-1 0 0 0,0 1-1 0 0,0 0 1 0 0,0 0 0 0 0,0 0-1 0 0,0 0 1 0 0,0 0 0 0 0,0 0 0 0 0,0 0-1 0 0,0-1 1 0 0,0 1 0 0 0,0 0 0 0 0,0 0-1 0 0,0 0 1 0 0,0 0 0 0 0,0 0-1 0 0,0 0 1 0 0,0-1 0 0 0,0 1 0 0 0,0 0-1 0 0,0 0 1 0 0,0 0 0 0 0,0 0-1 0 0,0 0 1 0 0,0 0 0 0 0,0 0 0 0 0,0-1-1 0 0,0 1 1 0 0,0 0 0 0 0,0 0-1 0 0,0 0 1 0 0,0 0 0 0 0,0 0 0 0 0,0 0-1 0 0,0 0 1 0 0,1-1 0 0 0,6 0 1702 0 0,18 3-2102 0 0,-6 0 924 0 0,16 0-258 0 0,-24-1-240 0 0,1 0 1 0 0,0 0-1 0 0,16-3 0 0 0,12-2 150 0 0,18-4-29 0 0,-39 7-192 0 0,-2 0-11 0 0,-9-2-30 0 0,0 1 0 0 0,14-8-1 0 0,-21 9-152 0 0,-1 1-10 0 0,0 0-123 0 0,0 0-560 0 0,0 0-244 0 0,-2 0-838 0 0,-10-2-3319 0 0,-4 1-1413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22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8 5983 0 0,'0'0'274'0'0,"0"0"-6"0"0,0 0 152 0 0,0 0 1272 0 0,0-1 1352 0 0,1-3-3201 0 0,0 1 2712 0 0,0 5 5310 0 0,1 5-7831 0 0,0 0-1 0 0,0 1 0 0 0,-1-1 0 0 0,0 1 0 0 0,0-1 0 0 0,-1 1 0 0 0,0 0 0 0 0,-1 7 0 0 0,-2 10 155 0 0,-8 27-1 0 0,-2 20-21 0 0,9-44-179 0 0,3-28-164 0 0,1 1-1 0 0,0 0 1 0 0,0 0 0 0 0,0 0 0 0 0,0 0 0 0 0,0-1 0 0 0,0 1-1 0 0,0 0 1 0 0,0 0 0 0 0,0 0 0 0 0,0 0 0 0 0,1 0 0 0 0,-1-1-1 0 0,0 1 1 0 0,0 0 0 0 0,1 0 0 0 0,-1-1 0 0 0,1 1 0 0 0,-1 0-1 0 0,0 0 1 0 0,1-1 0 0 0,0 1 0 0 0,-1 0 0 0 0,2 0 0 0 0,-1 1-1611 0 0,-1-2-62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23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01 1839 0 0,'0'0'83'0'0,"2"-1"-6"0"0,8-1 366 0 0,-2 0 4674 0 0,-2 1 9279 0 0,-5 4-9827 0 0,0 2-5138 0 0,-1-2-1611 0 0,1 16 2313 0 0,-2 0-1 0 0,0 0 1 0 0,-1-1-1 0 0,-1 1 1 0 0,-6 22-1 0 0,-4 26 121 0 0,7-25-106 0 0,-3 28 12 0 0,-21 77-1 0 0,14-98-158 0 0,13-39 12 0 0,0-7 36 0 0,-4 1-36 0 0,-2-2-25 0 0,8-2 6 0 0,0 0 0 0 0,0 0-1 0 0,0-1 1 0 0,0 1 0 0 0,-1 0 0 0 0,1-1 0 0 0,0 1 0 0 0,0-1 0 0 0,0 0 0 0 0,0 1 0 0 0,0-1-1 0 0,0 0 1 0 0,0 1 0 0 0,0-1 0 0 0,0 0 0 0 0,0-1 0 0 0,-1 0-3 0 0,-2 0 10 0 0,1-1 0 0 0,0 0 0 0 0,0 1 0 0 0,0-1 0 0 0,0 0 0 0 0,1-1 0 0 0,-1 1 0 0 0,1 0 0 0 0,0-1 0 0 0,0 1 0 0 0,0-1 0 0 0,0 0 0 0 0,1 1 0 0 0,-1-1 0 0 0,1 0 0 0 0,0 0 0 0 0,-1-8 0 0 0,1 8 0 0 0,-2-16 65 0 0,1 1 0 0 0,1 0 0 0 0,0-1 0 0 0,2 1 0 0 0,3-28-1 0 0,24-95 462 0 0,-22 113-489 0 0,0 4 87 0 0,1 0-1 0 0,11-24 1 0 0,-13 38-24 0 0,0 0 0 0 0,1 0 0 0 0,0 1 1 0 0,0 0-1 0 0,1 0 0 0 0,13-14 0 0 0,-14 19-58 0 0,0-1 0 0 0,1 2 1 0 0,-1-1-1 0 0,1 1 0 0 0,0 0 0 0 0,0 1 0 0 0,0-1 1 0 0,1 1-1 0 0,-1 1 0 0 0,1-1 0 0 0,-1 1 0 0 0,1 1 1 0 0,0 0-1 0 0,0 0 0 0 0,0 0 0 0 0,0 1 0 0 0,0 0 1 0 0,0 0-1 0 0,9 2 0 0 0,-13-1-32 0 0,0 0-1 0 0,0 0 1 0 0,0 0 0 0 0,0 1 0 0 0,0-1-1 0 0,0 1 1 0 0,-1 0 0 0 0,1 0-1 0 0,0 0 1 0 0,-1 1 0 0 0,4 2-1 0 0,3 3-1 0 0,8 6-8 0 0,-15-10 0 0 0,0 2 0 0 0,26 38 0 0 0,-15-23 11 0 0,-12-17-1 0 0,2 6 19 0 0,-4 16-15 0 0,0-23-41 0 0,-1 0 0 0 0,1 0 0 0 0,-1 0 0 0 0,1 0 0 0 0,-1 0 0 0 0,0 0 0 0 0,0 0 0 0 0,0 0 0 0 0,-1-1 0 0 0,1 1 0 0 0,-1 0 0 0 0,1-1 0 0 0,-1 1 0 0 0,0-1 0 0 0,-3 4 0 0 0,2-3-74 0 0,0-1 0 0 0,-1 1 0 0 0,0-1 0 0 0,1 1 0 0 0,-1-1 0 0 0,0 0 0 0 0,0 0 0 0 0,0-1-1 0 0,-7 3 1 0 0,-4-1-239 0 0,0-1 0 0 0,0 0-1 0 0,1-1 1 0 0,-1-1-1 0 0,-19-1 1 0 0,14-1-4198 0 0,14 1 1236 0 0,-7-1-4021 0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23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67 14743 0 0,'0'0'672'0'0,"0"0"-9"0"0,0-2-424 0 0,1 1-207 0 0,0-2-70 0 0,-5-14 520 0 0,-3 0 516 0 0,6 16-447 0 0,0-1 164 0 0,0 0-456 0 0,-1 0 0 0 0,1 1 0 0 0,-1-1 0 0 0,0 0 0 0 0,1 1 1 0 0,-1-1-1 0 0,0 1 0 0 0,0-1 0 0 0,0 1 0 0 0,0 0 1 0 0,-1 0-1 0 0,1 0 0 0 0,0 0 0 0 0,0 0 0 0 0,-1 0 0 0 0,1 1 1 0 0,-5-2-1 0 0,6 2-199 0 0,-1 1-1 0 0,1-1 1 0 0,0 0 0 0 0,-1 0 0 0 0,1 1-1 0 0,-1-1 1 0 0,1 1 0 0 0,0-1 0 0 0,-1 1 0 0 0,1-1-1 0 0,0 1 1 0 0,-2 1 0 0 0,-2 1 111 0 0,-2 0-29 0 0,-1 2 0 0 0,1-1 0 0 0,0 1 0 0 0,0 0 0 0 0,1 0 0 0 0,-12 12 1 0 0,-30 41 168 0 0,31-33-246 0 0,1 2 0 0 0,2-1-1 0 0,-20 52 1 0 0,24-55-42 0 0,6-14-18 0 0,1 0-1 0 0,1 0 1 0 0,-1 1 0 0 0,1-1 0 0 0,1 1 0 0 0,0-1 0 0 0,0 1 0 0 0,1-1-1 0 0,0 1 1 0 0,2 17 0 0 0,1 26-5 0 0,-2-39 0 0 0,4 4-10 0 0,-2-15-24 0 0,-1-2-17 0 0,-1 1-11 0 0,-1-1-1 0 0,1 0 0 0 0,0 0 0 0 0,0 0 0 0 0,0 0 1 0 0,0 0-1 0 0,-1-1 0 0 0,1 1 0 0 0,1 0 0 0 0,-1 0 1 0 0,0-1-1 0 0,0 1 0 0 0,0 0 0 0 0,0-1 0 0 0,0 1 0 0 0,1-1 1 0 0,-1 0-1 0 0,0 1 0 0 0,0-1 0 0 0,1 0 0 0 0,-1 0 1 0 0,0 0-1 0 0,0 0 0 0 0,1 0 0 0 0,-1 0 0 0 0,0 0 1 0 0,1 0-1 0 0,-1 0 0 0 0,0 0 0 0 0,0-1 0 0 0,1 1 0 0 0,-1-1 1 0 0,0 1-1 0 0,2-2 0 0 0,3-1-619 0 0,1 0-1 0 0,-1-1 1 0 0,0 1-1 0 0,8-8 1 0 0,-13 10 591 0 0,13-10-1385 0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24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42 12119 0 0,'0'0'555'0'0,"0"0"-12"0"0,1-2-231 0 0,2-3 252 0 0,-1 1 0 0 0,0-1 0 0 0,0 0 0 0 0,0 0 0 0 0,0 0 0 0 0,-1 0 0 0 0,1-6 0 0 0,4-42 3724 0 0,-3 21-2226 0 0,-3 30-1634 0 0,0 2-84 0 0,-1-8 1495 0 0,-10 42-1761 0 0,2 1 1 0 0,-5 38-1 0 0,-10 39-76 0 0,-4-25 45 0 0,27-84-133 0 0,1-3-10 0 0,0 0 7 0 0,0 0-23 0 0,0 0-101 0 0,0 0-47 0 0,0 0-11 0 0,1-4-121 0 0,-1 1 0 0 0,1 0 0 0 0,0-1 0 0 0,0 1 0 0 0,2-4 0 0 0,2-6-809 0 0,12-41-3504 0 0,-9 35 2867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24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10535 0 0,'0'0'482'0'0,"2"1"-8"0"0,9 3-304 0 0,13 4 550 0 0,-22-6-399 0 0,1-1 830 0 0,9 8 1249 0 0,-2-2-1280 0 0,-8-5-31 0 0,-1 0-8 0 0,1 2-753 0 0,-1 0-1 0 0,1 1 1 0 0,-1-1-1 0 0,0 1 1 0 0,0-1-1 0 0,0 1 1 0 0,-1 0-1 0 0,1-1 1 0 0,-1 1-1 0 0,0 0 1 0 0,0-1 0 0 0,-1 1-1 0 0,0-1 1 0 0,1 1-1 0 0,-1 0 1 0 0,-3 6-1 0 0,1-3-177 0 0,-1 0-1 0 0,0-1 0 0 0,0 1 1 0 0,-1-1-1 0 0,0 1 1 0 0,0-1-1 0 0,-7 7 0 0 0,-7 4 77 0 0,-27 20 0 0 0,37-30-216 0 0,4-6-493 0 0,1 1 0 0 0,-1-1-1 0 0,0 0 1 0 0,-7 2-1 0 0,9-3-77 0 0,2-1 447 0 0,1 0 0 0 0,-1 1 0 0 0,1-1 0 0 0,-1 0 0 0 0,1 0 0 0 0,-1 0 0 0 0,1 0 0 0 0,-1 0-1 0 0,1 0 1 0 0,-1-1 0 0 0,1 1 0 0 0,-1 0 0 0 0,1 0 0 0 0,-1 0 0 0 0,1 0 0 0 0,-1-1 0 0 0,1 1 0 0 0,0 0 0 0 0,-1 0 0 0 0,1-1 0 0 0,-1 1 0 0 0,0-1 0 0 0,1 1-112 0 0,-2-1-1716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24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224 11055 0 0,'0'0'852'0'0,"1"-2"-560"0"0,3-10 1204 0 0,-1-1-1 0 0,0 0 1 0 0,0 0-1 0 0,-1 0 1 0 0,-1 0-1 0 0,0-1 1 0 0,-1-18-1 0 0,-1 4-42 0 0,-2-17 197 0 0,3 44-1687 0 0,-4-15 1000 0 0,4 16-928 0 0,0-1 0 0 0,0 1 0 0 0,0-1 1 0 0,-1 1-1 0 0,1-1 0 0 0,0 1 0 0 0,0 0 0 0 0,-1-1 0 0 0,1 1 0 0 0,0-1 0 0 0,-1 1 0 0 0,1 0 0 0 0,0-1 0 0 0,-1 1 0 0 0,1 0 0 0 0,0-1 0 0 0,-1 1 0 0 0,1 0 0 0 0,-1-1 0 0 0,1 1 0 0 0,-1 0 1 0 0,1 0-1 0 0,-1 0 0 0 0,1-1 0 0 0,-1 1 0 0 0,1 0 0 0 0,-1 0 0 0 0,1 0 0 0 0,-1 0 0 0 0,0 0 0 0 0,-1 1-31 0 0,0-1-1 0 0,0 1 1 0 0,0-1 0 0 0,0 1-1 0 0,0 0 1 0 0,0 0 0 0 0,0 0-1 0 0,0 1 1 0 0,0-1 0 0 0,0 0-1 0 0,1 1 1 0 0,-1-1 0 0 0,0 1 0 0 0,1-1-1 0 0,-1 1 1 0 0,1 0 0 0 0,0-1-1 0 0,0 1 1 0 0,-1 0 0 0 0,1 0-1 0 0,1 0 1 0 0,-1 0 0 0 0,-1 4-1 0 0,0-2 5 0 0,-3 10-19 0 0,1 1 1 0 0,0-1-1 0 0,1 1 0 0 0,1 0 0 0 0,1 0 1 0 0,-1 28-1 0 0,2-24-2 0 0,-1-1-1 0 0,-1 1 1 0 0,-6 28 0 0 0,6-41 13 0 0,0 18 0 0 0,1-11 0 0 0,1-7-160 0 0,2-6-285 0 0,5-14-1083 0 0,6-24-2582 0 0,-8 17-1747 0 0,2 1-1555 0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25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4 10591 0 0,'0'0'819'0'0,"2"-1"-534"0"0,-1 1-299 0 0,8-3 1733 0 0,1 0-1 0 0,17-2 0 0 0,-25 4-1343 0 0,1 1-1 0 0,-1 0 1 0 0,0-1 0 0 0,1 1-1 0 0,-1 0 1 0 0,1 1-1 0 0,-1-1 1 0 0,0 0-1 0 0,1 1 1 0 0,-1-1-1 0 0,0 1 1 0 0,0 0-1 0 0,1 0 1 0 0,-1 0-1 0 0,0 0 1 0 0,0 0-1 0 0,0 0 1 0 0,0 0 0 0 0,3 3-1 0 0,3 6-47 0 0,-1-1 0 0 0,0 1 0 0 0,0 0 0 0 0,-1 1 0 0 0,-1-1 0 0 0,0 1-1 0 0,0 0 1 0 0,-1 1 0 0 0,-1-1 0 0 0,5 24 0 0 0,-5-21-225 0 0,-1 0 0 0 0,-1 0 1 0 0,0 0-1 0 0,-1 1 0 0 0,0-1 0 0 0,-1 0 0 0 0,-1 0 1 0 0,0 0-1 0 0,-1 0 0 0 0,-1-1 0 0 0,0 1 0 0 0,0-1 1 0 0,-2 1-1 0 0,1-2 0 0 0,-2 1 0 0 0,-8 12 0 0 0,8-13-87 0 0,-1-1-1 0 0,-17 18 1 0 0,22-26-142 0 0,0 0 0 0 0,-1 0 0 0 0,1 0 0 0 0,-1 0 0 0 0,0 0 0 0 0,1-1 0 0 0,-1 0 0 0 0,-1 0 0 0 0,1 0-1 0 0,0 0 1 0 0,0-1 0 0 0,-7 2 0 0 0,0-3-995 0 0,0-3-49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27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2759 0 0,'2'0'643'0'0,"8"0"1657"0"0,-8 0 725 0 0,0 0 146 0 0,18-6 2038 0 0,-18 6-4465 0 0,1-1-40 0 0,112-17 3476 0 0,-38 5-2984 0 0,-38 7-696 0 0,-17 2-262 0 0,-10 1-181 0 0,1 1 1 0 0,-1 0 0 0 0,1 1 0 0 0,-1 0 0 0 0,1 1 0 0 0,13 2 0 0 0,-13 0-16 0 0,-1 0-31 0 0,-1-2-24 0 0,-9 0-75 0 0,-2 0-98 0 0,0 0-15 0 0,0 0 1 0 0,0 0-95 0 0,0 0-398 0 0,0 0-178 0 0,0 0-31 0 0,0 0-126 0 0,0 0-495 0 0,0 0-213 0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27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 1839 0 0,'0'0'630'0'0,"3"0"1968"0"0,6-1 858 0 0,-6 0 175 0 0,-3 1-360 0 0,0 0-1638 0 0,1-1-716 0 0,0 1-791 0 0,-1 0-1 0 0,0 0 0 0 0,0 0 1 0 0,0-1-1 0 0,1 1 1 0 0,-1 0-1 0 0,0 0 0 0 0,0 0 1 0 0,1 0-1 0 0,-1 0 1 0 0,0-1-1 0 0,1 1 0 0 0,-1 0 1 0 0,0 0-1 0 0,0 0 1 0 0,1 0-1 0 0,-1 0 0 0 0,0 0 1 0 0,1 0-1 0 0,-1 0 1 0 0,0 0-1 0 0,1 0 0 0 0,-1 0 1 0 0,0 0-1 0 0,0 0 1 0 0,1 0-1 0 0,-1 1 0 0 0,0-1 1 0 0,1 0-1 0 0,4 11 1217 0 0,-3-6-1279 0 0,-1 1 0 0 0,0 0 0 0 0,0 0 0 0 0,-1 0 0 0 0,0-1 0 0 0,0 1 0 0 0,0 0 0 0 0,-1 0 0 0 0,-1 9 0 0 0,-3 5 28 0 0,-10 27 1 0 0,8-28-81 0 0,-5 25 0 0 0,8-23 7 0 0,-1 40 1 0 0,8-50-589 0 0,6-1-6630 0 0,-9-9 6686 0 0,1 0-6242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0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0 8287 0 0,'0'0'191'0'0,"0"0"26"0"0,0 0 9 0 0,0 0 110 0 0,0 0 444 0 0,-6 4 716 0 0,6-3 1681 0 0,1-1 3480 0 0,4 0-6149 0 0,1 0-1 0 0,-1-1 1 0 0,1 0-1 0 0,-1 0 1 0 0,11-3 0 0 0,3 0 542 0 0,154-28 1545 0 0,-169 31-2553 0 0,10-2 270 0 0,1 0 1 0 0,0 1 0 0 0,0 0-1 0 0,16 2 1 0 0,-23 0-241 0 0,-6 0 299 0 0,-2 0 117 0 0,0 0 21 0 0,0 1-541 0 0,-1 0 0 0 0,1 0 0 0 0,-1-1 0 0 0,1 1 0 0 0,-1 0 0 0 0,0 0 0 0 0,1 0 1 0 0,-1 0-1 0 0,0 0 0 0 0,1-1 0 0 0,-1 1 0 0 0,0 0 0 0 0,0-1 0 0 0,-1 2 0 0 0,-14 8-873 0 0,9-7-83 0 0,-1 0-3328 0 0,5-2 1423 0 0,-11 4-6350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28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28 5527 0 0,'0'0'423'0'0,"0"-2"-96"0"0,1-2-247 0 0,0 1 748 0 0,0-1 0 0 0,0 1 0 0 0,-1-1 1 0 0,1 1-1 0 0,-1-1 0 0 0,0 1 0 0 0,0-7 0 0 0,-1 8 60 0 0,1 2-5 0 0,0 0 3 0 0,0-1 488 0 0,-3-5-1250 0 0,2 6 6162 0 0,-3 5-6161 0 0,0 1 0 0 0,0-1-1 0 0,0 1 1 0 0,1 0 0 0 0,0 1 0 0 0,1-1 0 0 0,-4 12-1 0 0,1 2 17 0 0,-3 26 0 0 0,0 7-21 0 0,-37 209 216 0 0,43-249-336 0 0,0 0 11 0 0,1 1 42 0 0,-2-2 0 0 0,0-2-42 0 0,2-9-11 0 0,1-1 0 0 0,-1 0 0 0 0,1 1 0 0 0,-1-1 0 0 0,0 0 0 0 0,1 0 0 0 0,-1 1 0 0 0,1-1 0 0 0,-1 0 0 0 0,0 0 0 0 0,1 0 0 0 0,-1 0 0 0 0,1 0 0 0 0,-1 0 0 0 0,0 0 0 0 0,0 0 0 0 0,-11-3 0 0 0,9 1 9 0 0,0 0 0 0 0,0-1 0 0 0,0 1 0 0 0,0-1 0 0 0,0 1 0 0 0,1-1 0 0 0,-1 0 0 0 0,1 0 0 0 0,0 0 0 0 0,0 0 0 0 0,0-1-1 0 0,0 1 1 0 0,0-1 0 0 0,1 1 0 0 0,-1-1 0 0 0,1 1 0 0 0,0-1 0 0 0,-1-6 0 0 0,-1-9 100 0 0,1 0 0 0 0,-1-27 0 0 0,3 42-93 0 0,-1-30 159 0 0,1 0 0 0 0,2 0 0 0 0,2 1 0 0 0,1-1 0 0 0,1 1 0 0 0,2 0 0 0 0,1 1 0 0 0,2-1 0 0 0,18-38 0 0 0,-27 68-139 0 0,-1 0-1 0 0,1-1 1 0 0,1 1 0 0 0,-1 0 0 0 0,0 0 0 0 0,1 0-1 0 0,0 0 1 0 0,-1 1 0 0 0,1-1 0 0 0,0 1-1 0 0,0-1 1 0 0,1 1 0 0 0,6-3 0 0 0,-2 2-20 0 0,0 0 1 0 0,1 0 0 0 0,-1 1-1 0 0,1 1 1 0 0,-1-1-1 0 0,17 1 1 0 0,-18 0-7 0 0,0 1 0 0 0,1 0-1 0 0,-1 1 1 0 0,0 0 0 0 0,1 0 0 0 0,-1 0 0 0 0,0 1-1 0 0,0 0 1 0 0,0 1 0 0 0,0-1 0 0 0,9 6-1 0 0,-13-6-8 0 0,-1-1 0 0 0,1 1 0 0 0,-1-1 0 0 0,1 1 0 0 0,-1 0 0 0 0,0 0 0 0 0,1 0 0 0 0,-1 0 0 0 0,0 0 0 0 0,-1 0 0 0 0,3 3 0 0 0,0 2-2 0 0,0 0 1 0 0,0-1 0 0 0,-1 1 0 0 0,0-1 0 0 0,0 1 0 0 0,0 0 0 0 0,-1 0 0 0 0,0 0 0 0 0,-1 1 0 0 0,0-1 0 0 0,0 0 0 0 0,0 1 0 0 0,-1-1 0 0 0,0 0 0 0 0,0 1 0 0 0,-1-1 0 0 0,0 0 0 0 0,0 1 0 0 0,-1-1 0 0 0,0 0 0 0 0,0 0 0 0 0,-4 8 0 0 0,3-11-24 0 0,0 0-1 0 0,-1 1 1 0 0,0-1 0 0 0,1 0 0 0 0,-1-1-1 0 0,-1 1 1 0 0,1-1 0 0 0,0 1-1 0 0,-1-1 1 0 0,0-1 0 0 0,-5 4-1 0 0,-5 1-112 0 0,-2 0-1 0 0,-17 4 0 0 0,26-8-145 0 0,0-2 1 0 0,0 1 0 0 0,0-1-1 0 0,0 0 1 0 0,-13-1 0 0 0,14 0-1972 0 0,0-1 1 0 0,0 0-1 0 0,-12-3 1 0 0,6 0-5046 0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29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11 16439 0 0,'0'0'754'0'0,"0"0"-17"0"0,0 0-384 0 0,0 0 135 0 0,-2-1 110 0 0,1-1-479 0 0,-1 1 1 0 0,1 0-1 0 0,-1 1 1 0 0,1-1-1 0 0,-1 0 1 0 0,0 0 0 0 0,1 1-1 0 0,-1-1 1 0 0,0 1-1 0 0,0-1 1 0 0,1 1-1 0 0,-1 0 1 0 0,0 0 0 0 0,0 0-1 0 0,0 0 1 0 0,0 0-1 0 0,1 0 1 0 0,-1 0-1 0 0,0 1 1 0 0,0-1 0 0 0,1 0-1 0 0,-1 1 1 0 0,0 0-1 0 0,0-1 1 0 0,1 1 0 0 0,-1 0-1 0 0,1 0 1 0 0,-1 0-1 0 0,1 0 1 0 0,-3 2-1 0 0,-5 4 331 0 0,1 1-1 0 0,0 0 1 0 0,-13 18-1 0 0,12-15-311 0 0,-14 17 245 0 0,1 1 0 0 0,-34 61-1 0 0,48-74-312 0 0,0 2-1 0 0,1-1 1 0 0,0 1-1 0 0,2-1 1 0 0,0 2-1 0 0,1-1 1 0 0,-2 29-1 0 0,6-29-71 0 0,0-1 1 0 0,2 1-1 0 0,0-1 0 0 0,1 0 1 0 0,1 1-1 0 0,12 31 0 0 0,-15-47-22 0 0,-1-1 1 0 0,1 0-1 0 0,0 1 0 0 0,0-1 1 0 0,0 0-1 0 0,0 0 0 0 0,0 0 1 0 0,0 0-1 0 0,0 0 0 0 0,0 0 1 0 0,1 0-1 0 0,-1-1 0 0 0,2 2 1 0 0,-1-1-38 0 0,0 1-102 0 0,12-4-435 0 0,-11 1 375 0 0,0 0 1 0 0,0 1-1 0 0,0-1 1 0 0,0 0-1 0 0,0-1 1 0 0,0 1-1 0 0,0-1 1 0 0,0 1-1 0 0,-1-1 1 0 0,1 0-1 0 0,-1 0 1 0 0,1 0-1 0 0,-1 0 1 0 0,0 0-1 0 0,1 0 1 0 0,1-4-1 0 0,5-10-1481 0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29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14 6911 0 0,'0'0'315'0'0,"0"0"-7"0"0,2-1-199 0 0,2-1 28 0 0,-1 0-1 0 0,1 0 1 0 0,-1-1-1 0 0,1 0 1 0 0,-1 1 0 0 0,4-5-1 0 0,1-3 2536 0 0,0 0-1 0 0,7-14 1 0 0,7-9 2029 0 0,-21 33-4542 0 0,-1 0 1 0 0,0 0-1 0 0,0-1 0 0 0,1 1 0 0 0,-1 0 1 0 0,0 0-1 0 0,0-1 0 0 0,1 1 0 0 0,-1 0 1 0 0,0-1-1 0 0,0 1 0 0 0,0 0 0 0 0,1-1 1 0 0,-1 1-1 0 0,0-1 0 0 0,0 1 0 0 0,0 0 1 0 0,0-1-1 0 0,0 1 0 0 0,0 0 0 0 0,0-1 1 0 0,0 1-1 0 0,0-1 0 0 0,0 1 0 0 0,0 0 1 0 0,0-1-1 0 0,0 1 0 0 0,0-1 0 0 0,0 1 0 0 0,0 0 1 0 0,-1-1-1 0 0,1 0-92 0 0,-1 1 1 0 0,0 0-1 0 0,1-1 1 0 0,-1 1-1 0 0,0 0 1 0 0,1 0-1 0 0,-1-1 0 0 0,0 1 1 0 0,0 0-1 0 0,1 0 1 0 0,-1 0-1 0 0,0 0 1 0 0,0 0-1 0 0,-1 0 0 0 0,-3 0-105 0 0,0 1 0 0 0,1 0 0 0 0,-1 0-1 0 0,-5 1 1 0 0,7-1 56 0 0,1 0 0 0 0,-1 0 0 0 0,1 0 0 0 0,-1 0 1 0 0,1 1-1 0 0,0-1 0 0 0,-1 0 0 0 0,-3 4 0 0 0,1-1 3 0 0,4-3 54 0 0,2 0-17 0 0,2 1-51 0 0,0 0-1 0 0,1-1 0 0 0,-1 0 1 0 0,0 0-1 0 0,1 0 0 0 0,-1 0 0 0 0,0 0 1 0 0,1-1-1 0 0,-1 1 0 0 0,1-1 0 0 0,6 0 1 0 0,7-2 101 0 0,21-3 1 0 0,3-1 46 0 0,-39 6-144 0 0,-1-1 0 0 0,1 1 0 0 0,0 0-1 0 0,-1 0 1 0 0,1 0 0 0 0,0 0 0 0 0,0 0-1 0 0,-1 0 1 0 0,1 1 0 0 0,0-1-1 0 0,-1 1 1 0 0,1-1 0 0 0,-1 1 0 0 0,1-1-1 0 0,0 1 1 0 0,-1 0 0 0 0,1 0 0 0 0,-1 0-1 0 0,0 0 1 0 0,1 0 0 0 0,-1 0 0 0 0,0 0-1 0 0,0 0 1 0 0,1 0 0 0 0,-1 1-1 0 0,0-1 1 0 0,0 1 0 0 0,0-1 0 0 0,-1 0-1 0 0,1 1 1 0 0,0 0 0 0 0,0-1 0 0 0,-1 1-1 0 0,1-1 1 0 0,-1 1 0 0 0,0 0-1 0 0,1-1 1 0 0,-1 1 0 0 0,0 2 0 0 0,0-3 1 0 0,0 1 1 0 0,-1 0-1 0 0,1 0 0 0 0,-1-1 1 0 0,1 1-1 0 0,-1 0 0 0 0,1-1 1 0 0,-1 1-1 0 0,0 0 1 0 0,0-1-1 0 0,0 1 0 0 0,0-1 1 0 0,0 0-1 0 0,0 1 1 0 0,-2 1-1 0 0,-1 2 27 0 0,0 1-10 0 0,0-1 1 0 0,0 1-1 0 0,0-1 0 0 0,-1 0 1 0 0,0 0-1 0 0,0 0 0 0 0,0-1 1 0 0,-1 0-1 0 0,-10 6 0 0 0,13-8-26 0 0,-24 14 117 0 0,-49 19 0 0 0,65-32-120 0 0,-5-1-49 0 0,16-2 48 0 0,-1 0-1 0 0,1 0 0 0 0,0 0 1 0 0,0 0-1 0 0,0 0 0 0 0,0 0 1 0 0,0 0-1 0 0,0 0 0 0 0,0 0 0 0 0,0 0 1 0 0,0 0-1 0 0,0 0 0 0 0,0 0 1 0 0,0 0-1 0 0,0 0 0 0 0,-1 0 0 0 0,1 0 1 0 0,0 0-1 0 0,0 0 0 0 0,0 0 1 0 0,0 0-1 0 0,0 0 0 0 0,0 0 0 0 0,0 0 1 0 0,0 0-1 0 0,0 0 0 0 0,0-1 1 0 0,0 1-1 0 0,0 0 0 0 0,0 0 0 0 0,0 0 1 0 0,0 0-1 0 0,0 0 0 0 0,0 0 1 0 0,0 0-1 0 0,0 0 0 0 0,0 0 1 0 0,0 0-1 0 0,-1 0 0 0 0,1 0 0 0 0,0 0 1 0 0,0 0-1 0 0,0-1 0 0 0,0 1 1 0 0,0 0-1 0 0,0 0 0 0 0,0 0 0 0 0,1 0 1 0 0,-1 0-1 0 0,0 0 0 0 0,0 0 1 0 0,0 0-1 0 0,0 0 0 0 0,0 0 0 0 0,0 0 1 0 0,0 0-1 0 0,0 0 0 0 0,0-1 1 0 0,0 1-1 0 0,0 0 0 0 0,0 0 1 0 0,0 0-1 0 0,0 0 0 0 0,0 0 0 0 0,9-7-199 0 0,-3 5 175 0 0,-1 0 0 0 0,0 0 1 0 0,1 0-1 0 0,-1 1 0 0 0,1 0 0 0 0,-1 0 1 0 0,1 0-1 0 0,-1 1 0 0 0,10 0 0 0 0,-2 1-16 0 0,6 4 30 0 0,-16-1 14 0 0,-1-2-3 0 0,10 12 1 0 0,-11-10-4 0 0,-1-2-3 0 0,1 1 2 0 0,0-1 0 0 0,0 0 0 0 0,0 0 0 0 0,-1 1 0 0 0,1-1 0 0 0,-1 0 0 0 0,0 1 0 0 0,1-1 0 0 0,-1 5 0 0 0,0-6 2 0 0,-2 16 3 0 0,0-13 0 0 0,-1-1 0 0 0,2 1 3 0 0,-2-1 0 0 0,1 1 0 0 0,0-1 1 0 0,-1 0-1 0 0,0 1 0 0 0,1-1 0 0 0,-1 0 0 0 0,0-1 0 0 0,-1 1 0 0 0,1-1 1 0 0,0 1-1 0 0,-1-1 0 0 0,1 0 0 0 0,-1 0 0 0 0,0 0 0 0 0,0-1 0 0 0,0 1 0 0 0,0-1 1 0 0,-5 1-1 0 0,-9 1-468 0 0,0-1-1 0 0,0 0 1 0 0,-23-2 0 0 0,0 1-2508 0 0,20-2-1046 0 0,19 1-3295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30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 11055 0 0,'0'0'506'0'0,"0"0"-10"0"0,0 0-71 0 0,0 0 875 0 0,0 0 421 0 0,0 0 82 0 0,-2 1-98 0 0,-7 4-1099 0 0,1 1-1 0 0,0 0 0 0 0,0 0 0 0 0,1 1 1 0 0,0 0-1 0 0,0 0 0 0 0,0 1 1 0 0,1 0-1 0 0,-5 8 0 0 0,1 1-205 0 0,0 0-1 0 0,2 0 0 0 0,-12 34 1 0 0,20-50-399 0 0,-4 9 20 0 0,1 1 0 0 0,0 0 0 0 0,1 0 0 0 0,-1 14 0 0 0,3-23-295 0 0,0-2-61 0 0,0 0-1 0 0,0 0-207 0 0,11-9-2659 0 0,2 0 1331 0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30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15663 0 0,'0'0'1207'0'0,"-2"0"-606"0"0,-5 4 387 0 0,5-4 254 0 0,2 1-1094 0 0,0 0 0 0 0,0-1 0 0 0,-1 1 0 0 0,1-1 0 0 0,0 1 0 0 0,-1-1 0 0 0,1 1 0 0 0,0-1 0 0 0,0 1 0 0 0,-1-1 0 0 0,1 0 0 0 0,-1 1 0 0 0,1-1 0 0 0,-1 1 0 0 0,1-1 0 0 0,0 0 0 0 0,-1 1 0 0 0,1-1 0 0 0,-1 0 0 0 0,1 0 0 0 0,-1 1 0 0 0,0-1 0 0 0,0 0 1 0 0,-4 4 2749 0 0,5-4-2852 0 0,0 1 0 0 0,1-1 0 0 0,-1 0 0 0 0,0 1 0 0 0,0-1 0 0 0,1 0 0 0 0,-1 1 0 0 0,0-1 0 0 0,0 0 0 0 0,1 1 0 0 0,-1-1-1 0 0,1 0 1 0 0,-1 0 0 0 0,0 0 0 0 0,1 1 0 0 0,-1-1 0 0 0,0 0 0 0 0,1 0 0 0 0,-1 0 0 0 0,1 0 0 0 0,0 1 0 0 0,10 2 65 0 0,1 1 0 0 0,1-2 0 0 0,-1 1 0 0 0,0-2 0 0 0,0 1 0 0 0,1-2 0 0 0,15 0 0 0 0,-16-1-8 0 0,0 1 1 0 0,1 0-1 0 0,-1 1 1 0 0,0 1 0 0 0,0 0-1 0 0,-1 1 1 0 0,15 4-1 0 0,-24-6-12 0 0,-2-1 11 0 0,1 2 9 0 0,0 1-87 0 0,0 0 1 0 0,-1 0-1 0 0,1 0 0 0 0,-1-1 1 0 0,0 1-1 0 0,0 0 1 0 0,0 0-1 0 0,0 0 0 0 0,0 0 1 0 0,-1 0-1 0 0,1 0 0 0 0,-1-1 1 0 0,0 1-1 0 0,0 0 0 0 0,0 0 1 0 0,0-1-1 0 0,0 1 1 0 0,-1-1-1 0 0,1 1 0 0 0,-1-1 1 0 0,0 1-1 0 0,1-1 0 0 0,-1 0 1 0 0,0 0-1 0 0,-4 4 0 0 0,-7 4 33 0 0,-1 0 0 0 0,0 0 0 0 0,-26 12 0 0 0,12-6-1 0 0,-10 4-34 0 0,19-10-9 0 0,1 1 1 0 0,0 0-1 0 0,-28 23 0 0 0,37-25-13 0 0,3 1 0 0 0,6-8-4 0 0,0-1 0 0 0,0 1 0 0 0,0-1 0 0 0,0 1 0 0 0,0-1 0 0 0,1 1 0 0 0,-1-1 0 0 0,0 1 0 0 0,0-1 0 0 0,1 1 0 0 0,-1-1 0 0 0,1 0 0 0 0,0 1 0 0 0,-1-1 0 0 0,1 0 0 0 0,0 0-1 0 0,0 1 1 0 0,0-1 0 0 0,0 0 0 0 0,0 0 0 0 0,0 0 0 0 0,0 0 0 0 0,0 0 0 0 0,0 0 0 0 0,0 0 0 0 0,1 0 0 0 0,-1-1 0 0 0,0 1 0 0 0,2 0 0 0 0,5 3-36 0 0,1 0-1 0 0,-1-1 1 0 0,15 3 0 0 0,-16-4 30 0 0,10 0-3 0 0,-11-1 13 0 0,0 0 0 0 0,0 0 1 0 0,1 0-1 0 0,7 4 0 0 0,-1-2 0 0 0,0-2 0 0 0,-3 2-12 0 0,-8-2-49 0 0,14-17-1666 0 0,-14 15 1028 0 0,-1-2-517 0 0,4-7-233 0 0,1-1-43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30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6127 0 0,'1'-1'738'0'0,"6"-1"-387"0"0,-1 1 0 0 0,1-1 0 0 0,-1 1 0 0 0,1 0 1 0 0,-1 0-1 0 0,1 1 0 0 0,-1 0 0 0 0,1 0 1 0 0,0 1-1 0 0,-1 0 0 0 0,11 2 0 0 0,-13-1 42 0 0,-1 0-1 0 0,1 1 1 0 0,0-1-1 0 0,-1 1 1 0 0,0 0 0 0 0,1 0-1 0 0,-1 0 1 0 0,0 0-1 0 0,-1 0 1 0 0,1 1-1 0 0,-1-1 1 0 0,1 1 0 0 0,-1 0-1 0 0,3 5 1 0 0,1 7-140 0 0,0 0-1 0 0,5 23 1 0 0,-8-29 156 0 0,16 89 684 0 0,-7-28-474 0 0,-8-43-381 0 0,-2 0 0 0 0,0 0 0 0 0,-5 51 0 0 0,2-67-171 0 0,0-1 0 0 0,-1 0 1 0 0,0 1-1 0 0,0-1 0 0 0,-1 0 0 0 0,-1-1 0 0 0,-5 12 0 0 0,7-17-216 0 0,0-1-1 0 0,-1 0 1 0 0,1 0-1 0 0,-1 0 1 0 0,0-1-1 0 0,0 1 1 0 0,0-1-1 0 0,-1 1 1 0 0,1-1-1 0 0,-1 0 1 0 0,0 0-1 0 0,0-1 0 0 0,0 1 1 0 0,0-1-1 0 0,0 0 1 0 0,-1 0-1 0 0,1 0 1 0 0,-1 0-1 0 0,-5 0 1 0 0,-9 2-6835 0 0,0-1-2211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36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73 455 0 0,'-10'2'372'0'0,"9"-1"1555"0"0,1-1 653 0 0,0 0 127 0 0,-9-6 3858 0 0,6-10-3336 0 0,3 14-2714 0 0,0 2-10 0 0,1-2-18 0 0,-1 0-4 0 0,0 0-1 0 0,1 0 1 0 0,-1 0 0 0 0,1 0 0 0 0,0 0-1 0 0,0 0 1 0 0,0 0 0 0 0,0 0 0 0 0,0 0 0 0 0,0 0-1 0 0,2-2 1 0 0,-2 3-323 0 0,-1 1-1 0 0,0 0-6 0 0,0 0-1 0 0,0 0-9 0 0,15-3 122 0 0,-7 2-188 0 0,-6 1-68 0 0,-1-1 0 0 0,0 1-1 0 0,0 0 1 0 0,0 0 0 0 0,0 0-1 0 0,0 0 1 0 0,0 0 0 0 0,0 0-1 0 0,0 1 1 0 0,0-1 0 0 0,0 0-1 0 0,2 1 1 0 0,0 0-5 0 0,0 0 0 0 0,1 0 0 0 0,-1-1 0 0 0,0 1 1 0 0,1-1-1 0 0,3 1 0 0 0,-5-1-1 0 0,2 0 1 0 0,0 1 1 0 0,0-1 0 0 0,0 0-1 0 0,0 0 1 0 0,-1-1-1 0 0,1 1 1 0 0,0-1-1 0 0,0 0 1 0 0,-1 0 0 0 0,7-2-1 0 0,5-4 1 0 0,-11 8 8 0 0,1 0 5 0 0,13-7-1 0 0,4-1 5 0 0,-20 7 32 0 0,0 0 5 0 0,8 0-36 0 0,-8 0-2 0 0,-2 0-117 0 0,0 0-33 0 0,0 0-6 0 0,0 0-44 0 0,0 0-179 0 0,-3 1-311 0 0,-1 0 1 0 0,1 0-1 0 0,0 0 1 0 0,-1 1 0 0 0,-2 1-1 0 0,-4 2-2216 0 0,8-5-4170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3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1111 0 0,'0'0'507'0'0,"0"0"-6"0"0,0 0-181 0 0,0 0 426 0 0,0 0 224 0 0,0 0 44 0 0,0 0-28 0 0,0 0-148 0 0,0 0-64 0 0,0 0-7 0 0,0 0-38 0 0,2-1-135 0 0,4 0-242 0 0,0-1 0 0 0,0 1 0 0 0,0 0 1 0 0,0 0-1 0 0,1 1 0 0 0,-1 0 1 0 0,0 0-1 0 0,12 2 0 0 0,-11-1-128 0 0,1 0 1 0 0,-1-1-1 0 0,1 0 1 0 0,-1 0-1 0 0,1-1 0 0 0,12-3 1 0 0,40-6 709 0 0,-58 9-852 0 0,23-2 148 0 0,-23 3-163 0 0,-2 0 12 0 0,0 0-7 0 0,0 0-31 0 0,0 0-101 0 0,0 0-41 0 0,0 0-10 0 0,0 0-185 0 0,0 0-772 0 0,0 0-335 0 0,0 0-62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43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99 10191 0 0,'0'0'231'0'0,"0"0"29"0"0,0 0 19 0 0,0-1-30 0 0,2-7-158 0 0,-2 2 572 0 0,0 0 0 0 0,1 0 1 0 0,1 0-1 0 0,-1 0 0 0 0,1 0 1 0 0,-1 1-1 0 0,2-1 1 0 0,4-10-1 0 0,-3 9-447 0 0,-3 5 236 0 0,-1 2-85 0 0,2-8 3578 0 0,-6 17-2686 0 0,-19 30-1067 0 0,2 1 0 0 0,-16 44-1 0 0,27-56-85 0 0,1 1 0 0 0,1 1 0 0 0,1-1 0 0 0,-2 31 0 0 0,7-31-106 0 0,3-14 0 0 0,5 0 11 0 0,2 5 43 0 0,-3-17-57 0 0,-2-2 5 0 0,1 2 8 0 0,0 0 1 0 0,0-1-1 0 0,0 0 0 0 0,1 1 1 0 0,-1-2-1 0 0,1 1 0 0 0,-1 0 1 0 0,1-1-1 0 0,-1 0 0 0 0,1 0 1 0 0,0 0-1 0 0,0-1 0 0 0,-1 0 1 0 0,1 0-1 0 0,5 0 0 0 0,-2-1 49 0 0,0-1 0 0 0,0 0 0 0 0,0 0 0 0 0,0 0 0 0 0,-1-1 0 0 0,1-1 0 0 0,-1 1 0 0 0,9-6 0 0 0,3-3 126 0 0,-1-2 0 0 0,0 0 0 0 0,0 0 1 0 0,-2-2-1 0 0,27-30 0 0 0,-19 18 51 0 0,-2 0 0 0 0,0-2 1 0 0,24-46-1 0 0,-37 60-153 0 0,-6 12-59 0 0,0-1 1 0 0,-1 1-1 0 0,0-1 0 0 0,1 0 1 0 0,-1 0-1 0 0,-1 0 0 0 0,1 0 1 0 0,-1 0-1 0 0,0 0 1 0 0,0 0-1 0 0,-1 0 0 0 0,1-1 1 0 0,-1-5-1 0 0,-1 9-17 0 0,1-4 22 0 0,-1 1 0 0 0,0-1 0 0 0,0 0 0 0 0,0 1 0 0 0,-4-8 1 0 0,5 11-25 0 0,-1 1 0 0 0,0 0 1 0 0,0-1-1 0 0,0 1 1 0 0,0 0-1 0 0,0-1 1 0 0,0 1-1 0 0,0 0 0 0 0,0 0 1 0 0,-1 0-1 0 0,1 0 1 0 0,0 0-1 0 0,-1 0 1 0 0,1 0-1 0 0,-1 1 1 0 0,1-1-1 0 0,-1 0 0 0 0,1 1 1 0 0,-1-1-1 0 0,1 1 1 0 0,-1 0-1 0 0,0-1 1 0 0,-1 1-1 0 0,-3 0 9 0 0,0 0 0 0 0,0 0-1 0 0,0 0 1 0 0,0 1 0 0 0,0 0 0 0 0,1 0 0 0 0,-1 1-1 0 0,0 0 1 0 0,1-1 0 0 0,-1 2 0 0 0,-4 2 0 0 0,-24 15-1817 0 0,4 2-5517 0 0,12-7-955 0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44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89 6911 0 0,'0'0'528'0'0,"-3"-1"-341"0"0,-23-5 2828 0 0,23 6-2267 0 0,0-1-1 0 0,0 0 1 0 0,-1 0 0 0 0,1 0 0 0 0,0 0 0 0 0,0-1 0 0 0,0 1-1 0 0,-3-2 1 0 0,5 2-121 0 0,1 1-10 0 0,0 0-30 0 0,0 0-124 0 0,0 0-58 0 0,1-13 722 0 0,0 10-979 0 0,1 1 1 0 0,0-1-1 0 0,0 1 1 0 0,0-1-1 0 0,0 1 1 0 0,0 0 0 0 0,0 0-1 0 0,1 0 1 0 0,-1 0-1 0 0,1 0 1 0 0,-1 0-1 0 0,6-2 1 0 0,2-1 133 0 0,1 1 1 0 0,12-3 0 0 0,0-1-124 0 0,-19 7-143 0 0,-1 1 0 0 0,1 0 1 0 0,-1 0-1 0 0,1 0 0 0 0,-1 0 0 0 0,1 0 0 0 0,-1 1 1 0 0,1-1-1 0 0,-1 1 0 0 0,0 0 0 0 0,5 2 0 0 0,-1-1 3 0 0,2 0-8 0 0,0-1-1 0 0,1 0 0 0 0,14 0 0 0 0,-16-1-6 0 0,-1 0 0 0 0,0 0 1 0 0,0 1-1 0 0,-1 0 0 0 0,1 0 1 0 0,0 1-1 0 0,7 2 0 0 0,-13-3-4 0 0,1-1 0 0 0,-1 1 0 0 0,0-1 0 0 0,1 1 0 0 0,-1-1 0 0 0,1 0 0 0 0,-1 1 0 0 0,1-1 0 0 0,-1 0 0 0 0,4 0 0 0 0,29 3 0 0 0,-27-2 0 0 0,-4 0 0 0 0,0-1 0 0 0,0 1 0 0 0,1-1 0 0 0,-1 0 0 0 0,0 0 0 0 0,0 0 0 0 0,1 0 0 0 0,4-2 0 0 0,6-1 0 0 0,21-6-11 0 0,-33 9-45 0 0,-2 0-45 0 0,0 0-98 0 0,0 0-18 0 0,0 0 1 0 0,0 0-44 0 0,-25 3-3368 0 0,12-2 1942 0 0,2-2-60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2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89 11975 0 0,'0'0'267'0'0,"-1"-2"42"0"0,0 0-256 0 0,1 0-1 0 0,-1-1 0 0 0,1 1 1 0 0,0-1-1 0 0,0 1 0 0 0,0 0 1 0 0,0-1-1 0 0,0 1 0 0 0,0 0 1 0 0,1-1-1 0 0,0-2 0 0 0,10-27 915 0 0,-11 31-750 0 0,0 0 0 0 0,1-1 0 0 0,-1 1 0 0 0,0-1 0 0 0,0 1 0 0 0,0-1 0 0 0,-1 1 0 0 0,1 0-1 0 0,0-1 1 0 0,-1-2 0 0 0,-1-2 1542 0 0,1 26 3067 0 0,-4 13-3938 0 0,-6 45-1374 0 0,11-43 486 0 0,-4 46 0 0 0,2-66 0 0 0,2 1 0 0 0,1 17 0 0 0,0-12 0 0 0,-1 0 0 0 0,-3 30 0 0 0,1-38 0 0 0,1-11 17 0 0,1-1-1 0 0,0 1 0 0 0,-1-1 1 0 0,1 0-1 0 0,-1 1 1 0 0,1-1-1 0 0,-1 1 0 0 0,1-1 1 0 0,-1 0-1 0 0,0 1 1 0 0,-1 0-1 0 0,2 3 950 0 0,-20-17-2073 0 0,18 10 878 0 0,0 0-1 0 0,1-1 1 0 0,0 1-1 0 0,-1-1 1 0 0,1 1-1 0 0,0-1 1 0 0,0 1-1 0 0,1-1 1 0 0,-1 1-1 0 0,0-1 1 0 0,1 0-1 0 0,0 1 1 0 0,-1-5-1 0 0,0-5-1871 0 0,-3-5-4721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45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0 6911 0 0,'0'0'528'0'0,"0"0"-106"0"0,0 0 815 0 0,0 0 392 0 0,0 0 78 0 0,0 0-104 0 0,0 0-511 0 0,0 3-219 0 0,-2 6 24 0 0,0-1 0 0 0,-6 15 0 0 0,-3 16-116 0 0,-33 142 818 0 0,41-167-1529 0 0,-1 0 0 0 0,-1 0 0 0 0,0-1 0 0 0,-1 0 0 0 0,-12 19 0 0 0,-5 13 80 0 0,22-43-362 0 0,1-2-666 0 0,0 0-282 0 0,0 0-1086 0 0,0 0-4118 0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46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96 4143 0 0,'0'0'319'0'0,"0"-2"-210"0"0,6-13-207 0 0,5-9 5210 0 0,3-10 229 0 0,-13 33-4552 0 0,1-9 1375 0 0,-2 0 3412 0 0,-7 15-5458 0 0,0 0 1 0 0,0 1-1 0 0,0 0 0 0 0,1 0 0 0 0,0 0 0 0 0,0 1 0 0 0,-6 8 1 0 0,-1 4-26 0 0,-19 35 0 0 0,17-19 13 0 0,-20 63-1 0 0,31-87-80 0 0,0 3 19 0 0,0 0 0 0 0,-3 27 0 0 0,6-34-33 0 0,1-1 0 0 0,0 0 0 0 0,0 0-1 0 0,0 0 1 0 0,1 0 0 0 0,0 0 0 0 0,0 0 0 0 0,1 0-1 0 0,3 8 1 0 0,2 0-11 0 0,-4-13 6 0 0,-1 1 0 0 0,1-1 0 0 0,-1 1 1 0 0,1-1-1 0 0,-1 0 0 0 0,1 0 0 0 0,0 0 0 0 0,-1 0 0 0 0,1 0 0 0 0,0-1 0 0 0,0 1 1 0 0,0-1-1 0 0,0 0 0 0 0,0 0 0 0 0,-1 0 0 0 0,4 0 0 0 0,2-1 19 0 0,-1 0 1 0 0,0 0-1 0 0,0 0 0 0 0,0-1 1 0 0,9-3-1 0 0,1-4 79 0 0,-1 0 0 0 0,0 0 0 0 0,0-2 0 0 0,-1 0 0 0 0,-1-1 0 0 0,20-19 0 0 0,8-7 167 0 0,-12 10-52 0 0,-2 0 1 0 0,-1-2-1 0 0,-1-1 1 0 0,22-35-1 0 0,-46 63-187 0 0,0-1-1 0 0,0 0 1 0 0,0 0 0 0 0,0 0-1 0 0,-1 1 1 0 0,1-1 0 0 0,-1-1-1 0 0,0 1 1 0 0,0 0 0 0 0,-1 0-1 0 0,1 0 1 0 0,-1 0 0 0 0,0-1-1 0 0,0 1 1 0 0,-1-5 0 0 0,1 7-17 0 0,-1 0 0 0 0,1 0 0 0 0,-1 0 0 0 0,0 0 1 0 0,0 0-1 0 0,0 0 0 0 0,0 0 0 0 0,0 0 0 0 0,0 0 0 0 0,0 1 1 0 0,0-1-1 0 0,-1 0 0 0 0,1 1 0 0 0,-1-1 0 0 0,0 1 0 0 0,1-1 1 0 0,-1 1-1 0 0,0 0 0 0 0,0 0 0 0 0,1 0 0 0 0,-1 0 0 0 0,0 0 1 0 0,0 0-1 0 0,0 0 0 0 0,0 1 0 0 0,-1-1 0 0 0,1 1 0 0 0,0 0 1 0 0,0-1-1 0 0,0 1 0 0 0,-4 0 0 0 0,-9 0-62 0 0,1 0 1 0 0,-1 1-1 0 0,0 1 0 0 0,0 0 1 0 0,-25 8-1 0 0,28-6-2537 0 0,1 0 1 0 0,-13 7 0 0 0,-4 6-6179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49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12263 0 0,'0'0'563'0'0,"0"0"-14"0"0,0-2-354 0 0,0 0-142 0 0,0 1 0 0 0,0-1 0 0 0,0 1 0 0 0,0 0 0 0 0,0-1 0 0 0,0 1 0 0 0,0-1 0 0 0,1 1 0 0 0,-1 0 0 0 0,1-1 0 0 0,-1 1 0 0 0,1 0 0 0 0,-1-1 0 0 0,1 1 0 0 0,0 0 0 0 0,0 0 0 0 0,0-1 0 0 0,1 0 0 0 0,1-3 293 0 0,0 1-52 0 0,1-1 0 0 0,-1 0 0 0 0,1 1 0 0 0,-1 0 0 0 0,1 0 0 0 0,0 0 0 0 0,1 0 0 0 0,-1 0 0 0 0,1 1-1 0 0,-1 0 1 0 0,1 0 0 0 0,0 0 0 0 0,0 1 0 0 0,1-1 0 0 0,-1 1 0 0 0,0 1 0 0 0,9-3 0 0 0,24-1 58 0 0,-8 1 369 0 0,58 0-1 0 0,-53 4-720 0 0,-25-1 0 0 0,0 1 0 0 0,0 1 0 0 0,1-1 0 0 0,16 5 0 0 0,-17-4 3 0 0,-8-1-4 0 0,0 0 0 0 0,0 0-1 0 0,0 1 1 0 0,0-1 0 0 0,0 0-1 0 0,0 1 1 0 0,-1 0 0 0 0,1-1 0 0 0,0 1-1 0 0,0 0 1 0 0,-1 0 0 0 0,1 0 0 0 0,0 0-1 0 0,-1 0 1 0 0,1 0 0 0 0,-1 0-1 0 0,1 1 1 0 0,1 2 0 0 0,-1-3-100 0 0,-2-1-1 0 0,4 5 198 0 0,-2-1-1395 0 0,0-3-3016 0 0,-2-1 2401 0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49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3 5063 0 0,'0'0'232'0'0,"2"-2"-13"0"0,25-17 6918 0 0,-26 17-4805 0 0,-1 2-902 0 0,0 0-396 0 0,0 0-76 0 0,0 0-84 0 0,1 1-810 0 0,0-1-1 0 0,0 0 1 0 0,0 0-1 0 0,0 1 1 0 0,-1-1-1 0 0,1 1 1 0 0,0-1-1 0 0,0 1 0 0 0,-1-1 1 0 0,1 1-1 0 0,0-1 1 0 0,-1 1-1 0 0,1-1 1 0 0,0 1-1 0 0,-1 0 1 0 0,1-1-1 0 0,-1 1 1 0 0,1 0-1 0 0,-1 0 1 0 0,1-1-1 0 0,-1 2 1 0 0,7 18 510 0 0,-6-10-454 0 0,-1-1-1 0 0,0 1 1 0 0,-1 0 0 0 0,0-1 0 0 0,-5 20-1 0 0,-19 46 86 0 0,2-4-187 0 0,21-64-61 0 0,-6 25-1212 0 0,-25 63 0 0 0,27-80-3636 0 0,2-2-1473 0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50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93 4143 0 0,'0'0'319'0'0,"0"0"8"0"0,1-2 811 0 0,2-10 2022 0 0,2 0-1 0 0,6-13 1 0 0,-10 23-2543 0 0,0-1-181 0 0,0 0 0 0 0,1 0-1 0 0,0 0 1 0 0,-1 0-1 0 0,5-4 1 0 0,0-3 3778 0 0,-6 10-4187 0 0,-1-1 0 0 0,1 1 0 0 0,0 0 1 0 0,-1-1-1 0 0,1 1 0 0 0,0 0 0 0 0,-1 0 0 0 0,1-1 0 0 0,-1 1 0 0 0,1 0 0 0 0,-1 0 0 0 0,1 0 0 0 0,0-1 1 0 0,-1 1-1 0 0,1 0 0 0 0,-1 0 0 0 0,1 0 0 0 0,-1 0 0 0 0,1 0 0 0 0,-1 0 0 0 0,1 0 0 0 0,-1 0 1 0 0,1 0-1 0 0,-1 0 0 0 0,1 0 0 0 0,0 0 0 0 0,-1 0 0 0 0,1 1 0 0 0,-1-1 0 0 0,1 0 0 0 0,-1 0 0 0 0,0 1 1 0 0,-16 9 289 0 0,7 0-278 0 0,0 0 0 0 0,1 0 0 0 0,0 1 0 0 0,1 0 0 0 0,-12 20 0 0 0,7-6 60 0 0,-19 50 0 0 0,28-64-96 0 0,-4 11 17 0 0,2-1 1 0 0,-5 27-1 0 0,7-28-20 0 0,5-16 0 0 0,0 1 0 0 0,1 7 0 0 0,5-1 0 0 0,-7-10 3 0 0,1-1 0 0 0,0 1 1 0 0,0-1-1 0 0,0 1 0 0 0,-1-1 0 0 0,1 1 0 0 0,0-1 0 0 0,0 0 1 0 0,0 1-1 0 0,0-1 0 0 0,0 0 0 0 0,0 0 0 0 0,0 1 0 0 0,0-1 0 0 0,0 0 1 0 0,0 0-1 0 0,0 0 0 0 0,0 0 0 0 0,0 0 0 0 0,0-1 0 0 0,0 1 1 0 0,0 0-1 0 0,0 0 0 0 0,0-1 0 0 0,0 1 0 0 0,1-1 0 0 0,4-2 32 0 0,-1 0 0 0 0,0 0 0 0 0,7-6 0 0 0,0 1 1 0 0,-8 4-17 0 0,0 1 0 0 0,0-1 0 0 0,0 0 0 0 0,-1 0-1 0 0,1 0 1 0 0,-1 0 0 0 0,0-1 0 0 0,0 1-1 0 0,0-1 1 0 0,-1 0 0 0 0,4-9 0 0 0,12-21 87 0 0,-3 9-37 0 0,-1-1-1 0 0,-2 0 0 0 0,15-44 0 0 0,-16 40-35 0 0,-9 27-29 0 0,-1-1 0 0 0,0 1 1 0 0,0-1-1 0 0,0 1 0 0 0,0-1 0 0 0,-1 0 1 0 0,0 1-1 0 0,0-1 0 0 0,0-5 0 0 0,0 8-68 0 0,0 2-53 0 0,0 0-12 0 0,0 0-106 0 0,0 0-422 0 0,0 0-189 0 0,-8 7-6349 0 0,0 1 177 0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50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25 18023 0 0,'-1'-2'827'0'0,"-1"0"-724"0"0,1 0 1 0 0,-1 0 0 0 0,1-1-1 0 0,0 1 1 0 0,-1-1 0 0 0,1 1-1 0 0,0-1 1 0 0,1 1-1 0 0,-1-1 1 0 0,0-4 0 0 0,-2-2-59 0 0,2 7 76 0 0,1-1 0 0 0,0 0 0 0 0,-1 1 0 0 0,1-1-1 0 0,0 0 1 0 0,0 0 0 0 0,1 0 0 0 0,-1 1 0 0 0,1-1 0 0 0,-1 0 0 0 0,2-3-1 0 0,-2 6-96 0 0,1-2 277 0 0,0 0-40 0 0,1-3-144 0 0,-1 2-81 0 0,1 0 0 0 0,-1 1 0 0 0,1-1 0 0 0,0 0 0 0 0,0 1 0 0 0,0-1 0 0 0,0 1-1 0 0,0 0 1 0 0,0 0 0 0 0,4-3 0 0 0,-5 4-127 0 0,0 0 13 0 0,-1 1 1 0 0,0-1-1 0 0,1 1 1 0 0,-1 0 0 0 0,0-1-1 0 0,1 1 1 0 0,-1-1 0 0 0,1 1-1 0 0,-1 0 1 0 0,0-1 0 0 0,1 1-1 0 0,-1 0 1 0 0,1 0 0 0 0,-1-1-1 0 0,1 1 1 0 0,0 0 0 0 0,-1 0-1 0 0,1 0 1 0 0,-1 0 0 0 0,1-1-1 0 0,10 1-1582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51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39 5983 0 0,'0'0'464'0'0,"0"0"36"0"0,0 0 1290 0 0,0 0 598 0 0,0 0 120 0 0,-2-5 292 0 0,0 3-1490 0 0,1 3 3449 0 0,-6 23-4259 0 0,-12 30 1 0 0,-1 0-234 0 0,12-31-250 0 0,2-6 5 0 0,0 1 0 0 0,1 0 1 0 0,1 0-1 0 0,1 0 0 0 0,0 0 1 0 0,0 28-1 0 0,5-33-22 0 0,5-3 0 0 0,-6-9 6 0 0,1 0 0 0 0,-1 0 0 0 0,1 0 0 0 0,-1-1 1 0 0,1 1-1 0 0,-1 0 0 0 0,1-1 0 0 0,0 1 0 0 0,-1-1 0 0 0,1 0 0 0 0,0 0 0 0 0,-1 0 0 0 0,1 0 0 0 0,0 0 0 0 0,-1 0 1 0 0,1 0-1 0 0,0 0 0 0 0,-1 0 0 0 0,1-1 0 0 0,-1 1 0 0 0,1-1 0 0 0,0 1 0 0 0,-1-1 0 0 0,1 0 0 0 0,1 0 0 0 0,3-3 38 0 0,0 1-1 0 0,-1-1 0 0 0,1 0 1 0 0,8-9-1 0 0,0 0 155 0 0,-2-1 1 0 0,0-1-1 0 0,0 0 0 0 0,16-30 1 0 0,29-73 527 0 0,-52 108-702 0 0,-2 0 0 0 0,0 0-1 0 0,3-16 1 0 0,-5 23-25 0 0,0-1 0 0 0,-1 0 0 0 0,1 1 0 0 0,-1-1 0 0 0,0 0 0 0 0,0 0 0 0 0,-1 1 0 0 0,1-1 0 0 0,-1 0 0 0 0,0 1 0 0 0,0-1 0 0 0,0 0-1 0 0,-2-3 1 0 0,3 7-44 0 0,0-1 0 0 0,0 1 0 0 0,0-1-1 0 0,-1 1 1 0 0,1 0 0 0 0,0-1 0 0 0,-1 1-1 0 0,1 0 1 0 0,0-1 0 0 0,-1 1 0 0 0,1 0-1 0 0,0 0 1 0 0,-1-1 0 0 0,1 1 0 0 0,-1 0 0 0 0,1 0-1 0 0,0 0 1 0 0,-1-1 0 0 0,1 1 0 0 0,-1 0-1 0 0,1 0 1 0 0,-1 0 0 0 0,1 0 0 0 0,0 0-1 0 0,-1 0 1 0 0,1 0 0 0 0,-1 0 0 0 0,1 0-1 0 0,-1 0 1 0 0,1 0 0 0 0,-1 0 0 0 0,0 1-1 0 0,-12 7-3063 0 0,12-7 2728 0 0,-9 6-7401 0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51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8 17567 0 0,'0'0'803'0'0,"0"0"-18"0"0,-1-2-501 0 0,0 1-210 0 0,-1-1 0 0 0,1 1 0 0 0,-1 0 0 0 0,1 0-1 0 0,-1-1 1 0 0,0 1 0 0 0,1 0 0 0 0,-1 0 0 0 0,0 1 0 0 0,0-1 0 0 0,0 0 0 0 0,-3 0-1 0 0,-18-1 3967 0 0,33 10-3981 0 0,-7-5-54 0 0,5 2 46 0 0,0-1 1 0 0,0 0-1 0 0,0 0 0 0 0,1-1 0 0 0,0 0 0 0 0,-1 0 1 0 0,15 2-1 0 0,-13-3 17 0 0,0 0 0 0 0,0 1 0 0 0,0 0 1 0 0,15 8-1 0 0,-24-11-38 0 0,1 1 1 0 0,-1 0 0 0 0,0 0-1 0 0,1 0 1 0 0,-1 0 0 0 0,0 0-1 0 0,0 0 1 0 0,0 0 0 0 0,0 0-1 0 0,0 1 1 0 0,0-1 0 0 0,0 0-1 0 0,0 1 1 0 0,0-1 0 0 0,-1 0-1 0 0,1 1 1 0 0,0-1 0 0 0,-1 1-1 0 0,1-1 1 0 0,-1 1 0 0 0,1 1 0 0 0,-1 0 21 0 0,-1 0 1 0 0,1-1 0 0 0,0 1 0 0 0,-1-1 0 0 0,1 1-1 0 0,-1 0 1 0 0,0-1 0 0 0,1 1 0 0 0,-1-1 0 0 0,-1 0 0 0 0,-1 4-1 0 0,-3 3 90 0 0,1-1 0 0 0,-2 0-1 0 0,1 0 1 0 0,-1-1 0 0 0,-11 10-1 0 0,0-4-60 0 0,1-1-1 0 0,-1-1 1 0 0,-24 12-1 0 0,-3 1-10 0 0,35-18-47 0 0,0 1-1 0 0,-11 11 0 0 0,1-2-6 0 0,10-8-16 0 0,10-7 0 0 0,0-1 0 0 0,-1 0 0 0 0,1 0 0 0 0,0 0 0 0 0,0 1 0 0 0,0-1 0 0 0,-1 0 0 0 0,1 0 0 0 0,0 1 0 0 0,0-1 0 0 0,0 0 0 0 0,0 1 0 0 0,0-1 0 0 0,-1 0 0 0 0,1 0 0 0 0,0 1 0 0 0,0-1 0 0 0,0 0 0 0 0,0 1 0 0 0,0-1 0 0 0,0 0 0 0 0,0 1 0 0 0,0-1 0 0 0,0 0 0 0 0,0 0 0 0 0,0 1 0 0 0,1 0 0 0 0,-1-1-2 0 0,1 1 1 0 0,0 0-1 0 0,0-1 0 0 0,0 1 1 0 0,0-1-1 0 0,0 0 0 0 0,0 1 1 0 0,0-1-1 0 0,1 0 0 0 0,-1 1 1 0 0,0-1-1 0 0,0 0 0 0 0,0 0 1 0 0,1 0-1 0 0,22 1-33 0 0,-18-2 31 0 0,161-8 4 0 0,-163 9 0 0 0,2 0 0 0 0,9 3 0 0 0,-5-3-21 0 0,-8 0-82 0 0,-2 0-5 0 0,0 0 4 0 0,-2 2-137 0 0,-9 15-4221 0 0,3-6-3899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53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3 455 0 0,'-8'-2'2672'0'0,"7"1"336"0"0,1 1 148 0 0,0 0-266 0 0,0 0-1252 0 0,0 0-550 0 0,0 0-109 0 0,0 0-48 0 0,0 0-130 0 0,0 0-53 0 0,0 0-11 0 0,0 0-45 0 0,0 0-185 0 0,0 0-84 0 0,0 0-21 0 0,0 0-24 0 0,0 0-96 0 0,1-1-39 0 0,6-3-69 0 0,-1 1-1 0 0,0 0 1 0 0,1 0 0 0 0,0 1 0 0 0,0 0 0 0 0,13-3-1 0 0,49-3 653 0 0,-34 4-614 0 0,1 1-160 0 0,-21 2-35 0 0,27-4 0 0 0,-21 2 30 0 0,-13 2-49 0 0,-1 0 1 0 0,0-1 0 0 0,0 1 0 0 0,0-1 0 0 0,8-4 0 0 0,-14 6 1 0 0,0 0 0 0 0,-1 0 0 0 0,1 0 0 0 0,-1 0 0 0 0,1 0 0 0 0,0 0 0 0 0,-1 1 0 0 0,1-1 1 0 0,-1 0-1 0 0,1 0 0 0 0,-1 0 0 0 0,1 1 0 0 0,0-1 0 0 0,-1 0 0 0 0,1 1 0 0 0,1 0-5053 0 0,-2-1 3110 0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54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10591 0 0,'0'0'819'0'0,"0"0"-358"0"0,0 0 482 0 0,0 0 272 0 0,0 0 53 0 0,0 0-60 0 0,0 0-296 0 0,0 0-131 0 0,0 0-21 0 0,0 0-41 0 0,0 0-146 0 0,1 3-58 0 0,1 10-219 0 0,0-1 0 0 0,0 1 1 0 0,-1 0-1 0 0,-1 0 1 0 0,-1 14-1 0 0,-10 69 93 0 0,10-85-370 0 0,-25 134-52 0 0,17-98-587 0 0,7-34-2096 0 0,2-13 1101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2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6 11975 0 0,'0'0'267'0'0,"0"0"42"0"0,0 0 17 0 0,0-1-28 0 0,0-4-78 0 0,1 1 0 0 0,-1-1 0 0 0,1 1 0 0 0,0-1 0 0 0,0 1 0 0 0,0-1 0 0 0,1 1 0 0 0,0 0 0 0 0,3-7 0 0 0,2-1 2263 0 0,17-20 0 0 0,-3 4-553 0 0,-10 13-1383 0 0,1 0-1 0 0,1 1 1 0 0,0 0 0 0 0,1 1-1 0 0,29-21 1 0 0,-39 31-544 0 0,0 0-1 0 0,0 1 1 0 0,1-1-1 0 0,-1 1 1 0 0,1-1-1 0 0,8-2 1 0 0,-4 2-5 0 0,6 1 2 0 0,-12 2 0 0 0,0 1 0 0 0,19 10 0 0 0,-13-7 0 0 0,0 0 0 0 0,14 10 0 0 0,-12-4 0 0 0,-9-5 113 0 0,0-1 0 0 0,0 0 0 0 0,0 0 0 0 0,0 1 1 0 0,-1-1-1 0 0,0 1 0 0 0,1 5 0 0 0,3 34 595 0 0,-4-41-775 0 0,-1 1-1 0 0,0 0 1 0 0,-1 0 0 0 0,1 0-1 0 0,-1 0 1 0 0,0-1-1 0 0,1 1 1 0 0,-2 0-1 0 0,1-1 1 0 0,0 1-1 0 0,-1-1 1 0 0,-3 8-1 0 0,-1-3 432 0 0,0-1-1 0 0,-1 1 0 0 0,-10 9 0 0 0,-11 14-568 0 0,21-22-164 0 0,-1-1 0 0 0,0 0 0 0 0,-16 13-1 0 0,0-1-81 0 0,-7 3-2285 0 0,29-22 20 0 0,2-1-4792 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55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27 5983 0 0,'0'0'274'0'0,"0"0"-6"0"0,0 0 44 0 0,0 0 818 0 0,0 0 376 0 0,0 0 78 0 0,-1-2-88 0 0,-2-3-1832 0 0,4-3 9237 0 0,2 5-7972 0 0,-2 1-801 0 0,-1 2-5 0 0,0 0-22 0 0,0 0-5 0 0,0 0 0 0 0,0 0-3 0 0,0 0-11 0 0,11-6 2167 0 0,-26 16-2070 0 0,-24 24 0 0 0,27-24-153 0 0,0 1-1 0 0,1 0 1 0 0,0 0-1 0 0,0 1 0 0 0,2 1 1 0 0,-1-1-1 0 0,2 2 0 0 0,-1-1 1 0 0,2 1-1 0 0,0 0 0 0 0,1 1 1 0 0,-8 25-1 0 0,11-27-25 0 0,-2 3 0 0 0,1 1 0 0 0,-1 24 0 0 0,4-39 0 0 0,1 1 0 0 0,-1-1 0 0 0,1 0 0 0 0,0 1 0 0 0,0-1 0 0 0,0 0 0 0 0,1 0 0 0 0,-1 1 0 0 0,0-1 0 0 0,1 0 0 0 0,0 0 0 0 0,-1 1 0 0 0,1-1 0 0 0,0 0 0 0 0,1 2 0 0 0,1 1 0 0 0,5 5 0 0 0,-4-7 0 0 0,0-1 0 0 0,0 1 0 0 0,1-1 0 0 0,-1 0 0 0 0,1 0 0 0 0,-1-1 0 0 0,1 1 0 0 0,0-1 0 0 0,-1 0 0 0 0,1 0 0 0 0,0 0 0 0 0,0-1 0 0 0,0 0 0 0 0,0 0 0 0 0,0 0 0 0 0,9-2 0 0 0,-3 0 0 0 0,1-1 0 0 0,-1 0 0 0 0,1-1 0 0 0,-1 0 0 0 0,19-11 0 0 0,11-6 88 0 0,31-19 335 0 0,-61 33-352 0 0,-1 0 0 0 0,0-1 0 0 0,-1 0 0 0 0,15-16-1 0 0,-16 14 89 0 0,0 1-1 0 0,-1-1 0 0 0,-1 0 0 0 0,0-1 0 0 0,0 0 0 0 0,-1 0 0 0 0,7-19 0 0 0,-11 26-122 0 0,0-1-1 0 0,0 1 0 0 0,0-1 0 0 0,0 1 1 0 0,-1-1-1 0 0,1 1 0 0 0,-1-1 0 0 0,-1 1 0 0 0,1-1 1 0 0,0 1-1 0 0,-1-1 0 0 0,0 1 0 0 0,0-1 1 0 0,-1 1-1 0 0,1 0 0 0 0,-1-1 0 0 0,0 1 1 0 0,0 0-1 0 0,0 0 0 0 0,-1 0 0 0 0,1 0 1 0 0,-1 1-1 0 0,-4-6 0 0 0,4 7-222 0 0,0 0-1 0 0,0-1 1 0 0,0 1 0 0 0,0 0-1 0 0,0 1 1 0 0,0-1 0 0 0,0 1-1 0 0,-1-1 1 0 0,1 1 0 0 0,-1 0-1 0 0,1 0 1 0 0,-1 0 0 0 0,1 1-1 0 0,-1-1 1 0 0,-6 1 0 0 0,-7 1-9080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56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7367 0 0,'0'0'568'0'0,"0"0"-181"0"0,0 0 626 0 0,0 0 307 0 0,0 0 66 0 0,0 0-68 0 0,0 0-334 0 0,0 0-148 0 0,0 0-32 0 0,0 0-33 0 0,0 0-124 0 0,0 0-58 0 0,2-1-12 0 0,6-3-101 0 0,0 0-1 0 0,1 0 0 0 0,0 1 0 0 0,0 0 1 0 0,0 1-1 0 0,0 0 0 0 0,17-1 1 0 0,70 2 899 0 0,-29 2-937 0 0,131-7-131 0 0,-174 3-275 0 0,32-7-11 0 0,-46 6-32 0 0,-5-3-149 0 0,-4 6-453 0 0,-9-8-1905 0 0,-11 0-472 0 0,6 6 1354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57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3 13647 0 0,'0'0'628'0'0,"0"0"-17"0"0,0-2-394 0 0,1 0-87 0 0,-1 1 0 0 0,1-1-1 0 0,-1 0 1 0 0,1 0 0 0 0,0 0-1 0 0,-1 1 1 0 0,1-1 0 0 0,0 0-1 0 0,0 1 1 0 0,0-1 0 0 0,0 1-1 0 0,3-3 1 0 0,-3 3 94 0 0,-1 1-1 0 0,1-1 1 0 0,-1 0-1 0 0,1 1 1 0 0,-1-1-1 0 0,1 1 1 0 0,-1-1 0 0 0,0 0-1 0 0,1 1 1 0 0,-1-1-1 0 0,0 0 1 0 0,1 1 0 0 0,-1-1-1 0 0,0 0 1 0 0,0 0-1 0 0,0 0 1 0 0,1 0-83 0 0,-1 1 1 0 0,1 0-1 0 0,-1-1 1 0 0,0 1-1 0 0,1 0 1 0 0,-1-1-1 0 0,1 1 0 0 0,-1 0 1 0 0,1-1-1 0 0,-1 1 1 0 0,1 0-1 0 0,0 0 1 0 0,-1 0-1 0 0,1 0 1 0 0,-1 0-1 0 0,1 0 0 0 0,-1-1 1 0 0,1 1-1 0 0,-1 0 1 0 0,1 0-1 0 0,0 1 1 0 0,0-1-1 0 0,1 6-82 0 0,0-1-1 0 0,0 1 0 0 0,0 0 1 0 0,-1 1-1 0 0,0-1 0 0 0,0 0 1 0 0,-1 0-1 0 0,1 0 1 0 0,-1 1-1 0 0,-1-1 0 0 0,-1 12 1 0 0,-2 4 45 0 0,-1-1-1 0 0,-8 25 1 0 0,3-18-49 0 0,4-14-23 0 0,2 1 0 0 0,-1 0 1 0 0,2 0-1 0 0,-3 21 0 0 0,5-30-1911 0 0,1 0-3596 0 0,0-6-2139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58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28 12695 0 0,'0'0'580'0'0,"1"-2"-10"0"0,-1 0-398 0 0,10-15-118 0 0,-1 5 473 0 0,-4 5 363 0 0,0 0 0 0 0,0-1-1 0 0,-1 1 1 0 0,6-12 0 0 0,-10 17-136 0 0,0 2-688 0 0,1 0 0 0 0,-1 0 0 0 0,0-1 0 0 0,1 1 1 0 0,-1 0-1 0 0,0 0 0 0 0,0-1 0 0 0,1 1 1 0 0,-1 0-1 0 0,0-1 0 0 0,0 1 0 0 0,0 0 1 0 0,0-1-1 0 0,1 1 0 0 0,-1 0 0 0 0,0-1 0 0 0,0 1 1 0 0,0 0-1 0 0,0-1 0 0 0,0 1 0 0 0,0-1 1 0 0,0 1-1 0 0,0 0 0 0 0,0-1 0 0 0,0 1 1 0 0,0-1-1 0 0,-1-8 3076 0 0,-5 13-3096 0 0,0 1 1 0 0,1 0-1 0 0,-1 0 1 0 0,1 0-1 0 0,0 1 0 0 0,1 0 1 0 0,-1 0-1 0 0,-5 10 0 0 0,-2 1-3 0 0,-1 2-31 0 0,0 2 0 0 0,-16 32 0 0 0,24-40-7 0 0,0-1 0 0 0,0 1 1 0 0,1 0-1 0 0,1 0 0 0 0,0 0 0 0 0,0 15 0 0 0,2-23-5 0 0,1 0 0 0 0,1 0 0 0 0,-1 0 0 0 0,3 10 0 0 0,1-6 0 0 0,-2-8 1 0 0,-1 0 0 0 0,1 0 0 0 0,-1-1 0 0 0,1 1 0 0 0,-1 0 0 0 0,1-1 0 0 0,0 1 1 0 0,-1-1-1 0 0,1 0 0 0 0,0 1 0 0 0,-1-1 0 0 0,1 0 0 0 0,0 0 0 0 0,-1 0 0 0 0,1 0 0 0 0,0 0 0 0 0,-1 0 0 0 0,1-1 0 0 0,0 1 0 0 0,-1-1 0 0 0,1 1 0 0 0,0-1 0 0 0,-1 1 0 0 0,3-3 0 0 0,6-2 16 0 0,0 0 0 0 0,15-12 0 0 0,-17 12-6 0 0,0-2 71 0 0,0 0-1 0 0,0 0 0 0 0,0 0 1 0 0,-1-1-1 0 0,0 0 0 0 0,0 0 1 0 0,10-18-1 0 0,-7 6 177 0 0,0 1-1 0 0,12-39 1 0 0,-18 43-202 0 0,0 0-1 0 0,-2 0 1 0 0,0 0 0 0 0,0 0-1 0 0,-2 0 1 0 0,-1-19-1 0 0,0 24-116 0 0,1 8-307 0 0,-2 2-272 0 0,2 0 590 0 0,-1 0-1 0 0,0-1 0 0 0,1 1 0 0 0,-1 0 1 0 0,1 0-1 0 0,-1 0 0 0 0,1 0 0 0 0,-1 0 1 0 0,1 0-1 0 0,-1 0 0 0 0,0 0 0 0 0,1 0 1 0 0,-1 0-1 0 0,1 0 0 0 0,-1 0 0 0 0,1 1 1 0 0,-1-1-1 0 0,0 0 0 0 0,-16 19-2654 0 0,10-7 1174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58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18631 0 0,'0'0'852'0'0,"0"0"-20"0"0,1-2-533 0 0,0 1-281 0 0,-1-1 0 0 0,1 0 1 0 0,-1 1-1 0 0,1-1 0 0 0,-1 0 0 0 0,0 1 1 0 0,1-1-1 0 0,-1 0 0 0 0,0 1 0 0 0,0-1 1 0 0,0 0-1 0 0,-1-2 0 0 0,1 0 193 0 0,0 2 230 0 0,0 0 8 0 0,2-3-162 0 0,-1-3-51 0 0,3-21 817 0 0,-3 27-1913 0 0,-1 2-278 0 0,0 0-49 0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59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35 4607 0 0,'0'0'354'0'0,"-1"-1"-233"0"0,-3-3 356 0 0,3 3 1933 0 0,0 0-1456 0 0,-9-9 8283 0 0,1 5-5015 0 0,8 5-4128 0 0,0 0-1 0 0,0 0 0 0 0,0 1 1 0 0,0-1-1 0 0,0 0 0 0 0,0 0 0 0 0,0 1 1 0 0,0-1-1 0 0,0 1 0 0 0,0-1 1 0 0,0 0-1 0 0,0 1 0 0 0,0 0 1 0 0,1-1-1 0 0,-1 1 0 0 0,0 0 1 0 0,0-1-1 0 0,1 1 0 0 0,-1 0 0 0 0,-1 1 1 0 0,-7 8-38 0 0,1 1 0 0 0,0 0 0 0 0,0 0 0 0 0,1 1 0 0 0,0 0 0 0 0,1 0 0 0 0,1 1 1 0 0,0 0-1 0 0,1-1 0 0 0,0 2 0 0 0,1-1 0 0 0,0 0 0 0 0,0 15 0 0 0,1-24-56 0 0,2 2 0 0 0,4 12 0 0 0,-2-13 0 0 0,0-1 0 0 0,0 0 0 0 0,0 0 0 0 0,0 0 0 0 0,0-1 0 0 0,1 1 0 0 0,4 5 0 0 0,8 6 0 0 0,-10-13 0 0 0,-1-2 0 0 0,-1 1 3 0 0,-1-1-1 0 0,1 1 1 0 0,0-1-1 0 0,0 1 0 0 0,-1-1 1 0 0,1 0-1 0 0,0 0 1 0 0,0 0-1 0 0,-1-1 1 0 0,1 1-1 0 0,0-1 1 0 0,0 1-1 0 0,-1-1 1 0 0,4-1-1 0 0,3-2 20 0 0,1-1-1 0 0,12-8 1 0 0,-15 9-12 0 0,-2 0 48 0 0,-1 1 0 0 0,0 0 0 0 0,0-1 0 0 0,0 0 0 0 0,0 0-1 0 0,-1 0 1 0 0,1-1 0 0 0,-1 1 0 0 0,0-1 0 0 0,4-9 0 0 0,-3 5 122 0 0,0-1 0 0 0,0 0 0 0 0,-1 0 0 0 0,3-18 0 0 0,-5 17-115 0 0,0 0-1 0 0,-1 0 1 0 0,0-1-1 0 0,0 1 1 0 0,-2 0-1 0 0,1 0 1 0 0,-1 0-1 0 0,-6-19 0 0 0,8 29-63 0 0,-1 1-1 0 0,1-1 1 0 0,0 0-1 0 0,0 0 1 0 0,0 0-1 0 0,-1 0 0 0 0,1 1 1 0 0,0-1-1 0 0,-1 0 1 0 0,1 0-1 0 0,-1 1 1 0 0,1-1-1 0 0,-1 0 0 0 0,1 1 1 0 0,-1-1-1 0 0,0 0 1 0 0,1 1-1 0 0,-1-1 1 0 0,0 1-1 0 0,1-1 1 0 0,-1 1-1 0 0,-1-1 0 0 0,0 0 1 0 0,1 0-66 0 0,0 0 0 0 0,0 1 0 0 0,0-1 0 0 0,0 1 0 0 0,0-1 0 0 0,0 1 0 0 0,-1 0 0 0 0,1-1 0 0 0,0 1 0 0 0,0 0 0 0 0,0 0 0 0 0,0-1 0 0 0,0 1-1 0 0,-1 0 1 0 0,1 0 0 0 0,0 1 0 0 0,0-1 0 0 0,0 0 0 0 0,0 0 0 0 0,0 0 0 0 0,-1 1 0 0 0,1-1 0 0 0,0 1 0 0 0,-1 0 0 0 0,-3 1-697 0 0,0 1 1 0 0,1 0-1 0 0,-8 6 1 0 0,11-9 706 0 0,-9 9-2050 0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9:59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2 455 0 0,'-8'-9'4117'0'0,"8"4"6495"0"0,8 2-159 0 0,2 2-11037 0 0,-6 0-1947 0 0,10 0 2900 0 0,0 0 1 0 0,0 0 0 0 0,0 2-1 0 0,24 2 1 0 0,-30-1-217 0 0,0-1 1 0 0,0-1-1 0 0,0 0 1 0 0,14-1-1 0 0,52-2 428 0 0,-39 5-260 0 0,-32-2-238 0 0,-3 0 10 0 0,0 0 3 0 0,1 1 0 0 0,6 2 3 0 0,-6-2 11 0 0,-1-1 9 0 0,0 0 1 0 0,0 2 1 0 0,0 2-92 0 0,-1 1-1 0 0,0 0 0 0 0,0 0 0 0 0,0-1 1 0 0,0 1-1 0 0,-1-1 0 0 0,1 1 0 0 0,-1-1 0 0 0,-5 7 1 0 0,-28 40 366 0 0,11-16-266 0 0,20-29-128 0 0,-9 13 20 0 0,2 1 0 0 0,-10 22 0 0 0,-8 16-21 0 0,23-46 0 0 0,3-5 0 0 0,2 12 0 0 0,0-10-11 0 0,1-7-42 0 0,0-2-14 0 0,0 0 56 0 0,1 0-1 0 0,0 0 0 0 0,-1 0 0 0 0,1 0 0 0 0,0-1 0 0 0,-1 1 0 0 0,1 0 0 0 0,-1 0 0 0 0,1-1 0 0 0,0 1 0 0 0,-1 0 1 0 0,1-1-1 0 0,-1 1 0 0 0,1 0 0 0 0,-1-1 0 0 0,1 1 0 0 0,-1-1 0 0 0,1 1 0 0 0,-1-1 0 0 0,1 1 0 0 0,-1-1 1 0 0,1 1-1 0 0,-1-1 0 0 0,0 0 0 0 0,1 1 0 0 0,-1-1 0 0 0,0 0 0 0 0,0 1 0 0 0,0-1 0 0 0,1 1 0 0 0,-1-1 0 0 0,0-1 1 0 0,0 1-72 0 0,0 0 1 0 0,0-1-1 0 0,0 1 1 0 0,0-1 0 0 0,0 1-1 0 0,0-1 1 0 0,0 1 0 0 0,-1-1-1 0 0,1 1 1 0 0,0-1-1 0 0,-1 1 1 0 0,1 0 0 0 0,-1-1-1 0 0,0 1 1 0 0,1 0-1 0 0,-2-2 1 0 0,-25-23-3317 0 0,11 11-154 0 0,8 8 1781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0:00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5527 0 0,'0'0'423'0'0,"0"0"13"0"0,0 0 1088 0 0,0 0 504 0 0,0 0 99 0 0,0 0-106 0 0,0 0-508 0 0,0 0-222 0 0,0 0-47 0 0,0 0-67 0 0,0 0-235 0 0,0 0-101 0 0,0 0-17 0 0,0 0-52 0 0,2-1-194 0 0,54-8 1481 0 0,61-3 0 0 0,-107 12-2014 0 0,20 1 59 0 0,0-4-211 0 0,-13 1-1398 0 0,-5-1 597 0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0:02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08 455 0 0,'-10'-13'2846'0'0,"9"12"358"0"0,1 1 157 0 0,0 0-330 0 0,0 0-1506 0 0,1-1-665 0 0,6-4-308 0 0,1 0 0 0 0,0 0 0 0 0,0 1 0 0 0,1 0 0 0 0,-1 0 0 0 0,12-2 0 0 0,59-13 898 0 0,-60 15-1135 0 0,97-15 773 0 0,-49 10-812 0 0,-18 4-170 0 0,-11 1-109 0 0,-36 4-76 0 0,-2 0-62 0 0,0 0-19 0 0,0 0-219 0 0,0 0-891 0 0,0 0-393 0 0,0 0-80 0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0:02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8 4143 0 0,'0'0'319'0'0,"2"-1"-210"0"0,1-3 844 0 0,1 1 0 0 0,0-1 0 0 0,0 1-1 0 0,0 0 1 0 0,0 0 0 0 0,7-2-1 0 0,-1-1 1909 0 0,-9 5-2519 0 0,0 0 0 0 0,1 1 0 0 0,-1-1 0 0 0,0 1 0 0 0,0-1 0 0 0,0 1 1 0 0,0 0-1 0 0,1-1 0 0 0,-1 1 0 0 0,0 0 0 0 0,0 0 0 0 0,0 0 0 0 0,1 0 1 0 0,-1 0-1 0 0,0 0 0 0 0,3 0 0 0 0,-3 0-604 0 0,1 1 878 0 0,-1 1-169 0 0,1 1-362 0 0,0 1 1 0 0,-1 0-1 0 0,1 0 1 0 0,-1 0 0 0 0,0-1-1 0 0,0 1 1 0 0,0 0-1 0 0,-1 1 1 0 0,1-1-1 0 0,-1 0 1 0 0,0 0-1 0 0,0 0 1 0 0,-1 5-1 0 0,-2 9 12 0 0,-9 31-1 0 0,5-26-53 0 0,-29 81 240 0 0,23-72-2209 0 0,-14 51 1 0 0,27-80 456 0 0,0-3-47 0 0,0 0-11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3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 13823 0 0,'0'0'315'0'0,"0"0"45"0"0,0 0 21 0 0,0 0-49 0 0,0 0-81 0 0,0 0 481 0 0,0 0 237 0 0,0 0 45 0 0,0 0-61 0 0,0 0-288 0 0,0 0-121 0 0,0 0-28 0 0,-2 1-4 0 0,-1 1-300 0 0,0 0 0 0 0,1 1 1 0 0,-1-1-1 0 0,0 1 0 0 0,1-1 0 0 0,-1 1 0 0 0,1 0 0 0 0,0 0 1 0 0,-4 6-1 0 0,-14 37-197 0 0,8-20 443 0 0,3-5-229 0 0,1 1 1 0 0,1 0 0 0 0,-8 39-1 0 0,-2 70 458 0 0,15-109-687 0 0,1 0 0 0 0,2 0 0 0 0,0 0 0 0 0,1 0 0 0 0,1 0 0 0 0,1 0 0 0 0,1-1 0 0 0,1 1 0 0 0,0-1 0 0 0,2-1 0 0 0,11 23 0 0 0,-12-32 0 0 0,0-1 0 0 0,0 1 0 0 0,-2-2-133 0 0,-4-7-563 0 0,-1-2-258 0 0,0 0-56 0 0,0 0-81 0 0,0 0-286 0 0,10-10-1658 0 0,-2 0 1499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0:03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76 14655 0 0,'0'0'671'0'0,"1"-2"-14"0"0,1-6-419 0 0,9-22 1870 0 0,-10 28-1378 0 0,-1 2-47 0 0,0 0-19 0 0,0 0-7 0 0,0 0-35 0 0,0 0-145 0 0,0 0-59 0 0,0 0-15 0 0,0 0-32 0 0,-14 14 165 0 0,12-11-436 0 0,-15 15 73 0 0,2 1 0 0 0,-25 40 0 0 0,34-49-125 0 0,1 0-1 0 0,0 0 0 0 0,0 1 1 0 0,1-1-1 0 0,1 1 0 0 0,0 0 1 0 0,0 0-1 0 0,-1 17 0 0 0,4-15-47 0 0,4-1 0 0 0,4-2 0 0 0,-6-9 4 0 0,-1 0 0 0 0,1 0 0 0 0,0 0 0 0 0,0 0 0 0 0,0-1-1 0 0,0 1 1 0 0,-1 0 0 0 0,1-1 0 0 0,0 0 0 0 0,0 1 0 0 0,0-1 0 0 0,0 0 0 0 0,0 0 0 0 0,0 0-1 0 0,0 0 1 0 0,0-1 0 0 0,3 0 0 0 0,-1 0 14 0 0,0 0 0 0 0,-1-1-1 0 0,1 0 1 0 0,-1 1 0 0 0,1-1 0 0 0,-1 0 0 0 0,0-1-1 0 0,5-3 1 0 0,1-3 40 0 0,0-1 0 0 0,0 0 0 0 0,-1 0 0 0 0,9-15 0 0 0,-7 8 158 0 0,0 0 0 0 0,-2 0 0 0 0,0-1 0 0 0,0 0 0 0 0,7-30 0 0 0,-12 37-156 0 0,-1 2-21 0 0,0 0 0 0 0,2-14-1 0 0,-5 10 26 0 0,-1 3-116 0 0,2 10 20 0 0,0-1 0 0 0,-1 1-1 0 0,1 0 1 0 0,0-1 0 0 0,0 1 0 0 0,-1 0 0 0 0,1-1-1 0 0,0 1 1 0 0,-1 0 0 0 0,1 0 0 0 0,0-1 0 0 0,-1 1-1 0 0,1 0 1 0 0,-1 0 0 0 0,1 0 0 0 0,0-1 0 0 0,-1 1-1 0 0,1 0 1 0 0,-1 0 0 0 0,1 0 0 0 0,-1 0 0 0 0,1 0-1 0 0,0 0 1 0 0,-1 0 0 0 0,1 0 0 0 0,-1 0 0 0 0,1 0-1 0 0,-1 0 1 0 0,-10 2-415 0 0,9-1 230 0 0,1 0-1 0 0,-1 0 1 0 0,1 0 0 0 0,-1 0 0 0 0,1 0-1 0 0,-1 1 1 0 0,1-1 0 0 0,-3 3 0 0 0,3-3-82 0 0,-8 10-1574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0:03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 13823 0 0,'0'0'630'0'0,"1"-1"-13"0"0,0-1-601 0 0,-1 1 0 0 0,1 0 0 0 0,0-1-1 0 0,-1 1 1 0 0,1 0 0 0 0,0-1 0 0 0,0 1 0 0 0,0 0 0 0 0,0 0 0 0 0,0 0-1 0 0,1 0 1 0 0,-1 0 0 0 0,0 0 0 0 0,0 0 0 0 0,3-1 0 0 0,3-2 203 0 0,57-62 8349 0 0,-63 65-8603 0 0,-1 1-707 0 0,0 0-278 0 0,0 0-1303 0 0,0 0-5029 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0:03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42 8751 0 0,'0'0'674'0'0,"-4"-6"-374"0"0,2 2 4156 0 0,1-1-3840 0 0,-2-5 6627 0 0,2 10-7141 0 0,1 0 0 0 0,0 0 1 0 0,-1 0-1 0 0,1 0 0 0 0,0-1 0 0 0,-1 1 0 0 0,1 0 0 0 0,0 0 0 0 0,-1 0 0 0 0,1 0 0 0 0,0 0 0 0 0,-1 0 0 0 0,1 0 1 0 0,-1 0-1 0 0,1 0 0 0 0,0 0 0 0 0,-1 0 0 0 0,1 0 0 0 0,0 0 0 0 0,-1 0 0 0 0,1 0 0 0 0,0 1 0 0 0,-1-1 1 0 0,1 0-1 0 0,0 0 0 0 0,-1 0 0 0 0,1 0 0 0 0,0 1 0 0 0,-1-1 0 0 0,-3 3-22 0 0,0 0 1 0 0,0 0-1 0 0,0 0 0 0 0,0 1 0 0 0,1-1 0 0 0,-1 1 1 0 0,1 0-1 0 0,-3 4 0 0 0,-22 37 134 0 0,25-39-202 0 0,-43 84 48 0 0,43-83-57 0 0,0 0-1 0 0,0 1 1 0 0,-3 13 0 0 0,5-8 39 0 0,2-12-43 0 0,-1 1-1 0 0,1-1 0 0 0,-1 0 1 0 0,1 1-1 0 0,0-1 0 0 0,0 0 1 0 0,-1 0-1 0 0,1 0 0 0 0,0 0 1 0 0,0 0-1 0 0,0 0 0 0 0,0 0 1 0 0,1 0-1 0 0,-1 0 0 0 0,0 0 1 0 0,0 0-1 0 0,0-1 0 0 0,1 1 1 0 0,-1 0-1 0 0,0-1 0 0 0,1 1 1 0 0,-1-1-1 0 0,1 0 0 0 0,-1 1 1 0 0,0-1-1 0 0,1 0 0 0 0,-1 0 1 0 0,1 0-1 0 0,2 0 0 0 0,0 0 1 0 0,0 0-1 0 0,0-1 0 0 0,0 1 0 0 0,-1-1 1 0 0,1 0-1 0 0,0 1 0 0 0,0-2 0 0 0,-1 1 1 0 0,1 0-1 0 0,5-4 0 0 0,-2 1 49 0 0,0-1-1 0 0,-1-1 0 0 0,1 1 1 0 0,-1-1-1 0 0,0 0 1 0 0,-1-1-1 0 0,0 0 1 0 0,0 1-1 0 0,0-1 1 0 0,-1-1-1 0 0,7-12 0 0 0,-7 9 42 0 0,0-1 0 0 0,0 0 0 0 0,-2 0 0 0 0,1 0 0 0 0,-1 0-1 0 0,-1 0 1 0 0,0-18 0 0 0,0 18-78 0 0,-1 9-12 0 0,1 0-1 0 0,-1-1 1 0 0,0 1-1 0 0,-1-1 1 0 0,1 1-1 0 0,-1-1 1 0 0,1 1-1 0 0,-1 0 1 0 0,-2-6-1 0 0,3 8-16 0 0,-1 1 1 0 0,1-1-1 0 0,0 0 0 0 0,-1 1 0 0 0,1-1 0 0 0,-1 1 0 0 0,1-1 0 0 0,-1 1 0 0 0,1-1 0 0 0,-1 1 0 0 0,1-1 0 0 0,-1 1 0 0 0,1 0 0 0 0,-1-1 0 0 0,0 1 0 0 0,1 0 0 0 0,-1-1 0 0 0,1 1 0 0 0,-1 0 0 0 0,0 0 0 0 0,0 0 0 0 0,1-1 1 0 0,-1 1-1 0 0,0 0 0 0 0,1 0 0 0 0,-1 0 0 0 0,0 0 0 0 0,1 0 0 0 0,-1 0 0 0 0,0 0 0 0 0,-1 1 0 0 0,0-1-153 0 0,0 1 0 0 0,0-1 0 0 0,0 1 0 0 0,0-1 1 0 0,0 1-1 0 0,1 0 0 0 0,-1 0 0 0 0,-3 2 0 0 0,-10 11-4182 0 0,11-10 966 0 0,-6 6-4138 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0:04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8 10591 0 0,'0'0'819'0'0,"0"-2"-534"0"0,7-26 6134 0 0,-6 26-4316 0 0,-1 2-833 0 0,0 0-365 0 0,0 0-69 0 0,0 0-78 0 0,0 0-660 0 0,-1-1 1 0 0,1 1 0 0 0,0-1-1 0 0,0 1 1 0 0,0-1 0 0 0,0 1-1 0 0,0-1 1 0 0,0 1 0 0 0,0-1-1 0 0,0 0 1 0 0,0 1 0 0 0,0-1-1 0 0,0 1 1 0 0,1-1 0 0 0,-1 1-1 0 0,0-1 1 0 0,0 1 0 0 0,0-1-1 0 0,1 1 1 0 0,-1-1 0 0 0,1 0-1 0 0,6-2-22 0 0,-4 3-59 0 0,0-1 0 0 0,1 1 0 0 0,-1 0 0 0 0,0 0 0 0 0,0 0 0 0 0,0 1 0 0 0,0-1 0 0 0,1 1 0 0 0,-1 0 0 0 0,0 0 0 0 0,0 0 0 0 0,5 2-1 0 0,6 4 54 0 0,-7-3-29 0 0,0 1 1 0 0,-1-1 0 0 0,1 1 0 0 0,8 9-1 0 0,-4-3 20 0 0,-8-9-45 0 0,0 1-1 0 0,-1 0 1 0 0,1 0 0 0 0,-1 0-1 0 0,1 0 1 0 0,-1 0-1 0 0,0 1 1 0 0,-1-1 0 0 0,1 0-1 0 0,-1 1 1 0 0,1 0-1 0 0,-1-1 1 0 0,0 1 0 0 0,0 0-1 0 0,-1-1 1 0 0,1 1-1 0 0,-1 0 1 0 0,0 0 0 0 0,0 0-1 0 0,0 5 1 0 0,-1-3 27 0 0,0-1 1 0 0,0 0 0 0 0,-1 1-1 0 0,1-1 1 0 0,-1 0 0 0 0,0 0-1 0 0,-1 0 1 0 0,1 0 0 0 0,-1-1-1 0 0,0 1 1 0 0,0-1 0 0 0,-1 1-1 0 0,1-1 1 0 0,-6 4 0 0 0,-2 3 10 0 0,0-1 1 0 0,-1 0 0 0 0,0-1-1 0 0,-1-1 1 0 0,0 0 0 0 0,0 0-1 0 0,-27 9 1 0 0,29-10 69 0 0,14-8-124 0 0,37-2 0 0 0,-30 2 0 0 0,-3 0-1 0 0,-5 1 2 0 0,0 0-1 0 0,1-1 1 0 0,-1 1 0 0 0,0 0 0 0 0,0 0 0 0 0,1 1 0 0 0,-1-1 0 0 0,0 1-1 0 0,1-1 1 0 0,-1 1 0 0 0,0-1 0 0 0,0 1 0 0 0,4 2 0 0 0,23 8 153 0 0,-3 0 137 0 0,-20-9-207 0 0,0 1 0 0 0,1 0 0 0 0,-1-1 0 0 0,1-1 0 0 0,9 3 0 0 0,2 0 9 0 0,-16-4-7 0 0,1 1-28 0 0,7 2-35 0 0,-5-2 25 0 0,4 2-25 0 0,-7-3-55 0 0,-2 0-342 0 0,0 0-131 0 0,-1-2-1202 0 0,-3-7-4938 0 0,-1-1-2119 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0:05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7831 0 0,'0'0'175'0'0,"3"-2"28"0"0,-1 1-137 0 0,-1 1-42 0 0,0 0 0 0 0,0 0 0 0 0,0-1 0 0 0,0 1 0 0 0,0 0 0 0 0,-1-1 0 0 0,1 1 0 0 0,0-1 0 0 0,0 1-1 0 0,0-1 1 0 0,-1 0 0 0 0,1 1 0 0 0,0-2 0 0 0,1 1 2 0 0,0 0 0 0 0,-1-1-1 0 0,1 1 1 0 0,-1-1 0 0 0,0 1 0 0 0,1-1 0 0 0,-1 0-1 0 0,0 1 1 0 0,0-1 0 0 0,0 0 0 0 0,1-3 0 0 0,0 0 313 0 0,-1 3 325 0 0,-1 2 28 0 0,0-1-8 0 0,4-6-50 0 0,-4 6-24 0 0,0 1-2 0 0,1-2-21 0 0,9-26 2954 0 0,-10 26-2958 0 0,0 2-7 0 0,0 0-7 0 0,0 0-1 0 0,0 0-8 0 0,0 0-33 0 0,0 0-14 0 0,0 0-1 0 0,0 0-25 0 0,0 0-107 0 0,0 0-48 0 0,0 0-11 0 0,0 0-10 0 0,0 0-39 0 0,0 0-16 0 0,2-1-7 0 0,6-4-46 0 0,-1 1 1 0 0,1 0-1 0 0,0 0 0 0 0,1 0 1 0 0,-1 1-1 0 0,17-3 0 0 0,2 1-63 0 0,29 0 0 0 0,30-4-67 0 0,-76 6-73 0 0,-7 2 0 0 0,0 0 0 0 0,0 0 0 0 0,0 0 0 0 0,0 1 0 0 0,0-1 0 0 0,0 1 0 0 0,0-1 0 0 0,5 1 0 0 0,5 0-85 0 0,-11 0-361 0 0,-2 0-162 0 0,0 0-30 0 0,0 0-142 0 0,-12 3-1616 0 0,8-1 1864 0 0,-16 1-1103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0:06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3703 0 0,'0'0'630'0'0,"0"0"-14"0"0,0 0-295 0 0,0 0 232 0 0,3 1 147 0 0,4 0-144 0 0,1 0-1 0 0,-1-1 1 0 0,1 1-1 0 0,0-1 1 0 0,10-2-1 0 0,43-9 1834 0 0,-12 3-1275 0 0,-19 4-602 0 0,124-13 939 0 0,-143 17-1546 0 0,-8 0-598 0 0,-3 0-223 0 0,0 0-1405 0 0,0 0-5473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0:07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31 5407 0 0,'0'0'248'0'0,"0"0"-5"0"0,0 0 14 0 0,7-2 1282 0 0,-3 0 5677 0 0,4-7-505 0 0,-10 9-3325 0 0,-18 15-2234 0 0,10-7-1176 0 0,-15 10 153 0 0,0 1-1 0 0,1 1 0 0 0,1 1 1 0 0,2 1-1 0 0,-28 35 1 0 0,40-44-120 0 0,-6 7-7 0 0,-21 38 0 0 0,28-43-2 0 0,7-11 0 0 0,-3 17 0 0 0,1-8 0 0 0,4 1 0 0 0,5-2 0 0 0,-4-10 0 0 0,0 1 0 0 0,0-1 0 0 0,0 0 0 0 0,0-1 0 0 0,1 1 0 0 0,-1 0 0 0 0,1-1 0 0 0,-1 1 0 0 0,1-1 0 0 0,0 0 0 0 0,0 0 0 0 0,-1 0 0 0 0,1 0 0 0 0,0-1 0 0 0,0 1 0 0 0,0-1 0 0 0,0 1 0 0 0,0-1 0 0 0,0 0 0 0 0,0 0 0 0 0,0 0 0 0 0,4-2 0 0 0,8 0 0 0 0,0-1 0 0 0,0-1 0 0 0,15-5 0 0 0,-26 7 0 0 0,8-1 2 0 0,0-1 0 0 0,0-1 0 0 0,-1 0 0 0 0,0-1 0 0 0,0 0 0 0 0,0 0 0 0 0,15-13 0 0 0,5-8 79 0 0,-13 12 116 0 0,24-25-1 0 0,-36 33-124 0 0,-1 1 0 0 0,0-1 0 0 0,-1 0 0 0 0,0 0 0 0 0,0 0 0 0 0,0 0 0 0 0,-1-1-1 0 0,3-8 1 0 0,-4 10-11 0 0,0 0-1 0 0,-1 0 0 0 0,0 0 0 0 0,-1-1 1 0 0,1 1-1 0 0,-1 0 0 0 0,0 0 0 0 0,-1 0 1 0 0,1 0-1 0 0,-1 0 0 0 0,0 0 0 0 0,-1 0 1 0 0,0 0-1 0 0,-2-6 0 0 0,2 8-39 0 0,0 0 0 0 0,0 0 1 0 0,-1 0-1 0 0,1 0 0 0 0,-1 0 0 0 0,0 1 0 0 0,0-1 0 0 0,-1 1 0 0 0,1 0 1 0 0,-1 0-1 0 0,1 0 0 0 0,-1 1 0 0 0,0-1 0 0 0,0 1 0 0 0,0 0 0 0 0,0 0 1 0 0,-1 0-1 0 0,1 0 0 0 0,-7-1 0 0 0,3 2-35 0 0,1 0 0 0 0,-1 0-1 0 0,0 1 1 0 0,0 0 0 0 0,0 0 0 0 0,0 1-1 0 0,0 0 1 0 0,-12 3 0 0 0,9-1-101 0 0,-1 0 1 0 0,1 1 0 0 0,0 0-1 0 0,1 1 1 0 0,-13 7-1 0 0,12-5-715 0 0,0 1 0 0 0,-11 11-1 0 0,-4 7-7083 0 0,11-8 70 0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0:07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2759 0 0,'0'0'783'0'0,"0"0"2246"0"0,0 0 989 0 0,0 0 196 0 0,0 0-399 0 0,0 0-1832 0 0,0 0-803 0 0,0 0-165 0 0,1-1-83 0 0,53-29 3214 0 0,-45 24-3701 0 0,-8 4-3559 0 0,-1 1-3362 0 0,0 1-1606 0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0:07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1 13039 0 0,'0'0'598'0'0,"0"0"-10"0"0,2-1-380 0 0,8-10 1359 0 0,1-1 0 0 0,13-20 0 0 0,-6 7 922 0 0,9-9-346 0 0,56-65 777 0 0,-22 27-1775 0 0,7-7-34 0 0,-62 74-138 0 0,-4 5-422 0 0,-5 12-311 0 0,-11 17-368 0 0,-9 12 145 0 0,3 1 1 0 0,-20 54 0 0 0,-2 22-18 0 0,38-107 0 0 0,0 0 0 0 0,-1 0 0 0 0,-1 0 0 0 0,0 0 0 0 0,0-1 0 0 0,-13 16 0 0 0,10-18 0 0 0,0 1 0 0 0,1-2-12 0 0,7-5-47 0 0,1-2-9 0 0,0 0-6 0 0,1-17-76 0 0,1 10-107 0 0,5-25-713 0 0,-3 18-3206 0 0,-1 6-1975 0 0,-3 6-1932 0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0:08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2 3223 0 0,'30'-43'820'0'0,"19"-19"8113"0"0,-37 48-6524 0 0,-6 7-1693 0 0,0 1 1 0 0,1 0-1 0 0,0 0 1 0 0,1 1-1 0 0,-1 0 1 0 0,1 0-1 0 0,9-4 1 0 0,-2 1 510 0 0,-14 8-1067 0 0,0-1 0 0 0,0 0 0 0 0,0 1 0 0 0,0-1 0 0 0,0 0 0 0 0,0 1 0 0 0,0 0-1 0 0,0-1 1 0 0,1 1 0 0 0,-1 0 0 0 0,0-1 0 0 0,0 1 0 0 0,0 0 0 0 0,1 0-1 0 0,-1 0 1 0 0,0 0 0 0 0,0 0 0 0 0,0 0 0 0 0,1 1 0 0 0,-1-1 0 0 0,0 0-1 0 0,0 1 1 0 0,0-1 0 0 0,1 1 0 0 0,-1-1 0 0 0,0 1 0 0 0,0-1 0 0 0,0 1-1 0 0,0 0 1 0 0,0-1 0 0 0,0 1 0 0 0,0 0 0 0 0,-1 0 0 0 0,1 0 0 0 0,0 0-1 0 0,0 0 1 0 0,0 0 0 0 0,0 1 0 0 0,-1 0-117 0 0,1-1-1 0 0,-1 1 1 0 0,1 0-1 0 0,-1 0 1 0 0,0 0-1 0 0,1 0 1 0 0,-1 0-1 0 0,0 0 0 0 0,0-1 1 0 0,-1 1-1 0 0,0 4 1 0 0,1 0 52 0 0,-3 21 197 0 0,-1 0 1 0 0,-14 46-1 0 0,6-27-85 0 0,-55 198 633 0 0,60-225-775 0 0,-1-6 9 0 0,7-12-3 0 0,1-1-6 0 0,0 0-1 0 0,2-1-11 0 0,2-3-44 0 0,-1 1-9 0 0,-1 1 0 0 0,1-1 0 0 0,-1 0 1 0 0,0 0-1 0 0,0 0 0 0 0,0 0 0 0 0,0 0 1 0 0,-1-1-1 0 0,3-6 0 0 0,-3 8-96 0 0,6-15-2850 0 0,-4-2-3581 0 0,-4 10-2912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3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2 13823 0 0,'0'0'315'0'0,"0"0"45"0"0,0 0 21 0 0,0 0-49 0 0,1-2-220 0 0,12-17 39 0 0,-11 18 569 0 0,-2-2 249 0 0,1 0-593 0 0,1-1 0 0 0,0 0 0 0 0,-1 0 0 0 0,1 1 0 0 0,1-1 0 0 0,2-3 0 0 0,-4 5 168 0 0,-1 2-28 0 0,2-1-4 0 0,2-3-213 0 0,-1 1 7 0 0,-1 0 0 0 0,1 0 0 0 0,0 1 0 0 0,0-1 0 0 0,7-3 0 0 0,-1 0-217 0 0,-4 4 427 0 0,-5 2-440 0 0,1-1 0 0 0,-1 1 0 0 0,1 0 0 0 0,-1 0 0 0 0,1-1 0 0 0,-1 1 0 0 0,1 0 0 0 0,0 0 0 0 0,-1 0 0 0 0,1 0 0 0 0,-1 0 0 0 0,1 0 0 0 0,-1 0 0 0 0,1 0 0 0 0,0 0 0 0 0,-1 0 0 0 0,1 0 0 0 0,0 0 0 0 0,11 4-60 0 0,-8-2-16 0 0,0 1 0 0 0,-1 0 0 0 0,1 0 0 0 0,-1 0 0 0 0,1 0 0 0 0,-1 0 0 0 0,0 1 0 0 0,0 0 0 0 0,3 5 0 0 0,21 41 0 0 0,-16-30 0 0 0,1 5 0 0 0,12 21 0 0 0,-15-31 194 0 0,-1 0 0 0 0,-1 1 0 0 0,9 25 0 0 0,7 18 470 0 0,-5-28-1613 0 0,-17-30 1399 0 0,-1-1 50 0 0,1 2-58 0 0,11 11-430 0 0,-8-11-146 0 0,-1-1 20 0 0,-1 0-361 0 0,-2-1-33 0 0,0 0 65 0 0,0 0 222 0 0,0 0-166 0 0,1-2-101 0 0,0-2 71 0 0,0 0-1 0 0,0 0 1 0 0,-1 0-1 0 0,1 0 1 0 0,-1 0-1 0 0,0 0 1 0 0,0 0-1 0 0,-1 0 1 0 0,1 0-1 0 0,-1 0 1 0 0,-1-4-1 0 0,1 1-1003 0 0,-1-10-5401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2:55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230 11975 0 0,'-9'-8'902'0'0,"-39"-67"3303"0"0,46 72-3901 0 0,0 1 1 0 0,1-1-1 0 0,-1 1 1 0 0,1-1-1 0 0,-1 0 1 0 0,1 0-1 0 0,-1-4 1 0 0,-6-12 1032 0 0,8 19-1315 0 0,-1 0 1 0 0,1-1-1 0 0,0 1 0 0 0,0 0 0 0 0,0 0 0 0 0,0 0 0 0 0,0 0 1 0 0,0-1-1 0 0,0 1 0 0 0,0 0 0 0 0,0 0 0 0 0,0 0 1 0 0,0-1-1 0 0,0 1 0 0 0,0 0 0 0 0,0 0 0 0 0,0 0 0 0 0,0 0 1 0 0,0-1-1 0 0,0 1 0 0 0,0 0 0 0 0,0 0 0 0 0,0 0 1 0 0,0-1-1 0 0,0 1 0 0 0,0 0 0 0 0,0 0 0 0 0,1 0 0 0 0,-1 0 1 0 0,0-1-1 0 0,0 1 0 0 0,0 0 0 0 0,0 0 0 0 0,1 0 1 0 0,1-7 736 0 0,-1 0-73 0 0,-1-1 1 0 0,-1-13-1 0 0,-10-19 431 0 0,7 32-1117 0 0,-1 4 0 0 0,2 5 0 0 0,2 4 0 0 0,-4 9 51 0 0,4-12-8 0 0,0 1 1 0 0,0-1-1 0 0,0 1 1 0 0,1 0 0 0 0,-1-1-1 0 0,0 1 1 0 0,1 0-1 0 0,0 3 1 0 0,-1 2 269 0 0,0 1 0 0 0,-1-1 0 0 0,-2 10 0 0 0,-2 9 24 0 0,2-7-720 0 0,-2-1-1 0 0,-13 34 1 0 0,-1 1-427 0 0,-3 5 931 0 0,6-17 1126 0 0,-14 38-639 0 0,28-72-608 0 0,0 2 0 0 0,3-9 0 0 0,0-1 0 0 0,0 1 0 0 0,0-1 0 0 0,1 1 0 0 0,-1-1 0 0 0,0 0 0 0 0,1 1 0 0 0,-1-1 0 0 0,0 1 0 0 0,1-1 0 0 0,-1 0 0 0 0,0 1 0 0 0,1-1 0 0 0,-1 0 0 0 0,1 1 0 0 0,-1-1 0 0 0,1 0 0 0 0,0 1 0 0 0,1 0 0 0 0,6 2 0 0 0,13-5 0 0 0,-8-2 0 0 0,0 0 0 0 0,17-8 0 0 0,-20 8 0 0 0,0 0 0 0 0,0 0 0 0 0,0 1 0 0 0,18-3 0 0 0,-14 4 0 0 0,-3 1 0 0 0,0 0 0 0 0,0 1 0 0 0,20 1 0 0 0,-19 1 0 0 0,1 1 0 0 0,0 1 0 0 0,-2 0-64 0 0,-10-3-31 0 0,-1-1 0 0 0,1 0 1 0 0,0 1-1 0 0,-1-1 0 0 0,1 1 0 0 0,-1-1 0 0 0,1 1 1 0 0,-1-1-1 0 0,1 1 0 0 0,-1-1 0 0 0,0 1 0 0 0,1-1 1 0 0,-1 1-1 0 0,0 0 0 0 0,1-1 0 0 0,-1 1 0 0 0,0-1 1 0 0,0 1-1 0 0,1 0 0 0 0,-1-1 0 0 0,0 1 0 0 0,0 0 1 0 0,0 0-1 0 0,0-1 0 0 0,0 1 0 0 0,0 0 0 0 0,0-1 1 0 0,0 1-1 0 0,0 0 0 0 0,-1-1 0 0 0,1 1 0 0 0,0 1 1 0 0,-1 0-417 0 0,1-1 1 0 0,-1 1-1 0 0,1 0 1 0 0,-1 0-1 0 0,0-1 1 0 0,0 1-1 0 0,1 0 1 0 0,-1-1-1 0 0,-2 3 1 0 0,2-3-1025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2:56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46 10135 0 0,'0'0'464'0'0,"2"-1"-9"0"0,6-3-295 0 0,2-5-131 0 0,-10 6 40 0 0,0 2-10 0 0,4-7 1197 0 0,-1-1-1 0 0,-1 0 0 0 0,0 0 1 0 0,0 0-1 0 0,0 0 0 0 0,-1 0 1 0 0,0-14-1 0 0,-1 22-1202 0 0,-1-1 0 0 0,1 1 0 0 0,0 0 1 0 0,0 0-1 0 0,0 0 0 0 0,-1 0 0 0 0,1 0 1 0 0,-1-1-1 0 0,1 1 0 0 0,-1 0 0 0 0,1 0 0 0 0,-1 0 1 0 0,0 0-1 0 0,1 1 0 0 0,-1-1 0 0 0,0 0 0 0 0,0 0 1 0 0,1 0-1 0 0,-1 0 0 0 0,0 1 0 0 0,0-1 1 0 0,-2-1-1 0 0,0 0 220 0 0,0 0-125 0 0,1 0-1 0 0,-1 0 1 0 0,0 1-1 0 0,0-1 1 0 0,0 1-1 0 0,0 0 1 0 0,-1-1 0 0 0,1 1-1 0 0,0 1 1 0 0,0-1-1 0 0,-1 0 1 0 0,1 1-1 0 0,0 0 1 0 0,-1 0-1 0 0,1 0 1 0 0,0 0 0 0 0,-5 1-1 0 0,3 0-83 0 0,-1 1 0 0 0,0-1 0 0 0,1 2 0 0 0,-1-1 0 0 0,1 1 0 0 0,0-1 0 0 0,0 1 0 0 0,0 1 0 0 0,0-1 0 0 0,0 1 0 0 0,1 0 0 0 0,0 0 0 0 0,0 0 0 0 0,0 0 0 0 0,-6 10 0 0 0,6-8 21 0 0,0 1 1 0 0,1-1-1 0 0,0 1 0 0 0,0 0 1 0 0,0 0-1 0 0,1 0 0 0 0,1 0 1 0 0,-1 0-1 0 0,1 0 0 0 0,0 1 1 0 0,0 8-1 0 0,1-12-85 0 0,0-1 0 0 0,0 1 0 0 0,0-1 0 0 0,1 1 0 0 0,-1-1 0 0 0,1 1 0 0 0,0-1 0 0 0,0 0 0 0 0,0 1 0 0 0,1-1 0 0 0,-1 0 0 0 0,1 0 0 0 0,0 0 0 0 0,0 0 0 0 0,0 0 0 0 0,0 0 0 0 0,0-1 0 0 0,0 1 0 0 0,5 3 0 0 0,-7-5 0 0 0,1-1 0 0 0,-1 1 0 0 0,1-1 0 0 0,-1 1 0 0 0,1-1 0 0 0,-1 1 0 0 0,1-1 0 0 0,-1 1 0 0 0,1-1 0 0 0,0 1 0 0 0,-1-1 0 0 0,1 0 0 0 0,0 1 0 0 0,0-1 0 0 0,-1 0 0 0 0,1 0 0 0 0,0 1 0 0 0,-1-1 0 0 0,1 0 0 0 0,0 0 0 0 0,0 0 0 0 0,1 0 0 0 0,0 0 0 0 0,1 1 0 0 0,-2 0 0 0 0,0-1 0 0 0,0 0 0 0 0,0 0 0 0 0,0 1 0 0 0,0-1 0 0 0,0 0 0 0 0,0 0 0 0 0,0 0 0 0 0,0 0 0 0 0,0 0 0 0 0,0 0 0 0 0,0 0 0 0 0,-1 0 0 0 0,1 0 0 0 0,0-1 0 0 0,0 1 0 0 0,1-1 0 0 0,4 0 0 0 0,0 0 0 0 0,0 0 0 0 0,0-1 0 0 0,-1 0 0 0 0,1 0 0 0 0,-1 0 0 0 0,1-1 0 0 0,-1 0 0 0 0,0 0 0 0 0,0 0 0 0 0,0-1 0 0 0,0 0 0 0 0,-1 0 0 0 0,0 0 0 0 0,1 0 0 0 0,-1-1 0 0 0,-1 1 0 0 0,1-1 0 0 0,-1 0 0 0 0,4-7 0 0 0,-2 1 0 0 0,1 0 0 0 0,0 0 0 0 0,1 1 0 0 0,10-12 0 0 0,-16 21 0 0 0,0-1 0 0 0,-1 1 0 0 0,1 0 0 0 0,0-1 0 0 0,0 1 0 0 0,-1-1 0 0 0,1 1 0 0 0,0-4 0 0 0,4-8 0 0 0,1 7 0 0 0,-6 6 0 0 0,1 0 0 0 0,-1-1 0 0 0,0 1 0 0 0,0 0 0 0 0,0 0 0 0 0,0 0 0 0 0,1 0 0 0 0,-1 0 0 0 0,0 0 0 0 0,0-1 0 0 0,0 1 0 0 0,1 0 0 0 0,-1 0 0 0 0,0 0 0 0 0,0 0 0 0 0,1 0 0 0 0,-1 0 0 0 0,0 0 0 0 0,0 0 0 0 0,0 0 0 0 0,1 0 0 0 0,-1 0 0 0 0,0 0 0 0 0,0 0 0 0 0,1 0 0 0 0,-1 0 0 0 0,0 0 0 0 0,0 1 0 0 0,0-1 0 0 0,1 0 0 0 0,-1 0 0 0 0,0 0 0 0 0,0 0 0 0 0,0 0 0 0 0,0 0 0 0 0,1 1 0 0 0,-1-1 0 0 0,0 0 0 0 0,0 0 0 0 0,0 0 0 0 0,0 0 0 0 0,0 1 0 0 0,1-1 0 0 0,-1 0 0 0 0,0 0 0 0 0,0 0 0 0 0,0 1 0 0 0,0-1 0 0 0,0 0 0 0 0,0 0 0 0 0,0 0 0 0 0,0 1 0 0 0,0-1 0 0 0,0 0 0 0 0,0 0 0 0 0,0 1 0 0 0,0-1 0 0 0,0 0 0 0 0,0 0 0 0 0,0 0 0 0 0,0 1 0 0 0,0-1 0 0 0,0 0 0 0 0,0 0 0 0 0,0 1 0 0 0,0-1 0 0 0,-1 0 0 0 0,1 1 0 0 0,1 3 0 0 0,-1 0 0 0 0,0-1 0 0 0,0 1 0 0 0,0 0 0 0 0,0 0 0 0 0,0 0 0 0 0,-1 0 0 0 0,0-1 0 0 0,0 1 0 0 0,0 0 0 0 0,-2 4 0 0 0,-1 2 0 0 0,0 1 0 0 0,-2 11 0 0 0,3-11 0 0 0,-9 21 0 0 0,10-28 0 0 0,1-3 0 0 0,1 1 0 0 0,-1-1 0 0 0,1 1 0 0 0,-1-1 0 0 0,1 1 0 0 0,-1-1 0 0 0,1 0 0 0 0,0 1 0 0 0,0 0 0 0 0,0-1 0 0 0,0 1 0 0 0,0-1 0 0 0,0 1 0 0 0,0-1 0 0 0,0 1 0 0 0,0-1 0 0 0,2 3 0 0 0,-2 0 0 0 0,3 3 0 0 0,11 6 0 0 0,-12-11-62 0 0,0 0-1 0 0,0 0 0 0 0,1-1 1 0 0,-1 0-1 0 0,1 1 1 0 0,0-1-1 0 0,-1 0 1 0 0,1 0-1 0 0,0 0 0 0 0,-1-1 1 0 0,1 1-1 0 0,0 0 1 0 0,3-1-1 0 0,-3 0-1012 0 0,0-1-1 0 0,0 0 1 0 0,0 1-1 0 0,0-1 1 0 0,0 0-1 0 0,0 0 1 0 0,3-3-1 0 0,-1 2-1184 0 0,11-6-3472 0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2:58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82 10135 0 0,'0'0'231'0'0,"0"-1"-185"0"0,0 1-1 0 0,0-1 1 0 0,0 0 0 0 0,0 1 0 0 0,0-1-1 0 0,0 0 1 0 0,0 0 0 0 0,0 1 0 0 0,0-1-1 0 0,0 0 1 0 0,-1 1 0 0 0,1-1-1 0 0,0 0 1 0 0,-1 1 0 0 0,1-1 0 0 0,-1-1-1 0 0,-2 0-34 0 0,-1-1 1 0 0,0 0-1 0 0,0 1 0 0 0,0 0 0 0 0,-4-2 0 0 0,-12-7 940 0 0,19 10-441 0 0,1 1 70 0 0,0 0 286 0 0,-3-2 124 0 0,0 0-285 0 0,-11-7 76 0 0,4 6 4469 0 0,10 3-5195 0 0,1 0 0 0 0,-1-1 0 0 0,1 1 0 0 0,-1 0 0 0 0,1 0 0 0 0,-1 0 0 0 0,0-1 0 0 0,1 1 1 0 0,-1 0-1 0 0,1-1 0 0 0,-1 1 0 0 0,1 0 0 0 0,-1-1 0 0 0,0 1 0 0 0,1 0 0 0 0,-1-1 0 0 0,0 1 0 0 0,1-1 0 0 0,0 0-4 0 0,-1 0 0 0 0,1 0 0 0 0,0 0 0 0 0,0 1 0 0 0,-1-1 0 0 0,1 0 0 0 0,0 1 1 0 0,0-1-1 0 0,0 0 0 0 0,0 1 0 0 0,2-1 0 0 0,16-6 38 0 0,-17 7 282 0 0,0-1 117 0 0,1 1-435 0 0,1-1 0 0 0,-1 1 0 0 0,0 0 1 0 0,1 0-1 0 0,-1 0 0 0 0,0 1 0 0 0,1-1 0 0 0,-1 1 1 0 0,0 0-1 0 0,0 0 0 0 0,1 0 0 0 0,-1 0 0 0 0,0 1 1 0 0,0-1-1 0 0,0 1 0 0 0,-1-1 0 0 0,1 1 0 0 0,0 0 1 0 0,-1 0-1 0 0,4 4 0 0 0,2 1-53 0 0,-1 0 0 0 0,0 0 0 0 0,0 1 0 0 0,-1 0 0 0 0,0 1 0 0 0,7 12 0 0 0,24 59 0 0 0,-3-6 0 0 0,-26-56 0 0 0,7 19 0 0 0,6 12 0 0 0,-11-23 523 0 0,-8-21-386 0 0,0 1-1 0 0,0-1 0 0 0,0 0 0 0 0,1-1 1 0 0,0 1-1 0 0,0 0 0 0 0,4 5 0 0 0,2 1-935 0 0,-7-8 889 0 0,-1-1-1 0 0,1 1 1 0 0,0-1 0 0 0,0 1-1 0 0,1-1 1 0 0,2 3-1 0 0,-4-4 39 0 0,6 2 335 0 0,-6-3-488 0 0,0 0 0 0 0,-1-1-1 0 0,1 1 1 0 0,0 0 0 0 0,-1-1 0 0 0,1 1 0 0 0,0 0-1 0 0,-1-1 1 0 0,1 1 0 0 0,0-1 0 0 0,-1 1 0 0 0,1-1-1 0 0,-1 1 1 0 0,1-1 0 0 0,-1 1 0 0 0,1-1 0 0 0,-1 0-1 0 0,1 1 1 0 0,-1-1 0 0 0,0 0 0 0 0,1 1-1 0 0,-1-1 1 0 0,0 0 0 0 0,0 0 0 0 0,1 1 0 0 0,-1-1-1 0 0,0-1 1 0 0,0 1-129 0 0,1-3 34 0 0,0 0-1 0 0,0 0 1 0 0,-1 1-1 0 0,1-1 1 0 0,-1 0 0 0 0,0 0-1 0 0,0 0 1 0 0,-1-3-1 0 0,0-5-188 0 0,1 11-91 0 0,0 0 1 0 0,0-1 0 0 0,-1 1-1 0 0,1 0 1 0 0,0 0-1 0 0,-1 0 1 0 0,1 0 0 0 0,-1-1-1 0 0,1 1 1 0 0,-2-1 0 0 0,1-1-597 0 0,-4-5-1050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2:58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12 13823 0 0,'0'0'315'0'0,"0"0"45"0"0,0 0 21 0 0,-1-1-49 0 0,-1-1-216 0 0,1 1 0 0 0,-1 0 0 0 0,0 0 1 0 0,0 0-1 0 0,1 0 0 0 0,-1 1 0 0 0,0-1 0 0 0,0 0 0 0 0,0 1 0 0 0,0-1 0 0 0,0 1 0 0 0,0 0 0 0 0,0-1 0 0 0,0 1 0 0 0,-3 0 0 0 0,2 0 163 0 0,2 1-46 0 0,-1-1 0 0 0,1 1 0 0 0,-1 0 0 0 0,1-1 0 0 0,0 1 0 0 0,-1 0 0 0 0,1 0 0 0 0,0 0 0 0 0,0 0 0 0 0,0 0 1 0 0,-1 0-1 0 0,1 0 0 0 0,-1 2 0 0 0,-2 1 267 0 0,-75 75 687 0 0,-17 15 35 0 0,16-21-1222 0 0,51-38 0 0 0,9-12 0 0 0,16-20-2 0 0,3-1 10 0 0,-2 11-45 0 0,1-4 4 0 0,2-7-304 0 0,0-2-138 0 0,0 0-33 0 0,-4 4-497 0 0,1-2-2855 0 0,3-2 2325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2:58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15663 0 0,'0'0'356'0'0,"0"0"50"0"0,0 0 20 0 0,2 0-42 0 0,31-13-97 0 0,-31 12 433 0 0,-1 1 249 0 0,8-4-40 0 0,0 0-1 0 0,-1-1 0 0 0,1 0 1 0 0,7-6-1 0 0,14-8 769 0 0,-27 18-1651 0 0,-1-1 0 0 0,1 1 1 0 0,0 0-1 0 0,-1 0 0 0 0,1 0 0 0 0,0 0 1 0 0,0 0-1 0 0,0 1 0 0 0,0-1 1 0 0,0 1-1 0 0,5 0 0 0 0,4-1 347 0 0,-6 0-347 0 0,-1 0 1 0 0,1 0-1 0 0,-1 1 1 0 0,1 0 0 0 0,0 0-1 0 0,-1 0 1 0 0,1 1-1 0 0,-1 0 1 0 0,1 0-1 0 0,-1 0 1 0 0,1 1-1 0 0,-1-1 1 0 0,0 1 0 0 0,0 1-1 0 0,1-1 1 0 0,-2 1-1 0 0,1 0 1 0 0,0 0-1 0 0,-1 0 1 0 0,1 0-1 0 0,-1 1 1 0 0,0 0 0 0 0,5 5-1 0 0,34 43-46 0 0,-42-51 0 0 0,-1 0 0 0 0,0 0 0 0 0,1 0 0 0 0,-1 0 0 0 0,1-1 0 0 0,0 1 0 0 0,-1 0 0 0 0,1-1 0 0 0,0 1 0 0 0,-1 0 0 0 0,1-1 0 0 0,0 1 0 0 0,0-1 0 0 0,-1 1 0 0 0,1-1 0 0 0,0 1 0 0 0,1-1 0 0 0,1 1 0 0 0,13 7 14 0 0,-13-8-28 0 0,-2-1-50 0 0,1 1-14 0 0,-1-1-1 0 0,0 1 1 0 0,0 0 0 0 0,0-1 0 0 0,0 1-1 0 0,0-1 1 0 0,0 1 0 0 0,0-1-1 0 0,0 1 1 0 0,0-1 0 0 0,0 0-1 0 0,0 1 1 0 0,0-1 0 0 0,0 0-1 0 0,0 0 1 0 0,-1 0 0 0 0,2-1 0 0 0,10-15-857 0 0,0-10-1625 0 0,-5 10-5632 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2:59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10 10135 0 0,'0'0'464'0'0,"0"-1"-9"0"0,0-5-333 0 0,0 4-70 0 0,0 0-1 0 0,0 0 0 0 0,0 0 0 0 0,0-1 0 0 0,0 1 0 0 0,0 0 0 0 0,1 0 0 0 0,-1 0 1 0 0,1 0-1 0 0,-1 0 0 0 0,1 0 0 0 0,0 0 0 0 0,0 0 0 0 0,0 0 0 0 0,0 0 0 0 0,0 0 1 0 0,2-2-1 0 0,-2 3 136 0 0,0 0 0 0 0,-1 0 0 0 0,1 0 0 0 0,0-1 0 0 0,-1 1 0 0 0,1 0 0 0 0,-1-1 0 0 0,1 1 0 0 0,-1 0 0 0 0,1-1-1 0 0,-1 1 1 0 0,0-1 0 0 0,0 1 0 0 0,0 0 0 0 0,0-1 0 0 0,0 1 0 0 0,0-2 0 0 0,0 2-81 0 0,-1 0-1 0 0,1-1 1 0 0,0 1-1 0 0,0 0 1 0 0,0 0-1 0 0,0 0 1 0 0,1 0-1 0 0,-1 0 1 0 0,0-1-1 0 0,0 1 1 0 0,1 0-1 0 0,-1 0 1 0 0,1 0-1 0 0,-1 0 1 0 0,1 0-1 0 0,-1 0 1 0 0,1 0-1 0 0,-1 0 1 0 0,1 0-1 0 0,0 0 1 0 0,1-1-1 0 0,-4-9 1397 0 0,1 8 2715 0 0,0 3-4215 0 0,0 0 0 0 0,1 0 0 0 0,-1 1 1 0 0,0-1-1 0 0,0 0 0 0 0,0 0 0 0 0,0 1 0 0 0,1-1 0 0 0,-1 0 1 0 0,0 1-1 0 0,0-1 0 0 0,1 0 0 0 0,-1 1 0 0 0,0 0 0 0 0,1-1 1 0 0,-1 1-1 0 0,0-1 0 0 0,1 1 0 0 0,-1 0 0 0 0,1-1 0 0 0,-1 1 1 0 0,1 0-1 0 0,-1-1 0 0 0,1 1 0 0 0,0 0 0 0 0,-1 0 1 0 0,1-1-1 0 0,0 1 0 0 0,-1 1 0 0 0,1-1 22 0 0,-7 15 510 0 0,4-7-248 0 0,-1-1-1 0 0,0 1 0 0 0,0-1 0 0 0,-6 9 0 0 0,3-9-282 0 0,2 1 0 0 0,-1 1 0 0 0,1-1 0 0 0,1 1-1 0 0,-1 0 1 0 0,-2 11 0 0 0,2 0-5 0 0,-6 43 0 0 0,2-21 2 0 0,6-30 0 0 0,-4 23 0 0 0,7-32 0 0 0,-1 0 0 0 0,1 0 0 0 0,1 1 0 0 0,-1-1 0 0 0,0 0 0 0 0,1 0 0 0 0,0 0 0 0 0,0 0 0 0 0,3 7 0 0 0,-1 0 0 0 0,-1 10 0 0 0,2-12-64 0 0,-3-8-20 0 0,0 0 0 0 0,0 0 0 0 0,0 0 0 0 0,0 0 0 0 0,0-1 0 0 0,1 1 0 0 0,-1 0 0 0 0,0 0 0 0 0,0-1 0 0 0,0 1 0 0 0,1-1 1 0 0,-1 1-1 0 0,0-1 0 0 0,1 1 0 0 0,-1-1 0 0 0,1 0 0 0 0,-1 0 0 0 0,0 1 0 0 0,1-1 0 0 0,-1 0 0 0 0,1-1 0 0 0,-1 1 0 0 0,0 0 0 0 0,1 0 0 0 0,-1 0 0 0 0,1-1 0 0 0,-1 1 0 0 0,0-1 0 0 0,1 1 0 0 0,-1-1 0 0 0,0 0 0 0 0,0 1 0 0 0,0-1 0 0 0,2-1 0 0 0,0-1-331 0 0,0 0 0 0 0,1 0 0 0 0,-2 0-1 0 0,1 0 1 0 0,0-1 0 0 0,-1 1 0 0 0,1-1-1 0 0,-1 0 1 0 0,0 0 0 0 0,2-4 0 0 0,0-5-4159 0 0,0-1-1226 0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2:59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3 13823 0 0,'0'0'315'0'0,"-4"1"66"0"0,4-1-298 0 0,0 0-1 0 0,0 1 1 0 0,0-1-1 0 0,0 0 1 0 0,0 0 0 0 0,0 0-1 0 0,0 0 1 0 0,0 0 0 0 0,0 0-1 0 0,0 0 1 0 0,0 0 0 0 0,0 0-1 0 0,0 0 1 0 0,0 0-1 0 0,0 0 1 0 0,0 0 0 0 0,0 0-1 0 0,0 0 1 0 0,0 0 0 0 0,0 0-1 0 0,0 0 1 0 0,0 0 0 0 0,0 0-1 0 0,0 0 1 0 0,0 0-1 0 0,0 0 1 0 0,0 1 0 0 0,0-1-1 0 0,0 0 1 0 0,0 0 0 0 0,0 0-1 0 0,27-5 1832 0 0,1 0-1 0 0,40-15 0 0 0,-52 16-1798 0 0,1 0 0 0 0,-1 1 0 0 0,1 1-1 0 0,20 0 1 0 0,-27 1-73 0 0,-6 1-281 0 0,-1 0 0 0 0,0 1 0 0 0,1-1 0 0 0,-1 1 0 0 0,5 1 0 0 0,11 1-3587 0 0,-7-2-2994 0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00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278 13823 0 0,'0'0'87'0'0,"-1"0"-1"0"0,1 0 1 0 0,0-1-1 0 0,0 1 1 0 0,0 0-1 0 0,-1 0 1 0 0,1 0-1 0 0,0 0 1 0 0,0 0-1 0 0,0-1 1 0 0,0 1-1 0 0,-1 0 1 0 0,1 0-1 0 0,0 0 1 0 0,0 0-1 0 0,0-1 1 0 0,0 1-1 0 0,0 0 1 0 0,0 0-1 0 0,-1-1 1 0 0,1 1-1 0 0,0 0 1 0 0,0 0-1 0 0,0 0 1 0 0,0-1 0 0 0,0 1-1 0 0,0 0 1 0 0,0 0-1 0 0,0-1 1 0 0,0 1-1 0 0,0 0 1 0 0,0-1 10 0 0,0 1 1 0 0,0 0-1 0 0,0 0 1 0 0,0 0-1 0 0,0 0 1 0 0,0-1-1 0 0,0 1 1 0 0,0 0 0 0 0,0 0-1 0 0,0 0 1 0 0,0 0-1 0 0,0-1 1 0 0,0 1-1 0 0,0 0 1 0 0,0 0 0 0 0,0 0-1 0 0,0 0 1 0 0,0 0-1 0 0,0-1 1 0 0,0 1-1 0 0,0 0 1 0 0,-1 0-1 0 0,1 0 1 0 0,0 0 0 0 0,0 0-1 0 0,0 0 1 0 0,0-1-1 0 0,0 1 1 0 0,0 0-1 0 0,-1 0 1 0 0,1 0 0 0 0,0 0-1 0 0,0 0 1 0 0,0 0-1 0 0,0 0 1 0 0,0 0-1 0 0,-1 0 1 0 0,1 0-1 0 0,0 0 1 0 0,0 0 0 0 0,0 0-1 0 0,0 0 1 0 0,-1 0-1 0 0,1 0 1 0 0,6 0 708 0 0,-10 2-121 0 0,3-2-599 0 0,1 1-1 0 0,-1-1 1 0 0,0 0-1 0 0,0 0 1 0 0,1 0-1 0 0,-1 1 1 0 0,0-1-1 0 0,1 0 1 0 0,-1 1 0 0 0,0-1-1 0 0,1 1 1 0 0,-1-1-1 0 0,1 1 1 0 0,-1-1-1 0 0,1 1 1 0 0,-2 0-1 0 0,4 1 427 0 0,-1-1-482 0 0,-1-1 0 0 0,1 1 0 0 0,-1 0-1 0 0,1 0 1 0 0,-1-1 0 0 0,1 1 0 0 0,-1 0 0 0 0,1 0 0 0 0,-1 0-1 0 0,0-1 1 0 0,1 1 0 0 0,-1 0 0 0 0,0 0 0 0 0,0 0 0 0 0,0 0-1 0 0,1 0 1 0 0,-1 0 0 0 0,0 0 0 0 0,0 0 0 0 0,-1-1-1 0 0,1 3 1 0 0,-1 0 48 0 0,0-1 0 0 0,-1 1-1 0 0,1 0 1 0 0,0-1 0 0 0,-5 5-1 0 0,5-4-71 0 0,-1-1-6 0 0,1 0 0 0 0,0 0 0 0 0,0 0 0 0 0,0 0 0 0 0,0 0 0 0 0,0 0 0 0 0,0 0 0 0 0,0 0 0 0 0,1 0 0 0 0,-1 1 0 0 0,1-1 0 0 0,0 0 0 0 0,-1 0 0 0 0,1 1 0 0 0,0-1 0 0 0,1 0 0 0 0,-1 0 0 0 0,0 1 0 0 0,1-1 0 0 0,-1 0 0 0 0,1 0 0 0 0,-1 1 0 0 0,2 1 0 0 0,-2-3 1 0 0,0 0-1 0 0,0 0 1 0 0,0 0 0 0 0,0 0 0 0 0,0-1-1 0 0,0 1 1 0 0,0 0 0 0 0,0 0-1 0 0,0 0 1 0 0,0 0 0 0 0,-1 0-1 0 0,1 0 1 0 0,0-1 0 0 0,-1 1-1 0 0,1 0 1 0 0,-1 0 0 0 0,0 1-1 0 0,-14 15-4 0 0,4-5-68 0 0,10-10-265 0 0,1-2-138 0 0,0 0-33 0 0,-1 0 263 0 0,0 1 0 0 0,-1 0 0 0 0,1-1 0 0 0,0 1 0 0 0,0 0 0 0 0,0 0 0 0 0,0 0-1 0 0,0 0 1 0 0,0 0 0 0 0,-2 2 0 0 0,9-2-5 0 0,-1 0-1728 0 0,-11-5-11 0 0,-4-4 454 0 0</inkml:trace>
  <inkml:trace contextRef="#ctx0" brushRef="#br0" timeOffset="1">190 1 13823 0 0,'0'0'630'0'0,"0"0"-13"0"0,0 0-320 0 0,0 0 105 0 0,0 0 87 0 0,0 0 20 0 0,0 0-66 0 0,2 1-294 0 0,15 13-133 0 0,3-4-4790 0 0,-11-5-636 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01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232 13823 0 0,'0'0'315'0'0,"1"-2"45"0"0,-1 1-308 0 0,1-1 0 0 0,-1 1-1 0 0,1 0 1 0 0,-1 0 0 0 0,1 0 0 0 0,0-1 0 0 0,0 1 0 0 0,-1 0-1 0 0,1 0 1 0 0,0 0 0 0 0,0 0 0 0 0,0 0 0 0 0,2-1 0 0 0,7-9 63 0 0,-10 10-109 0 0,0 1-1 0 0,0-1 0 0 0,0 0 1 0 0,0 1-1 0 0,0-1 0 0 0,0 1 1 0 0,0-1-1 0 0,0 0 1 0 0,0 1-1 0 0,0-1 0 0 0,0 1 1 0 0,0-1-1 0 0,0 0 1 0 0,0 1-1 0 0,0-1 0 0 0,-1 1 1 0 0,1-1-1 0 0,0 0 1 0 0,0 1-1 0 0,-1-1 0 0 0,1 1 1 0 0,0-1-1 0 0,-1 1 1 0 0,0-1-1 0 0,-17-31 3546 0 0,15 25-2781 0 0,3 7-737 0 0,0 0-1 0 0,0 0 1 0 0,-1 0-1 0 0,1-1 1 0 0,0 1-1 0 0,0 0 1 0 0,0 0-1 0 0,0 0 1 0 0,0 0-1 0 0,0-1 1 0 0,0 1-1 0 0,1 0 1 0 0,-1 0-1 0 0,0 0 1 0 0,0-1-1 0 0,0 1 1 0 0,0 0-1 0 0,0 0 1 0 0,0 0-1 0 0,0 0 1 0 0,0 0-1 0 0,0-1 1 0 0,0 1-1 0 0,1 0 1 0 0,-1 0-1 0 0,0 0 1 0 0,0 0-1 0 0,0 0 1 0 0,0-1 0 0 0,0 1-1 0 0,0 0 1 0 0,1 0-1 0 0,-1 0 1 0 0,0 0-1 0 0,2-2 484 0 0,-7 1-86 0 0,4 0 82 0 0,1 1 0 0 0,-11 7 512 0 0,1 0-842 0 0,-1 0 1 0 0,1 1-1 0 0,0 0 0 0 0,1 0 0 0 0,0 1 0 0 0,0 1 1 0 0,1-1-1 0 0,-11 17 0 0 0,4-4-182 0 0,9-14 0 0 0,0 1 0 0 0,1-1 0 0 0,0 1 0 0 0,0 0 0 0 0,1 0 0 0 0,0 0 0 0 0,0 1 0 0 0,-2 10 0 0 0,7-1-401 0 0,0-17-74 0 0,-1-2-33 0 0,0 0 65 0 0,1 1 294 0 0,2 0 148 0 0,-1-1 0 0 0,1 1 0 0 0,0 0 0 0 0,-1-1 1 0 0,1 1-1 0 0,0-1 0 0 0,0 0 0 0 0,-1 0 0 0 0,1 0 0 0 0,0 0 0 0 0,0 0 0 0 0,-1 0 0 0 0,1-1 0 0 0,0 0 0 0 0,0 1 0 0 0,-1-1 0 0 0,1 0 1 0 0,3-2-1 0 0,6-3 1 0 0,-1-1 1 0 0,18-13 0 0 0,-23 16-2 0 0,2-3 1 0 0,0 0 0 0 0,0-1 0 0 0,-1 0 0 0 0,10-14 0 0 0,2-2 0 0 0,2-1 194 0 0,21-32 0 0 0,-36 48 5 0 0,-1 0-1 0 0,0-1 1 0 0,0 1-1 0 0,-1-1 1 0 0,0 0-1 0 0,-1-1 1 0 0,3-15-1 0 0,2-4-204 0 0,-6 25 122 0 0,0-1 0 0 0,-1 0 0 0 0,2-11 1 0 0,-3 16-72 0 0,0 1 0 0 0,1-1 1 0 0,-1 0-1 0 0,0 0 0 0 0,0 0 0 0 0,1 1 1 0 0,-1-1-1 0 0,0 0 0 0 0,1 0 1 0 0,-1 1-1 0 0,1-1 0 0 0,-1 0 0 0 0,1 1 1 0 0,0-1-1 0 0,-1 0 0 0 0,1 1 1 0 0,-1-1-1 0 0,1 1 0 0 0,0-1 0 0 0,0 1 1 0 0,1-1-1 0 0,-2 1-44 0 0,2-1 442 0 0,-4 1-431 0 0,1-1 1 0 0,0 1 0 0 0,0 0 0 0 0,-1 0-1 0 0,1 0 1 0 0,0 0 0 0 0,-1 1-1 0 0,1-1 1 0 0,0 0 0 0 0,0 0 0 0 0,0 1-1 0 0,-3 0 1 0 0,2 1-13 0 0,-1 1 0 0 0,1-1 0 0 0,0 1 0 0 0,-1-1 0 0 0,1 1 0 0 0,1 0 0 0 0,-1 0 0 0 0,-2 5 0 0 0,-5 7 0 0 0,2-5 0 0 0,2 1 0 0 0,-1-1 0 0 0,-4 15 0 0 0,1-4 0 0 0,-25 68 0 0 0,30-79 0 0 0,0 1 0 0 0,0 0 0 0 0,1 1 0 0 0,0-1 0 0 0,1 1 0 0 0,-1 17 0 0 0,2-23 0 0 0,1 0 0 0 0,0 0 0 0 0,0 0 0 0 0,1 0 0 0 0,0 0 0 0 0,0 0 0 0 0,0 0 0 0 0,1-1 0 0 0,0 1 0 0 0,0 0 0 0 0,0-1 0 0 0,1 1 0 0 0,-1-1 0 0 0,7 8 0 0 0,2-2 0 0 0,-7-10 0 0 0,-1-1 0 0 0,3 1 0 0 0,0-1 0 0 0,0 0 0 0 0,0 0 0 0 0,1 0 0 0 0,-1 0 0 0 0,0-1 0 0 0,0 0 0 0 0,0-1 0 0 0,0 1 0 0 0,7-4 0 0 0,-3 2 0 0 0,-6 2 0 0 0,0 0 0 0 0,0-1 0 0 0,-1 1 0 0 0,1-1 0 0 0,-1 0 0 0 0,1 0 0 0 0,-1-1 0 0 0,0 1 0 0 0,0-1 0 0 0,0 1 0 0 0,0-1 0 0 0,0 0 0 0 0,-1 0 0 0 0,1 0 0 0 0,2-6 0 0 0,5-3 0 0 0,0 1 0 0 0,17-14 0 0 0,8-10 0 0 0,-4-6 0 0 0,-21 27 0 0 0,21-23 0 0 0,-28 34 0 0 0,0 1 0 0 0,1 0 0 0 0,-1 0 0 0 0,0 0 0 0 0,1 0 0 0 0,3-1 0 0 0,-4 1 0 0 0,-3 2 0 0 0,1 0 0 0 0,-1 0 0 0 0,0-1 0 0 0,1 1 0 0 0,-1 0 0 0 0,1 0 0 0 0,-1 0 0 0 0,1 0 0 0 0,-1 0 0 0 0,1-1 0 0 0,-1 1 0 0 0,1 0 0 0 0,-1 0 0 0 0,1 0 0 0 0,-1 0 0 0 0,1 0 0 0 0,-1 0 0 0 0,1 1 0 0 0,-1-1 0 0 0,1 0 0 0 0,-1 0 0 0 0,1 0 0 0 0,0 1 0 0 0,2 4 0 0 0,-3-5 0 0 0,10 30 0 0 0,-3-23 0 0 0,-5-5 0 0 0,0 0 0 0 0,0 0 0 0 0,0 1 0 0 0,-1-1 0 0 0,1 0 0 0 0,0 1 0 0 0,-1-1 0 0 0,2 5 0 0 0,1-1 0 0 0,-1 0 0 0 0,2-1 0 0 0,-1 1 0 0 0,1-1 0 0 0,0 0 0 0 0,0 0 0 0 0,7 6 0 0 0,-10-10 0 0 0,0 0 0 0 0,0 0 0 0 0,-1 0 0 0 0,1 1 0 0 0,-1-1 0 0 0,1 1 0 0 0,-1-1 0 0 0,1 1 0 0 0,-1 0 0 0 0,0 0 0 0 0,2 2 0 0 0,0 2 0 0 0,3 2 0 0 0,-3 0 0 0 0,-3 0 0 0 0,0-6 0 0 0,0 0 0 0 0,0 0 0 0 0,0 0 0 0 0,-1 0 0 0 0,1 0 0 0 0,-1 0 0 0 0,0 0 0 0 0,0 0 0 0 0,1 0 0 0 0,-1 0 0 0 0,-1 0 0 0 0,1-1 0 0 0,0 1 0 0 0,0 0 0 0 0,0-1 0 0 0,-1 1 0 0 0,1-1 0 0 0,-1 1 0 0 0,0-1 0 0 0,1 0 0 0 0,-1 1 0 0 0,0-1 0 0 0,1 0 0 0 0,-1 0 0 0 0,0 0 0 0 0,0 0 0 0 0,0-1 0 0 0,-3 1 0 0 0,-6 5 0 0 0,9-5-119 0 0,1 0 1 0 0,-1-1-1 0 0,1 1 0 0 0,-1 0 0 0 0,1-1 0 0 0,-1 1 1 0 0,0-1-1 0 0,1 1 0 0 0,-1-1 0 0 0,0 0 1 0 0,-1 0-1 0 0,-9-5-2161 0 0,10 4 2033 0 0,-1-8-3470 0 0,-3-9 1681 0 0,6 2-11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01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 17503 0 0,'0'0'803'0'0,"0"0"-18"0"0,0 2-501 0 0,5 9-248 0 0,-5-10-21 0 0,1 0 1 0 0,-1 0-1 0 0,1 1 1 0 0,-1-1 0 0 0,1 0-1 0 0,-1 0 1 0 0,0 0-1 0 0,1 0 1 0 0,-1 1 0 0 0,0-1-1 0 0,0 0 1 0 0,0 0-1 0 0,0 1 1 0 0,0-1 0 0 0,0 0-1 0 0,0 0 1 0 0,-1 1 0 0 0,1-1-1 0 0,0 0 1 0 0,-1 0-1 0 0,1 0 1 0 0,-1 1 0 0 0,1-1-1 0 0,-1 0 1 0 0,1 0-1 0 0,-1 0 1 0 0,0 0 0 0 0,-1 1-1 0 0,-12 18 707 0 0,1 1 0 0 0,1 0-1 0 0,-13 30 1 0 0,9-16-49 0 0,-2 4-244 0 0,2 0 0 0 0,2 1 0 0 0,1 1-1 0 0,-7 49 1 0 0,15-55-429 0 0,3-23 0 0 0,1 0 0 0 0,-8 22 0 0 0,6-24 0 0 0,1 1 0 0 0,-1 0 0 0 0,2 0 0 0 0,-1 22 0 0 0,1-14 0 0 0,2-9 0 0 0,4-5 0 0 0,-5-22-14 0 0,0 5 100 0 0,3-37 573 0 0,3 0-1 0 0,12-48 1 0 0,-9 49-659 0 0,-6 31 0 0 0,1 0 0 0 0,0 0 0 0 0,1 0 0 0 0,11-24 0 0 0,-11 32 57 0 0,0 0-1 0 0,1 0 1 0 0,0 0-1 0 0,0 0 1 0 0,15-14-1 0 0,-18 19-19 0 0,1 1 0 0 0,-1 0 0 0 0,1 1 0 0 0,0-1 0 0 0,0 1 0 0 0,0-1 0 0 0,0 1 0 0 0,0 0 0 0 0,1 1 0 0 0,-1-1 0 0 0,0 1 0 0 0,1 0 0 0 0,0 0 0 0 0,-1 0 0 0 0,9 0 0 0 0,-12 1 472 0 0,-1 0-134 0 0,13 7-1027 0 0,-9-4 596 0 0,0 1 1 0 0,0 0 0 0 0,0 0-1 0 0,0 0 1 0 0,-1 0 0 0 0,0 1-1 0 0,1-1 1 0 0,-2 1 0 0 0,1 0-1 0 0,-1-1 1 0 0,1 1 0 0 0,-1 1-1 0 0,0-1 1 0 0,-1 0 0 0 0,0 0-1 0 0,1 1 1 0 0,-2-1 0 0 0,1 1-1 0 0,0 5 1 0 0,-2-3 55 0 0,0 0 0 0 0,-1 0 0 0 0,-4 13 0 0 0,5-18 0 0 0,-1 1 0 0 0,0-1 0 0 0,0 1 0 0 0,0-1 0 0 0,-1 0 0 0 0,1 0 0 0 0,-1 0 0 0 0,1 0 0 0 0,-6 4 0 0 0,0 0-136 0 0,0-1 1 0 0,0 0-1 0 0,-1 0 0 0 0,1-1 1 0 0,-18 8-1 0 0,21-12 51 0 0,1 1 0 0 0,-1-1 0 0 0,0 1 0 0 0,0-1 0 0 0,1-1 0 0 0,-1 1 1 0 0,0-1-1 0 0,0 0 0 0 0,0 0 0 0 0,0 0 0 0 0,0-1 0 0 0,1 1 0 0 0,-1-1 0 0 0,-6-2 0 0 0,10 3-131 0 0,0-1-1 0 0,0 1 1 0 0,0 0-1 0 0,0-1 1 0 0,0 1-1 0 0,0-1 1 0 0,0 1-1 0 0,0-1 1 0 0,0 1-1 0 0,0-1 1 0 0,0 0-1 0 0,0 0 1 0 0,0 1-1 0 0,1-1 1 0 0,-1 0 0 0 0,0 0-1 0 0,1 0 1 0 0,-1 0-1 0 0,0 0 1 0 0,1 0-1 0 0,-1 0 1 0 0,1 0-1 0 0,0 0 1 0 0,-1-1-1 0 0,0-9-7291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4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11 13823 0 0,'0'0'315'0'0,"0"0"45"0"0,0 0 21 0 0,0-2-49 0 0,-2-4-81 0 0,1 4 481 0 0,1 2 237 0 0,0 0 45 0 0,0 0-61 0 0,0 0-288 0 0,0 0-121 0 0,0 0-28 0 0,0 0-4 0 0,0 0 0 0 0,0 0 0 0 0,0 0 0 0 0,0 0-68 0 0,-1 2-217 0 0,-10 17 382 0 0,-19 26 0 0 0,-6 9 166 0 0,-28 53-775 0 0,19-40 0 0 0,12-22 0 0 0,3-4 16 0 0,-23 33-96 0 0,52-73-257 0 0,1-1-138 0 0,3 1-33 0 0,1-1 103 0 0,1 0-1 0 0,0 0 1 0 0,-1 0-1 0 0,1 0 1 0 0,0-1 0 0 0,-1 0-1 0 0,1 0 1 0 0,-1 0-1 0 0,1 0 1 0 0,-1-1-1 0 0,6-3 1 0 0,3-1-1130 0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03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8 11975 0 0,'0'0'547'0'0,"0"0"-11"0"0,0 0-203 0 0,1 0 419 0 0,5-3-78 0 0,-5 3-499 0 0,1 0 0 0 0,-1-1 1 0 0,0 1-1 0 0,0 0 0 0 0,0-1 1 0 0,0 0-1 0 0,1 1 0 0 0,-1-1 0 0 0,0 1 1 0 0,0-1-1 0 0,0 0 0 0 0,0 0 1 0 0,0 0-1 0 0,0 0 0 0 0,-1 0 1 0 0,1 0-1 0 0,0 0 0 0 0,0 0 0 0 0,-1 0 1 0 0,1 0-1 0 0,-1 0 0 0 0,1 0 1 0 0,-1 0-1 0 0,1-2 0 0 0,1-3 519 0 0,1-1-1 0 0,0 1 0 0 0,4-8 1 0 0,6-13 236 0 0,-10 19-589 0 0,0 0 1 0 0,0 0-1 0 0,1 1 0 0 0,0 0 1 0 0,6-11-1 0 0,7-21 1707 0 0,-16 38-1604 0 0,-10 11-272 0 0,-4 4-172 0 0,2 1 0 0 0,0 0 0 0 0,0 0 0 0 0,2 1 0 0 0,0 1 0 0 0,0 0 0 0 0,-9 28 0 0 0,15-32 0 0 0,4-2 0 0 0,-1-10 0 0 0,1 1 0 0 0,0 0 0 0 0,0-1 0 0 0,0 1 0 0 0,0-1 0 0 0,0 0 0 0 0,0 1 0 0 0,0-1 0 0 0,1 0 0 0 0,1 2 0 0 0,8 4 0 0 0,-6-8 0 0 0,-3 0 0 0 0,3 1 0 0 0,0 0 0 0 0,0-1 0 0 0,0 0 0 0 0,0 0 0 0 0,0-1 0 0 0,-1 1 0 0 0,1-1 0 0 0,0 0 0 0 0,5-3 0 0 0,5-4 0 0 0,18-14 0 0 0,-26 18 0 0 0,11-10 0 0 0,-2 1 0 0 0,0-2 0 0 0,25-31 0 0 0,-4 4 0 0 0,-34 40 0 0 0,1-1 0 0 0,0 1 0 0 0,-1 0 0 0 0,7-3 0 0 0,-4 3 0 0 0,-1 7 0 0 0,-5-2 0 0 0,1-1 0 0 0,0 1 0 0 0,-1-1 0 0 0,0 1 0 0 0,1-1 0 0 0,-1 1 0 0 0,0 0 0 0 0,1-1 0 0 0,-1 1 0 0 0,0-1 0 0 0,0 1 0 0 0,0 0 0 0 0,-1 1 0 0 0,-5 25 0 0 0,1-9 0 0 0,0 5 0 0 0,2-9 0 0 0,1-1 0 0 0,0 1 0 0 0,0 0 0 0 0,2 22 0 0 0,0-36 0 0 0,1 0 0 0 0,-1 1 0 0 0,1-1 0 0 0,-1 0 0 0 0,1 1 0 0 0,0-1 0 0 0,-1 0 0 0 0,1 0 0 0 0,0 0 0 0 0,0 0 0 0 0,0 1 0 0 0,0-1 0 0 0,0-1 0 0 0,2 3 0 0 0,0-2 0 0 0,0 0 0 0 0,0-1 0 0 0,0 1 0 0 0,0 0 0 0 0,0-1 0 0 0,0 0 0 0 0,0 0 0 0 0,0 0 0 0 0,0 0 0 0 0,0 0 0 0 0,0-1 0 0 0,0 1 0 0 0,0-1 0 0 0,0 0 0 0 0,0 0 0 0 0,4-2 0 0 0,7-4 0 0 0,-1 0 0 0 0,15-10 0 0 0,-7 3 0 0 0,0 1 326 0 0,0-2 0 0 0,22-21-1 0 0,-25 20 32 0 0,0 2 0 0 0,36-23 0 0 0,-54 37-357 0 0,1-1 0 0 0,-1 1 0 0 0,0 0 0 0 0,0 0 0 0 0,0 0 0 0 0,0 0 0 0 0,0 0 0 0 0,0 0 0 0 0,0 0 0 0 0,1-1 0 0 0,-1 1 0 0 0,0 0 0 0 0,0 0 0 0 0,0 0 0 0 0,0 0 0 0 0,0 0 0 0 0,0 0 0 0 0,1 0 0 0 0,-1 0 0 0 0,0 0 0 0 0,0 0 0 0 0,0 0 0 0 0,0 0 0 0 0,1 0 0 0 0,-1 0 0 0 0,0 0 0 0 0,0 0 0 0 0,0 0 0 0 0,0 0 0 0 0,0 0 0 0 0,1 0 0 0 0,-1 0 0 0 0,0 0 0 0 0,0 0 0 0 0,0 0 0 0 0,0 0 0 0 0,0 0 0 0 0,1 0 0 0 0,-1 1 0 0 0,0-1 0 0 0,0 0 0 0 0,0 0 0 0 0,0 0 0 0 0,0 0 0 0 0,0 0 0 0 0,0 0 0 0 0,1 1 0 0 0,-1-1 0 0 0,0 0 0 0 0,0 0 0 0 0,0 0 0 0 0,0 0 0 0 0,0 0 0 0 0,0 1 0 0 0,0-1 0 0 0,0 0 0 0 0,0 0 0 0 0,0 0 0 0 0,0 0 0 0 0,0 0 0 0 0,0 1 0 0 0,0-1 0 0 0,0 0 0 0 0,-2 7 0 0 0,-3 13 0 0 0,-14 31 0 0 0,7-22 0 0 0,7-5 0 0 0,5-24 0 0 0,0 1 0 0 0,0 0 0 0 0,0-1 0 0 0,0 1 0 0 0,0 0 0 0 0,0 0 0 0 0,0-1 0 0 0,0 1 0 0 0,0 0 0 0 0,0-1 0 0 0,1 1 0 0 0,-1 0 0 0 0,0-1 0 0 0,0 1 0 0 0,1 0 0 0 0,-1-1 0 0 0,1 1 0 0 0,4 1 0 0 0,-5-2 0 0 0,2 1 0 0 0,0-1 0 0 0,0 1 0 0 0,0-1 0 0 0,0 1 0 0 0,0-1 0 0 0,1 0 0 0 0,-1 0 0 0 0,0 0 0 0 0,0 0 0 0 0,0 0 0 0 0,0 0 0 0 0,0-1 0 0 0,0 1 0 0 0,0-1 0 0 0,0 0 0 0 0,0 1 0 0 0,0-1 0 0 0,0 0 0 0 0,0 0 0 0 0,0 0 0 0 0,0 0 0 0 0,0-1 0 0 0,-1 1 0 0 0,1 0 0 0 0,2-3 0 0 0,5-5 0 0 0,-1 0 0 0 0,0 0 0 0 0,8-12 0 0 0,-14 18 0 0 0,85-107 0 0 0,-83 106 0 0 0,0 1 0 0 0,-1-1 0 0 0,1 1 0 0 0,7-5 0 0 0,-11 8 0 0 0,0 0 1 0 0,1 0-1 0 0,-1 0 0 0 0,0-1 1 0 0,0 1-1 0 0,1 0 1 0 0,-1 0-1 0 0,0 0 0 0 0,1 0 1 0 0,-1 0-1 0 0,0-1 0 0 0,1 1 1 0 0,-1 0-1 0 0,0 0 0 0 0,1 0 1 0 0,-1 0-1 0 0,0 0 1 0 0,1 0-1 0 0,-1 0 0 0 0,0 0 1 0 0,1 0-1 0 0,-1 0 0 0 0,0 0 1 0 0,1 0-1 0 0,-1 1 0 0 0,0-1 1 0 0,1 0-1 0 0,-1 0 0 0 0,0 0 1 0 0,0 0-1 0 0,1 0 1 0 0,-1 1-1 0 0,0-1 0 0 0,0 0 1 0 0,1 0-1 0 0,-1 1 0 0 0,0-1 1 0 0,0 0-1 0 0,1 0 0 0 0,-1 1 1 0 0,0-1-1 0 0,0 0 1 0 0,0 1-1 0 0,4 10-56 0 0,-4-10 32 0 0,1 7-207 0 0,0 0 0 0 0,-1 0 0 0 0,0 0 0 0 0,0 0 0 0 0,-2 8 0 0 0,1-8 370 0 0,0 0 0 0 0,1 0-1 0 0,0 0 1 0 0,0-1-1 0 0,1 1 1 0 0,0 0-1 0 0,0 0 1 0 0,1 0 0 0 0,3 9-1 0 0,-5-15-153 0 0,1-1-1 0 0,-1 0 1 0 0,1 0-1 0 0,-1 0 1 0 0,1 0-1 0 0,-1 0 1 0 0,1 0-1 0 0,0 0 1 0 0,0 0 0 0 0,-1 0-1 0 0,1 0 1 0 0,0 0-1 0 0,0 0 1 0 0,0-1-1 0 0,0 1 1 0 0,0 0-1 0 0,0-1 1 0 0,0 1 0 0 0,0 0-1 0 0,0-1 1 0 0,0 0-1 0 0,2 1 1 0 0,0 0-40 0 0,-1-1 0 0 0,0 0 1 0 0,0 0-1 0 0,0 0 0 0 0,0-1 0 0 0,1 1 1 0 0,-1 0-1 0 0,0-1 0 0 0,0 1 1 0 0,0-1-1 0 0,4-2 0 0 0,1 0-98 0 0,0-1 1 0 0,1-1-1 0 0,-2 0 0 0 0,1 0 1 0 0,10-10-1 0 0,-2 1 153 0 0,9-9 0 0 0,-1-2 0 0 0,-1 0 0 0 0,31-46 0 0 0,-41 52 0 0 0,1 0 0 0 0,17-18 0 0 0,-20 24 379 0 0,14-21-1 0 0,-4 3 249 0 0,-19 30-184 0 0,-7 10-278 0 0,-38 60-165 0 0,12-14 0 0 0,-9 14 0 0 0,33-51 0 0 0,-3 3 0 0 0,1 0 0 0 0,1 1 0 0 0,-7 28 0 0 0,16-49 0 0 0,0-1 0 0 0,0 0 0 0 0,0 0 0 0 0,0 0 0 0 0,0 1 0 0 0,0-1 0 0 0,-1 0 0 0 0,1 0 0 0 0,0 0 0 0 0,0 1 0 0 0,0-1 0 0 0,0 0 0 0 0,0 0 0 0 0,0 1 0 0 0,0-1 0 0 0,0 0 0 0 0,0 0 0 0 0,0 1 0 0 0,0-1 0 0 0,0 0 0 0 0,0 0 0 0 0,1 0 0 0 0,-1 1 0 0 0,0-1 0 0 0,0 0 0 0 0,0 0 0 0 0,0 1 0 0 0,0-1 0 0 0,0 0 0 0 0,0 0 0 0 0,1 0 0 0 0,-1 0 0 0 0,0 1 0 0 0,0-1 0 0 0,0 0 0 0 0,0 0 0 0 0,1 0 0 0 0,-1 0 0 0 0,0 0 0 0 0,0 0 0 0 0,1 1 0 0 0,-1-1 0 0 0,0 0 0 0 0,0 0 0 0 0,0 0 0 0 0,1 0 0 0 0,-1 0 0 0 0,0 0 0 0 0,0 0 0 0 0,1 0 0 0 0,-1 0 0 0 0,0 0 0 0 0,0 0 0 0 0,0 0 0 0 0,1 0 0 0 0,-1 0 0 0 0,0 0 0 0 0,0 0 0 0 0,1 0 0 0 0,-1-1 0 0 0,11-4 0 0 0,-11 5 0 0 0,10-6 0 0 0,0-1 0 0 0,-1 0 0 0 0,1-1 0 0 0,10-12 0 0 0,11-9 0 0 0,3 4 0 0 0,1 2 0 0 0,48-25 0 0 0,-52 30 0 0 0,-26 15 0 0 0,0 1 0 0 0,0-1 0 0 0,0 1 0 0 0,0 0 0 0 0,1 1 0 0 0,8-2 0 0 0,-4 4 0 0 0,-9-1 0 0 0,0 1 0 0 0,0 0 0 0 0,0 0 0 0 0,-1 0 0 0 0,1-1 0 0 0,0 1 0 0 0,-1 0 0 0 0,1 0 0 0 0,0 0 0 0 0,-1 0 0 0 0,1 0 0 0 0,-1 0 0 0 0,0 1 0 0 0,1-1 0 0 0,-1 0 0 0 0,0 0 0 0 0,0 0 0 0 0,1 0 0 0 0,-1 0 0 0 0,0 1 0 0 0,0-1 0 0 0,0 0 0 0 0,0 0 0 0 0,-1 0 0 0 0,1 0 0 0 0,0 0 0 0 0,0 1 0 0 0,-1-1 0 0 0,0 2 0 0 0,-1 3 0 0 0,-1 1 0 0 0,1 0 0 0 0,-6 8 0 0 0,4-8 0 0 0,-1-1 0 0 0,1 1 0 0 0,-1-1 0 0 0,0 0 0 0 0,-1-1 0 0 0,-10 9 0 0 0,-40 24 0 0 0,41-28 0 0 0,6-3 0 0 0,4-1-64 0 0,5-5 4 0 0,0 0 1 0 0,0-1-1 0 0,-1 1 1 0 0,1 0-1 0 0,0 0 0 0 0,0-1 1 0 0,0 1-1 0 0,0 0 1 0 0,0 0-1 0 0,0 0 0 0 0,0-1 1 0 0,0 1-1 0 0,1 0 1 0 0,-1 0-1 0 0,0-1 0 0 0,0 1 1 0 0,1 0-1 0 0,-1 0 1 0 0,0-1-1 0 0,1 2 0 0 0,8 11-181 0 0,-6-10 244 0 0,0-1-1 0 0,0 1 1 0 0,0-1 0 0 0,1 1 0 0 0,-1-1 0 0 0,1 0-1 0 0,-1 0 1 0 0,1 0 0 0 0,0-1 0 0 0,0 0 0 0 0,-1 1 0 0 0,1-1-1 0 0,0 0 1 0 0,8 0 0 0 0,-6-1-21 0 0,0 0 0 0 0,0 0 0 0 0,1-1 0 0 0,-1 0 0 0 0,0 0 0 0 0,0-1 0 0 0,0 1 0 0 0,11-6 0 0 0,-3 0-21 0 0,-1 0 0 0 0,0-1-1 0 0,0-1 1 0 0,0 0-1 0 0,-1-1 1 0 0,-1 0-1 0 0,12-13 1 0 0,-5 4 371 0 0,-1-2 0 0 0,-1 0 0 0 0,-1 0 0 0 0,0-1 0 0 0,18-42 0 0 0,-22 40-332 0 0,3-6 0 0 0,-1-1 0 0 0,14-57 0 0 0,-25 79 0 0 0,-2 9 0 0 0,0-1 0 0 0,0 1 0 0 0,0 0 0 0 0,0 0 0 0 0,0 0 0 0 0,0-1 0 0 0,0 1 0 0 0,0 0 0 0 0,0 0 0 0 0,0 0 0 0 0,0-1 0 0 0,0 1 0 0 0,0 0 0 0 0,0 0 0 0 0,0 0 0 0 0,0-1 0 0 0,0 1 0 0 0,0 0 0 0 0,0 0 0 0 0,-1 0 0 0 0,1 0 0 0 0,0-1 0 0 0,0 1 0 0 0,0 0 0 0 0,0 0 0 0 0,0 0 0 0 0,0 0 0 0 0,-1-1 0 0 0,1 1 0 0 0,0 0 0 0 0,0 0 0 0 0,0 0 0 0 0,0 0 0 0 0,0 0 0 0 0,-1 0 0 0 0,1 0 0 0 0,0 0 0 0 0,0 0 0 0 0,0-1 0 0 0,-1 1 0 0 0,1 0 0 0 0,0 0 0 0 0,0 0 0 0 0,0 0 0 0 0,-1 0 0 0 0,1 0 0 0 0,0 0 0 0 0,0 0 0 0 0,0 0 0 0 0,-1 0 0 0 0,1 1 0 0 0,0-1 0 0 0,0 0 0 0 0,0 0 0 0 0,-1 0 0 0 0,1 0 0 0 0,0 0 0 0 0,0 0 0 0 0,0 0 0 0 0,0 0 0 0 0,-1 0 0 0 0,1 1 0 0 0,0-1 0 0 0,-5 3 108 0 0,1-1 0 0 0,-1 1 1 0 0,1 1-1 0 0,0-1 0 0 0,0 0 0 0 0,0 1 0 0 0,-6 7 0 0 0,3-2 231 0 0,-1 1 1 0 0,-7 14-1 0 0,-3 9-567 0 0,2 1 0 0 0,0 1 1 0 0,3 0-1 0 0,1 1 1 0 0,1 1-1 0 0,-8 52 0 0 0,19-82 547 0 0,-1 0 0 0 0,1 0-1 0 0,0 0 1 0 0,2 11 0 0 0,-2-17-353 0 0,1-1 0 0 0,-1 1 1 0 0,0-1-1 0 0,0 1 0 0 0,0-1 1 0 0,1 1-1 0 0,-1-1 0 0 0,0 1 0 0 0,1-1 1 0 0,-1 1-1 0 0,0-1 0 0 0,1 0 1 0 0,-1 1-1 0 0,1-1 0 0 0,-1 0 1 0 0,0 1-1 0 0,1-1 0 0 0,-1 0 0 0 0,1 1 1 0 0,-1-1-1 0 0,1 0 0 0 0,-1 0 1 0 0,1 0-1 0 0,-1 0 0 0 0,1 1 1 0 0,-1-1-1 0 0,1 0 0 0 0,-1 0 0 0 0,1 0 1 0 0,-1 0-1 0 0,1 0 0 0 0,-1 0 1 0 0,1 0-1 0 0,0 0 0 0 0,-1-1 1 0 0,1 1-1 0 0,-1 0 0 0 0,1 0 1 0 0,-1 0-1 0 0,1 0 0 0 0,0-1 0 0 0,19-8 508 0 0,-13 3-316 0 0,-1-1 1 0 0,1 1-1 0 0,-1-1 0 0 0,0 0 0 0 0,-1-1 0 0 0,9-13 0 0 0,-12 15-222 0 0,-1 5-273 0 0,-1 1-138 0 0,0 0-33 0 0,0 0 65 0 0,2 1 294 0 0,3 0 148 0 0,0 0 0 0 0,0 0 0 0 0,1-1-1 0 0,-1 1 1 0 0,0-1 0 0 0,1-1 0 0 0,-1 1 0 0 0,1-1 0 0 0,-1 1-1 0 0,0-2 1 0 0,0 1 0 0 0,0-1 0 0 0,0 1 0 0 0,10-6-1 0 0,7-4 4 0 0,40-28-1 0 0,-40 25-2 0 0,-15 9 6 0 0,-4 3 1 0 0,0 0 0 0 0,1 0 0 0 0,-1 0 0 0 0,-1 0 0 0 0,1-1 0 0 0,0 1-1 0 0,-1-1 1 0 0,1 0 0 0 0,3-6 0 0 0,-5 9 331 0 0,-1 0 138 0 0,0 0 33 0 0,-2 0-457 0 0,0 1 0 0 0,1 0 0 0 0,-1 0 0 0 0,1 0 0 0 0,-1 0 0 0 0,1 0 0 0 0,-1 1 0 0 0,1-1 0 0 0,0 0 0 0 0,-2 3 0 0 0,-2 1-4 0 0,-5 4-47 0 0,1 1 0 0 0,-1 1 0 0 0,-10 16 0 0 0,16-21 0 0 0,0 0 0 0 0,1 0 0 0 0,0 0 0 0 0,1 0 0 0 0,-1 0 0 0 0,1 0 0 0 0,0 1 0 0 0,1-1 0 0 0,-2 11 0 0 0,3-16 0 0 0,-1 0 0 0 0,1 0 0 0 0,0-1 0 0 0,0 1 0 0 0,0-1 0 0 0,0 1 0 0 0,-1 0 0 0 0,1-1 0 0 0,0 1 0 0 0,0 0 0 0 0,0-1 0 0 0,0 1 0 0 0,1 0 0 0 0,-1-1 0 0 0,0 1 0 0 0,0-1 0 0 0,0 1 0 0 0,0 0 0 0 0,1-1 0 0 0,-1 1 0 0 0,0-1 0 0 0,1 1 0 0 0,-1 0 0 0 0,0-1 0 0 0,1 1 0 0 0,-1-1 0 0 0,2 1 0 0 0,-1 1-65 0 0,0-1 0 0 0,1 1-1 0 0,-1-1 1 0 0,0 0 0 0 0,1 0 0 0 0,-1 0 0 0 0,1 0-1 0 0,0 0 1 0 0,-1 0 0 0 0,1 0 0 0 0,0-1 0 0 0,0 1-1 0 0,0 0 1 0 0,-1-1 0 0 0,1 1 0 0 0,0-1 0 0 0,0 0 0 0 0,0 0-1 0 0,0 0 1 0 0,0 0 0 0 0,0 0 0 0 0,1 0 0 0 0,8-1-659 0 0,-1-1 0 0 0,18-5 0 0 0,-23 6 575 0 0,46-16-5121 0 0,67-30 1 0 0,-70 27 2640 0 0,12-8-469 0 0,35-12 2498 0 0,-94 40 1608 0 0,-1 0 82 0 0,0 0 288 0 0,0 0 124 0 0,0 0 30 0 0,0 0 4 0 0,0 0 0 0 0,-18 5 3193 0 0,4-1-3591 0 0,5-2-685 0 0,0 1 0 0 0,0-1 0 0 0,0 2 0 0 0,0-1 0 0 0,0 1 1 0 0,-10 7-1 0 0,-33 16-436 0 0,41-21-8 0 0,1 1 0 0 0,0 0 0 0 0,1 1 0 0 0,0 0 0 0 0,0 1 0 0 0,1 0 0 0 0,-9 12 0 0 0,12-15 100 0 0,1 0-105 0 0,0-1 0 0 0,0 1 0 0 0,1 0 0 0 0,-1 0 0 0 0,1 0 0 0 0,1 0 0 0 0,-1 0 0 0 0,1 1 0 0 0,-2 9 0 0 0,4-8-153 0 0,5-2 133 0 0,-3-5 16 0 0,1 1 0 0 0,0-1 0 0 0,-1 0 0 0 0,1 0 0 0 0,0 0 0 0 0,0 0 0 0 0,-1-1 0 0 0,1 1 0 0 0,0-1 0 0 0,0 0 0 0 0,0 0 0 0 0,0 0 0 0 0,0 0 0 0 0,0 0 0 0 0,-1 0 0 0 0,1-1 0 0 0,0 0 0 0 0,0 1 0 0 0,3-2 0 0 0,6-3 0 0 0,0 1 0 0 0,21-12 0 0 0,-11 2 87 0 0,1-1 0 0 0,-2 0-1 0 0,0-2 1 0 0,-1 0 0 0 0,-1-1 0 0 0,29-35-1 0 0,-15 11-86 0 0,-2-2 0 0 0,33-62 0 0 0,-47 72 346 0 0,-2-1 0 0 0,-1 0 1 0 0,16-69-1 0 0,-28 98-346 0 0,-1 4 0 0 0,0 0 0 0 0,-1 0 0 0 0,1 0 0 0 0,-1 0 0 0 0,0 0 0 0 0,0 0 0 0 0,1 0 0 0 0,-1 1 0 0 0,-1-1 0 0 0,1 0 0 0 0,0 0 0 0 0,0 0 0 0 0,-2-4 0 0 0,2 6 0 0 0,0 0 0 0 0,0-1 0 0 0,0 1 0 0 0,0-1 0 0 0,0 1 0 0 0,0-1 0 0 0,0 1 0 0 0,0 0 0 0 0,0-1 0 0 0,0 1 0 0 0,0-1 0 0 0,0 1 0 0 0,0-1 0 0 0,-1 1 0 0 0,1 0 0 0 0,0-1 0 0 0,0 1 0 0 0,-1 0 0 0 0,1-1 0 0 0,0 1 0 0 0,0 0 0 0 0,-1-1 0 0 0,1 1 0 0 0,0 0 0 0 0,-1 0 0 0 0,1-1 0 0 0,0 1 0 0 0,-1 0 0 0 0,1 0 0 0 0,-1 0 0 0 0,0-1 0 0 0,1 1 0 0 0,-7-2 0 0 0,5 4 0 0 0,-1-1 0 0 0,1 0 0 0 0,0 1 0 0 0,0 0 0 0 0,0-1 0 0 0,0 1 0 0 0,0 0 0 0 0,0 0 0 0 0,0 0 0 0 0,1 0 0 0 0,-3 3 0 0 0,-16 30 0 0 0,17-30 0 0 0,-15 30 0 0 0,1 2 0 0 0,2 0 0 0 0,2 1 0 0 0,1 0 0 0 0,-8 52 0 0 0,15-61 0 0 0,-1 33 0 0 0,6-52 0 0 0,0 0 0 0 0,0 0 0 0 0,1 0 0 0 0,0-1 0 0 0,1 1 0 0 0,0 0 0 0 0,4 10 0 0 0,-4-17 0 0 0,-2-1 0 0 0,1 0 0 0 0,-1-1 0 0 0,1 1 0 0 0,0-1 0 0 0,0 1 0 0 0,0-1 0 0 0,0 1 0 0 0,0-1 0 0 0,0 0 0 0 0,0 1 0 0 0,0-1 0 0 0,1 0 0 0 0,-1 0 0 0 0,0 0 0 0 0,1 0 0 0 0,-1 0 0 0 0,1 0 0 0 0,1 1 0 0 0,-1-2-75 0 0,0 1 0 0 0,0 0 0 0 0,0-1 0 0 0,0 0 1 0 0,0 1-1 0 0,0-1 0 0 0,0 0 0 0 0,0 0 0 0 0,1 0 0 0 0,-1 0 0 0 0,0 0 0 0 0,0 0 1 0 0,0-1-1 0 0,0 1 0 0 0,0-1 0 0 0,3-1 0 0 0,0 0-321 0 0,1 0 0 0 0,-1-1 1 0 0,0 0-1 0 0,9-6 0 0 0,-13 8 240 0 0,1 0 0 0 0,-1-1-1 0 0,0 1 1 0 0,0 0 0 0 0,1-1 0 0 0,-1 0 0 0 0,0 1-1 0 0,0-1 1 0 0,-1 0 0 0 0,1 1 0 0 0,0-1 0 0 0,0 0-1 0 0,-1 0 1 0 0,1 0 0 0 0,-1 0 0 0 0,1-3-1 0 0,-1 1-184 0 0,3-22-1194 0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06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316 13823 0 0,'0'0'315'0'0,"0"0"45"0"0,0 0 21 0 0,0 0-49 0 0,-6-10 48 0 0,4 6 2206 0 0,2 2-2421 0 0,0 1 1 0 0,-1-1 0 0 0,1 1 0 0 0,-1 0 0 0 0,1-1 0 0 0,-1 1 0 0 0,0 0 0 0 0,1-1 0 0 0,-1 1 0 0 0,0 0 0 0 0,0 0 0 0 0,0 0 0 0 0,0 0 0 0 0,0 0 0 0 0,0 0 0 0 0,0 0 0 0 0,-1 0 0 0 0,1 0-1 0 0,0 0 1 0 0,0 1 0 0 0,-1-1 0 0 0,1 0 0 0 0,0 1 0 0 0,-1-1 0 0 0,-1 0 0 0 0,-1 0-52 0 0,0 0 1 0 0,0 0-1 0 0,1 0 0 0 0,-1 0 0 0 0,0 1 0 0 0,0-1 1 0 0,0 1-1 0 0,-7 1 0 0 0,3 1 91 0 0,0 1 0 0 0,0 1 0 0 0,0-1-1 0 0,0 1 1 0 0,1 1 0 0 0,-1-1 0 0 0,1 1 0 0 0,0 0-1 0 0,-11 12 1 0 0,17-15-205 0 0,-1 0 0 0 0,0 0 0 0 0,0 1 0 0 0,1-1 0 0 0,-1 1 0 0 0,-1 4 0 0 0,-10 13 0 0 0,-4-5 0 0 0,-9 7 0 0 0,25-21 0 0 0,0 0 0 0 0,0 1 0 0 0,0-1 0 0 0,0 0 0 0 0,1 0 0 0 0,-1 1 0 0 0,0-1 0 0 0,1 0 0 0 0,-1 0 0 0 0,1 1 0 0 0,-1-1 0 0 0,1 1 0 0 0,0-1 0 0 0,0 1 0 0 0,-1-1 0 0 0,1 0 0 0 0,0 1 0 0 0,0-1 0 0 0,1 3 0 0 0,0 1 0 0 0,0-3 0 0 0,-1 0 0 0 0,0-1 0 0 0,1 1 0 0 0,-1 0 0 0 0,0 0 0 0 0,0-1 0 0 0,0 1 0 0 0,0 0 0 0 0,0 0 0 0 0,0-1 0 0 0,0 1 0 0 0,-1 3 0 0 0,-2 3 0 0 0,3-7 0 0 0,0-1 0 0 0,0 0 0 0 0,1 1 0 0 0,-1-1 0 0 0,0 1 0 0 0,0-1 0 0 0,1 0 0 0 0,-1 1 0 0 0,0-1 0 0 0,1 0 0 0 0,-1 0 0 0 0,0 1 0 0 0,1-1 0 0 0,-1 0 0 0 0,0 0 0 0 0,1 1 0 0 0,-1-1 0 0 0,1 0 0 0 0,-1 0 0 0 0,1 1 0 0 0,1-1 0 0 0,0 0 0 0 0,0 0 0 0 0,0 0 0 0 0,0 0 0 0 0,-1 0 0 0 0,1 0 0 0 0,0 0 0 0 0,0 0 0 0 0,0-1 0 0 0,0 1 0 0 0,0-1 0 0 0,0 1 0 0 0,2-3 0 0 0,25-13 0 0 0,-20 11 0 0 0,70-47 592 0 0,-69 44-451 0 0,0 0 1 0 0,0-1-1 0 0,-1 0 0 0 0,0 0 1 0 0,9-14-1 0 0,44-54 516 0 0,-44 56-651 0 0,-1 0 0 0 0,0-1-1 0 0,14-26 1 0 0,-22 28 903 0 0,13-37-1 0 0,-17 45-765 0 0,0-31-127 0 0,-3 37-16 0 0,-6 4 0 0 0,2 2 0 0 0,1 1 0 0 0,-1 0 0 0 0,1 0 0 0 0,-1 0 0 0 0,1 0 0 0 0,0 0 0 0 0,-1 1 0 0 0,1-1 0 0 0,0 0 0 0 0,0 1 0 0 0,0-1 0 0 0,-1 2 0 0 0,-13 22 0 0 0,10-17 0 0 0,-9 15 0 0 0,1 1 0 0 0,0 1 0 0 0,2 0 0 0 0,1 0 0 0 0,-10 42 0 0 0,10-25 0 0 0,5-24 0 0 0,1-1 0 0 0,-3 37 0 0 0,4-32 0 0 0,1-17 0 0 0,2-1 0 0 0,-1 0 0 0 0,0 0 0 0 0,1 1 0 0 0,0-1 0 0 0,1 9 0 0 0,-1-11 0 0 0,1 1 0 0 0,0-1 0 0 0,-1 0 0 0 0,1 0 0 0 0,1 1 0 0 0,-1-1 0 0 0,0 0 0 0 0,0 0 0 0 0,1 0 0 0 0,-1 0 0 0 0,1 0 0 0 0,0 0 0 0 0,-1-1 0 0 0,1 1 0 0 0,0 0 0 0 0,0-1 0 0 0,3 2 0 0 0,-3-2-55 0 0,1 1-1 0 0,-1-1 0 0 0,0-1 1 0 0,1 1-1 0 0,-1 0 1 0 0,0 0-1 0 0,1-1 1 0 0,-1 0-1 0 0,1 1 1 0 0,-1-1-1 0 0,1 0 1 0 0,0 0-1 0 0,-1 0 1 0 0,1-1-1 0 0,3 0 0 0 0,4-1-302 0 0,0-1 1 0 0,13-5-1 0 0,-17 6 328 0 0,-1-1 30 0 0,0 0 0 0 0,1 0 0 0 0,-1 0 0 0 0,0-1 0 0 0,-1 0 0 0 0,1 0 0 0 0,5-7 0 0 0,4-2 0 0 0,7-6 215 0 0,20-23 0 0 0,-34 34-185 0 0,0-1-1 0 0,-1 0 1 0 0,1-1-1 0 0,-2 1 0 0 0,8-18 1 0 0,6-9 291 0 0,-15 30 136 0 0,-3 5-15 0 0,-3 1-432 0 0,0 0 1 0 0,1 1-1 0 0,-1-1 0 0 0,1 1 1 0 0,-1 0-1 0 0,0 0 1 0 0,1-1-1 0 0,-1 1 1 0 0,1 0-1 0 0,0 0 1 0 0,-1 0-1 0 0,1 0 0 0 0,0 1 1 0 0,-1-1-1 0 0,0 2 1 0 0,-12 9-13 0 0,11-9 2 0 0,0 0 0 0 0,0 0 0 0 0,0 0 0 0 0,1 1 0 0 0,-1-1 0 0 0,1 0 0 0 0,0 1 0 0 0,0 0 0 0 0,0 0 0 0 0,-3 7 0 0 0,3-5 0 0 0,-1 0 0 0 0,0 0 0 0 0,0-1 0 0 0,-5 7 0 0 0,7-10 0 0 0,-1 0 0 0 0,0 0 0 0 0,1-1 0 0 0,-1 1 0 0 0,1 1 0 0 0,0-1 0 0 0,0 0 0 0 0,-1 0 0 0 0,1 0 0 0 0,1 1 0 0 0,-1-1 0 0 0,0 0 0 0 0,1 1 0 0 0,-1-1 0 0 0,1 4 0 0 0,-4 9 0 0 0,3-14 0 0 0,1 0 0 0 0,-1 0 0 0 0,1 0 0 0 0,-1 0 0 0 0,1 0 0 0 0,0 0 0 0 0,0 0 0 0 0,0 0 0 0 0,-1 0 0 0 0,1 0 0 0 0,0 0 0 0 0,0 0 0 0 0,0 0 0 0 0,0 0 0 0 0,1 0 0 0 0,-1 0 0 0 0,0 0 0 0 0,0 0 0 0 0,1 0 0 0 0,-1 0 0 0 0,0 0 0 0 0,1 0 0 0 0,0 2 0 0 0,3 4 0 0 0,-3-6 0 0 0,-1 0 0 0 0,0 0 0 0 0,1 0 0 0 0,-1-1 0 0 0,1 1 0 0 0,0 0 0 0 0,-1 0 0 0 0,1 0 0 0 0,0-1 0 0 0,-1 1 0 0 0,1 0 0 0 0,0-1 0 0 0,0 1 0 0 0,-1 0 0 0 0,1-1 0 0 0,0 1 0 0 0,0-1 0 0 0,0 0 0 0 0,0 1 0 0 0,0-1 0 0 0,0 0 0 0 0,0 1 0 0 0,0-1 0 0 0,0 0 0 0 0,0 0 0 0 0,0 0 0 0 0,0 0 0 0 0,0 0 0 0 0,0 0 0 0 0,0 0 0 0 0,1 0 0 0 0,9-1 0 0 0,0 0 0 0 0,0-1 0 0 0,-1 0 0 0 0,1-1 0 0 0,-1 0 0 0 0,1 0 0 0 0,-1-1 0 0 0,0-1 0 0 0,12-6 0 0 0,12-10 0 0 0,34-27 0 0 0,-65 46 0 0 0,27-23 0 0 0,-22 18 0 0 0,1-1 0 0 0,19-11 0 0 0,-27 19 0 0 0,-1 0 0 0 0,0 0 0 0 0,0 0 0 0 0,0 0 0 0 0,0 0 0 0 0,1 0 0 0 0,-1 0 0 0 0,0 0 0 0 0,0 0 0 0 0,0 0 0 0 0,0 0 0 0 0,1 0 0 0 0,-1 0 0 0 0,0 0 0 0 0,0 0 0 0 0,0 0 0 0 0,0 0 0 0 0,1 0 0 0 0,-1 0 0 0 0,0 0 0 0 0,0 0 0 0 0,0 0 0 0 0,0 0 0 0 0,0 0 0 0 0,1 0 0 0 0,-1 1 0 0 0,0-1 0 0 0,0 0 0 0 0,0 0 0 0 0,0 0 0 0 0,0 0 0 0 0,0 0 0 0 0,0 1 0 0 0,0-1 0 0 0,1 0 0 0 0,-1 0 0 0 0,0 0 0 0 0,0 0 0 0 0,0 0 0 0 0,0 1 0 0 0,0-1 0 0 0,0 0 0 0 0,0 0 0 0 0,0 0 0 0 0,0 0 0 0 0,0 1 0 0 0,0-1 0 0 0,0 0 0 0 0,0 0 0 0 0,0 0 0 0 0,0 1 0 0 0,0 11 0 0 0,0-10 0 0 0,0 9 0 0 0,0 0 0 0 0,-1 0 0 0 0,-2 12 0 0 0,1-9 0 0 0,0-1 0 0 0,1 1 0 0 0,2 25 0 0 0,-1-38 0 0 0,0-1 0 0 0,0 1 0 0 0,0-1 0 0 0,0 0 0 0 0,0 1 0 0 0,0-1 0 0 0,0 1 0 0 0,0-1 0 0 0,0 1 0 0 0,0-1 0 0 0,0 0 0 0 0,0 1 0 0 0,0-1 0 0 0,1 0 0 0 0,-1 1 0 0 0,0-1 0 0 0,0 1 0 0 0,0-1 0 0 0,1 0 0 0 0,-1 0 0 0 0,0 1 0 0 0,0-1 0 0 0,1 0 0 0 0,-1 1 0 0 0,0-1 0 0 0,1 0 0 0 0,-1 0 0 0 0,0 1 0 0 0,1-1 0 0 0,0 0 0 0 0,4-1 0 0 0,-2 0 0 0 0,0 1 0 0 0,0-1 0 0 0,0 0 0 0 0,0 0 0 0 0,-1-1 0 0 0,1 1 0 0 0,0 0 0 0 0,0-1 0 0 0,-1 0 0 0 0,4-2 0 0 0,25-23 0 0 0,-25 21 0 0 0,30-32 0 0 0,-26 27 0 0 0,0 1 0 0 0,0-1 0 0 0,1 2 0 0 0,0-1 0 0 0,1 2 0 0 0,14-9 0 0 0,-18 14 0 0 0,0 4 0 0 0,-6-1 0 0 0,2 3 0 0 0,4 11 0 0 0,-6-8 0 0 0,0 0 0 0 0,-1-1 0 0 0,1 1 0 0 0,-1 0 0 0 0,0 0 0 0 0,-1 0 0 0 0,1 0 0 0 0,-1 0 0 0 0,-1 7 0 0 0,1 1 0 0 0,1-10 0 0 0,0 1 0 0 0,0-1 0 0 0,1 0 0 0 0,-1 0 0 0 0,1 0 0 0 0,0 0 0 0 0,0 0 0 0 0,5 6 0 0 0,-3-4 0 0 0,10 19-64 0 0,-14-24-273 0 0,0-1-138 0 0,0 0-33 0 0,0 0 65 0 0,0 0 86 0 0,0 0-738 0 0,0 0-354 0 0,1-1-1403 0 0,3-3-5336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10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3 11975 0 0,'0'0'267'0'0,"0"0"42"0"0,0 0 17 0 0,0 0-28 0 0,0 0-126 0 0,0 0 204 0 0,15-11 2066 0 0,-14 10-2231 0 0,-1 0 0 0 0,1-1 1 0 0,-1 1-1 0 0,0-1 0 0 0,0 1 1 0 0,1-1-1 0 0,-1 1 0 0 0,0-1 1 0 0,0 1-1 0 0,0-3 1 0 0,-1 0 428 0 0,2 2-512 0 0,-1 0 0 0 0,1 0 1 0 0,-1 0-1 0 0,1 1 0 0 0,0-1 0 0 0,-1 0 0 0 0,1 1 1 0 0,0-1-1 0 0,0 1 0 0 0,0-1 0 0 0,1 1 1 0 0,-1-1-1 0 0,0 1 0 0 0,0 0 0 0 0,1-1 0 0 0,-1 1 1 0 0,1 0-1 0 0,-1 0 0 0 0,1 0 0 0 0,1-1 1 0 0,13-12 951 0 0,3-10 137 0 0,-14 19-979 0 0,0 0 0 0 0,-1-1 1 0 0,0 0-1 0 0,0 0 0 0 0,4-9 1 0 0,-5 9-235 0 0,0 0 0 0 0,1 0 1 0 0,0 0-1 0 0,6-7 0 0 0,11-17-8 0 0,-15 18 475 0 0,1 0-1 0 0,1 0 1 0 0,12-16 0 0 0,-20 28-469 0 0,1 0 1 0 0,-1 0-1 0 0,0 0 0 0 0,0 0 1 0 0,0 0-1 0 0,0 0 1 0 0,0 0-1 0 0,0 0 0 0 0,0-1 1 0 0,1 1-1 0 0,-1 0 1 0 0,0 0-1 0 0,0 0 0 0 0,0 0 1 0 0,0 0-1 0 0,0 0 1 0 0,0 0-1 0 0,0-1 0 0 0,0 1 1 0 0,0 0-1 0 0,0 0 1 0 0,0 0-1 0 0,0 0 0 0 0,0 0 1 0 0,0-1-1 0 0,0 1 1 0 0,0 0-1 0 0,0 0 0 0 0,0 0 1 0 0,0 0-1 0 0,0 0 1 0 0,0-1-1 0 0,0 1 0 0 0,0 0 1 0 0,0 0-1 0 0,0 0 1 0 0,0 0-1 0 0,0 0 1 0 0,0 0-1 0 0,0-1 0 0 0,0 1 1 0 0,0 0-1 0 0,-1 0 1 0 0,1 0-1 0 0,0 0 0 0 0,0 0 1 0 0,0 0-1 0 0,0 0 1 0 0,0 0-1 0 0,0 0 0 0 0,0-1 1 0 0,-1 1-1 0 0,1 0 1 0 0,0 0-1 0 0,0 0 0 0 0,0 0 1 0 0,0 0-1 0 0,0 0 1 0 0,-1 0-1 0 0,1 0 0 0 0,0 0 1 0 0,0 0-1 0 0,0 0 1 0 0,0 0-1 0 0,-1 0 0 0 0,-6 0 5 0 0,4 0-7 0 0,0 0 0 0 0,0 0 0 0 0,-1 1 0 0 0,1-1 0 0 0,0 1 0 0 0,0-1 0 0 0,0 1 0 0 0,0 0 0 0 0,0 0 0 0 0,0 1 0 0 0,0-1 0 0 0,0 1 0 0 0,1-1 0 0 0,-1 1 0 0 0,0 0 0 0 0,1 0 0 0 0,-1 0 0 0 0,1 0 0 0 0,0 0 0 0 0,0 1 0 0 0,0-1 0 0 0,-2 4 0 0 0,-14 23 0 0 0,-6 10 0 0 0,18-23 0 0 0,-1 0 0 0 0,2 0 0 0 0,0 1 0 0 0,1-1 0 0 0,-2 19 0 0 0,6-33 0 0 0,0 0 0 0 0,0 1 0 0 0,0-1 0 0 0,0 0 0 0 0,0 0 0 0 0,1 1 0 0 0,-1-1 0 0 0,0 0 0 0 0,2 3 0 0 0,2 11 0 0 0,-4-15 0 0 0,0-1 0 0 0,0 1 0 0 0,0-1 0 0 0,0 1 0 0 0,0-1 0 0 0,0 0 0 0 0,0 1 0 0 0,0-1 0 0 0,0 1 0 0 0,1-1 0 0 0,-1 1 0 0 0,0-1 0 0 0,0 0 0 0 0,1 1 0 0 0,-1-1 0 0 0,0 1 0 0 0,0-1 0 0 0,1 0 0 0 0,-1 1 0 0 0,0-1 0 0 0,1 0 0 0 0,-1 0 0 0 0,0 1 0 0 0,1-1 0 0 0,-1 0 0 0 0,1 0 0 0 0,-1 1 0 0 0,0-1 0 0 0,1 0 0 0 0,-1 0 0 0 0,1 0 0 0 0,0 1 0 0 0,6 3 0 0 0,-5-2 0 0 0,0-1 0 0 0,-1 0 0 0 0,1 0 0 0 0,0 0 0 0 0,0 0 0 0 0,0 0 0 0 0,0 0 0 0 0,0-1 0 0 0,0 1 0 0 0,0 0 0 0 0,1-1 0 0 0,-1 0 0 0 0,0 1 0 0 0,0-1 0 0 0,0 0 0 0 0,0 0 0 0 0,1 0 0 0 0,-1-1 0 0 0,0 1 0 0 0,2-1 0 0 0,10-3 0 0 0,0 0 0 0 0,0-1 0 0 0,-1-1 0 0 0,0 0 0 0 0,0-1 0 0 0,0 0 0 0 0,18-15 0 0 0,-25 18 0 0 0,-1-1 0 0 0,-1 0 0 0 0,7-8 0 0 0,-8 8 0 0 0,1 1 0 0 0,-1-1 0 0 0,1 1 0 0 0,0 1 0 0 0,1-1 0 0 0,5-4 0 0 0,4-1 0 0 0,-1 0 0 0 0,0-1 0 0 0,20-20 0 0 0,-33 30 0 0 0,0-1 0 0 0,1 1 0 0 0,-1 0 0 0 0,0-1 0 0 0,1 1 0 0 0,-1 0 0 0 0,0-1 0 0 0,0 1 0 0 0,1-1 0 0 0,-1 1 0 0 0,0 0 0 0 0,0-1 0 0 0,0 1 0 0 0,1-1 0 0 0,-1 1 0 0 0,0-1 0 0 0,0 1 0 0 0,0-1 0 0 0,-3-5 0 0 0,8 2 0 0 0,-7 2 0 0 0,-15 6 0 0 0,16-4 0 0 0,0 0 0 0 0,0 1 0 0 0,1-1 0 0 0,-1 0 0 0 0,0 0 0 0 0,1 1 0 0 0,-1-1 0 0 0,0 1 0 0 0,1-1 0 0 0,-1 1 0 0 0,0-1 0 0 0,1 1 0 0 0,-1-1 0 0 0,1 1 0 0 0,-1-1 0 0 0,1 1 0 0 0,-1 0 0 0 0,1-1 0 0 0,0 1 0 0 0,-1 0 0 0 0,1-1 0 0 0,0 1 0 0 0,-1 0 0 0 0,1-1 0 0 0,0 1 0 0 0,0 0 0 0 0,0 0 0 0 0,-1 0 0 0 0,1-1 0 0 0,0 1 0 0 0,0 1 0 0 0,1 1 0 0 0,0-1 0 0 0,-1-1 0 0 0,0 0 0 0 0,1 0 0 0 0,-1 0 0 0 0,0 0 0 0 0,0 0 0 0 0,1 1 0 0 0,-1-1 0 0 0,0 0 0 0 0,0 0 0 0 0,0 0 0 0 0,-1 0 0 0 0,1 0 0 0 0,0 1 0 0 0,0-1 0 0 0,-1 0 0 0 0,1 0 0 0 0,0 0 0 0 0,-1 0 0 0 0,1 0 0 0 0,-1 0 0 0 0,0 0 0 0 0,1 0 0 0 0,-1 0 0 0 0,0 0 0 0 0,0 0 0 0 0,1 0 0 0 0,-3 1 0 0 0,1 0 0 0 0,1-1 0 0 0,-1 1 0 0 0,1 0 0 0 0,-1 0 0 0 0,1 0 0 0 0,0 0 0 0 0,0 1 0 0 0,0-1 0 0 0,0 0 0 0 0,0 0 0 0 0,0 1 0 0 0,0-1 0 0 0,1 0 0 0 0,-1 1 0 0 0,1-1 0 0 0,0 1 0 0 0,0-1 0 0 0,0 1 0 0 0,0-1 0 0 0,0 1 0 0 0,0-1 0 0 0,1 0 0 0 0,1 5 0 0 0,-2-6 0 0 0,0 0 0 0 0,0 0 0 0 0,0 0 0 0 0,0 0 0 0 0,0 0 0 0 0,0 0 0 0 0,-1 0 0 0 0,1 0 0 0 0,0 0 0 0 0,0 0 0 0 0,-1 0 0 0 0,1-1 0 0 0,-1 1 0 0 0,1 0 0 0 0,-1 0 0 0 0,1 0 0 0 0,-1-1 0 0 0,1 1 0 0 0,-1 0 0 0 0,1 0 0 0 0,-1-1 0 0 0,0 1 0 0 0,0-1 0 0 0,0 2 0 0 0,0-2 0 0 0,0 1 0 0 0,0 0 0 0 0,0-1 0 0 0,1 1 0 0 0,-1 0 0 0 0,0 0 0 0 0,1-1 0 0 0,-1 1 0 0 0,1 0 0 0 0,-1 0 0 0 0,1 0 0 0 0,-1 0 0 0 0,1 0 0 0 0,-1-1 0 0 0,1 1 0 0 0,0 0 0 0 0,-1 1 0 0 0,4 6 0 0 0,-3-7 0 0 0,0 0 0 0 0,1-1 0 0 0,-1 1 0 0 0,0 0 0 0 0,0 0 0 0 0,0-1 0 0 0,1 1 0 0 0,-1 0 0 0 0,0-1 0 0 0,0 1 0 0 0,0 0 0 0 0,0 0 0 0 0,0-1 0 0 0,0 1 0 0 0,-1 1 0 0 0,1-2 0 0 0,0 1 0 0 0,0-1 0 0 0,0 1 0 0 0,0-1 0 0 0,-1 1 0 0 0,1-1 0 0 0,0 1 0 0 0,0-1 0 0 0,0 1 0 0 0,0 0 0 0 0,0-1 0 0 0,0 1 0 0 0,0-1 0 0 0,0 1 0 0 0,0-1 0 0 0,1 1 0 0 0,-1-1 0 0 0,0 1 0 0 0,0-1 0 0 0,0 1 0 0 0,1-1 0 0 0,-1 1 0 0 0,0-1 0 0 0,1 1 0 0 0,-1-1 0 0 0,0 0 0 0 0,1 1 0 0 0,-1-1 0 0 0,0 1 0 0 0,1-1 0 0 0,-1 0 0 0 0,1 1 0 0 0,15 4 0 0 0,-13-4 0 0 0,-2 0 0 0 0,1-1 0 0 0,-1 1 0 0 0,1-1 0 0 0,-1 0 0 0 0,0 0 0 0 0,1 1 0 0 0,-1-1 0 0 0,1 0 0 0 0,-1 0 0 0 0,1 0 0 0 0,-1-1 0 0 0,1 1 0 0 0,-1 0 0 0 0,0 0 0 0 0,4-2 0 0 0,0 0 0 0 0,-1 1 0 0 0,1 0 0 0 0,-1 0 0 0 0,1-1 0 0 0,-1 0 0 0 0,0 0 0 0 0,1 0 0 0 0,-1 0 0 0 0,6-5 0 0 0,-2 0 0 0 0,-1 0 0 0 0,0 0 0 0 0,6-8 0 0 0,0 0 0 0 0,0 1 0 0 0,2 0 0 0 0,0 1 0 0 0,0 1 0 0 0,1 0 0 0 0,24-13 0 0 0,-28 19 0 0 0,-12 6 0 0 0,0 0 0 0 0,0 0 0 0 0,1 0 0 0 0,-1 0 0 0 0,0 0 0 0 0,0 0 0 0 0,1 0 0 0 0,-1 0 0 0 0,0 0 0 0 0,0 0 0 0 0,1 0 0 0 0,-1 0 0 0 0,0 0 0 0 0,0 0 0 0 0,1 0 0 0 0,-1 0 0 0 0,0 0 0 0 0,0 0 0 0 0,1 0 0 0 0,-1 0 0 0 0,0 1 0 0 0,0-1 0 0 0,0 0 0 0 0,1 0 0 0 0,-1 0 0 0 0,0 0 0 0 0,0 0 0 0 0,0 1 0 0 0,1-1 0 0 0,-1 3 0 0 0,0 0 0 0 0,1 1 0 0 0,-1-1 0 0 0,-1 0 0 0 0,1 0 0 0 0,0 0 0 0 0,-1 1 0 0 0,1-1 0 0 0,-1 0 0 0 0,-2 5 0 0 0,-1 9 0 0 0,3-12 0 0 0,1 0 0 0 0,0 0 0 0 0,1 0 0 0 0,-1 0 0 0 0,2 6 0 0 0,2 16 0 0 0,-6-16 0 0 0,0-8 0 0 0,0-2 0 0 0,4-2 0 0 0,1-1 0 0 0,-1 0 0 0 0,0 0 0 0 0,1 0 0 0 0,-1 0 0 0 0,0 0 0 0 0,0 0 0 0 0,0 0 0 0 0,0-1 0 0 0,0 1 0 0 0,1-4 0 0 0,-1 2 0 0 0,0 1 0 0 0,0 0 0 0 0,0 0 0 0 0,1 0 0 0 0,-1 0 0 0 0,7-5 0 0 0,6-8 0 0 0,-10 10 0 0 0,0 1 0 0 0,1 0 0 0 0,0 0 0 0 0,0 0 0 0 0,13-7 0 0 0,-9 6 0 0 0,-1 0 0 0 0,11-9 0 0 0,-13 9 0 0 0,0 1 0 0 0,1 0 0 0 0,0 0 0 0 0,0 1 0 0 0,0 0 0 0 0,1 1 0 0 0,8-3 0 0 0,-6 5 0 0 0,1 30 0 0 0,-12-28 0 0 0,0 0 0 0 0,0 0 0 0 0,0 0 0 0 0,0 0 0 0 0,0 0 0 0 0,0 0 0 0 0,0 0 0 0 0,0 0 0 0 0,0-1 0 0 0,0 1 0 0 0,-1 0 0 0 0,1 0 0 0 0,0 0 0 0 0,-1 0 0 0 0,1 0 0 0 0,-1-1 0 0 0,1 1 0 0 0,-1 0 0 0 0,0 1 0 0 0,0-2 0 0 0,1 1 0 0 0,-1 0 0 0 0,1 0 0 0 0,-1 0 0 0 0,1 0 0 0 0,-1 0 0 0 0,1 0 0 0 0,0-1 0 0 0,0 1 0 0 0,-1 0 0 0 0,1 0 0 0 0,0 0 0 0 0,0 0 0 0 0,0 0 0 0 0,0 2 0 0 0,2 5 0 0 0,-1-8 0 0 0,-1 1 0 0 0,0 0 0 0 0,1 0 0 0 0,-1 0 0 0 0,0 0 0 0 0,1 0 0 0 0,-1 0 0 0 0,0 0 0 0 0,0 0 0 0 0,0 0 0 0 0,0 0 0 0 0,0 0 0 0 0,0 2 0 0 0,-3 5 0 0 0,2-7 0 0 0,1 1 0 0 0,-1-1 0 0 0,1 0 0 0 0,-1 1 0 0 0,1-1 0 0 0,0 1 0 0 0,0-1 0 0 0,0 0 0 0 0,0 1 0 0 0,0-1 0 0 0,0 1 0 0 0,0-1 0 0 0,0 1 0 0 0,0-1 0 0 0,0 0 0 0 0,1 1 0 0 0,-1-1 0 0 0,1 2 0 0 0,0-1 0 0 0,0-1 0 0 0,-1 1 0 0 0,1 0 0 0 0,-1 0 0 0 0,1 0 0 0 0,-1-1 0 0 0,0 1 0 0 0,0 0 0 0 0,0 0 0 0 0,0 0 0 0 0,0 0 0 0 0,0 0 0 0 0,-1-1 0 0 0,1 1 0 0 0,0 0 0 0 0,-1 0 0 0 0,0 0 0 0 0,1-1 0 0 0,-1 1 0 0 0,0 0 0 0 0,0-1 0 0 0,-1 3 0 0 0,2-4 0 0 0,-1 1 0 0 0,1-1 0 0 0,0 0 0 0 0,0 1 0 0 0,-1-1 0 0 0,1 1 0 0 0,0-1 0 0 0,0 1 0 0 0,0-1 0 0 0,0 0 0 0 0,0 1 0 0 0,0-1 0 0 0,-1 1 0 0 0,1-1 0 0 0,0 1 0 0 0,0-1 0 0 0,0 1 0 0 0,1-1 0 0 0,-1 1 0 0 0,1 1 0 0 0,0-1 0 0 0,1 0 0 0 0,-1 0 0 0 0,1 0 0 0 0,-1 0 0 0 0,1 0 0 0 0,0 0 0 0 0,-1-1 0 0 0,1 1 0 0 0,0 0 0 0 0,-1-1 0 0 0,1 1 0 0 0,2-1 0 0 0,-2 1 0 0 0,19 3 0 0 0,-14-5 0 0 0,-1 0 0 0 0,2-1 0 0 0,0-1 0 0 0,-1 1 0 0 0,1-1 0 0 0,0-1 0 0 0,11-6 0 0 0,-19 10 0 0 0,2-2 0 0 0,0 1 0 0 0,0-1 0 0 0,0 0 0 0 0,0 0 0 0 0,0 0 0 0 0,-1 0 0 0 0,1 0 0 0 0,-1 0 0 0 0,0 0 0 0 0,1 0 0 0 0,0-5 0 0 0,11-13 0 0 0,38-38 0 0 0,-46 52 0 0 0,0 0 0 0 0,1 0 0 0 0,0 1 0 0 0,6-5 0 0 0,-6 6 0 0 0,0-1 0 0 0,-1 0 0 0 0,8-7 0 0 0,-11 9 0 0 0,-1 1 0 0 0,1-1 0 0 0,0 0 0 0 0,-1 1 0 0 0,0-1 0 0 0,0 0 0 0 0,1 0 0 0 0,-2 0 0 0 0,1 0 0 0 0,0 0 0 0 0,0-6 0 0 0,0 3 72 0 0,-17 18 1296 0 0,-4 0-1034 0 0,18-11-319 0 0,0 0 0 0 0,0 0 0 0 0,0 0 1 0 0,1 0-1 0 0,-1 0 0 0 0,0 0 0 0 0,1 0 1 0 0,-1 0-1 0 0,1 1 0 0 0,-1-1 0 0 0,1 1 1 0 0,-1-1-1 0 0,1 1 0 0 0,0 0 0 0 0,0 0 1 0 0,0-1-1 0 0,-1 3 0 0 0,0 1-22 0 0,-1-1-1 0 0,0 1 1 0 0,0-1-1 0 0,0 0 1 0 0,-7 7-1 0 0,6-7-18 0 0,1 0 0 0 0,-1 0 1 0 0,1 0-1 0 0,-5 9 0 0 0,8-11 13 0 0,-1 0 1 0 0,0-1-1 0 0,1 1 0 0 0,-1 0 1 0 0,1 0-1 0 0,-1 0 1 0 0,1 0-1 0 0,0 0 0 0 0,0 0 1 0 0,0 0-1 0 0,0 0 0 0 0,0 0 1 0 0,0 0-1 0 0,1 0 1 0 0,-1 0-1 0 0,1-1 0 0 0,0 4 1 0 0,2 2-180 0 0,-2-5 126 0 0,0 0 0 0 0,0-1 0 0 0,0 1 0 0 0,-1 0 1 0 0,1 0-1 0 0,-1 0 0 0 0,1 0 0 0 0,-1 0 0 0 0,0 0 0 0 0,1 0 1 0 0,-1 0-1 0 0,0 0 0 0 0,0 0 0 0 0,-1 0 0 0 0,1 0 0 0 0,0 0 0 0 0,-1 0 1 0 0,1 0-1 0 0,-1 0 0 0 0,-1 3 0 0 0,2-4 65 0 0,-1 0 1 0 0,1-1-1 0 0,-1 1 0 0 0,1 0 0 0 0,0 0 0 0 0,-1-1 1 0 0,1 1-1 0 0,0 0 0 0 0,0 0 0 0 0,0 0 1 0 0,0 0-1 0 0,-1-1 0 0 0,1 1 0 0 0,0 0 1 0 0,0 0-1 0 0,1 0 0 0 0,-1 0 0 0 0,0 0 0 0 0,0-1 1 0 0,0 1-1 0 0,1 0 0 0 0,-1 0 0 0 0,0 0 1 0 0,1 1-1 0 0,0-1 1 0 0,0 0 1 0 0,0 0 0 0 0,0 0-1 0 0,1 0 1 0 0,-1 0 0 0 0,0 0-1 0 0,0 0 1 0 0,1-1-1 0 0,-1 1 1 0 0,0 0 0 0 0,1-1-1 0 0,2 1 1 0 0,2 1-14 0 0,0-1 0 0 0,1 0 1 0 0,-1 0-1 0 0,1 0 0 0 0,9-1 0 0 0,-9-2-355 0 0,0 1 0 0 0,0-1 0 0 0,1-1-1 0 0,-1 1 1 0 0,0-1 0 0 0,-1-1 0 0 0,11-5 0 0 0,-14 7 77 0 0,38-22-3901 0 0,-21 10-3316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10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00 19351 0 0,'-1'0'67'0'0,"0"0"0"0"0,1 0-1 0 0,-1 0 1 0 0,1-1 0 0 0,-1 1 0 0 0,1 0-1 0 0,-1 0 1 0 0,1-1 0 0 0,-1 1-1 0 0,1 0 1 0 0,0-1 0 0 0,-1 1 0 0 0,1-1-1 0 0,-1 1 1 0 0,1-1 0 0 0,0 1-1 0 0,-1-1 1 0 0,7-8 1006 0 0,7-5-1087 0 0,-4-1 2723 0 0,-9 13-2617 0 0,0 1 0 0 0,0 0 0 0 0,0 0 0 0 0,0 0 0 0 0,0 0-1 0 0,0-1 1 0 0,-1 1 0 0 0,1 0 0 0 0,0 0 0 0 0,-1 0-1 0 0,1 0 1 0 0,-1-1 0 0 0,0 1-63 0 0,-2-11 414 0 0,-4-8 330 0 0,6 19-1702 0 0,2 0-1581 0 0,3-4-6019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11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13823 0 0,'0'0'315'0'0,"0"0"45"0"0,0 0 21 0 0,0 0-49 0 0,3 2-220 0 0,6 6 39 0 0,-6-5 569 0 0,-3-3 249 0 0,0 0 45 0 0,4 2 265 0 0,-4-2-1208 0 0,0 0 0 0 0,1 0 0 0 0,-1 0 0 0 0,0 0 0 0 0,1 0-1 0 0,-1 0 1 0 0,0 0 0 0 0,1 0 0 0 0,-1 0 0 0 0,0 0 0 0 0,1 0 0 0 0,-1 1 0 0 0,0-1 0 0 0,1 0-1 0 0,-1 0 1 0 0,0 0 0 0 0,0 0 0 0 0,1 1 0 0 0,-1-1 0 0 0,0 0 0 0 0,0 0 0 0 0,1 1 0 0 0,-1-1-1 0 0,0 0 1 0 0,0 1 0 0 0,3 6 53 0 0,-2 0 0 0 0,1 0 0 0 0,-1 0 0 0 0,0 1 0 0 0,0-1 0 0 0,-1 0 0 0 0,0 0 0 0 0,0 1 0 0 0,-1-1 0 0 0,0 0 0 0 0,0 1 0 0 0,-3 9 0 0 0,-13 67 484 0 0,-12 34 1424 0 0,28-113-2028 0 0,0 0 0 0 0,0 0 0 0 0,0 1 0 0 0,0 8 0 0 0,2-10-5 0 0,-1-1 1 0 0,-1 1 0 0 0,1 0-1 0 0,-1 0 1 0 0,1-1 0 0 0,-1 1-1 0 0,0 0 1 0 0,0-1 0 0 0,-1 1-1 0 0,-2 4 1 0 0,3-1 0 0 0,1-7 0 0 0,0 0 0 0 0,0 1 0 0 0,0-1 0 0 0,1 0 0 0 0,-1 0 0 0 0,0 1 0 0 0,0-1 0 0 0,0 0 0 0 0,1 0 0 0 0,-1 0 0 0 0,0 1 0 0 0,1-1 0 0 0,-1 0 0 0 0,0 0 0 0 0,0 0 0 0 0,1 0 0 0 0,-1 0 0 0 0,0 0 0 0 0,1 0 0 0 0,-1 0 0 0 0,0 0 0 0 0,1 0 0 0 0,-1 0 0 0 0,2 0 0 0 0,0 0 0 0 0,-1-1 0 0 0,1 0 0 0 0,0 1 0 0 0,-1-1 0 0 0,1 0 0 0 0,0 0 0 0 0,-1 0 0 0 0,1 0 0 0 0,-1 0 0 0 0,0 0 0 0 0,1 0 0 0 0,-1 0 0 0 0,2-3 0 0 0,17-20 0 0 0,-19 23 0 0 0,20-25 392 0 0,28-25 0 0 0,-1 0 264 0 0,-44 46-555 0 0,1 1 1 0 0,0-1-1 0 0,0 1 0 0 0,0 0 1 0 0,10-6-1 0 0,-15 10-101 0 0,1 0 0 0 0,-1 0 0 0 0,0 0 0 0 0,1 0 0 0 0,-1 0 0 0 0,0 0 0 0 0,0-1 0 0 0,1 1 0 0 0,-1 0 0 0 0,0 0 0 0 0,1 0 0 0 0,-1 0 0 0 0,0 0 0 0 0,0 0 0 0 0,1 0 0 0 0,-1 1 0 0 0,0-1 0 0 0,1 0 0 0 0,-1 0 0 0 0,0 0 0 0 0,0 0 0 0 0,1 0 0 0 0,-1 0 0 0 0,0 0 0 0 0,0 1 0 0 0,1-1 0 0 0,-1 0 0 0 0,0 0 0 0 0,0 0 0 0 0,1 0 0 0 0,-1 1 0 0 0,0-1 0 0 0,0 0 0 0 0,0 0 0 0 0,0 1 0 0 0,1-1 0 0 0,-1 0 0 0 0,0 0 0 0 0,0 1 0 0 0,0-1 0 0 0,0 0 0 0 0,0 1 0 0 0,0-1 0 0 0,0 0 0 0 0,0 0 0 0 0,0 1 0 0 0,0-1 0 0 0,0 0 0 0 0,0 1 0 0 0,0-1 0 0 0,0 0 0 0 0,0 0 0 0 0,0 1 0 0 0,0-1 0 0 0,0 0 0 0 0,0 1 0 0 0,0-1 0 0 0,0 0 0 0 0,-1 6 0 0 0,1-1 0 0 0,-1 1 0 0 0,0-1 0 0 0,-1 1 0 0 0,1-1 0 0 0,-1 0 0 0 0,0 0 0 0 0,0 0 0 0 0,-1 0 0 0 0,1 0 0 0 0,-1 0 0 0 0,0 0 0 0 0,-5 4 0 0 0,-5 7 0 0 0,-1-1 0 0 0,-19 15 0 0 0,25-23 0 0 0,6-5 0 0 0,-1 1 0 0 0,0-1 0 0 0,0 0 0 0 0,0 0 0 0 0,0 0 0 0 0,-1 0 0 0 0,1-1 0 0 0,-5 2 0 0 0,12-5 0 0 0,0 0 0 0 0,-1 0 0 0 0,1 0 0 0 0,0 0 0 0 0,0 0 0 0 0,0 1 0 0 0,0 0 0 0 0,0 0 0 0 0,0 0 0 0 0,1 0 0 0 0,-1 1 0 0 0,6-1 0 0 0,-1 4 0 0 0,1 6 0 0 0,-9-6 0 0 0,0 0 0 0 0,0 0 0 0 0,0 0 0 0 0,0 0 0 0 0,0 6 0 0 0,6 34 0 0 0,-4-30 0 0 0,1-10 0 0 0,-2-2 0 0 0,-1 0 0 0 0,-1 0 0 0 0,1-1 0 0 0,0 1 0 0 0,0 0 0 0 0,-1 0 0 0 0,1-1 0 0 0,0 1 0 0 0,0-1 0 0 0,0 1 0 0 0,0-1 0 0 0,0 1 0 0 0,0-1 0 0 0,-1 0 0 0 0,1 1 0 0 0,0-1 0 0 0,0 0 0 0 0,0 0 0 0 0,0 1 0 0 0,0-1 0 0 0,0 0 0 0 0,0 0 0 0 0,0 0 0 0 0,1 0 0 0 0,-1 0 0 0 0,1-1 0 0 0,2 0 0 0 0,4 1 0 0 0,0-1 0 0 0,1 0 0 0 0,-1 0 0 0 0,0-1 0 0 0,0 0 0 0 0,0-1 0 0 0,0 1 0 0 0,0-2 0 0 0,11-5 0 0 0,3-5 0 0 0,36-27 0 0 0,-9 5 0 0 0,-35 24 0 0 0,-11 11 0 0 0,-4 7 0 0 0,-2 6 0 0 0,-17 34 0 0 0,-28 48 0 0 0,31-62 0 0 0,-19 56 0 0 0,25-60 0 0 0,-2 15-876 0 0,28-92-656 0 0,26-84 1020 0 0,20-61 0 0 0,-22 64-512 0 0,-17 62-173 0 0,-21 62 1344 0 0,2-4 831 0 0,3 9-4567 0 0,-6 1-3574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12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7 19351 0 0,'5'-1'404'0'0,"8"-1"-23"0"0,0 0-1 0 0,-1-1 1 0 0,18-5-1 0 0,-27 7-201 0 0,1-1 0 0 0,-1 1 0 0 0,0-1 0 0 0,0 0 0 0 0,1 0 0 0 0,-1 0 0 0 0,0 0 0 0 0,-1-1 0 0 0,1 1 0 0 0,0-1 0 0 0,-1 0 0 0 0,1 0 0 0 0,-1 0 0 0 0,0 0 0 0 0,0 0 0 0 0,2-5 0 0 0,1-2 243 0 0,1 0-1 0 0,10-13 1 0 0,-11 15-318 0 0,1 0 0 0 0,-1-1 0 0 0,7-14-1 0 0,11-23 1928 0 0,-23 46-2012 0 0,0-1-1 0 0,0 1 1 0 0,1-1-1 0 0,-1 1 1 0 0,0-1-1 0 0,0 1 1 0 0,0-1-1 0 0,1 1 1 0 0,-1-1-1 0 0,0 1 1 0 0,0-1-1 0 0,0 1 1 0 0,0-1-1 0 0,0 1 1 0 0,0-1-1 0 0,0 1 1 0 0,0-1-1 0 0,0 1 1 0 0,0-1-1 0 0,-1 1 1 0 0,1-1-1 0 0,0 1 1 0 0,0-1-1 0 0,0 1 1 0 0,-1-1-1 0 0,1 1 1 0 0,0-1-1 0 0,-1 1 1 0 0,1-1-1 0 0,0 1 1 0 0,-1 0-1 0 0,1-1 1 0 0,0 1-1 0 0,-1 0 1 0 0,1-1-1 0 0,-1 1 1 0 0,1 0-1 0 0,-1-1 1 0 0,1 1-1 0 0,0 0 1 0 0,-1 0-1 0 0,1 0 1 0 0,-1-1-1 0 0,1 1 1 0 0,-1 0 0 0 0,0 0-1 0 0,1 0 1 0 0,-1 0-1 0 0,1 0 1 0 0,-1 0-1 0 0,-2 0 51 0 0,1-1 0 0 0,-1 1-1 0 0,0 0 1 0 0,1 0 0 0 0,-1 1 0 0 0,1-1 0 0 0,-1 0-1 0 0,0 1 1 0 0,-2 1 0 0 0,-6 3-69 0 0,1 1 0 0 0,-15 11 0 0 0,4-3 0 0 0,12-8 0 0 0,1 0 0 0 0,0 0 0 0 0,1 1 0 0 0,0 0 0 0 0,-13 16 0 0 0,19-19 0 0 0,-1 0 0 0 0,1 0 0 0 0,0-1 0 0 0,0 1 0 0 0,0 0 0 0 0,0 0 0 0 0,1 0 0 0 0,0 0 0 0 0,0 1 0 0 0,0-1 0 0 0,0 0 0 0 0,0 0 0 0 0,2 5 0 0 0,-2-8 0 0 0,0-1 0 0 0,0 1 0 0 0,0-1 0 0 0,0 1 0 0 0,0-1 0 0 0,1 1 0 0 0,-1-1 0 0 0,0 1 0 0 0,0 0 0 0 0,0-1 0 0 0,1 1 0 0 0,-1-1 0 0 0,0 1 0 0 0,0-1 0 0 0,1 1 0 0 0,-1-1 0 0 0,0 0 0 0 0,1 1 0 0 0,-1-1 0 0 0,1 1 0 0 0,-1-1 0 0 0,1 0 0 0 0,-1 1 0 0 0,0-1 0 0 0,1 0 0 0 0,-1 0 0 0 0,1 1 0 0 0,0-1 0 0 0,-1 0 0 0 0,1 0 0 0 0,-1 0 0 0 0,1 1 0 0 0,1-1 0 0 0,1 1 0 0 0,1 1 0 0 0,-1-1 0 0 0,0 0 0 0 0,1-1 0 0 0,-1 1 0 0 0,1-1 0 0 0,0 1 0 0 0,-1-1 0 0 0,1 0 0 0 0,-1 0 0 0 0,1-1 0 0 0,-1 1 0 0 0,1-1 0 0 0,5-1 0 0 0,5-3 0 0 0,1 0 0 0 0,15-9 0 0 0,-8 4 0 0 0,-6 3 0 0 0,-1-1 0 0 0,0-1 0 0 0,0 0 0 0 0,23-20 0 0 0,48-52 0 0 0,-74 70 0 0 0,-9 8 0 0 0,0 0 0 0 0,0 1 0 0 0,0-1 0 0 0,7-3 0 0 0,-3 4 0 0 0,-6 9 0 0 0,-5 10 0 0 0,-7 23 0 0 0,-1 5 0 0 0,3-6 0 0 0,9-39 0 0 0,0 1 0 0 0,0-1 0 0 0,0 0 0 0 0,0 0 0 0 0,0 1 0 0 0,-1-1 0 0 0,1 0 0 0 0,0 0 0 0 0,0 1 0 0 0,0-1 0 0 0,0 0 0 0 0,0 0 0 0 0,0 1 0 0 0,0-1 0 0 0,0 0 0 0 0,1 0 0 0 0,-1 1 0 0 0,0-1 0 0 0,0 0 0 0 0,0 0 0 0 0,0 1 0 0 0,0-1 0 0 0,0 0 0 0 0,0 0 0 0 0,1 1 0 0 0,-1-1 0 0 0,0 0 0 0 0,0 0 0 0 0,0 0 0 0 0,0 1 0 0 0,1-1 0 0 0,-1 0 0 0 0,0 0 0 0 0,0 0 0 0 0,1 0 0 0 0,-1 1 0 0 0,0-1 0 0 0,0 0 0 0 0,1 0 0 0 0,-1 0 0 0 0,0 0 0 0 0,0 0 0 0 0,1 0 0 0 0,-1 0 0 0 0,0 0 0 0 0,0 0 0 0 0,1 0 0 0 0,-1 0 0 0 0,0 0 0 0 0,1 0 0 0 0,-1 0 0 0 0,0 0 0 0 0,0 0 0 0 0,1 0 0 0 0,-1 0 0 0 0,0 0 0 0 0,0-1 0 0 0,1 1 0 0 0,-1 0 0 0 0,8-2 0 0 0,0-1 0 0 0,-1 0 0 0 0,0 0 0 0 0,1-1 0 0 0,-1 0 0 0 0,0 0 0 0 0,-1-1 0 0 0,8-6 0 0 0,7-4 0 0 0,-1 1 0 0 0,-5 4 0 0 0,0 0 0 0 0,0 0 0 0 0,1 2 0 0 0,26-11 0 0 0,-41 18 0 0 0,-1 1 0 0 0,1 0 0 0 0,-1 0 0 0 0,1 0 0 0 0,0 0 0 0 0,-1-1 0 0 0,1 1 0 0 0,-1 0 0 0 0,1 0 0 0 0,-1 0 0 0 0,1 0 0 0 0,-1 0 0 0 0,1 0 0 0 0,0 1 0 0 0,-1-1 0 0 0,1 0 0 0 0,-1 0 0 0 0,1 0 0 0 0,-1 0 0 0 0,1 1 0 0 0,-1-1 0 0 0,1 0 0 0 0,-1 0 0 0 0,1 1 0 0 0,-1-1 0 0 0,1 0 0 0 0,-1 1 0 0 0,0-1 0 0 0,1 1 0 0 0,-1-1 0 0 0,1 0 0 0 0,-1 1 0 0 0,0-1 0 0 0,1 1 0 0 0,-1-1 0 0 0,0 1 0 0 0,0-1 0 0 0,0 1 0 0 0,1-1 0 0 0,-1 1 0 0 0,0-1 0 0 0,0 1 0 0 0,0 0 0 0 0,0-1 0 0 0,0 1 0 0 0,0-1 0 0 0,0 1 0 0 0,0-1 0 0 0,0 1 0 0 0,0 0 0 0 0,0-1 0 0 0,0 1 0 0 0,0-1 0 0 0,-1 1 0 0 0,1-1 0 0 0,0 1 0 0 0,0 0 0 0 0,-5 15 66 0 0,0 0 0 0 0,-1 0 0 0 0,-1-1 0 0 0,-9 17 0 0 0,10-19 47 0 0,5-12 375 0 0,1-1 21 0 0,0 0-66 0 0,8 0-278 0 0,2-3-165 0 0,-1 0 0 0 0,1-1 0 0 0,-1 0 0 0 0,0 0 0 0 0,16-11 0 0 0,9-4 0 0 0,32-19 0 0 0,-1 1 0 0 0,-52 30 0 0 0,-6 4 0 0 0,0-1 0 0 0,1 1 0 0 0,-1 0 0 0 0,16-4 0 0 0,-14 8 0 0 0,-8 0 0 0 0,0 0 0 0 0,-1 0 0 0 0,1 0 0 0 0,0 0 0 0 0,-1 0 0 0 0,1 0 0 0 0,-1 1 0 0 0,1-1 0 0 0,-1 0 0 0 0,0 0 0 0 0,1 0 0 0 0,-1 0 0 0 0,0 1 0 0 0,0-1 0 0 0,0 1 0 0 0,1 24 0 0 0,-2-20 0 0 0,0 17 0 0 0,0-12 0 0 0,1 0 0 0 0,1 16 0 0 0,1-16 0 0 0,-2-11-10 0 0,0 0 1 0 0,0 0-1 0 0,-1 1 1 0 0,1-1-1 0 0,0 0 0 0 0,0 0 1 0 0,0 0-1 0 0,0 1 1 0 0,0-1-1 0 0,0 0 1 0 0,0 0-1 0 0,0 0 0 0 0,1 1 1 0 0,-1-1-1 0 0,0 0 1 0 0,0 0-1 0 0,0 0 0 0 0,0 1 1 0 0,0-1-1 0 0,0 0 1 0 0,0 0-1 0 0,0 0 1 0 0,0 0-1 0 0,1 1 0 0 0,-1-1 1 0 0,0 0-1 0 0,0 0 1 0 0,0 0-1 0 0,0 0 0 0 0,1 0 1 0 0,-1 0-1 0 0,0 1 1 0 0,0-1-1 0 0,0 0 0 0 0,0 0 1 0 0,1 0-1 0 0,-1 0 1 0 0,0 0-1 0 0,0 0 1 0 0,0 0-1 0 0,1 0 0 0 0,-1 0 1 0 0,0 0-1 0 0,0 0 1 0 0,0 0-1 0 0,1 0 0 0 0,-1 0 1 0 0,0 0-1 0 0,0 0 1 0 0,1 0-1 0 0,-1 0 0 0 0,0 0 1 0 0,0 0-1 0 0,0 0 1 0 0,0 0-1 0 0,1-1 1 0 0,-1 1-1 0 0,0 0 0 0 0,0 0 1 0 0,0 0-1 0 0,0 0 1 0 0,1 0-1 0 0,-1-1 0 0 0,0 1 1 0 0,0 0-1 0 0,0 0 1 0 0,6-9-1132 0 0,-3 3-91 0 0,4-6-6621 0 0,-3 2-1135 0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17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1 10135 0 0,'0'0'231'0'0,"0"0"29"0"0,0 0 19 0 0,0 0 37 0 0,0 0 125 0 0,-2 0 58 0 0,0 0-484 0 0,-5-1 672 0 0,7 1-672 0 0,0-1 1 0 0,0 1 0 0 0,0 0-1 0 0,0 0 1 0 0,0 0 0 0 0,0 0 0 0 0,0 0-1 0 0,0 0 1 0 0,0 0 0 0 0,0 0-1 0 0,0 0 1 0 0,0-1 0 0 0,0 1-1 0 0,0 0 1 0 0,0 0 0 0 0,0 0 0 0 0,0 0-1 0 0,0 0 1 0 0,0 0 0 0 0,0 0-1 0 0,0 0 1 0 0,0-1 0 0 0,0 1 0 0 0,0 0-1 0 0,0 0 1 0 0,0 0 0 0 0,0 0-1 0 0,0 0 1 0 0,0 0 0 0 0,0 0 0 0 0,0 0-1 0 0,0-1 1 0 0,0 1 0 0 0,0 0-1 0 0,0 0 1 0 0,1 0 0 0 0,-1 0 0 0 0,0 0-1 0 0,0 0 1 0 0,0 0 0 0 0,0 0-1 0 0,0 0 1 0 0,0 0 0 0 0,0 0 0 0 0,0 0-1 0 0,0 0 1 0 0,1 0 0 0 0,-1 0-1 0 0,0 0 1 0 0,0 0 0 0 0,0 0 0 0 0,0 0-1 0 0,1-1 497 0 0,-1 1 0 0 0,0 0 0 0 0,0 0 0 0 0,4-4 4324 0 0,-2 4-949 0 0,-2 6-4834 0 0,1 9 1261 0 0,0 0 0 0 0,-2 0-1 0 0,0 0 1 0 0,0 0 0 0 0,-5 19 0 0 0,3-22-251 0 0,-9 38 88 0 0,10-45-201 0 0,1-1 0 0 0,-1 1 0 0 0,0-1 0 0 0,0 0 0 0 0,-1 1 0 0 0,1-1 0 0 0,-1 0 0 0 0,-4 4 0 0 0,5-6-170 0 0,-1 0 0 0 0,0 0 0 0 0,1-1-1 0 0,-1 1 1 0 0,-5 1 0 0 0,-1 2-466 0 0,8-5 398 0 0,-1 1-1 0 0,1-1 0 0 0,-1 0 1 0 0,1 0-1 0 0,-1 0 1 0 0,1 0-1 0 0,0 0 1 0 0,-1-1-1 0 0,1 1 1 0 0,-1 0-1 0 0,1-1 1 0 0,0 1-1 0 0,-1 0 0 0 0,1-1 1 0 0,0 0-1 0 0,-1 1 1 0 0,1-1-1 0 0,0 0 1 0 0,0 0-1 0 0,-2-1 1 0 0,2 2 458 0 0,-1-2-1705 0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22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5 10135 0 0,'0'0'231'0'0,"0"0"29"0"0,0 0 19 0 0,2-1-41 0 0,-1 0-65 0 0,-1 0 0 0 0,1 0 0 0 0,0 0 0 0 0,-1 0 0 0 0,1 0 0 0 0,-1 0 0 0 0,1 0 0 0 0,-1 0 0 0 0,1 0 0 0 0,-1 0 0 0 0,0 0 0 0 0,0 0 0 0 0,1 0 0 0 0,-1 0 0 0 0,0 0 0 0 0,0 0 0 0 0,0 0 0 0 0,0 0 0 0 0,0 0 0 0 0,0-1 0 0 0,-1 1 0 0 0,1 0 0 0 0,0 0 0 0 0,0 0 0 0 0,-1 0 0 0 0,1 0 0 0 0,-1 0 0 0 0,1 0 0 0 0,-1 0 0 0 0,1 0 0 0 0,-2-1 0 0 0,2 1-93 0 0,-1 0 432 0 0,1 1 0 0 0,0 0 0 0 0,0 0 0 0 0,-4-7 1932 0 0,4 7-2382 0 0,0 0 0 0 0,0 0 0 0 0,0 0-1 0 0,0 0 1 0 0,0 0 0 0 0,0 0 0 0 0,0 0 0 0 0,0 0-1 0 0,0 0 1 0 0,0 1 0 0 0,0-1 0 0 0,0 0 0 0 0,0 0-1 0 0,0 0 1 0 0,0 0 0 0 0,0 0 0 0 0,0 0 0 0 0,0 0 0 0 0,0 0-1 0 0,0 0 1 0 0,-1 0 0 0 0,1 0 0 0 0,0 0 0 0 0,0 0-1 0 0,0 1 1 0 0,0-1 0 0 0,0 0 0 0 0,0 0 0 0 0,0 0-1 0 0,0 0 1 0 0,0 0 0 0 0,0 0 0 0 0,0 0 0 0 0,-1 0-1 0 0,1 0 1 0 0,0 0 0 0 0,0 0 0 0 0,0 0 0 0 0,0 0 0 0 0,0 0-1 0 0,0 0 1 0 0,0 0 0 0 0,0 0 0 0 0,0 0 0 0 0,-1 0-1 0 0,1 0 1 0 0,0 0 0 0 0,0 0 0 0 0,0 0 0 0 0,0 0-1 0 0,0 0 1 0 0,0-1 0 0 0,0 1 0 0 0,0 0 0 0 0,0 0-1 0 0,0 0 1 0 0,0 0 0 0 0,0 0 0 0 0,-1 0 0 0 0,1 0 0 0 0,0 0-1 0 0,0 0 1 0 0,0 0 0 0 0,0 0 0 0 0,0-1 0 0 0,0 15 522 0 0,4 17-489 0 0,16 62 1510 0 0,-14-52-1605 0 0,-5-23 0 0 0,9 34 0 0 0,-5-25 0 0 0,-4-22 0 0 0,0 1 0 0 0,0 0 0 0 0,0-1 0 0 0,0 1 0 0 0,1-1 0 0 0,0 1 0 0 0,1-1 0 0 0,-1 0 0 0 0,7 10 0 0 0,-9-13 0 0 0,15 16 0 0 0,-9-12 0 0 0,0 0 0 0 0,-2-1-64 0 0,-4-4-273 0 0,0-1-138 0 0,0 0-33 0 0,0 0 65 0 0,0 0 154 0 0,0 0-452 0 0,0 0-230 0 0,-3-34-6954 0 0,3 23 5878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22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0 11975 0 0,'0'0'547'0'0,"0"0"-11"0"0,0 0-203 0 0,0 0 419 0 0,0 0 220 0 0,0 0 42 0 0,0 0 8 0 0,0 0 2 0 0,0 0 0 0 0,0 0 0 0 0,0 0-69 0 0,0 0-290 0 0,0 0-121 0 0,0 0-28 0 0,0 0-72 0 0,-1 2-289 0 0,-16 17-38 0 0,-25 36 0 0 0,27-34 716 0 0,-31 34 0 0 0,45-55-832 0 0,-42 44 81 0 0,-60 46 0 0 0,78-70-86 0 0,-37 39-1 0 0,38-34-50 0 0,23-24-282 0 0,1-1-138 0 0,0 0-33 0 0,0 0 65 0 0,16-10 278 0 0,28-23-5020 0 0,-33 23 634 0 0,2-1-1441 0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23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24 10135 0 0,'-10'-3'231'0'0,"8"3"29"0"0,2 0 19 0 0,0-1-41 0 0,7-10 1125 0 0,-6 10 97 0 0,-1 1 63 0 0,0 0-126 0 0,0 0-574 0 0,0 0-250 0 0,0 0-49 0 0,0 0-11 0 0,0 0-1 0 0,0 0-426 0 0,0-1-1 0 0,0 1 0 0 0,0 0 1 0 0,0 0-1 0 0,0-1 0 0 0,0 1 1 0 0,0 0-1 0 0,0 0 0 0 0,0-1 1 0 0,-1 1-1 0 0,1 0 0 0 0,0 0 1 0 0,0-1-1 0 0,0 1 0 0 0,0 0 1 0 0,0 0-1 0 0,0-1 0 0 0,0 1 0 0 0,-1 0 1 0 0,1 0-1 0 0,0 0 0 0 0,0-1 1 0 0,0 1-1 0 0,-1 0 0 0 0,1 0 1 0 0,0 0-1 0 0,0 0 0 0 0,0 0 1 0 0,-1-1-1 0 0,-1 1 53 0 0,1 0 0 0 0,-1 0 0 0 0,1-1 1 0 0,-1 1-1 0 0,1 0 0 0 0,-1 1 0 0 0,1-1 0 0 0,-1 0 0 0 0,0 0 0 0 0,1 1 0 0 0,-1-1 0 0 0,1 1 0 0 0,0-1 0 0 0,-1 1 0 0 0,1-1 1 0 0,-1 1-1 0 0,1 0 0 0 0,0 0 0 0 0,-1 0 0 0 0,1 0 0 0 0,0 0 0 0 0,-2 2 0 0 0,-28 22 336 0 0,22-19-249 0 0,1 1 0 0 0,0 0 0 0 0,0 0-1 0 0,0 1 1 0 0,1 0 0 0 0,-7 10 0 0 0,-15 30-225 0 0,26-43 0 0 0,1-2 0 0 0,1-1 0 0 0,0 1 0 0 0,0-1 0 0 0,0 1 0 0 0,0-1 0 0 0,0 1 0 0 0,0 0 0 0 0,1 0 0 0 0,-1 4 0 0 0,-2 14 0 0 0,2-18 0 0 0,1 2 0 0 0,-1 1 0 0 0,1-1 0 0 0,0 0 0 0 0,0 0 0 0 0,0 1 0 0 0,1-1 0 0 0,0 0 0 0 0,0 0 0 0 0,0 1 0 0 0,1-1 0 0 0,2 7 0 0 0,0-3 0 0 0,-1 3 0 0 0,4-3 0 0 0,-5-6 0 0 0,-1-2 0 0 0,-1-1 0 0 0,0 1 0 0 0,1-1 0 0 0,-1 1 0 0 0,1-1 0 0 0,-1 1 0 0 0,1-1 0 0 0,-1 1 0 0 0,1-1 0 0 0,-1 1 0 0 0,1-1 0 0 0,-1 0 0 0 0,1 1 0 0 0,0-1 0 0 0,-1 0 0 0 0,1 1 0 0 0,0-1 0 0 0,-1 0 0 0 0,1 0 0 0 0,0 0 0 0 0,-1 0 0 0 0,1 0 0 0 0,1 0 0 0 0,0 0 0 0 0,1 2 0 0 0,14 1 0 0 0,-11-2 0 0 0,-2-1 0 0 0,-1 0 0 0 0,1 0 0 0 0,0 0 0 0 0,-1-1 0 0 0,1 1 0 0 0,0-1 0 0 0,3-1 0 0 0,9-3-599 0 0,0 0-1 0 0,0 0 1 0 0,17-10 0 0 0,19-6-1084 0 0,-18 7-1091 0 0,-21 7-1381 0 0,-8 5 1388 0 0,-4 1-3225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4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547'0'0,"0"0"-11"0"0,0 0-203 0 0,0 0 419 0 0,0 0 220 0 0,0 0 42 0 0,0 0 8 0 0,0 0 2 0 0,0 0 0 0 0,0 0 0 0 0,0 0-69 0 0,0 0-290 0 0,0 0-121 0 0,0 0-28 0 0,0 0-72 0 0,2 1-289 0 0,18 8-66 0 0,6-1 1279 0 0,-25-7-1351 0 0,-1-1-1 0 0,1 0 1 0 0,-1 0 0 0 0,1 0-1 0 0,-1 1 1 0 0,1-1-1 0 0,-1 0 1 0 0,1 0 0 0 0,-1 0-1 0 0,1 0 1 0 0,-1 0 0 0 0,1 0-1 0 0,-1 0 1 0 0,1 0-1 0 0,0 0 1 0 0,-1 0 0 0 0,1-1-1 0 0,-1 1 1 0 0,1 0-1 0 0,-1 0 1 0 0,1 0 0 0 0,-1-1-1 0 0,1 1 1 0 0,0-1-3 0 0,1 1 0 0 0,-1-1 0 0 0,1 0 0 0 0,0 1 0 0 0,-1 0 0 0 0,1-1 0 0 0,0 1-1 0 0,-1 0 1 0 0,1 0 0 0 0,0 0 0 0 0,-1 0 0 0 0,1 0 0 0 0,-1 0 0 0 0,4 1 0 0 0,8 1-14 0 0,0-1 0 0 0,1-4 0 0 0,-4 2 0 0 0,-3 0-201 0 0,-6 1-850 0 0,-1 0-385 0 0,0 0-1273 0 0,0 0-4798 0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23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0 10135 0 0,'0'0'231'0'0,"0"0"29"0"0,0 0 19 0 0,-1 0-41 0 0,-2 0 24 0 0,2 0 839 0 0,1 0 359 0 0,0 0 63 0 0,0 0-126 0 0,0 0-574 0 0,106-21 7035 0 0,-103 21-7858 0 0,-1-1 0 0 0,1 1 0 0 0,-1-1 0 0 0,0 1 0 0 0,1-1 0 0 0,-1 0 0 0 0,0 0 0 0 0,5-2 0 0 0,14-7 0 0 0,4 0-876 0 0,-23 9 368 0 0,-2 1-208 0 0,0 0-857 0 0,0 0-379 0 0,0 0-80 0 0,0 0-15 0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25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24 8287 0 0,'0'0'382'0'0,"0"0"-8"0"0,0 0-102 0 0,0 0 463 0 0,0 0 234 0 0,0 0 45 0 0,0 0-61 0 0,0 0-288 0 0,0 0-121 0 0,-4-8 2020 0 0,0 6-2322 0 0,1 0 1 0 0,-1 0-1 0 0,0 0 0 0 0,0 1 0 0 0,0-1 1 0 0,0 1-1 0 0,0 0 0 0 0,0 0 0 0 0,0 0 1 0 0,0 1-1 0 0,0-1 0 0 0,-8 1 0 0 0,2 1 71 0 0,0 0 0 0 0,0 0-1 0 0,0 1 1 0 0,-13 4-1 0 0,-48 19-312 0 0,70-24 30 0 0,0-1-1 0 0,0 1 1 0 0,0-1-1 0 0,0 1 1 0 0,0 0-1 0 0,0 0 1 0 0,0 0-1 0 0,0 0 1 0 0,0-1-1 0 0,1 1 1 0 0,-1 0-1 0 0,0 0 1 0 0,1 0-1 0 0,-1 0 1 0 0,1 1-1 0 0,-1-1 1 0 0,1 0-1 0 0,-1 0 1 0 0,1 0-1 0 0,0 0 1 0 0,-1 0-1 0 0,1 1 1 0 0,0-1 0 0 0,0 0-1 0 0,0 2 1 0 0,0-1 133 0 0,0 80 1051 0 0,0-1-1311 0 0,-1-76 97 0 0,-3 60 0 0 0,-4-1 0 0 0,-16 66 0 0 0,-1-12 0 0 0,23-99 0 0 0,1-3 1440 0 0,1-15-997 0 0,0 1-294 0 0,0 4-197 0 0,0-4-289 0 0,0-2-138 0 0,0 0-33 0 0,0 0 133 0 0,0 0 577 0 0,0 0 248 0 0,0 0 50 0 0,0 1-58 0 0,0 5-293 0 0,-5 0-133 0 0,1-1-80 0 0,3-4-273 0 0,1-1-138 0 0,0 0-33 0 0,0 0 65 0 0,0 0 222 0 0,0 0-166 0 0,0 0-101 0 0,0 0-21 0 0,19-10-3732 0 0,-11 0 2209 0 0,-6 8-15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26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13823 0 0,'0'0'315'0'0,"0"0"45"0"0,0 0 21 0 0,0 0-49 0 0,0 0-81 0 0,0 0 481 0 0,0 0 237 0 0,0 0 45 0 0,0 0-61 0 0,0 0-288 0 0,0 0-121 0 0,0 0-28 0 0,0 0-4 0 0,0 0 0 0 0,0 0 0 0 0,0 0 0 0 0,0 0-68 0 0,-5 8-272 0 0,-2 0 7 0 0,1 0 439 0 0,-1 1-1 0 0,-6 12 1 0 0,6-6-616 0 0,1 0 0 0 0,0 0-1 0 0,1 1 1 0 0,1-1 0 0 0,0 1 0 0 0,1 0 0 0 0,1 0-1 0 0,-1 30 1 0 0,2-44-2 0 0,1-1 0 0 0,0 0 0 0 0,0-1 0 0 0,0 1 0 0 0,0 0 0 0 0,0-1 0 0 0,0 1 0 0 0,0 0 0 0 0,0-1 0 0 0,0 1 0 0 0,0 0 0 0 0,0-1 0 0 0,0 1 0 0 0,1 0 0 0 0,-1-1 0 0 0,0 1 0 0 0,0-1 0 0 0,1 1 0 0 0,-1 0 0 0 0,0-1 0 0 0,1 1 0 0 0,-1 0 0 0 0,0 0 0 0 0,1-1 0 0 0,-1 1 0 0 0,0 0 0 0 0,0-1 0 0 0,0 1 0 0 0,0 0 0 0 0,1-1 0 0 0,-1 1 0 0 0,0-1 0 0 0,1 1 0 0 0,-1 0 0 0 0,1-1 0 0 0,-1 1 0 0 0,0-1 0 0 0,1 1 0 0 0,-1-1 0 0 0,1 1 0 0 0,-1-1 0 0 0,1 0 0 0 0,-1 1 0 0 0,2 0 0 0 0,0-1 0 0 0,-1 1 0 0 0,1 1 0 0 0,-1-2 0 0 0,1 1 0 0 0,0 0 0 0 0,-1 0 0 0 0,1 0 0 0 0,0-1 0 0 0,-1 1 0 0 0,1-1 0 0 0,0 1 0 0 0,0-1 0 0 0,-1 0 0 0 0,1 0 0 0 0,0 0 0 0 0,0 0 0 0 0,0 0 0 0 0,-1 0 0 0 0,1 0 0 0 0,0 0 0 0 0,0-1 0 0 0,0 1 0 0 0,-1-1 0 0 0,1 1 0 0 0,0-1 0 0 0,-1 0 0 0 0,4-1 0 0 0,0-1 0 0 0,-1 1 64 0 0,1 0 0 0 0,-1-1 0 0 0,1 1 0 0 0,-1-1 0 0 0,0 0 0 0 0,0 0 0 0 0,-1-1 0 0 0,1 1 0 0 0,0-1 0 0 0,-1 0 0 0 0,0 0 0 0 0,0 0 0 0 0,0 0 0 0 0,-1-1 0 0 0,4-6 0 0 0,-2 1 82 0 0,-1 1 1 0 0,1-1-1 0 0,-2 1 0 0 0,1-1 1 0 0,-1 0-1 0 0,1-18 0 0 0,-3 18-209 0 0,0 0 1 0 0,0 0-1 0 0,-1 1 1 0 0,-2-15-1 0 0,2 23 45 0 0,1-1 0 0 0,0 0 0 0 0,-1 0-1 0 0,1 1 1 0 0,-1-1 0 0 0,0 0 0 0 0,1 0 0 0 0,-1 1 0 0 0,0-1-1 0 0,0 1 1 0 0,0-1 0 0 0,0 1 0 0 0,0-1 0 0 0,-1 1 0 0 0,1 0 0 0 0,0-1-1 0 0,-1 1 1 0 0,1 0 0 0 0,-1 0 0 0 0,1 0 0 0 0,-1 0 0 0 0,1 0-1 0 0,-1 0 1 0 0,0 1 0 0 0,1-1 0 0 0,-1 1 0 0 0,0-1 0 0 0,0 1-1 0 0,1-1 1 0 0,-5 1 0 0 0,3 1-277 0 0,0-1 0 0 0,0 1-1 0 0,0 1 1 0 0,0-1 0 0 0,0 0 0 0 0,0 1-1 0 0,0 0 1 0 0,0-1 0 0 0,1 1 0 0 0,-5 4-1 0 0,0 0-1284 0 0,-1 1-3938 0 0,0 2-1564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26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21'1'576'0'0,"-20"-1"-250"0"0,1 1-28 0 0,14 1-47 0 0,-14-1 135 0 0,-1-1 0 0 0,1 1-1 0 0,0 0 1 0 0,-1 0 0 0 0,1 0 0 0 0,-1 0-1 0 0,0 0 1 0 0,1 0 0 0 0,-1 0 0 0 0,0 0 0 0 0,1 0-1 0 0,1 3 1 0 0,-1-2-102 0 0,-1 1-1 0 0,1-1 1 0 0,0 1-1 0 0,-1-1 1 0 0,0 1-1 0 0,1 0 1 0 0,-1-1-1 0 0,0 1 1 0 0,0 0-1 0 0,-1 0 1 0 0,2 3-1 0 0,-3 34 1376 0 0,2-20-1626 0 0,-1-18 50 0 0,0 0 0 0 0,1 0 0 0 0,-1 0 0 0 0,0 0 1 0 0,0 0-1 0 0,0 0 0 0 0,0 0 0 0 0,0 0 0 0 0,-1 0 1 0 0,0 4-1 0 0,0-2 152 0 0,0-2-167 0 0,1-1 0 0 0,-1 1 0 0 0,0 0 0 0 0,0-1 0 0 0,0 1 1 0 0,0-1-1 0 0,0 1 0 0 0,0-1 0 0 0,0 1 0 0 0,-2 0 0 0 0,2 0-764 0 0,1-2-258 0 0,0 0-920 0 0,0 0-3643 0 0,0 0-1565 0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28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97 10135 0 0,'0'0'231'0'0,"0"0"29"0"0,0 0 19 0 0,2-1-41 0 0,3-4-114 0 0,0-1-1 0 0,-1 1 0 0 0,1-1 1 0 0,-1 1-1 0 0,0-1 0 0 0,3-8 1 0 0,11-14 3996 0 0,-17 27-3165 0 0,7-14 3492 0 0,-3 10-1658 0 0,-6 11-1540 0 0,-31 65-867 0 0,-8 23 653 0 0,34-79-912 0 0,2 0 0 0 0,0 0 0 0 0,0 1 0 0 0,-1 21 0 0 0,5-22-104 0 0,3-11-20 0 0,-1-2-1 0 0,0 1 2 0 0,-1-1 0 0 0,1 1 0 0 0,1 0 0 0 0,-1 0 0 0 0,0-1 0 0 0,1 1 0 0 0,-1-1 0 0 0,1 0 0 0 0,0 0 0 0 0,0 0 0 0 0,-1 0 0 0 0,1 0 0 0 0,1-1 0 0 0,-1 1 0 0 0,0-1 0 0 0,0 0 0 0 0,0 0 0 0 0,1 0 0 0 0,-1 0 0 0 0,1-1 0 0 0,-1 1 0 0 0,1-1 0 0 0,-1 0 0 0 0,0 0 0 0 0,1 0 0 0 0,-1-1 0 0 0,1 1 0 0 0,-1-1 0 0 0,1 1 0 0 0,-1-1 0 0 0,0 0 0 0 0,5-3 0 0 0,4-2 0 0 0,-1 0 0 0 0,0-2 0 0 0,0 1 0 0 0,-1-1 0 0 0,0-1 0 0 0,0 1 0 0 0,-1-2 0 0 0,0 1 0 0 0,11-16 0 0 0,4-15 0 0 0,-22 36 0 0 0,0 0 0 0 0,-1 0 0 0 0,1 0 0 0 0,-1-1 0 0 0,0 1 0 0 0,0 0 0 0 0,0-1 0 0 0,0-4 0 0 0,-1 8 0 0 0,0 1 0 0 0,0 0 0 0 0,0-1 0 0 0,0 1 0 0 0,0 0 0 0 0,0-1 0 0 0,0 1 0 0 0,-1 0 0 0 0,1-1 0 0 0,0 1 0 0 0,0 0 0 0 0,0-1 0 0 0,-1 1 0 0 0,1 0 0 0 0,0-1 0 0 0,0 1 0 0 0,-1 0 0 0 0,1 0 0 0 0,0-1 0 0 0,-1 1 0 0 0,1 0 0 0 0,0 0 0 0 0,0 0 0 0 0,-1-1 0 0 0,1 1 0 0 0,-1 0 0 0 0,1 0 0 0 0,0 0 0 0 0,-1 0 0 0 0,1 0 0 0 0,0 0 0 0 0,-1 0 0 0 0,1 0 0 0 0,0 0 0 0 0,-1 0 0 0 0,1 0 0 0 0,-1 0 0 0 0,1 0 0 0 0,0 0 0 0 0,-1 0 0 0 0,1 0 0 0 0,0 0 0 0 0,-1 0 0 0 0,1 1 0 0 0,0-1 0 0 0,-1 0 0 0 0,0 0 0 0 0,-4 3 0 0 0,0-1 0 0 0,0 1 0 0 0,1-1 0 0 0,-1 1 0 0 0,0 1 0 0 0,1-1 0 0 0,0 0 0 0 0,0 1 0 0 0,0 0 0 0 0,0 0 0 0 0,1 1 0 0 0,-1-1 0 0 0,1 0 0 0 0,-4 9 0 0 0,4-5 0 0 0,3 1 0 0 0,1-2 0 0 0,0-7 0 0 0,-1 1 0 0 0,1 0 0 0 0,-1 0 0 0 0,1-1 0 0 0,-1 1 0 0 0,1 0 0 0 0,-1-1 0 0 0,1 1 0 0 0,0-1 0 0 0,-1 1 0 0 0,1-1 0 0 0,0 1 0 0 0,-1-1 0 0 0,1 1 0 0 0,0-1 0 0 0,0 0 0 0 0,-1 1 0 0 0,1-1 0 0 0,0 0 0 0 0,0 0 0 0 0,0 1 0 0 0,0-1 0 0 0,-1 0 0 0 0,1 0 0 0 0,0 0 0 0 0,1 0 0 0 0,0 0 0 0 0,7 0 0 0 0,-1 0 0 0 0,0-1 0 0 0,0 0 0 0 0,0 0 0 0 0,0 0 0 0 0,-1-1 0 0 0,12-4 0 0 0,51-25 0 0 0,-43 18 0 0 0,-19 9 7 0 0,1-1-1 0 0,0 0 1 0 0,-1 0-1 0 0,0-1 1 0 0,-1 0-1 0 0,1 0 1 0 0,-1-1-1 0 0,0 0 1 0 0,-1 0 0 0 0,12-16-1 0 0,-17 22 365 0 0,-1 1 117 0 0,0 0 21 0 0,0 0-66 0 0,-2 0-427 0 0,0 1 1 0 0,1 0 0 0 0,-1 0 0 0 0,1 0-1 0 0,-1 0 1 0 0,1 0 0 0 0,0 0 0 0 0,-1 0-1 0 0,-1 3 1 0 0,0-2-19 0 0,-12 13 2 0 0,-1 0 0 0 0,2 2 0 0 0,-19 25 0 0 0,32-40 0 0 0,-8 11 0 0 0,-12 23 0 0 0,19-32 0 0 0,0 1 0 0 0,1-1 0 0 0,-1 1 0 0 0,1-1 0 0 0,0 1 0 0 0,0 0 0 0 0,0 0 0 0 0,1-1 0 0 0,0 10 0 0 0,-1-10 0 0 0,3 10 0 0 0,-2-12 0 0 0,1-1 0 0 0,-1 1 0 0 0,1-1 0 0 0,-1 0 0 0 0,1 0 0 0 0,0 1 0 0 0,0-1 0 0 0,-1 0 0 0 0,1 0 0 0 0,0 0 0 0 0,0 0 0 0 0,0 0 0 0 0,0 0 0 0 0,1 0 0 0 0,-1 0 0 0 0,0 0 0 0 0,0-1 0 0 0,0 1 0 0 0,1 0 0 0 0,-1-1 0 0 0,0 1 0 0 0,1-1 0 0 0,-1 0 0 0 0,0 1 0 0 0,1-1 0 0 0,-1 0 0 0 0,1 0 0 0 0,-1 0 0 0 0,3 0 0 0 0,1 1 0 0 0,1-1 0 0 0,0-1 0 0 0,-1 1 0 0 0,1-1 0 0 0,0 0 0 0 0,6-2 0 0 0,-6 1 0 0 0,0-1 0 0 0,0 0 0 0 0,0 0 0 0 0,0-1 0 0 0,0 0 0 0 0,-1 0 0 0 0,0 0 0 0 0,0 0 0 0 0,0-1 0 0 0,8-9 0 0 0,-9 9 0 0 0,0 0 0 0 0,-1 0 0 0 0,0 0 0 0 0,1-1 0 0 0,-2 1 0 0 0,1-1 0 0 0,-1 1 0 0 0,0-1 0 0 0,0 0 0 0 0,0 0 0 0 0,-1 0 0 0 0,1-7 0 0 0,-1 4-113 0 0,-1-1 0 0 0,0 0 1 0 0,-1 1-1 0 0,-2-14 0 0 0,3 21 77 0 0,-1-1 1 0 0,0 1-1 0 0,0-1 0 0 0,1 1 1 0 0,-1 0-1 0 0,-1 0 0 0 0,1 0 1 0 0,0-1-1 0 0,0 1 1 0 0,-1 0-1 0 0,1 1 0 0 0,-1-1 1 0 0,0 0-1 0 0,0 0 0 0 0,1 1 1 0 0,-1-1-1 0 0,0 1 0 0 0,0-1 1 0 0,0 1-1 0 0,-1 0 0 0 0,1 0 1 0 0,-4-1-1 0 0,-2-1-503 0 0,-37-10-3879 0 0,26 11-4113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28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5663 0 0,'0'0'356'0'0,"0"0"50"0"0,0 0 20 0 0,0 0-42 0 0,0 0-112 0 0,0 0 463 0 0,0 0 234 0 0,0 0 45 0 0,2 0-61 0 0,7 1-366 0 0,0 1 82 0 0,1-1-1 0 0,-1 0 1 0 0,12-1-1 0 0,8-2 391 0 0,0-2-1 0 0,35-8 1 0 0,-48 6-1059 0 0,-12 4 0 0 0,0 1 0 0 0,0-1 0 0 0,0 1 0 0 0,1 0 0 0 0,-1 0 0 0 0,0 0 0 0 0,7 0 0 0 0,-2 2 0 0 0,0 2 0 0 0,-7-1 45 0 0,-1-1 0 0 0,1 1 0 0 0,-1-1 0 0 0,1 1 0 0 0,-1 0 0 0 0,0 0 0 0 0,0-1 0 0 0,0 1 0 0 0,0 0 0 0 0,0 0 0 0 0,0 0 0 0 0,0 0 0 0 0,-1 0 0 0 0,1 0 1 0 0,-1 1-1 0 0,0-1 0 0 0,1 0 0 0 0,-1 0 0 0 0,0 0 0 0 0,-1 4 0 0 0,1 4 317 0 0,-2 1 0 0 0,-3 18 1 0 0,4-24-348 0 0,-5 32-307 0 0,1 0 0 0 0,1 68 0 0 0,10-9 601 0 0,0 2 258 0 0,-6-63-622 0 0,3-1 0 0 0,8 46 0 0 0,-11-77 204 0 0,0 4-133 0 0,0 2-16 0 0,-1 0 0 0 0,-3-3 0 0 0,-1-5 0 0 0,1 1 0 0 0,0-1 0 0 0,-1 0 0 0 0,1 0 0 0 0,-5 0 0 0 0,7-1 0 0 0,-52 14 67 0 0,-6 2-403 0 0,59-16-1068 0 0,1-3-511 0 0,-2-14-108 0 0,4-1-22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36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12 8287 0 0,'0'0'382'0'0,"0"0"-8"0"0,-7-5 1602 0 0,5 3-1398 0 0,0 0 0 0 0,0 0-1 0 0,0 0 1 0 0,0 0-1 0 0,0 0 1 0 0,-1-3 0 0 0,-11-10 3166 0 0,13 14-3232 0 0,1 1 0 0 0,0 0 0 0 0,0 0 0 0 0,0 0 0 0 0,0 0 0 0 0,-1-4 2414 0 0,2 11-2180 0 0,20 74-730 0 0,-19-75-16 0 0,0 0 0 0 0,1 0 0 0 0,0 0 0 0 0,0 0 0 0 0,0-1 0 0 0,0 1 0 0 0,1-1 0 0 0,0 0 0 0 0,7 6 0 0 0,-9-8 0 0 0,12 10 0 0 0,-6-8 0 0 0,-8-4 0 0 0,1-1 0 0 0,-1 1 0 0 0,1-1 0 0 0,-1 1 0 0 0,1-1 0 0 0,0 0 0 0 0,-1 1 0 0 0,1-1 0 0 0,0 0 0 0 0,-1 1 0 0 0,1-1 0 0 0,0 0 0 0 0,-1 0 0 0 0,1 0 0 0 0,0 0 0 0 0,-1 0 0 0 0,1 1 0 0 0,0-1 0 0 0,0 0 0 0 0,-1-1 0 0 0,1 1 0 0 0,0 0 0 0 0,-1 0 0 0 0,1 0 0 0 0,1-1 0 0 0,1 0 0 0 0,1 1 0 0 0,-1 0 0 0 0,1-1 0 0 0,-1 0 0 0 0,1 0 0 0 0,-1 0 0 0 0,0 0 0 0 0,1 0 0 0 0,-1-1 0 0 0,0 0 0 0 0,0 1 0 0 0,0-1 0 0 0,5-4 0 0 0,-3 1 0 0 0,0-1 0 0 0,-1 1 0 0 0,1-1 0 0 0,-1 0 0 0 0,4-9 0 0 0,15-20 0 0 0,-16 27 0 0 0,-1-1 0 0 0,0 0 0 0 0,-1-1 0 0 0,9-19 0 0 0,11-46 2032 0 0,-21 69-2016 0 0,-11 18-16 0 0,2 1 0 0 0,0 0 0 0 0,1 0 0 0 0,0 0 0 0 0,-4 26 0 0 0,3-14 0 0 0,-1 0 0 0 0,-12 31 0 0 0,0-1 0 0 0,-38 121 0 0 0,52-162 0 0 0,0 0 0 0 0,-3 25 0 0 0,6-33 0 0 0,-1-1 0 0 0,1 1 0 0 0,-1-1 0 0 0,-5 10 0 0 0,5-10 0 0 0,-1-1 0 0 0,1 1 0 0 0,1 0 0 0 0,-1-1 0 0 0,1 1 0 0 0,-2 10 0 0 0,3-11 0 0 0,1-3 0 0 0,-1 0 0 0 0,0 0 0 0 0,0 1 0 0 0,0-1 0 0 0,0 0 0 0 0,0 0 0 0 0,-1 0 0 0 0,1 0 0 0 0,0 0 0 0 0,-1 0 0 0 0,1 0 0 0 0,0 0 0 0 0,-1 0 0 0 0,1 0 0 0 0,-1 0 0 0 0,1 0 0 0 0,-1 0 0 0 0,0 0 0 0 0,1 0 0 0 0,-3 1 0 0 0,3-1-12 0 0,0-1 0 0 0,0 0 0 0 0,0 0 0 0 0,0 1-1 0 0,-1-1 1 0 0,1 0 0 0 0,0 0 0 0 0,0 1 0 0 0,-1-1 0 0 0,1 0 0 0 0,0 0-1 0 0,0 0 1 0 0,-1 1 0 0 0,1-1 0 0 0,0 0 0 0 0,0 0 0 0 0,-1 0 0 0 0,1 0-1 0 0,0 0 1 0 0,-1 1 0 0 0,1-1 0 0 0,0 0 0 0 0,0 0 0 0 0,-1 0 0 0 0,1 0-1 0 0,0 0 1 0 0,-1 0 0 0 0,1 0 0 0 0,0 0 0 0 0,-1 0 0 0 0,1 0 0 0 0,0-1-1 0 0,-1 1 1 0 0,1 0 0 0 0,0 0 0 0 0,0 0 0 0 0,-1 0 0 0 0,1 0 0 0 0,0 0-1 0 0,-1-1 1 0 0,1 1 0 0 0,0 0 0 0 0,0 0 0 0 0,-1 0 0 0 0,1-1 0 0 0,0 1-1 0 0,0 0 1 0 0,0 0 0 0 0,0-1 0 0 0,-1 1 0 0 0,1 0 0 0 0,0 0 0 0 0,0-1-1 0 0,0 1 1 0 0,0 0 0 0 0,0-1 0 0 0,0 1 0 0 0,-1 0 0 0 0,1-1 0 0 0,0 1-1 0 0,0 0 1 0 0,0 0 0 0 0,0-1 0 0 0,0 1 0 0 0,0 0 0 0 0,1-1 0 0 0,-1 1-1 0 0,0-1 1 0 0,0 1-26 0 0,2-7-2142 0 0,3 0-6692 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37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7 11975 0 0,'0'0'547'0'0,"0"0"-11"0"0,2-1-203 0 0,0 1-105 0 0,-1-1-1 0 0,1 0 1 0 0,-1 0-1 0 0,1 0 0 0 0,-1 0 1 0 0,0 0-1 0 0,1 0 1 0 0,-1 0-1 0 0,0 0 1 0 0,0 0-1 0 0,0 0 1 0 0,0-1-1 0 0,0 1 0 0 0,0 0 1 0 0,1-2-1 0 0,3-5 490 0 0,3-1-91 0 0,-7 8-572 0 0,0 1 0 0 0,-1-1 0 0 0,1 1 0 0 0,0-1 0 0 0,-1 0 0 0 0,1 1 0 0 0,-1-1 0 0 0,1 0 0 0 0,-1 0 0 0 0,1 1 0 0 0,-1-1 0 0 0,1 0 0 0 0,-1 0 0 0 0,0 0 0 0 0,1 1 0 0 0,-1-1 0 0 0,0 0 0 0 0,0 0 0 0 0,1 0 0 0 0,-1 0 0 0 0,0 0 0 0 0,0 0 0 0 0,0 1 0 0 0,0-1 0 0 0,0 0 0 0 0,-1-2 0 0 0,1 2 45 0 0,-1-1 1 0 0,1 0-1 0 0,0 1 0 0 0,0-1 0 0 0,0 1 1 0 0,0-1-1 0 0,0 1 0 0 0,0-1 0 0 0,0 0 1 0 0,1 1-1 0 0,-1-1 0 0 0,1 1 0 0 0,-1-1 1 0 0,1 1-1 0 0,-1-1 0 0 0,1 1 0 0 0,0-1 1 0 0,0 1-1 0 0,-1 0 0 0 0,1-1 0 0 0,0 1 1 0 0,0 0-1 0 0,1 0 0 0 0,0-2 0 0 0,2 0 132 0 0,0 0 0 0 0,0 0-1 0 0,0 1 1 0 0,0-1 0 0 0,0 1-1 0 0,7-3 1 0 0,-9 4-154 0 0,0 0 1 0 0,0 0-1 0 0,-1 0 0 0 0,1 0 1 0 0,0 0-1 0 0,0-1 0 0 0,1-1 0 0 0,-1 1-16 0 0,1 0-1 0 0,-1 1 0 0 0,0-1 0 0 0,0 1 0 0 0,1-1 0 0 0,-1 1 0 0 0,1 0 0 0 0,-1 0 0 0 0,1 0 0 0 0,-1 0 1 0 0,1 0-1 0 0,0 1 0 0 0,0-1 0 0 0,-1 1 0 0 0,1 0 0 0 0,4 0 0 0 0,-3 0-60 0 0,0 0 0 0 0,0 0 0 0 0,0 0 0 0 0,0 1 0 0 0,0-1 0 0 0,5 2 0 0 0,-1 4 0 0 0,-4-1 0 0 0,-1 0 0 0 0,1 1 0 0 0,-1-1 0 0 0,0 1 0 0 0,0 0 0 0 0,3 12 0 0 0,-5-12 0 0 0,1 0 0 0 0,1-1 0 0 0,-1 1 0 0 0,1-1 0 0 0,0 1 0 0 0,0-1 0 0 0,0 0 0 0 0,1 0 0 0 0,4 5 0 0 0,42 26 0 0 0,-47-34 0 0 0,0-1 0 0 0,0 1 0 0 0,0-1 0 0 0,0 0 0 0 0,0 0 0 0 0,0 0 0 0 0,1 0 0 0 0,-1-1 0 0 0,0 1 0 0 0,0-1 0 0 0,1 0 0 0 0,-1 0 0 0 0,0 0 0 0 0,0 0 0 0 0,1-1 0 0 0,-1 1 0 0 0,0-1 0 0 0,0 0 0 0 0,6-2 0 0 0,-8 3 0 0 0,0 0 0 0 0,0-1 0 0 0,0 1 0 0 0,1-1 0 0 0,-1 1 0 0 0,0-1 0 0 0,0 1 0 0 0,0-1 0 0 0,0 0 0 0 0,0 1 0 0 0,0-1 0 0 0,0 0 0 0 0,-1 0 0 0 0,1 0 0 0 0,0 1 0 0 0,0-1 0 0 0,-1 0 0 0 0,1 0 0 0 0,0-2 0 0 0,2-2 0 0 0,-2 4-1 0 0,1-1 1 0 0,-1 1-1 0 0,0-1 1 0 0,0 1-1 0 0,0-1 0 0 0,0 0 1 0 0,-1 1-1 0 0,1-1 0 0 0,0 0 1 0 0,-1 0-1 0 0,1 0 1 0 0,-1 1-1 0 0,0-1 0 0 0,1 0 1 0 0,-1 0-1 0 0,0 0 0 0 0,0 0 1 0 0,0 0-1 0 0,0 0 0 0 0,-1 0 1 0 0,1 1-1 0 0,0-1 1 0 0,-2-2-1 0 0,1-5-117 0 0,1 5-326 0 0,-1 0 1 0 0,0 0 0 0 0,0 0-1 0 0,0 0 1 0 0,-1-4 0 0 0,-3-2-580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38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3 11975 0 0,'0'0'547'0'0,"-2"0"-11"0"0,-40-8-338 0 0,24 4 2675 0 0,16 3-1920 0 0,2 1-288 0 0,0 0-121 0 0,0 0-28 0 0,0 0-4 0 0,0 0 0 0 0,0 0 0 0 0,0 0 0 0 0,0 0 0 0 0,0 0 0 0 0,0 0 0 0 0,3 1 0 0 0,-1 1-352 0 0,21 5 279 0 0,-7-4-83 0 0,1-1 1 0 0,25 0 0 0 0,-23-2-25 0 0,-1 1-1 0 0,20 4 1 0 0,107 15-332 0 0,-134-19 0 0 0,-2 2-133 0 0,-8-2-563 0 0,7 5-1135 0 0,-6-4-4683 0 0,-2-2-568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38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15663 0 0,'0'0'356'0'0,"0"0"50"0"0,0 0 20 0 0,0 0-42 0 0,1 2-250 0 0,0 1 11 0 0,-1 0 1 0 0,1 1 0 0 0,-1-1 0 0 0,0 1-1 0 0,0-1 1 0 0,0 1 0 0 0,0-1-1 0 0,-1 0 1 0 0,1 1 0 0 0,-1-1 0 0 0,0 0-1 0 0,-1 4 1 0 0,-19 44 4079 0 0,6-19-4178 0 0,12-24 326 0 0,1-1 1 0 0,0 1-1 0 0,0 0 0 0 0,-2 14 1 0 0,5-19-225 0 0,0-2-148 0 0,-1-1-1 0 0,1 1 0 0 0,-1 0 1 0 0,1 0-1 0 0,0-1 1 0 0,0 1-1 0 0,-1 0 1 0 0,1-1-1 0 0,0 1 1 0 0,0-1-1 0 0,0 1 1 0 0,-1-1-1 0 0,1 1 0 0 0,0-1 1 0 0,0 1-1 0 0,0-1 1 0 0,0 0-1 0 0,0 0 1 0 0,0 1-1 0 0,0-1 1 0 0,0 0-1 0 0,0 0 1 0 0,0 0-1 0 0,0 0 0 0 0,0 0 1 0 0,0 0-1 0 0,0-1 1 0 0,0 1-1 0 0,0 0 1 0 0,0 0-1 0 0,0-1 1 0 0,0 1-1 0 0,-1 0 1 0 0,1-1-1 0 0,2 0 0 0 0,-1 0 0 0 0,8-3 0 0 0,0-1 0 0 0,-1 0 0 0 0,1-1 0 0 0,-1 0 0 0 0,0 0 0 0 0,15-15 0 0 0,-8 5 0 0 0,-1-1 0 0 0,16-25 0 0 0,-30 40 0 0 0,1 1 5 0 0,-1-1 0 0 0,1 0 0 0 0,-1 0 0 0 0,1 1 0 0 0,0-1 1 0 0,0 1-1 0 0,0-1 0 0 0,0 1 0 0 0,0 0 0 0 0,0 0 1 0 0,0 0-1 0 0,0 0 0 0 0,3-1 0 0 0,-4 14 854 0 0,-2-4-669 0 0,-1-1 0 0 0,0 1 0 0 0,-5 11 0 0 0,5-14-374 0 0,-1 1 0 0 0,1 0 1 0 0,1-1-1 0 0,-1 1 0 0 0,1 0 1 0 0,0 0-1 0 0,0 11 0 0 0,2-12 161 0 0,-1 1-1 0 0,0 0 1 0 0,-1 0-1 0 0,1-1 0 0 0,-1 1 1 0 0,-2 5-1 0 0,2 6-944 0 0,1-9 496 0 0,13-6-1817 0 0,-10-2 1994 0 0,0 0 1 0 0,0 0-1 0 0,0 0 0 0 0,0 0 1 0 0,0-1-1 0 0,0 1 1 0 0,-1-1-1 0 0,1 0 0 0 0,0 0 1 0 0,0 0-1 0 0,3-2 1 0 0,0 0-155 0 0,26-12-1598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4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1975 0 0,'0'0'267'0'0,"0"0"42"0"0,0 0 17 0 0,0 0-28 0 0,3 0-196 0 0,8-1 692 0 0,-1-1 1 0 0,1 0 0 0 0,17-5-1 0 0,1 0 2974 0 0,-24 6-2881 0 0,5 2-583 0 0,2 4-271 0 0,-7 4-33 0 0,-3 13-672 0 0,-4-5-6680 0 0,1-7 1552 0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39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7503 0 0,'3'0'399'0'0,"2"2"-184"0"0,0-1 0 0 0,0 0 0 0 0,0 1-1 0 0,0 0 1 0 0,0 0 0 0 0,4 3 0 0 0,-2-1-211 0 0,0-1 1 0 0,0 0-1 0 0,8 2 0 0 0,-4-3 494 0 0,-1 0 0 0 0,0-1-1 0 0,0 0 1 0 0,1-1 0 0 0,-1 0-1 0 0,0-1 1 0 0,1 0-1 0 0,-1 0 1 0 0,0-1 0 0 0,0-1-1 0 0,18-6 1 0 0,-1 1-383 0 0,-17 6-105 0 0,0-1-1 0 0,0 0 1 0 0,0-1-1 0 0,0-1 1 0 0,15-8-1 0 0,-15 6-1129 0 0,4-2-4798 0 0,-4 1-2044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41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302 10135 0 0,'0'0'231'0'0,"0"0"29"0"0,0 0 19 0 0,-1-2-41 0 0,-1-3-112 0 0,3-3 700 0 0,-1 8-748 0 0,0-1 0 0 0,0 1-1 0 0,0 0 1 0 0,0-1 0 0 0,0 1 0 0 0,1 0-1 0 0,-1-1 1 0 0,0 1 0 0 0,0 0 0 0 0,0-1-1 0 0,0 1 1 0 0,0 0 0 0 0,0-1 0 0 0,0 1-1 0 0,0 0 1 0 0,0-1 0 0 0,0 1 0 0 0,0 0-1 0 0,-1-1 1 0 0,1 1 0 0 0,0 0 0 0 0,0 0-1 0 0,0-1 1 0 0,0 1 0 0 0,-1-1 0 0 0,-3-4 612 0 0,2 2-141 0 0,0 0 1 0 0,0 0 0 0 0,0 1 0 0 0,-1-1 0 0 0,1 0 0 0 0,-1 1 0 0 0,0 0 0 0 0,1 0-1 0 0,-1 0 1 0 0,-6-3 0 0 0,7 4-442 0 0,-1 0 0 0 0,1 0-1 0 0,0 0 1 0 0,-1 1 0 0 0,1-1 0 0 0,0 1-1 0 0,-1 0 1 0 0,1-1 0 0 0,-1 1-1 0 0,1 0 1 0 0,0 1 0 0 0,-1-1 0 0 0,1 0-1 0 0,-1 1 1 0 0,1-1 0 0 0,0 1 0 0 0,-1 0-1 0 0,1 0 1 0 0,0 0 0 0 0,0 0-1 0 0,0 0 1 0 0,0 0 0 0 0,0 0 0 0 0,0 1-1 0 0,0-1 1 0 0,-3 4 0 0 0,-4 3-219 0 0,1 1 0 0 0,0 1 0 0 0,-14 20 0 0 0,15-20 310 0 0,-4 7-199 0 0,1 0 0 0 0,1 0 0 0 0,1 1 0 0 0,-11 31 0 0 0,18-39 0 0 0,2-1 0 0 0,4 0 0 0 0,-3-8 0 0 0,0 0 0 0 0,-1-1 0 0 0,1 1 0 0 0,0 0 0 0 0,0 0 0 0 0,0-1 0 0 0,-1 1 0 0 0,1-1 0 0 0,0 0 0 0 0,0 1 0 0 0,0-1 0 0 0,0 0 0 0 0,0 0 0 0 0,0 0 0 0 0,-1 0 0 0 0,1-1 0 0 0,0 1 0 0 0,0-1 0 0 0,0 1 0 0 0,0-1 0 0 0,-1 1 0 0 0,1-1 0 0 0,0 0 0 0 0,-1 0 0 0 0,4-2 0 0 0,4-2 0 0 0,0-2 0 0 0,0 1 0 0 0,9-10 0 0 0,-13 12 0 0 0,6-7 0 0 0,0 0 0 0 0,0-1 0 0 0,-1 0 0 0 0,11-19 0 0 0,28-57 0 0 0,-19 21 1245 0 0,32-98 1 0 0,-61 162-1020 0 0,0-1 0 0 0,-1 1 1 0 0,1-1-1 0 0,-1 0 0 0 0,0-7 1 0 0,0 10-145 0 0,-22 39 83 0 0,-15 37-165 0 0,-8 41 0 0 0,13-16 0 0 0,30-90 0 0 0,0 1 0 0 0,1-1 0 0 0,1 1 0 0 0,0-1 0 0 0,0 1 0 0 0,1-1 0 0 0,0 1 0 0 0,5 17 0 0 0,-3-19 0 0 0,5 2 0 0 0,-3-9 0 0 0,-4-2 0 0 0,4 1 0 0 0,0 1 0 0 0,0-1 0 0 0,1 0 0 0 0,-1 0 0 0 0,0-1 0 0 0,0 0 0 0 0,0 1 0 0 0,1-2 0 0 0,-1 1 0 0 0,0-1 0 0 0,0 0 0 0 0,0 0 0 0 0,0 0 0 0 0,0 0 0 0 0,0-1 0 0 0,0 0 0 0 0,0 0 0 0 0,-1-1 0 0 0,7-3 0 0 0,3-4 0 0 0,0 0 0 0 0,0-1 0 0 0,-1 0 0 0 0,18-21 0 0 0,-30 30 0 0 0,1 0 0 0 0,0-1 0 0 0,0 1 0 0 0,-1-1 0 0 0,1 1 0 0 0,-1-1 0 0 0,0 0 0 0 0,0 0 0 0 0,0 1 0 0 0,0-1 0 0 0,0 0 0 0 0,-1 0 0 0 0,0 0 0 0 0,1 0 0 0 0,-1 0 0 0 0,0 0 0 0 0,0 0 0 0 0,-1-3 0 0 0,1 0 0 0 0,0 3 0 0 0,1 1 0 0 0,-1-1 0 0 0,1 1 0 0 0,-1-1 0 0 0,1 1 0 0 0,0-1 0 0 0,1-2 0 0 0,4-14 0 0 0,-3 13 0 0 0,-3 6 0 0 0,1 0 0 0 0,-1 0 0 0 0,0-1 0 0 0,0 1 0 0 0,0 0 0 0 0,1 0 0 0 0,-1 0 0 0 0,0 0 0 0 0,1 0 0 0 0,-1 0 0 0 0,0-1 0 0 0,0 1 0 0 0,1 0 0 0 0,-1 0 0 0 0,0 0 0 0 0,0 0 0 0 0,1 0 0 0 0,-1 0 0 0 0,0 0 0 0 0,1 0 0 0 0,-1 0 0 0 0,0 1 0 0 0,0-1 0 0 0,1 0 0 0 0,-1 0 0 0 0,1 0 0 0 0,-1 1 0 0 0,1-1 0 0 0,-1 1 0 0 0,1-1 0 0 0,-1 1 0 0 0,1 0 0 0 0,-1-1 0 0 0,1 1 0 0 0,-1 0 0 0 0,0-1 0 0 0,1 1 0 0 0,-1 0 0 0 0,0 0 0 0 0,0-1 0 0 0,0 1 0 0 0,1 0 0 0 0,-1 0 0 0 0,0-1 0 0 0,0 1 0 0 0,0 0 0 0 0,0 1 0 0 0,-4 20 0 0 0,0 1 0 0 0,6-16 0 0 0,-2 0 0 0 0,1-1 0 0 0,-1 1 0 0 0,0 0 0 0 0,0 0 0 0 0,-1 0 0 0 0,0-1 0 0 0,-3 13 0 0 0,1-7 0 0 0,5-8 0 0 0,0-3 0 0 0,-2 0 0 0 0,0-1 0 0 0,0 0 0 0 0,0 1 0 0 0,1-1 0 0 0,-1 0 0 0 0,0 1 0 0 0,0-1 0 0 0,0 0 0 0 0,1 1 0 0 0,-1-1 0 0 0,0 0 0 0 0,0 0 0 0 0,1 1 0 0 0,-1-1 0 0 0,0 0 0 0 0,1 0 0 0 0,-1 1 0 0 0,0-1 0 0 0,1 0 0 0 0,-1 0 0 0 0,0 0 0 0 0,1 0 0 0 0,-1 0 0 0 0,1 0 0 0 0,-1 0 0 0 0,0 1 0 0 0,1-1 0 0 0,-1 0 0 0 0,0 0 0 0 0,1 0 0 0 0,-1 0 0 0 0,1-1 0 0 0,-1 1 0 0 0,0 0 0 0 0,1 0 0 0 0,-1 0 0 0 0,0 0 0 0 0,1 0 0 0 0,-1 0 0 0 0,0 0 0 0 0,1-1 0 0 0,-1 1 0 0 0,0 0 0 0 0,1 0 0 0 0,-1-1 0 0 0,1 1 0 0 0,13-6 0 0 0,-1 0 0 0 0,0-1 0 0 0,0-1 0 0 0,17-12 0 0 0,-16 10 0 0 0,1 0 0 0 0,28-12 0 0 0,-24 12 0 0 0,-15 7 0 0 0,-1 1 0 0 0,1 0 0 0 0,0 1 0 0 0,-1-1 0 0 0,1 1 0 0 0,0-1 0 0 0,0 1 0 0 0,5 0 0 0 0,-9 0 0 0 0,0 1 0 0 0,0 0 0 0 0,1 0 0 0 0,-1 0 0 0 0,0 0 0 0 0,1 0 0 0 0,-1 0 0 0 0,0 0 0 0 0,1 0 0 0 0,-1 0 0 0 0,0 0 0 0 0,1 0 0 0 0,-1 0 0 0 0,0 0 0 0 0,1 0 0 0 0,-1 0 0 0 0,0 1 0 0 0,1-1 0 0 0,-1 0 0 0 0,0 0 0 0 0,1 0 0 0 0,-1 0 0 0 0,0 1 0 0 0,0-1 0 0 0,1 0 0 0 0,-1 0 0 0 0,0 0 0 0 0,0 1 0 0 0,1-1 0 0 0,-1 0 0 0 0,0 0 0 0 0,0 1 0 0 0,0-1 0 0 0,0 0 0 0 0,1 1 0 0 0,-2 4 0 0 0,-2 16 0 0 0,-8 32 0 0 0,6-33 0 0 0,3-1 0 0 0,4-12 0 0 0,5-4 0 0 0,-6-3 0 0 0,0 0 0 0 0,1 0 0 0 0,-1 0 0 0 0,0 0 0 0 0,1 0 0 0 0,-1-1 0 0 0,0 1 0 0 0,0 0 0 0 0,1-1 0 0 0,-1 1 0 0 0,0-1 0 0 0,0 0 0 0 0,0 1 0 0 0,1-1 0 0 0,-1 0 0 0 0,0 0 0 0 0,1 0 0 0 0,16-21 0 0 0,-6 7 0 0 0,1 2 0 0 0,4-4 0 0 0,0 0 0 0 0,1 1 0 0 0,25-16 0 0 0,-42 31 0 0 0,-1 1 0 0 0,0 0 0 0 0,0 0 0 0 0,0 0 0 0 0,1 0 0 0 0,-1-1 0 0 0,0 1 0 0 0,0 0 0 0 0,0 0 0 0 0,1 0 0 0 0,-1 0 0 0 0,0 0 0 0 0,0 0 0 0 0,1 0 0 0 0,-1 0 0 0 0,0 0 0 0 0,0-1 0 0 0,1 1 0 0 0,-1 0 0 0 0,0 0 0 0 0,0 0 0 0 0,1 0 0 0 0,-1 1 0 0 0,0-1 0 0 0,0 0 0 0 0,1 0 0 0 0,-1 0 0 0 0,0 0 0 0 0,0 0 0 0 0,1 0 0 0 0,-1 0 0 0 0,0 0 0 0 0,0 0 0 0 0,0 1 0 0 0,1-1 0 0 0,-1 0 0 0 0,0 0 0 0 0,0 0 0 0 0,0 0 0 0 0,1 1 0 0 0,-1-1 0 0 0,0 0 0 0 0,0 0 0 0 0,0 0 0 0 0,0 1 0 0 0,0-1 0 0 0,1 0 0 0 0,0 11 0 0 0,-1-10 0 0 0,1 6 0 0 0,-1 0 0 0 0,0 0 0 0 0,-1 9 0 0 0,1-8 0 0 0,-1 0 0 0 0,1 0 0 0 0,1 0 0 0 0,-1 1 0 0 0,1-1 0 0 0,3 9 0 0 0,-4-16-23 0 0,0-1-1 0 0,1 1 1 0 0,-1 0-1 0 0,0 0 1 0 0,0 0-1 0 0,1 0 1 0 0,-1-1-1 0 0,1 1 1 0 0,-1 0-1 0 0,1 0 1 0 0,-1-1-1 0 0,1 1 1 0 0,0 0-1 0 0,-1-1 1 0 0,1 1-1 0 0,0-1 1 0 0,-1 1-1 0 0,1-1 1 0 0,0 1-1 0 0,0-1 1 0 0,-1 1-1 0 0,1-1 1 0 0,0 0-1 0 0,0 1 1 0 0,0-1-1 0 0,0 0 1 0 0,-1 0-1 0 0,1 1 1 0 0,0-1-1 0 0,0 0 1 0 0,0 0-1 0 0,0 0 1 0 0,0 0 0 0 0,0 0-1 0 0,0-1 1 0 0,-1 1-1 0 0,1 0 1 0 0,0 0-1 0 0,0 0 1 0 0,0-1-1 0 0,0 1 1 0 0,-1-1-1 0 0,1 1 1 0 0,1-1-1 0 0,-1 0-171 0 0,20-7-4086 0 0,-12 0-3906 0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42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03 11975 0 0,'0'0'267'0'0,"0"0"42"0"0,2-7 315 0 0,-3-8-489 0 0,1 12 100 0 0,-1 1 0 0 0,1-1 0 0 0,0 0-1 0 0,0 1 1 0 0,0-1 0 0 0,0 1 0 0 0,0-1 0 0 0,1 0 0 0 0,-1 1 0 0 0,1-1 0 0 0,1-2 0 0 0,13-24 3025 0 0,-14 28-3085 0 0,-1 0 0 0 0,1 0 0 0 0,-1 0 0 0 0,1 0 0 0 0,-1 0 0 0 0,1 0 0 0 0,0 1 0 0 0,-1-1 0 0 0,1 0 0 0 0,0 0 0 0 0,0 1 1 0 0,0-1-1 0 0,-1 0 0 0 0,1 1 0 0 0,0-1 0 0 0,0 1 0 0 0,0-1 0 0 0,0 1 0 0 0,0 0 0 0 0,0-1 0 0 0,0 1 0 0 0,2-1 0 0 0,-4 1 337 0 0,1 0-480 0 0,0 0-1 0 0,0 0 1 0 0,-1-1 0 0 0,1 1-1 0 0,0 0 1 0 0,0 0-1 0 0,-1 0 1 0 0,1 0 0 0 0,0 0-1 0 0,-1 0 1 0 0,1 0-1 0 0,0-1 1 0 0,0 1 0 0 0,-1 0-1 0 0,1 0 1 0 0,0 0-1 0 0,-1 0 1 0 0,1 0 0 0 0,0 0-1 0 0,-1 0 1 0 0,1 1-1 0 0,0-1 1 0 0,-1 0 0 0 0,1 0-1 0 0,0 0 1 0 0,0 0-1 0 0,-1 0 1 0 0,1 0-1 0 0,-1 1 1 0 0,-9 2 660 0 0,4 0-692 0 0,4-2 0 0 0,0 0 0 0 0,0 0 0 0 0,0 0 0 0 0,1 0 0 0 0,-1 0 0 0 0,0 1 0 0 0,0-1 0 0 0,1 1 0 0 0,-1-1 0 0 0,1 1 0 0 0,-2 2 0 0 0,-70 88 0 0 0,69-87 0 0 0,1-1 0 0 0,0 1 0 0 0,1-1 0 0 0,-1 1 0 0 0,1 0 0 0 0,0 0 0 0 0,0 0 0 0 0,0 0 0 0 0,-1 8 0 0 0,3-11 0 0 0,-1 0 0 0 0,1 0 0 0 0,0 0 0 0 0,-1 0 0 0 0,1 0 0 0 0,0 0 0 0 0,1 0 0 0 0,-1 2 0 0 0,5 3 0 0 0,-3-4 0 0 0,-2-2 0 0 0,1-1 0 0 0,-1 1 0 0 0,0 0 0 0 0,1-1 0 0 0,-1 1 0 0 0,1 0 0 0 0,-1-1 0 0 0,1 1 0 0 0,0-1 0 0 0,-1 1 0 0 0,1-1 0 0 0,0 1 0 0 0,-1-1 0 0 0,1 1 0 0 0,0-1 0 0 0,5 0 0 0 0,-5-1 0 0 0,12-1 0 0 0,0-1 0 0 0,-1 0 0 0 0,0-1 0 0 0,1-1 0 0 0,-1 0 0 0 0,19-11 0 0 0,-27 13 0 0 0,0 1 0 0 0,-1-1 0 0 0,0 0 0 0 0,1-1 0 0 0,-1 1 0 0 0,3-5 0 0 0,14-12 0 0 0,-16 16 0 0 0,0 0 0 0 0,0 0 0 0 0,-1 0 0 0 0,5-6 0 0 0,6-8 0 0 0,-6 6 0 0 0,-7 9 0 0 0,1 0 0 0 0,-1 1 0 0 0,0-1 0 0 0,1 1 0 0 0,0-1 0 0 0,-1 1 0 0 0,4-3 0 0 0,-10 10 93 0 0,4-4-33 0 0,0 0-1 0 0,0 0 1 0 0,0 0 0 0 0,0 1 0 0 0,0-1 0 0 0,0 0 0 0 0,0 1 0 0 0,0-1-1 0 0,1 0 1 0 0,-1 1 0 0 0,1-1 0 0 0,-1 1 0 0 0,0 1 0 0 0,1 0 55 0 0,0 0 1 0 0,0 0 0 0 0,0 0 0 0 0,0 0-1 0 0,0 0 1 0 0,1 0 0 0 0,-1 0 0 0 0,3 5-1 0 0,-3-6-114 0 0,1 0 0 0 0,0 0-1 0 0,-1 0 1 0 0,1 0 0 0 0,-1 0-1 0 0,0 0 1 0 0,0 1 0 0 0,0-1-1 0 0,0 0 1 0 0,0 0-1 0 0,0 0 1 0 0,0 0 0 0 0,-1 1-1 0 0,1-1 1 0 0,-1 0 0 0 0,1 0-1 0 0,-3 3 1 0 0,-19 30-1764 0 0,22-34 1752 0 0,1 0-1 0 0,-1 0 0 0 0,0-1 0 0 0,1 1 0 0 0,-1 0 1 0 0,1-1-1 0 0,-1 1 0 0 0,1-1 0 0 0,0 1 0 0 0,-1-1 1 0 0,1 1-1 0 0,0-1 0 0 0,0 1 0 0 0,0 0 17 0 0,0-1 0 0 0,0 1 0 0 0,0-1 0 0 0,0 1 0 0 0,0-1-1 0 0,0 0 1 0 0,0 0 0 0 0,0 0 0 0 0,0 1 0 0 0,0-1 0 0 0,0 0 0 0 0,0 0 0 0 0,0 0-1 0 0,0-1 1 0 0,0 1 0 0 0,0 0 0 0 0,0 0 0 0 0,0 0 0 0 0,0-1 0 0 0,0 1 0 0 0,0-1-1 0 0,0 1 1 0 0,0 0 0 0 0,0-1 0 0 0,-1 0 0 0 0,3 0 0 0 0,27-21 81 0 0,-23 16-139 0 0,3-1-26 0 0,-5 3 68 0 0,0 1 0 0 0,0-1 1 0 0,0-1-1 0 0,-1 1 0 0 0,1-1 1 0 0,-1 1-1 0 0,6-10 0 0 0,-7 11 11 0 0,-1 0 0 0 0,1 0 0 0 0,0 0 0 0 0,0 0 0 0 0,1 1 0 0 0,-1-1 0 0 0,0 1 0 0 0,1 0 0 0 0,0 0 0 0 0,7-3 0 0 0,10-6 0 0 0,-7 3 0 0 0,-3 2 0 0 0,-11 5 11 0 0,1 1 0 0 0,-1-1 1 0 0,1 1-1 0 0,-1-1 0 0 0,1 0 0 0 0,-1 1 0 0 0,1-1 0 0 0,-1 1 0 0 0,1-1 1 0 0,0 1-1 0 0,-1 0 0 0 0,1-1 0 0 0,0 1 0 0 0,-1 0 0 0 0,1-1 0 0 0,0 1 1 0 0,-1 0-1 0 0,1 0 0 0 0,0-1 0 0 0,0 1 0 0 0,-1 0 0 0 0,1 0 1 0 0,0 0-1 0 0,0 0 0 0 0,-1 0 0 0 0,1 0 0 0 0,0 0 0 0 0,0 1 0 0 0,-1-1 1 0 0,1 0-1 0 0,0 0 0 0 0,0 0 0 0 0,-1 1 0 0 0,1-1 0 0 0,1 1 0 0 0,-1 0 464 0 0,-1 0 33 0 0,-1 1-483 0 0,0-1 1 0 0,0 0-1 0 0,0 1 0 0 0,0-1 1 0 0,0 1-1 0 0,1-1 0 0 0,-1 1 1 0 0,1-1-1 0 0,-1 1 0 0 0,1 0 1 0 0,-1-1-1 0 0,1 1 0 0 0,0 0 1 0 0,0-1-1 0 0,0 1 0 0 0,0 0 1 0 0,0-1-1 0 0,0 1 0 0 0,0 0 1 0 0,1-1-1 0 0,-1 1 0 0 0,1-1 1 0 0,0 3-1 0 0,-1-3-25 0 0,1 0 0 0 0,-1 0 0 0 0,0-1 0 0 0,0 1 0 0 0,0 0 0 0 0,0 0 0 0 0,0-1 0 0 0,0 1 0 0 0,0 0 0 0 0,-1 0 0 0 0,1-1 0 0 0,0 1 0 0 0,0 0 0 0 0,-1-1 0 0 0,1 1 0 0 0,0 0 0 0 0,-1-1 0 0 0,1 1 0 0 0,0 0 0 0 0,-2 0 0 0 0,-13 15 0 0 0,4-5 0 0 0,8-8 0 0 0,2-2 0 0 0,0 0 0 0 0,1 0 0 0 0,-1 0 0 0 0,0-1 0 0 0,1 1 0 0 0,-1 0 0 0 0,0 0 0 0 0,1 0 0 0 0,-1 0 0 0 0,1 0 0 0 0,0 0 0 0 0,-1 0 0 0 0,1 0 0 0 0,0 1 0 0 0,-1-1 0 0 0,1 0 0 0 0,0 0 0 0 0,0 0 0 0 0,0 0 0 0 0,0 0 0 0 0,1 2 0 0 0,-2 7 0 0 0,-2-2 0 0 0,13-2 0 0 0,1-4 0 0 0,-7-5-71 0 0,0 1 0 0 0,-1 0 0 0 0,1-1 0 0 0,0 0 0 0 0,-1 0 0 0 0,1 0-1 0 0,-1 0 1 0 0,3-5 0 0 0,2 0-165 0 0,8-8 65 0 0,1 0 1 0 0,0 2-1 0 0,23-15 0 0 0,-33 25 138 0 0,-1 0-1 0 0,1 0 1 0 0,0 1 0 0 0,1 0 0 0 0,-1 0-1 0 0,1 0 1 0 0,-1 1 0 0 0,1 0-1 0 0,0 1 1 0 0,0 0 0 0 0,-1 0-1 0 0,14 0 1 0 0,-20 1 56 0 0,-1 0 0 0 0,1 0-1 0 0,0 0 1 0 0,-1 0 0 0 0,1 0-1 0 0,0 0 1 0 0,-1 0 0 0 0,1 1 0 0 0,0-1-1 0 0,-1 0 1 0 0,1 0 0 0 0,-1 0-1 0 0,1 1 1 0 0,0-1 0 0 0,-1 0-1 0 0,1 1 1 0 0,-1-1 0 0 0,1 0 0 0 0,-1 1-1 0 0,1-1 1 0 0,-1 1 0 0 0,1-1-1 0 0,-1 1 1 0 0,1-1 0 0 0,-1 1 0 0 0,0-1-1 0 0,1 1 1 0 0,-1 0 0 0 0,0-1-1 0 0,0 1 1 0 0,1-1 0 0 0,-1 1 0 0 0,0 0-1 0 0,0-1 1 0 0,0 1 0 0 0,0 0-1 0 0,0-1 1 0 0,0 1 0 0 0,0 0 0 0 0,0-1-1 0 0,0 1 1 0 0,0 0 0 0 0,0-1-1 0 0,0 1 1 0 0,0-1 0 0 0,0 1 0 0 0,-1 0-1 0 0,1-1 1 0 0,0 1 0 0 0,0-1-1 0 0,-1 1 1 0 0,0 1 0 0 0,0 0 157 0 0,1 2-117 0 0,-1-1 1 0 0,1 0-1 0 0,0 0 0 0 0,0 1 1 0 0,1 5-1 0 0,-1-7-44 0 0,1 1 0 0 0,-1 0 0 0 0,0-1 0 0 0,0 1 0 0 0,0 0 0 0 0,0-1 0 0 0,-1 1 0 0 0,1-1 0 0 0,-1 1 0 0 0,0 0 0 0 0,-1 3 0 0 0,-7 12-159 0 0,6-15 52 0 0,1 1-1 0 0,0 0 0 0 0,0 0 0 0 0,0 0 0 0 0,1 0 0 0 0,-1 0 0 0 0,1 0 0 0 0,0 0 0 0 0,0 0 1 0 0,1 1-1 0 0,-1-1 0 0 0,1 0 0 0 0,0 8 0 0 0,1-10-48 0 0,0 2-7 0 0,-6 7-255 0 0,4-10 28 0 0,1-1-117 0 0,0 0-21 0 0,0 0-139 0 0,0 0-572 0 0,10-5-1777 0 0,1-1 1462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43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253 15663 0 0,'0'0'356'0'0,"0"0"50"0"0,0 0 20 0 0,0 0-42 0 0,-6-7-97 0 0,1 3 425 0 0,0 0-1 0 0,0 0 1 0 0,0 0 0 0 0,-1 1-1 0 0,0 0 1 0 0,0 0 0 0 0,0 0-1 0 0,-9-3 1 0 0,13 6-200 0 0,2 0 0 0 0,-14 2 87 0 0,1 1-579 0 0,10 0-20 0 0,1 0-3 0 0,-11 5 3 0 0,10-7 0 0 0,0 1 0 0 0,0-1 0 0 0,0 1 0 0 0,0 0 0 0 0,1 0 0 0 0,-1 0 0 0 0,1 0 0 0 0,-1 0 0 0 0,1 1 0 0 0,0-1 0 0 0,0 1 0 0 0,0-1 0 0 0,0 1 0 0 0,0 0 0 0 0,1 0 0 0 0,-1 0 0 0 0,-1 3 0 0 0,1 0 0 0 0,0 0 0 0 0,-1 0 0 0 0,0-1 0 0 0,0 1 0 0 0,0-1 0 0 0,-1 0 0 0 0,-6 7 0 0 0,6-7 0 0 0,0-1 0 0 0,0 2 0 0 0,1-1 0 0 0,0 0 0 0 0,0 1 0 0 0,-3 6 0 0 0,5-8 0 0 0,0 0 0 0 0,0 0 0 0 0,1 0 0 0 0,-1 7 0 0 0,1-8 0 0 0,0 0 0 0 0,0 1 0 0 0,0-1 0 0 0,-1 0 0 0 0,0 0 0 0 0,1 0 0 0 0,-3 5 0 0 0,2-6 0 0 0,0 0 0 0 0,0 1 0 0 0,0-1 0 0 0,0 0 0 0 0,1 0 0 0 0,-1 0 0 0 0,1 0 0 0 0,-1 1 0 0 0,1-1 0 0 0,0 0 0 0 0,0 0 0 0 0,0 1 0 0 0,0-1 0 0 0,1 2 0 0 0,-1-3 0 0 0,0 0 0 0 0,0 0 0 0 0,0-1 0 0 0,1 1 0 0 0,-1-1 0 0 0,0 1 0 0 0,0 0 0 0 0,1-1 0 0 0,-1 1 0 0 0,0 0 0 0 0,1-1 0 0 0,-1 1 0 0 0,1-1 0 0 0,-1 1 0 0 0,1-1 0 0 0,-1 1 0 0 0,1-1 0 0 0,-1 1 0 0 0,1-1 0 0 0,-1 0 0 0 0,1 1 0 0 0,0-1 0 0 0,-1 0 0 0 0,1 1 0 0 0,0-1 0 0 0,-1 0 0 0 0,1 0 0 0 0,0 0 0 0 0,0 0 0 0 0,0 1 0 0 0,1-1 0 0 0,0 1 0 0 0,0-1 0 0 0,0 0 0 0 0,0 0 0 0 0,0 0 0 0 0,-1 0 0 0 0,1 0 0 0 0,0 0 0 0 0,0 0 0 0 0,0-1 0 0 0,0 1 0 0 0,0-1 0 0 0,-1 1 0 0 0,1-1 0 0 0,3-1 0 0 0,25-17 0 0 0,-17 10 0 0 0,11-9 0 0 0,0-2 0 0 0,-1 0 0 0 0,-1-2 0 0 0,20-25 0 0 0,-15 13 0 0 0,23-39 0 0 0,-25 35 0 0 0,-16 23 0 0 0,-1 0 0 0 0,9-23 0 0 0,1-3 0 0 0,-16 37-2 0 0,0 0-1 0 0,-1 0 0 0 0,1 1 1 0 0,-1-1-1 0 0,0 0 1 0 0,1-6-1 0 0,-2 9 8 0 0,0-1 0 0 0,0 1-1 0 0,0-1 1 0 0,0 1 0 0 0,0-1 0 0 0,0 1-1 0 0,0-1 1 0 0,-1 1 0 0 0,1-1-1 0 0,0 1 1 0 0,-1-1 0 0 0,1 1 0 0 0,-1-1-1 0 0,0 1 1 0 0,1 0 0 0 0,-1-1 0 0 0,0 1-1 0 0,-2-2 1 0 0,3 3 36 0 0,-1-1 0 0 0,1 1 0 0 0,-1 0 0 0 0,1 0 0 0 0,-1 0 0 0 0,1 0 1 0 0,0 0-1 0 0,-1 0 0 0 0,1 0 0 0 0,-1 0 0 0 0,1 0 0 0 0,-1 0 0 0 0,1 0 0 0 0,-1 0 0 0 0,1 1 0 0 0,0-1 0 0 0,-1 0 0 0 0,1 0 0 0 0,-1 0 0 0 0,1 1 0 0 0,-1-1 0 0 0,1 0 1 0 0,-1 1-1 0 0,-9 6 287 0 0,10-7-274 0 0,-4 4 9 0 0,0 0 0 0 0,0 0-1 0 0,1 0 1 0 0,-1 1 0 0 0,1 0 0 0 0,0-1-1 0 0,-4 10 1 0 0,-11 15 43 0 0,-12 8-106 0 0,17-22 0 0 0,-21 31 0 0 0,30-40 0 0 0,1 0 0 0 0,0 0 0 0 0,0 1 0 0 0,0-1 0 0 0,1 1 0 0 0,0 0 0 0 0,1-1 0 0 0,-1 1 0 0 0,0 8 0 0 0,2-5 0 0 0,0-1 0 0 0,-1 0 0 0 0,0 0 0 0 0,0-1 0 0 0,-1 1 0 0 0,0-1 0 0 0,-6 16 0 0 0,7-22 0 0 0,0 1 0 0 0,0-1 0 0 0,0 1 0 0 0,0-1 0 0 0,0 1 0 0 0,1-1 0 0 0,-1 1 0 0 0,1 0 0 0 0,0-1 0 0 0,-1 1 0 0 0,1-1 0 0 0,1 1 0 0 0,-1 0 0 0 0,0-1 0 0 0,1 1 0 0 0,-1-1 0 0 0,1 1 0 0 0,0 0 0 0 0,1 2 0 0 0,6 7 0 0 0,-2-11 0 0 0,-4-1 0 0 0,10 1 0 0 0,0-2 0 0 0,0-1 0 0 0,0 0 0 0 0,0-1 0 0 0,-1 0 0 0 0,1-1 0 0 0,-1 0 0 0 0,0-1 0 0 0,0-1 0 0 0,0 1 0 0 0,-1-2 0 0 0,0 1 0 0 0,0-1 0 0 0,10-10 0 0 0,1-2 0 0 0,4-2 0 0 0,0-2 0 0 0,-2-1 0 0 0,23-31 0 0 0,-36 43 0 0 0,-5 5 0 0 0,0 0 0 0 0,0 0 0 0 0,3-7 0 0 0,-29 44 0 0 0,4-5 0 0 0,6-10 0 0 0,6-6 0 0 0,4 0 0 0 0,6-1 0 0 0,-4-6 0 0 0,0-1 0 0 0,0 0 0 0 0,1 0 0 0 0,-1 0 0 0 0,0 0 0 0 0,1 0 0 0 0,-1 0 0 0 0,1 0 0 0 0,-1-1 0 0 0,1 1 0 0 0,0 0 0 0 0,-1-1 0 0 0,1 1 0 0 0,0-1 0 0 0,-1 0 0 0 0,1 1 0 0 0,2-1 0 0 0,5 0 0 0 0,-1-1 0 0 0,16-3 0 0 0,-2 0 0 0 0,-22 4 0 0 0,0 0 0 0 0,1 0 0 0 0,-1 0 0 0 0,0 0 0 0 0,1 0 0 0 0,-1-1 0 0 0,0 1 0 0 0,1 0 0 0 0,-1 0 0 0 0,0 0 0 0 0,1 0 0 0 0,-1 0 0 0 0,0 0 0 0 0,1 0 0 0 0,-1 0 0 0 0,0 0 0 0 0,1 1 0 0 0,-1-1 0 0 0,0 0 0 0 0,1 0 0 0 0,-1 0 0 0 0,0 0 0 0 0,1 0 0 0 0,-1 0 0 0 0,0 1 0 0 0,1-1 0 0 0,-1 0 0 0 0,0 0 0 0 0,0 1 0 0 0,1-1 0 0 0,-1 0 0 0 0,0 0 0 0 0,0 1 0 0 0,0-1 0 0 0,1 0 0 0 0,-1 0 0 0 0,0 1 0 0 0,0-1 0 0 0,0 0 0 0 0,0 1 0 0 0,0-1 0 0 0,0 0 0 0 0,1 1 0 0 0,-1-1 0 0 0,0 0 0 0 0,0 1 0 0 0,0-1 0 0 0,0 0 0 0 0,0 1 0 0 0,0-1 0 0 0,0 1 0 0 0,-1-1 0 0 0,1 0 0 0 0,0 1 0 0 0,0-1 0 0 0,0 0 0 0 0,0 0 0 0 0,0 1 0 0 0,-1-1 0 0 0,0 11 0 0 0,-1-2 0 0 0,0 1 0 0 0,-1 0 0 0 0,-6 16 0 0 0,-4 10 0 0 0,10-25 0 0 0,-1-1 0 0 0,-8 14 0 0 0,9-18 0 0 0,0 4 0 0 0,7-3 0 0 0,-3-6 0 0 0,1 0 0 0 0,0 0 0 0 0,-1 0 0 0 0,1 0 0 0 0,0-1 0 0 0,-1 1 0 0 0,1-1 0 0 0,0 1 0 0 0,0-1 0 0 0,0 0 0 0 0,-1 0 0 0 0,1 1 0 0 0,0-1 0 0 0,0 0 0 0 0,0-1 0 0 0,-1 1 0 0 0,1 0 0 0 0,0-1 0 0 0,0 1 0 0 0,0-1 0 0 0,3-1 0 0 0,5-2 0 0 0,0 0 0 0 0,14-9 0 0 0,-18 10 0 0 0,6-5 0 0 0,0 0 0 0 0,-1 0 0 0 0,0-1 0 0 0,-1-1 0 0 0,0 0 0 0 0,0 0 0 0 0,-1-1 0 0 0,0 0 0 0 0,13-22 0 0 0,-2 0 72 0 0,-20 32 299 0 0,0 1 117 0 0,0 3-363 0 0,-1 0 0 0 0,1 0 0 0 0,-1 0 0 0 0,0-1 0 0 0,0 1 0 0 0,-2 5 0 0 0,-2 4 117 0 0,-12 33-242 0 0,13-34 0 0 0,-1 0 0 0 0,1 0 0 0 0,1 0 0 0 0,0 0 0 0 0,1 1 0 0 0,-2 19 0 0 0,5-23 0 0 0,-1-8-39 0 0,0 1 1 0 0,0 0-1 0 0,0-1 0 0 0,0 1 0 0 0,0-1 0 0 0,0 1 1 0 0,1-1-1 0 0,-1 1 0 0 0,0-1 0 0 0,0 1 1 0 0,0-1-1 0 0,1 1 0 0 0,-1-1 0 0 0,0 1 1 0 0,1-1-1 0 0,-1 0 0 0 0,0 1 0 0 0,1-1 1 0 0,-1 1-1 0 0,1-1 0 0 0,-1 0 0 0 0,1 0 1 0 0,-1 1-1 0 0,1-1 0 0 0,-1 0 0 0 0,1 0 1 0 0,-1 1-1 0 0,1-1 0 0 0,-1 0 0 0 0,1 0 1 0 0,-1 0-1 0 0,1 0 0 0 0,-1 0 0 0 0,1 0 0 0 0,-1 0 1 0 0,1 0-1 0 0,-1 0 0 0 0,1 0 0 0 0,0 0 1 0 0,-1 0-1 0 0,1 0 0 0 0,-1 0 0 0 0,1-1 1 0 0,1 1-221 0 0,2 0-227 0 0,0-1-1 0 0,0 0 1 0 0,0 0 0 0 0,0 0-1 0 0,0 0 1 0 0,0-1 0 0 0,0 0-1 0 0,7-3 1 0 0,4-5-8045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44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3823 0 0,'0'0'315'0'0,"0"0"45"0"0,0 0 21 0 0,0 0-49 0 0,0 0-149 0 0,1-1 194 0 0,43-6 3610 0 0,34-6-574 0 0,-46 9-3297 0 0,0 2 0 0 0,39 2 0 0 0,-55 2 99 0 0,0 0-913 0 0,3-2-5287 0 0,-19 0-1331 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44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17503 0 0,'0'0'399'0'0,"0"0"60"0"0,-1 1 21 0 0,-20 23 68 0 0,16-18-188 0 0,-1 0 1 0 0,1 0-1 0 0,-1 0 1 0 0,2 1-1 0 0,-1 0 1 0 0,1 0-1 0 0,-6 14 1 0 0,9-18-112 0 0,-1 0 0 0 0,0 0 0 0 0,1 0 0 0 0,-1 0 0 0 0,0 0 0 0 0,-3 3 0 0 0,-6 10 686 0 0,10-15-491 0 0,2 1-289 0 0,-1-2-155 0 0,0 1 1 0 0,0 0-1 0 0,1-1 1 0 0,-1 1-1 0 0,0-1 0 0 0,1 1 1 0 0,-1-1-1 0 0,1 1 1 0 0,-1-1-1 0 0,0 1 1 0 0,1-1-1 0 0,-1 1 1 0 0,1-1-1 0 0,-1 1 1 0 0,1-1-1 0 0,-1 0 0 0 0,1 1 1 0 0,0-1-1 0 0,-1 0 1 0 0,1 0-1 0 0,-1 1 1 0 0,1-1-1 0 0,0 0 1 0 0,-1 0-1 0 0,1 0 0 0 0,0 0 1 0 0,-1 0-1 0 0,1 0 1 0 0,0 0-1 0 0,-1 0 1 0 0,1 0-1 0 0,-1 0 1 0 0,1 0-1 0 0,0 0 1 0 0,-1 0-1 0 0,1-1 0 0 0,0 1 1 0 0,-1 0-1 0 0,2-1 1 0 0,-1 1-2 0 0,10-3 1 0 0,0-1 0 0 0,0 1 0 0 0,-1-2 0 0 0,0 1 0 0 0,0-2 0 0 0,12-7 0 0 0,53-44 0 0 0,-65 50 0 0 0,20-21 0 0 0,-29 28 7 0 0,-1 0 0 0 0,0-1-1 0 0,0 1 1 0 0,0 0 0 0 0,1 0 0 0 0,-1 0 0 0 0,0-1-1 0 0,0 1 1 0 0,1 0 0 0 0,-1 0 0 0 0,0 0 0 0 0,0 0-1 0 0,1 0 1 0 0,-1 0 0 0 0,0 0 0 0 0,0 0-1 0 0,1-1 1 0 0,-1 1 0 0 0,0 0 0 0 0,1 0 0 0 0,-1 0-1 0 0,0 0 1 0 0,0 0 0 0 0,1 0 0 0 0,-1 1 0 0 0,0-1-1 0 0,1 0 1 0 0,-1 0 0 0 0,0 0 0 0 0,0 0 0 0 0,1 0-1 0 0,-1 0 1 0 0,0 0 0 0 0,0 0 0 0 0,1 1-1 0 0,-1-1 1 0 0,0 0 0 0 0,0 0 0 0 0,1 0 0 0 0,-1 1-1 0 0,0-1 1 0 0,0 0 0 0 0,0 0 0 0 0,0 1 0 0 0,1-1-1 0 0,-1 0 1 0 0,0 0 0 0 0,0 1 0 0 0,0-1-1 0 0,1 9 586 0 0,-2 5-416 0 0,-1 0 1 0 0,0 0 0 0 0,-1-1-1 0 0,-5 17 1 0 0,-4 15 57 0 0,8-24-6439 0 0,11-21-1646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45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2'1'719'0'0,"7"4"-138"0"0,0 0-1 0 0,0 0 1 0 0,1-1 0 0 0,0 0 0 0 0,-1-1-1 0 0,1 0 1 0 0,0-1 0 0 0,1 0 0 0 0,12 1-1 0 0,-2-2 777 0 0,1-1-1 0 0,-1 0 1 0 0,34-6-1 0 0,-51 5-1343 0 0,16-4-90 0 0,-18 4-260 0 0,-2 1-138 0 0,0 0-1705 0 0,0 0-6692 0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47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91 8287 0 0,'0'0'382'0'0,"0"0"-8"0"0,1-1-240 0 0,6-9 146 0 0,-5 8-65 0 0,-1 0 0 0 0,0 1-1 0 0,0-1 1 0 0,0 0-1 0 0,0 0 1 0 0,0 0 0 0 0,0 0-1 0 0,0 0 1 0 0,0 0-1 0 0,-1 0 1 0 0,1-4 0 0 0,0 5-95 0 0,-1 0 0 0 0,0 0 1 0 0,1 0-1 0 0,-1 0 0 0 0,0 0 0 0 0,1 1 1 0 0,-1-1-1 0 0,1 0 0 0 0,-1 0 1 0 0,1 0-1 0 0,0 0 0 0 0,-1 1 0 0 0,1-1 1 0 0,0 0-1 0 0,1 0 0 0 0,-1 0 2 0 0,-1 1-32 0 0,0-1 0 0 0,0 1 0 0 0,0-1 0 0 0,0 1-1 0 0,1-1 1 0 0,-1 1 0 0 0,0 0 0 0 0,0-1 0 0 0,0 1 0 0 0,0-1 0 0 0,0 1-1 0 0,0-1 1 0 0,0 1 0 0 0,0-1 0 0 0,-1 1 0 0 0,1-1 0 0 0,0 1-1 0 0,0-1 1 0 0,-1 0 0 0 0,1 1 161 0 0,0-1-136 0 0,1 0 0 0 0,-1 0 0 0 0,0 0-1 0 0,0 1 1 0 0,1-1 0 0 0,-1 0 0 0 0,0 1 0 0 0,1-1-1 0 0,-1 0 1 0 0,1 0 0 0 0,-1 1 0 0 0,1-1-1 0 0,-1 1 1 0 0,1-1 0 0 0,-1 1 0 0 0,1-1 0 0 0,0 1-1 0 0,-1-1 1 0 0,2 0 0 0 0,19-10 2920 0 0,-17 9-2971 0 0,-3 1 319 0 0,-1 1 112 0 0,0 0 16 0 0,0 0-68 0 0,-1 2-294 0 0,-26 62-133 0 0,27-63-16 0 0,-1 0 0 0 0,1 1 0 0 0,-1-1 0 0 0,1 0 0 0 0,0 1 0 0 0,0-1 0 0 0,0 1 0 0 0,0-1 0 0 0,0 1 0 0 0,0-1 0 0 0,0 1 0 0 0,0-1 0 0 0,1 0 0 0 0,0 3 0 0 0,-1-2 0 0 0,1-1 0 0 0,-1 1 0 0 0,0 0 0 0 0,1-1 0 0 0,-1 1 0 0 0,0 0 0 0 0,0-1 0 0 0,0 1 0 0 0,0 0 0 0 0,-1 2 0 0 0,-2 6 0 0 0,2-8 0 0 0,0-1 0 0 0,1 1 0 0 0,-1 0 0 0 0,1-1 0 0 0,-1 1 0 0 0,1 0 0 0 0,0 0 0 0 0,0 0 0 0 0,0-1 0 0 0,0 1 0 0 0,0 0 0 0 0,0 0 0 0 0,0 0 0 0 0,1-1 0 0 0,0 4 0 0 0,0-1 0 0 0,0 0 0 0 0,1-1 0 0 0,-1 1 0 0 0,1-1 0 0 0,0 1 0 0 0,0-1 0 0 0,0 0 0 0 0,1 0 0 0 0,-1 0 0 0 0,1 0 0 0 0,-1 0 0 0 0,1 0 0 0 0,0-1 0 0 0,0 1 0 0 0,0-1 0 0 0,1 0 0 0 0,-1 0 0 0 0,0 0 0 0 0,1 0 0 0 0,0-1 0 0 0,4 2 0 0 0,1-3 0 0 0,1-4-8 0 0,-1-1 0 0 0,1 1 0 0 0,-1-2-1 0 0,0 1 1 0 0,0-1 0 0 0,-1 0 0 0 0,12-12 0 0 0,-9 8 397 0 0,-1-1 1 0 0,0-1-1 0 0,-1 1 1 0 0,15-25 0 0 0,-24 36-377 0 0,2-4 15 0 0,0 0 0 0 0,0-1 0 0 0,0 1 0 0 0,0 0 0 0 0,-1-1 0 0 0,0 1 0 0 0,1-7 0 0 0,-2 10 343 0 0,0 1 117 0 0,0 12 464 0 0,-3 4-920 0 0,-1 1 0 0 0,-1-1 1 0 0,0 0-1 0 0,-10 19 0 0 0,7-16-31 0 0,1-1 1 0 0,-8 35-1 0 0,10-32-1 0 0,-13 35 0 0 0,10-35 0 0 0,-7 29 0 0 0,9-25 0 0 0,-20 47 0 0 0,16-47 0 0 0,7-19 0 0 0,1 0 0 0 0,-2-1 0 0 0,1 0 0 0 0,-1 1 0 0 0,0-1 0 0 0,-7 7 0 0 0,6-7 0 0 0,1 1 0 0 0,-1-1 0 0 0,1 1 0 0 0,0-1 0 0 0,-3 8 0 0 0,6-11 0 0 0,1 0 0 0 0,-1-1 0 0 0,0 1 0 0 0,0 0 0 0 0,0-1 0 0 0,0 1 0 0 0,-1 0 0 0 0,1-1 0 0 0,0 1 0 0 0,-1-1 0 0 0,1 0 0 0 0,-3 2 0 0 0,-2 0 0 0 0,0 0 0 0 0,0-1 0 0 0,-1 0 0 0 0,-7 2 0 0 0,13-3 0 0 0,0-1 0 0 0,-1 0 0 0 0,1 1 0 0 0,0-1 0 0 0,-1 0 0 0 0,1 0 0 0 0,-1 0 0 0 0,1 0 0 0 0,-1 0 0 0 0,1-1 0 0 0,0 1 0 0 0,-3-1 0 0 0,-2-4 0 0 0,-24-64-1827 0 0,22 46 1522 0 0,7 22-420 0 0,3-3-598 0 0,1 0 169 0 0,-4 1-4734 0 0,-3-3-1194 0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48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55 10135 0 0,'17'-7'464'0'0,"-13"6"-9"0"0,-3 0-295 0 0,-1 0-144 0 0,0 1 0 0 0,1 0 0 0 0,-1 0 0 0 0,0 0 0 0 0,0-1 0 0 0,1 1 0 0 0,-1 0 0 0 0,0 0 0 0 0,0-1 0 0 0,0 1 0 0 0,0 0 0 0 0,1-1 0 0 0,-1 1 0 0 0,0 0 0 0 0,0 0 0 0 0,0-1 0 0 0,0 1 0 0 0,0 0 0 0 0,0-1 0 0 0,0 1 0 0 0,0 0 0 0 0,0-1 0 0 0,0 1 0 0 0,0 0 0 0 0,0-1 0 0 0,0 1 0 0 0,0 0 0 0 0,0-1 0 0 0,0 1 0 0 0,0 0 0 0 0,0 0 0 0 0,0-1 0 0 0,0 1 0 0 0,-1 0 0 0 0,1-1 0 0 0,0 1 0 0 0,0 0 0 0 0,0 0 0 0 0,-1-1 0 0 0,1 1 0 0 0,0 0 0 0 0,0 0 0 0 0,0-1 0 0 0,-1 1 0 0 0,1 0 0 0 0,0 0 0 0 0,-1 0 0 0 0,1 0 0 0 0,0-1 83 0 0,-5-5 755 0 0,4 4-600 0 0,0 0-1 0 0,0 1 0 0 0,0-1 0 0 0,0 1 0 0 0,0-1 1 0 0,-1 1-1 0 0,1 0 0 0 0,0 0 0 0 0,-1-1 1 0 0,1 1-1 0 0,-1 0 0 0 0,-2-1 0 0 0,9-1 848 0 0,-11 1-393 0 0,-14 0 1463 0 0,19 2-1216 0 0,1 0-290 0 0,0 0-121 0 0,-5 8 416 0 0,0-1-831 0 0,-13 19-14 0 0,15-21-17 0 0,-1-1 0 0 0,0 1 0 0 0,0 0-1 0 0,0-1 1 0 0,-1 0 0 0 0,0 0 0 0 0,1 0-1 0 0,-1 0 1 0 0,-1-1 0 0 0,-5 3 0 0 0,6-3 2 0 0,-1 0 0 0 0,1 1 0 0 0,-1 0 0 0 0,1 0 0 0 0,0 0 0 0 0,0 1 0 0 0,1-1 0 0 0,-8 11 0 0 0,10-12-100 0 0,-1 1 0 0 0,0-1 0 0 0,0 0 0 0 0,0 0 0 0 0,0 0 0 0 0,-4 3 0 0 0,3-4 0 0 0,1 1 0 0 0,-1 0 0 0 0,1 0 0 0 0,0 0 0 0 0,1 0 0 0 0,-6 7 0 0 0,1 2 0 0 0,1 0 0 0 0,-7 17 0 0 0,11-25 0 0 0,1 0 0 0 0,0 0 0 0 0,0 1 0 0 0,0-1 0 0 0,0 0 0 0 0,1 1 0 0 0,0-1 0 0 0,0 0 0 0 0,0 1 0 0 0,0-1 0 0 0,2 7 0 0 0,-2-10 0 0 0,0 0 0 0 0,0 0 0 0 0,0 0 0 0 0,0-1 0 0 0,1 1 0 0 0,-1 0 0 0 0,0 0 0 0 0,1 0 0 0 0,-1-1 0 0 0,1 1 0 0 0,-1 0 0 0 0,0 0 0 0 0,1-1 0 0 0,0 1 0 0 0,-1 0 0 0 0,1-1 0 0 0,-1 1 0 0 0,1-1 0 0 0,0 1 0 0 0,-1-1 0 0 0,1 1 0 0 0,0-1 0 0 0,0 1 0 0 0,-1-1 0 0 0,2 1 0 0 0,24 15 0 0 0,-20-13 0 0 0,0 0 0 0 0,0 0 0 0 0,0 0 0 0 0,1-1 0 0 0,-1 1 0 0 0,1-2 0 0 0,-1 1 0 0 0,1-1 0 0 0,0 0 0 0 0,0 0 0 0 0,0-1 0 0 0,-1 0 0 0 0,1 0 0 0 0,0-1 0 0 0,0 1 0 0 0,0-1 0 0 0,12-4 0 0 0,-7-4 0 0 0,-11 8 0 0 0,0 0 0 0 0,0 0 0 0 0,1 0 0 0 0,-1 0 0 0 0,0 1 0 0 0,0-1 0 0 0,0 0 0 0 0,1 0 0 0 0,1 0 0 0 0,10-3-34 0 0,-7 2-58 0 0,0 0 0 0 0,0 0 1 0 0,9-5-1 0 0,-14 7-105 0 0,0-1 0 0 0,0 0 0 0 0,0 0 0 0 0,-1 0 0 0 0,1 0 0 0 0,0 0 0 0 0,0 0 0 0 0,-1 0 0 0 0,1 0 0 0 0,-1 0 1 0 0,1 0-1 0 0,-1-1 0 0 0,1 1 0 0 0,-1 0 0 0 0,1 0 0 0 0,-1 0 0 0 0,0-1 0 0 0,0 0 0 0 0,2-6-2966 0 0,-1 6-3659 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48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1975 0 0,'0'0'267'0'0,"0"0"42"0"0,0 0 17 0 0,0 0-28 0 0,0 0-58 0 0,0 0 491 0 0,0 0 238 0 0,0 0 45 0 0,7 3 345 0 0,-3-2 2008 0 0,19 0-1943 0 0,27-1 0 0 0,-28 0-1608 0 0,-19 0 184 0 0,3-1 0 0 0,3-2 0 0 0,11-3-491 0 0,2-2-5486 0 0,0 2-1339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57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8 11975 0 0,'0'0'547'0'0,"0"0"-11"0"0,1-1-344 0 0,70-79 4034 0 0,3-4-1359 0 0,-45 45-2265 0 0,-3-1 0 0 0,-1-1 1 0 0,-2-1-1 0 0,23-59 0 0 0,-41 93-416 0 0,-2-2 0 0 0,1 1 0 0 0,-2 0 1 0 0,1-1-1 0 0,-1 1 0 0 0,0-1 0 0 0,-1 1 0 0 0,0-1 0 0 0,-1 0 1 0 0,-1-15-1 0 0,0 22-37 0 0,1 2-148 0 0,0 1-1 0 0,-1-1 1 0 0,1 0 0 0 0,-1 1-1 0 0,1-1 1 0 0,-1 1-1 0 0,1-1 1 0 0,-1 1 0 0 0,1-1-1 0 0,-1 1 1 0 0,1-1-1 0 0,-1 1 1 0 0,0-1 0 0 0,1 1-1 0 0,-1 0 1 0 0,0-1-1 0 0,1 1 1 0 0,-1 0 0 0 0,0 0-1 0 0,1-1 1 0 0,-1 1-1 0 0,0 0 1 0 0,0 0 0 0 0,1 0-1 0 0,-1 0 1 0 0,0 0-1 0 0,-1 0 1 0 0,1 0-2 0 0,-1 0 1 0 0,1 0 0 0 0,0 0 0 0 0,0 0 0 0 0,0 0 0 0 0,0 0 0 0 0,0 0 0 0 0,0 0 0 0 0,0 1 0 0 0,0-1 0 0 0,0 0 0 0 0,0 1 0 0 0,0-1 0 0 0,0 1 0 0 0,0-1 0 0 0,0 1 0 0 0,0-1 0 0 0,0 1 0 0 0,0 0 0 0 0,0-1 0 0 0,-1 2 0 0 0,0 0 0 0 0,-3 3 0 0 0,1 1 0 0 0,-1 0 0 0 0,1 0 0 0 0,0 0 0 0 0,0 0 0 0 0,1 1 0 0 0,-1-1 0 0 0,-3 13 0 0 0,3-8 0 0 0,-43 125 0 0 0,29-77 0 0 0,17-57 0 0 0,-81 268 0 0 0,80-263 0 0 0,1-1 0 0 0,-1 1 0 0 0,1 10 0 0 0,1-17 0 0 0,-1 1 0 0 0,1-1 0 0 0,0 0 0 0 0,0 1 0 0 0,0-1 0 0 0,0 1 0 0 0,0-1 0 0 0,0 0 0 0 0,0 1 0 0 0,0-1 0 0 0,0 0 0 0 0,1 1 0 0 0,-1-1 0 0 0,0 0 0 0 0,0 1 0 0 0,0-1 0 0 0,0 0 0 0 0,0 1 0 0 0,1-1 0 0 0,-1 0 0 0 0,0 1 0 0 0,0-1 0 0 0,0 0 0 0 0,1 0 0 0 0,-1 1 0 0 0,0-1 0 0 0,1 0 0 0 0,-1 0 0 0 0,0 1 0 0 0,0-1 0 0 0,1 0 0 0 0,-1 0 0 0 0,0 0 0 0 0,1 1 0 0 0,4-3 0 0 0,-2 2 0 0 0,-1-1 0 0 0,1 0 0 0 0,-1 0 0 0 0,0 0 0 0 0,1 0 0 0 0,-1-1 0 0 0,0 1 0 0 0,0-1 0 0 0,0 1 0 0 0,0-1 0 0 0,3-3 0 0 0,20-24 0 0 0,-19 21 0 0 0,41-54 0 0 0,33-40 0 0 0,-59 79 0 0 0,0 0 0 0 0,28-21 0 0 0,-41 37 0 0 0,-8 7 0 0 0,0 0 0 0 0,0 0 0 0 0,1-1 0 0 0,-1 1 0 0 0,0 0 0 0 0,0 0 0 0 0,0 0 0 0 0,1 0 0 0 0,-1 0 0 0 0,0-1 0 0 0,0 1 0 0 0,1 0 0 0 0,-1 0 0 0 0,0 0 0 0 0,1 0 0 0 0,-1 0 0 0 0,0 0 0 0 0,0 0 0 0 0,1 0 0 0 0,-1 0 0 0 0,0 0 0 0 0,0 0 0 0 0,1 0 0 0 0,-1 0 0 0 0,0 0 0 0 0,1 0 0 0 0,-1 0 0 0 0,0 0 0 0 0,0 0 0 0 0,1 1 0 0 0,-1-1 0 0 0,0 0 0 0 0,0 0 0 0 0,0 0 0 0 0,1 0 0 0 0,-1 1 0 0 0,0-1 0 0 0,0 0 0 0 0,0 0 0 0 0,1 0 0 0 0,-1 1 0 0 0,0-1 0 0 0,0 0 0 0 0,0 0 0 0 0,0 0 0 0 0,0 1 0 0 0,1-1 0 0 0,-1 0 0 0 0,0 0 0 0 0,0 1 0 0 0,0-1 0 0 0,0 0 0 0 0,0 1 0 0 0,0-1 0 0 0,0 0 0 0 0,0 0 0 0 0,0 1 0 0 0,0-1 0 0 0,0 0 0 0 0,0 0 0 0 0,0 1 0 0 0,0 1 0 0 0,1 0 0 0 0,-1 0 0 0 0,0 0 0 0 0,0 1 0 0 0,1-1 0 0 0,-2 0 0 0 0,1 0 0 0 0,0 0 0 0 0,0 0 0 0 0,-1 0 0 0 0,0 3 0 0 0,0-1 0 0 0,-1 0 0 0 0,-1 0 0 0 0,1 0 0 0 0,0 0 0 0 0,-1 0 0 0 0,-4 5 0 0 0,2-4 0 0 0,-1 1 0 0 0,0-1 0 0 0,0 0 0 0 0,-1 0 0 0 0,-12 7 0 0 0,0-1 0 0 0,15-8 0 0 0,7-5 0 0 0,-2 1 0 0 0,5-3 0 0 0,2 7 0 0 0,-4 1 0 0 0,-1 1 0 0 0,0-1 0 0 0,0 1 0 0 0,0 0 0 0 0,0 0 0 0 0,-1 0 0 0 0,0 1 0 0 0,0-1 0 0 0,2 9 0 0 0,-1-5 0 0 0,1 4 0 0 0,-3-10 0 0 0,7 8 0 0 0,-7-10 0 0 0,0 1 0 0 0,1 1 0 0 0,0-1 0 0 0,0 1 0 0 0,1-1 0 0 0,-1 0 0 0 0,0 0 0 0 0,1 0 0 0 0,-1 0 0 0 0,1 0 0 0 0,0 0 0 0 0,0-1 0 0 0,5 3 0 0 0,-6-3 0 0 0,0 0 0 0 0,0-1 0 0 0,0 1 0 0 0,0 0 0 0 0,1-1 0 0 0,-1 1 0 0 0,0-1 0 0 0,0 0 0 0 0,1 0 0 0 0,-1 0 0 0 0,0 0 0 0 0,0 0 0 0 0,3-1 0 0 0,3 0 0 0 0,2-1 0 0 0,-9 2 0 0 0,0 0 0 0 0,-1 0 0 0 0,1 0 0 0 0,-1 0 0 0 0,1 0 0 0 0,-1 0 0 0 0,1 0 0 0 0,0 0 0 0 0,-1-1 0 0 0,1 1 0 0 0,-1 0 0 0 0,1 0 0 0 0,-1 0 0 0 0,1-1 0 0 0,-1 1 0 0 0,1 0 0 0 0,-1-1 0 0 0,1 1 0 0 0,-1-1 0 0 0,0 1 0 0 0,1 0 0 0 0,-1-1 0 0 0,1 1 0 0 0,-1-1 0 0 0,0 1 0 0 0,0-1 0 0 0,1 1 0 0 0,-1-1 0 0 0,1 0 0 0 0,-1-1 0 0 0,10-12 0 0 0,1 0 0 0 0,1 1 0 0 0,23-21 0 0 0,8-8 0 0 0,-25 21 0 0 0,19-19 0 0 0,-75 101 0 0 0,31-50 0 0 0,1 1 0 0 0,0 0 0 0 0,1 0 0 0 0,0 1 0 0 0,-4 22 0 0 0,8-34 0 0 0,1 1 0 0 0,-1 0 0 0 0,1-1 0 0 0,0 1 0 0 0,-1 0 0 0 0,1-1 0 0 0,0 1 0 0 0,0 0 0 0 0,0 0 0 0 0,0-1 0 0 0,1 1 0 0 0,-1 0 0 0 0,0-1 0 0 0,1 1 0 0 0,-1 0 0 0 0,1-1 0 0 0,0 1 0 0 0,1 2 0 0 0,1 2 0 0 0,-3-6 0 0 0,0 1 0 0 0,0-1 0 0 0,0 1 0 0 0,0-1 0 0 0,0 1 0 0 0,0-1 0 0 0,0 0 0 0 0,1 1 0 0 0,-1-1 0 0 0,0 1 0 0 0,0-1 0 0 0,1 1 0 0 0,-1-1 0 0 0,0 1 0 0 0,0-1 0 0 0,1 0 0 0 0,-1 1 0 0 0,0-1 0 0 0,1 0 0 0 0,-1 1 0 0 0,1-1 0 0 0,-1 0 0 0 0,0 1 0 0 0,1-1 0 0 0,-1 0 0 0 0,1 0 0 0 0,-1 0 0 0 0,1 1 0 0 0,-1-1 0 0 0,1 0 0 0 0,-1 0 0 0 0,1 0 0 0 0,0 0 0 0 0,1 0 0 0 0,2 2 0 0 0,-1-1 0 0 0,1 0 0 0 0,0 0 0 0 0,0-1 0 0 0,0 1 0 0 0,0-1 0 0 0,0 0 0 0 0,0 0 0 0 0,0 0 0 0 0,0 0 0 0 0,0-1 0 0 0,0 0 0 0 0,7-2 0 0 0,-4 1 0 0 0,-1-1 0 0 0,0 1 0 0 0,0-2 0 0 0,0 1 0 0 0,0-1 0 0 0,-1 0 0 0 0,10-8 0 0 0,-7 5 0 0 0,-1-1 0 0 0,0 0 0 0 0,0 0 0 0 0,-1 0 0 0 0,0-1 0 0 0,-1 0 0 0 0,0 0 0 0 0,0-1 0 0 0,-1 0 0 0 0,6-16 0 0 0,-8 20 0 0 0,-1-1 0 0 0,0 1 0 0 0,0-1 0 0 0,0 1 0 0 0,-1-1 0 0 0,0 0 0 0 0,-1-10 0 0 0,1 16 0 0 0,0 0 0 0 0,0 1 0 0 0,0-1 0 0 0,-1 1 0 0 0,1-1 0 0 0,0 1 0 0 0,0-1 0 0 0,0 0 0 0 0,-1 1 0 0 0,1-1 0 0 0,0 1 0 0 0,-1-1 0 0 0,1 1 0 0 0,0-1 0 0 0,-1 1 0 0 0,1 0 0 0 0,0-1 0 0 0,-1 1 0 0 0,1-1 0 0 0,-1 1 0 0 0,1 0 0 0 0,-1-1 0 0 0,1 1 0 0 0,-1 0 0 0 0,1 0 0 0 0,-1-1 0 0 0,0 1 0 0 0,1 0 0 0 0,-1 0 0 0 0,1 0 0 0 0,-1 0 0 0 0,1-1 0 0 0,-1 1 0 0 0,0 0 0 0 0,1 0 0 0 0,-1 1 0 0 0,-2-2 0 0 0,0 1 0 0 0,-1 0 0 0 0,1 0 0 0 0,-1 0 0 0 0,0 0 0 0 0,1 1 0 0 0,-1-1 0 0 0,1 1 0 0 0,-1 0 0 0 0,1 0 0 0 0,0 0 0 0 0,-1 1 0 0 0,1-1 0 0 0,0 1 0 0 0,0 0 0 0 0,0 0 0 0 0,0 0 0 0 0,0 0 0 0 0,0 0 0 0 0,1 1 0 0 0,-1-1 0 0 0,-3 5 0 0 0,3 2 0 0 0,2-8 0 0 0,1 0 0 0 0,-1-1 0 0 0,1 1 0 0 0,-1 0 0 0 0,1 0 0 0 0,0 0 0 0 0,0 0 0 0 0,0 0 0 0 0,-1 0 0 0 0,1 0 0 0 0,0 1 0 0 0,0-1 0 0 0,1 0 0 0 0,-1 0 0 0 0,0 1 0 0 0,1 1 0 0 0,2 6 0 0 0,-2-7 0 0 0,1-1 0 0 0,-1 1 0 0 0,1-1 0 0 0,0 1 0 0 0,0-1 0 0 0,0 0 0 0 0,-1 0 0 0 0,1 0 0 0 0,1 0 0 0 0,-1 0 0 0 0,0 0 0 0 0,0-1 0 0 0,0 1 0 0 0,0-1 0 0 0,0 1 0 0 0,1-1 0 0 0,-1 0 0 0 0,0 0 0 0 0,0 0 0 0 0,0 0 0 0 0,1 0 0 0 0,1-1 0 0 0,5 0 0 0 0,0-1 0 0 0,-1 0 0 0 0,1 0 0 0 0,9-5 0 0 0,-15 6 0 0 0,45-15 0 0 0,-25 9 0 0 0,-22 7 0 0 0,-1 0 0 0 0,1-1 0 0 0,0 1 0 0 0,0 0 0 0 0,0 0 0 0 0,-1 0 0 0 0,1 0 0 0 0,0 0 0 0 0,0 0 0 0 0,-1 0 0 0 0,1 0 0 0 0,0 0 0 0 0,0 1 0 0 0,-1-1 0 0 0,1 0 0 0 0,0 0 0 0 0,0 1 0 0 0,-1-1 0 0 0,1 0 0 0 0,0 1 0 0 0,-1-1 0 0 0,1 1 0 0 0,-1-1 0 0 0,1 1 0 0 0,0-1 0 0 0,-1 1 0 0 0,1-1 0 0 0,-1 1 0 0 0,1 0 0 0 0,-1-1 0 0 0,0 1 0 0 0,1 1 0 0 0,1 0 0 0 0,-1-1 0 0 0,0 0 0 0 0,0 0 0 0 0,0 0 0 0 0,0 0 0 0 0,0 1 0 0 0,0-1 0 0 0,0 0 0 0 0,-1 1 0 0 0,1-1 0 0 0,0 0 0 0 0,-1 1 0 0 0,1-1 0 0 0,-1 1 0 0 0,1-1 0 0 0,-1 1 0 0 0,0 0 0 0 0,0-1 0 0 0,0 1 0 0 0,0 1 0 0 0,1 4 0 0 0,1 4 0 0 0,-1-2 0 0 0,0 0 0 0 0,0 0 0 0 0,-2 16 0 0 0,1-16 0 0 0,0-9 0 0 0,0 0 0 0 0,0 0 0 0 0,0 0 0 0 0,0 0 0 0 0,0 0 0 0 0,0 0 0 0 0,0 0 0 0 0,0 0 0 0 0,0 0 0 0 0,0 1 0 0 0,0-1 0 0 0,0 0 0 0 0,0 0 0 0 0,0 0 0 0 0,0 0 0 0 0,0 0 0 0 0,0 0 0 0 0,0 0 0 0 0,0 0 0 0 0,0 0 0 0 0,0 1 0 0 0,0-1 0 0 0,0 0 0 0 0,0 0 0 0 0,0 0 0 0 0,1 0 0 0 0,-1 0 0 0 0,0 0 0 0 0,0 0 0 0 0,0 0 0 0 0,0 0 0 0 0,0 0 0 0 0,0 0 0 0 0,0 0 0 0 0,0 0 0 0 0,0 0 0 0 0,0 1 0 0 0,0-1 0 0 0,1 0 0 0 0,-1 0 0 0 0,0 0 0 0 0,0 0 0 0 0,0 0 0 0 0,0 0 0 0 0,0 0 0 0 0,0 0 0 0 0,0 0 0 0 0,0 0 0 0 0,0 0 0 0 0,1 0 0 0 0,-1 0 0 0 0,0 0 0 0 0,0 0 0 0 0,6-5 0 0 0,3-8 0 0 0,-2 1 0 0 0,1 0 0 0 0,1 1 0 0 0,0-1 0 0 0,1 1 0 0 0,0 1 0 0 0,0 0 0 0 0,1 1 0 0 0,0 0 0 0 0,1 0 0 0 0,21-11 0 0 0,-17 10 0 0 0,-10 7 0 0 0,0-1 0 0 0,0 1 0 0 0,1 0 0 0 0,-1 1 0 0 0,1-1 0 0 0,6-1 0 0 0,-2 3 0 0 0,-10 0 0 0 0,0 1 0 0 0,-1 0 0 0 0,1 0 0 0 0,0 0 0 0 0,0 0 0 0 0,-1 0 0 0 0,1 0 0 0 0,0 0 0 0 0,-1 1 0 0 0,1-1 0 0 0,0 0 0 0 0,-1 0 0 0 0,1 0 0 0 0,0 1 0 0 0,-1-1 0 0 0,2 1 0 0 0,0 4 0 0 0,-2-5 0 0 0,2 4 58 0 0,0 0 0 0 0,0 0 1 0 0,0 0-1 0 0,0 0 0 0 0,-1 0 0 0 0,0 1 0 0 0,0-1 0 0 0,0 0 1 0 0,0 0-1 0 0,-1 1 0 0 0,1-1 0 0 0,-1 1 0 0 0,0-1 0 0 0,-1 0 1 0 0,0 6-1 0 0,1-9 22 0 0,-5 22 64 0 0,2 0-1 0 0,-2 31 0 0 0,6-30 63 0 0,0-23-681 0 0,-1-1-33 0 0,0 0 65 0 0,2 0 294 0 0,6 0 243 0 0,-1-1 0 0 0,1-1 0 0 0,0 1 0 0 0,-1-1 0 0 0,1 0 0 0 0,-1-1 0 0 0,0 0 0 0 0,0 0 0 0 0,0-1 0 0 0,0 1 0 0 0,0-2 0 0 0,8-5 0 0 0,9-10-488 0 0,39-40-1 0 0,-48 45-38 0 0,16-18 426 0 0,-2-1 1 0 0,47-71-1 0 0,31-87 11 0 0,-103 185-4 0 0,-1 0 0 0 0,0-1 0 0 0,3-11 0 0 0,-6 10 0 0 0,-4 8 0 0 0,-5 5 0 0 0,9-4 0 0 0,-4 3 0 0 0,-1 0 0 0 0,1 1 0 0 0,-1 0 0 0 0,1 0 0 0 0,0 0 0 0 0,1 1 0 0 0,-1 0 0 0 0,-3 6 0 0 0,-23 45 0 0 0,26-47 0 0 0,-29 68 0 0 0,-28 102 0 0 0,57-165 0 0 0,-35 135 0 0 0,33-121 0 0 0,4-20 64 0 0,2-7 273 0 0,3-9 646 0 0,4-13-784 0 0,-2 0 1 0 0,4-31-1 0 0,-7 40-189 0 0,0 5-183 0 0,0 1 0 0 0,0-1 0 0 0,1 0 0 0 0,0 1 0 0 0,0 0 0 0 0,0 0 0 0 0,1 0 0 0 0,5-6 0 0 0,-9 11 170 0 0,1 1 0 0 0,0-1 1 0 0,0 0-1 0 0,0 1 0 0 0,0-1 0 0 0,0 1 1 0 0,0-1-1 0 0,-1 1 0 0 0,1-1 0 0 0,0 1 1 0 0,1 0-1 0 0,-1-1 0 0 0,0 1 0 0 0,0 0 1 0 0,0 0-1 0 0,0 0 0 0 0,0 0 0 0 0,0 0 1 0 0,0 0-1 0 0,2 0 0 0 0,24 6-331 0 0,-20-4 291 0 0,5 1 43 0 0,-5-1 0 0 0,1-1 0 0 0,-1 1 0 0 0,0-2 0 0 0,1 1 0 0 0,9-1 0 0 0,-6 0 0 0 0,18 0 0 0 0,-27 0 0 0 0,0 0 0 0 0,-1 0 0 0 0,1 1 0 0 0,-1-1 0 0 0,1 1 0 0 0,-1-1 0 0 0,1 1 0 0 0,-1-1 0 0 0,1 1 0 0 0,-1 0 0 0 0,1 0 0 0 0,-1 0 0 0 0,0-1 0 0 0,2 3 0 0 0,-1-1 0 0 0,0 1 0 0 0,0-1 0 0 0,-1 0 0 0 0,1 0 0 0 0,-1 1 0 0 0,0-1 0 0 0,1 1 0 0 0,-1 0 0 0 0,-1-1 0 0 0,1 1 0 0 0,0 0 0 0 0,-1-1 0 0 0,1 1 0 0 0,-1 0 0 0 0,0 0 0 0 0,1 0 0 0 0,-2-1 0 0 0,1 5 0 0 0,0 7 0 0 0,1-5 3 0 0,-1 0-1 0 0,0 0 1 0 0,-1 0-1 0 0,0 0 1 0 0,0 0-1 0 0,-5 16 1 0 0,1 1 43 0 0,5-20-606 0 0,4-13-1127 0 0,5-13-1795 0 0,-5 6 1435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5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4 13823 0 0,'0'0'315'0'0,"-2"-1"45"0"0,0-3 495 0 0,4-1 4539 0 0,6 2-921 0 0,0 4-5254 0 0,-6-1 948 0 0,1 0-73 0 0,5 10 845 0 0,-7-9-568 0 0,9 8 626 0 0,14 17-389 0 0,2 4-608 0 0,-18-20 0 0 0,0-1 0 0 0,1 0 0 0 0,0-1 0 0 0,0 0 0 0 0,0 0 0 0 0,18 10 0 0 0,-24-15 0 0 0,13 5 0 0 0,-6-4 0 0 0,-1-1 0 0 0,-2-1-64 0 0,-6-1-273 0 0,-1-1-138 0 0,0 0-33 0 0,0 0-72 0 0,0 0-285 0 0,-1-2-126 0 0,-1-1 59 0 0,0 0 0 0 0,0 0 0 0 0,0 0 0 0 0,-1 0 0 0 0,1 0 0 0 0,-4-3 0 0 0,1 2-604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49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41 8287 0 0,'0'0'382'0'0,"0"0"-8"0"0,0 0-32 0 0,0 0 750 0 0,-12-10 3269 0 0,-7-3 273 0 0,14 10-4460 0 0,1 1 0 0 0,-1 0-1 0 0,0 0 1 0 0,0 0 0 0 0,0 1 0 0 0,0 0 0 0 0,-7-1 0 0 0,8 1 80 0 0,1 1-210 0 0,-1-1 0 0 0,1 1 1 0 0,0 0-1 0 0,-1 0 0 0 0,1 0 1 0 0,-1 0-1 0 0,-4 2 0 0 0,3-1-44 0 0,5 6 0 0 0,2 18 0 0 0,0 0 0 0 0,-1 0 0 0 0,-5 45 0 0 0,-66 243 2048 0 0,56-273-2048 0 0,-1 9 0 0 0,15-38 0 0 0,5 7 0 0 0,-4-14 72 0 0,0-3 299 0 0,-1-1 117 0 0,0 0 21 0 0,0 0-66 0 0,1 1-294 0 0,1 3-134 0 0,-2-3-15 0 0,1 0 0 0 0,0 0 0 0 0,0 0 0 0 0,0 0 1 0 0,-1 0-1 0 0,1 0 0 0 0,0 0 0 0 0,0 0 0 0 0,0 0 0 0 0,0 0 0 0 0,1 0 0 0 0,-1-1 0 0 0,0 1 0 0 0,0-1 0 0 0,0 1 0 0 0,1 0 0 0 0,-1-1 0 0 0,2 1 0 0 0,0 1 0 0 0,-2-1 0 0 0,0-1 0 0 0,0 1 0 0 0,0-1 0 0 0,0 1 0 0 0,0-1 0 0 0,0 1 0 0 0,0-1 0 0 0,0 0 0 0 0,0 1 0 0 0,0-1 0 0 0,0 0 0 0 0,0 0 0 0 0,0 0 0 0 0,0 0 0 0 0,0 0 0 0 0,2 0 0 0 0,4-1-64 0 0,-6 1-273 0 0,4 0 127 0 0,-3 0-969 0 0,-1 0-4337 0 0,-1 0-1306 0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49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45 13823 0 0,'0'0'315'0'0,"4"-1"45"0"0,21-6 353 0 0,-25 7-707 0 0,0 0-1 0 0,1 0 1 0 0,-1 0-1 0 0,0-1 1 0 0,0 1-1 0 0,1 0 1 0 0,-1 0-1 0 0,0-1 1 0 0,0 1-1 0 0,0 0 1 0 0,1 0-1 0 0,-1-1 0 0 0,0 1 1 0 0,0 0-1 0 0,0-1 1 0 0,0 1-1 0 0,0 0 1 0 0,0-1-1 0 0,1 1 1 0 0,-1 0-1 0 0,0-1 1 0 0,0 1-1 0 0,0-2-7 0 0,0 1 49 0 0,0 1-1 0 0,1 0 1 0 0,-1-1-1 0 0,0 1 1 0 0,0-1-1 0 0,0 1 1 0 0,0-1 0 0 0,0 1-1 0 0,0-1 1 0 0,1 1-1 0 0,-1-1 1 0 0,-1 1-1 0 0,1-1 1 0 0,0 0-1 0 0,0 1 1 0 0,0-1-1 0 0,0 1 1 0 0,0-1-1 0 0,0 1 1 0 0,0 0-1 0 0,-1-1 1 0 0,1 1-1 0 0,0-1 1 0 0,0 1-1 0 0,-1-1 1 0 0,1 1 0 0 0,0-1-1 0 0,-1 1 1 0 0,1 0-1 0 0,-1-1 1 0 0,-12-7 2079 0 0,12 7-1900 0 0,0 0 10 0 0,-1 1 0 0 0,1-1-1 0 0,0 0 1 0 0,-1 1 0 0 0,1-1 0 0 0,-1 1 0 0 0,1 0 0 0 0,-1-1-1 0 0,1 1 1 0 0,-1 0 0 0 0,0 0 0 0 0,1 0 0 0 0,-1 0 0 0 0,1 0-1 0 0,-3 1 1 0 0,11 4 363 0 0,-6-4-590 0 0,-1-1-1 0 0,1 0 1 0 0,-1 0 0 0 0,1 1-1 0 0,-1-1 1 0 0,1 0 0 0 0,0 1 0 0 0,-1-1-1 0 0,1 1 1 0 0,-1-1 0 0 0,0 0 0 0 0,1 1-1 0 0,-1-1 1 0 0,1 1 0 0 0,-1-1-1 0 0,0 1 1 0 0,1 0 0 0 0,-1-1 0 0 0,0 1-1 0 0,1-1 1 0 0,-1 1 0 0 0,0 0-1 0 0,0-1 1 0 0,0 1 0 0 0,0 0 0 0 0,0-1-1 0 0,1 1 1 0 0,-1-1 0 0 0,0 1 0 0 0,-1 0-1 0 0,1-1 1 0 0,0 1 0 0 0,0 0-1 0 0,0-1 1 0 0,0 1 0 0 0,0 0 0 0 0,-1-1-1 0 0,1 1 1 0 0,0-1 0 0 0,0 1 0 0 0,-1 0-1 0 0,0 1 86 0 0,0 0-10 0 0,-1 0 0 0 0,1 0 0 0 0,-1 0 1 0 0,0 0-1 0 0,1 0 0 0 0,-1-1 0 0 0,0 1 1 0 0,0-1-1 0 0,0 1 0 0 0,0-1 0 0 0,-4 3 0 0 0,-11 8 346 0 0,-8 16-272 0 0,23-26-157 0 0,1 0-1 0 0,-1 0 1 0 0,1 0-1 0 0,0 0 1 0 0,0 0 0 0 0,0 0-1 0 0,0 1 1 0 0,0-1-1 0 0,0 0 1 0 0,1 1-1 0 0,-1-1 1 0 0,1 4-1 0 0,0 0 0 0 0,1-2 0 0 0,-1 0 0 0 0,0-1 0 0 0,0 1 0 0 0,0 0 0 0 0,-1-1 0 0 0,1 1 0 0 0,-1-1 0 0 0,0 1 0 0 0,-1 4 0 0 0,-1-1 0 0 0,1 0 0 0 0,0 0 0 0 0,1 0 0 0 0,0 0 0 0 0,-1 12 0 0 0,2-16 0 0 0,0-1 0 0 0,0 1 0 0 0,0 0 0 0 0,0 0 0 0 0,0 0 0 0 0,1-1 0 0 0,0 1 0 0 0,-1 0 0 0 0,1-1 0 0 0,0 1 0 0 0,0-1 0 0 0,1 1 0 0 0,-1-1 0 0 0,0 1 0 0 0,1-1 0 0 0,-1 0 0 0 0,4 4 0 0 0,11 4 0 0 0,-7-10 0 0 0,-5-1 0 0 0,10 0 0 0 0,4-4 0 0 0,-14 2 0 0 0,-1 0 0 0 0,4-2 0 0 0,1 0 0 0 0,-2 0 0 0 0,10-9 0 0 0,-13 11 0 0 0,-1 0 0 0 0,1 0 0 0 0,-1 0 0 0 0,0 0 0 0 0,0-1 0 0 0,0 1 0 0 0,-1-1 0 0 0,1 1 0 0 0,-1-1 0 0 0,1-4 0 0 0,3-16 0 0 0,-1-1 0 0 0,-1 0 0 0 0,-1 1 0 0 0,-2-40 0 0 0,-1 56-2272 0 0,1 8 2119 0 0,0 0-1 0 0,0-1 1 0 0,0 1-1 0 0,0 0 1 0 0,0 0-1 0 0,0 0 1 0 0,0-1-1 0 0,0 1 1 0 0,0 0-1 0 0,0 0 1 0 0,0 0-1 0 0,-1 0 1 0 0,1-1 0 0 0,0 1-1 0 0,0 0 1 0 0,0 0-1 0 0,0 0 1 0 0,0 0-1 0 0,0-1 1 0 0,0 1-1 0 0,-1 0 1 0 0,1 0-1 0 0,0 0 1 0 0,0 0-1 0 0,0 0 1 0 0,0 0-1 0 0,-1 0 1 0 0,1-1-1 0 0,0 1 1 0 0,0 0 0 0 0,0 0-1 0 0,-1 0 1 0 0,1 0-1 0 0,0 0 1 0 0,0 0-1 0 0,0 0 1 0 0,-1 0-1 0 0,-5 3-7366 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50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0 15663 0 0,'0'0'356'0'0,"0"0"50"0"0,10-4 538 0 0,-5-1-791 0 0,-4 4 567 0 0,-1 1 249 0 0,0 0 45 0 0,11 7 604 0 0,-10-6-1551 0 0,0 0 1 0 0,0 0-1 0 0,0 1 0 0 0,0-1 1 0 0,0 0-1 0 0,0 1 0 0 0,0-1 1 0 0,-1 0-1 0 0,1 1 0 0 0,-1-1 1 0 0,1 1-1 0 0,-1-1 0 0 0,1 1 1 0 0,-1-1-1 0 0,0 1 0 0 0,0-1 1 0 0,0 1-1 0 0,0-1 0 0 0,0 1 1 0 0,0 0-1 0 0,0-1 0 0 0,-1 3 1 0 0,-1 7 568 0 0,0 0 1 0 0,-5 13 0 0 0,2-9-372 0 0,2-5-265 0 0,0 0 0 0 0,-1 1 0 0 0,0-1 0 0 0,-6 10 0 0 0,9-19-82 0 0,1 1 0 0 0,-1-1 0 0 0,0 0 0 0 0,0 0-1 0 0,0 0 1 0 0,1 0 0 0 0,-1 0 0 0 0,0-1 0 0 0,0 1 0 0 0,0 0 0 0 0,0 0 0 0 0,-1-1-1 0 0,1 1 1 0 0,0 0 0 0 0,0-1 0 0 0,0 1 0 0 0,-1-1 0 0 0,-1 1 0 0 0,-22 1-2363 0 0,22-2 2248 0 0,1 0-1337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53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34 2759 0 0,'-2'-1'107'0'0,"1"0"-98"0"0,1 1 0 0 0,-1 0 1 0 0,1-1-1 0 0,-1 1 0 0 0,0-1 0 0 0,1 1 0 0 0,-1 0 1 0 0,1 0-1 0 0,-1-1 0 0 0,0 1 0 0 0,1 0 0 0 0,-1 0 1 0 0,0 0-1 0 0,1 0 0 0 0,-1-1 0 0 0,0 1 0 0 0,0 0 0 0 0,-6 5 7 0 0,1 0-16 0 0,8 0 71 0 0,-1-4 294 0 0,1-2 250 0 0,2-1-472 0 0,-4 2-124 0 0,0 0 0 0 0,0 0 0 0 0,0 0 1 0 0,0 0-1 0 0,0-1 0 0 0,0 1 0 0 0,0 0 0 0 0,0 0 1 0 0,0 0-1 0 0,0 0 0 0 0,0 0 0 0 0,0 0 0 0 0,0-1 1 0 0,0 1-1 0 0,0 0 0 0 0,0 0 0 0 0,0 0 0 0 0,0 0 1 0 0,0 0-1 0 0,0 0 0 0 0,0 0 0 0 0,0 0 0 0 0,0-1 1 0 0,-1 1-1 0 0,1 0 0 0 0,0 0 0 0 0,0 0 0 0 0,0 0 1 0 0,0 0-1 0 0,0 0 0 0 0,0 0 0 0 0,0 0 1 0 0,0 0-1 0 0,-1 0 0 0 0,1 0 0 0 0,0 0 0 0 0,0 0 1 0 0,0 0-1 0 0,0 0 0 0 0,0 0 0 0 0,0 0 0 0 0,-1 0 1 0 0,1 0-1 0 0,0 0 0 0 0,0 0 0 0 0,0 0 0 0 0,-2-1 368 0 0,2 1-299 0 0,-1 0 1 0 0,1 0-1 0 0,0 0 0 0 0,-1 0 1 0 0,1 0-1 0 0,-1 0 0 0 0,1-1 0 0 0,-1 1 1 0 0,1 0-1 0 0,-1 0 0 0 0,1 0 1 0 0,0-1-1 0 0,-1 1 0 0 0,1 0 1 0 0,-1-1-1 0 0,1 1 0 0 0,-1-1 0 0 0,5-1-357 0 0,4-2 1307 0 0,-8 3-1016 0 0,0 1-1 0 0,0 0 0 0 0,0 0 1 0 0,0 0-1 0 0,0 0 0 0 0,0 0 1 0 0,0 0-1 0 0,0-1 0 0 0,0 1 1 0 0,0 0-1 0 0,0 0 0 0 0,0 0 0 0 0,0 0 1 0 0,0 0-1 0 0,-1-1 0 0 0,1 1 1 0 0,0 0-1 0 0,0 0 0 0 0,0 0 1 0 0,0 0-1 0 0,0 0 0 0 0,0 0 1 0 0,0-1-1 0 0,0 1 0 0 0,0 0 1 0 0,0 0-1 0 0,-1 0 0 0 0,1 0 1 0 0,0 0-1 0 0,0 0 0 0 0,0 0 0 0 0,0 0 1 0 0,0 0-1 0 0,0 0 0 0 0,-1 0 1 0 0,1-1-1 0 0,0 1 0 0 0,0 0 1 0 0,0 0-1 0 0,0 0 0 0 0,0 0 1 0 0,-1 0-1 0 0,1 0 0 0 0,0 0 1 0 0,0 0-1 0 0,0 0 0 0 0,0 0 0 0 0,0 1 1 0 0,-1-1-1 0 0,1 0 0 0 0,0 0 1 0 0,0 0-1 0 0,-5-2 128 0 0,5 2-124 0 0,1 0-1 0 0,-1 0 1 0 0,0 0 0 0 0,0 0-1 0 0,0 0 1 0 0,0 0-1 0 0,0 0 1 0 0,0 0-1 0 0,0 0 1 0 0,0 0 0 0 0,0 0-1 0 0,0 0 1 0 0,1 0-1 0 0,-1 0 1 0 0,0 0-1 0 0,0 0 1 0 0,0-1 0 0 0,0 1-1 0 0,0 0 1 0 0,0 0-1 0 0,0 0 1 0 0,0 0-1 0 0,0 0 1 0 0,0 0 0 0 0,0 0-1 0 0,0 0 1 0 0,0 0-1 0 0,0 0 1 0 0,0-1-1 0 0,0 1 1 0 0,0 0 0 0 0,0 0-1 0 0,0 0 1 0 0,0 0-1 0 0,0 0 1 0 0,0 0-1 0 0,0 0 1 0 0,0 0 0 0 0,0-1-1 0 0,0 1 1 0 0,0 0-1 0 0,0 0 1 0 0,0 0-1 0 0,0 0 1 0 0,0 0 0 0 0,0 0-1 0 0,0 0 1 0 0,0 0-1 0 0,0 0 1 0 0,0-1-1 0 0,-6-1 3516 0 0,0-1-2781 0 0,5 3-316 0 0,1 0-222 0 0,0 0 166 0 0,0 0 101 0 0,1-1 21 0 0,9-5 83 0 0,3-1-49 0 0,-13 7-514 0 0,0-1-1 0 0,1 1 1 0 0,-1 0-1 0 0,0 0 1 0 0,0 0-1 0 0,1-1 1 0 0,-1 1-1 0 0,0 0 1 0 0,0 0-1 0 0,0-1 1 0 0,1 1-1 0 0,-1 0 1 0 0,0 0 0 0 0,0-1-1 0 0,0 1 1 0 0,0 0-1 0 0,0 0 1 0 0,1-1-1 0 0,-1 1 1 0 0,0 0-1 0 0,0-1 1 0 0,0 1-1 0 0,0 0 1 0 0,0-1-1 0 0,0 1 1 0 0,0 0-1 0 0,0-1 1 0 0,0 1 0 0 0,0 0-1 0 0,0 0 1 0 0,0-1-1 0 0,-1 0 484 0 0,1 1-476 0 0,0-1-1 0 0,1 1 1 0 0,-1 0-1 0 0,0 0 0 0 0,0 0 1 0 0,0-1-1 0 0,1 1 1 0 0,-1 0-1 0 0,0 0 1 0 0,0-1-1 0 0,0 1 1 0 0,0 0-1 0 0,0-1 0 0 0,0 1 1 0 0,0 0-1 0 0,0 0 1 0 0,0-1-1 0 0,1 1 1 0 0,-1 0-1 0 0,0-1 1 0 0,0 1-1 0 0,-1 0 0 0 0,1-1 1 0 0,0 1-1 0 0,0 0 1 0 0,0 0-1 0 0,0-1 1 0 0,0 1-1 0 0,0-8 985 0 0,2 4-734 0 0,1 1 0 0 0,-1 0 0 0 0,1 0 0 0 0,5-6 0 0 0,7-9 428 0 0,-14 18-714 0 0,-1-1 0 0 0,0 1 0 0 0,1 0 0 0 0,-1-1 0 0 0,0 1 0 0 0,1-1 0 0 0,-1 1 0 0 0,0-1 0 0 0,0 1 0 0 0,0 0 0 0 0,1-1 0 0 0,-1 1 0 0 0,0-1 0 0 0,0 1 0 0 0,0-1 0 0 0,0 1 0 0 0,0-1 0 0 0,0 1 0 0 0,0-1 0 0 0,0 1 0 0 0,0-1 0 0 0,0 1 0 0 0,0-1 0 0 0,0 1 0 0 0,0-1 0 0 0,0 1 0 0 0,0-1 0 0 0,-1 1 0 0 0,1-1 0 0 0,0 1 0 0 0,0-1 0 0 0,-1 1 0 0 0,1-1 0 0 0,0 1 0 0 0,-1 0 0 0 0,1-1 0 0 0,0 1 0 0 0,-1 0 0 0 0,1-1 0 0 0,0 1 0 0 0,-1 0 0 0 0,1-1 0 0 0,-1 1 0 0 0,1 0 0 0 0,-1 0 0 0 0,0-1 0 0 0,0 0 0 0 0,-12-9 72 0 0,12 9 299 0 0,1 1 117 0 0,0 0 21 0 0,0 0-66 0 0,-1 1-294 0 0,0-1-148 0 0,0 1-1 0 0,0-1 1 0 0,0 1 0 0 0,0 0-1 0 0,0-1 1 0 0,0 1 0 0 0,0 0-1 0 0,1 0 1 0 0,-1-1 0 0 0,0 1-1 0 0,1 0 1 0 0,-1 0-1 0 0,0 0 1 0 0,1 0 0 0 0,-1 0-1 0 0,1 0 1 0 0,-1 0 0 0 0,1 0-1 0 0,0 0 1 0 0,-1 0 0 0 0,1 1-1 0 0,0-1 1 0 0,0 0-1 0 0,0 0 1 0 0,0 0 0 0 0,0 0-1 0 0,0 0 1 0 0,0 0 0 0 0,0 2-1 0 0,1-2 0 0 0,-1 0 0 0 0,0 1-1 0 0,0-1 1 0 0,0 0 0 0 0,-1 1-1 0 0,1-1 1 0 0,0 0 0 0 0,0 1-1 0 0,-2 1 1 0 0,-8 13 0 0 0,8-14 0 0 0,0 1 0 0 0,0-1 0 0 0,0 1 0 0 0,1-1 0 0 0,-1 1 0 0 0,1 0 0 0 0,-1 0 0 0 0,1 0 0 0 0,0 0 0 0 0,-1 5 0 0 0,2-4 0 0 0,-1 0 0 0 0,0-1 0 0 0,0 1 0 0 0,0 0 0 0 0,0-1 0 0 0,-1 1 0 0 0,1 0 0 0 0,-1-1 0 0 0,0 0 0 0 0,0 1 0 0 0,-4 3 0 0 0,-1 3 0 0 0,4-4 0 0 0,0 0 0 0 0,0 0 0 0 0,1 1 0 0 0,0-1 0 0 0,0 0 0 0 0,-1 9 0 0 0,-4 11 0 0 0,0 2 0 0 0,-1 4 0 0 0,6-26 0 0 0,0-3 0 0 0,1 0 0 0 0,0 0 0 0 0,0 0 0 0 0,0 0 0 0 0,0 1 0 0 0,1-1 0 0 0,-1 0 0 0 0,1 0 0 0 0,0 1 0 0 0,0-1 0 0 0,0 0 0 0 0,0 1 0 0 0,1-1 0 0 0,0 5 0 0 0,0-6 0 0 0,-1 0 0 0 0,1 0 0 0 0,0-1 0 0 0,0 1 0 0 0,0 0 0 0 0,0-1 0 0 0,0 1 0 0 0,1 1 0 0 0,-2-2 0 0 0,10 8 0 0 0,-4-10 0 0 0,-5 1 0 0 0,6-1 0 0 0,0-1 0 0 0,-1 0 0 0 0,1 0 0 0 0,0 0 0 0 0,9-6 0 0 0,5 0 0 0 0,-17 6 0 0 0,0 1 0 0 0,1-1 0 0 0,-1 1 0 0 0,-1-1 0 0 0,1 0 0 0 0,0-1 0 0 0,0 1 0 0 0,-1-1 0 0 0,1 1 0 0 0,-1-1 0 0 0,0 0 0 0 0,0 0 0 0 0,0-1 0 0 0,0 1 0 0 0,0-1 0 0 0,-1 1 0 0 0,3-5 0 0 0,-2 2 0 0 0,1-1 0 0 0,0 1 0 0 0,-1-1 0 0 0,1 0 0 0 0,-1-1 0 0 0,1-7 0 0 0,-3 14 0 0 0,-1 0 0 0 0,0 0 0 0 0,1 0 0 0 0,-1 0 0 0 0,0 0 0 0 0,0-1 0 0 0,0 1 0 0 0,0 0 0 0 0,0 0 0 0 0,0 0 0 0 0,-1 0 0 0 0,1 0 0 0 0,0 0 0 0 0,-1 0 0 0 0,1 0 0 0 0,0 0 0 0 0,-1 0 0 0 0,1 0 0 0 0,-1 0 0 0 0,1 0 0 0 0,-1 0 0 0 0,0 0 0 0 0,1 0 0 0 0,-1 0 0 0 0,0 1 0 0 0,0-1 0 0 0,0 0 0 0 0,0 0 0 0 0,1 1 0 0 0,-1-1 0 0 0,0 1 0 0 0,0-1 0 0 0,0 1 0 0 0,0-1 0 0 0,0 1 0 0 0,0 0 0 0 0,0-1 0 0 0,-1 1 0 0 0,1 0 0 0 0,0 0 0 0 0,0 0 0 0 0,0 0 0 0 0,0 0 0 0 0,-2 0 0 0 0,1 0 0 0 0,0 0 0 0 0,0 0 0 0 0,0 0 0 0 0,0 0 0 0 0,0 1 0 0 0,0-1 0 0 0,0 1 0 0 0,0-1 0 0 0,1 1 0 0 0,-1 0 0 0 0,0 0 0 0 0,0 0 0 0 0,0 0 0 0 0,1 0 0 0 0,-4 2 0 0 0,-21 25 0 0 0,9-10 0 0 0,-11 14-133 0 0,27-31-563 0 0,2-1 538 0 0,0 0 0 0 0,0 1 0 0 0,-1-1 0 0 0,1 0 0 0 0,0 0 0 0 0,0 0 0 0 0,0 1 0 0 0,-1-1 0 0 0,1 1 0 0 0,0-1 0 0 0,0 0 0 0 0,-1 1 0 0 0,2 0 0 0 0,-2 0 54 0 0,1-1 1 0 0,-1 0 0 0 0,0 1-1 0 0,1-1 1 0 0,-1 0-1 0 0,1 1 1 0 0,-1-1 0 0 0,0 0-1 0 0,1 0 1 0 0,-1 0-1 0 0,1 1 1 0 0,-1-1 0 0 0,1 0-1 0 0,-1 0 1 0 0,1 0-1 0 0,-1 0 1 0 0,1 0 0 0 0,-1 0-1 0 0,1 0 1 0 0,-1 0-1 0 0,1 0 1 0 0,-1 0-1 0 0,1 0 1 0 0,-1 0 0 0 0,1 0-1 0 0,-1 0 1 0 0,1 0-1 0 0,-1-1 1 0 0,0 1 0 0 0,1 0-1 0 0,-1 0 1 0 0,1 0-1 0 0,-1-1 1 0 0,1 1 0 0 0,-1-1-1 0 0,21-12-6346 0 0,-3 4 1088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53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1 11975 0 0,'17'-8'1302'0'0,"-11"6"-1084"0"0,-5 1 860 0 0,-1 1 366 0 0,0 0 76 0 0,0 0-123 0 0,0 0-574 0 0,-3 0-630 0 0,1 0 1 0 0,-1 0-1 0 0,0 1 1 0 0,1-1 0 0 0,-1 1-1 0 0,0-1 1 0 0,1 1-1 0 0,-1 0 1 0 0,1 0 0 0 0,-1 0-1 0 0,-4 2 1 0 0,3-1 117 0 0,-7 4 201 0 0,1 0 0 0 0,-1 0 0 0 0,1 1 0 0 0,0 0 0 0 0,1 1 0 0 0,-15 15 0 0 0,19-17-273 0 0,0 0-1 0 0,0 1 1 0 0,1-1 0 0 0,0 1-1 0 0,-5 14 1 0 0,1-3-31 0 0,5-12-208 0 0,0 0 0 0 0,0 0 0 0 0,1 1 0 0 0,0-1 0 0 0,1 1 0 0 0,-2 7 0 0 0,3-12 0 0 0,-1 0 0 0 0,1-1 0 0 0,0 1 0 0 0,0-1 0 0 0,0 1 0 0 0,0 0 0 0 0,1-1 0 0 0,-1 1 0 0 0,0 0 0 0 0,1-1 0 0 0,-1 1 0 0 0,1-1 0 0 0,-1 1 0 0 0,1-1 0 0 0,0 1 0 0 0,0-1 0 0 0,0 1 0 0 0,-1-1 0 0 0,1 0 0 0 0,1 0 0 0 0,-1 1 0 0 0,0-1 0 0 0,0 0 0 0 0,0 0 0 0 0,1 0 0 0 0,-1 0 0 0 0,0 0 0 0 0,1 0 0 0 0,-1-1 0 0 0,4 2 0 0 0,-2-1 0 0 0,1 0 0 0 0,-1-1 0 0 0,1 1 0 0 0,0-1 0 0 0,-1 0 0 0 0,1 0 0 0 0,0 0 0 0 0,-1 0 0 0 0,1-1 0 0 0,-1 0 0 0 0,1 1 0 0 0,-1-1 0 0 0,1-1 0 0 0,-1 1 0 0 0,6-3 0 0 0,0 0 0 0 0,-1-1 0 0 0,0 0 0 0 0,0 0 0 0 0,13-13 0 0 0,-15 12 38 0 0,0 0-1 0 0,-1-1 1 0 0,1 0 0 0 0,-1 0 0 0 0,0 0-1 0 0,-1-1 1 0 0,0 1 0 0 0,5-12-1 0 0,-7 14-2 0 0,-1 0 0 0 0,1 0 0 0 0,-1 1 0 0 0,0-1-1 0 0,0 0 1 0 0,-1 0 0 0 0,1 0 0 0 0,-1 0-1 0 0,0 0 1 0 0,-1 0 0 0 0,1 0 0 0 0,-1 0 0 0 0,0 0-1 0 0,0 0 1 0 0,0 0 0 0 0,-3-4 0 0 0,4 8-45 0 0,-1-1 1 0 0,0 1 0 0 0,0 0-1 0 0,1 0 1 0 0,-1-1 0 0 0,0 1-1 0 0,0 0 1 0 0,0 0-1 0 0,0 0 1 0 0,0 0 0 0 0,-1 0-1 0 0,1 0 1 0 0,0 1 0 0 0,0-1-1 0 0,-1 0 1 0 0,1 1 0 0 0,0-1-1 0 0,-1 1 1 0 0,1-1-1 0 0,-1 1 1 0 0,1-1 0 0 0,0 1-1 0 0,-1 0 1 0 0,1 0 0 0 0,-1 0-1 0 0,1 0 1 0 0,-1 0 0 0 0,1 0-1 0 0,-1 0 1 0 0,1 0-1 0 0,-3 1 1 0 0,-4 1-920 0 0,1 1 0 0 0,-1 0 1 0 0,1 0-1 0 0,-11 5 0 0 0,11-4-683 0 0,6-4-420 0 0,1 0-15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3:54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10135 0 0,'0'0'231'0'0,"0"0"29"0"0,0 0 19 0 0,0 0 105 0 0,0 0 410 0 0,0 0 184 0 0,0 0 40 0 0,-15 1 1146 0 0,15-1-2228 0 0,-7 1 6856 0 0,9 2-3056 0 0,9 4-4892 0 0,-6-5 1158 0 0,1 0 0 0 0,0 0 0 0 0,-1 0 0 0 0,1-1 0 0 0,0 0-1 0 0,0 0 1 0 0,-1 0 0 0 0,8-1 0 0 0,0 1-3 0 0,-10 0 78 0 0,1-1 0 0 0,-1 0 0 0 0,1 0-1 0 0,-1 0 1 0 0,0 0 0 0 0,8-2 0 0 0,-1 0 316 0 0,1 1 559 0 0,-5 2-803 0 0,-1 6-133 0 0,-4-4-16 0 0,0 1 0 0 0,0-1 0 0 0,-1 1 0 0 0,1-1 0 0 0,-1 1 0 0 0,0-1 0 0 0,0 1 0 0 0,0-1 0 0 0,-1 5 0 0 0,-9 32 0 0 0,3-13 0 0 0,-12 86 0 0 0,17-79 71 0 0,2 0 0 0 0,4 41 0 0 0,-1-16 159 0 0,-2-43 399 0 0,6 25 1 0 0,1 4-1169 0 0,-7-32 262 0 0,1-1 0 0 0,0 1 1 0 0,8 23-1 0 0,-7-14 896 0 0,-1-3 146 0 0,-1-17-322 0 0,-2-1-294 0 0,-3 7-133 0 0,-1-2-16 0 0,-1-2 0 0 0,5-4 0 0 0,0 1 0 0 0,0-1 0 0 0,0 1 0 0 0,0-1 0 0 0,0 0 0 0 0,1 0 0 0 0,-1 1 0 0 0,0-1 0 0 0,0 0 0 0 0,0 0 0 0 0,0 0 0 0 0,0 0 0 0 0,0 0 0 0 0,0 0 0 0 0,0 0 0 0 0,0-1 0 0 0,0 1 0 0 0,0 0 0 0 0,1 0 0 0 0,-1-1 0 0 0,0 1 0 0 0,0 0 0 0 0,0-1 0 0 0,0 1 0 0 0,1-1 0 0 0,-1 1 0 0 0,-1-2 0 0 0,-1 0 0 0 0,-2-1 0 0 0,-14-9 0 0 0,-11-8 0 0 0,-5 5-4431 0 0,28 12-4778 0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08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7503 0 0,'0'0'399'0'0,"0"0"60"0"0,0 0 21 0 0,0 0-59 0 0,0 0-136 0 0,0 0 457 0 0,0 0 228 0 0,0 0 43 0 0,0 0-59 0 0,0 0-289 0 0,0 0-121 0 0,0 0-28 0 0,0 0-4 0 0,0 0 0 0 0,0 0 0 0 0,1-2 0 0 0,-1 1-477 0 0,1 0 1 0 0,-1 0-1 0 0,1 0 0 0 0,-1 0 0 0 0,1 0 0 0 0,0 0 1 0 0,0 0-1 0 0,-1 0 0 0 0,1 1 0 0 0,0-1 0 0 0,0 0 1 0 0,0 1-1 0 0,0-1 0 0 0,0 0 0 0 0,0 1 1 0 0,1-1-1 0 0,6-3-18 0 0,-5-1-286 0 0,-2 4-1135 0 0,-1 1-511 0 0,0 0-108 0 0,0 0-22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10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91 10135 0 0,'0'0'231'0'0,"-3"-7"308"0"0,2 3-359 0 0,0 0 1 0 0,0 0 0 0 0,0 0-1 0 0,1 0 1 0 0,-1 0 0 0 0,1 0-1 0 0,0-1 1 0 0,0 1 0 0 0,2-6-1 0 0,-1-2 1188 0 0,0 5-809 0 0,0-14 1013 0 0,5-23 1 0 0,3 21-235 0 0,-6 17-226 0 0,0 0 0 0 0,0 0 1 0 0,2-12-1 0 0,-12 33-58 0 0,-4 16-111 0 0,-17 99-943 0 0,25-106 0 0 0,1 1 0 0 0,0-1 0 0 0,3 37 0 0 0,0-56 0 0 0,-1 0 0 0 0,0-1 0 0 0,1 1 0 0 0,0-1 0 0 0,0 1 0 0 0,1-1 0 0 0,-1 1 0 0 0,1-1 0 0 0,0 0 0 0 0,0 0 0 0 0,0 0 0 0 0,1 0 0 0 0,-1 0 0 0 0,1 0 0 0 0,6 6 0 0 0,-7-9 47 0 0,-1-1-1 0 0,1 1 1 0 0,-1-1-1 0 0,0 1 1 0 0,1-1-1 0 0,0 0 1 0 0,-1 0-1 0 0,1 1 1 0 0,-1-1 0 0 0,1 0-1 0 0,-1 0 1 0 0,1 0-1 0 0,-1-1 1 0 0,1 1-1 0 0,-1 0 1 0 0,1 0-1 0 0,-1-1 1 0 0,1 1-1 0 0,-1-1 1 0 0,1 0 0 0 0,1 0-1 0 0,3-2 210 0 0,1-1 0 0 0,-1 0 0 0 0,7-5 0 0 0,-2 0-256 0 0,0-1 0 0 0,0-1 0 0 0,-1 0 0 0 0,-1 0 0 0 0,0-1 0 0 0,-1 0 0 0 0,0 0 0 0 0,0-1 0 0 0,6-17 0 0 0,2-9 0 0 0,22-80 0 0 0,-30 90 5 0 0,24-109-74 0 0,-32 136-268 0 0,0 3 283 0 0,0-1-1 0 0,0 1 1 0 0,0-1 0 0 0,0 1 0 0 0,1-1-1 0 0,-1 1 1 0 0,0-1 0 0 0,0 1 0 0 0,0-1 0 0 0,1 1-1 0 0,-1-1 1 0 0,0 1 0 0 0,1-1 0 0 0,-1 0 0 0 0,0 1-1 0 0,2 0 1 0 0,4 10-2296 0 0,3 14-1634 0 0,-5-11 1937 0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10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3 17503 0 0,'0'0'399'0'0,"7"-8"961"0"0,-4 4-1075 0 0,-2 3 457 0 0,-1 1 228 0 0,0 0 43 0 0,0 0-59 0 0,0 0-289 0 0,0 0-121 0 0,0 0-28 0 0,0 2-72 0 0,3 16-334 0 0,-2-11-102 0 0,0-1 0 0 0,0 1-1 0 0,0 0 1 0 0,-1-1 0 0 0,0 1 0 0 0,0 0-1 0 0,-2 7 1 0 0,-23 75-8 0 0,24-87-182 0 0,1 0 0 0 0,0 0 0 0 0,-1 0 1 0 0,1-1-1 0 0,-1 1 0 0 0,1 0 0 0 0,-1 0 0 0 0,0-1 0 0 0,0 1 0 0 0,0 0 0 0 0,-2 2 0 0 0,2-3 2 0 0,1 0-1 0 0,-1 0 1 0 0,0 0 0 0 0,1 0-1 0 0,-1 0 1 0 0,1 0-1 0 0,0 0 1 0 0,-1 0 0 0 0,1 0-1 0 0,0 0 1 0 0,0 0-1 0 0,0 0 1 0 0,-1 0 0 0 0,1 0-1 0 0,0 0 1 0 0,0 0-1 0 0,0 0 1 0 0,1 2 0 0 0,-1-3-1866 0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10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9351 0 0,'0'0'424'0'0,"0"0"88"0"0,0 0 24 0 0,0 0 8 0 0,0 0-440 0 0,0 0-104 0 0,0 0 0 0 0,0 0 0 0 0,0 0 0 0 0,0 0 0 0 0,0 0 0 0 0,12-2 0 0 0,-12 2 0 0 0,0 0 0 0 0,10 0 0 0 0,-10 0-5712 0 0,0 0-1168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5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40 13823 0 0,'0'0'315'0'0,"0"0"45"0"0,0 0 21 0 0,-6-12 75 0 0,6 9 390 0 0,-1 1 0 0 0,1-1 0 0 0,0 1 0 0 0,0-1 0 0 0,0 1 1 0 0,0-1-1 0 0,0 1 0 0 0,1-4 0 0 0,-1 5-638 0 0,-13 9 129 0 0,7-2-146 0 0,0 0-1 0 0,0 0 1 0 0,0 1 0 0 0,1 0-1 0 0,0 0 1 0 0,0 1 0 0 0,1-1-1 0 0,-1 1 1 0 0,-5 16 0 0 0,-3 6-128 0 0,-2 0 0 0 0,-36 52 0 0 0,28-47-142 0 0,-22 44 1 0 0,38-66-618 0 0,6-10-258 0 0,1-3-920 0 0,0 0-3643 0 0,0 0-1565 0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11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46 13823 0 0,'4'-8'1056'0'0,"6"-11"-461"0"0,-10 18-470 0 0,0 1 1 0 0,0-1-1 0 0,1 1 1 0 0,-1-1 0 0 0,0 1-1 0 0,0-1 1 0 0,0 1-1 0 0,0-1 1 0 0,0 1-1 0 0,0-1 1 0 0,0 1-1 0 0,0-1 1 0 0,0 1-1 0 0,0-1 1 0 0,0 1-1 0 0,0-1 1 0 0,0 1-1 0 0,0-1 1 0 0,0 1-1 0 0,-1 0 1 0 0,1-1-1 0 0,0 1 1 0 0,0-1-1 0 0,-1 1 1 0 0,1-1-1 0 0,0 1 1 0 0,0 0-1 0 0,-1-1 1 0 0,1 1 0 0 0,-1 0-1 0 0,1-1 1 0 0,0 1-1 0 0,-1 0 1 0 0,1-1-1 0 0,-1 1 1 0 0,1 0-1 0 0,0 0 1 0 0,-1 0-1 0 0,1-1 1 0 0,-1 1-1 0 0,1 0 1 0 0,-1 0-1 0 0,1 0 1 0 0,-1 0-1 0 0,1 0 1 0 0,-1 0-1 0 0,0 0 1 0 0,-23-2 1837 0 0,17 3-1864 0 0,0 1 1 0 0,0-1 0 0 0,0 1-1 0 0,0 0 1 0 0,0 1 0 0 0,-10 5-1 0 0,-40 25 993 0 0,23-12-776 0 0,31-20-316 0 0,-1 1 0 0 0,0 1 0 0 0,-1 0 0 0 0,1 0 0 0 0,-5 5 0 0 0,1 3 0 0 0,8-7 0 0 0,1-2 0 0 0,-1-1 0 0 0,0 1 0 0 0,0-1 0 0 0,0 1 0 0 0,0 0 0 0 0,1-1 0 0 0,-1 1 0 0 0,0-1 0 0 0,1 1 0 0 0,0-1 0 0 0,-1 1 0 0 0,1-1 0 0 0,0 1 0 0 0,-1-1 0 0 0,1 0 0 0 0,0 1 0 0 0,0-1 0 0 0,0 0 0 0 0,0 0 0 0 0,1 1 0 0 0,-1-1 0 0 0,2 1 0 0 0,1 1 0 0 0,0-2 0 0 0,0 1 0 0 0,0 0 0 0 0,0-1 0 0 0,8 3 0 0 0,-1-1 0 0 0,1 0 0 0 0,-1 2 0 0 0,0 0 0 0 0,0 0 0 0 0,14 9 0 0 0,-21-11 0 0 0,0 0 0 0 0,1 0 0 0 0,-1 1 0 0 0,0 0 0 0 0,-1 0 0 0 0,1 0 0 0 0,-1 0 0 0 0,0 0 0 0 0,0 1 0 0 0,0 0 0 0 0,0-1 0 0 0,1 7 0 0 0,-3-10 0 0 0,0 0 0 0 0,-1 0 0 0 0,1 1 0 0 0,-1-1 0 0 0,1 0 0 0 0,-1 0 0 0 0,1 0 0 0 0,-1 1 0 0 0,0-1 0 0 0,0 0 0 0 0,0 0 0 0 0,0 1 0 0 0,0-1 0 0 0,0 0 0 0 0,0 0 0 0 0,0 1 0 0 0,0-1 0 0 0,-1 0 0 0 0,0 3 0 0 0,0-1 0 0 0,1-1 0 0 0,0-1 0 0 0,-1 1 0 0 0,1-1 0 0 0,-1 1 0 0 0,1 0 0 0 0,-1-1 0 0 0,0 1 0 0 0,1-1 0 0 0,-1 0 0 0 0,0 1 0 0 0,0-1 0 0 0,0 0 0 0 0,0 1 0 0 0,-2 1 0 0 0,-1 0 0 0 0,1 1 0 0 0,0-1 0 0 0,-1 0 0 0 0,0 0 0 0 0,1 0 0 0 0,-1-1 0 0 0,0 0 0 0 0,0 1 0 0 0,0-1 0 0 0,-7 2 0 0 0,4-2 0 0 0,0 1 0 0 0,-1-1 0 0 0,1-1 0 0 0,-15 2 0 0 0,-35-4 443 0 0,54 1-271 0 0,0-1 1 0 0,0 1-1 0 0,0-1 0 0 0,0 1 1 0 0,1-1-1 0 0,-1 0 1 0 0,-5-2-1 0 0,2 1-381 0 0,5 1-241 0 0,1 1-50 0 0,-5-5 35 0 0,-1 0-1260 0 0,3 1-4852 0 0,1-2-943 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11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5 17503 0 0,'0'0'803'0'0,"0"0"-18"0"0,-1-1-501 0 0,-2-2-109 0 0,2 2 561 0 0,1 1 237 0 0,-1 2-726 0 0,-1-1-1 0 0,1 0 1 0 0,0 1-1 0 0,-1-1 1 0 0,1 1-1 0 0,0-1 1 0 0,0 1-1 0 0,0 0 1 0 0,0 0-1 0 0,0-1 1 0 0,-1 5-1 0 0,1-4-28 0 0,-4 12 119 0 0,0 1-1 0 0,-5 22 0 0 0,5-16-213 0 0,-13 53-69 0 0,-17 59 335 0 0,13-59 312 0 0,-13 37 203 0 0,42-127-904 0 0,0 1 0 0 0,1 0 0 0 0,1 1 0 0 0,0-1 0 0 0,22-23 0 0 0,-24 30 0 0 0,1 0 0 0 0,-1 1 0 0 0,1 0 0 0 0,1 0 0 0 0,-1 1 0 0 0,1 0 0 0 0,1 1 0 0 0,-1-1 0 0 0,1 2 0 0 0,0 0 0 0 0,14-5 0 0 0,-24 9 0 0 0,1 0 0 0 0,0-1 0 0 0,0 1 0 0 0,0 0 0 0 0,0 0 0 0 0,0-1 0 0 0,-1 1 0 0 0,1 0 0 0 0,0 0 0 0 0,0 0 0 0 0,0 0 0 0 0,0 0 0 0 0,0 0 0 0 0,0 0 0 0 0,0 1 0 0 0,0-1 0 0 0,-1 0 0 0 0,1 0 0 0 0,0 1 0 0 0,0-1 0 0 0,0 1 0 0 0,0-1 0 0 0,-1 0 0 0 0,1 1 0 0 0,0 0 0 0 0,0-1 0 0 0,-1 1 0 0 0,2 0 0 0 0,-1 1 0 0 0,5 6 0 0 0,-5 1 0 0 0,-1-7 0 0 0,-4 7 0 0 0,-3 1 0 0 0,-52 87 0 0 0,58-96 0 0 0,0 1 0 0 0,1-1 0 0 0,-1 1 0 0 0,0-1 0 0 0,1 1 0 0 0,-1-1 0 0 0,1 1 0 0 0,-1 0 0 0 0,1-1 0 0 0,0 1 0 0 0,0 0 0 0 0,0-1 0 0 0,0 3 0 0 0,0 2 0 0 0,1 12 0 0 0,3-11 0 0 0,-1-5 0 0 0,-1 0 0 0 0,0 0 0 0 0,1 1 0 0 0,-1-1 0 0 0,1 0 0 0 0,0-1 0 0 0,-1 1 0 0 0,1 0 0 0 0,0-1 0 0 0,0 0 0 0 0,0 1 0 0 0,0-1 0 0 0,0 0 0 0 0,0-1 0 0 0,1 1 0 0 0,-1-1 0 0 0,0 1 0 0 0,0-1 0 0 0,1 0 0 0 0,-1 0 0 0 0,0 0 0 0 0,5-1 0 0 0,5-1 0 0 0,1-1 0 0 0,0 0 0 0 0,19-7 0 0 0,38-21-2034 0 0,-21 8-20 0 0,20-8-3332 0 0,-16 3 2338 0 0,-6 4-22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12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246 15663 0 0,'0'0'719'0'0,"0"0"-20"0"0,-8 2-421 0 0,-4-1 504 0 0,0 2 0 0 0,0-1 0 0 0,0 2 0 0 0,1-1 0 0 0,-20 10 0 0 0,11-3 867 0 0,1 1 1 0 0,-24 17-1 0 0,29-18-1526 0 0,-1 1 0 0 0,1 0 1 0 0,1 1-1 0 0,-23 26 0 0 0,31-29-123 0 0,5-9 0 0 0,-1 0 0 0 0,1 0 0 0 0,0 0 0 0 0,0 1 0 0 0,0-1 0 0 0,0 0 0 0 0,0 0 0 0 0,0 1 0 0 0,0-1 0 0 0,0 0 0 0 0,0 0 0 0 0,0 1 0 0 0,0-1 0 0 0,0 0 0 0 0,0 0 0 0 0,0 1 0 0 0,0-1 0 0 0,0 0 0 0 0,0 0 0 0 0,0 1 0 0 0,0-1 0 0 0,1 0 0 0 0,-1 0 0 0 0,0 1 0 0 0,0-1 0 0 0,0 0 0 0 0,0 0 0 0 0,2 1 0 0 0,0 0 0 0 0,0 0 0 0 0,-1-1 0 0 0,1 1 0 0 0,0-1 0 0 0,0 0 0 0 0,0 1 0 0 0,0-1 0 0 0,-1 0 0 0 0,1 0 0 0 0,0 0 0 0 0,0 0 0 0 0,3-1 0 0 0,25-5 0 0 0,-14 0 0 0 0,-1-1 0 0 0,28-16 0 0 0,-31 16 0 0 0,6-3 0 0 0,-1-1 0 0 0,0-1 0 0 0,-1 0 0 0 0,16-16 0 0 0,-43 41 0 0 0,-18 24 0 0 0,24-32 0 0 0,2 1 0 0 0,-1 0 0 0 0,1 0 0 0 0,0 0 0 0 0,0 0 0 0 0,0 0 0 0 0,1 1 0 0 0,0 0 0 0 0,-1 7 0 0 0,3-4 0 0 0,4-3 0 0 0,-2-5 0 0 0,0-1 0 0 0,0 0 0 0 0,0 0 0 0 0,0 0 0 0 0,0 0 0 0 0,0 0 0 0 0,0 0 0 0 0,1-1 0 0 0,-1 1 0 0 0,0-1 0 0 0,1 0 0 0 0,-1 1 0 0 0,0-1 0 0 0,0 0 0 0 0,1 0 0 0 0,-1-1 0 0 0,0 1 0 0 0,1 0 0 0 0,-1-1 0 0 0,4-1 0 0 0,3 0 0 0 0,-1-1 0 0 0,1 0 0 0 0,-1-1 0 0 0,9-5 0 0 0,12-11 0 0 0,0 0 0 0 0,-1-3 0 0 0,-2 0 0 0 0,34-37 0 0 0,-43 39 0 0 0,0-1 0 0 0,-2-1 0 0 0,0 0 0 0 0,-1 0 0 0 0,-2-2 0 0 0,15-38 0 0 0,-16 26 0 0 0,-11 35 0 0 0,1 0 0 0 0,-1 0 0 0 0,0 0 0 0 0,1-1 0 0 0,-1 1 0 0 0,0 0 0 0 0,-1 0 0 0 0,1 0 0 0 0,0 0 0 0 0,0-1 0 0 0,-1 1 0 0 0,0 0 0 0 0,1 0 0 0 0,-1 0 0 0 0,-1-2 0 0 0,2 3 9 0 0,-1 1 0 0 0,1 0 0 0 0,0-1 0 0 0,-1 1 0 0 0,1 0 0 0 0,0-1 0 0 0,-1 1 0 0 0,1 0 1 0 0,0 0-1 0 0,-1-1 0 0 0,1 1 0 0 0,0 0 0 0 0,-1 0 0 0 0,1 0 0 0 0,-1 0 0 0 0,1 0 0 0 0,0-1 0 0 0,-1 1 0 0 0,1 0 0 0 0,-1 0 0 0 0,1 0 0 0 0,-1 0 0 0 0,1 0 0 0 0,0 0 0 0 0,-1 0 0 0 0,1 1 0 0 0,-1-1 1 0 0,-14 8 567 0 0,-8 16 456 0 0,22-23-1014 0 0,-12 15-1 0 0,1 1 0 0 0,1 0 1 0 0,0 1-1 0 0,1 0 1 0 0,1 0-1 0 0,1 2 0 0 0,0-1 1 0 0,-6 28-1 0 0,12-36-18 0 0,0 1 0 0 0,1-1 0 0 0,0 1 0 0 0,1 0 0 0 0,1 16 0 0 0,0-23 0 0 0,-1 0 0 0 0,1 0 0 0 0,0 1 0 0 0,1-1 0 0 0,-1 0 0 0 0,1 0 0 0 0,0 0 0 0 0,0-1 0 0 0,1 1 0 0 0,-1 0 0 0 0,1-1 0 0 0,0 1 0 0 0,0-1 0 0 0,5 4 0 0 0,-4-4-277 0 0,1-1 0 0 0,0 0 0 0 0,0-1 0 0 0,0 1 0 0 0,0-1 1 0 0,1 0-1 0 0,-1 0 0 0 0,1 0 0 0 0,-1-1 0 0 0,1 0 0 0 0,-1 0 0 0 0,1 0 0 0 0,0-1 0 0 0,-1 0 0 0 0,9-1 0 0 0,-12 1-8932 0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13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7 254 11975 0 0,'0'0'267'0'0,"1"-1"42"0"0,34-60 937 0 0,-25 45-155 0 0,0-1 0 0 0,0-1 0 0 0,-2 1 0 0 0,0-2 0 0 0,10-37 0 0 0,-17 54-910 0 0,0-1 0 0 0,-1 1-1 0 0,0 0 1 0 0,0-1 0 0 0,0 1-1 0 0,0 0 1 0 0,0-1 0 0 0,0 1 0 0 0,0-1-1 0 0,-1 1 1 0 0,1 0 0 0 0,-1 0-1 0 0,0-1 1 0 0,1 1 0 0 0,-1 0-1 0 0,-2-3 1 0 0,2 4 331 0 0,1 1-474 0 0,0-1 0 0 0,-1 1 0 0 0,1-1 0 0 0,-1 1 0 0 0,1-1 0 0 0,0 1 0 0 0,-1 0-1 0 0,1-1 1 0 0,-1 1 0 0 0,1 0 0 0 0,-1-1 0 0 0,0 1 0 0 0,1 0 0 0 0,-1 0 0 0 0,1 0 0 0 0,-1-1 0 0 0,1 1 0 0 0,-1 0 0 0 0,0 0 0 0 0,1 0-1 0 0,-1 0 1 0 0,1 0 0 0 0,-1 0 0 0 0,0 0 0 0 0,-16 1 654 0 0,14 0-692 0 0,0 0 0 0 0,1 0 0 0 0,-1 1 0 0 0,0 0 0 0 0,1-1 0 0 0,-1 1 0 0 0,1 0 0 0 0,-1 0 0 0 0,1 0 0 0 0,0 1 0 0 0,0-1 0 0 0,0 1 0 0 0,0-1 0 0 0,-1 4 0 0 0,-4 6 0 0 0,1 0 0 0 0,-4 12 0 0 0,6-16 0 0 0,-7 22 0 0 0,1 0 0 0 0,2 1 0 0 0,-7 42 0 0 0,-4 98 0 0 0,14-119 0 0 0,-2 27 720 0 0,-35 154 0 0 0,40-225-672 0 0,0 0 0 0 0,-1 0 0 0 0,0 0 0 0 0,-1-1 0 0 0,0 1 0 0 0,0-1 0 0 0,0 0 0 0 0,-10 11 0 0 0,11-15-38 0 0,0 0 0 0 0,0 0-1 0 0,0 0 1 0 0,-1 0 0 0 0,0-1 0 0 0,1 0 0 0 0,-1 1-1 0 0,0-1 1 0 0,0 0 0 0 0,-1-1 0 0 0,1 1-1 0 0,0-1 1 0 0,0 0 0 0 0,-1 0 0 0 0,1 0 0 0 0,0-1-1 0 0,-9 1 1 0 0,8-1-10 0 0,1-1 0 0 0,0 1 0 0 0,0-1 0 0 0,-1 0 0 0 0,1 0 0 0 0,0-1 0 0 0,0 1 0 0 0,0-1 0 0 0,0 0 0 0 0,0 0 0 0 0,0 0 0 0 0,1 0 0 0 0,-1-1 0 0 0,1 0 0 0 0,0 1 0 0 0,-1-1 0 0 0,-3-6 0 0 0,0 1 0 0 0,1 0 0 0 0,0-1 0 0 0,0 0 0 0 0,1 0 0 0 0,1 0 0 0 0,-6-14 0 0 0,9 20 0 0 0,0-1 0 0 0,1 0 0 0 0,-1 0 0 0 0,1 0 0 0 0,0 0 0 0 0,0 0 0 0 0,0 0 0 0 0,0 0 0 0 0,0 0 0 0 0,1 0 0 0 0,0 0 0 0 0,0 0 0 0 0,0 1 0 0 0,0-1 0 0 0,1 0 0 0 0,3-6 0 0 0,2-2 0 0 0,0 1 0 0 0,0 0 0 0 0,16-18 0 0 0,-14 21 0 0 0,0 1 0 0 0,0-1 0 0 0,1 1 0 0 0,0 1 0 0 0,0 0 0 0 0,1 0 0 0 0,18-6 0 0 0,0-1 0 0 0,189-104 0 0 0,-132 72-18 0 0,1-1 108 0 0,-85 45 281 0 0,-2 1 117 0 0,0 0 21 0 0,0 0-66 0 0,0 2-294 0 0,-1 14-142 0 0,-1 0-1 0 0,-4 19 1 0 0,3-18-8 0 0,0-1-1 0 0,0 22 1 0 0,2-6 1 0 0,3-23 0 0 0,-2-8 0 0 0,0 0 0 0 0,0 0 0 0 0,1 0 0 0 0,-1 0 0 0 0,0 0 0 0 0,1 0 0 0 0,-1 0 0 0 0,1 0 0 0 0,-1 0 0 0 0,1 0 0 0 0,0 0 0 0 0,-1 0 0 0 0,1 0 0 0 0,0 0 0 0 0,0-1 0 0 0,0 1 0 0 0,0 0 0 0 0,0-1 0 0 0,-1 1 0 0 0,1 0 0 0 0,2 0 0 0 0,-1 0 0 0 0,-1-1-4 0 0,1 1 0 0 0,-1-1 0 0 0,1 0-1 0 0,-1 1 1 0 0,1-1 0 0 0,-1 0 0 0 0,1 0 0 0 0,-1 0 0 0 0,1 0-1 0 0,0-1 1 0 0,-1 1 0 0 0,1 0 0 0 0,-1 0 0 0 0,1-1 0 0 0,-1 1-1 0 0,0-1 1 0 0,1 0 0 0 0,-1 1 0 0 0,1-1 0 0 0,-1 0 0 0 0,2-1-1 0 0,3-2-98 0 0,1-1 0 0 0,9-9 0 0 0,-8 5-331 0 0,0 0 1 0 0,-1-1 0 0 0,11-18-1 0 0,-8 13-260 0 0,-6 8 60 0 0,-1-1 0 0 0,1 1 0 0 0,-1-1 1 0 0,2-7-1 0 0,4-11-5152 0 0,3-1-1926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13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7503 0 0,'-9'3'858'0'0,"7"-3"-694"0"0,-1 0-64 0 0,-8 7 838 0 0,10-6-212 0 0,1-1 244 0 0,0 0 43 0 0,0 1-848 0 0,-1-1-1 0 0,1 0 1 0 0,0 1-1 0 0,0-1 0 0 0,-1 0 1 0 0,1 0-1 0 0,0 1 0 0 0,0-1 1 0 0,-1 1-1 0 0,1-1 0 0 0,0 0 1 0 0,0 1-1 0 0,0-1 0 0 0,0 1 1 0 0,-1-1-1 0 0,1 0 0 0 0,0 1 1 0 0,0 0-1 0 0,1 1-217 0 0,0-1 1 0 0,0 1-1 0 0,0-1 0 0 0,1 1 1 0 0,-1-1-1 0 0,0 0 0 0 0,1 1 0 0 0,-1-1 1 0 0,1 0-1 0 0,-1 0 0 0 0,1 0 1 0 0,0 0-1 0 0,-1 0 0 0 0,1 0 1 0 0,0-1-1 0 0,3 2 0 0 0,3 1-662 0 0,5 3-1660 0 0,-1-1-5475 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14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14 17503 0 0,'-1'1'418'0'0,"-1"0"-1"0"0,1 0 0 0 0,0 1 1 0 0,0-1-1 0 0,0-1 0 0 0,-1 1 1 0 0,1 0-1 0 0,-2 1 0 0 0,2-8-188 0 0,1 1-1 0 0,0-1 1 0 0,0 0 0 0 0,1 1-1 0 0,-1-1 1 0 0,1 1-1 0 0,1-1 1 0 0,-1 1 0 0 0,1-1-1 0 0,0 1 1 0 0,0 0-1 0 0,0 0 1 0 0,1 0 0 0 0,5-8-1 0 0,2-2 504 0 0,1 0 0 0 0,1 0-1 0 0,16-15 1 0 0,-22 24-732 0 0,1 1 0 0 0,-1 0 0 0 0,1 0 0 0 0,0 1 0 0 0,12-6 0 0 0,-3 2 0 0 0,-4 2 0 0 0,-8 6 0 0 0,-2 1 0 0 0,-1-1 0 0 0,1 0 0 0 0,-1 0 0 0 0,1 1 0 0 0,-1-1 0 0 0,0 0 0 0 0,1 1 0 0 0,-1-1 0 0 0,0 1 0 0 0,1-1 0 0 0,-1 1 0 0 0,0 0 0 0 0,0-1 0 0 0,1 1 0 0 0,-1 0 0 0 0,0 0 0 0 0,0 0 0 0 0,0 0 0 0 0,0 0 0 0 0,0 0 0 0 0,0 0 0 0 0,-1 0 0 0 0,1 0 0 0 0,1 2 0 0 0,-1 0 0 0 0,2 2 0 0 0,-1 0 0 0 0,0 0 0 0 0,0 0 0 0 0,0 1 0 0 0,-1-1 0 0 0,0 0 0 0 0,0 1 0 0 0,0-1 0 0 0,-1 1 0 0 0,1 9 0 0 0,-2 6 0 0 0,-6 29 0 0 0,7-49 10 0 0,0 0-1 0 0,0 0 1 0 0,0-1-1 0 0,0 1 1 0 0,-1 0-1 0 0,1 0 1 0 0,0-1-1 0 0,0 1 1 0 0,1 0 0 0 0,-1 0-1 0 0,0 0 1 0 0,0-1-1 0 0,0 1 1 0 0,0 0-1 0 0,1 0 1 0 0,-1-1-1 0 0,0 1 1 0 0,1 0 0 0 0,-1 0-1 0 0,1-1 8 0 0,-1 0 0 0 0,0 1-1 0 0,1-1 1 0 0,-1 0 0 0 0,1 0 0 0 0,-1 0 0 0 0,0 0-1 0 0,1 0 1 0 0,-1 0 0 0 0,1 0 0 0 0,-1 0 0 0 0,0 0-1 0 0,1 0 1 0 0,-1 0 0 0 0,1 0 0 0 0,-1 0 0 0 0,0 0-1 0 0,1 0 1 0 0,-1-1 0 0 0,1 1 0 0 0,-1 0 0 0 0,0 0-1 0 0,1 0 1 0 0,0-1 0 0 0,22-19 592 0 0,-20 17-657 0 0,49-54 125 0 0,1-2 419 0 0,-46 53-452 0 0,-1 0-1 0 0,1 1 0 0 0,0 0 0 0 0,1 0 1 0 0,-1 1-1 0 0,16-7 0 0 0,-14 8-43 0 0,-8 2 0 0 0,-1 1 0 0 0,0 0 0 0 0,1 0 0 0 0,-1 0 0 0 0,0-1 0 0 0,0 1 0 0 0,1 0 0 0 0,-1 0 0 0 0,0 0 0 0 0,1 0 0 0 0,-1 0 0 0 0,0 0 0 0 0,1 0 0 0 0,-1 0 0 0 0,0 0 0 0 0,1 0 0 0 0,-1 0 0 0 0,0 0 0 0 0,1 0 0 0 0,-1 0 0 0 0,0 0 0 0 0,1 0 0 0 0,-1 0 0 0 0,0 1 0 0 0,1-1 0 0 0,-1 0 0 0 0,0 0 0 0 0,1 0 0 0 0,-1 0 0 0 0,0 1 0 0 0,0-1 0 0 0,1 0 0 0 0,-1 0 0 0 0,0 1 0 0 0,0-1 0 0 0,1 0 0 0 0,-1 0 0 0 0,0 1 0 0 0,0-1 0 0 0,0 0 0 0 0,0 1 0 0 0,1-1 0 0 0,-1 0 0 0 0,0 1 0 0 0,0-1 0 0 0,0 0 0 0 0,0 1 0 0 0,0-1 0 0 0,0 1 0 0 0,0-1 0 0 0,2 2 0 0 0,-2-1 0 0 0,1 0 0 0 0,-1 0 0 0 0,1 0 0 0 0,-1 0 0 0 0,0 0 0 0 0,1 0 0 0 0,-1 0 0 0 0,0 0 0 0 0,0 0 0 0 0,0 0 0 0 0,0 0 0 0 0,0 0 0 0 0,0 0 0 0 0,0 2 0 0 0,0 9-267 0 0,0 1 0 0 0,-1-1 0 0 0,-2 13-1 0 0,0-5-161 0 0,1 27-1 0 0,2-46 767 0 0,0-1 138 0 0,0 0 33 0 0,1 0-65 0 0,3 0-432 0 0,0 0-1 0 0,0-1 1 0 0,0 0 0 0 0,0 0 0 0 0,0 0 0 0 0,0 0 0 0 0,0 0 0 0 0,0-1 0 0 0,-1 0-1 0 0,1 0 1 0 0,5-3 0 0 0,4-5 7 0 0,19-18 1 0 0,-22 19-20 0 0,-1 0 1 0 0,21-13-1 0 0,10 1 1 0 0,-39 21 0 0 0,-1 0 0 0 0,0-1 0 0 0,1 1 0 0 0,-1 0 0 0 0,1 0 0 0 0,-1-1 0 0 0,1 1 0 0 0,-1 0 0 0 0,1 0 0 0 0,-1 0 0 0 0,1-1 0 0 0,-1 1 0 0 0,1 0 0 0 0,-1 0 0 0 0,1 0 0 0 0,-1 0 0 0 0,1 0 0 0 0,-1 0 0 0 0,1 0 0 0 0,0 0 0 0 0,-1 0 0 0 0,1 1 0 0 0,-1-1 0 0 0,1 0 0 0 0,-1 0 0 0 0,1 0 0 0 0,-1 1 0 0 0,0-1 0 0 0,1 0 0 0 0,-1 0 0 0 0,1 1 0 0 0,-1-1 0 0 0,1 0 0 0 0,-1 1 0 0 0,0-1 0 0 0,1 1 0 0 0,-1-1 0 0 0,0 0 0 0 0,1 1 0 0 0,-1-1 0 0 0,0 1 0 0 0,0-1 0 0 0,1 1 0 0 0,-1-1 0 0 0,0 1 0 0 0,0-1 0 0 0,0 1 0 0 0,0-1 0 0 0,0 1 0 0 0,0-1 0 0 0,0 1 0 0 0,1 0 0 0 0,-1 3 0 0 0,1 1 0 0 0,-1-1 0 0 0,0 0 0 0 0,0 0 0 0 0,0 0 0 0 0,0 1 0 0 0,-1-1 0 0 0,0 0 0 0 0,0 0 0 0 0,0 0 0 0 0,0 0 0 0 0,-1 0 0 0 0,-2 6 0 0 0,-4 10 0 0 0,-14 37 0 0 0,22-56 0 0 0,0-1 0 0 0,0 0 0 0 0,0 1 0 0 0,0-1 0 0 0,-1 1 0 0 0,1-1 0 0 0,0 0 0 0 0,0 1 0 0 0,0-1 0 0 0,0 1 0 0 0,0-1 0 0 0,0 1 0 0 0,0-1 0 0 0,0 0 0 0 0,0 1 0 0 0,0-1 0 0 0,0 1 0 0 0,1-1 0 0 0,-1 0 0 0 0,0 1 0 0 0,0-1 0 0 0,0 0 0 0 0,0 1 0 0 0,1-1 0 0 0,-1 1 0 0 0,0-1 0 0 0,0 0 0 0 0,1 1 0 0 0,-1-1 0 0 0,0 0 0 0 0,1 0 0 0 0,-1 1 0 0 0,0-1 0 0 0,1 0 0 0 0,-1 0 0 0 0,0 0 0 0 0,1 1 0 0 0,-1-1 0 0 0,0 0 0 0 0,1 0 0 0 0,-1 0 0 0 0,1 0 0 0 0,-1 0 0 0 0,0 0 0 0 0,1 1 0 0 0,-1-1 0 0 0,1 0 0 0 0,-1 0 0 0 0,1-1 0 0 0,-1 1 0 0 0,0 0 0 0 0,1 0 0 0 0,-1 0 0 0 0,1 0 0 0 0,-1 0 0 0 0,0 0 0 0 0,1 0 0 0 0,-1-1 0 0 0,0 1 0 0 0,1 0 0 0 0,0 0 0 0 0,4-3 0 0 0,0 1 0 0 0,0-1 0 0 0,0 1 0 0 0,0-1 0 0 0,0-1 0 0 0,0 1 0 0 0,-1-1 0 0 0,7-6 0 0 0,-1 1 0 0 0,55-55 0 0 0,-48 45 0 0 0,0 2 0 0 0,1 0 0 0 0,24-17 0 0 0,-39 32 0 0 0,-3 1 0 0 0,1 0 0 0 0,0 1 0 0 0,0-1 0 0 0,-1 1 0 0 0,1-1 0 0 0,0 1 0 0 0,0-1 0 0 0,0 1 0 0 0,-1-1 0 0 0,1 1 0 0 0,0 0 0 0 0,0-1 0 0 0,0 1 0 0 0,0 0 0 0 0,0 0 0 0 0,0 0 0 0 0,0 0 0 0 0,1 0 0 0 0,7 0 0 0 0,-1 3 0 0 0,-7-1 0 0 0,1-1 0 0 0,-1 0 0 0 0,0 1 0 0 0,0-1 0 0 0,0 1 0 0 0,0-1 0 0 0,0 1 0 0 0,0 0 0 0 0,0-1 0 0 0,0 1 0 0 0,1 3 0 0 0,-1 3 0 0 0,1 0 0 0 0,-1-1 0 0 0,0 10 0 0 0,-1 53 0 0 0,-1-66 0 0 0,1-2 0 0 0,0-1 0 0 0,0 1 0 0 0,0-1 0 0 0,0 1 0 0 0,0-1 0 0 0,0 1 0 0 0,0-1 0 0 0,1 1 0 0 0,-1-1 0 0 0,1 1 0 0 0,0 2 0 0 0,-1-1 10 0 0,0-2-14 0 0,0 0 0 0 0,0 0-1 0 0,0 0 1 0 0,1 0-1 0 0,-1 0 1 0 0,0-1 0 0 0,0 1-1 0 0,1 0 1 0 0,-1 0 0 0 0,0 0-1 0 0,1 0 1 0 0,-1 0 0 0 0,1-1-1 0 0,-1 1 1 0 0,1 0-1 0 0,1 1 1 0 0,-1-1 3 0 0,0 1 1 0 0,0-1-1 0 0,1 1 1 0 0,-1-1-1 0 0,1 0 1 0 0,-1 1-1 0 0,1-1 0 0 0,-1 0 1 0 0,1 0-1 0 0,0 0 1 0 0,-1 0-1 0 0,1 0 1 0 0,0-1-1 0 0,0 1 0 0 0,0-1 1 0 0,0 1-1 0 0,0-1 1 0 0,0 1-1 0 0,-1-1 1 0 0,1 0-1 0 0,0 0 0 0 0,0 0 1 0 0,0 0-1 0 0,0 0 1 0 0,0-1-1 0 0,0 1 1 0 0,3-1-1 0 0,2-1 14 0 0,0 0 1 0 0,1-1-1 0 0,-1 1 0 0 0,0-1 1 0 0,10-7-1 0 0,2-1-13 0 0,0-1 0 0 0,31-27 0 0 0,-41 30 0 0 0,0-1 0 0 0,0 1 0 0 0,-1-1 0 0 0,-1-1 0 0 0,1 1 0 0 0,7-17 0 0 0,-14 21 0 0 0,-4 5 0 0 0,-6 4 0 0 0,9-3 0 0 0,-6 4 0 0 0,1 0 0 0 0,0 0 0 0 0,0 1 0 0 0,0-1 0 0 0,1 1 0 0 0,-1 0 0 0 0,1 1 0 0 0,0-1 0 0 0,1 1 0 0 0,-1-1 0 0 0,-2 9 0 0 0,2-6 0 0 0,1 0 0 0 0,0 1 0 0 0,0-1 0 0 0,1 1 0 0 0,0 0 0 0 0,1 0 0 0 0,-1 16 0 0 0,1-24 0 0 0,1 0 0 0 0,0 0 0 0 0,0 1 0 0 0,0-1 0 0 0,0 0 0 0 0,0 0 0 0 0,1 0 0 0 0,-1 0 0 0 0,0 0 0 0 0,1 0 0 0 0,-1 0 0 0 0,0 0 0 0 0,1 0 0 0 0,-1 0 0 0 0,1 0 0 0 0,-1 0 0 0 0,1 0 0 0 0,0 0 0 0 0,-1 0 0 0 0,1 0 0 0 0,0 0 0 0 0,0-1 0 0 0,0 1 0 0 0,0 0 0 0 0,-1-1 0 0 0,3 2 0 0 0,0 0 0 0 0,0 0 0 0 0,1 0 0 0 0,-1 0 0 0 0,1 0 0 0 0,0 0 0 0 0,0-1 0 0 0,0 0 0 0 0,0 1 0 0 0,7 0 0 0 0,36 2 0 0 0,-41-4 0 0 0,4 0 0 0 0,0-1 0 0 0,0 0 0 0 0,-1-1 0 0 0,1 0 0 0 0,0 0 0 0 0,-1-1 0 0 0,1-1 0 0 0,-1 0 0 0 0,0 0 0 0 0,15-9 0 0 0,-22 12-160 0 0,0 0 1 0 0,-1 0-1 0 0,1 0 1 0 0,0-1-1 0 0,-1 1 0 0 0,1 0 1 0 0,-1-1-1 0 0,1 0 1 0 0,-1 1-1 0 0,0-1 0 0 0,0 1 1 0 0,1-1-1 0 0,-1 0 1 0 0,0 0-1 0 0,-1 0 1 0 0,1 0-1 0 0,0 0 0 0 0,0 0 1 0 0,0-2-1 0 0,-1-3-9392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17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38 11975 0 0,'4'-7'327'0'0,"-1"1"-1"0"0,0-1 1 0 0,0 0 0 0 0,-1 1-1 0 0,3-10 1 0 0,2-8 3275 0 0,-2 1 11 0 0,-4 19-3202 0 0,-1 1-1 0 0,1 0 1 0 0,-1 0 0 0 0,1 0-1 0 0,0-1 1 0 0,0 1 0 0 0,3-5-1 0 0,-3 7 106 0 0,7-8 2591 0 0,-6 17-3031 0 0,0 0 1 0 0,0 1 0 0 0,-1-1 0 0 0,-1 0-1 0 0,1 1 1 0 0,-2-1 0 0 0,1 1 0 0 0,-1-1-1 0 0,-3 16 1 0 0,-4 8 308 0 0,-14 37 0 0 0,11-40-317 0 0,-52 159-68 0 0,57-161 0 0 0,-1 3 0 0 0,3-20 0 0 0,5-3-133 0 0,-18-67-7987 0 0,13 45 269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17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12 15663 0 0,'0'0'356'0'0,"0"-2"-187"0"0,-1 1 0 0 0,1-1-1 0 0,-1 1 1 0 0,1-1 0 0 0,-1 0-1 0 0,1 1 1 0 0,-1-4 0 0 0,5-2 390 0 0,-1 1 0 0 0,1-1 1 0 0,0 1-1 0 0,0 0 0 0 0,0 0 1 0 0,1 1-1 0 0,8-8 0 0 0,11-8 633 0 0,-11 8-212 0 0,2 1 0 0 0,29-20 0 0 0,-26 23-652 0 0,0 0 0 0 0,1 1 0 0 0,0 1 0 0 0,32-8 0 0 0,-48 15-328 0 0,11-4 0 0 0,-1 1 0 0 0,1 1 0 0 0,0 0 0 0 0,14 0 0 0 0,-25 2 0 0 0,1 0 0 0 0,-1 0 0 0 0,1 0 0 0 0,-1 1 0 0 0,1 0 0 0 0,-1-1 0 0 0,1 1 0 0 0,-1 1 0 0 0,0-1 0 0 0,0 0 0 0 0,0 1 0 0 0,0-1 0 0 0,0 1 0 0 0,0 0 0 0 0,0 0 0 0 0,0 0 0 0 0,0 1 0 0 0,-1-1 0 0 0,0 1 0 0 0,1-1 0 0 0,2 6 0 0 0,-1-2 51 0 0,0 1 0 0 0,-1-1 1 0 0,0 1-1 0 0,0 0 0 0 0,-1 0 0 0 0,0 0 0 0 0,0 1 1 0 0,0-1-1 0 0,-1 0 0 0 0,0 1 0 0 0,-1-1 0 0 0,0 1 1 0 0,0-1-1 0 0,0 0 0 0 0,-1 1 0 0 0,0-1 0 0 0,-1 1 1 0 0,1-1-1 0 0,-5 10 0 0 0,3-9 13 0 0,-1 1 0 0 0,0-1 0 0 0,0 0 0 0 0,-1 0 0 0 0,0 0 0 0 0,-1-1 0 0 0,0 0 0 0 0,0 0 0 0 0,0 0 0 0 0,-1-1 0 0 0,0 0 0 0 0,0 0 0 0 0,0-1 0 0 0,-1 1 0 0 0,-10 4 0 0 0,6-4-496 0 0,1-1 1 0 0,-1 0-1 0 0,0-1 1 0 0,0 0-1 0 0,-1-1 1 0 0,1 0-1 0 0,-1-1 1 0 0,-19 1-1 0 0,30-3 31 0 0,1-1 0 0 0,-1 1 0 0 0,1 0 0 0 0,0-1 0 0 0,-1 1 0 0 0,1-1 0 0 0,0 1-1 0 0,0-1 1 0 0,-1 0 0 0 0,-1-1 0 0 0,-1-2-1135 0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18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40 8287 0 0,'0'0'382'0'0,"0"0"-8"0"0,7-1-229 0 0,-3 0 2700 0 0,20-17 2869 0 0,-23 17-5170 0 0,20-12 4512 0 0,-17 8-4829 0 0,-3 4 161 0 0,-1 1 100 0 0,0 0 21 0 0,0 0-66 0 0,0 0-222 0 0,0 0 166 0 0,0 0 101 0 0,0 0 21 0 0,-8 4 83 0 0,-8 3-589 0 0,0 1-1 0 0,0 0 1 0 0,1 2 0 0 0,0 0-1 0 0,-14 12 1 0 0,3-3-3 0 0,13-9 0 0 0,-24 21 0 0 0,34-27 0 0 0,-1 0 0 0 0,1 0 0 0 0,-1 0 0 0 0,1 1 0 0 0,1-1 0 0 0,-1 1 0 0 0,1 0 0 0 0,-1-1 0 0 0,1 1 0 0 0,-1 6 0 0 0,-6 15 0 0 0,0 0 0 0 0,-25 45 0 0 0,20-42 0 0 0,-17 46 0 0 0,22-50 0 0 0,2-4 0 0 0,1-1 0 0 0,-6 34 0 0 0,9-32 0 0 0,0 0 0 0 0,2 1 0 0 0,1 0 0 0 0,3 31 0 0 0,-2-43 90 0 0,1-1 0 0 0,0 0 0 0 0,1 0 0 0 0,1 0 0 0 0,-1 0 0 0 0,2-1 0 0 0,-1 1 0 0 0,1-1 0 0 0,0 0 0 0 0,1-1 0 0 0,0 1 0 0 0,1-1 0 0 0,0 0 0 0 0,0-1 0 0 0,13 12 0 0 0,-13-13-43 0 0,1 0 0 0 0,0-1-1 0 0,1 1 1 0 0,-1-2 0 0 0,1 1 0 0 0,0-1-1 0 0,0 0 1 0 0,1-1 0 0 0,-1 0 0 0 0,1-1 0 0 0,-1 0-1 0 0,12 1 1 0 0,-8-1-47 0 0,1-1 0 0 0,18-1 0 0 0,-23-2 0 0 0,-4-3 0 0 0,-5 3 0 0 0,0 1 0 0 0,0 0 0 0 0,1 0 0 0 0,-1-1 0 0 0,0 1 0 0 0,0 0 0 0 0,0 0 0 0 0,0-1 0 0 0,0 1 0 0 0,-1 0 0 0 0,1 0 0 0 0,0 0 0 0 0,0-1 0 0 0,-1 1 0 0 0,1 0 0 0 0,-2-2 0 0 0,1 0 0 0 0,-1 1 0 0 0,1-1 0 0 0,-1 1 0 0 0,0-1 0 0 0,0 1 0 0 0,0 0 0 0 0,0 0 0 0 0,-1 0 0 0 0,-3-4 0 0 0,-38-19-4431 0 0,36 20-4778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19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03 10135 0 0,'0'0'231'0'0,"0"0"29"0"0,0 0 19 0 0,1-1-41 0 0,3-8 734 0 0,1-1-1 0 0,-2 0 0 0 0,1 0 0 0 0,-1 0 0 0 0,0 0 0 0 0,-1 0 1 0 0,-1-1-1 0 0,1 1 0 0 0,-1-19 0 0 0,-1 17 225 0 0,0 0 0 0 0,2 1 0 0 0,3-20 0 0 0,-4 29-825 0 0,4-13 3266 0 0,-4 15-3637 0 0,-1 0 1 0 0,1 0-1 0 0,-1 0 1 0 0,0 0-1 0 0,1 0 1 0 0,-1 0-1 0 0,1 0 0 0 0,-1 0 1 0 0,0 0-1 0 0,1 0 1 0 0,-1 0-1 0 0,1 1 1 0 0,-1-1-1 0 0,0 0 0 0 0,1 0 1 0 0,-1 0-1 0 0,0 0 1 0 0,1 1-1 0 0,-1-1 0 0 0,0 0 1 0 0,1 0-1 0 0,-1 1 1 0 0,0-1-1 0 0,1 0 1 0 0,-1 0-1 0 0,0 1 0 0 0,0-1 1 0 0,1 0-1 0 0,-1 1 1 0 0,0-1-1 0 0,0 0 0 0 0,0 1 1 0 0,0-1-1 0 0,1 1 1 0 0,-1-1-1 0 0,0 0 1 0 0,0 1-1 0 0,0 0 0 0 0,0-1 0 0 0,3 7-2 0 0,0 0 1 0 0,-1 0-1 0 0,0 0 1 0 0,0 0-1 0 0,0 0 0 0 0,-1 0 1 0 0,0 0-1 0 0,-1 1 1 0 0,1 6-1 0 0,-2 15 14 0 0,-5 27-1 0 0,1-14 54 0 0,-11 84 1911 0 0,12-82-1976 0 0,-13 108 0 0 0,12-134 0 0 0,3-13 0 0 0,0 0 0 0 0,1 0 0 0 0,0 1 0 0 0,0-1 0 0 0,0 0 0 0 0,1 0 0 0 0,-1 6 0 0 0,1-9 0 0 0,3 17 0 0 0,-3-19 0 0 0,2 8 0 0 0,1 1 0 0 0,-2-2-64 0 0,-18-10-1256 0 0,13 3 910 0 0,3 0 155 0 0,0 0-1 0 0,0 0 1 0 0,0 0 0 0 0,0 0-1 0 0,1 0 1 0 0,-1 0-1 0 0,0 0 1 0 0,0 0-1 0 0,0 0 1 0 0,0-1 0 0 0,1 1-1 0 0,-1 0 1 0 0,0-1-1 0 0,-1 1 1 0 0,-4-9-1777 0 0,5 7-15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6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9 11975 0 0,'0'0'547'0'0,"0"0"-11"0"0,0 0-203 0 0,2-1 419 0 0,12-6 705 0 0,-12 6-1092 0 0,0-1 0 0 0,-1 1 1 0 0,1 0-1 0 0,0 0 0 0 0,0 0 0 0 0,-1 1 0 0 0,1-1 0 0 0,0 0 0 0 0,0 1 1 0 0,0-1-1 0 0,0 1 0 0 0,0 0 0 0 0,0-1 0 0 0,0 1 0 0 0,0 0 1 0 0,0 0-1 0 0,0 1 0 0 0,0-1 0 0 0,3 1 0 0 0,-1 0-188 0 0,0 1-1 0 0,0-1 0 0 0,0 1 1 0 0,0 0-1 0 0,0 0 1 0 0,-1 0-1 0 0,1 1 1 0 0,-1-1-1 0 0,0 1 1 0 0,1 0-1 0 0,-1 0 0 0 0,-1 0 1 0 0,1 0-1 0 0,3 4 1 0 0,1 4-49 0 0,0 1 0 0 0,-1-1 0 0 0,0 1-1 0 0,-1 0 1 0 0,5 16 0 0 0,14 65 1155 0 0,-23-90-1284 0 0,3 20 3 0 0,-1 0-1 0 0,-1 1 0 0 0,-1-1 1 0 0,0 0-1 0 0,-2 1 1 0 0,-1-1-1 0 0,-1 0 1 0 0,-1 1-1 0 0,-1-2 1 0 0,-15 43-1 0 0,12-48-179 0 0,0 0 0 0 0,-1-1-1 0 0,-1 0 1 0 0,-1 0 0 0 0,0-1-1 0 0,-1 0 1 0 0,0-1 0 0 0,-1 0 0 0 0,-23 18-1 0 0,15-17-831 0 0,0-4-13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2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3 4607 0 0,'0'0'208'0'0,"0"0"67"0"0,0 0 154 0 0,0 0 69 0 0,0 0 12 0 0,0 0 70 0 0,0 0 286 0 0,0 0 124 0 0,0 0 30 0 0,-16-23 7292 0 0,14 20-8149 0 0,-5 1 1947 0 0,-8-2 913 0 0,14 4-2652 0 0,1 0 117 0 0,0 0 21 0 0,0 0-66 0 0,0 0-222 0 0,0 0 166 0 0,0 0 101 0 0,0 0 21 0 0,0 1-66 0 0,4 9-419 0 0,82 184 117 0 0,-65-152-141 0 0,-12-23 0 0 0,1 1 0 0 0,14 20 0 0 0,24 28 0 0 0,-41-60 0 0 0,-4-5 0 0 0,0 0 0 0 0,1-1 0 0 0,-1 1 0 0 0,1-1 0 0 0,0 0 0 0 0,-1 0 0 0 0,9 2 0 0 0,-12-4 0 0 0,10 3 0 0 0,-10-3-2 0 0,0 0 0 0 0,0 0 0 0 0,0 0 0 0 0,1 0 0 0 0,-1 0 0 0 0,0 0 0 0 0,0 0 0 0 0,1 0 1 0 0,-1 1-1 0 0,0-1 0 0 0,0 0 0 0 0,0 0 0 0 0,1 0 0 0 0,-1 0 0 0 0,0 0 0 0 0,0-1 0 0 0,1 1 0 0 0,-1 0 0 0 0,0 0 0 0 0,0 0 0 0 0,1 0 0 0 0,-1 0 0 0 0,0 0 0 0 0,0 0 0 0 0,0 0 0 0 0,1 0 0 0 0,-1-1 0 0 0,0 1 0 0 0,0 0 1 0 0,0 0-1 0 0,0 0 0 0 0,1 0 0 0 0,-1-1 0 0 0,0 1 0 0 0,0 0 0 0 0,0 0 0 0 0,0 0 0 0 0,0-1 0 0 0,1 1 0 0 0,-1 0 0 0 0,0 0 0 0 0,0-1 0 0 0,0 1 0 0 0,0 0 0 0 0,0 0 0 0 0,0-1 0 0 0,-2-3-307 0 0,0 0-169 0 0,0 1 0 0 0,-1-1 0 0 0,1 0 0 0 0,-5-4 0 0 0,-8-13-2980 0 0,11 11 1923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28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9 11975 0 0,'0'0'267'0'0,"0"0"42"0"0,0 0 17 0 0,0 0-28 0 0,0 0-58 0 0,0 0 491 0 0,0 0 238 0 0,0 0 45 0 0,5-8 1148 0 0,-5 8-2051 0 0,0 0 0 0 0,0 0-1 0 0,0 0 1 0 0,0 0 0 0 0,0 0 0 0 0,0 1-1 0 0,0-1 1 0 0,0 0 0 0 0,0 0 0 0 0,0 0-1 0 0,0 0 1 0 0,-1 0 0 0 0,1 0 0 0 0,0 0-1 0 0,0 0 1 0 0,0 0 0 0 0,0 0-1 0 0,0 0 1 0 0,0 0 0 0 0,0 0 0 0 0,0 0-1 0 0,0 0 1 0 0,0 0 0 0 0,0 0 0 0 0,0 0-1 0 0,0 0 1 0 0,0 0 0 0 0,0 0 0 0 0,0 0-1 0 0,0-1 1 0 0,0 1 0 0 0,0 0-1 0 0,-1 0 1 0 0,1 0 0 0 0,0 0 0 0 0,0 0-1 0 0,0 0 1 0 0,0 0 0 0 0,0 0 0 0 0,0 0-1 0 0,0 0 1 0 0,0 0 0 0 0,0 0 0 0 0,-6 9 923 0 0,4-6-925 0 0,1 1 0 0 0,-1-1-1 0 0,1 0 1 0 0,0 0 0 0 0,0 1-1 0 0,-1 4 1 0 0,1-1-77 0 0,0 0-1 0 0,-1 0 1 0 0,1-1-1 0 0,-2 1 1 0 0,1 0 0 0 0,-1-1-1 0 0,0 1 1 0 0,0-1-1 0 0,0 0 1 0 0,-6 7-1 0 0,-7 8 79 0 0,-26 27-1 0 0,7-8-67 0 0,-113 142-42 0 0,137-169 0 0 0,6-8 0 0 0,1 0 0 0 0,0 0 0 0 0,1 0 0 0 0,-1 0 0 0 0,1 1 0 0 0,-4 9 0 0 0,7-15-2 0 0,0 0 0 0 0,0 1 0 0 0,0-1 0 0 0,-1 0 1 0 0,1 0-1 0 0,0 0 0 0 0,0 0 0 0 0,0 0 0 0 0,0 0 0 0 0,0 0 0 0 0,0 0 0 0 0,0 1 0 0 0,0-1 0 0 0,0 0 0 0 0,0 0 0 0 0,0 0 1 0 0,0 0-1 0 0,0 0 0 0 0,0 0 0 0 0,0 1 0 0 0,0-1 0 0 0,0 0 0 0 0,0 0 0 0 0,0 0 0 0 0,0 0 0 0 0,0 0 0 0 0,0 0 0 0 0,0 0 1 0 0,0 0-1 0 0,0 1 0 0 0,0-1 0 0 0,1 0 0 0 0,-1 0 0 0 0,0 0 0 0 0,0 0 0 0 0,0 0 0 0 0,0 0 0 0 0,0 0 0 0 0,0 0 0 0 0,0 0 1 0 0,0 0-1 0 0,0 1 0 0 0,0-1 0 0 0,1 0 0 0 0,6-1-213 0 0,6-4-337 0 0,-12 5 529 0 0,7-5-1567 0 0,0 0-4048 0 0,1-4-1882 0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28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5663 0 0,'0'0'356'0'0,"0"0"50"0"0,0 0 20 0 0,0 0-42 0 0,0 0-112 0 0,0 0 463 0 0,0 0 234 0 0,16-5 2723 0 0,14-2-1458 0 0,-21 4-1414 0 0,1 0 0 0 0,16-1 1 0 0,122-6-804 0 0,-120 6-17 0 0,-1-1 0 0 0,-26 5-5 0 0,-1 0-1 0 0,0 0 1 0 0,0 0-1 0 0,0 0 1 0 0,0 0-1 0 0,1 0 1 0 0,-1 0-1 0 0,0 0 1 0 0,0 0-1 0 0,0 0 1 0 0,0 0-1 0 0,1 0 1 0 0,-1 0-1 0 0,0 0 1 0 0,0 0-1 0 0,0 0 1 0 0,0 0-1 0 0,1 0 1 0 0,-1 0-1 0 0,0 0 1 0 0,0 0-1 0 0,0 0 1 0 0,0 0-1 0 0,0 0 1 0 0,1 1-1 0 0,-1-1 1 0 0,0 0-1 0 0,0 0 1 0 0,0 0-1 0 0,0 0 1 0 0,0 0-1 0 0,0 0 1 0 0,0 1-1 0 0,0-1 1 0 0,0 0-1 0 0,1 0 1 0 0,-5 6-493 0 0,-10 3-700 0 0,14-8 1065 0 0,-5 2-710 0 0,0 0-1 0 0,0 0 1 0 0,0 0-1 0 0,-10 4 1 0 0,-4-4-692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30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23 8287 0 0,'0'0'191'0'0,"0"0"26"0"0,0 0 9 0 0,0 0 42 0 0,0 0 158 0 0,0-15 1162 0 0,0-5 2908 0 0,0 19-3952 0 0,0 1-28 0 0,0 0 66 0 0,-5-22 4980 0 0,-7-4-2898 0 0,11 21-2344 0 0,3 14 384 0 0,1 17 320 0 0,-4-10-1024 0 0,2 28 0 0 0,0-38 0 0 0,-1 0 0 0 0,2 0 0 0 0,-1 0 0 0 0,1 0 0 0 0,0 0 0 0 0,0 0 0 0 0,4 8 0 0 0,-5-12 0 0 0,0 1 0 0 0,10 3 0 0 0,-6-4 0 0 0,0 0 0 0 0,-1-1 0 0 0,1 0 0 0 0,0 0 0 0 0,0-1 0 0 0,0 1 0 0 0,0-1 0 0 0,0 0 0 0 0,0 0 0 0 0,0-1 0 0 0,0 0 0 0 0,0 0 0 0 0,0 0 0 0 0,0 0 0 0 0,0-1 0 0 0,-1 1 0 0 0,1-1 0 0 0,8-5 0 0 0,1-1 0 0 0,-1-1 0 0 0,0 0 0 0 0,-1 0 0 0 0,21-21 0 0 0,-23 19 118 0 0,-1 0-1 0 0,0 0 1 0 0,0-1 0 0 0,-1 0-1 0 0,-1-1 1 0 0,0 1-1 0 0,-1-2 1 0 0,0 1 0 0 0,-1 0-1 0 0,-1-1 1 0 0,0 0-1 0 0,-1 0 1 0 0,2-17 0 0 0,-5 30-112 0 0,1 0 0 0 0,-1 0-1 0 0,0 0 1 0 0,0 0 0 0 0,0 0 0 0 0,0 1 0 0 0,0-1 0 0 0,0 0 0 0 0,0 0 0 0 0,0 0 0 0 0,0 0 0 0 0,-1 0-1 0 0,1 1 1 0 0,0-1 0 0 0,-1 0 0 0 0,1 0 0 0 0,0 0 0 0 0,-1 1 0 0 0,1-1 0 0 0,-1 0 0 0 0,1 1 0 0 0,-1-1-1 0 0,1 0 1 0 0,-1 1 0 0 0,1-1 0 0 0,-1 0 0 0 0,0 1 0 0 0,0-1 0 0 0,1 1 0 0 0,-1-1 0 0 0,0 1 0 0 0,0 0-1 0 0,1-1 1 0 0,-1 1 0 0 0,0 0 0 0 0,0-1 0 0 0,0 1 0 0 0,1 0 0 0 0,-3 0 0 0 0,2 0 6 0 0,0 1 0 0 0,0-1-1 0 0,0 1 1 0 0,0-1 0 0 0,0 1 0 0 0,0 0 0 0 0,0 0 0 0 0,0-1 0 0 0,0 1 0 0 0,0 0 0 0 0,0 0-1 0 0,1 0 1 0 0,-2 1 0 0 0,1 0-13 0 0,-4 3 1 0 0,1-1 0 0 0,0 0 0 0 0,1 0 0 0 0,0 0 0 0 0,0 0 0 0 0,0 0 0 0 0,0 1 0 0 0,1-1 0 0 0,0 1 0 0 0,0-1 0 0 0,0 1 0 0 0,-2 6 0 0 0,-2 27 0 0 0,-4 56 0 0 0,-1 8 0 0 0,5-64 0 0 0,-2-1 0 0 0,-2 0 0 0 0,-17 44 0 0 0,20-65 0 0 0,-1 0 0 0 0,-1 0 0 0 0,-19 27 0 0 0,23-36 0 0 0,2 1 0 0 0,0 1 0 0 0,5-2-64 0 0,-1-7-31 0 0,0 0-1 0 0,0 1 1 0 0,0-1 0 0 0,0 0 0 0 0,0 0-1 0 0,0 0 1 0 0,0 0 0 0 0,0 0-1 0 0,-1-1 1 0 0,1 1 0 0 0,0 0 0 0 0,0 0-1 0 0,0 0 1 0 0,0-1 0 0 0,1 0-1 0 0,9-4-5590 0 0,-9 4 3733 0 0,8-3-6835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31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2 11975 0 0,'0'0'267'0'0,"0"0"42"0"0,0 0 17 0 0,0 0-28 0 0,3-15-186 0 0,10-7 1831 0 0,-12 20-1665 0 0,1 0 0 0 0,-1 0 1 0 0,1 0-1 0 0,-1-1 0 0 0,0 1 1 0 0,0 0-1 0 0,0-1 0 0 0,0 1 1 0 0,0-1-1 0 0,1-3 0 0 0,2-12 781 0 0,-3 16-943 0 0,-1 0-1 0 0,1 0 1 0 0,-1 1 0 0 0,1-1 0 0 0,-1 0 0 0 0,0 0-1 0 0,1-1 1 0 0,-1 1 0 0 0,0 0 0 0 0,0 0 0 0 0,-1 0-1 0 0,0-3 1 0 0,0-4 143 0 0,0 1-1 0 0,0-1 0 0 0,1 1 1 0 0,0-1-1 0 0,0 1 1 0 0,1-1-1 0 0,0 1 1 0 0,1-1-1 0 0,3-8 0 0 0,-2 4 397 0 0,-1 0-1 0 0,2-24 0 0 0,-4 25-556 0 0,1 8-91 0 0,-1 0-1 0 0,0 0 0 0 0,0 0 0 0 0,0 0 0 0 0,-1 0 0 0 0,1 1 0 0 0,-1-1 0 0 0,0 0 0 0 0,0 0 0 0 0,-1-4 0 0 0,-2 2-6 0 0,6 0 72 0 0,-2 5 299 0 0,0 1 117 0 0,0 0 21 0 0,0 0-66 0 0,9 27-278 0 0,-4 2-165 0 0,-1 0 0 0 0,-2 0 0 0 0,-1 48 0 0 0,0-7 0 0 0,2 17 1024 0 0,-12 120 0 0 0,3-169-1024 0 0,2-18 0 0 0,-2 32 0 0 0,7-42 0 0 0,-1-8 0 0 0,0-1 0 0 0,0 0 0 0 0,0 1 0 0 0,1-1 0 0 0,-1 1 0 0 0,0-1 0 0 0,1 0 0 0 0,-1 1 0 0 0,1-1 0 0 0,-1 0 0 0 0,1 0 0 0 0,0 0 0 0 0,1 3 0 0 0,1 1 0 0 0,1 2 0 0 0,4-3 0 0 0,1-2 0 0 0,-4 0 0 0 0,-7-1 0 0 0,1-1-351 0 0,-1 0 1 0 0,1 0-1 0 0,-1 0 0 0 0,1 0 1 0 0,-1 0-1 0 0,1-1 0 0 0,-1 1 1 0 0,0 0-1 0 0,1-1 0 0 0,0 1 1 0 0,-1-1-1 0 0,1 0 0 0 0,-1 1 1 0 0,1-1-1 0 0,-3-2 0 0 0,3 3-1694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34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58 6447 0 0,'0'0'298'0'0,"0"0"-10"0"0,15-8 681 0 0,-9 4-107 0 0,0 0 0 0 0,1 0 1 0 0,0 0-1 0 0,-1 1 0 0 0,9-3 0 0 0,-13 6-350 0 0,-2 0 0 0 0,9-4 1024 0 0,29-15 5632 0 0,-37 18-6724 0 0,-1 1-217 0 0,0 0 161 0 0,0 0 100 0 0,0 0 21 0 0,0 0-66 0 0,0 1-403 0 0,-1 1 0 0 0,1 0 0 0 0,0-1 0 0 0,-1 1 0 0 0,0 0 0 0 0,1-1 0 0 0,-1 1 0 0 0,0-1 0 0 0,1 1 0 0 0,-1-1 0 0 0,0 1 0 0 0,0-1 0 0 0,-1 1 0 0 0,1-1 0 0 0,-2 2 0 0 0,-25 19 1049 0 0,17-15-770 0 0,-86 69-154 0 0,93-73-165 0 0,1 0 0 0 0,-1 0 0 0 0,0 1 0 0 0,1 0 0 0 0,-5 6 0 0 0,-15 18 0 0 0,18-21 0 0 0,3 0 0 0 0,5 1 0 0 0,-2-5 0 0 0,0-2 0 0 0,0 0 0 0 0,-1 0 0 0 0,1 0 0 0 0,0-1 0 0 0,0 1 0 0 0,0 0 0 0 0,0 0 0 0 0,0 0 0 0 0,0-1 0 0 0,0 1 0 0 0,0 0 0 0 0,0-1 0 0 0,0 1 0 0 0,0-1 0 0 0,0 1 0 0 0,0-1 0 0 0,0 0 0 0 0,1 0 0 0 0,1 1 0 0 0,5 1 0 0 0,-4 0 0 0 0,1-1 0 0 0,-1 0 0 0 0,1 0 0 0 0,-1-1 0 0 0,6 1 0 0 0,12-2 0 0 0,-15 0 0 0 0,-1 0 0 0 0,1 1 0 0 0,-1-1 0 0 0,9 2 0 0 0,12-1-7657 0 0,-27 0 5610 0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34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3823 0 0,'0'0'630'0'0,"0"0"-13"0"0,0 0-252 0 0,0 0 391 0 0,0 0 216 0 0,1 0 42 0 0,27-3 1701 0 0,-18 2-1534 0 0,1 0 0 0 0,18-5 0 0 0,-6 2 532 0 0,11 8-246 0 0,-33-4-1467 0 0,8 2 0 0 0,-1 1 0 0 0,0 1-133 0 0,-6-3-563 0 0,2 5-1158 0 0,-2-4-5199 0 0,-2-2-659 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35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91 10135 0 0,'0'0'231'0'0,"0"0"29"0"0,0 0 19 0 0,0-8 7 0 0,1-8 1185 0 0,1 1-1 0 0,1 0 0 0 0,1-1 1 0 0,5-15-1 0 0,-6 22-1207 0 0,42-186 5379 0 0,-44 186-5300 0 0,0-1 0 0 0,-1 1-1 0 0,0-1 1 0 0,0 1-1 0 0,-2-12 1 0 0,0 7 775 0 0,2 14-1117 0 0,0 0 0 0 0,0 0 0 0 0,0 0 0 0 0,0 0 0 0 0,0 0 0 0 0,0 0 0 0 0,0-1 0 0 0,0 1 0 0 0,0 0 0 0 0,0 0 0 0 0,0 0 0 0 0,0 0 0 0 0,0 0 0 0 0,0 0 0 0 0,0 0 0 0 0,0-1 0 0 0,0 1 0 0 0,0 0 0 0 0,0 0 0 0 0,0 0 0 0 0,0 0 0 0 0,0 0 0 0 0,0 0 0 0 0,-1 0 0 0 0,1 0 0 0 0,0 0 0 0 0,0 0 0 0 0,0-1 0 0 0,0 1 0 0 0,0 0 0 0 0,0 0 0 0 0,0 0 0 0 0,0 0 0 0 0,0 0 0 0 0,-1 0 0 0 0,1 0 0 0 0,0 0 0 0 0,0 0 0 0 0,0 0 0 0 0,0 0 0 0 0,0 0 0 0 0,0 0 0 0 0,0 0 0 0 0,-1 0 0 0 0,-4 13 0 0 0,-6 59 0 0 0,-27 129 0 0 0,30-154 0 0 0,6-31 0 0 0,-1 28 0 0 0,4-34 0 0 0,3-1 0 0 0,2-3 0 0 0,2-10 0 0 0,-6 1-445 0 0,-1 1 0 0 0,1-1 0 0 0,0 0 0 0 0,-1 0 0 0 0,1 0 0 0 0,-1 0 0 0 0,0 0 0 0 0,0 0 0 0 0,0 0-1 0 0,0-4 1 0 0,3-6-3325 0 0,-1 3-4388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36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5663 0 0,'0'0'356'0'0,"1"-1"50"0"0,31-16 552 0 0,-30 16-589 0 0,0 0-1 0 0,0 0 1 0 0,0-1 0 0 0,0 1-1 0 0,0-1 1 0 0,3-2 0 0 0,2-3 1300 0 0,-6 6-272 0 0,-1 1-575 0 0,0 0-248 0 0,0 0-50 0 0,7-9 1596 0 0,-4 8-1436 0 0,-6 8-751 0 0,-15 22 728 0 0,11-19-332 0 0,1 0 0 0 0,0 0-1 0 0,-8 20 1 0 0,11-22-329 0 0,1 1 0 0 0,3 2 0 0 0,2-8 0 0 0,-2-2 0 0 0,-1-1 0 0 0,1 1 0 0 0,-1 0 0 0 0,1-1 0 0 0,-1 1 0 0 0,1-1 0 0 0,-1 1 0 0 0,1-1 0 0 0,-1 1 0 0 0,1-1 0 0 0,-1 1 0 0 0,1-1 0 0 0,-1 1 0 0 0,1-1 0 0 0,0 0 0 0 0,-1 1 0 0 0,1-1 0 0 0,0 0 0 0 0,-1 0 0 0 0,1 1 0 0 0,0-1 0 0 0,0 0 0 0 0,-1 0 0 0 0,1 0 0 0 0,1 0 0 0 0,1 0 0 0 0,3 2 0 0 0,-1-1 0 0 0,0 0 0 0 0,0 0 0 0 0,1-1 0 0 0,-1 0 0 0 0,10 0 0 0 0,13 0 0 0 0,-4-1 0 0 0,27 4 0 0 0,-39-2 0 0 0,0 1 0 0 0,0 0 0 0 0,21 7 0 0 0,-29-7 0 0 0,0-1 0 0 0,0 1 0 0 0,0 0 0 0 0,0 1 0 0 0,0-1 0 0 0,-1 1 0 0 0,1-1 0 0 0,-1 1 0 0 0,0 0 0 0 0,1 0 0 0 0,-1 1 0 0 0,-1-1 0 0 0,5 7 0 0 0,-5-8 0 0 0,-1-2 0 0 0,0 1 0 0 0,-1 0 0 0 0,1 0 0 0 0,-1-1 0 0 0,1 1 0 0 0,-1 0 0 0 0,1 0 0 0 0,-1 0 0 0 0,1-1 0 0 0,-1 1 0 0 0,0 0 0 0 0,1 0 0 0 0,-1 0 0 0 0,0 0 0 0 0,0 0 0 0 0,0 0 0 0 0,0 1 0 0 0,2 4 55 0 0,0 1 1 0 0,-1-1-1 0 0,0 0 1 0 0,-1 1-1 0 0,1 0 0 0 0,-1-1 1 0 0,0 1-1 0 0,-1-1 0 0 0,0 1 1 0 0,0-1-1 0 0,0 1 1 0 0,-1-1-1 0 0,0 0 0 0 0,0 0 1 0 0,0 0-1 0 0,-1 0 1 0 0,0 0-1 0 0,0 0 0 0 0,0-1 1 0 0,-1 1-1 0 0,0-1 0 0 0,0 0 1 0 0,-1 0-1 0 0,1 0 1 0 0,-7 4-1 0 0,5-3-8 0 0,-1 0 0 0 0,0-1-1 0 0,-1 0 1 0 0,1 0 0 0 0,-1 0 0 0 0,0-1-1 0 0,0-1 1 0 0,-1 1 0 0 0,1-1 0 0 0,-1-1-1 0 0,1 1 1 0 0,-10 0 0 0 0,16-3-47 0 0,0 0 0 0 0,0 0 0 0 0,-1-1 0 0 0,1 1 0 0 0,0-1 0 0 0,0 1 0 0 0,0-1 0 0 0,0 0 0 0 0,0 0 0 0 0,0 1 0 0 0,0-2 0 0 0,0 1 0 0 0,1 0 0 0 0,-1 0 0 0 0,0 0 0 0 0,1-1 0 0 0,-3-2 0 0 0,3 4 0 0 0,-19-25 0 0 0,13 21 0 0 0,0 7 0 0 0,-14 6-64 0 0,17-7-542 0 0,3-2-5208 0 0,5-6-3298 0 0,-2 4 10907 0 0,-1-1-3842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36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10 17503 0 0,'0'0'399'0'0,"0"0"60"0"0,0 0 21 0 0,0 0-59 0 0,0-1-276 0 0,-3-5 11 0 0,3 5-23 0 0,0 0-1 0 0,-1 0 1 0 0,1 0-1 0 0,0 0 1 0 0,0 0-1 0 0,0-1 0 0 0,0 1 1 0 0,0 0-1 0 0,0 0 1 0 0,0 0-1 0 0,0-1 1 0 0,0 1-1 0 0,1 0 1 0 0,-1 0-1 0 0,0 0 1 0 0,1 0-1 0 0,-1 0 1 0 0,1 0-1 0 0,-1 0 0 0 0,1 0 1 0 0,-1 0-1 0 0,1 0 1 0 0,0 0-1 0 0,0 0 1 0 0,-1 0-1 0 0,1 0 1 0 0,0 0-1 0 0,0 1 1 0 0,0-1-1 0 0,0 0 1 0 0,0 1-1 0 0,0-1 0 0 0,0 0 1 0 0,0 1-1 0 0,2-1 1 0 0,4-2 1181 0 0,1 0-1 0 0,0 0 1 0 0,15-2 0 0 0,-20 4-1238 0 0,27-5 145 0 0,54-4 1 0 0,-26 4 525 0 0,21 1 111 0 0,-60 4-858 0 0,-11 0 0 0 0,-7 1 1 0 0,-1 0 0 0 0,0 0-1 0 0,0 0 1 0 0,0 0 0 0 0,1 0 0 0 0,-1 0 0 0 0,0 0-1 0 0,0 0 1 0 0,0 0 0 0 0,1 0 0 0 0,-1 0 0 0 0,0 0-1 0 0,0 0 1 0 0,0 0 0 0 0,0-1 0 0 0,1 1 0 0 0,-1 0-1 0 0,0 0 1 0 0,0 0 0 0 0,0 0 0 0 0,0 0 0 0 0,0 0-1 0 0,1 0 1 0 0,-1-1 0 0 0,0 1 0 0 0,0 0 0 0 0,0 0-1 0 0,0 0 1 0 0,0 0 0 0 0,0-1 0 0 0,0 1 0 0 0,0 0-1 0 0,1 0 1 0 0,-1 0 0 0 0,0 0 0 0 0,0-1 0 0 0,0 1-1 0 0,0 0 1 0 0,0 0 0 0 0,0 0 0 0 0,0-1 0 0 0,0 1-1 0 0,0 0 1 0 0,0 0 0 0 0,0 0 0 0 0,0 0 0 0 0,0-1-1 0 0,0 1 1 0 0,-1 0 0 0 0,1 0 0 0 0,0 0 0 0 0,0 0-1 0 0,0-1 1 0 0,0 1 0 0 0,0 0 0 0 0,0 0 0 0 0,0 0-1 0 0,0 0 1 0 0,-1 0 0 0 0,1-1 0 0 0,0 1 0 0 0,0 0-1 0 0,-7-4-251 0 0,-18-6-5355 0 0,15 8-3947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7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64 11975 0 0,'0'0'267'0'0,"0"0"42"0"0,0-9 315 0 0,-2-29 1316 0 0,0 29 292 0 0,-1 1 3034 0 0,2 8-5167 0 0,1 0-1 0 0,0 0 1 0 0,0 0-1 0 0,-1 1 1 0 0,1-1-1 0 0,0 0 0 0 0,0 0 1 0 0,-1 0-1 0 0,1 0 1 0 0,0 0-1 0 0,0 1 1 0 0,-1-1-1 0 0,1 0 1 0 0,0 0-1 0 0,0 0 1 0 0,0 1-1 0 0,0-1 1 0 0,-1 0-1 0 0,1 0 0 0 0,0 1 1 0 0,0-1-1 0 0,0 0 1 0 0,0 0-1 0 0,0 1 1 0 0,0-1-1 0 0,-1 0 1 0 0,1 1-1 0 0,0-1 1 0 0,0 1-1 0 0,-13 26-98 0 0,6-15 0 0 0,1 1 0 0 0,1 1 0 0 0,0-1 0 0 0,-4 16 0 0 0,4-8-13 0 0,-1-1 1 0 0,-1 1-1 0 0,-2-1 0 0 0,-14 28 0 0 0,7-25-524 0 0,13-19 292 0 0,0 0 0 0 0,0 1 0 0 0,0-1 0 0 0,-2 6-1 0 0,4-9-43 0 0,1-1-452 0 0,0 0-230 0 0,0 0-42 0 0,0 0-146 0 0,1-2-573 0 0,9-33-2289 0 0,0 13 1974 0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4:38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0135 0 0,'0'0'231'0'0,"0"0"29"0"0,0 0 19 0 0,0 0 173 0 0,0 0 697 0 0,0 0 311 0 0,0 0 63 0 0,0 0-126 0 0,0 0-574 0 0,0 0-250 0 0,0 0-49 0 0,0 0 59 0 0,0 0 287 0 0,0 0 122 0 0,0 0 28 0 0,0 0-65 0 0,0 0-290 0 0,0 0-121 0 0,0 0-28 0 0,0 0-72 0 0,1 0-289 0 0,17-2 588 0 0,-17 1-632 0 0,1 1-1 0 0,0 0 0 0 0,0 0 0 0 0,0 0 0 0 0,0 0 0 0 0,0 0 0 0 0,0 0 1 0 0,0 1-1 0 0,0-1 0 0 0,0 0 0 0 0,2 2 0 0 0,7 1-110 0 0,-5-1 55 0 0,0 1 1 0 0,-1 0-1 0 0,1 0 0 0 0,-1 0 0 0 0,1 1 0 0 0,-1 0 1 0 0,0 0-1 0 0,-1 0 0 0 0,1 1 0 0 0,-1-1 1 0 0,0 1-1 0 0,0 0 0 0 0,0 0 0 0 0,4 7 1 0 0,-1 3 225 0 0,-1 0 1 0 0,0 0 0 0 0,7 29 0 0 0,-5-19-190 0 0,11 51-92 0 0,15 130 0 0 0,-17-89 0 0 0,-8-43 993 0 0,-2 81 0 0 0,-6-134-947 0 0,-2 17-42 0 0,-1 0 0 0 0,-2 0 0 0 0,-10 41 0 0 0,10-59-4 0 0,-1-1 0 0 0,-1 0 0 0 0,-15 36 0 0 0,16-48 0 0 0,0 1 0 0 0,0-1 0 0 0,-1-7 0 0 0,1-2-133 0 0,4 1-563 0 0,-2-7-3043 0 0,-1 0-6157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06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52 4607 0 0,'0'0'102'0'0,"0"0"20"0"0,0 0 6 0 0,2-7 2020 0 0,1-26 4824 0 0,-3 32-6017 0 0,0-23 2818 0 0,3-40 767 0 0,-3 61-4385 0 0,0 2-3 0 0,0 0-1 0 0,0 0 1 0 0,1 0 0 0 0,-1 0-1 0 0,-1 0 1 0 0,1 1 0 0 0,0-1 0 0 0,0 0-1 0 0,0 0 1 0 0,0 0 0 0 0,-1 0-1 0 0,1 0 1 0 0,0 0 0 0 0,-1 0 0 0 0,1 0-1 0 0,-1-1 1 0 0,0 1-250 0 0,0 0 610 0 0,1 1 0 0 0,0 0-69 0 0,-7 3-278 0 0,4-1-165 0 0,1 0 0 0 0,0 0 0 0 0,0-1 0 0 0,0 1 0 0 0,0 0 0 0 0,0 1 0 0 0,1-1 0 0 0,-1 0 0 0 0,1 0 0 0 0,-1 1 0 0 0,-1 4 0 0 0,-12 33 0 0 0,12-28 0 0 0,-13 37 0 0 0,3 1 0 0 0,2 1 0 0 0,-8 85 0 0 0,17-111 0 0 0,-2 96 0 0 0,3-114 0 0 0,0-11-133 0 0,1 3-563 0 0,-4-7-2427 0 0,-8-22-2630 0 0,11 27 3706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07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0'0'464'0'0,"0"0"-9"0"0,0 0-155 0 0,0 0 443 0 0,0 0 227 0 0,0 0 44 0 0,0 0 8 0 0,0 0 2 0 0,0 0 0 0 0,0 0 0 0 0,0 0-69 0 0,0 0-290 0 0,0 0-121 0 0,0 0-28 0 0,0 0-4 0 0,0 0 0 0 0,0 0 0 0 0,2 1 0 0 0,18 12-15 0 0,-13-9-256 0 0,0 0 0 0 0,-1 0-1 0 0,1 1 1 0 0,-1 0 0 0 0,0 0 0 0 0,0 0 0 0 0,-1 1-1 0 0,7 8 1 0 0,54 89 1807 0 0,-50-72-2048 0 0,1-5 0 0 0,1 3 0 0 0,-4 1 0 0 0,-9-22 0 0 0,0-3-133 0 0,-4-4-563 0 0,-1-1-258 0 0,-5-14-9925 0 0,2 8 5485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07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41 11975 0 0,'8'-5'902'0'0,"28"-25"-353"0"0,-35 29 171 0 0,4-3 810 0 0,-5 4 5697 0 0,-174 148-5846 0 0,8 14-110 0 0,152-148-1259 0 0,5-5 1 0 0,6-7-23 0 0,-4 2-57 0 0,6-3-270 0 0,1-1-138 0 0,0 0-33 0 0,0 0-72 0 0,0 0-285 0 0,0 0-126 0 0,0 0-29 0 0,0 0-140 0 0,5-8-2557 0 0,1-4 1681 0 0,-5 9-11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07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1975 0 0,'0'0'547'0'0,"0"0"-11"0"0,0 0-135 0 0,0 0 705 0 0,0 0-839 0 0,0-1 0 0 0,0 1 1 0 0,0-1-1 0 0,0 1 0 0 0,0 0 1 0 0,1-1-1 0 0,-1 1 1 0 0,0-1-1 0 0,0 1 0 0 0,0 0 1 0 0,1-1-1 0 0,-1 1 0 0 0,0 0 1 0 0,0-1-1 0 0,1 1 0 0 0,-1 0 1 0 0,0 0-1 0 0,1-1 0 0 0,-1 1 1 0 0,1-1-1 0 0,3 2 288 0 0,0-1-1 0 0,1-1 1 0 0,-1 1 0 0 0,8-2-1 0 0,-7 1-118 0 0,0 0 0 0 0,0 1 0 0 0,0-1-1 0 0,0 1 1 0 0,6 0 0 0 0,0 1-138 0 0,-1 0-1 0 0,1-1 0 0 0,17-2 1 0 0,20 1 560 0 0,-43 1-867 0 0,1 0 0 0 0,-1 0 0 0 0,1 0 0 0 0,-1-1-1 0 0,0 0 1 0 0,8-2 0 0 0,-12 3-328 0 0,-1 0-138 0 0,0 0-33 0 0,0 0-140 0 0,0 0-572 0 0,0 0-253 0 0,0 0-51 0 0,0 0-11 0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08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61 15663 0 0,'0'0'356'0'0,"0"0"50"0"0,0 0 20 0 0,0 0-42 0 0,5-6-236 0 0,-3 0 478 0 0,0 1-1 0 0,0-1 1 0 0,-1 0-1 0 0,1 0 1 0 0,-1 0-1 0 0,0 0 1 0 0,-1-6-1 0 0,0 10-109 0 0,0 2-72 0 0,0 0-217 0 0,0 0 161 0 0,0 0 100 0 0,0 0 21 0 0,0 0-66 0 0,-1 2-427 0 0,0-1 1 0 0,0 0 0 0 0,0 0-1 0 0,0 1 1 0 0,0-1 0 0 0,0 0-1 0 0,0 1 1 0 0,1-1 0 0 0,-2 3-1 0 0,1-2-17 0 0,-3 6 1 0 0,0 1 0 0 0,1-1 0 0 0,0 1 0 0 0,0 0 0 0 0,1 0 0 0 0,-3 18 0 0 0,6-10 0 0 0,0-14 0 0 0,0 2 0 0 0,-1-4 0 0 0,0-1 0 0 0,0 0 0 0 0,0 1 0 0 0,0-1 0 0 0,0 1 0 0 0,0-1 0 0 0,0 0 0 0 0,0 1 0 0 0,0-1 0 0 0,0 0 0 0 0,0 1 0 0 0,0-1 0 0 0,0 0 0 0 0,0 1 0 0 0,0-1 0 0 0,1 0 0 0 0,-1 1 0 0 0,0-1 0 0 0,0 0 0 0 0,0 0 0 0 0,1 1 0 0 0,-1-1 0 0 0,0 0 0 0 0,0 0 0 0 0,1 1 0 0 0,-1-1 0 0 0,10 8 0 0 0,-9-7 0 0 0,0 1 0 0 0,0-1 0 0 0,0 0 0 0 0,0 0 0 0 0,0 0 0 0 0,1-1 0 0 0,-1 1 0 0 0,0 0 0 0 0,0 0 0 0 0,1-1 0 0 0,-1 1 0 0 0,0 0 0 0 0,1-1 0 0 0,-1 0 0 0 0,1 1 0 0 0,-1-1 0 0 0,0 0 0 0 0,1 1 0 0 0,-1-1 0 0 0,1 0 0 0 0,-1 0 0 0 0,1 0 0 0 0,1-1 0 0 0,2 1 0 0 0,-1-1 29 0 0,0 1 0 0 0,-1-1 1 0 0,1 1-1 0 0,-1-1 0 0 0,1 0 0 0 0,-1-1 0 0 0,1 1 0 0 0,-1-1 0 0 0,0 1 0 0 0,0-1 1 0 0,1 0-1 0 0,-1 0 0 0 0,-1 0 0 0 0,1-1 0 0 0,0 1 0 0 0,0-1 0 0 0,2-3 0 0 0,6-7 248 0 0,-2 0 0 0 0,14-23 0 0 0,-18 27-192 0 0,-3 7 70 0 0,3-11 282 0 0,-12 21-417 0 0,-4 10-24 0 0,7-7 4 0 0,0 1 0 0 0,1 0 0 0 0,1 0 0 0 0,-2 24 0 0 0,4 51 0 0 0,1-57 0 0 0,-5 48 0 0 0,2-57 0 0 0,1-11 0 0 0,0 0 0 0 0,0 0 0 0 0,-1 0 0 0 0,-1 0 0 0 0,1 0 0 0 0,-2-1 0 0 0,1 1 0 0 0,-8 12 0 0 0,6-15 0 0 0,0-1 0 0 0,0 0 72 0 0,4-5 299 0 0,1-1 117 0 0,0 0 21 0 0,-1-1-66 0 0,-7-2-292 0 0,-8-6-137 0 0,15 8-14 0 0,0 1 0 0 0,0-1 0 0 0,0 1 0 0 0,1-1 0 0 0,-1 1 0 0 0,0-1 0 0 0,1 1 0 0 0,-1-1 0 0 0,0 0 0 0 0,1 0 0 0 0,-1 1 0 0 0,1-1 0 0 0,-1 0 0 0 0,0-1 0 0 0,1 1 0 0 0,-1 1 0 0 0,1-1 0 0 0,0 1 0 0 0,-1-1 0 0 0,1 1 0 0 0,-1-1 0 0 0,1 1 0 0 0,-1 0 0 0 0,1-1 0 0 0,-1 1 0 0 0,1-1 0 0 0,-1 1 0 0 0,1 0 0 0 0,-1 0 0 0 0,1-1 0 0 0,-1 1 0 0 0,0 0 0 0 0,1 0 0 0 0,-1 0 0 0 0,0 0 0 0 0,1-1 0 0 0,-1 1 0 0 0,1 0 0 0 0,-1 0 0 0 0,0 0 0 0 0,-5 0-292 0 0,1-1 1 0 0,-1 1-1 0 0,1 0 0 0 0,-1 0 0 0 0,1 1 0 0 0,-1 0 1 0 0,1 0-1 0 0,0 0 0 0 0,-1 0 0 0 0,-7 4 1 0 0,-16 3-1225 0 0,28-8-8 0 0,1 0-11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11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79 6447 0 0,'0'0'298'0'0,"0"0"-10"0"0,0 0-50 0 0,1-8 1462 0 0,0-11 406 0 0,-1 14-1218 0 0,0-1-1 0 0,0 1 0 0 0,1 0 0 0 0,0-1 1 0 0,0 1-1 0 0,0 0 0 0 0,3-10 0 0 0,-3 14 68 0 0,0-1-750 0 0,0 0 0 0 0,-1 0 0 0 0,1 0 0 0 0,1 1 0 0 0,-1-1 0 0 0,0 0 1 0 0,0 0-1 0 0,3-2 0 0 0,-2 1 118 0 0,8-8-273 0 0,-8 7 137 0 0,1 1-1 0 0,0-1 1 0 0,-1 1 0 0 0,1-1 0 0 0,-1 0 0 0 0,0 0 0 0 0,-1 0 0 0 0,1 0 0 0 0,-1 0-1 0 0,1 0 1 0 0,0-7 0 0 0,4 2 1624 0 0,-7 5-1700 0 0,-3 6-64 0 0,-4 3-40 0 0,2 2-7 0 0,0 0 0 0 0,0 1 0 0 0,1 0 0 0 0,0-1 0 0 0,1 2 0 0 0,0-1 0 0 0,0 0 0 0 0,-3 10 0 0 0,-16 73 0 0 0,5 22 0 0 0,13-77 0 0 0,5-26 0 0 0,-1-1 0 0 0,1 1 0 0 0,3 15 0 0 0,-2-15 0 0 0,0 1 0 0 0,-2 14 0 0 0,1-15 0 0 0,2-2 0 0 0,-2-6 0 0 0,0-1 0 0 0,0 1-1 0 0,1-1 1 0 0,-1 1 0 0 0,0-1 0 0 0,0 1-1 0 0,-1-1 1 0 0,1 1 0 0 0,0 0 0 0 0,0-1-1 0 0,-1 1 1 0 0,0 1 0 0 0,0 1 75 0 0,1-3 296 0 0,0-1 117 0 0,0 0 21 0 0,0 0-66 0 0,0 0-358 0 0,0 0-406 0 0,0 0-154 0 0,0 0-33 0 0,0 0-72 0 0,0 0-285 0 0,0 0-126 0 0,0 0-1394 0 0,0 0-5466 0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13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60 8287 0 0,'0'0'191'0'0,"0"0"26"0"0,0 0 9 0 0,2 0-34 0 0,0-1 59 0 0,1 0 0 0 0,0-1 0 0 0,-1 1 0 0 0,0-1-1 0 0,1 0 1 0 0,-1 1 0 0 0,0-1 0 0 0,3-3 0 0 0,-3 3 220 0 0,1-1 0 0 0,0 1-1 0 0,0-1 1 0 0,0 1 0 0 0,6-3-1 0 0,12-9 2094 0 0,-20 13-2052 0 0,9-7 640 0 0,-9 6 3927 0 0,-22 14-4625 0 0,1 1 1 0 0,-24 19 0 0 0,-12 9 246 0 0,10-7-701 0 0,-11 10 0 0 0,56-44 0 0 0,1 0 0 0 0,0 0 0 0 0,0 0 0 0 0,-1 1 0 0 0,1-1 0 0 0,0 0 0 0 0,0 0 0 0 0,-1 0 0 0 0,1 0 0 0 0,0 0 0 0 0,0 0 0 0 0,0 1 0 0 0,-1-1 0 0 0,1 0 0 0 0,0 0 0 0 0,0 0 0 0 0,0 1 0 0 0,0-1 0 0 0,-1 0 0 0 0,1 0 0 0 0,0 0 0 0 0,0 1 0 0 0,0-1 0 0 0,0 0 0 0 0,0 0 0 0 0,0 1 0 0 0,0-1 0 0 0,0 0 0 0 0,0 0 0 0 0,0 1 0 0 0,0-1 0 0 0,0 0 0 0 0,0 0 0 0 0,0 1 0 0 0,0-1 0 0 0,0 0 0 0 0,0 0 0 0 0,0 1 0 0 0,0-1 0 0 0,0 0 0 0 0,0 0 0 0 0,0 1 0 0 0,0-1 0 0 0,1 0 0 0 0,3 3 0 0 0,1-2 0 0 0,0 1 0 0 0,0-1 0 0 0,0 0 0 0 0,1 0 0 0 0,-1-1 0 0 0,0 1 0 0 0,1-1 0 0 0,7-1 0 0 0,19 2 0 0 0,-2 0 0 0 0,-14 1-64 0 0,-14-2-273 0 0,-2 0-138 0 0,0 0-33 0 0,0 0-140 0 0,0 0-572 0 0,0 0-253 0 0,0 0-1108 0 0,0 0-4241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13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0 0-252 0 0,0 0 391 0 0,1 1 216 0 0,2 0-519 0 0,0 0-1 0 0,1 0 0 0 0,-1 0 0 0 0,0 0 1 0 0,0-1-1 0 0,1 0 0 0 0,-1 0 1 0 0,5 0-1 0 0,-3 0 167 0 0,0 0 1 0 0,0 0 0 0 0,0 1-1 0 0,0 0 1 0 0,8 2-1 0 0,30 10-3 0 0,-34-10-616 0 0,20 2-5610 0 0,-29-5 3564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14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38 13823 0 0,'0'0'315'0'0,"0"0"45"0"0,0 0 21 0 0,1-16 75 0 0,1-5 1399 0 0,4-28-1 0 0,-1 3 469 0 0,0 25-1084 0 0,-4 18-1115 0 0,0-1-1 0 0,0 1 0 0 0,-1-1 0 0 0,1 0 0 0 0,-1 1 1 0 0,0-1-1 0 0,0 0 0 0 0,0 1 0 0 0,0-1 1 0 0,-2-7-1 0 0,-2 2 526 0 0,3 7-576 0 0,0 0 1 0 0,0 0-1 0 0,0 0 1 0 0,0 0-1 0 0,1 0 1 0 0,-1 0 0 0 0,1 0-1 0 0,-1 0 1 0 0,1 0-1 0 0,0 0 1 0 0,0-1 0 0 0,0-1-1 0 0,-1 21-73 0 0,-1-1 0 0 0,0 0 0 0 0,-8 27 0 0 0,4-15 0 0 0,-12 32 497 0 0,14-47-303 0 0,-1 1 0 0 0,1 0 0 0 0,1-1 0 0 0,1 1 0 0 0,0 0-1 0 0,0 1 1 0 0,2 27 0 0 0,2-34-194 0 0,1-3-64 0 0,-2-4-273 0 0,-1-1-138 0 0,0 0-33 0 0,0 0-4 0 0,0 0 0 0 0,0 0 0 0 0,5-29-3341 0 0,-5 12 2329 0 0,2-1-11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8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8 0 11975 0 0,'0'0'547'0'0,"0"0"-11"0"0,-7 5-181 0 0,2-1 133 0 0,0 0 0 0 0,0 1 0 0 0,0-1 0 0 0,1 1 0 0 0,-1 0 0 0 0,1 1 0 0 0,1-1 0 0 0,-1 1 0 0 0,1 0 0 0 0,-4 8 0 0 0,-3 11 450 0 0,-9 32 0 0 0,11-31-228 0 0,-6 10-279 0 0,-1 0-1 0 0,-1-1 0 0 0,-2-1 1 0 0,-41 58-1 0 0,18-37-430 0 0,24-34 0 0 0,1 1 0 0 0,1 1 0 0 0,1 0 0 0 0,-16 36 0 0 0,25-46 0 0 0,-1 0 0 0 0,-1-1 0 0 0,0 1 0 0 0,0-1 0 0 0,-2-1 0 0 0,-12 15 0 0 0,16-19-133 0 0,4-6-563 0 0,1-1-257 0 0,0 0-58 0 0,-1-2 790 0 0,1 1 0 0 0,0-1 0 0 0,0 0 0 0 0,0 0 1 0 0,0 0-1 0 0,1 0 0 0 0,-1 0 0 0 0,0 0 0 0 0,1 0 0 0 0,-1 0 1 0 0,1 1-1 0 0,1-4 0 0 0,-1 3 21 0 0,6-14-1778 0 0,1 1-3820 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15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50 15663 0 0,'2'0'356'0'0,"0"-1"-254"0"0,-1 1-1 0 0,1 0 1 0 0,-1-1-1 0 0,1 1 1 0 0,-1-1-1 0 0,0 0 1 0 0,1 0-1 0 0,-1 1 1 0 0,2-2-1 0 0,19-21 387 0 0,-4 5 2215 0 0,-17 17-1750 0 0,-1 1-288 0 0,0 0-121 0 0,0 0-28 0 0,0 0-4 0 0,0 0 0 0 0,0 0 0 0 0,0 0 0 0 0,0 0-68 0 0,-1 2-373 0 0,0 0-1 0 0,0-1 0 0 0,0 1 1 0 0,-1 0-1 0 0,1 0 1 0 0,0-1-1 0 0,-1 1 0 0 0,-2 2 1 0 0,-3 2 398 0 0,-24 45 648 0 0,29-48-1117 0 0,-8 13 0 0 0,7-8 0 0 0,0 0 0 0 0,8-1 0 0 0,-5-6 0 0 0,1 0 0 0 0,0 0 0 0 0,0 0 0 0 0,0 0 0 0 0,0 0 0 0 0,0 0 0 0 0,1 0 0 0 0,-1 0 0 0 0,0-1 0 0 0,0 1 0 0 0,1 0 0 0 0,-1-1 0 0 0,0 1 0 0 0,1-1 0 0 0,-1 1 0 0 0,0-1 0 0 0,1 0 0 0 0,1 1 0 0 0,3 0 0 0 0,-4 0 0 0 0,0-1 0 0 0,0 1 0 0 0,0 0 0 0 0,1-1 0 0 0,-1 0 0 0 0,0 1 0 0 0,5-1 0 0 0,14 1 0 0 0,1 2 0 0 0,-13 1 0 0 0,0 2 0 0 0,-4-2 0 0 0,-1 1 0 0 0,1 0 0 0 0,-1 0 0 0 0,0 0 0 0 0,0 0 0 0 0,0 0 0 0 0,-1 1 0 0 0,0 0 0 0 0,0 0 0 0 0,-1 0 0 0 0,1 0 0 0 0,1 8 0 0 0,-1-6 0 0 0,-2-3 0 0 0,1 0 0 0 0,-1 1 0 0 0,0 0 0 0 0,0-1 0 0 0,0 1 0 0 0,-1-1 0 0 0,0 1 0 0 0,0 0 0 0 0,0-1 0 0 0,-1 1 0 0 0,-2 10 0 0 0,3-10-9 0 0,0-5 14 0 0,-1 0 0 0 0,1 1 0 0 0,0-1 0 0 0,0 0 0 0 0,-1 1 0 0 0,1-1 0 0 0,-1 0 1 0 0,1 1-1 0 0,-1-1 0 0 0,1 0 0 0 0,-1 0 0 0 0,0 1 0 0 0,1-1 0 0 0,-1 0 0 0 0,-2 2 0 0 0,-1 2 119 0 0,0 0-1 0 0,0 0 1 0 0,0-1-1 0 0,-1 1 1 0 0,0-1-1 0 0,0 0 1 0 0,0 0-1 0 0,0 0 1 0 0,0-1-1 0 0,-1 0 1 0 0,0 0-1 0 0,0 0 1 0 0,0-1-1 0 0,0 0 1 0 0,-10 2-1 0 0,-11 2-123 0 0,20-4 0 0 0,1 0 0 0 0,0-1 0 0 0,-1 0 0 0 0,-7 0 0 0 0,13-1 0 0 0,-5 0 0 0 0,-1 0 0 0 0,1 0 0 0 0,0-1 0 0 0,0 1 0 0 0,0-1 0 0 0,-1-1 0 0 0,1 1 0 0 0,-7-4 0 0 0,1-4 0 0 0,7 4 0 0 0,4-3 0 0 0,2 2-133 0 0,-1 4-563 0 0,0 2-258 0 0,0 0-56 0 0,0 0-217 0 0,0 0-858 0 0,0 0-379 0 0,0 0-80 0 0,0 0-15 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15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13823 0 0,'0'0'630'0'0,"0"0"-13"0"0,0-1-393 0 0,5-14 359 0 0,-4 12-256 0 0,-1 0-1 0 0,1 0 1 0 0,0 0-1 0 0,1 0 1 0 0,-1 1-1 0 0,0-1 1 0 0,1 0-1 0 0,0 0 1 0 0,0 1-1 0 0,0-1 1 0 0,3-3-1 0 0,16-15 2270 0 0,-20 20-2084 0 0,3 0 0 0 0,-1 0 0 0 0,0 0 0 0 0,1 1 0 0 0,-1-1 0 0 0,1 1 0 0 0,-1 0 0 0 0,7 0 0 0 0,71 11-73 0 0,-11-1-262 0 0,-28-12-177 0 0,-22 0 0 0 0,-17 2 0 0 0,13-4 0 0 0,-9 1 0 0 0,-7-3-201 0 0,-1 5-33 0 0,0 0 0 0 0,1 0 1 0 0,-1 1-1 0 0,0-1 0 0 0,0 0 0 0 0,0 0 1 0 0,0 1-1 0 0,1-1 0 0 0,-1 1 0 0 0,0-1 1 0 0,0 1-1 0 0,0-1 0 0 0,-2 0 1 0 0,-1 0-497 0 0,-5-5-803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17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81 0 0,0 0 481 0 0,0 0 237 0 0,0 0 45 0 0,10 2 1664 0 0,43-1 113 0 0,26 3-3143 0 0,-51-2 577 0 0,13 2-246 0 0,-24-2 508 0 0,0-1 0 0 0,21 0 0 0 0,18-8-755 0 0,-55 7 346 0 0,0 0 0 0 0,-1 0 0 0 0,1-1-1 0 0,0 1 1 0 0,0 0 0 0 0,0 0 0 0 0,0-1 0 0 0,-1 1-1 0 0,1 0 1 0 0,0-1 0 0 0,0 1 0 0 0,-1-1 0 0 0,2 0 0 0 0,1-1-1095 0 0,1 1-5486 0 0,-4 1-319 0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17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7 13823 0 0,'0'0'315'0'0,"-10"9"888"0"0,8-7 2180 0 0,2-1 3288 0 0,3 1-6658 0 0,0 1 1 0 0,1-1-1 0 0,-1 0 0 0 0,0-1 0 0 0,1 1 1 0 0,0-1-1 0 0,-1 1 0 0 0,1-1 0 0 0,0 0 0 0 0,-1-1 1 0 0,1 1-1 0 0,7 0 0 0 0,56 0-13 0 0,-40-1 0 0 0,-17-1 0 0 0,1 0 0 0 0,18-5 0 0 0,12 0 0 0 0,-35 5-491 0 0,-1 0 1 0 0,1-1-1 0 0,-1 1 0 0 0,1-1 1 0 0,6-3-1 0 0,18-5-4669 0 0,-19 8-2360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18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719'0'0,"0"0"-20"0"0,0 0-306 0 0,0 0 371 0 0,0 0 209 0 0,0 0 41 0 0,0 0-129 0 0,0 0-506 0 0,0 0 37 0 0,1 1 79 0 0,2 2-401 0 0,0-1-1 0 0,0 0 0 0 0,0 0 0 0 0,1-1 1 0 0,-1 1-1 0 0,0-1 0 0 0,1 1 0 0 0,-1-1 0 0 0,1 0 1 0 0,-1 0-1 0 0,5 0 0 0 0,6 2-93 0 0,-1 0 0 0 0,0 1 0 0 0,19 8 0 0 0,-9-3 0 0 0,-16-6 128 0 0,0-1 0 0 0,0 1 0 0 0,0 1 0 0 0,-1-1 0 0 0,1 1 0 0 0,-1 0 0 0 0,10 9 0 0 0,-15-12-91 0 0,1 1-1 0 0,0 0 1 0 0,-1 0-1 0 0,0 0 1 0 0,1 0 0 0 0,-1 0-1 0 0,0 0 1 0 0,0 0-1 0 0,0 1 1 0 0,0-1-1 0 0,-1 0 1 0 0,1 1 0 0 0,-1-1-1 0 0,1 0 1 0 0,-1 1-1 0 0,0-1 1 0 0,0 1-1 0 0,0-1 1 0 0,0 0 0 0 0,0 1-1 0 0,0-1 1 0 0,-1 0-1 0 0,1 1 1 0 0,-1-1-1 0 0,0 0 1 0 0,0 1 0 0 0,-1 2-1 0 0,-4 8-36 0 0,-2 0 0 0 0,1 0 0 0 0,-1 0 0 0 0,-1-1 0 0 0,-1 0 0 0 0,1-1 0 0 0,-13 11 0 0 0,-24 16 0 0 0,39-33-201 0 0,6-6-199 0 0,0 0 0 0 0,0 0-1 0 0,0-1 1 0 0,1 1 0 0 0,-1 0 0 0 0,0 0 0 0 0,1 0 0 0 0,-1 0 0 0 0,0-3 0 0 0,0-4-1134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18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0 13823 0 0,'0'0'315'0'0,"0"0"45"0"0,0 0 21 0 0,0 0-49 0 0,0 0-81 0 0,0 0 481 0 0,0 0 237 0 0,0 0 45 0 0,0 0-61 0 0,0 0-288 0 0,0 0-121 0 0,0 0-28 0 0,0 0-72 0 0,0 0-217 0 0,0 0 161 0 0,-1 1 100 0 0,-49 44 1072 0 0,41-37-1120 0 0,0-1 0 0 0,-13 8 0 0 0,5-3-155 0 0,-33 19-285 0 0,19-8 0 0 0,23-18 0 0 0,0 1 0 0 0,0 0 0 0 0,0 0 0 0 0,-12 14 0 0 0,1 2 895 0 0,-32 26 0 0 0,30-29-637 0 0,-26 34-258 0 0,41-47 0 0 0,1 1 0 0 0,5-7 0 0 0,-1 1 0 0 0,0-1 0 0 0,1 1 0 0 0,0 0 0 0 0,-1-1 0 0 0,1 1 0 0 0,-1 0 0 0 0,1-1 0 0 0,0 1 0 0 0,0 0 0 0 0,-1-1 0 0 0,1 1 0 0 0,0 0 0 0 0,0 0 0 0 0,0-1 0 0 0,0 1 0 0 0,0 0 0 0 0,0 1 0 0 0,0 1 0 0 0,0-2 0 0 0,0 0 0 0 0,0 0 0 0 0,0 1 0 0 0,-1-1 0 0 0,1 0 0 0 0,1 0 0 0 0,-1 0 0 0 0,0 1 0 0 0,0-1 0 0 0,0 0 0 0 0,1 0 0 0 0,-1 0 0 0 0,0 0 0 0 0,1 1 0 0 0,-1-1 0 0 0,1 0 0 0 0,-1 0 0 0 0,1 0 0 0 0,0 0 0 0 0,0 0 0 0 0,-1 0 0 0 0,1 0 0 0 0,0-1 0 0 0,0 1 0 0 0,0 0 0 0 0,1 1 0 0 0,1 0 0 0 0,3 2 0 0 0,0 0 0 0 0,1 0 0 0 0,-1 0 0 0 0,1-1 0 0 0,0 0 0 0 0,10 3 0 0 0,47 9 0 0 0,-27-7 0 0 0,96 22 0 0 0,-123-26 72 0 0,-8-3 299 0 0,-2-1 117 0 0,0 0 21 0 0,0 0-134 0 0,0 0-577 0 0,0 0-248 0 0,0 0-50 0 0,0 0-11 0 0,0 0-1 0 0,0 0 0 0 0,0 0-1092 0 0,0 0-4586 0 0,0 0-1968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1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6447 0 0,'0'0'298'0'0,"0"0"-10"0"0,0 0-50 0 0,0 0 493 0 0,0 0 238 0 0,0 0 45 0 0,0 0-61 0 0,0 0-288 0 0,0 0-121 0 0,0 0-28 0 0,0 0 66 0 0,0 0 288 0 0,0 0 122 0 0,0 0 28 0 0,0 0-65 0 0,0 0-290 0 0,0 0-121 0 0,0 0-28 0 0,0 0-4 0 0,0 0 0 0 0,0 0 0 0 0,0 0 0 0 0,0 0 0 0 0,0 0 0 0 0,0 0 0 0 0,0 0 0 0 0,0 0 0 0 0,0 0 0 0 0,0 0 0 0 0,0 0 0 0 0,0 0-68 0 0,2 0-289 0 0,35-1-149 0 0,-1-1-1 0 0,48-10 1 0 0,-42 6-2018 0 0,-13 3-3664 0 0,-29 3-2036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2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8 10135 0 0,'0'0'231'0'0,"0"0"29"0"0,0-1 19 0 0,0-3-181 0 0,0 0 0 0 0,1 0 0 0 0,-1 0 0 0 0,1 0 0 0 0,0 0 0 0 0,1-5 0 0 0,2-6 1372 0 0,9-28 1982 0 0,-3 11-2182 0 0,14-55 1802 0 0,-22 76-2667 0 0,7-29 249 0 0,-11 16 1023 0 0,2 22-1306 0 0,0 2 117 0 0,0 0 21 0 0,0 0-66 0 0,-3 8-278 0 0,-5 20-165 0 0,1 0 0 0 0,1 0 0 0 0,-3 45 0 0 0,-12 101 0 0 0,31-205-64 0 0,-9 13-1809 0 0,-1 5-3847 0 0,0 13 3673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3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2 13823 0 0,'0'0'315'0'0,"0"0"45"0"0,0 0 21 0 0,1-1-49 0 0,11-10 7582 0 0,-12 11-7872 0 0,0 1 0 0 0,0-1-1 0 0,0 0 1 0 0,0 0 0 0 0,1 0-1 0 0,-1 0 1 0 0,0 0 0 0 0,0 0-1 0 0,0 0 1 0 0,0 1 0 0 0,0-1-1 0 0,0 0 1 0 0,0 0 0 0 0,0 0-1 0 0,1 0 1 0 0,-1 1 0 0 0,0-1-1 0 0,0 0 1 0 0,0 0 0 0 0,0 0-1 0 0,0 0 1 0 0,0 1 0 0 0,0-1-1 0 0,0 0 1 0 0,0 0 0 0 0,0 0 0 0 0,0 0-1 0 0,0 1 1 0 0,0-1 0 0 0,0 0-1 0 0,0 0 1 0 0,0 0 0 0 0,0 0-1 0 0,-1 1 1 0 0,1-1 0 0 0,0 0-1 0 0,0 0 1 0 0,-6 19 208 0 0,-16 23 358 0 0,20-33-608 0 0,7 2 0 0 0,-4-9 0 0 0,8 9 0 0 0,5 4 0 0 0,-10-11 0 0 0,-1-1 0 0 0,1 0 0 0 0,0 0 0 0 0,0-1 0 0 0,0 1 0 0 0,0-1 0 0 0,0 0 0 0 0,1 0 0 0 0,-1 0 0 0 0,1-1 0 0 0,5 2 0 0 0,0 0 0 0 0,0 1 0 0 0,1 0 0 0 0,-2 1 0 0 0,12 6 0 0 0,-12-5 0 0 0,-1 1 0 0 0,-4-2 0 0 0,2 7 0 0 0,-4-9 0 0 0,-1 0 0 0 0,1 0 0 0 0,-1 0 0 0 0,0 1 0 0 0,0-1 0 0 0,0 0 0 0 0,0 1 0 0 0,-1-1 0 0 0,1 1 0 0 0,-1-1 0 0 0,0 1 0 0 0,0-1 0 0 0,-1 7 0 0 0,0-4 0 0 0,0 1 0 0 0,-1-1 0 0 0,0 0 0 0 0,0 1 0 0 0,-1-1 0 0 0,-4 8 0 0 0,4-10 85 0 0,1-1 1 0 0,-1 1-1 0 0,0 0 0 0 0,0-1 1 0 0,0 0-1 0 0,-1 1 0 0 0,1-1 1 0 0,-1-1-1 0 0,1 1 0 0 0,-1 0 1 0 0,-7 2-1 0 0,1 0 171 0 0,0 0 0 0 0,-1-2 0 0 0,-15 5 0 0 0,17-6-256 0 0,0 0 0 0 0,0 0 0 0 0,0-1 0 0 0,-17 1 0 0 0,19-3 0 0 0,0 0 0 0 0,1-1 0 0 0,-1 1 0 0 0,-13-6 0 0 0,-5-2 0 0 0,18 7 0 0 0,0 0 0 0 0,0 1 0 0 0,0 0-64 0 0,6 1-273 0 0,1 0-138 0 0,0 0-33 0 0,0 0-72 0 0,0 0-285 0 0,0 0-126 0 0,0 0-29 0 0,0 0-72 0 0,0 0-285 0 0,0 0-126 0 0,0 0-29 0 0,0 0-4 0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3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3823 0 0,'0'0'315'0'0,"0"0"45"0"0,0 0 21 0 0,0 0-49 0 0,0 0-149 0 0,0 0 194 0 0,0 0 110 0 0,0 0 22 0 0,3 1 71 0 0,1 0-83 0 0,-1 1 0 0 0,2-1 0 0 0,-1 0 0 0 0,0 0 0 0 0,0 0 0 0 0,0-1 0 0 0,0 1 0 0 0,8-1 0 0 0,39-5 2607 0 0,-13 0-2478 0 0,-5 1-605 0 0,7-1-25 0 0,-13 1-60 0 0,-25 3-273 0 0,-2 1-138 0 0,0 0-33 0 0,0 0-140 0 0,0 0-572 0 0,-6 2-1777 0 0,5-2 1462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8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0 11975 0 0,'0'0'267'0'0,"0"0"42"0"0,0 0 17 0 0,0 0-28 0 0,2 0-196 0 0,0 1 125 0 0,0-1 1 0 0,0 0 0 0 0,0 1 0 0 0,-1-1 0 0 0,1 1 0 0 0,0 0 0 0 0,0 0 0 0 0,0-1-1 0 0,-1 1 1 0 0,1 0 0 0 0,0 0 0 0 0,-1 1 0 0 0,1-1 0 0 0,-1 0 0 0 0,2 2-1 0 0,-1-1-67 0 0,-1-1 505 0 0,12 16 907 0 0,10 9 965 0 0,-16-19-2002 0 0,-3-4-258 0 0,-1 1-1 0 0,1 0 1 0 0,-1-1-1 0 0,0 1 1 0 0,-1 1-1 0 0,1-1 1 0 0,-1 0-1 0 0,0 1 0 0 0,0-1 1 0 0,3 9-1 0 0,-5-10-264 0 0,1 0-1 0 0,-1 1 1 0 0,0-1-1 0 0,0 0 1 0 0,0 0-1 0 0,0 0 1 0 0,0 0-1 0 0,-1 0 1 0 0,1 1-1 0 0,-1-1 1 0 0,0 0-1 0 0,0 0 1 0 0,0 0-1 0 0,0 0 1 0 0,-1-1-1 0 0,1 1 1 0 0,-4 4-1 0 0,0 2 316 0 0,-1-1-1 0 0,-1 0 1 0 0,1 0 0 0 0,-1-1-1 0 0,-11 9 1 0 0,-10 9-308 0 0,19-17-20 0 0,0 0 1 0 0,-1 0-1 0 0,-12 7 0 0 0,6-5 1 0 0,-25 21 0 0 0,35-26 0 0 0,0 2 0 0 0,4 2 0 0 0,3-8 0 0 0,-1 1 0 0 0,0-1 0 0 0,1 1 0 0 0,0-1 0 0 0,-1 1 0 0 0,1-1 0 0 0,0 1 0 0 0,0-1 0 0 0,0 0 0 0 0,0 1 0 0 0,0-1 0 0 0,0 0 0 0 0,0 0 0 0 0,0 0 0 0 0,0 0 0 0 0,0 0 0 0 0,1 0 0 0 0,-1 0 0 0 0,0 0 0 0 0,1 0 0 0 0,-1-1 0 0 0,1 1 0 0 0,-1 0 0 0 0,1-1 0 0 0,-1 1 0 0 0,4-1 0 0 0,3 2 0 0 0,-1 0 0 0 0,1-1 0 0 0,0-1 0 0 0,8 1 0 0 0,1-2 0 0 0,0 0 0 0 0,-1-1 0 0 0,1 0 0 0 0,20-6 0 0 0,-2 3-64 0 0,-22-4-900 0 0,-11 6-6645 0 0,-2 3 7580 0 0,0 0-8129 0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5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44 10135 0 0,'0'0'231'0'0,"0"0"29"0"0,0 0 19 0 0,2-2-41 0 0,0 1-215 0 0,0-1-1 0 0,-1 1 0 0 0,1-1 0 0 0,0 1 0 0 0,0 0 0 0 0,0 0 1 0 0,0 0-1 0 0,0 0 0 0 0,3-1 0 0 0,0 0 275 0 0,-4 1 202 0 0,22-14 7588 0 0,-17 11-7992 0 0,-1-1 417 0 0,-4 4 0 0 0,-1 1 0 0 0,0 0 0 0 0,0 0 0 0 0,0 0-68 0 0,0 0-217 0 0,0 0 161 0 0,0 0 100 0 0,0 0 21 0 0,0 0-66 0 0,-7 3-278 0 0,-14 6-165 0 0,-23 15 0 0 0,-4 2 0 0 0,38-21 0 0 0,0 1 0 0 0,1 1 0 0 0,-15 11 0 0 0,8-5 0 0 0,10-7 0 0 0,4 1 0 0 0,9-1 0 0 0,-2-3 0 0 0,0 0 0 0 0,1-1 0 0 0,0 1 0 0 0,0-1 0 0 0,-1-1 0 0 0,13 3 0 0 0,39 2 0 0 0,-32-4 0 0 0,1-1-7657 0 0,-26-1 5610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5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1975 0 0,'0'0'267'0'0,"0"0"42"0"0,0 0 17 0 0,0 0-28 0 0,0 0 12 0 0,0 0 778 0 0,0 0 356 0 0,0 0 76 0 0,0 0-55 0 0,2 0-288 0 0,6 0-119 0 0,1 0-18 0 0,0 0-1 0 0,0-1 1 0 0,18-3-1 0 0,-22 3-1010 0 0,1 0 0 0 0,-1 0-1 0 0,1 1 1 0 0,-1-1 0 0 0,9 2 0 0 0,-7-1-30 0 0,14 1 1 0 0,7 3 0 0 0,-21-3-133 0 0,-6-1-563 0 0,-1 0-258 0 0,0 0-920 0 0,0 0-3643 0 0,0 0-1565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6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0 0-58 0 0,0 0 491 0 0,0 0 238 0 0,0 0 45 0 0,0 0 8 0 0,0 0 2 0 0,2 1 0 0 0,-1 0-845 0 0,7 2 617 0 0,0 1 0 0 0,0 1 0 0 0,-1-1 1 0 0,0 1-1 0 0,0 0 0 0 0,12 12 0 0 0,8 14-673 0 0,-1 1 1 0 0,-1 2-1 0 0,-2 0 0 0 0,35 73 0 0 0,-56-104-123 0 0,-1 0 0 0 0,1 0 0 0 0,-1-1 0 0 0,1 1 0 0 0,4 4 0 0 0,1 3 0 0 0,8 10 72 0 0,-14-19 299 0 0,-1-1 117 0 0,0 0 21 0 0,0 0-134 0 0,0 0-577 0 0,0 0-248 0 0,0 0-50 0 0,0 0 58 0 0,0 0 153 0 0,0 0-452 0 0,0 0-230 0 0,0 0-42 0 0,-14-7-2958 0 0,7 1 2439 0 0,1 0-4 0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6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0 15663 0 0,'0'0'356'0'0,"0"0"50"0"0,0 0 20 0 0,0 0-42 0 0,0 0-112 0 0,0 0 463 0 0,0 0 234 0 0,0 0 45 0 0,0 0-973 0 0,1 0 1 0 0,-1 0-1 0 0,0 0 1 0 0,0 1-1 0 0,0-1 1 0 0,0 0-1 0 0,0 0 1 0 0,1 0-1 0 0,-1 0 1 0 0,0 0-1 0 0,0 0 1 0 0,0 0-1 0 0,0 1 1 0 0,0-1-1 0 0,0 0 1 0 0,0 0-1 0 0,0 0 1 0 0,0 0-1 0 0,0 1 1 0 0,0-1-1 0 0,0 0 1 0 0,0 0-1 0 0,0 0 1 0 0,0 0-1 0 0,0 0 1 0 0,0 1-1 0 0,0-1 1 0 0,0 0-1 0 0,0 0 1 0 0,0 0-1 0 0,0 0 1 0 0,0 1-1 0 0,0-1 1 0 0,0 0-1 0 0,0 0 1 0 0,0 0-1 0 0,0 0 1 0 0,0 1-1 0 0,-3 4 166 0 0,0-1-1 0 0,-1 1 0 0 0,1-1 1 0 0,-1 1-1 0 0,0-1 0 0 0,0 0 1 0 0,-5 4-1 0 0,-6 6-181 0 0,-12 12 596 0 0,-53 39-1 0 0,-1 2 187 0 0,58-45-1562 0 0,22-20-3172 0 0,1-2-1405 0 0,0 0-278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7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9351 0 0,'0'0'886'0'0,"2"0"-21"0"0,100-25 1456 0 0,-52 13-1400 0 0,24-3 302 0 0,-65 13-1223 0 0,1 2 0 0 0,-1 2 0 0 0,-2-1-269 0 0,-5-1-1135 0 0,-2 0-511 0 0,0 0-107 0 0,0 0-24 0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7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13823 0 0,'0'0'630'0'0,"0"0"-13"0"0,1-1-393 0 0,32-40 3052 0 0,-23 30-1149 0 0,-1 0 0 0 0,9-15 0 0 0,-18 25-1683 0 0,0 1-217 0 0,0 0 161 0 0,0 0 100 0 0,0 0 21 0 0,0 0-66 0 0,0 2-294 0 0,-3 17-134 0 0,-1-1-15 0 0,2 0 1 0 0,-1 19-1 0 0,3-36 0 0 0,-1 1 0 0 0,1-1 0 0 0,0 1 0 0 0,0-1 0 0 0,1 1 0 0 0,-1-1 0 0 0,0 1 0 0 0,0-1 0 0 0,1 1 0 0 0,-1-1 0 0 0,1 0 0 0 0,-1 1 0 0 0,1-1 0 0 0,0 0 0 0 0,1 3 0 0 0,0-1 0 0 0,5 5 0 0 0,-6-6 0 0 0,0-1 0 0 0,0 0 0 0 0,0 0 0 0 0,0 0 0 0 0,0 0 0 0 0,0 0 0 0 0,0 0 0 0 0,1-1 0 0 0,-1 1 0 0 0,0 0 0 0 0,1 0 0 0 0,-1-1 0 0 0,1 1 0 0 0,-1-1 0 0 0,1 0 0 0 0,-1 1 0 0 0,1-1 0 0 0,1 0 0 0 0,2 1 0 0 0,1 0 0 0 0,1-1 0 0 0,0 1 0 0 0,0-1 0 0 0,0 0 0 0 0,0-1 0 0 0,-1 1 0 0 0,1-2 0 0 0,0 1 0 0 0,-1-1 0 0 0,1 1 0 0 0,-1-2 0 0 0,1 1 0 0 0,-1-1 0 0 0,0 0 0 0 0,0 0 0 0 0,9-7 0 0 0,-4 2 0 0 0,-1-1 0 0 0,1 0 0 0 0,-1-1 0 0 0,-1 0 0 0 0,1 0 0 0 0,-2-1 0 0 0,9-14 0 0 0,-13 17 0 0 0,0 1 72 0 0,-3 6 299 0 0,-1 1 117 0 0,0 0 21 0 0,-1 1-66 0 0,-10 15-419 0 0,0 0 0 0 0,1 0 1 0 0,1 1-1 0 0,0 0 0 0 0,-8 26 0 0 0,-24 97-2 0 0,23-70-24 0 0,-1 1 2 0 0,-15 50 0 0 0,29-110 0 0 0,0 2 0 0 0,0-8 0 0 0,-1 0 0 0 0,-1-4 0 0 0,-10-11 0 0 0,14 8-231 0 0,-1-1-1 0 0,1 1 1 0 0,-1-1 0 0 0,1 1 0 0 0,0-1-1 0 0,0 0 1 0 0,0-1 0 0 0,-4-5 0 0 0,-18-33-3349 0 0,13 22 2468 0 0,8 12-412 0 0,0-1-11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8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66 6447 0 0,'6'-5'686'0'0,"4"1"173"0"0,-1 0 0 0 0,14-8 0 0 0,36-27 11273 0 0,-58 38-11587 0 0,-1 1-29 0 0,0 0-4 0 0,0 0 0 0 0,0 0 0 0 0,0 0 0 0 0,0 0 0 0 0,0 0 0 0 0,0 0 0 0 0,0 0 0 0 0,0 0-68 0 0,-13 16-272 0 0,-13 14-172 0 0,-48 42 0 0 0,73-72 0 0 0,0 1 0 0 0,0 0 0 0 0,0-1 0 0 0,0 1 0 0 0,0 0 0 0 0,1 0 0 0 0,-1 0 0 0 0,0 0 0 0 0,0 0 0 0 0,1 0 0 0 0,-1 0 0 0 0,0 0 0 0 0,1 0 0 0 0,-1 0 0 0 0,1 1 0 0 0,-1 0 0 0 0,0 3 0 0 0,0-5 0 0 0,1 1 0 0 0,0-1 0 0 0,-1 1 0 0 0,1-1 0 0 0,0 0 0 0 0,0 1 0 0 0,0-1 0 0 0,-1 1 0 0 0,1-1 0 0 0,0 1 0 0 0,0-1 0 0 0,0 1 0 0 0,0-1 0 0 0,0 1 0 0 0,0-1 0 0 0,0 1 0 0 0,0-1 0 0 0,0 1 0 0 0,0-1 0 0 0,0 1 0 0 0,0-1 0 0 0,0 1 0 0 0,0-1 0 0 0,0 1 0 0 0,1-1 0 0 0,-1 1 0 0 0,0-1 0 0 0,0 1 0 0 0,0-1 0 0 0,1 0 0 0 0,-1 1 0 0 0,0-1 0 0 0,1 1 0 0 0,0 0 0 0 0,0 0 0 0 0,-1 0 0 0 0,0 0 0 0 0,1-1 0 0 0,-1 1 0 0 0,1 0 0 0 0,-1-1 0 0 0,1 1 0 0 0,-1 0 0 0 0,1-1 0 0 0,-1 1 0 0 0,1 0 0 0 0,-1-1 0 0 0,1 1 0 0 0,0-1 0 0 0,0 1 0 0 0,-1-1 0 0 0,1 0 0 0 0,0 1 0 0 0,0-1 0 0 0,-1 0 0 0 0,1 1 0 0 0,0-1 0 0 0,0 0 0 0 0,0 0 0 0 0,-1 0 0 0 0,1 0 0 0 0,0 0 0 0 0,2 0 0 0 0,0 0 0 0 0,9 4 0 0 0,-9-3 0 0 0,0 0 0 0 0,0 0 0 0 0,0-1 0 0 0,0 1 0 0 0,1-1 0 0 0,-1 0 0 0 0,5 0 0 0 0,12-1 0 0 0,-9 1 0 0 0,0-1 0 0 0,18-3 0 0 0,38-6-1384 0 0,-65 10 736 0 0,-2 0-572 0 0,0 0-253 0 0,0 0-1246 0 0,0 0-4789 0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8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2 0-59 0 0,8 3 145 0 0,-1 0 0 0 0,1-1 1 0 0,0-1-1 0 0,0 0 0 0 0,0 0 1 0 0,19-1-1 0 0,138 0 3823 0 0,-137-2-4453 0 0,-28 2-431 0 0,3 0 866 0 0,-1 1-8849 0 0,3 3 320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9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4 13823 0 0,'0'0'315'0'0,"6"-5"426"0"0,3-4-396 0 0,0-1 0 0 0,-1 0-1 0 0,13-20 1 0 0,-11 14 564 0 0,-1 0 0 0 0,-1 0 0 0 0,-1-1 0 0 0,0 0 0 0 0,-1 0 0 0 0,-1 0 0 0 0,0-1 0 0 0,2-29 0 0 0,-5-5 1420 0 0,-2 27-1410 0 0,0 24-548 0 0,-5 22 1069 0 0,-1 7-1388 0 0,0 2-1 0 0,-1 44 1 0 0,4 62-42 0 0,3-120-10 0 0,-1-10 0 0 0,1-5 0 0 0,0 1 0 0 0,0-1 0 0 0,0 0 0 0 0,0 1 0 0 0,0-1 0 0 0,1 1 0 0 0,-1-1 0 0 0,0 1 0 0 0,1-1 0 0 0,-1 1 0 0 0,1-1 0 0 0,-1 0 0 0 0,1 1 0 0 0,1 1 0 0 0,2 6 0 0 0,0-2-64 0 0,-3-6-273 0 0,1 2-318 0 0,-2-3 585 0 0,0 0 0 0 0,0 0 1 0 0,0 0-1 0 0,0 1 0 0 0,0-1 0 0 0,0 0 0 0 0,0 0 0 0 0,1 0 0 0 0,-1 0 0 0 0,0 0 0 0 0,0 1 1 0 0,0-1-1 0 0,0 0 0 0 0,0 0 0 0 0,0 0 0 0 0,0 0 0 0 0,0 0 0 0 0,1 0 0 0 0,-1 0 1 0 0,0 1-1 0 0,0-1 0 0 0,0 0 0 0 0,0 0 0 0 0,0 0 0 0 0,1 0 0 0 0,-1 0 0 0 0,0 0 0 0 0,0 0 1 0 0,0 0-1 0 0,0 0 0 0 0,1 0 0 0 0,-1 0 0 0 0,0 0 0 0 0,2-1-254 0 0,0-1-1 0 0,0 0 1 0 0,-1 0 0 0 0,1 0-1 0 0,-1 1 1 0 0,1-1 0 0 0,-1-1-1 0 0,0 1 1 0 0,1 0 0 0 0,-1 0-1 0 0,0 0 1 0 0,0-1 0 0 0,-1 1-1 0 0,2-4 1 0 0,0-8-1211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29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35 17503 0 0,'-38'-20'1588'0'0,"37"20"-1479"0"0,1 0-1 0 0,0 0 1 0 0,0-1-1 0 0,0 1 1 0 0,-1 0-1 0 0,1 0 0 0 0,0 0 1 0 0,0-1-1 0 0,0 1 1 0 0,0 0-1 0 0,0 0 1 0 0,-1-1-1 0 0,1 1 1 0 0,0 0-1 0 0,0 0 1 0 0,0-1-1 0 0,0 1 1 0 0,0 0-1 0 0,0 0 1 0 0,0-1-1 0 0,0 1 0 0 0,0 0 1 0 0,0-1-1 0 0,0 1 1 0 0,0 0-1 0 0,0 0 1 0 0,0-1-1 0 0,0 1 1 0 0,0 0-1 0 0,0 0 1 0 0,1-1-1 0 0,-1 1 1 0 0,0 0-1 0 0,0 0 0 0 0,0-1 1 0 0,0 1-1 0 0,0 0 1 0 0,1 0-1 0 0,-1 0 1 0 0,0-1-1 0 0,0 1 1 0 0,0 0-1 0 0,1 0 1 0 0,-1 0-1 0 0,0-1 5 0 0,0 1 1 0 0,1 0-1 0 0,-1 0 0 0 0,0-1 1 0 0,0 1-1 0 0,0 0 0 0 0,0 0 1 0 0,1 0-1 0 0,-1-1 0 0 0,0 1 0 0 0,0 0 1 0 0,0 0-1 0 0,1 0 0 0 0,-1 0 1 0 0,0 0-1 0 0,0-1 0 0 0,1 1 1 0 0,-1 0-1 0 0,0 0 0 0 0,1 0 0 0 0,-1 0 1 0 0,0 0-1 0 0,0 0 0 0 0,1 0 1 0 0,-1 0-1 0 0,0 0 0 0 0,0 0 1 0 0,1 0-1 0 0,-1 0 0 0 0,0 0 0 0 0,1 0 1 0 0,-1 1-93 0 0,1 1 0 0 0,-1-1-1 0 0,0 0 1 0 0,0 0 0 0 0,1 0 0 0 0,-1 1 0 0 0,0-1 0 0 0,0 0 0 0 0,-1 0 0 0 0,1 1 0 0 0,0-1-1 0 0,0 0 1 0 0,0 0 0 0 0,-1 0 0 0 0,1 1 0 0 0,-1-1 0 0 0,1 0 0 0 0,-1 0 0 0 0,0 1 0 0 0,-4 9 509 0 0,5-9-471 0 0,0 0-1 0 0,0 0 1 0 0,-1-1 0 0 0,1 1 0 0 0,-1 0 0 0 0,0 0-1 0 0,1 0 1 0 0,-1-1 0 0 0,0 1 0 0 0,0 0 0 0 0,0-1-1 0 0,0 1 1 0 0,-1-1 0 0 0,1 1 0 0 0,0-1 0 0 0,-1 1-1 0 0,1-1 1 0 0,-3 2 0 0 0,-1 4-59 0 0,6 1 0 0 0,0-5 0 0 0,0-2 0 0 0,9 9 0 0 0,-8-8 0 0 0,0 0 0 0 0,0 0 0 0 0,0-1 0 0 0,0 1 0 0 0,1 0 0 0 0,-1-1 0 0 0,0 0 0 0 0,1 1 0 0 0,-1-1 0 0 0,1 0 0 0 0,0 0 0 0 0,5 1 0 0 0,0 0 0 0 0,11 5 0 0 0,-5-2 0 0 0,-10-4 0 0 0,0 1 0 0 0,0 0 0 0 0,0-1 0 0 0,0 2 0 0 0,0-1 0 0 0,0 0 0 0 0,6 6 0 0 0,-4-3 0 0 0,-1 0 0 0 0,1 0 0 0 0,5 7 0 0 0,-10-10 0 0 0,1 0 0 0 0,-1 0 0 0 0,0 0 0 0 0,1 0 0 0 0,-1 0 0 0 0,0 1 0 0 0,-1-1 0 0 0,1 0 0 0 0,0 1 0 0 0,0-1 0 0 0,-1 1 0 0 0,0-1 0 0 0,1 5 0 0 0,-1-3 0 0 0,0 10 0 0 0,-1 1 0 0 0,-2 19 0 0 0,2-30 0 0 0,0 1 0 0 0,0-1 0 0 0,-1 0 0 0 0,1 0 0 0 0,-1 1 0 0 0,0-1 0 0 0,0 0 0 0 0,0 0 0 0 0,-1-1 0 0 0,0 1 0 0 0,-5 6 0 0 0,-4 4 0 0 0,7-8 0 0 0,0-1 0 0 0,0 1 0 0 0,-7 4 0 0 0,12-10 0 0 0,0 1 0 0 0,-1-1 0 0 0,1 1 0 0 0,0-1 0 0 0,-1 0 0 0 0,1 1 0 0 0,-1-1 0 0 0,1 0 0 0 0,0 1 0 0 0,-1-1 0 0 0,1 0 0 0 0,-1 0 0 0 0,1 1 0 0 0,-1-1 0 0 0,1 0 0 0 0,-1 0 0 0 0,1 0 0 0 0,-1 0 0 0 0,0 1 0 0 0,1-1 0 0 0,-1 0 0 0 0,1 0 0 0 0,-1 0 0 0 0,1 0 0 0 0,-2-1 0 0 0,1 1 0 0 0,-3 1-12 0 0,-14-2 96 0 0,12 0 165 0 0,1-1 0 0 0,-1 0 0 0 0,1 1 0 0 0,-1-2 0 0 0,1 1 0 0 0,-5-3 0 0 0,6 2-540 0 0,0 0 1 0 0,1 1-1 0 0,-1-1 1 0 0,1-1-1 0 0,-4-3 1 0 0,3 2 274 0 0,0-2 16 0 0,3 6 0 0 0,-11-10 0 0 0,0 4-208 0 0,11 6-871 0 0,1 1-370 0 0,0 0-982 0 0,-1-1-3832 0 0,-3-3-1643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9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23 10135 0 0,'0'0'231'0'0,"0"0"29"0"0,0 0 19 0 0,1-1-41 0 0,0 0-138 0 0,-1 1 0 0 0,1 0 0 0 0,0-1 0 0 0,-1 1 0 0 0,1-1 0 0 0,0 0 0 0 0,-1 1 0 0 0,1-1 0 0 0,-1 1 0 0 0,1-1 0 0 0,-1 0 0 0 0,1 1 0 0 0,-1-1 0 0 0,1 0 0 0 0,-1 0-1 0 0,0 1 1 0 0,1-1 0 0 0,-1 0 0 0 0,0 0 0 0 0,0 0 0 0 0,1 0 0 0 0,-1 1 0 0 0,0-2 0 0 0,0-1 437 0 0,0 2 418 0 0,0 1-290 0 0,0 0-121 0 0,0 0-28 0 0,0 0 66 0 0,0 0 288 0 0,0 0 122 0 0,0 0 28 0 0,0 0-65 0 0,0 0-290 0 0,0 0-121 0 0,0 1-28 0 0,-11 22 127 0 0,8-17-648 0 0,0 0 0 0 0,0 0-1 0 0,1 0 1 0 0,-3 7-1 0 0,-44 179 6 0 0,45-182 0 0 0,1-2-64 0 0,2-7-273 0 0,1-1-138 0 0,0 0-33 0 0,0 0-208 0 0,0 0-857 0 0,0 0-379 0 0,1-2-80 0 0,6-7-15 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30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6 23039 0 0,'0'0'528'0'0,"0"-1"-418"0"0,-1 1 0 0 0,1 0 0 0 0,-1 0 0 0 0,1 0 0 0 0,-1 0 0 0 0,1-1 0 0 0,-1 1 0 0 0,1 0-1 0 0,-1-1 1 0 0,1 1 0 0 0,-1 0 0 0 0,1-1 0 0 0,0 1 0 0 0,-1 0 0 0 0,1-1 0 0 0,-1 1 0 0 0,1-1 0 0 0,5-4 148 0 0,0 1 0 0 0,1 0 0 0 0,0 0 1 0 0,0 0-1 0 0,0 1 0 0 0,0 0 0 0 0,0 0 1 0 0,1 0-1 0 0,-1 1 0 0 0,1 0 0 0 0,13-2 0 0 0,-4 2 356 0 0,-1 0-1 0 0,0 2 0 0 0,1 0 1 0 0,21 2-1 0 0,46-2-613 0 0,-75 0 0 0 0,16-1 0 0 0,-20 2 0 0 0,3 0 0 0 0,0 0 0 0 0,0-1 0 0 0,0 0 0 0 0,7 0 0 0 0,-8-2-64 0 0,-21-10-3201 0 0,3 7-6974 0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40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60 11975 0 0,'0'0'267'0'0,"0"0"42"0"0,0 0 17 0 0,0 0-28 0 0,-5-6 1758 0 0,3 3-1282 0 0,2 2-483 0 0,-1 0 0 0 0,1 0 0 0 0,-1 0-1 0 0,1 0 1 0 0,0 0 0 0 0,-1 0 0 0 0,1 0-1 0 0,0 0 1 0 0,0 0 0 0 0,0 0 0 0 0,0 0-1 0 0,0 0 1 0 0,0 0 0 0 0,0 0 0 0 0,0 0-1 0 0,0 0 1 0 0,0 0 0 0 0,1 0 0 0 0,-1 0-1 0 0,0 0 1 0 0,1-1 0 0 0,1 1-220 0 0,-1-1 1 0 0,0 1-1 0 0,0 0 0 0 0,1 0 1 0 0,-1 1-1 0 0,1-1 1 0 0,-1 0-1 0 0,1 0 0 0 0,-1 1 1 0 0,1-1-1 0 0,-1 1 1 0 0,1-1-1 0 0,0 1 0 0 0,-1 0 1 0 0,1-1-1 0 0,2 1 1 0 0,25-3-169 0 0,5 3 97 0 0,37-3 0 0 0,-28-1 0 0 0,21-1 0 0 0,-35 5 0 0 0,56 8 0 0 0,-78-6 0 0 0,-9 4-133 0 0,1-5-98 0 0,1 0 0 0 0,-1 0 0 0 0,0 0 0 0 0,0 0 0 0 0,0 0 1 0 0,0 0-1 0 0,0-1 0 0 0,0 1 0 0 0,-1 0 0 0 0,1-1 0 0 0,-2 2 0 0 0,0-1-886 0 0,-5 2-6046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40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0135 0 0,'0'0'464'0'0,"0"0"-9"0"0,0 0-155 0 0,0 0 443 0 0,0 0 227 0 0,0 0 44 0 0,0 0-61 0 0,0 0-288 0 0,0 0-121 0 0,0 0-28 0 0,0 0-4 0 0,0 0 0 0 0,2 0 0 0 0,10 3 384 0 0,1 0 0 0 0,0-1 0 0 0,22 0 0 0 0,48-6 744 0 0,-65 5-1640 0 0,95 0 0 0 0,-85 1 931 0 0,-27-1-422 0 0,-1-1-134 0 0,2 0-577 0 0,2 0-175 0 0,8 0-163 0 0,-1-1 0 0 0,16-2 0 0 0,-23 3 230 0 0,-1-1 0 0 0,1 0 0 0 0,-1 0 0 0 0,0 0 0 0 0,0 0 0 0 0,0 0 0 0 0,0-1 0 0 0,0 0-1 0 0,0 1 1 0 0,0-1 0 0 0,0 0 0 0 0,0 0 0 0 0,3-4 0 0 0,4-8-1214 0 0,2 1-11 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41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5663 0 0,'0'0'356'0'0,"1"-2"50"0"0,0 2-179 0 0,1-1-1 0 0,-1 1 1 0 0,0 0 0 0 0,0-1 0 0 0,0 1 0 0 0,0 0 0 0 0,1-1 0 0 0,-1 1 0 0 0,0 0 0 0 0,0 0 0 0 0,1 0 0 0 0,-1 0 0 0 0,0 0 0 0 0,0 0 0 0 0,0 1 0 0 0,1-1 0 0 0,-1 0 0 0 0,0 1 0 0 0,0-1 0 0 0,0 1-1 0 0,0-1 1 0 0,0 1 0 0 0,0-1 0 0 0,2 2 0 0 0,35 21 1258 0 0,-25-14-1549 0 0,23 11 64 0 0,49 20 0 0 0,-36-19 0 0 0,-46-20 0 0 0,-2-1 0 0 0,0 1 0 0 0,0-1 0 0 0,0 0 0 0 0,0 1 0 0 0,0-1 0 0 0,0 0 0 0 0,0 1 0 0 0,-1-1 0 0 0,1 1 0 0 0,0 0 0 0 0,0-1 0 0 0,-1 1 0 0 0,1-1 0 0 0,0 1 0 0 0,0 2 0 0 0,0-3 16 0 0,0 1 0 0 0,0 0 0 0 0,0 0 0 0 0,0 0 0 0 0,0 0 0 0 0,-1 0 0 0 0,1 0 0 0 0,-1 0 0 0 0,1 0 0 0 0,0 0 0 0 0,-1 0 0 0 0,0 1 0 0 0,1-1 0 0 0,-1 0 0 0 0,0 0 0 0 0,0 0 0 0 0,1 1 0 0 0,-1-1 0 0 0,0 2 0 0 0,-1-1 55 0 0,1 1-1 0 0,0-1 0 0 0,-1 0 1 0 0,0 1-1 0 0,0-1 1 0 0,1 0-1 0 0,-1 0 0 0 0,-1 1 1 0 0,-1 2-1 0 0,-2 2 135 0 0,0-1 0 0 0,0 1 0 0 0,-1-1-1 0 0,-12 10 1 0 0,6-6-195 0 0,-1-1 0 0 0,-15 8 0 0 0,13-8-42 0 0,1 0-1 0 0,0 0 0 0 0,1 2 1 0 0,-20 18-1 0 0,32-28-663 0 0,1-1-258 0 0,0 0-920 0 0,1-1-3643 0 0,5-6-1565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41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16 10135 0 0,'0'0'464'0'0,"0"0"-9"0"0,12-15 2608 0 0,-16 20 6038 0 0,-24 36-8728 0 0,20-33-172 0 0,0 1-1 0 0,-1-1 1 0 0,0-1-1 0 0,-1 0 0 0 0,1 0 1 0 0,-1-1-1 0 0,-1 0 1 0 0,-14 6-1 0 0,0 1-28 0 0,-53 22-172 0 0,51-21 0 0 0,19-10 0 0 0,-1 0 0 0 0,1 1 0 0 0,1-1 0 0 0,-9 7 0 0 0,13-7 0 0 0,-1-1 0 0 0,1 0 0 0 0,0 1 0 0 0,0 0 0 0 0,0 0 0 0 0,1 0 0 0 0,0 0 0 0 0,-1 0 0 0 0,1 0 0 0 0,1 1 0 0 0,-3 6 0 0 0,-1-2 0 0 0,4-8 0 0 0,1 0 0 0 0,-1 0 0 0 0,0 0 0 0 0,1 0 0 0 0,-1 1 0 0 0,1-1 0 0 0,-1 0 0 0 0,1 0 0 0 0,0 1 0 0 0,-1-1 0 0 0,1 0 0 0 0,0 1 0 0 0,0-1 0 0 0,0 1 0 0 0,0-1 0 0 0,0 2 0 0 0,-2 40 1440 0 0,2-25-1467 0 0,0-13-130 0 0,0 0-1 0 0,1 1 1 0 0,-1-1 0 0 0,2 6-1 0 0,-1-9 117 0 0,0 0 1 0 0,0 0-1 0 0,-1-1 0 0 0,1 1 1 0 0,0 0-1 0 0,1 0 0 0 0,-1 0 0 0 0,0-1 1 0 0,0 1-1 0 0,1 0 0 0 0,-1-1 1 0 0,1 1-1 0 0,3 1 0 0 0,-4-2 43 0 0,6 5 197 0 0,-1-1 0 0 0,1 0 0 0 0,1-1 0 0 0,-1 0 0 0 0,1 0 0 0 0,-1 0 0 0 0,1-1 0 0 0,0 0 0 0 0,9 1 0 0 0,2-1-199 0 0,30 0 0 0 0,-34-2 0 0 0,-1-1 0 0 0,1 2 0 0 0,0 0 0 0 0,16 5 0 0 0,-21-4 0 0 0,-9-3 0 0 0,-1 0 1 0 0,0 0-1 0 0,1 0 0 0 0,-1 0 1 0 0,0 0-1 0 0,0 0 0 0 0,1 0 1 0 0,-1 0-1 0 0,0 0 0 0 0,0 0 1 0 0,1 0-1 0 0,-1 0 0 0 0,0 0 1 0 0,1 0-1 0 0,-1 0 0 0 0,0 1 1 0 0,0-1-1 0 0,1 0 0 0 0,-1 0 1 0 0,0 0-1 0 0,0 0 0 0 0,0 1 1 0 0,1-1-1 0 0,-1 0 0 0 0,0 0 1 0 0,0 0-1 0 0,0 1 0 0 0,0-1 0 0 0,1 0 1 0 0,-1 0-1 0 0,0 1 0 0 0,0-1 1 0 0,0 0-1 0 0,0 1 0 0 0,0-1 1 0 0,0 0-1 0 0,0 0 0 0 0,0 1 1 0 0,0-1-1 0 0,0 0 0 0 0,0 0 1 0 0,0 1-1 0 0,0-1 0 0 0,0 0 1 0 0,0 1-1 0 0,0-1 0 0 0,0 0 1 0 0,0 1-1 0 0,-7 6-59 0 0,7-7 38 0 0,-3 3-365 0 0,0-1-1 0 0,-1 1 0 0 0,1-1 1 0 0,0 0-1 0 0,-1 0 1 0 0,0 0-1 0 0,1-1 0 0 0,-1 1 1 0 0,0-1-1 0 0,0 0 1 0 0,0 0-1 0 0,0 0 1 0 0,0-1-1 0 0,0 1 0 0 0,-6-1 1 0 0,-7 2-1149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49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44 10135 0 0,'0'0'231'0'0,"0"0"29"0"0,0 0 19 0 0,-1-1-41 0 0,-1-1-216 0 0,0 0 0 0 0,1-1 0 0 0,-1 1-1 0 0,0 0 1 0 0,1-1 0 0 0,-1 0 0 0 0,1 1 0 0 0,0-1-1 0 0,0 0 1 0 0,0 0 0 0 0,-1-3 0 0 0,2 5 1079 0 0,0-1 359 0 0,16-102 8165 0 0,-16 103-9254 0 0,0 1 117 0 0,0 0 21 0 0,0 0-66 0 0,0 1-294 0 0,-8 133-133 0 0,7-128-16 0 0,1 1 0 0 0,-1-1 0 0 0,1 0 0 0 0,1 1 0 0 0,-1-1 0 0 0,1 0 0 0 0,0 0 0 0 0,0 0 0 0 0,4 10 0 0 0,-4-14 0 0 0,0 0 0 0 0,0-1 0 0 0,0 1 0 0 0,0 0 0 0 0,0 0 0 0 0,1-1 0 0 0,-1 1 0 0 0,1 0 0 0 0,-1-1 0 0 0,1 1 0 0 0,0-1 0 0 0,0 0 0 0 0,-1 0 0 0 0,1 0 0 0 0,0 0 0 0 0,0 0 0 0 0,0 0 0 0 0,0 0 0 0 0,0 0 0 0 0,0-1 0 0 0,1 1 0 0 0,-1-1 0 0 0,0 0 0 0 0,0 1 0 0 0,0-1 0 0 0,0 0 0 0 0,1 0 0 0 0,-1 0 0 0 0,3-1 0 0 0,2 1 0 0 0,-4-1 0 0 0,0 1 0 0 0,1-1 0 0 0,-1 0 0 0 0,0 0 0 0 0,0 0 0 0 0,0 0 0 0 0,0 0 0 0 0,-1-1 0 0 0,1 1 0 0 0,0-1 0 0 0,3-2 0 0 0,28-25 0 0 0,-34 29 0 0 0,10-10 322 0 0,-2-1 0 0 0,0 1 0 0 0,0-2 0 0 0,10-18 1 0 0,0-1 98 0 0,-15 28-408 0 0,-2 2-13 0 0,0-1 0 0 0,0 1 1 0 0,0 0-1 0 0,-1 0 0 0 0,1-1 0 0 0,0 1 0 0 0,-1 0 0 0 0,1-1 0 0 0,-1 1 1 0 0,1-1-1 0 0,-1 1 0 0 0,0-1 0 0 0,1 1 0 0 0,-1-1 0 0 0,0 1 0 0 0,0-1 1 0 0,0 1-1 0 0,0-1 0 0 0,-1-1 0 0 0,-1 1 0 0 0,-2 6 0 0 0,-2 4 0 0 0,2-1 0 0 0,0 1 0 0 0,1 0 0 0 0,0 0 0 0 0,0 0 0 0 0,1 0 0 0 0,0 1 0 0 0,-2 16 0 0 0,2 64 0 0 0,2-20 0 0 0,-3-32 0 0 0,-1 0 0 0 0,-2 0 0 0 0,-18 61 0 0 0,22-91 0 0 0,-1-1 0 0 0,-1 0 0 0 0,1 0 0 0 0,-9 12 0 0 0,-5 8 0 0 0,14-22 314 0 0,1 1 0 0 0,-1-1-1 0 0,0 0 1 0 0,-1 0 0 0 0,-3 3 0 0 0,7-6-307 0 0,-1-1 0 0 0,1 1-1 0 0,-1-1 1 0 0,1 0 0 0 0,-1 1 0 0 0,0-1 0 0 0,1 0 0 0 0,-1 1 0 0 0,1-1 0 0 0,-1 0 0 0 0,0 0-1 0 0,1 1 1 0 0,-1-1 0 0 0,0 0 0 0 0,1 0 0 0 0,-1 0 0 0 0,1 0 0 0 0,-1 0 0 0 0,0 0 0 0 0,1 0 0 0 0,-1 0-1 0 0,-1 0 1 0 0,-17-9 0 0 0,13 4-7 0 0,-1 2 0 0 0,-14-3-876 0 0,20 6 368 0 0,1 0 133 0 0,0 0 577 0 0,-8-3 920 0 0,-3 5-1494 0 0,8-1-5314 0 0,3-1 4599 0 0,0 0-7101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0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42 11975 0 0,'0'0'267'0'0,"2"-1"42"0"0,9-2 17 0 0,-8 2-28 0 0,6-4-186 0 0,-4 1 599 0 0,1 0-1 0 0,-1 1 0 0 0,10-4 1 0 0,-14 6 242 0 0,-1 1-288 0 0,7-5 768 0 0,-6 5-1308 0 0,-1 0 0 0 0,0 0 0 0 0,0 0 0 0 0,0-1 0 0 0,0 1 0 0 0,1 0-1 0 0,-1 0 1 0 0,0 0 0 0 0,0 0 0 0 0,0 0 0 0 0,0 0 0 0 0,0-1 0 0 0,0 1 0 0 0,0 0 0 0 0,0 0-1 0 0,1 0 1 0 0,-1 0 0 0 0,0 0 0 0 0,0-1 0 0 0,0 1 0 0 0,0 0 0 0 0,0 0 0 0 0,0 0 0 0 0,0 0 0 0 0,0-1-1 0 0,0 1 1 0 0,0 0 0 0 0,0 0 0 0 0,0 0 0 0 0,0 0 0 0 0,0-1 0 0 0,0 1 0 0 0,0 0 0 0 0,0 0-1 0 0,0 0 1 0 0,-1 0 0 0 0,1-1 0 0 0,0 1 0 0 0,0 0 0 0 0,0 0 0 0 0,0 0 0 0 0,0 0 0 0 0,0 0 0 0 0,0-1-1 0 0,0 1 1 0 0,-1 0 0 0 0,1 0 0 0 0,0 0 0 0 0,0 0 0 0 0,0 0 0 0 0,-4-1-123 0 0,0 1-1 0 0,0 0 1 0 0,-1 0 0 0 0,1 1-1 0 0,0-1 1 0 0,0 1 0 0 0,0 0 0 0 0,0 0-1 0 0,-4 2 1 0 0,-35 17 2 0 0,16-6 64 0 0,6-3 601 0 0,-37 25-1 0 0,7-4-29 0 0,46-28-639 0 0,3 3 0 0 0,8-1 0 0 0,-3-3 0 0 0,0-1 0 0 0,0 0 0 0 0,0 0 0 0 0,0-1 0 0 0,1 1 0 0 0,-1-1 0 0 0,1 1 0 0 0,-1-1 0 0 0,1 0 0 0 0,5 0 0 0 0,1 0 0 0 0,1 0 0 0 0,13-2 0 0 0,-13 1 0 0 0,0 0 0 0 0,16 2 0 0 0,-24-1 10 0 0,12-2-84 0 0,-14 1-263 0 0,-1 0-138 0 0,0 0-737 0 0,0 0-2962 0 0,0 0-1304 0 0,0 0-254 0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1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630'0'0,"0"0"-13"0"0,9 0-368 0 0,14 1 2873 0 0,39 6-1 0 0,10 2 884 0 0,-46-10-4005 0 0,-17 1 0 0 0,-3 2-201 0 0,-4-1-850 0 0,4-4-1899 0 0,-4 3 1416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3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1975 0 0,'0'0'267'0'0,"0"0"42"0"0,0 0 17 0 0,3-2-28 0 0,8-4-126 0 0,-10 4 47 0 0,0 1 0 0 0,0 0 0 0 0,0-1 0 0 0,0 1 0 0 0,0-1 0 0 0,0 1 0 0 0,0-1 0 0 0,-1 0 0 0 0,1 1 0 0 0,-1-1 0 0 0,1 0 0 0 0,-1 1 0 0 0,1-4 1 0 0,-1 3 133 0 0,1 0 159 0 0,-1 2 0 0 0,0 0 0 0 0,0 0 0 0 0,19-17 4027 0 0,-16 17-4485 0 0,1 0 0 0 0,-1 0-1 0 0,1 1 1 0 0,-1 0 0 0 0,1 0 0 0 0,-1 0 0 0 0,1 0 0 0 0,-1 0 0 0 0,0 1 0 0 0,0-1-1 0 0,0 1 1 0 0,0 0 0 0 0,0 0 0 0 0,0 0 0 0 0,0 0 0 0 0,4 5 0 0 0,2 3 232 0 0,-1 1 0 0 0,0-1 0 0 0,8 16 0 0 0,-1-3-133 0 0,23 40-153 0 0,13 10 0 0 0,-40-56 0 0 0,-11-17-1 0 0,0 0 0 0 0,0 0-1 0 0,0 0 1 0 0,0 0 0 0 0,0 0 0 0 0,0 0 0 0 0,0 0-1 0 0,0 0 1 0 0,0 0 0 0 0,1 0 0 0 0,-1 0-1 0 0,0 0 1 0 0,0 0 0 0 0,0 0 0 0 0,0 1-1 0 0,0-1 1 0 0,0 0 0 0 0,0 0 0 0 0,0 0 0 0 0,0 0-1 0 0,0 0 1 0 0,0 0 0 0 0,0 0 0 0 0,0 0-1 0 0,0 0 1 0 0,0 0 0 0 0,0 0 0 0 0,0 0 0 0 0,0 0-1 0 0,0 0 1 0 0,0 1 0 0 0,0-1 0 0 0,0 0-1 0 0,0 0 1 0 0,0 0 0 0 0,0 0 0 0 0,0 0 0 0 0,0 0-1 0 0,0 0 1 0 0,0 0 0 0 0,0 0 0 0 0,0 0-1 0 0,-1 0 1 0 0,1 0 0 0 0,0 0 0 0 0,0 0-1 0 0,0 0 1 0 0,0 0 0 0 0,0 0 0 0 0,0 0 0 0 0,0 1-1 0 0,0-1 1 0 0,0 0 0 0 0,0 0 0 0 0,0 0-1 0 0,0 0 1 0 0,0 0 0 0 0,0 0 0 0 0,0 0 0 0 0,0 0-1 0 0,-1 0 1 0 0,1 0 0 0 0,0 0 0 0 0,0 0-1 0 0,-7-2-198 0 0,-10-5-331 0 0,16 7 466 0 0,-3-2-960 0 0,0-1 1 0 0,0 1-1 0 0,0-1 0 0 0,-4-4 0 0 0,7 6-707 0 0,0-1-253 0 0,-2-9-51 0 0,2 8-11 0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3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21 10135 0 0,'0'0'464'0'0,"0"0"-9"0"0,3-14 2969 0 0,-2 7 3512 0 0,-142 164-4941 0 0,102-117-1813 0 0,-71 63 1730 0 0,109-102-2249 0 0,1-1-138 0 0,0 0-33 0 0,0 0 65 0 0,15-15 278 0 0,-13 12-281 0 0,1 1 1 0 0,0-1-1 0 0,-1 1 0 0 0,1 0 0 0 0,0 0 1 0 0,6-2-1 0 0,4-4-2100 0 0,-4 2 500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29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1 13823 0 0,'0'0'630'0'0,"-1"0"-13"0"0,-4 1-227 0 0,0 0 1 0 0,0 1 0 0 0,0-1-1 0 0,0 1 1 0 0,0 0-1 0 0,0 1 1 0 0,0-1-1 0 0,1 1 1 0 0,-1 0-1 0 0,1 0 1 0 0,0 0-1 0 0,0 1 1 0 0,-7 7-1 0 0,4-2 278 0 0,0 1 0 0 0,1 1 0 0 0,0-1 0 0 0,-6 15 0 0 0,-1 2-1050 0 0,-47 90 1846 0 0,-64 114-856 0 0,90-152-608 0 0,4-7 0 0 0,22-50-1467 0 0,7-18 924 0 0,0 0 0 0 0,-1 0 0 0 0,1 0 0 0 0,-1 0 0 0 0,-2 5 0 0 0,12-19-2038 0 0,4-4-4241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3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3823 0 0,'0'0'315'0'0,"0"0"45"0"0,0 0 21 0 0,0 0-49 0 0,1 0-220 0 0,2-1 24 0 0,-1 1 0 0 0,1-1 0 0 0,-1 1-1 0 0,1 0 1 0 0,0 0 0 0 0,-1 0 0 0 0,1 1 0 0 0,-1-1-1 0 0,4 1 1 0 0,2 1 530 0 0,31 0 3736 0 0,35 2-2632 0 0,-65-4-1770 0 0,-1 0 0 0 0,-1 1-133 0 0,-6-1-563 0 0,-1 0-257 0 0,0 0-58 0 0,0 0-80 0 0,0 0-286 0 0,-12 3-1658 0 0,10-2 1499 0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4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94 10135 0 0,'0'0'464'0'0,"0"0"-9"0"0,4-7-278 0 0,10-26 3139 0 0,-5 7-712 0 0,1 6-577 0 0,-7 13-1586 0 0,1 0 0 0 0,-1 0 1 0 0,0 0-1 0 0,-1 0 0 0 0,0 0 1 0 0,0-1-1 0 0,0 1 0 0 0,-1-1 1 0 0,0-12-1 0 0,-3 7 693 0 0,2 12-1027 0 0,0 1-1 0 0,0-1 1 0 0,0 1-1 0 0,0 0 0 0 0,0-1 1 0 0,0 1-1 0 0,-1-1 1 0 0,1 1-1 0 0,0 0 1 0 0,0-1-1 0 0,0 1 1 0 0,-1 0-1 0 0,1-1 0 0 0,0 1 1 0 0,-1 0-1 0 0,1-1 1 0 0,0 1-1 0 0,-1 0 1 0 0,1-1-1 0 0,0 1 0 0 0,-1 0 1 0 0,1 0-1 0 0,0 0 1 0 0,-1-1-1 0 0,1 1 1 0 0,-1 0-1 0 0,0 0-105 0 0,1 0-1 0 0,-1 0 1 0 0,1 0-1 0 0,-1-1 1 0 0,1 1-1 0 0,-1 0 1 0 0,0 0 0 0 0,1 1-1 0 0,-1-1 1 0 0,1 0-1 0 0,-1 0 1 0 0,1 0-1 0 0,-1 0 1 0 0,1 0-1 0 0,-1 0 1 0 0,1 1 0 0 0,-1-1-1 0 0,1 0 1 0 0,-1 1-1 0 0,1-1 1 0 0,-1 0-1 0 0,1 1 1 0 0,-1-1 0 0 0,1 0-1 0 0,0 1 1 0 0,-1-1-1 0 0,1 1 1 0 0,0-1-1 0 0,-1 0 1 0 0,1 2-1 0 0,-1-1-1 0 0,-6 7 1 0 0,1 1 0 0 0,0 0 0 0 0,1-1 0 0 0,-1 2 0 0 0,2-1 0 0 0,-1 1 0 0 0,1 0 0 0 0,-2 10 0 0 0,2-7 0 0 0,1 1 0 0 0,1-1 0 0 0,0 0 0 0 0,0 1 0 0 0,2 25 0 0 0,3-12 0 0 0,-2-16 0 0 0,2-3 0 0 0,-7-1-64 0 0,2-6-273 0 0,2-1-138 0 0,2 0-33 0 0,0-1 397 0 0,-1 0 1 0 0,1 0-1 0 0,0 0 0 0 0,-1 0 1 0 0,1 0-1 0 0,-1-1 0 0 0,1 1 1 0 0,-1 0-1 0 0,0-1 0 0 0,0 1 1 0 0,1 0-1 0 0,-1-1 0 0 0,0 0 1 0 0,0 1-1 0 0,0-1 1 0 0,0-2-1 0 0,12-15-1924 0 0,-1 2-962 0 0,-7 8 1462 0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5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1 10135 0 0,'0'0'464'0'0,"0"0"-9"0"0,14-10 1558 0 0,-11 7-597 0 0,4-5 5362 0 0,-6 11-3740 0 0,-4 10-1770 0 0,-3 4-1268 0 0,5-8 0 0 0,2 0 0 0 0,0-9 0 0 0,-1 1 0 0 0,0 0 0 0 0,0-1 0 0 0,0 1 0 0 0,0 0 0 0 0,0-1 0 0 0,1 1 0 0 0,-1-1 0 0 0,0 1 0 0 0,0 0 0 0 0,1-1 0 0 0,-1 1 0 0 0,0-1 0 0 0,1 1 0 0 0,-1-1 0 0 0,1 1 0 0 0,-1-1 0 0 0,1 1 0 0 0,-1-1 0 0 0,1 0 0 0 0,-1 1 0 0 0,1-1 0 0 0,-1 0 0 0 0,1 1 0 0 0,1 0 0 0 0,0-1 0 0 0,1 4 0 0 0,-2-3 0 0 0,0 0 0 0 0,0 0 0 0 0,0 0 0 0 0,0 0 0 0 0,0-1 0 0 0,0 1 0 0 0,1 0 0 0 0,-1 0 0 0 0,0-1 0 0 0,0 1 0 0 0,1-1 0 0 0,-1 1 0 0 0,0-1 0 0 0,3 1 0 0 0,26 7 0 0 0,-21-6 0 0 0,1 1 0 0 0,-1 0 0 0 0,0 0 0 0 0,1 1 0 0 0,7 5 0 0 0,-9-3 0 0 0,-6-5 0 0 0,-1 0 0 0 0,1 0 0 0 0,-1 0 0 0 0,0 0 0 0 0,0 0 0 0 0,1 1 0 0 0,-1-1 0 0 0,0 1 0 0 0,0-1 0 0 0,0 1 0 0 0,0-1 0 0 0,-1 1 0 0 0,1-1 0 0 0,0 1 0 0 0,0 3 0 0 0,0-1 0 0 0,0-4 0 0 0,-1 1 0 0 0,0 0 0 0 0,1-1 0 0 0,-1 1 0 0 0,0 0 0 0 0,0-1 0 0 0,1 1 0 0 0,-1 0 0 0 0,0-1 0 0 0,0 1 0 0 0,0 0 0 0 0,0 0 0 0 0,0-1 0 0 0,0 1 0 0 0,0 0 0 0 0,0-1 0 0 0,0 1 0 0 0,0 0 0 0 0,-1-1 0 0 0,1 1 0 0 0,0 0 0 0 0,0-1 0 0 0,-1 1 0 0 0,0 1 0 0 0,0 0 0 0 0,-1 2 67 0 0,0 1 0 0 0,0-1 0 0 0,0 1 0 0 0,-1-1 0 0 0,0 0 0 0 0,1 0 0 0 0,-2 0-1 0 0,1-1 1 0 0,0 1 0 0 0,-1-1 0 0 0,1 0 0 0 0,-6 4 0 0 0,-7 4 488 0 0,-30 15 0 0 0,35-20-503 0 0,5-4-50 0 0,0 1 0 0 0,0-2-1 0 0,0 1 1 0 0,0-1 0 0 0,-1 0 0 0 0,1 0 0 0 0,-1 0-1 0 0,-9-2 1 0 0,15 2-2 0 0,0-1 0 0 0,0 0 0 0 0,1 0 0 0 0,-1 0 0 0 0,0 0 0 0 0,0 0 0 0 0,0 0 0 0 0,1 0 0 0 0,-1 0 0 0 0,0-1 0 0 0,0 1 0 0 0,0 0 0 0 0,1 0 0 0 0,-1-1 0 0 0,0 1 0 0 0,1 0 0 0 0,-1-1 0 0 0,0 1 0 0 0,1-1 0 0 0,-1 1 0 0 0,0-1 0 0 0,1 1 0 0 0,-1-1 0 0 0,1 1 0 0 0,-1-1 0 0 0,1 0 0 0 0,-1 1 0 0 0,1-1 0 0 0,-1 0 0 0 0,1 1 0 0 0,0-1 0 0 0,-1 0 0 0 0,1-1 0 0 0,-2-4 0 0 0,-1 0 0 0 0,-1 8-64 0 0,-1 1-441 0 0,-3 5-1126 0 0,7-7 552 0 0,-4-1-1546 0 0,4 0-3769 0 0,1 0-244 0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5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5663 0 0,'0'0'356'0'0,"0"0"50"0"0,0 0 20 0 0,0 0-42 0 0,0 0-180 0 0,0 0 176 0 0,5-6 616 0 0,1 0-433 0 0,1 0 0 0 0,0 1-1 0 0,0 0 1 0 0,1 1 0 0 0,-1 0-1 0 0,1 0 1 0 0,0 0-1 0 0,0 1 1 0 0,0 0 0 0 0,1 1-1 0 0,11-3 1 0 0,-20 5-563 0 0,5-1 0 0 0,-1 0 0 0 0,1 0 0 0 0,-1 1 0 0 0,1-1 0 0 0,-1 1 0 0 0,1 0 0 0 0,-1 0 0 0 0,1 1 0 0 0,0-1 0 0 0,-1 1 0 0 0,0 0 0 0 0,7 3 0 0 0,27 7 1968 0 0,-36-11-2289 0 0,-2 0-154 0 0,0 0-1125 0 0,0 0-4590 0 0,0 0-1968 0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6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60 6447 0 0,'0'0'298'0'0,"1"-1"-10"0"0,5-4-31 0 0,1 1 1 0 0,-1 0-1 0 0,11-5 1 0 0,47-15 6786 0 0,-56 22-6024 0 0,-6 1-65 0 0,8-6 399 0 0,-9 5 4162 0 0,-14 5-5361 0 0,-1 0-1 0 0,1 1 1 0 0,0 1-1 0 0,0 0 0 0 0,-13 7 1 0 0,-60 40 533 0 0,79-48-688 0 0,3 2 0 0 0,0 2 0 0 0,3 1 0 0 0,5 0 0 0 0,-4-8 0 0 0,0-1 0 0 0,0 1 0 0 0,0-1 0 0 0,1 1 0 0 0,-1-1 0 0 0,0 0 0 0 0,0 1 0 0 0,1-1 0 0 0,-1 1 0 0 0,0-1 0 0 0,1 1 0 0 0,-1-1 0 0 0,0 0 0 0 0,1 1 0 0 0,-1-1 0 0 0,1 0 0 0 0,-1 0 0 0 0,1 1 0 0 0,-1-1 0 0 0,0 0 0 0 0,1 0 0 0 0,-1 1 0 0 0,1-1 0 0 0,-1 0 0 0 0,1 0 0 0 0,-1 0 0 0 0,1 0 0 0 0,-1 0 0 0 0,1 0 0 0 0,-1 0 0 0 0,1 0 0 0 0,0 0 0 0 0,-1 0 0 0 0,1 0 0 0 0,0-1 0 0 0,13 2-495 0 0,0-2 0 0 0,-1 0 0 0 0,1 0 0 0 0,-1-2 0 0 0,15-3 0 0 0,-12 2-395 0 0,0 1 0 0 0,0 1 0 0 0,19-1 0 0 0,-38 5-1646 0 0,-9 9-22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6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3823 0 0,'0'0'315'0'0,"0"0"45"0"0,0 0 21 0 0,0 0-49 0 0,2 0-81 0 0,4 1 604 0 0,1 0 0 0 0,0 0 0 0 0,0-1 0 0 0,-1 0 0 0 0,1 0 0 0 0,0-1 0 0 0,7-1 0 0 0,22-1 1794 0 0,-34 3-2205 0 0,5 1-289 0 0,1-1-138 0 0,1-1-17 0 0,-7 1-143 0 0,0-1-1 0 0,-1 1 1 0 0,1 0 0 0 0,-1 0-1 0 0,1 0 1 0 0,0 0 0 0 0,-1 0 0 0 0,1 0-1 0 0,-1 1 1 0 0,1-1 0 0 0,-1 1-1 0 0,1-1 1 0 0,2 2 0 0 0,0 0-644 0 0,6 1-236 0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8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1975 0 0,'0'0'267'0'0,"0"0"42"0"0,0 0 17 0 0,0 0-28 0 0,1-3-196 0 0,6-5 47 0 0,-6 6 571 0 0,-1 2 249 0 0,0 0 45 0 0,0 0-61 0 0,0 0-288 0 0,0 0-121 0 0,0 0-28 0 0,0 0-4 0 0,0 0 0 0 0,0 0 0 0 0,0 0 0 0 0,0 0 0 0 0,0 0 0 0 0,0 0 0 0 0,0 0 0 0 0,5 19 104 0 0,0 2-543 0 0,8 23 0 0 0,-10-33 224 0 0,22 52 938 0 0,-10-30-865 0 0,-8-14-370 0 0,-1-4 0 0 0,0 0 0 0 0,1-1 0 0 0,11 18 0 0 0,-16-29 0 0 0,1 1 0 0 0,-1-1 0 0 0,1 0 0 0 0,0 0 0 0 0,3 4 0 0 0,-3-5 0 0 0,0 1 0 0 0,-1 0 0 0 0,1-1 0 0 0,-1 1 0 0 0,0 0 0 0 0,2 4 0 0 0,8 9 0 0 0,-8-11 0 0 0,-3-10 0 0 0,-1 3-337 0 0,-1 0 1 0 0,0 0-1 0 0,0 0 0 0 0,0 0 0 0 0,0 0 1 0 0,0 0-1 0 0,-3-3 0 0 0,-2-4-1171 0 0,1-1-26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8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15 17503 0 0,'0'0'399'0'0,"0"0"60"0"0,2 0 21 0 0,0 0-332 0 0,2 0-8 0 0,9-5 138 0 0,-3-3 1331 0 0,-9 6 1228 0 0,-6 6-1731 0 0,-56 53-765 0 0,-44 36-74 0 0,-23 16-267 0 0,124-107 0 0 0,4-2 0 0 0,-1 1 0 0 0,0-1 0 0 0,0 0 0 0 0,0 1 0 0 0,1-1 0 0 0,-1 1 0 0 0,0-1 0 0 0,1 1 0 0 0,-1-1 0 0 0,1 1 0 0 0,-1 0 0 0 0,0-1 0 0 0,1 1 0 0 0,-1 1 0 0 0,-3 4-64 0 0,6-6-168 0 0,0 1 0 0 0,-1-1 0 0 0,1 1 0 0 0,0-1-1 0 0,0 0 1 0 0,-1 0 0 0 0,1 0 0 0 0,0 0 0 0 0,3-1 0 0 0,9 0-5487 0 0,2-1-1801 0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8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7503 0 0,'0'0'803'0'0,"0"0"-18"0"0,2 0-501 0 0,7-2 204 0 0,0-1 1 0 0,-1 1-1 0 0,10-6 0 0 0,-10 5 288 0 0,0 0-1 0 0,0 0 1 0 0,1 0-1 0 0,13-2 1 0 0,14 2-466 0 0,82-11-208 0 0,-111 13 151 0 0,0 1 0 0 0,1-1 0 0 0,-1 1 1 0 0,15 2-1 0 0,26 1 478 0 0,-38-3-731 0 0,-4 1-64 0 0,-5 0-273 0 0,-1-1-138 0 0,0 0-33 0 0,0 0-140 0 0,0 0-572 0 0,0 0-253 0 0,0 0-1246 0 0,0 0-4789 0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9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0 13823 0 0,'0'0'315'0'0,"5"-15"870"0"0,-1 10-1034 0 0,-3 2 1040 0 0,4-4 4263 0 0,-4 7-3021 0 0,-1 6-1418 0 0,-7 19-627 0 0,-14 31-1 0 0,14-39-132 0 0,1 0-1 0 0,0 1 1 0 0,1-1-1 0 0,-4 29 1 0 0,9-38-255 0 0,-2 0 0 0 0,1 0 0 0 0,1 0 0 0 0,0 0 0 0 0,0 1 0 0 0,1-1 0 0 0,0 0 0 0 0,0 0 0 0 0,2 8 0 0 0,3-3-766 0 0,0-10-2763 0 0,3-3-5000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30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0 15663 0 0,'-16'7'822'0'0,"-19"13"0"0"0,4-3 113 0 0,30-16 34 0 0,1-1 45 0 0,0 0-61 0 0,0 0-288 0 0,0 0-121 0 0,0 0-28 0 0,1 0-4 0 0,6 3-195 0 0,-1 0 0 0 0,1-1 0 0 0,-1 0 0 0 0,1-1 0 0 0,0 0 0 0 0,9 1 0 0 0,44 0 248 0 0,-46-2 243 0 0,-12 0-772 0 0,-1 0 0 0 0,0 0-1 0 0,0 0 1 0 0,0 0 0 0 0,0 0 0 0 0,0 1-1 0 0,0-1 1 0 0,0 0 0 0 0,1 1 0 0 0,-1-1 0 0 0,0 1-1 0 0,0-1 1 0 0,0 1 0 0 0,-1-1 0 0 0,1 1-1 0 0,2 1 1 0 0,6 9-36 0 0,-10-5 0 0 0,1-4 0 0 0,-2 3 0 0 0,1 1 0 0 0,0 0 0 0 0,-1-1 0 0 0,0 1 0 0 0,0-1 0 0 0,-1 1 0 0 0,0-1 0 0 0,1 0 0 0 0,-2 0 0 0 0,1 0 0 0 0,-5 5 0 0 0,-7 6 0 0 0,-29 24 0 0 0,12-11 0 0 0,22-20 186 0 0,0 0 0 0 0,1 0 1 0 0,0 1-1 0 0,0 1 0 0 0,1 0 0 0 0,1 0 0 0 0,0 0 1 0 0,1 1-1 0 0,0 0 0 0 0,-7 19 0 0 0,13-30-186 0 0,0-1 0 0 0,-1 0 0 0 0,1 1 0 0 0,0-1 0 0 0,0 0 0 0 0,0 1 0 0 0,0-1 0 0 0,0 0 0 0 0,0 1 0 0 0,0-1 0 0 0,0 1 0 0 0,0-1 0 0 0,0 0 0 0 0,0 1 0 0 0,0-1 0 0 0,0 1 0 0 0,0-1 0 0 0,0 0 0 0 0,1 1 0 0 0,-1-1 0 0 0,0 0 0 0 0,0 1 0 0 0,0-1 0 0 0,0 0 0 0 0,1 1 0 0 0,-1-1 0 0 0,0 0 0 0 0,0 0 0 0 0,1 1 0 0 0,-1-1 0 0 0,0 0 0 0 0,1 0 0 0 0,-1 1 0 0 0,0-1 0 0 0,1 0 0 0 0,-1 0 0 0 0,0 0 0 0 0,1 1 0 0 0,-1-1 0 0 0,0 0 0 0 0,1 0 0 0 0,-1 0 0 0 0,0 0 0 0 0,1 0 0 0 0,-1 0 0 0 0,1 0 0 0 0,-1 0 0 0 0,0 0 0 0 0,1 0 0 0 0,-1 0 0 0 0,20 4 0 0 0,-1 0 0 0 0,1-2 0 0 0,-1 0 0 0 0,1-1 0 0 0,0-1 0 0 0,26-4 0 0 0,-46 4 0 0 0,21-3 0 0 0,-12 5 0 0 0,-4 6 0 0 0,-5 1 0 0 0,-3-2-64 0 0,2-6-16 0 0,0 1 1 0 0,0-1-1 0 0,0 0 1 0 0,0 0-1 0 0,0 0 1 0 0,0 0-1 0 0,0 0 1 0 0,0 0-1 0 0,0-1 0 0 0,0 1 1 0 0,-1 0-1 0 0,1 0 1 0 0,-2 0-1 0 0,-1 1-126 0 0,-5 4-306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5:59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299 13823 0 0,'0'0'630'0'0,"6"-15"236"0"0,-3 2 1312 0 0,1-27-1 0 0,-1 5 527 0 0,1 3-1395 0 0,0 0 0 0 0,-3 0 1 0 0,-2-41-1 0 0,-4 51-1309 0 0,5 22 0 0 0,0 0 0 0 0,0 0 0 0 0,0-1 0 0 0,0 1 0 0 0,0 0 0 0 0,0 0 0 0 0,0 0 0 0 0,0 0 0 0 0,0-1 0 0 0,0 1 0 0 0,0 0 0 0 0,0 0 0 0 0,0 0 0 0 0,-1 0 0 0 0,1-1 0 0 0,0 1 0 0 0,0 0 0 0 0,0 0 0 0 0,0 0 0 0 0,0 0 0 0 0,0 0 0 0 0,-1 0 0 0 0,1-1 0 0 0,0 1 0 0 0,0 0 0 0 0,0 0 0 0 0,0 0 0 0 0,-1 0 0 0 0,1 0 0 0 0,0 0 0 0 0,0 0 0 0 0,0 0 0 0 0,0 0 0 0 0,-1 0 0 0 0,1 0 0 0 0,0 0 0 0 0,0 0 0 0 0,0 0 0 0 0,-1 0 0 0 0,1 0 0 0 0,0 0 0 0 0,0 0 0 0 0,0 0 0 0 0,0 0 0 0 0,-1 0 0 0 0,1 0 0 0 0,0 0 0 0 0,0 0 0 0 0,0 1 0 0 0,0-1 0 0 0,0 0 0 0 0,-1 0 0 0 0,1 0 0 0 0,0 0 0 0 0,0 0 0 0 0,0 0 0 0 0,0 1 0 0 0,0-1 0 0 0,0 0 0 0 0,-1 0 0 0 0,1 0 0 0 0,0 1 0 0 0,-6 6 0 0 0,1 2 0 0 0,-1 0 0 0 0,2 0 0 0 0,-1 1 0 0 0,1 0 0 0 0,1 0 0 0 0,0 0 0 0 0,-2 13 0 0 0,-8 76 0 0 0,12-78 0 0 0,-1-4 0 0 0,0-1 0 0 0,2 1 0 0 0,0-1 0 0 0,1 1 0 0 0,0-1 0 0 0,7 27 0 0 0,-5-34 0 0 0,3-2 0 0 0,2-4 0 0 0,-1-3-64 0 0,-6-1-14 0 0,1 1 1 0 0,-1-1-1 0 0,0 0 0 0 0,0 0 1 0 0,0 0-1 0 0,0 0 0 0 0,0 0 0 0 0,0 0 1 0 0,0 0-1 0 0,0 0 0 0 0,0-1 1 0 0,0 1-1 0 0,-1 0 0 0 0,2-2 0 0 0,-1 1-76 0 0,2-3-278 0 0,0 0 0 0 0,-1-1 0 0 0,1 1 0 0 0,-1 0 0 0 0,0-1 0 0 0,-1 1 0 0 0,2-9 0 0 0,-1-2-592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00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49 17503 0 0,'0'0'399'0'0,"0"0"60"0"0,0 0 21 0 0,0-2-59 0 0,1 0-356 0 0,-1 1 0 0 0,1-1 1 0 0,-1 1-1 0 0,1-1 0 0 0,0 1 1 0 0,-1-1-1 0 0,1 1 0 0 0,0-1 1 0 0,0 1-1 0 0,0 0 0 0 0,3-3 0 0 0,1-3 1149 0 0,10-11 3502 0 0,-14 17-4204 0 0,-1 1 0 0 0,0 0-68 0 0,-2 7 171 0 0,0-1-347 0 0,0-3-134 0 0,0 0-1 0 0,0 1 1 0 0,0-1 0 0 0,1 1-1 0 0,0-1 1 0 0,0 1 0 0 0,0-1 0 0 0,0 1-1 0 0,0 7 1 0 0,4-5-134 0 0,3-3 0 0 0,0 1 0 0 0,0-1 0 0 0,0 1 0 0 0,0-2 0 0 0,0 1 0 0 0,0-1 0 0 0,1 0 0 0 0,0 0 0 0 0,-1-1 0 0 0,8 2 0 0 0,-2-1 0 0 0,-1 0 0 0 0,19 8 0 0 0,-23-7 0 0 0,52 24 0 0 0,-51-23 0 0 0,-1 1 0 0 0,0-1 0 0 0,0 1 0 0 0,0 1 0 0 0,9 9 0 0 0,-14-12 0 0 0,0 0 0 0 0,0-1 0 0 0,0 1 0 0 0,-1 0 0 0 0,1 0 0 0 0,-1 0 0 0 0,0 0 0 0 0,0 1 0 0 0,0-1 0 0 0,-1 0 0 0 0,1 0 0 0 0,-1 1 0 0 0,1-1 0 0 0,-1 0 0 0 0,0 0 0 0 0,0 1 0 0 0,-1 4 0 0 0,-1 0 0 0 0,1-1 0 0 0,-1 1 0 0 0,0-1 0 0 0,-1 1 0 0 0,0-1 0 0 0,-5 10 0 0 0,6-13 7 0 0,-1 0 0 0 0,0 1 0 0 0,-1-1 0 0 0,1-1 0 0 0,-1 1 0 0 0,0 0 0 0 0,1-1 0 0 0,-2 0 0 0 0,1 0 0 0 0,0 0 0 0 0,-1 0 0 0 0,1-1 0 0 0,-1 1 0 0 0,-7 2 0 0 0,1-2 50 0 0,1 0-1 0 0,-1-1 0 0 0,0 0 0 0 0,1 0 0 0 0,-22-1 1 0 0,25-1 173 0 0,-1-1 1 0 0,1 0 0 0 0,0-1 0 0 0,-14-4-1 0 0,4 1-1163 0 0,14 4 973 0 0,0 0 0 0 0,0-1 1 0 0,1 1-1 0 0,-1 0 0 0 0,0-1 0 0 0,1 1 1 0 0,-5-5-1 0 0,-13-8 1007 0 0,9 5-1095 0 0,10 9-289 0 0,1 0-138 0 0,0 0-33 0 0,-7-6 1727 0 0,2 1-1070 0 0,-1 2-197 0 0,5 2-289 0 0,1 1-138 0 0,0 0-33 0 0,0 0 65 0 0,0 1 294 0 0,-4 2 61 0 0,4-2-283 0 0,-9 0-1480 0 0,6-2-7695 0 0,3 1 1834 0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00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78 19351 0 0,'-3'-14'1474'0'0,"3"10"-942"0"0,0 1 1 0 0,0 0 0 0 0,0 0-1 0 0,0 0 1 0 0,0 0 0 0 0,0-1-1 0 0,2-5 1 0 0,-1 8-367 0 0,-1 0 0 0 0,1-1 0 0 0,0 1 0 0 0,-1 0 0 0 0,1 0 0 0 0,0-1 0 0 0,0 1 0 0 0,0 0 0 0 0,0 0 0 0 0,0 0 0 0 0,0 0 0 0 0,2-2 0 0 0,1 1-19 0 0,-1 1-1 0 0,1-1 1 0 0,0 1-1 0 0,0-1 1 0 0,0 1 0 0 0,0 1-1 0 0,0-1 1 0 0,0 0-1 0 0,4 1 1 0 0,12-3 634 0 0,47-7-695 0 0,70 0 0 0 0,-121 9-86 0 0,-12 2 0 0 0,0-1 0 0 0,1 0 0 0 0,-1-1 0 0 0,0 1 0 0 0,0-1 0 0 0,0 1 0 0 0,-1-1 0 0 0,1-1 0 0 0,0 1 0 0 0,5-3 0 0 0,8-5 2032 0 0,-16 8-2031 0 0,0 1-1 0 0,-1-1 1 0 0,1 1-1 0 0,-1-1 1 0 0,1 1-1 0 0,0-1 1 0 0,-1 0-1 0 0,1 1 1 0 0,-1-1-1 0 0,1 0 1 0 0,-1 0-1 0 0,0 1 1 0 0,1-1-1 0 0,-1 0 1 0 0,0 0-1 0 0,0 0 1 0 0,1 1-1 0 0,-1-1 1 0 0,0 0 0 0 0,0 0-1 0 0,0 0 1 0 0,0 0-1 0 0,0 0 1 0 0,0 1-1 0 0,0-1 1 0 0,0 0-1 0 0,0 0 1 0 0,-1 0-1 0 0,1 0 1 0 0,-1-1-1 0 0,1-1 0 0 0,-1 2-57 0 0,1 0 1 0 0,0 0-1 0 0,-1 0 1 0 0,1 0-1 0 0,-1 0 1 0 0,1 0-1 0 0,-1 0 0 0 0,0 1 1 0 0,1-1-1 0 0,-1 0 1 0 0,0 0-1 0 0,0 1 1 0 0,1-1-1 0 0,-1 0 0 0 0,0 1 1 0 0,0-1-1 0 0,0 1 1 0 0,0-1-1 0 0,-1 0 0 0 0,-22-7-2076 0 0,11 5 1195 0 0,-3-3-595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12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33 4607 0 0,'0'0'208'0'0,"0"0"67"0"0,0 0 154 0 0,0 0 69 0 0,0 0 12 0 0,0 0-67 0 0,0 0-222 0 0,0 0 166 0 0,0 0 101 0 0,0 0 21 0 0,0 0 3 0 0,0 0 0 0 0,2-2 0 0 0,25-35 4688 0 0,-20 28-5184 0 0,-6 1-16 0 0,5-21 3488 0 0,-6 28-3045 0 0,0-1-294 0 0,1-4-133 0 0,-1-6 314 0 0,3 3 1159 0 0,0 3-1260 0 0,-2 0-157 0 0,-1 5 299 0 0,0 0-101 0 0,-2-2 554 0 0,2 5-405 0 0,0 22-327 0 0,-1-14-92 0 0,0-7 59 0 0,1 0-1 0 0,0 0 1 0 0,-1 0 0 0 0,1 0-1 0 0,0 0 1 0 0,0 0 0 0 0,1 0-1 0 0,0 4 1 0 0,-1 8 1296 0 0,0-12-1206 0 0,0 5-133 0 0,2 2-16 0 0,-2-9 0 0 0,0 0 0 0 0,1 1 0 0 0,-1-1 0 0 0,0 0 0 0 0,0 0 0 0 0,0 1 0 0 0,0-1 0 0 0,0 0 0 0 0,0 0 0 0 0,0 1 0 0 0,0-1 0 0 0,0 0 0 0 0,-1 2 0 0 0,1-2 0 0 0,-1 1 0 0 0,1-1 0 0 0,0 0 0 0 0,0 0 0 0 0,0 1 0 0 0,-1-1 0 0 0,1 0 0 0 0,1 0 0 0 0,-1 0 0 0 0,0 1 0 0 0,0-1 0 0 0,0 0 0 0 0,1 2 0 0 0,7 53 0 0 0,-7-47 0 0 0,-1-7 0 0 0,1-1 0 0 0,-1 1 0 0 0,0-1 0 0 0,0 1 0 0 0,0 0 0 0 0,0-1 0 0 0,0 1 0 0 0,0-1 0 0 0,0 1 0 0 0,0-1 0 0 0,-1 1 0 0 0,1-1 0 0 0,-2 4 0 0 0,0 22 0 0 0,2-18 0 0 0,0-1 0 0 0,-8 18 0 0 0,7-23 0 0 0,0-1 0 0 0,0 1 0 0 0,1-1 0 0 0,-1 0 0 0 0,1 0 0 0 0,0 1 0 0 0,0-1 0 0 0,0 0 0 0 0,0 0 0 0 0,0 3 0 0 0,0 6 0 0 0,2 21 0 0 0,-1-24 0 0 0,0 17 0 0 0,-1-19 0 0 0,0 0 0 0 0,0 0 0 0 0,-1 0 0 0 0,-2 9 0 0 0,1-7 0 0 0,0-6 0 0 0,2 0 0 0 0,-1 0 0 0 0,0 0 0 0 0,0 1 0 0 0,1-1 0 0 0,-1 0 0 0 0,0 5 0 0 0,-3 30 0 0 0,2-19 0 0 0,-5 24 0 0 0,6-39 0 0 0,0 0 0 0 0,1 0 0 0 0,-1 0 0 0 0,1-1 0 0 0,-1 1 0 0 0,1 0 0 0 0,0 0 0 0 0,0 4 0 0 0,1 13 0 0 0,1-11 0 0 0,-2-7 0 0 0,1 0 0 0 0,-1 0 0 0 0,0 0 0 0 0,0 0 0 0 0,0 0 0 0 0,0 0 0 0 0,0 0 0 0 0,0 1 0 0 0,0-1 0 0 0,-2 3 0 0 0,2-4 0 0 0,-1 4 0 0 0,1-1 0 0 0,-1 1 0 0 0,1 0 0 0 0,0-1 0 0 0,0 1 0 0 0,2 8 0 0 0,-2-8 0 0 0,1 2 0 0 0,-1 0 0 0 0,0 0 0 0 0,-2 12 0 0 0,2 5 0 0 0,0-23 0 0 0,0 0 0 0 0,0 0 0 0 0,0 0 0 0 0,1 0 0 0 0,-1 0 0 0 0,0 0 0 0 0,0 0 0 0 0,0 0 0 0 0,-1 0 0 0 0,1 0 0 0 0,0 0 0 0 0,0 0 0 0 0,0 0 0 0 0,-2 2 0 0 0,-3 14 0 0 0,4-10 0 0 0,1 1 0 0 0,-1 0 0 0 0,1 0 0 0 0,1-1 0 0 0,0 9 0 0 0,1 1 0 0 0,-2 10 0 0 0,11 21 0 0 0,-9-12 0 0 0,4 0 0 0 0,-5-29 0 0 0,0 0 0 0 0,0 1 0 0 0,1-1 0 0 0,0 0 0 0 0,5 12 0 0 0,-6-17 0 0 0,0 1 0 0 0,0-1 0 0 0,-1 0 0 0 0,1 0 0 0 0,-1 1 0 0 0,1-1 0 0 0,-1 0 0 0 0,0 1 0 0 0,0-1 0 0 0,0 0 0 0 0,0 4 0 0 0,0 24 0 0 0,-3 6 0 0 0,4-1 0 0 0,0-28 0 0 0,0 0 0 0 0,-1 0 0 0 0,0-1 0 0 0,0 1 0 0 0,-1 0 0 0 0,1 0 0 0 0,-4 11 0 0 0,2-8 0 0 0,0 0 0 0 0,0 12 0 0 0,2-9 0 0 0,-2-1 0 0 0,-2 16 0 0 0,1-16 0 0 0,2 1 0 0 0,-2 15 0 0 0,1 7 0 0 0,0-25 0 0 0,2 0 0 0 0,-1 16 0 0 0,1-23 0 0 0,0 1 0 0 0,0-1 0 0 0,0 1 0 0 0,-1-1 0 0 0,0 1 0 0 0,-2 5 0 0 0,2-6 0 0 0,0 0 0 0 0,1 0 0 0 0,-1 0 0 0 0,0 0 0 0 0,1 0 0 0 0,0 0 0 0 0,0 0 0 0 0,0 0 0 0 0,0 4 0 0 0,1 1 0 0 0,-1 0 0 0 0,1 1 0 0 0,-2-1 0 0 0,-1 15 0 0 0,0-14 0 0 0,2 0 0 0 0,-1 0 0 0 0,2 18 0 0 0,0 6 0 0 0,-2-23 0 0 0,1 0 0 0 0,1 0 0 0 0,-1-1 0 0 0,5 20 0 0 0,-3-18 0 0 0,0 0 0 0 0,-3 3 0 0 0,3 73 1815 0 0,2-47-3012 0 0,0-17 2462 0 0,-4-20-1244 0 0,0-1 1 0 0,0 1-1 0 0,1-1 1 0 0,-2 1-1 0 0,1-1 1 0 0,0 1-1 0 0,0-1 1 0 0,-1 0-1 0 0,-1 5 1 0 0,2-5-67 0 0,-1 0 0 0 0,0 0 0 0 0,1 1-1 0 0,0-1 1 0 0,-1 1 0 0 0,1-1 0 0 0,0 0 0 0 0,0 1 0 0 0,1 3 0 0 0,-3 23 201 0 0,1-8 89 0 0,0-5-245 0 0,3 0 0 0 0,-1-11 0 0 0,0 11 0 0 0,1-1 0 0 0,0 0 0 0 0,8 28 0 0 0,-9-41 0 0 0,0 1 0 0 0,-1 0 0 0 0,0-1 0 0 0,0 1 0 0 0,1 0 0 0 0,-2-1 0 0 0,1 5 0 0 0,-1 20 0 0 0,0-7 0 0 0,-1 51 0 0 0,5-44 0 0 0,6-3 0 0 0,-11-8 0 0 0,1 15 0 0 0,1-22 0 0 0,-1 0 0 0 0,1 0 0 0 0,-2 0 0 0 0,-1 10 0 0 0,-3 8 0 0 0,5-26 0 0 0,1 1 0 0 0,0-1 0 0 0,-1 1 0 0 0,1-1 0 0 0,0 1 0 0 0,0-1 0 0 0,0 0 0 0 0,0 1 0 0 0,0-1 0 0 0,0 1 0 0 0,1-1 0 0 0,0 3 0 0 0,0 2 0 0 0,-7 37 0 0 0,8-21 0 0 0,-1-9 0 0 0,-8 38 0 0 0,6-32 0 0 0,-3 0 0 0 0,-3 16 0 0 0,5-27 0 0 0,6 51 0 0 0,-7-18 0 0 0,3-40 0 0 0,0 0 0 0 0,-1 1 0 0 0,1-1 0 0 0,0 0 0 0 0,0 0 0 0 0,0 1 0 0 0,0-1 0 0 0,0 0 0 0 0,0 1 0 0 0,0-1 0 0 0,0 0 0 0 0,1 0 0 0 0,0 3 0 0 0,-1-3 0 0 0,0 0 0 0 0,1 0 0 0 0,-1 0 0 0 0,0 1 0 0 0,0-1 0 0 0,1 0 0 0 0,-1 0 0 0 0,0 0 0 0 0,0 0 0 0 0,0 1 0 0 0,-1-1 0 0 0,1 0 0 0 0,0 1 0 0 0,-2 11 0 0 0,1-8 0 0 0,1 0 0 0 0,0 0 0 0 0,0 0 0 0 0,0-1 0 0 0,1 8 0 0 0,-2 34 0 0 0,-1-24 0 0 0,-4 1 0 0 0,6-22 0 0 0,-1 1 0 0 0,1-1 0 0 0,-1 0 0 0 0,1 0 0 0 0,0 0 0 0 0,0 1 0 0 0,0-1 0 0 0,0 0 0 0 0,0 1 0 0 0,0-1 0 0 0,0 0 0 0 0,0 0 0 0 0,0 1 0 0 0,1 1 0 0 0,0 3 0 0 0,-3 0 0 0 0,2-4 0 0 0,-1-1 0 0 0,1 1 0 0 0,0-1 0 0 0,-1 1 0 0 0,1 0 0 0 0,0-1 0 0 0,0 1 0 0 0,0 0 0 0 0,0-1 0 0 0,1 4 0 0 0,-1-1 0 0 0,0 9 0 0 0,-3 15 0 0 0,1 6 0 0 0,2-21 0 0 0,-1 1 0 0 0,0-1 0 0 0,-5 21 0 0 0,-1-8 0 0 0,4-19 0 0 0,2-4 0 0 0,0-1 0 0 0,0 1 0 0 0,0 0 0 0 0,0 0 0 0 0,1 0 0 0 0,-1-1 0 0 0,1 1 0 0 0,0 0 0 0 0,0 5 0 0 0,-4 8 0 0 0,2-9 0 0 0,0 0 0 0 0,0 0 0 0 0,1-1 0 0 0,0 2 0 0 0,0 6 0 0 0,2 0 0 0 0,0-8 0 0 0,-1 0 0 0 0,0 0 0 0 0,0 0 0 0 0,-1 0 0 0 0,0 0 0 0 0,-2 8 0 0 0,2 1 0 0 0,2 26 0 0 0,-1-25 0 0 0,2-3 0 0 0,-2-12 0 0 0,1 0 0 0 0,0 0 0 0 0,-1-1 0 0 0,1 1 0 0 0,-1 0 0 0 0,0 0 0 0 0,1-1 0 0 0,-1 1 0 0 0,1 0 0 0 0,-1 0 0 0 0,0 0 0 0 0,0 0 0 0 0,1 0 0 0 0,-1-1 0 0 0,0 3 0 0 0,1 1 0 0 0,0 1 0 0 0,0-1 0 0 0,-1 1 0 0 0,0-1 0 0 0,0 10 0 0 0,0-4 0 0 0,1-4 0 0 0,0-4 0 0 0,0 1 0 0 0,-1-1 0 0 0,1 1 0 0 0,-1-1 0 0 0,0 1 0 0 0,0-1 0 0 0,0 1 0 0 0,0 0 0 0 0,-1 3 0 0 0,0 14 0 0 0,1-8 0 0 0,9 17 0 0 0,-7-26 0 0 0,-1 1 0 0 0,2 25 0 0 0,-1-16 0 0 0,-1 0 0 0 0,-1 0 0 0 0,-1 15 0 0 0,-8 12 0 0 0,8-32 0 0 0,0 0 0 0 0,0 1 0 0 0,0-1 0 0 0,1 0 0 0 0,1 10 0 0 0,10 47 0 0 0,-12-48 0 0 0,2 9 0 0 0,0-17 0 0 0,3 22 0 0 0,-4-28 127 0 0,1 0-1 0 0,-1-1 1 0 0,1 1 0 0 0,0 0-1 0 0,0 0 1 0 0,3 4 0 0 0,-3-5-18 0 0,0 1 1 0 0,0-1 0 0 0,0 0 0 0 0,-1 1-1 0 0,1 0 1 0 0,-1-1 0 0 0,1 1 0 0 0,-1-1-1 0 0,0 6 1 0 0,1 8-135 0 0,0 1-1 0 0,-2-1 1 0 0,-3 26 0 0 0,2-36 151 0 0,1-1-85 0 0,5 17-43 0 0,1 3-159 0 0,4 12-554 0 0,4-11-401 0 0,-9-20 1180 0 0,-3-4 273 0 0,-1-2 138 0 0,0 2-426 0 0,1 0-1 0 0,-1 0 1 0 0,0 0-1 0 0,1 0 1 0 0,-1 0-1 0 0,1 0 1 0 0,1 2-1 0 0,-1-2-21 0 0,0 0 0 0 0,-1-1-1 0 0,1 1 1 0 0,0 0 0 0 0,-1-1-1 0 0,0 1 1 0 0,1 0-1 0 0,-1 0 1 0 0,0 0 0 0 0,0 1-1 0 0,-1 2-56 0 0,1-4 185 0 0,10 23 155 0 0,-9-22-310 0 0,0-1 0 0 0,-1 0 0 0 0,1 0 0 0 0,-1 1 0 0 0,0-1 0 0 0,1 0 0 0 0,-1 1 0 0 0,0-1 0 0 0,0 0 0 0 0,0 1 0 0 0,0-1 0 0 0,0 2 0 0 0,0-1 0 0 0,0-1 0 0 0,0 0 0 0 0,0 1 0 0 0,0-1 0 0 0,0 0 0 0 0,0 0 0 0 0,0 1 0 0 0,1-1 0 0 0,-1 0 0 0 0,0 0 0 0 0,1 1 0 0 0,0 0 0 0 0,2 5 0 0 0,-2-5 0 0 0,4 5 0 0 0,1 12 0 0 0,-4-12 0 0 0,0 0 0 0 0,-2 0 0 0 0,1 0 0 0 0,1 0 0 0 0,1 0 0 0 0,-1-1 0 0 0,-1 1 0 0 0,-1-1-64 0 0,0-5-273 0 0,0-1-138 0 0,0 0-1216 0 0,0-2-4970 0 0,-1-8-2127 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23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579 4607 0 0,'0'0'102'0'0,"0"0"20"0"0,0 0 6 0 0,1-3-21 0 0,5-8-14 0 0,-5 9 278 0 0,-1 2 117 0 0,0 0 21 0 0,0 0 3 0 0,0 0 0 0 0,-1-1-365 0 0,1 0 0 0 0,-1 0-1 0 0,1 0 1 0 0,-1 0-1 0 0,0 0 1 0 0,1 0 0 0 0,-1 0-1 0 0,0 1 1 0 0,0-1-1 0 0,0 0 1 0 0,0 1 0 0 0,-1-2-1 0 0,1 2 13 0 0,1-1 0 0 0,-1 1 0 0 0,0-1 0 0 0,1 1 0 0 0,-1-1 0 0 0,0 1 0 0 0,1-1 0 0 0,-1 0 0 0 0,0 0 0 0 0,1 1 0 0 0,-1-1 0 0 0,1 0 0 0 0,-1 0-1 0 0,1 1 1 0 0,0-1 0 0 0,-1-1 0 0 0,0 1-56 0 0,1-1-1 0 0,-1 1 1 0 0,1 0-1 0 0,-1 0 0 0 0,1 0 1 0 0,0 0-1 0 0,-1-1 0 0 0,1 1 1 0 0,0 0-1 0 0,0 0 1 0 0,0 0-1 0 0,0-1 0 0 0,0 1 1 0 0,0 0-1 0 0,0 0 1 0 0,0-1-1 0 0,1 1 0 0 0,-1 0 1 0 0,0 0-1 0 0,1 0 1 0 0,-1-1-1 0 0,1 1 0 0 0,-1 0 1 0 0,2-1-1 0 0,-1 0 341 0 0,-3-4 61 0 0,2 1 0 0 0,-1-1 0 0 0,1 0 1 0 0,0-5-1 0 0,0 4-740 0 0,0 6 607 0 0,0 1 117 0 0,0 0 21 0 0,0 0-66 0 0,3-19 1754 0 0,-3 5-2181 0 0,2 4 86 0 0,-4-4 1828 0 0,3 11-1918 0 0,-1 2-12 0 0,0 1 0 0 0,0-1 0 0 0,0 0 1 0 0,0 1-1 0 0,1-1 0 0 0,-1 0 0 0 0,0 1 1 0 0,0-1-1 0 0,-1 0 0 0 0,1 1 0 0 0,0-1 1 0 0,0 0-1 0 0,0 1 0 0 0,0-1 0 0 0,0 1 0 0 0,-1-1 1 0 0,1 0-1 0 0,-1 0 0 0 0,1 0 0 0 0,0 0 0 0 0,0 0 0 0 0,0 1 0 0 0,0-1 0 0 0,-1 0 0 0 0,1 0 0 0 0,0 0 0 0 0,-1 1 0 0 0,1-1 0 0 0,0 0 0 0 0,-1 1 0 0 0,1-1 0 0 0,-1 0 0 0 0,1 1 0 0 0,-1-1 0 0 0,1 0 0 0 0,-1 1 0 0 0,1-1 0 0 0,-1 1 0 0 0,-1-2 0 0 0,0 1 0 0 0,-22-34 72 0 0,3 2 1904 0 0,19 31-1976 0 0,0 0 0 0 0,0 0 0 0 0,0 0 0 0 0,1 0 0 0 0,-1-1 0 0 0,1 1 0 0 0,0 0 0 0 0,-1-1 0 0 0,1 1 0 0 0,0-1 0 0 0,0 1 0 0 0,1-1 0 0 0,-1 0 0 0 0,1 1 0 0 0,-1-1 0 0 0,1 0 0 0 0,0 1 0 0 0,0-4 0 0 0,-1-16 0 0 0,-2-1 0 0 0,2 21 0 0 0,0-4 0 0 0,0 0 0 0 0,0 0 0 0 0,0 0 0 0 0,1 0 0 0 0,0-1 0 0 0,0 1 0 0 0,0 0 0 0 0,1 0 0 0 0,0 0 0 0 0,2-6 0 0 0,-2 9 0 0 0,1-3 0 0 0,0 0 0 0 0,0 1 0 0 0,0-1 0 0 0,1 1 0 0 0,0 0 0 0 0,0 0 0 0 0,0 0 0 0 0,7-7 0 0 0,2-19 0 0 0,-11 30 0 0 0,-1 0 0 0 0,1 0 0 0 0,0 0 0 0 0,-1 0 0 0 0,1-1 0 0 0,-1 1 0 0 0,1 0 0 0 0,-1-1 0 0 0,0 1 0 0 0,1 0 0 0 0,-1-1 0 0 0,0 1 0 0 0,0 0 0 0 0,0-1 0 0 0,0 1 0 0 0,0 0 0 0 0,0-1 0 0 0,-1 1 0 0 0,1 0 0 0 0,-1-2 0 0 0,-8-15 72 0 0,9 17 299 0 0,0 1 117 0 0,0 0 21 0 0,0 0-66 0 0,-18 0-278 0 0,15 0-235 0 0,-1 1 1 0 0,1-1-1 0 0,0 1 0 0 0,-1 0 1 0 0,1 0-1 0 0,0 0 0 0 0,-1 1 0 0 0,1-1 1 0 0,0 1-1 0 0,0 0 0 0 0,0 0 1 0 0,0 0-1 0 0,-3 4 0 0 0,-6 4-430 0 0,-16 20 0 0 0,8-6 1159 0 0,-2 0-1 0 0,-44 36 1 0 0,66-60-659 0 0,0 0 0 0 0,0 1 0 0 0,0-1 0 0 0,0 0 0 0 0,0 0 0 0 0,0 0 0 0 0,0 0 0 0 0,-1 0 0 0 0,1 0 0 0 0,0 1 0 0 0,0-1 0 0 0,0 0 0 0 0,0 0 0 0 0,0 0 0 0 0,-1 0 0 0 0,1 0 0 0 0,0 0 0 0 0,0 0 0 0 0,0 0 0 0 0,0 0 0 0 0,-1 0 0 0 0,1 0 0 0 0,0 0 0 0 0,0 0 0 0 0,0 0 0 0 0,-1 0 0 0 0,1 0 0 0 0,0 0 0 0 0,0 0 0 0 0,0 0 0 0 0,0 0 0 0 0,-1 0 0 0 0,1 0 0 0 0,0 0 0 0 0,0 0 0 0 0,0 0 0 0 0,0 0 0 0 0,-1 0 0 0 0,1-1 0 0 0,0 1 0 0 0,0 0 0 0 0,0 0 0 0 0,0 0 0 0 0,0 0 0 0 0,0 0 0 0 0,-1 0 0 0 0,1-1 0 0 0,0 1 0 0 0,0 0 0 0 0,0 0 0 0 0,0 0 0 0 0,0 0 0 0 0,0-1 0 0 0,0 1 0 0 0,0 0 0 0 0,0 0 0 0 0,0 0 0 0 0,0-1 0 0 0,0-8 0 0 0,0 9 0 0 0,0-4 0 0 0,1 0 0 0 0,0 0 0 0 0,0 0 0 0 0,1 0 0 0 0,-1 0 0 0 0,1 1 0 0 0,0-1 0 0 0,0 1 0 0 0,3-5 0 0 0,26-30 0 0 0,-17 21 0 0 0,-8 10 0 0 0,1-1 0 0 0,0 2 0 0 0,0-1 0 0 0,13-8 0 0 0,-18 13 0 0 0,5-1 0 0 0,0 0 0 0 0,-6 2 0 0 0,0 1 0 0 0,0-1 0 0 0,0 1 0 0 0,0 0 0 0 0,0-1 0 0 0,0 1 0 0 0,0 0 0 0 0,0 0 0 0 0,0-1 0 0 0,0 1 0 0 0,0 0 0 0 0,0 0 0 0 0,0 0 0 0 0,1 0 0 0 0,-1 0 0 0 0,0 1 0 0 0,0-1 0 0 0,0 0 0 0 0,1 1 0 0 0,3 1 0 0 0,9 0 0 0 0,-11 2 0 0 0,-2-2 0 0 0,1 0 0 0 0,-1 0 0 0 0,1 0 0 0 0,0 0 0 0 0,-1 0 0 0 0,1 0 0 0 0,-1 1 0 0 0,1-1 0 0 0,-1 1 0 0 0,0-1 0 0 0,0 1 0 0 0,1 4 0 0 0,0 2 0 0 0,1-3 0 0 0,1 11 0 0 0,1 10 0 0 0,-4-18 0 0 0,0-1 0 0 0,2-3-64 0 0,-2-4-273 0 0,-1-1-138 0 0,0 0-33 0 0,16-15-3733 0 0,-8 8 2209 0 0,-2 1-15 0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39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2759 0 0,'20'13'19'0'0,"-16"-10"69"0"0,-4-3 0 0 0,0 0 60 0 0,0 0 233 0 0,0 0 106 0 0,0 0 22 0 0,0 0-66 0 0,1 8 70 0 0,-1 6 5267 0 0,2-7-5764 0 0,5 0-16 0 0,2-4 0 0 0,-1-4 111 0 0,0-1 0 0 0,1 1-1 0 0,11-5 1 0 0,-19 5 377 0 0,-1 1 21 0 0,2 0-66 0 0,6-3-294 0 0,22-4 722 0 0,-26 6-722 0 0,-1 1 0 0 0,1-1 0 0 0,-1 0 1 0 0,1 0-1 0 0,-1 0 0 0 0,0-1 0 0 0,5-2 0 0 0,73-43-149 0 0,-80 46 106 0 0,1-1 0 0 0,-1 1 0 0 0,1 0 0 0 0,0 1 0 0 0,-1-1 0 0 0,1 0 0 0 0,-1 0 0 0 0,1 1 0 0 0,0-1 0 0 0,0 1 0 0 0,-1-1 0 0 0,1 1 0 0 0,0 0 0 0 0,0 0 0 0 0,0 0 1 0 0,3 0-1 0 0,6 0 123 0 0,-8 0-227 0 0,0 0 0 0 0,0 0 0 0 0,0 0 1 0 0,0 0-1 0 0,1 1 0 0 0,-1-1 0 0 0,0 1 0 0 0,3 1 0 0 0,13 4-5 0 0,-14-4 3 0 0,-3-1 0 0 0,0 0 0 0 0,0 0 0 0 0,-1-1 0 0 0,1 1 0 0 0,0-1 0 0 0,0 1 0 0 0,0-1 0 0 0,0 0 0 0 0,0 0 0 0 0,2 0 0 0 0,5 1 0 0 0,-1 0 0 0 0,1-1 0 0 0,-1 0 0 0 0,1 0 0 0 0,-1-1 0 0 0,1 0 0 0 0,-1-1 0 0 0,0 0 0 0 0,1 0 0 0 0,8-4 0 0 0,42-16 2032 0 0,-50 20-2016 0 0,6-1-16 0 0,-10 3 0 0 0,6 1 0 0 0,-8-1 0 0 0,7 1 0 0 0,-7 1 0 0 0,20 5 0 0 0,-14-5 0 0 0,0-1 0 0 0,-1 0 0 0 0,1 0 0 0 0,0-1 0 0 0,0 0 0 0 0,15-2 0 0 0,-2-1 0 0 0,12-4 0 0 0,-18 3 0 0 0,31-2 0 0 0,-4 9 0 0 0,-8 0 0 0 0,-23-1 0 0 0,-1-1 0 0 0,1-1 0 0 0,-1 0 0 0 0,1 0 0 0 0,-1-1 0 0 0,0 0 0 0 0,1-1 0 0 0,18-5 0 0 0,-14 1 315 0 0,-9 3 31 0 0,0 0 1 0 0,0 1 0 0 0,0 0-1 0 0,12-1 1 0 0,-9 1-347 0 0,3-1 0 0 0,-11 3 0 0 0,10 1 0 0 0,-3 0 0 0 0,12 4 0 0 0,-2 4 0 0 0,-6-6 0 0 0,-1 0 0 0 0,1 0 0 0 0,23 1 0 0 0,-4-5 0 0 0,48-7 0 0 0,-70 7 0 0 0,1 0 0 0 0,13 1 0 0 0,-5 3 0 0 0,-13-3 0 0 0,17 3 0 0 0,-20-1 0 0 0,13 0 0 0 0,1 0 0 0 0,22 6 0 0 0,21 3 0 0 0,21-4 0 0 0,-74-6 0 0 0,-1-1 0 0 0,1 0 0 0 0,-1 0 0 0 0,11-1 0 0 0,-5-1 0 0 0,0 2 0 0 0,-1 0 0 0 0,1 0 0 0 0,19 3 0 0 0,0 2 0 0 0,-9-3 0 0 0,1-1 0 0 0,0-1 0 0 0,-1-1 0 0 0,26-4 0 0 0,-29 3 0 0 0,-10 0 0 0 0,8-4 0 0 0,-11 4 0 0 0,21-4 0 0 0,8 3 0 0 0,38 2 0 0 0,-64 1 0 0 0,116-7 0 0 0,1 1 0 0 0,-57 12 0 0 0,-28-3 0 0 0,39 1 0 0 0,-61-3 0 0 0,33 4 0 0 0,-32-3 0 0 0,0 0 0 0 0,37-3 0 0 0,-45 1 0 0 0,-1 1 0 0 0,16 2 0 0 0,-16-2 0 0 0,1 0 0 0 0,17 0 0 0 0,-16-1 0 0 0,0 0 0 0 0,-1 2 0 0 0,23 4 0 0 0,-33-6 0 0 0,8 3 0 0 0,0-1 0 0 0,0 0 0 0 0,0-1 0 0 0,1 0 0 0 0,-1-1 0 0 0,0 0 0 0 0,12-2 0 0 0,4 1 0 0 0,-5 1 0 0 0,6 3 0 0 0,-17-1 0 0 0,44 20 0 0 0,-5-6 0 0 0,-41-13 0 0 0,1 0 0 0 0,-1-1 0 0 0,15 3 0 0 0,-1-1 0 0 0,10 3 0 0 0,6-1 0 0 0,-19-2 0 0 0,1-1 0 0 0,27 1 0 0 0,30 3 0 0 0,-14-6 0 0 0,-42 0 0 0 0,48 8 0 0 0,-50-6 0 0 0,10 1 0 0 0,20 2 0 0 0,-32-6 0 0 0,3-2 0 0 0,-13 2 0 0 0,1-1 0 0 0,0 1 0 0 0,16-5 0 0 0,-19 4 0 0 0,0 0 0 0 0,1 1 0 0 0,-1-1 0 0 0,0 1 0 0 0,8 1 0 0 0,17-1 0 0 0,-19-2 0 0 0,-3 1 0 0 0,0 1 0 0 0,0-1 0 0 0,0 1 0 0 0,-1 0 0 0 0,1 1 0 0 0,8 1 0 0 0,15 0 0 0 0,-23-2 0 0 0,0 0 0 0 0,-1 1 0 0 0,10 1 0 0 0,6 3 0 0 0,1-1 0 0 0,0-2 0 0 0,30 1 0 0 0,-24-2 0 0 0,9 1 0 0 0,-9 0 0 0 0,-4 0 0 0 0,4-3 0 0 0,-17-1 0 0 0,0 2 0 0 0,19 1 0 0 0,-11 1 101 0 0,-5 0 4 0 0,1-1 0 0 0,18-1 0 0 0,-30 1-105 0 0,21-5 0 0 0,0 0 0 0 0,4-1 0 0 0,34-10 0 0 0,-61 13 0 0 0,20 0 0 0 0,-9 3 0 0 0,0-2 0 0 0,8-1 0 0 0,-1-2 0 0 0,6 6 0 0 0,1-6 0 0 0,-23 3 20 0 0,16-3 24 0 0,4 5-44 0 0,-12 0 0 0 0,-9-1 0 0 0,0-2 0 0 0,22-2 0 0 0,12 0 0 0 0,19-4 64 0 0,-53 8-64 0 0,18-5 0 0 0,-18 3 0 0 0,-2 1 0 0 0,-1 0 0 0 0,1 0 0 0 0,0 0 0 0 0,-1 0 0 0 0,1 1 0 0 0,-1-1 0 0 0,1 1 0 0 0,0-1 0 0 0,0 1 0 0 0,3-1 0 0 0,20-1 0 0 0,-1 2 0 0 0,-12 0 11 0 0,1 4 31 0 0,0-3-31 0 0,-1 4-11 0 0,0 1 0 0 0,0-5 0 0 0,-1-1 11 0 0,-7 1 31 0 0,6 5-31 0 0,-9-5-11 0 0,1 0 0 0 0,0 0 0 0 0,0 0 0 0 0,0-1 0 0 0,0 1 0 0 0,0 0 0 0 0,0-1 0 0 0,0 0 0 0 0,0 1 0 0 0,4-1 0 0 0,0 0 0 0 0,19 4 0 0 0,-20-5 0 0 0,8 0 0 0 0,0-2 0 0 0,-4 1 43 0 0,2 1-90 0 0,9 2 507 0 0,-27 0-418 0 0,1-1-1 0 0,0 1 1 0 0,-10 2-1 0 0,1 2-6468 0 0,4-2-592 0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43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919 0 0,'0'0'302'0'0,"0"0"930"0"0,0 0 410 0 0,0 0 81 0 0,0 0-172 0 0,0 0-799 0 0,0 0-354 0 0,0 0-70 0 0,0 0-18 0 0,0 0-44 0 0,0 0-11 0 0,0 0-6 0 0,0 0 27 0 0,0 0 118 0 0,0 0 48 0 0,0 0 8 0 0,0 0-9 0 0,0 0-56 0 0,0 0-29 0 0,0 0-4 0 0,0 0-21 0 0,0 0-90 0 0,0 0-38 0 0,0 0-10 0 0,0 0-9 0 0,0 0-34 0 0,1-1-20 0 0,27-15 270 0 0,-26 16-336 0 0,6-6 25 0 0,0 1 0 0 0,12-6-1 0 0,-15 8-50 0 0,18-8 218 0 0,-21 10-176 0 0,-2 1 0 0 0,11-4 1282 0 0,-5 1-1292 0 0,-4 2 2 0 0,-2 1 0 0 0,0 0 2 0 0,1-1 4 0 0,7-4-11 0 0,0-1-43 0 0,-6 5 29 0 0,-2 1 11 0 0,0 0 0 0 0,0 2 0 0 0,1 0-48 0 0,0 0 0 0 0,-1 0 0 0 0,1-1 0 0 0,-1 1-1 0 0,0 0 1 0 0,1 0 0 0 0,-1 0 0 0 0,0 0 0 0 0,0 0-1 0 0,0-1 1 0 0,-1 1 0 0 0,1 0 0 0 0,0 0 0 0 0,-1 0 0 0 0,0 1-1 0 0,0 0 15 0 0,1 0 39 0 0,-1 21 198 0 0,-1 15 106 0 0,2-37-309 0 0,0-2 0 0 0,0 2 0 0 0,3 38 144 0 0,-3-38-136 0 0,0-2-1 0 0,3 14 10 0 0,-3-8-21 0 0,0 0 0 0 0,0 0-1 0 0,-1 11 1 0 0,0-10-1 0 0,1 1 0 0 0,0 0 0 0 0,0 0-1 0 0,0-1 1 0 0,3 14 0 0 0,9 32 5 0 0,-6-24 0 0 0,-4-18-53 0 0,0 1 0 0 0,0 22 1 0 0,-1 6 109 0 0,0-26-78 0 0,4 6-32 0 0,-5-14-13 0 0,1 8 3 0 0,-1 26 63 0 0,2 24 0 0 0,-2-36-10 0 0,0 8-33 0 0,1-32 22 0 0,0 2-36 0 0,1 0 0 0 0,-1 0 0 0 0,0 0 0 0 0,0 0 0 0 0,0 0 0 0 0,-1 0 0 0 0,0 8 0 0 0,0 29 11 0 0,0-16-18 0 0,3 0 0 0 0,3 24 64 0 0,-2-24-64 0 0,-6 39 0 0 0,2-28 64 0 0,-1 3-10 0 0,1 13 20 0 0,-1-12-74 0 0,0-33 0 0 0,-1 24 0 0 0,1 9 0 0 0,0-2 75 0 0,1-36-61 0 0,1 16 25 0 0,-3-12-37 0 0,4 33 138 0 0,-1-23-46 0 0,-1 1 0 0 0,-3 20 0 0 0,0 1-29 0 0,0-14-34 0 0,1 30 1 0 0,3 44 86 0 0,-5-59-32 0 0,3-29-25 0 0,0 0 0 0 0,1 14-1 0 0,0-24-57 0 0,4 61 134 0 0,-11 20 114 0 0,1 178 351 0 0,4-239-486 0 0,0 8 167 0 0,1 1 0 0 0,4 35 0 0 0,3 27 122 0 0,-6-60-273 0 0,-1-3-13 0 0,4-2-23 0 0,1 40-32 0 0,5 40 5 0 0,-8-102-61 0 0,-1-3-2 0 0,0 0 1 0 0,1 0 0 0 0,-1 0 0 0 0,-1 0-1 0 0,1 0 1 0 0,-1 4 0 0 0,-1 9 24 0 0,0 11 19 0 0,-5 62 92 0 0,7-87-133 0 0,-1 1 0 0 0,1-1 0 0 0,0 1-1 0 0,1-1 1 0 0,-1 0 0 0 0,0 1 0 0 0,1-1 0 0 0,-1 1 0 0 0,1-1 0 0 0,0 0 0 0 0,1 4 0 0 0,-1-4 3 0 0,0 0-1 0 0,-1 0 1 0 0,1 0 0 0 0,0 1 0 0 0,-1-1 0 0 0,0 0 0 0 0,1 1 0 0 0,-1-1 0 0 0,0 1-1 0 0,0-1 1 0 0,-1 4 0 0 0,2-1 7 0 0,-1 0 0 0 0,1 1 0 0 0,0-1 0 0 0,0 1 0 0 0,0-1 0 0 0,1 0 0 0 0,4 10 0 0 0,0 3-4 0 0,0-2 35 0 0,-5-13-46 0 0,4 16-5 0 0,-3-11 18 0 0,7 29 30 0 0,-1 1-47 0 0,-6-27 8 0 0,2 17 37 0 0,-4-26-44 0 0,0-1 0 0 0,-1 0 0 0 0,1 0 0 0 0,0 1 0 0 0,0-1 0 0 0,0 0 0 0 0,0 1 0 0 0,1-1 0 0 0,-1 0 0 0 0,0 0 0 0 0,0 1 0 0 0,1-1 0 0 0,0 1 0 0 0,6 15-4 0 0,-4-7 14 0 0,9 16 42 0 0,-10-20-53 0 0,7 27 0 0 0,-5-18 15 0 0,-3-14-4 0 0,-2 25 16 0 0,1-19-16 0 0,3 25-11 0 0,-3 4 11 0 0,3 5 42 0 0,3-6-53 0 0,-5-28 0 0 0,0-1 0 0 0,0 1 0 0 0,-1-1 0 0 0,-1 13 0 0 0,-1 15 0 0 0,2-10 0 0 0,-3 76 0 0 0,3-90 0 0 0,0 38 0 0 0,0 0 53 0 0,0-23-42 0 0,0 0-11 0 0,-6 190 75 0 0,5-151-20 0 0,-1 43 7 0 0,1-81-9 0 0,2-14-31 0 0,0-3 31 0 0,-1-5 11 0 0,2 7 5 0 0,-1 0 22 0 0,0 0 2 0 0,3 15 81 0 0,-5-21-160 0 0,2 29 25 0 0,2-8 14 0 0,-2 22 22 0 0,-3-24-22 0 0,1-10-35 0 0,1-10 12 0 0,4 14-3 0 0,-6 18 161 0 0,2-25-165 0 0,3 15 93 0 0,-3-12-314 0 0,0 14-2703 0 0,0-28-5895 0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08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4097 4607 0 0,'0'0'102'0'0,"0"0"20"0"0,0 0 6 0 0,-5 2 0 0 0,-2 4-87 0 0,6-4 142 0 0,0 0-1 0 0,-1-1 1 0 0,1 1-1 0 0,-1-1 1 0 0,1 1-1 0 0,-1-1 1 0 0,1 0-1 0 0,-1 1 0 0 0,0-1 1 0 0,-4 2-1 0 0,-1 0-110 0 0,5-3 299 0 0,2 0 117 0 0,0 0 21 0 0,0 0 3 0 0,0 0 0 0 0,0 0 0 0 0,0 0 0 0 0,0 0-69 0 0,0 0-222 0 0,0 0 166 0 0,0 0 101 0 0,0 0 21 0 0,-1 1-66 0 0,0-1-434 0 0,-1 1-1 0 0,1-1 1 0 0,-1 1-1 0 0,1 0 1 0 0,0 0-1 0 0,0 0 1 0 0,-1 0-1 0 0,1 0 1 0 0,0 0 0 0 0,0 0-1 0 0,0 0 1 0 0,0 0-1 0 0,0 1 1 0 0,0-1-1 0 0,0 0 1 0 0,1 1-1 0 0,-2 2 1 0 0,-1 1 2 0 0,-2 2-11 0 0,-10 23 1440 0 0,14-29-997 0 0,0 1-294 0 0,-2 4-133 0 0,-1 2-16 0 0,0-2 0 0 0,0-1 72 0 0,3-5 299 0 0,1 0 117 0 0,0 0 21 0 0,0 0-66 0 0,0 0-222 0 0,0 0 166 0 0,0 0 101 0 0,0 0 21 0 0,0 0-66 0 0,0 0-222 0 0,0 0 166 0 0,0 0 101 0 0,0 0 21 0 0,0 0-66 0 0,1-1-294 0 0,12-23-133 0 0,-6 16-16 0 0,0 2 0 0 0,17-15 0 0 0,-10 5 0 0 0,-12 13 0 0 0,-1 0 0 0 0,19-11 0 0 0,20-11 0 0 0,-24 15 0 0 0,7-5 0 0 0,9-3 0 0 0,-27 16 0 0 0,0 0 0 0 0,0-1 0 0 0,0 1 0 0 0,-1-1 0 0 0,9-7 0 0 0,14-15 0 0 0,10-9 0 0 0,-23 19 0 0 0,-6 6 0 0 0,-1 1 0 0 0,14-10 0 0 0,12-11 0 0 0,-13 11 0 0 0,-1-2 0 0 0,16-10 0 0 0,-20 20 0 0 0,-7 5 0 0 0,1 2 0 0 0,-1-1 0 0 0,-1-1 0 0 0,2 1 0 0 0,2 1 0 0 0,-9 1 0 0 0,-2 1 0 0 0,1 0 0 0 0,-1 1 0 0 0,0-1 0 0 0,1 1 0 0 0,-1-1 0 0 0,0 0 0 0 0,1 1 0 0 0,-1-1 0 0 0,1 1 0 0 0,-1-1 0 0 0,1 1 0 0 0,-1-1 0 0 0,1 1 0 0 0,-1-1 0 0 0,1 1 0 0 0,-1 0 0 0 0,1-1 0 0 0,0 1 0 0 0,0-1 0 0 0,23-15 0 0 0,-18 13 0 0 0,-3 2 0 0 0,-1 0 0 0 0,1 0 0 0 0,0 0 0 0 0,0-1 0 0 0,-1 1 0 0 0,1-1 0 0 0,-1 0 0 0 0,5-3 0 0 0,-5 3 0 0 0,0 0 0 0 0,1 1 0 0 0,-1-1 0 0 0,0 0 0 0 0,0 0 0 0 0,0-1 0 0 0,-1 1 0 0 0,1 0 0 0 0,0-1 0 0 0,2-4 0 0 0,-4 6 0 0 0,1-1 0 0 0,0 1 0 0 0,0-1 0 0 0,0 1 0 0 0,0-1 0 0 0,0 1 0 0 0,0 0 0 0 0,0-1 0 0 0,1 1 0 0 0,1-1 0 0 0,7-6 435 0 0,-1 0 1 0 0,0 0-1 0 0,10-11 0 0 0,15-15-128 0 0,-18 18-307 0 0,3 0 0 0 0,-16 13 0 0 0,14-10 0 0 0,-8 8 0 0 0,-2 1 0 0 0,0-1 0 0 0,-1 0 0 0 0,9-7 0 0 0,-13 9 0 0 0,18-6 0 0 0,68-31 0 0 0,-64 28 0 0 0,23-20 0 0 0,8-5 0 0 0,-52 34 0 0 0,51-40 0 0 0,-50 38 0 0 0,11-9 0 0 0,1 3 0 0 0,-2 3 0 0 0,10-7 0 0 0,-7 2 0 0 0,10-13 0 0 0,3-3 0 0 0,-17 15 0 0 0,20-14 0 0 0,-23 20 0 0 0,0 0 0 0 0,0-1 0 0 0,-1 0 0 0 0,0-1 0 0 0,11-15 0 0 0,-13 17 0 0 0,-6 5 0 0 0,15-9 0 0 0,17-8 0 0 0,-12 5 0 0 0,-1-1 0 0 0,24-23 0 0 0,-24 20 0 0 0,-17 16 0 0 0,1 0 0 0 0,-1 0 0 0 0,0 0 0 0 0,1 1 0 0 0,-1 0 0 0 0,7-4 0 0 0,3-2 0 0 0,56-50 0 0 0,-13 16 0 0 0,-30 20 0 0 0,30-19 0 0 0,-48 34 0 0 0,-1 0 0 0 0,9-10 0 0 0,11-10 0 0 0,82-63 0 0 0,-35 21 0 0 0,-58 54 0 0 0,-6 6 0 0 0,0 0 0 0 0,22-15 0 0 0,2-1 0 0 0,-25 18 0 0 0,0 1 0 0 0,1-1 0 0 0,16-7 0 0 0,-18 10 0 0 0,0-1 0 0 0,-1 1 0 0 0,0-1 0 0 0,8-7 0 0 0,15-11 0 0 0,21-9 0 0 0,-39 25 0 0 0,0-1 0 0 0,0-1 0 0 0,20-19 0 0 0,-13 11 0 0 0,-4 5 0 0 0,-3 1 0 0 0,1 0 0 0 0,25-15 0 0 0,-10 9 0 0 0,28-26 0 0 0,-43 33 0 0 0,-1 1 0 0 0,7-3 0 0 0,45-27 443 0 0,-23 12 1162 0 0,-21 13-1605 0 0,27-12 0 0 0,2-1 0 0 0,-26 16 0 0 0,70-39 0 0 0,-86 45-5 0 0,1-1 0 0 0,-2 0 0 0 0,12-12 0 0 0,-12 12 6 0 0,0 0 0 0 0,0 0 0 0 0,1 0-1 0 0,7-5 1 0 0,-4 4 3 0 0,0-2 0 0 0,0 1 0 0 0,16-20 0 0 0,-23 25-4 0 0,8-10 0 0 0,-6 7 0 0 0,0 0 0 0 0,0 0 0 0 0,1 1 0 0 0,0 0 0 0 0,12-8 0 0 0,1 1 0 0 0,-9 5 0 0 0,-1 0 0 0 0,-1-1 0 0 0,11-11 0 0 0,-8 7 0 0 0,56-46 0 0 0,-21 20 0 0 0,-23 15 0 0 0,4-5 0 0 0,-20 21 0 0 0,0 0 0 0 0,0 1 0 0 0,0 0 0 0 0,1 0 0 0 0,10-5 0 0 0,52-34 0 0 0,-52 35 0 0 0,33-25 0 0 0,4-3 0 0 0,-44 31 0 0 0,0 0 0 0 0,13-14 0 0 0,-10 8 0 0 0,1 0 0 0 0,19-25 0 0 0,-20 23 0 0 0,21-20 0 0 0,49-41 0 0 0,-69 63 0 0 0,5-3 0 0 0,1 1 0 0 0,39-23 0 0 0,-53 34 0 0 0,-1 0 0 0 0,0 0 0 0 0,0-1 0 0 0,-1 0 0 0 0,8-7 0 0 0,-7 5 0 0 0,1 1 0 0 0,-1 0 0 0 0,10-6 0 0 0,144-76 0 0 0,-98 56 0 0 0,2-6 0 0 0,-24 16 0 0 0,-1-2 0 0 0,44-35 0 0 0,-46 32 0 0 0,73-51 0 0 0,-105 76 0 0 0,10-12 0 0 0,3-5 0 0 0,9-8 0 0 0,16-3 0 0 0,-37 25 0 0 0,0 1 0 0 0,-1 0 0 0 0,0 1 0 0 0,1-1 0 0 0,0 2 0 0 0,6-4 0 0 0,98-49 0 0 0,-107 54 0 0 0,12-12 0 0 0,-13 10 0 0 0,14-9 0 0 0,-16 12 0 0 0,37-25 0 0 0,14-12 0 0 0,-45 31 0 0 0,-3 4 0 0 0,-1-1 0 0 0,1 1 0 0 0,-1 0 0 0 0,1 0 0 0 0,0 0 0 0 0,3-1 0 0 0,119-79 0 0 0,-101 65 0 0 0,-11 9 0 0 0,0 0 0 0 0,0 0 0 0 0,15-14 0 0 0,-1 1 0 0 0,1-6 0 0 0,-7 11 0 0 0,-2 3 0 0 0,12-15 0 0 0,3 0 0 0 0,-7 5 0 0 0,-17 16 0 0 0,0-1 0 0 0,-1 1 0 0 0,-1-1 0 0 0,0-1 0 0 0,0 0 0 0 0,1 1 0 0 0,-3 0 0 0 0,8-5 72 0 0,-13 12 299 0 0,-1 1 117 0 0,0 0 21 0 0,0 0-66 0 0,1-2-294 0 0,-1 2-149 0 0,0 0 1 0 0,0 0-1 0 0,0 0 0 0 0,0 0 1 0 0,0-1-1 0 0,0 1 0 0 0,0 0 1 0 0,0 0-1 0 0,0 0 0 0 0,0 0 1 0 0,0 0-1 0 0,0 0 0 0 0,0-1 1 0 0,0 1-1 0 0,0 0 0 0 0,0 0 0 0 0,0 0 1 0 0,0 0-1 0 0,0 0 0 0 0,0 0 1 0 0,0-1-1 0 0,0 1 0 0 0,0 0 1 0 0,0 0-1 0 0,0 0 0 0 0,0 0 1 0 0,0 0-1 0 0,-1 0 0 0 0,1 0 1 0 0,0-1-1 0 0,0 1 0 0 0,0 0 1 0 0,0 0-1 0 0,0 0 0 0 0,0 0 0 0 0,0 0 1 0 0,0 0-1 0 0,-1 0 0 0 0,1 0 1 0 0,0 0-1 0 0,0 0 0 0 0,0 0 1 0 0,0 0-1 0 0,0 0 0 0 0,0 0 1 0 0,-1 0-1 0 0,1-1 0 0 0,0 1 1 0 0,0 0-1 0 0,0 0 0 0 0,0 0 1 0 0,0 1-1 0 0,0-1 0 0 0,-1 0 0 0 0,1 0 1 0 0,0 0-1 0 0,0 0 0 0 0,0 0 1 0 0,0 0-1 0 0,0 0 0 0 0,0 0 1 0 0,-1 0-1 0 0,-5 4-4 0 0,5-4 4 0 0,-3 3 5 0 0,0 0 0 0 0,0 0 0 0 0,0 0 0 0 0,0 0-1 0 0,-5 7 1 0 0,-4 2-167 0 0,-19 13-2498 0 0,30-23 1637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23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0 2759 0 0,'0'0'126'0'0,"-1"2"-5"0"0,-10 17 165 0 0,7-15 288 0 0,1-2-470 0 0,2-1 405 0 0,-10 7 83 0 0,9-7-577 0 0,1 0-1 0 0,-1 0 1 0 0,1 0 0 0 0,-1 1-1 0 0,1-1 1 0 0,-1 1-1 0 0,1-1 1 0 0,0 1-1 0 0,0-1 1 0 0,0 1-1 0 0,0 0 1 0 0,0 0-1 0 0,0 0 1 0 0,-1 1-1 0 0,0 3 227 0 0,1-5 247 0 0,1-1 21 0 0,0 0-66 0 0,0 0-222 0 0,0 0 166 0 0,0 0 101 0 0,0 0 21 0 0,0 0-66 0 0,4-1-618 0 0,2 0 1248 0 0,-4-2 6221 0 0,0-5-7145 0 0,6 0-133 0 0,2 2-16 0 0,-3-2 72 0 0,-6 7 299 0 0,-1 0-258 0 0,0 0 1 0 0,1 0-1 0 0,-1 0 1 0 0,0 0 0 0 0,0 0-1 0 0,1 0 1 0 0,-1 0-1 0 0,1 0 1 0 0,-1 0-1 0 0,1 0 1 0 0,-1 0-1 0 0,1 0 1 0 0,0-1-1 0 0,5-4-25 0 0,-5 4 283 0 0,-1 2 117 0 0,0 0 21 0 0,0 0-66 0 0,-1-1-294 0 0,-6-3-133 0 0,-4 7-16 0 0,1 1 0 0 0,0-2 0 0 0,2 5 0 0 0,-1 3 0 0 0,5-4 0 0 0,2-2 0 0 0,-6 7-6 0 0,4-10-11 0 0,-2-2-789 0 0,-3 4-1158 0 0,9-3 941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14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23 7999 0 0,'0'0'366'0'0,"0"0"-5"0"0,0 0-146 0 0,0 0 233 0 0,0 0 126 0 0,0 0 30 0 0,0 0-17 0 0,0 0-91 0 0,0 0-43 0 0,0 0-5 0 0,0 0-5 0 0,0 0-24 0 0,0 0-17 0 0,0 0-2 0 0,0 0 14 0 0,0 0 56 0 0,0 0 30 0 0,0 0 4 0 0,0-2 7 0 0,-1-1-267 0 0,1 1 0 0 0,-1-1 0 0 0,1 1 0 0 0,0-1 1 0 0,0 1-1 0 0,0-1 0 0 0,0 1 0 0 0,0 0 0 0 0,0-1 0 0 0,2-2 0 0 0,-2 5-227 0 0,0 0 0 0 0,0 0 0 0 0,0-1 0 0 0,0 1 0 0 0,0 0 0 0 0,0 0 0 0 0,0 0 0 0 0,0-1 0 0 0,0 1 0 0 0,0 0 0 0 0,0 0 0 0 0,0 0 0 0 0,0 0 0 0 0,0-1 0 0 0,0 1 0 0 0,0 0 0 0 0,0 0-1 0 0,0 0 1 0 0,0-1 0 0 0,0 1 0 0 0,0 0 0 0 0,0 0 0 0 0,0 0 0 0 0,0 0 0 0 0,0-1 0 0 0,-1 1 0 0 0,1 0 0 0 0,0 0 0 0 0,0 0 0 0 0,0 0 0 0 0,0-1 0 0 0,0 1 0 0 0,0 0 0 0 0,-1 0 0 0 0,1 0 0 0 0,0 0 0 0 0,0 0 0 0 0,0 0 0 0 0,-1 0 0 0 0,1-1 1 0 0,0 1 1 0 0,0 0 0 0 0,0 0-1 0 0,-1 0 1 0 0,1 0 0 0 0,0 0-1 0 0,0 0 1 0 0,0-1 0 0 0,-1 1-1 0 0,1 0 1 0 0,0 0 0 0 0,0 0-1 0 0,0 0 1 0 0,0-1 0 0 0,0 1-1 0 0,0 0 1 0 0,0 0 0 0 0,-1 0-1 0 0,1-1 1 0 0,0 1 0 0 0,0 0-1 0 0,0 0 1 0 0,0-1 0 0 0,0 1-1 0 0,0 0 1 0 0,0 0 0 0 0,0 0 0 0 0,0-1-1 0 0,0 1 1 0 0,0 0 0 0 0,0 0-1 0 0,0-1 1 0 0,0 1 0 0 0,0 0-1 0 0,1-2 92 0 0,-1 0 0 0 0,1 0 0 0 0,-1 0 0 0 0,0 1-1 0 0,0-1 1 0 0,1 0 0 0 0,-1 0 0 0 0,-1 0 0 0 0,1 0 0 0 0,0 0-1 0 0,0 0 1 0 0,-1 1 0 0 0,1-1 0 0 0,-1 0 0 0 0,0 0 0 0 0,1 1 0 0 0,-1-1-1 0 0,0 0 1 0 0,0 1 0 0 0,0-1 0 0 0,0 0 0 0 0,0 1 0 0 0,-1 0-1 0 0,1-1 1 0 0,-2-1 0 0 0,2 2 63 0 0,-11 0 142 0 0,9 1-262 0 0,-1 0 1 0 0,0 0-1 0 0,1 1 1 0 0,-1-1-1 0 0,0 1 0 0 0,1 0 1 0 0,-1 0-1 0 0,1 0 0 0 0,-1 0 1 0 0,1 1-1 0 0,-5 2 0 0 0,-2 2 124 0 0,-21 17 0 0 0,16-11-174 0 0,3-2-2 0 0,1 1 0 0 0,0 1 0 0 0,0-1 0 0 0,1 2 0 0 0,1-1 0 0 0,0 2 0 0 0,1-1 0 0 0,1 1-1 0 0,0 0 1 0 0,0 1 0 0 0,-5 20 0 0 0,9-22-13 0 0,8-1-36 0 0,4-4 24 0 0,-7-7 22 0 0,0 0-1 0 0,-1 0 0 0 0,1 0 1 0 0,0-1-1 0 0,0 1 1 0 0,1-1-1 0 0,-1 1 1 0 0,0-1-1 0 0,0 0 1 0 0,0 0-1 0 0,0 0 1 0 0,0 0-1 0 0,0 0 1 0 0,0 0-1 0 0,0-1 0 0 0,0 1 1 0 0,0-1-1 0 0,0 1 1 0 0,0-1-1 0 0,3-1 1 0 0,5-3-19 0 0,-1 0 0 0 0,18-14 0 0 0,-2 3 5 0 0,-14 8 45 0 0,0 0 1 0 0,-1-1-1 0 0,1 0 0 0 0,14-18 1 0 0,-22 23-21 0 0,25-39 275 0 0,-19 30 100 0 0,-10 8-31 0 0,-6 6-282 0 0,4 2-54 0 0,-1 0-1 0 0,1 0 0 0 0,0 0 1 0 0,0 0-1 0 0,0 0 0 0 0,0 1 1 0 0,0 0-1 0 0,1-1 1 0 0,-1 1-1 0 0,1 0 0 0 0,-1 4 1 0 0,-3 2-14 0 0,0 2-3 0 0,0 0 0 0 0,1 0 0 0 0,-4 13 0 0 0,6-12 0 0 0,3 1 0 0 0,1 3-1 0 0,0-14-3 0 0,1-1-4 0 0,-2-2 2 0 0,1 1 0 0 0,0-1 1 0 0,-1 0-1 0 0,1 1 0 0 0,-1-1 1 0 0,1 0-1 0 0,0 1 0 0 0,-1-1 1 0 0,1 0-1 0 0,0 0 0 0 0,-1 0 0 0 0,1 0 1 0 0,0 1-1 0 0,0-1 0 0 0,-1 0 1 0 0,1 0-1 0 0,0 0 0 0 0,-1 0 1 0 0,2-1-1 0 0,-1 1-7 0 0,14 1 1 0 0,-1-3 12 0 0,-8 0 0 0 0,0-1 0 0 0,0-1 0 0 0,0 1 0 0 0,0-1 0 0 0,-1 0 0 0 0,10-8 0 0 0,27-31 0 0 0,-19 17-1 0 0,-1 3 20 0 0,-1-1 0 0 0,-1-2 1 0 0,29-48-1 0 0,-45 65 10 0 0,-3 6-17 0 0,1 0 1 0 0,-1 1 0 0 0,1-1-1 0 0,0 0 1 0 0,0 1-1 0 0,0-1 1 0 0,0 1 0 0 0,0-1-1 0 0,4-1 1 0 0,-4 2 75 0 0,-2 2 0 0 0,0 0 21 0 0,0 0-10 0 0,0 0-10 0 0,-2 2-16 0 0,-54 77 70 0 0,48-67-143 0 0,2-1 0 0 0,4-1-11 0 0,4-6-31 0 0,12 5-1 0 0,-8-9 26 0 0,-2 0 6 0 0,7-1 9 0 0,1-1 0 0 0,-1 0 0 0 0,0 0 0 0 0,1-1 0 0 0,18-7 0 0 0,8-6 2 0 0,-37 16 0 0 0,-1 0 0 0 0,1-1 0 0 0,-1 1 0 0 0,0 0 0 0 0,1 0 0 0 0,-1 0 0 0 0,1 0 0 0 0,-1 0 0 0 0,1 0 0 0 0,-1 0 0 0 0,1 0 0 0 0,-1 0 0 0 0,1 0 0 0 0,-1 0 0 0 0,1 0 0 0 0,-1 0 0 0 0,0 0 0 0 0,1 0 0 0 0,0 1 0 0 0,-1-1 0 0 0,1 1 0 0 0,-1-1 0 0 0,0 1 0 0 0,1 0 0 0 0,-1-1 0 0 0,0 1 0 0 0,0 0 0 0 0,0-1 0 0 0,1 1 0 0 0,-1 0 0 0 0,0-1 0 0 0,0 1 0 0 0,0 0 0 0 0,0 0 0 0 0,-1 0 0 0 0,2 4 0 0 0,-6 20 11 0 0,3-20 0 0 0,0 0-1 0 0,0 0 1 0 0,0-1 0 0 0,-5 9 0 0 0,3-6-2 0 0,0 0 0 0 0,1 0 0 0 0,-1 0 0 0 0,2 0 0 0 0,-1 0 0 0 0,-1 10 0 0 0,1-3-9 0 0,2-1 0 0 0,8-2-11 0 0,3-3-31 0 0,-7-6 41 0 0,1-1 0 0 0,-1 0 1 0 0,1-1-1 0 0,-1 1 0 0 0,1-1 0 0 0,0 0 1 0 0,-1 1-1 0 0,1-1 0 0 0,-1-1 1 0 0,1 1-1 0 0,0-1 0 0 0,-1 1 1 0 0,1-1-1 0 0,6-2 0 0 0,-5 0 1 0 0,0 1 0 0 0,0-1 0 0 0,-1 1 0 0 0,1-1 0 0 0,5-5 0 0 0,2-1 0 0 0,-5 5 7 0 0,-1-1 0 0 0,1 0 0 0 0,-1-1 0 0 0,0 0 0 0 0,9-11 0 0 0,24-37 75 0 0,-18 24-41 0 0,9-20 218 0 0,-23 42-190 0 0,-6 7 17 0 0,-1 1-16 0 0,0 0 1 0 0,0 0 1 0 0,0 0 0 0 0,0 0-1 0 0,-17 9 91 0 0,13-6-131 0 0,0 0-21 0 0,-1 1 0 0 0,1-1 0 0 0,0 1 1 0 0,0 0-1 0 0,0 1 0 0 0,0-1 0 0 0,-4 8 0 0 0,-20 39 32 0 0,18-32-37 0 0,4-6-5 0 0,-1 0 0 0 0,-5 19 0 0 0,10-19-15 0 0,3 0-54 0 0,-1-12 49 0 0,0 1-1 0 0,0-1 0 0 0,1 0 1 0 0,-1 0-1 0 0,0 1 1 0 0,1-1-1 0 0,-1 0 1 0 0,1 0-1 0 0,0 0 1 0 0,-1 1-1 0 0,1-1 0 0 0,0 0 1 0 0,0 0-1 0 0,-1 0 1 0 0,1 0-1 0 0,0 0 1 0 0,0-1-1 0 0,0 1 1 0 0,0 0-1 0 0,0 0 0 0 0,1-1 1 0 0,-1 1-1 0 0,0 0 1 0 0,2 0-1 0 0,1 0-67 0 0,-1-1 0 0 0,1 1 0 0 0,0-1-1 0 0,-1 0 1 0 0,1 0 0 0 0,-1 0 0 0 0,1-1-1 0 0,6-1 1 0 0,-3 0-314 0 0,0 0 0 0 0,0-1-1 0 0,0 0 1 0 0,0 0 0 0 0,-1 0 0 0 0,1-1-1 0 0,8-7 1 0 0,20-10-2624 0 0,-15 10 792 0 0,0-2-64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33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55 8287 0 0,'0'0'382'0'0,"0"0"-8"0"0,0 0-170 0 0,1-1 176 0 0,3-15 1196 0 0,-4 14-710 0 0,0 0 124 0 0,-13-96 6814 0 0,13 96-7361 0 0,1-9-278 0 0,-2 0-165 0 0,1 2 72 0 0,0 7 299 0 0,0 2 117 0 0,0 0 21 0 0,0 0-66 0 0,8 12-278 0 0,1 5-165 0 0,-8-11 0 0 0,-2-2 0 0 0,3 10 0 0 0,-1 0 0 0 0,0 0 0 0 0,-2 19 0 0 0,0-2 0 0 0,-7 161 0 0 0,8-186 6 0 0,0 0 5 0 0,0 1 0 0 0,-1-1 0 0 0,0 0 0 0 0,0 1 0 0 0,-3 9 0 0 0,3-14 360 0 0,1-2 117 0 0,2 1 21 0 0,-1 0-365 0 0,8 4 304 0 0,1-3-432 0 0,3-1-16 0 0,27 3 0 0 0,14 5 0 0 0,-40-8 0 0 0,-3-2 0 0 0,-1 1 0 0 0,0-1 0 0 0,1-1 0 0 0,-1 0 0 0 0,10-3 0 0 0,-16 4 0 0 0,18-2 0 0 0,-10 3 0 0 0,0 1 0 0 0,-2-1-133 0 0,-10 0-823 0 0,0 1 867 0 0,0-1-1 0 0,0 0 1 0 0,0 1-1 0 0,0-1 1 0 0,0 0-1 0 0,0 1 1 0 0,0-1 0 0 0,-1 0-1 0 0,1 1 1 0 0,0-1-1 0 0,0 0 1 0 0,0 0-1 0 0,0 1 1 0 0,0-1-1 0 0,-1 0 1 0 0,1 0-1 0 0,0 1 1 0 0,0-1-1 0 0,-1 0 1 0 0,1 0-1 0 0,0 1 1 0 0,0-1-1 0 0,-1 0 1 0 0,1 0-1 0 0,0 0 1 0 0,0 0 0 0 0,-1 1-1 0 0,1-1 1 0 0,0 0-1 0 0,-1 0 1 0 0,0 0-1 0 0,-2 1-629 0 0,-1-1 0 0 0,0 0 0 0 0,0 0 0 0 0,0 0-1 0 0,0 0 1 0 0,0-1 0 0 0,-5 0 0 0 0,6 0-1328 0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15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94 1375 0 0,'0'0'528'0'0,"0"0"1682"0"0,0 0 740 0 0,0 0 150 0 0,0 0-234 0 0,0 0-1117 0 0,0 0-490 0 0,0 0-99 0 0,-10-1 2041 0 0,3-1-2184 0 0,5 1-57 0 0,-9 1 999 0 0,4 1-1822 0 0,0 0 0 0 0,1 0 1 0 0,-1 0-1 0 0,1 1 0 0 0,-1 0 1 0 0,1 0-1 0 0,0 0 0 0 0,0 1 1 0 0,0 0-1 0 0,0 0 0 0 0,-7 6 0 0 0,-4 3 312 0 0,1 1 0 0 0,-22 22-1 0 0,33-29-448 0 0,0 0 0 0 0,1 0 0 0 0,-5 9 0 0 0,-1 1 0 0 0,5-6 0 0 0,3-6 0 0 0,-1 19 0 0 0,3-23-1 0 0,0 1 1 0 0,0 0-1 0 0,0-1 0 0 0,0 1 1 0 0,0 0-1 0 0,0 0 0 0 0,0-1 0 0 0,1 1 1 0 0,-1 0-1 0 0,0-1 0 0 0,0 1 1 0 0,1 0-1 0 0,-1-1 0 0 0,1 2 0 0 0,10 4-41 0 0,2-6 31 0 0,-6-2 11 0 0,1-1 0 0 0,0 0 0 0 0,-1 0 0 0 0,0-1 0 0 0,0 0 0 0 0,0-1 0 0 0,6-5 0 0 0,14-7 0 0 0,-14 9 46 0 0,1-2 0 0 0,-1 1 0 0 0,-1-2-1 0 0,1 0 1 0 0,-2 0 0 0 0,0-1 0 0 0,13-18 0 0 0,-23 29 27 0 0,-1 1-1 0 0,0 0-1 0 0,0 0-6 0 0,0 0-1 0 0,0 0 0 0 0,0 0 3 0 0,-1 6-47 0 0,0 1-1 0 0,-1-1 1 0 0,0 0 0 0 0,0 0 0 0 0,0 0 0 0 0,-1 0 0 0 0,-4 7-1 0 0,2-1 33 0 0,2-8-39 0 0,-5 15-15 0 0,5-7 2 0 0,5 0 0 0 0,5-2-15 0 0,-6-9 9 0 0,1 0 0 0 0,0 0 0 0 0,0 0-1 0 0,0 0 1 0 0,0 0 0 0 0,1 0 0 0 0,-1 0-1 0 0,0-1 1 0 0,0 1 0 0 0,0-1 0 0 0,1 1-1 0 0,-1-1 1 0 0,0 0 0 0 0,1 0 0 0 0,-1 0-1 0 0,0 0 1 0 0,0 0 0 0 0,1-1 0 0 0,3 0-1 0 0,3-2-2 0 0,-1-1-1 0 0,0 0 1 0 0,15-8-1 0 0,2-1-28 0 0,6-2 38 0 0,-2-1-1 0 0,54-38 1 0 0,-66 41 2 0 0,-1-1 0 0 0,0 0 0 0 0,-1-1 0 0 0,0-1 0 0 0,21-31 0 0 0,-30 37 50 0 0,-1 0 0 0 0,6-15 0 0 0,4-9 101 0 0,-13 31-123 0 0,0 0 1 0 0,-1-1-1 0 0,0 1 1 0 0,1-1-1 0 0,-1 1 0 0 0,0-1 1 0 0,-1 1-1 0 0,1-1 1 0 0,0-5-1 0 0,-1 7 82 0 0,0 2 4 0 0,0 0 17 0 0,-1 0-110 0 0,0 0 0 0 0,0 0 0 0 0,0 0 0 0 0,0 0 0 0 0,0 0 0 0 0,0 0 0 0 0,0 0-1 0 0,-1 0 1 0 0,1 0 0 0 0,0 1 0 0 0,1-1 0 0 0,-1 0 0 0 0,0 1 0 0 0,0-1 0 0 0,0 1 0 0 0,-2 0-1 0 0,-13 10 113 0 0,0 3-79 0 0,2 0-1 0 0,0 1 1 0 0,0 0 0 0 0,-11 18-1 0 0,-40 71-26 0 0,58-92-29 0 0,1-1 0 0 0,1 1 0 0 0,0 0 0 0 0,0 0 0 0 0,2 1 0 0 0,-1-1 0 0 0,-2 25 0 0 0,5-16-1 0 0,4-16-2 0 0,-1-1-5 0 0,5 9-53 0 0,-4-10 51 0 0,1 0 1 0 0,-1-1-1 0 0,0 0 1 0 0,0 0 0 0 0,1 0-1 0 0,-1 0 1 0 0,1-1-1 0 0,0 1 1 0 0,0-1 0 0 0,-1 0-1 0 0,1 0 1 0 0,0 0-1 0 0,0 0 1 0 0,0-1 0 0 0,0 0-1 0 0,6 0 1 0 0,-2 0-21 0 0,-1-1 0 0 0,0 1 0 0 0,0-1 0 0 0,0-1 1 0 0,0 0-1 0 0,0 0 0 0 0,13-5 0 0 0,-18 6-34 0 0,4-5-214 0 0,-5 4-2760 0 0,-1 2 1346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16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31 2303 0 0,'0'0'358'0'0,"2"-1"659"0"0,16-13 4031 0 0,-7 0 3609 0 0,-10 13-8155 0 0,-1 1-12 0 0,0 0-2 0 0,0 0 0 0 0,0 0-13 0 0,0 0-58 0 0,0 0-29 0 0,0 0-4 0 0,0 0-10 0 0,0 0-48 0 0,0 0-26 0 0,0 0-4 0 0,0 0-8 0 0,0 0-35 0 0,-19 16 645 0 0,12-7-747 0 0,1 1 1 0 0,0 0-1 0 0,0 0 0 0 0,1 0 1 0 0,0 1-1 0 0,-4 14 0 0 0,5-13-54 0 0,-6 15-25 0 0,-9 43 0 0 0,16-55-53 0 0,0-1 0 0 0,2 1-1 0 0,0 0 1 0 0,1 28-1 0 0,1-27-8 0 0,-1-11-2 0 0,1-1 0 0 0,-1 0 0 0 0,1 1-1 0 0,-1-1 1 0 0,1 1 0 0 0,0-1 0 0 0,1 0 0 0 0,-1 0 0 0 0,1 0 0 0 0,0 0 0 0 0,0 0 0 0 0,0 0 0 0 0,0 0-1 0 0,1 0 1 0 0,-1-1 0 0 0,4 4 0 0 0,-3-4 45 0 0,5 2-31 0 0,3 3 31 0 0,-3-3 11 0 0,-6-4 1 0 0,0-4 16 0 0,-2 3-120 0 0,1 0 0 0 0,-1-1 1 0 0,0 1-1 0 0,0 0 1 0 0,0 0-1 0 0,1 0 0 0 0,-1 0 1 0 0,0-1-1 0 0,0 1 1 0 0,0 0-1 0 0,0 0 0 0 0,1 0 1 0 0,-1-1-1 0 0,0 1 1 0 0,0 0-1 0 0,0 0 0 0 0,0-1 1 0 0,0 1-1 0 0,0 0 1 0 0,0 0-1 0 0,0-1 1 0 0,0 1-1 0 0,0 0 0 0 0,0 0 1 0 0,0-1-1 0 0,0 1 1 0 0,0 0-1 0 0,0 0 0 0 0,0-1 1 0 0,0 1-1 0 0,0 0 1 0 0,0 0-1 0 0,0 0 0 0 0,0-1 1 0 0,-15-14-2789 0 0,14 14 1179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17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60 6447 0 0,'0'0'298'0'0,"1"-2"-10"0"0,14-14-178 0 0,-5 4 514 0 0,9-11 10602 0 0,-18 21-10174 0 0,-1 2-70 0 0,0 0-220 0 0,0 0-99 0 0,0 0-20 0 0,-23-4 916 0 0,20 4-1419 0 0,-1 1 0 0 0,1 0 1 0 0,-1 0-1 0 0,0 0 1 0 0,1 0-1 0 0,0 1 0 0 0,-1-1 1 0 0,-5 5-1 0 0,-26 19 392 0 0,22-15-542 0 0,6-5 30 0 0,1 1 0 0 0,0-1 0 0 0,-7 8 0 0 0,6-2-20 0 0,2 1 0 0 0,4 1 0 0 0,7-2 0 0 0,-3-8 0 0 0,0 0 0 0 0,1 0 0 0 0,-1-1 0 0 0,0 0 0 0 0,1 1 0 0 0,0-1 0 0 0,0-1 0 0 0,-1 1 0 0 0,1 0 0 0 0,0-1 0 0 0,6 1 0 0 0,-7-1-5 0 0,0 0 0 0 0,0 0 0 0 0,0 0 0 0 0,0 0 0 0 0,0 1 0 0 0,0-1-1 0 0,0 1 1 0 0,3 2 0 0 0,2 1-13 0 0,0-3 18 0 0,2 1 0 0 0,11 13 0 0 0,-7-3-3 0 0,-12-9 5 0 0,-1-1 15 0 0,0-1 63 0 0,3 13 207 0 0,-3-7-214 0 0,-1-5 4 0 0,0-3 23 0 0,-1 1 11 0 0,-1 1-68 0 0,0 0 0 0 0,1 0 0 0 0,-1-1 0 0 0,0 1 0 0 0,0 0 0 0 0,0-1-1 0 0,-1 0 1 0 0,1 1 0 0 0,0-1 0 0 0,-4 1 0 0 0,4-1-34 0 0,0 0-1 0 0,0 0 1 0 0,0 0-1 0 0,0 0 1 0 0,0-1-1 0 0,0 1 1 0 0,0-1-1 0 0,0 0 1 0 0,0 1-1 0 0,0-1 1 0 0,0 0-1 0 0,-3-1 1 0 0,-4 1 20 0 0,-3 3-19 0 0,1 0-1 0 0,-21 8 1 0 0,-1 1-276 0 0,0 0-83 0 0,-8 2-4401 0 0,34-12-954 0 0,5-2-1548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17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8 919 0 0,'3'-1'514'0'0,"7"-4"3175"0"0,0 0 0 0 0,0 1 0 0 0,12-3 0 0 0,1 2-2337 0 0,-21 5-502 0 0,9 3 846 0 0,-9-3-1500 0 0,1 1 0 0 0,-1 1 0 0 0,1-1 0 0 0,-1 0 0 0 0,1 1 0 0 0,-1-1-1 0 0,0 1 1 0 0,0 0 0 0 0,1-1 0 0 0,-1 1 0 0 0,0 0 0 0 0,-1 1 0 0 0,1-1 0 0 0,0 0-1 0 0,-1 0 1 0 0,1 1 0 0 0,1 3 0 0 0,1 2 99 0 0,-1 0 1 0 0,0 0-1 0 0,-1 0 0 0 0,3 11 1 0 0,-3-6-116 0 0,0-1 0 0 0,-1 1 0 0 0,-1 0 0 0 0,0-1 0 0 0,-1 1 0 0 0,-3 21 0 0 0,-2 5-35 0 0,-2 0 0 0 0,-1-1 0 0 0,-16 43 0 0 0,20-73-139 0 0,0 0 1 0 0,0 0 0 0 0,-1 0-1 0 0,0 0 1 0 0,0-1 0 0 0,0 0-1 0 0,-12 9 1 0 0,15-14-253 0 0,1 0 0 0 0,-1 0 0 0 0,1-1 1 0 0,-1 1-1 0 0,0-1 0 0 0,0 1 0 0 0,-3 0 0 0 0,0 0-1009 0 0,0-1-1 0 0,0 1 1 0 0,0-1-1 0 0,0-1 1 0 0,-7 1-1 0 0,11-1-6292 0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26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1375 0 0,'0'0'222'0'0,"0"0"391"0"0,0 0 174 0 0,0 0 39 0 0,0 0-90 0 0,1-2-404 0 0,8-15 64 0 0,-8 15-241 0 0,0 0 18 0 0,6-6 288 0 0,0-1 0 0 0,15-12 0 0 0,-11 10-370 0 0,-10 9 19 0 0,-1 2 2 0 0,0 0-5 0 0,0 0-23 0 0,0 0-11 0 0,0 0-1 0 0,0 0 2 0 0,0 0 4 0 0,0 0 2 0 0,0 0 0 0 0,1 0-52 0 0,0-1-1 0 0,-1 0 1 0 0,1 1-1 0 0,-1-1 0 0 0,1 0 1 0 0,0 1-1 0 0,-1-1 0 0 0,1 0 1 0 0,0 1-1 0 0,0-1 1 0 0,0 1-1 0 0,1-1 0 0 0,9-1-29 0 0,-7 1-38 0 0,1 1 7 0 0,16 2-48 0 0,8 2-655 0 0,-17-2 384 0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52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7 7343 0 0,'0'0'332'0'0,"0"0"-4"0"0,0 0-57 0 0,0 0 530 0 0,0 0 257 0 0,0 0 50 0 0,0 0-42 0 0,1-2-215 0 0,4-2 1843 0 0,-7 10 3253 0 0,-1 4-2818 0 0,1-3-4810 0 0,2-1 1758 0 0,-1 1-1 0 0,-1-1 0 0 0,1 0 1 0 0,-1 0-1 0 0,0 0 0 0 0,0 0 1 0 0,-1 0-1 0 0,0-1 0 0 0,0 1 1 0 0,-5 6-1 0 0,7-10-52 0 0,-5 8 73 0 0,-14 22 402 0 0,19-30-431 0 0,23 7 49 0 0,-9-9-88 0 0,0 0-1 0 0,0 0 1 0 0,0-2-1 0 0,0 0 0 0 0,-1 0 1 0 0,16-5-1 0 0,0 0 20 0 0,77-21 47 0 0,-102 27-65 0 0,-3 1-194 0 0,-10 6-1044 0 0,6-3 912 0 0,-6 2-907 0 0,0 0 0 0 0,0-1 0 0 0,0-1-1 0 0,-1 1 1 0 0,-17 2 0 0 0,14-3-4959 0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53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9 5063 0 0,'0'0'390'0'0,"0"0"-13"0"0,0 0 876 0 0,2-1 410 0 0,27-17 5655 0 0,-20 13-6597 0 0,-7 4-20 0 0,0 0-12 0 0,-1 1-339 0 0,0-1 0 0 0,1 1-1 0 0,-1-1 1 0 0,0 1-1 0 0,1 0 1 0 0,-1 0 0 0 0,0-1-1 0 0,1 1 1 0 0,2 1 0 0 0,-4-1-290 0 0,1 0 1 0 0,-1 0-1 0 0,1 0 1 0 0,-1 1-1 0 0,1-1 1 0 0,-1 0-1 0 0,1 0 1 0 0,-1 1-1 0 0,1-1 1 0 0,-1 0-1 0 0,1 1 1 0 0,-1-1-1 0 0,0 1 1 0 0,1-1-1 0 0,-1 0 1 0 0,1 1-1 0 0,-1-1 1 0 0,0 1-1 0 0,0-1 1 0 0,1 1-1 0 0,-1-1 1 0 0,0 1-1 0 0,0-1 1 0 0,0 1 0 0 0,1-1-1 0 0,-1 1 1 0 0,0 0-1 0 0,0-1 1 0 0,0 2-1 0 0,0 4 50 0 0,0 0 0 0 0,0 0 1 0 0,0 0-1 0 0,-1 0 0 0 0,0 0 0 0 0,-3 11 0 0 0,-15 37 199 0 0,6-21-186 0 0,-2 3-46 0 0,11-26-70 0 0,-1 1-1 0 0,1 0 1 0 0,1 0 0 0 0,0 0-1 0 0,-3 21 1 0 0,-3 6-7 0 0,6-3 75 0 0,3-33-22 0 0,-1 0 0 0 0,-4 4-57 0 0,4-4-68 0 0,1-2-9 0 0,0 0 4 0 0,0 0 10 0 0,0 0-8 0 0,0 0-45 0 0,0 0-21 0 0,0 0-3 0 0,0 0-111 0 0,0 0-465 0 0,-2-6-417 0 0,0 3 14 0 0,1-2-2591 0 0,-2-5 2087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53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26 11143 0 0,'0'0'507'0'0,"0"0"-6"0"0,2-2-321 0 0,0 0 97 0 0,0 1-1 0 0,1-1 1 0 0,-1 0-1 0 0,0-1 1 0 0,0 1-1 0 0,3-4 1 0 0,-2 1 497 0 0,-2 4 186 0 0,-1 1-26 0 0,0 0-7 0 0,0 0-6 0 0,0 0-39 0 0,0 0-164 0 0,0 0-70 0 0,0 0-9 0 0,0 0-47 0 0,0 0-174 0 0,0 0-70 0 0,-10 8 555 0 0,1-2-676 0 0,0 1 0 0 0,0 0 0 0 0,-14 14 0 0 0,16-11-174 0 0,2 3-42 0 0,4-1-11 0 0,6 1 0 0 0,3-4 0 0 0,-5-5-7 0 0,-1-3 0 0 0,-1 0 0 0 0,1 0 0 0 0,0 0 0 0 0,-1 0 0 0 0,1 0 0 0 0,0-1 0 0 0,-1 1 0 0 0,1 0 0 0 0,0-1 0 0 0,4 1 0 0 0,38 11-61 0 0,-3-7 68 0 0,-31-3 12 0 0,19 9 64 0 0,-27-10 4 0 0,6 10 107 0 0,-7-10-118 0 0,5 6 4 0 0,-5-6 33 0 0,-1-1-14 0 0,0 0-11 0 0,-3 14 71 0 0,2-11-135 0 0,0 0 0 0 0,0 0 1 0 0,-1 0-1 0 0,1 0 0 0 0,-1 0 0 0 0,0 0 0 0 0,0-1 1 0 0,0 1-1 0 0,0-1 0 0 0,0 1 0 0 0,0-1 0 0 0,-1 0 1 0 0,1 0-1 0 0,-1 0 0 0 0,1 0 0 0 0,-1 0 0 0 0,-4 1 0 0 0,-5 3 105 0 0,-1-1-1 0 0,-24 7 0 0 0,23-7-98 0 0,-10 0-64 0 0,19-4 20 0 0,0 0 1 0 0,0 0 0 0 0,1 0 0 0 0,-1 1 0 0 0,0-1 0 0 0,-6 5-1 0 0,-1 0-378 0 0,0-1 0 0 0,0 0-1 0 0,-19 5 1 0 0,30-9-14 0 0,-4-1-360 0 0,4 0 654 0 0,1 0 0 0 0,-1 0 0 0 0,1 0 0 0 0,-1 0 1 0 0,1 0-1 0 0,-1 0 0 0 0,1 0 0 0 0,-1 0 0 0 0,1 0 0 0 0,-1 0 0 0 0,1 0 1 0 0,-1 0-1 0 0,1 0 0 0 0,-1 0 0 0 0,1 0 0 0 0,-1 0 0 0 0,1 0 0 0 0,-1-1 1 0 0,1 1-1 0 0,-1 0 0 0 0,1 0 0 0 0,-1-1 0 0 0,0-1-278 0 0,1 0 0 0 0,-1-1-1 0 0,1 1 1 0 0,0 0 0 0 0,-1 0-1 0 0,1-1 1 0 0,0 1 0 0 0,0 0-1 0 0,1 0 1 0 0,-1-1 0 0 0,0 1-1 0 0,1 0 1 0 0,-1 0 0 0 0,2-4-1 0 0,0 0-370 0 0,0-5-948 0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54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2303 0 0,'0'0'536'0'0,"0"0"1412"0"0,0 0 620 0 0,0 0 120 0 0,0 0-192 0 0,0 0-920 0 0,2-1-404 0 0,7-3-78 0 0,-7 3-76 0 0,-2 1-238 0 0,2-1-106 0 0,10 0-302 0 0,0 0 1 0 0,0 0-1 0 0,0 1 1 0 0,0 1-1 0 0,0 0 1 0 0,19 5-1 0 0,-17-3-6 0 0,-1-1 0 0 0,0 0 0 0 0,1-1 0 0 0,-1-1-1 0 0,25-2 1 0 0,-2-2-815 0 0,-34 4 218 0 0,-2 0-244 0 0,0 0-1018 0 0,3 0-444 0 0,9-2-86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54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4 12263 0 0,'0'0'563'0'0,"0"0"-14"0"0,0 0-227 0 0,0 0 352 0 0,0 0 190 0 0,0 0 38 0 0,0 0 3 0 0,0 0-21 0 0,0 0-11 0 0,0 0-1 0 0,0 0-61 0 0,0 0-259 0 0,0 0-116 0 0,0 0-20 0 0,0-2-23 0 0,-1-1-364 0 0,1 2 74 0 0,-1-1-1 0 0,1 1 1 0 0,0-1 0 0 0,-1 0 0 0 0,1 1-1 0 0,-1-1 1 0 0,0 1 0 0 0,0-1-1 0 0,1 1 1 0 0,-1 0 0 0 0,0-1-1 0 0,0 1 1 0 0,0 0 0 0 0,0-1-1 0 0,-1 1 1 0 0,1 0 0 0 0,0 0-1 0 0,-3-2 1 0 0,3 3-748 0 0,1 0-230 0 0,0 0-1358 0 0,0 0-5274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58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5 17503 0 0,'0'0'399'0'0,"-2"1"60"0"0,-26 8 659 0 0,26-8-731 0 0,2-1 101 0 0,0 0 21 0 0,0 0 3 0 0,0 0 0 0 0,0 0 0 0 0,7-3 307 0 0,21-7-3311 0 0,-19 7 1469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34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1975 0 0,'0'0'267'0'0,"0"0"42"0"0,0 0 17 0 0,0 0-28 0 0,0 0-126 0 0,1-11 1200 0 0,6-5 1188 0 0,-7 14-2048 0 0,1 1 0 0 0,2-7 0 0 0,-2 6 0 0 0,-1 2 0 0 0,0 0 0 0 0,0 0 0 0 0,2-1 0 0 0,-2 1-512 0 0,1-1 121 0 0,-1 0-1 0 0,1 1 1 0 0,0-1-1 0 0,0 0 1 0 0,0 1-1 0 0,0-1 1 0 0,0 1-1 0 0,0-1 1 0 0,0 1-1 0 0,0-1 1 0 0,0 1-1 0 0,2-1 1 0 0,31 2 456 0 0,-5 3-577 0 0,-25-3 0 0 0,0-1 0 0 0,-1 1 0 0 0,1-1 0 0 0,0 1 0 0 0,7-2 0 0 0,63-1-781 0 0,-78 1 98 0 0,0 1 0 0 0,1-1-1 0 0,-1 0 1 0 0,0 0 0 0 0,0 0 0 0 0,0 0 0 0 0,1 0 0 0 0,-1-1 0 0 0,0 0-1 0 0,-3-2 1 0 0,-2-2-853 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54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8431 0 0,'0'0'388'0'0,"0"0"-10"0"0,0 0-101 0 0,0 0 459 0 0,0 0 233 0 0,0 0 45 0 0,0 0-13 0 0,0 0-89 0 0,0 0-43 0 0,0 0-5 0 0,0 0-21 0 0,0 0-90 0 0,0 0-38 0 0,0 0-10 0 0,0 0-33 0 0,0 0-136 0 0,0 0-65 0 0,0 0-14 0 0,0 0-11 0 0,0 0-45 0 0,0 0-17 0 0,0 0-7 0 0,0 0-18 0 0,0 2-73 0 0,0 13 304 0 0,-1-11-476 0 0,1 0 0 0 0,0 0 0 0 0,0 0 0 0 0,0 0 0 0 0,1 0 1 0 0,-1 0-1 0 0,1 0 0 0 0,0 0 0 0 0,2 4 0 0 0,3 4-98 0 0,3-3-16 0 0,-5-5 0 0 0,-3-3 0 0 0,0 0 0 0 0,1 0 0 0 0,-1 0 0 0 0,1 0 0 0 0,-1 0 0 0 0,1 0 0 0 0,-1-1 0 0 0,1 1 0 0 0,0 0 0 0 0,-1-1 0 0 0,1 1 0 0 0,0-1 0 0 0,0 0 0 0 0,-1 1 0 0 0,1-1 0 0 0,0 0 0 0 0,3-1 0 0 0,-2 2-37 0 0,0-1 0 0 0,0 0 0 0 0,0 0 1 0 0,1 0-1 0 0,-1 0 0 0 0,0 0 0 0 0,0-1 0 0 0,0 1 0 0 0,0-1 0 0 0,0 0 0 0 0,0 0 0 0 0,4-2 1 0 0,-4 1-168 0 0,-1 1-252 0 0,16-13-6198 0 0,-17 12 183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55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8 5063 0 0,'0'0'232'0'0,"0"-2"-13"0"0,2-4 133 0 0,-1 4 1233 0 0,-1 2 526 0 0,0 0-1907 0 0,0 0 1 0 0,0-1-1 0 0,0 1 0 0 0,-1 0 1 0 0,1 0-1 0 0,0-1 0 0 0,0 1 0 0 0,0 0 1 0 0,0-1-1 0 0,0 1 0 0 0,0 0 1 0 0,0 0-1 0 0,1-1 0 0 0,-1 1 1 0 0,0 0-1 0 0,0-1 0 0 0,0 1 0 0 0,0 0 1 0 0,0 0-1 0 0,0-1 0 0 0,0 1 1 0 0,1 0-1 0 0,-1 0 0 0 0,0 0 1 0 0,0-1-1 0 0,0 1 0 0 0,1 0 0 0 0,3 6 6463 0 0,1 5-2405 0 0,-2-3-5755 0 0,-3-2 1534 0 0,1 0 1 0 0,-1 0 0 0 0,0 0-1 0 0,0 0 1 0 0,0 0 0 0 0,-1 0-1 0 0,0 0 1 0 0,0 0 0 0 0,-1-1-1 0 0,0 1 1 0 0,0 0 0 0 0,-5 10-1 0 0,-8 25 139 0 0,4 0-115 0 0,4-16-25 0 0,-6 32-1 0 0,10-39-37 0 0,3-15-2 0 0,1 14-13 0 0,-1-15-53 0 0,0-2-62 0 0,0 0-3 0 0,0 0 3 0 0,0 0-36 0 0,0 0-151 0 0,3-1-81 0 0,0-1 0 0 0,1 0 0 0 0,-1 0 0 0 0,0 0 0 0 0,0 0 0 0 0,0-1 1 0 0,0 1-1 0 0,0-1 0 0 0,4-4 0 0 0,3-7-2174 0 0,0 0-4198 0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55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0 10103 0 0,'0'0'464'0'0,"0"0"-9"0"0,1-1-295 0 0,2 0 201 0 0,0 0 0 0 0,-1 0 0 0 0,1 0 0 0 0,0 0 0 0 0,0 0 0 0 0,0 1 0 0 0,0-1 0 0 0,3 1 0 0 0,1-1 1265 0 0,-5 0-646 0 0,-2 1-110 0 0,0 0-26 0 0,0 0-54 0 0,0 0-214 0 0,0 0-96 0 0,0 0-22 0 0,0 0-14 0 0,0 0-52 0 0,0 0-28 0 0,0 0-4 0 0,0 0-17 0 0,-3 12 154 0 0,0-7-380 0 0,1 0 1 0 0,-1-1-1 0 0,0 1 0 0 0,-4 4 0 0 0,-1 2-23 0 0,7-9-30 0 0,0-1-11 0 0,1 0-48 0 0,-1-1-1 0 0,1 0 0 0 0,0 1 1 0 0,-1-1-1 0 0,1 0 0 0 0,0 1 1 0 0,-1-1-1 0 0,1 0 0 0 0,0 1 1 0 0,0-1-1 0 0,-1 0 0 0 0,1 1 1 0 0,0-1-1 0 0,0 1 0 0 0,0-1 1 0 0,0 1-1 0 0,0-1 0 0 0,0 0 1 0 0,-1 1-1 0 0,1-1 0 0 0,0 1 1 0 0,0-1-1 0 0,1 2 0 0 0,-1 0-8 0 0,1-1 0 0 0,0 1-1 0 0,0 0 1 0 0,0 0 0 0 0,0 0-1 0 0,0 0 1 0 0,0-1-1 0 0,0 1 1 0 0,2 1 0 0 0,8 2-34 0 0,-7-3 34 0 0,6 0 66 0 0,0 0 0 0 0,0-1 0 0 0,0 1 0 0 0,0-2 1 0 0,19 0-1 0 0,-12-1-3 0 0,-3 4 110 0 0,-11-2-66 0 0,-3-1 1 0 0,2 1 9 0 0,-1-1-82 0 0,0 1 1 0 0,0-1-1 0 0,0 1 0 0 0,0 0 0 0 0,-1-1 0 0 0,1 1 0 0 0,0 0 0 0 0,0 0 0 0 0,0 0 0 0 0,-1-1 0 0 0,1 1 0 0 0,0 0 0 0 0,-1 0 0 0 0,1 0 0 0 0,-1 0 0 0 0,1 0 0 0 0,-1 0 0 0 0,0 1 0 0 0,1-1 0 0 0,-1 0 0 0 0,0 0 1 0 0,0 0-1 0 0,0 0 0 0 0,0 0 0 0 0,0 0 0 0 0,0 0 0 0 0,0 1 0 0 0,0-1 0 0 0,0 0 0 0 0,0 0 0 0 0,-1 0 0 0 0,1 0 0 0 0,0 0 0 0 0,-2 2 0 0 0,2-1 109 0 0,-1 0-17 0 0,-1 3-61 0 0,2-3-41 0 0,-1 0-1 0 0,0 1 1 0 0,0-1 0 0 0,0 0-1 0 0,0 0 1 0 0,-1 0 0 0 0,1 0-1 0 0,0 0 1 0 0,-1 0 0 0 0,0 0-1 0 0,1-1 1 0 0,-3 3-1 0 0,-9 10 66 0 0,5-5-58 0 0,0 0 0 0 0,-1-1 0 0 0,1 1 0 0 0,-16 9 0 0 0,10-11 79 0 0,-7 2-60 0 0,18-8-78 0 0,1 0 0 0 0,-1 0 0 0 0,1-1 0 0 0,-1 1-1 0 0,0-1 1 0 0,-3 1 0 0 0,-2-1-95 0 0,6 0 62 0 0,0 0-1 0 0,-1 0 1 0 0,1 0-1 0 0,0-1 1 0 0,0 1-1 0 0,0-1 1 0 0,0 0-1 0 0,0 0 1 0 0,0 0-1 0 0,0 0 1 0 0,0 0-1 0 0,0 0 1 0 0,1 0-1 0 0,-4-2 1 0 0,1-1-606 0 0,3 4 544 0 0,0-1 0 0 0,0 0 0 0 0,1 1 0 0 0,-1-1 0 0 0,1 0 0 0 0,-1 0 0 0 0,1 0 0 0 0,-1 0 0 0 0,1 1 0 0 0,-1-1 1 0 0,1 0-1 0 0,0 0 0 0 0,-1-1 0 0 0,-3-7-931 0 0,3 8 877 0 0,0 0 1 0 0,0 0-1 0 0,0 0 0 0 0,1 0 1 0 0,-1 0-1 0 0,0 0 0 0 0,1 0 1 0 0,-1 0-1 0 0,0 0 1 0 0,1 0-1 0 0,-1-1 0 0 0,1 1 1 0 0,0 0-1 0 0,-1 0 0 0 0,1-1 1 0 0,0 1-1 0 0,0 0 0 0 0,0-1 1 0 0,0 1-1 0 0,0 0 0 0 0,0 0 1 0 0,0-1-1 0 0,1 0 0 0 0,-1-12-1568 0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56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55 0 0,'0'0'2630'0'0,"0"0"324"0"0,0 0 146 0 0,0 0-228 0 0,0 0-1086 0 0,0 0-474 0 0,2-1-96 0 0,11-4 1421 0 0,22-5 1 0 0,-11 4-1635 0 0,0 2 1 0 0,0 1-1 0 0,28 0 1 0 0,-48 3-892 0 0,-1 1 1 0 0,0-1-1 0 0,1 1 0 0 0,-1-1 1 0 0,5 3-1 0 0,9 0 102 0 0,-15-3-77 0 0,-2 0-12 0 0,0 0-43 0 0,0 0-12 0 0,0 0 16 0 0,0 0-17 0 0,0 0-33 0 0,0 0-107 0 0,0 0-202 0 0,0 0-819 0 0,-2 0-364 0 0,-7 0-72 0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59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68 2215 0 0,'0'0'100'0'0,"0"0"63"0"0,0 0 200 0 0,-2 1 86 0 0,-2 0 280 0 0,0 1 0 0 0,-1-1 0 0 0,1 0 0 0 0,0 0 0 0 0,-1-1 0 0 0,-7 1-1 0 0,-14-5 6007 0 0,23 3-6264 0 0,3 1-72 0 0,0 0-30 0 0,0 0-8 0 0,-25 2 1318 0 0,23-2-1446 0 0,2 0-1 0 0,0 0-12 0 0,0 0-49 0 0,0 0-19 0 0,0 0-7 0 0,-7 2 1511 0 0,71 2-444 0 0,-62-4-1112 0 0,-2 0-4 0 0,0 0 0 0 0,3 1-5 0 0,52 0 293 0 0,-45 0-340 0 0,0 0 1 0 0,0 0-1 0 0,0-1 1 0 0,0-1-1 0 0,16-2 0 0 0,-24 2-30 0 0,0 1-1 0 0,0-1 0 0 0,0 1 0 0 0,0 0 1 0 0,0-1-1 0 0,1 1 0 0 0,-1 0 0 0 0,0 0 1 0 0,2 1-1 0 0,24 0 134 0 0,-24 0-138 0 0,18-1 53 0 0,-18-1-53 0 0,16 0 5 0 0,-16 1 8 0 0,17-3 9 0 0,-17 1-14 0 0,18 1 30 0 0,-18 2-47 0 0,19-1 0 0 0,4-2 0 0 0,1-1 53 0 0,14-2-42 0 0,-18 3-11 0 0,61-10 0 0 0,-74 9 11 0 0,-10 3-10 0 0,6 0 30 0 0,-5 1-28 0 0,1 0-1 0 0,-1 0 0 0 0,0-1 1 0 0,0 1-1 0 0,0 0 0 0 0,1-1 1 0 0,-1 1-1 0 0,3-1 0 0 0,0 1-2 0 0,20 0 0 0 0,-13-1 11 0 0,38 0 106 0 0,6-7-53 0 0,-43 5-64 0 0,13-5 0 0 0,-16 5-4 0 0,33-5-72 0 0,-11 3 68 0 0,-18 3 8 0 0,-1 1 0 0 0,7 0 0 0 0,11-2 0 0 0,9 0 0 0 0,-10-2 0 0 0,18-6 0 0 0,-7 5 0 0 0,-29 5 0 0 0,0 2 0 0 0,1 0 0 0 0,0 1 0 0 0,0 3 11 0 0,1-3 31 0 0,-2-3-16 0 0,-7 0 46 0 0,4-1-30 0 0,-7 1-159 0 0,-2 0-56 0 0,0 0-10 0 0,-14 0-1897 0 0,1 0-40 0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00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0 10047 0 0,'0'0'463'0'0,"0"0"-14"0"0,0 0-173 0 0,0 0 350 0 0,0 0 187 0 0,0 0 34 0 0,0 0-2 0 0,0 0-38 0 0,0 0-21 0 0,0 0-2 0 0,0 0-29 0 0,0 0-124 0 0,0 0-58 0 0,0 0-12 0 0,0 0-19 0 0,0 0-78 0 0,0 0-31 0 0,0 0-8 0 0,0 0-7 0 0,0 0-28 0 0,2 1-7 0 0,59 4 1986 0 0,-59-4-2209 0 0,0 0-1 0 0,20 5 146 0 0,-20-5-161 0 0,0 0-33 0 0,15 11 178 0 0,-16-11-194 0 0,0 1-6 0 0,0 0-70 0 0,0-1 0 0 0,0 1 0 0 0,-1 0 0 0 0,1-1 1 0 0,-1 1-1 0 0,1 0 0 0 0,-1 0 0 0 0,0-1 0 0 0,1 1 0 0 0,-1 0 0 0 0,0 0 0 0 0,0 0 0 0 0,0 0 0 0 0,-1-1 1 0 0,1 1-1 0 0,0 0 0 0 0,-1 0 0 0 0,1-1 0 0 0,-1 1 0 0 0,1 0 0 0 0,-1 0 0 0 0,0-1 0 0 0,0 1 0 0 0,0-1 1 0 0,0 1-1 0 0,0-1 0 0 0,0 1 0 0 0,0-1 0 0 0,-1 0 0 0 0,-1 3 0 0 0,-9 6 58 0 0,0-1 1 0 0,0 0-1 0 0,-1 0 0 0 0,0-2 1 0 0,-18 10-1 0 0,-20 13 99 0 0,30-19-164 0 0,10-5-2 0 0,1-1 1 0 0,-1 0-1 0 0,0-1 1 0 0,-17 4-1 0 0,19-5-22 0 0,8-3-12 0 0,2 0 0 0 0,31-6 4 0 0,5-4 101 0 0,-32 9-50 0 0,0 0 0 0 0,0 0 0 0 0,0 1 0 0 0,1 0 0 0 0,-1 0 0 0 0,0 0 0 0 0,0 0 0 0 0,0 1-1 0 0,0 0 1 0 0,0 0 0 0 0,7 3 0 0 0,3 0-19 0 0,-2 1-12 0 0,2 0 0 0 0,-1-5 0 0 0,0-1 11 0 0,0-1 31 0 0,-3-1-20 0 0,-7 2 32 0 0,5-2 16 0 0,-7 2-5 0 0,-43 3-178 0 0,22-1-2128 0 0,1-1-5014 0 0,16 0-664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05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0 2303 0 0,'0'0'318'0'0,"0"0"492"0"0,0 0 218 0 0,0 0 42 0 0,0 0-70 0 0,0 0-330 0 0,0 0-146 0 0,0 0-32 0 0,0 0 0 0 0,0 0 16 0 0,0 0 4 0 0,0 0 0 0 0,0 0 7 0 0,0 0 29 0 0,0 0 17 0 0,0 0 3 0 0,0 0-20 0 0,0 0-82 0 0,-2 1-33 0 0,-5 1-8 0 0,5-2-18 0 0,1 1-72 0 0,-15 11 267 0 0,14-10-308 0 0,2-2-13 0 0,0 0-8 0 0,0 0-1 0 0,0 0-4 0 0,0 0-17 0 0,-2 0-10 0 0,-13 11 1047 0 0,13-10-1018 0 0,-12 15 995 0 0,12-14-1140 0 0,1-1 0 0 0,0 1-1 0 0,0-1 1 0 0,0 1 0 0 0,0-1 0 0 0,1 1 0 0 0,-1 0 0 0 0,0 1-1 0 0,-2 3 287 0 0,2-4-304 0 0,0 1-19 0 0,0 0 0 0 0,0 0 0 0 0,-1 0 1 0 0,1 0-1 0 0,-3 3 0 0 0,4-5-97 0 0,-39 124 916 0 0,24-78-737 0 0,-20 49 1 0 0,8-26-86 0 0,18-48-73 0 0,5-13-12 0 0,0 0 0 0 0,1 1-1 0 0,-2 12 1 0 0,-1 6 0 0 0,4-17 0 0 0,0-1 0 0 0,0 1 0 0 0,1 0 0 0 0,0-1 0 0 0,2 20 0 0 0,2-4 0 0 0,-1-17 17 0 0,0-1 0 0 0,1 1-1 0 0,0-1 1 0 0,0 1 0 0 0,0-1 0 0 0,8 12-1 0 0,3 14 79 0 0,-9-22-47 0 0,0 1-25 0 0,0 0 19 0 0,-1-4-20 0 0,-3-5 20 0 0,3 5-31 0 0,0 3 0 0 0,-2 0 31 0 0,0-1-31 0 0,-1 0-11 0 0,1-1-101 0 0,-2-9-422 0 0,0-1-166 0 0,0 0-1402 0 0,0 0-5521 0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06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0 6447 0 0,'0'0'499'0'0,"0"0"-163"0"0,0 0 537 0 0,0 0 266 0 0,0 0 56 0 0,0 0-57 0 0,0 0-282 0 0,0 0-120 0 0,0 0-28 0 0,0 0-21 0 0,0 0-74 0 0,0 0-34 0 0,0 0-10 0 0,3 1-10 0 0,1-1-214 0 0,-1 1-1 0 0,1 1 1 0 0,0-1 0 0 0,0 0 0 0 0,0 1-1 0 0,4 2 1 0 0,-7-3 43 0 0,1 2-4 0 0,11 21 238 0 0,-8-16-434 0 0,0-1-1 0 0,-1 1 1 0 0,0 0 0 0 0,-1 0 0 0 0,0 1-1 0 0,3 9 1 0 0,1 19 370 0 0,8 51 340 0 0,-8-44-747 0 0,-4-32-102 0 0,-1 0 0 0 0,-1 0 0 0 0,1 21 0 0 0,-2-25-40 0 0,0-1 0 0 0,1 0 1 0 0,0 1-1 0 0,1-1 0 0 0,3 11 1 0 0,-2-10-8 0 0,-1 1 0 0 0,0 0 0 0 0,0 11 0 0 0,-1 77 77 0 0,-3-81-46 0 0,0-1-1 0 0,0 1 1 0 0,-2-1 0 0 0,-5 18-1 0 0,-1-5-7 0 0,6-12 1 0 0,-2 0-1 0 0,0-1 0 0 0,0 0 1 0 0,-2 0-1 0 0,0-1 1 0 0,-10 14-1 0 0,-25 37 28 0 0,20-30-40 0 0,21-30-15 0 0,-6 5 2 0 0,3-1 0 0 0,0 2 0 0 0,0-1 0 0 0,0-2-12 0 0,3-2-50 0 0,1-5 62 0 0,1 0 1 0 0,0 0-1 0 0,0-1 0 0 0,-1 1 0 0 0,1 0 0 0 0,-1 0 0 0 0,1 0 0 0 0,-1 0 0 0 0,1-1 0 0 0,-1 1 0 0 0,1 0 1 0 0,-1 0-1 0 0,0-1 0 0 0,0 1 0 0 0,1-1 0 0 0,-2 2 0 0 0,-12 9-17 0 0,14-11-50 0 0,-1 1 1 0 0,1-1 0 0 0,0 0-1 0 0,-1 0 1 0 0,1 0 0 0 0,-1 0-1 0 0,1 1 1 0 0,0-1 0 0 0,-1 0-1 0 0,1 0 1 0 0,-1 0 0 0 0,1 0-1 0 0,0 0 1 0 0,-1 0 0 0 0,1 0-1 0 0,-1 0 1 0 0,1 0 0 0 0,0 0-1 0 0,-1 0 1 0 0,1 0 0 0 0,-1 0-1 0 0,1-1 1 0 0,0 1 0 0 0,-1 0-1 0 0,1 0 1 0 0,-1 0 0 0 0,1-1-1 0 0,0 1 1 0 0,-1 0 0 0 0,1 0-1 0 0,0-1 1 0 0,0 1 0 0 0,-1 0-1 0 0,1-1 1 0 0,0 1 0 0 0,-1-1-1 0 0,0 0-1227 0 0,1 1-60 0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08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37 5063 0 0,'0'0'390'0'0,"0"0"32"0"0,0 0 1069 0 0,0 0 497 0 0,0 0 100 0 0,0 0-76 0 0,0 0-407 0 0,-2 1-179 0 0,-1-1-1668 0 0,3 0 627 0 0,-1 0 1 0 0,0 1-1 0 0,0-1 1 0 0,1 0-1 0 0,-1 0 1 0 0,0 0-1 0 0,1 0 0 0 0,-1 0 1 0 0,0 0-1 0 0,1 0 1 0 0,-1 0-1 0 0,0 0 1 0 0,0 0-1 0 0,1-1 1 0 0,-1 1-1 0 0,0 0 1 0 0,1 0-1 0 0,-1-1 1 0 0,1 1-1 0 0,-1 0 1 0 0,0-1-1 0 0,1 1 0 0 0,-2-1 1 0 0,0-10 814 0 0,2 10-1172 0 0,-1 0 0 0 0,1 0 1 0 0,0 0-1 0 0,-1 0 1 0 0,1 0-1 0 0,-1 0 0 0 0,1 0 1 0 0,-1 0-1 0 0,0 0 0 0 0,1 0 1 0 0,-1 0-1 0 0,0 1 0 0 0,0-1 1 0 0,1 0-1 0 0,-1 0 0 0 0,0 1 1 0 0,0-1-1 0 0,0 1 0 0 0,0-1 1 0 0,0 0-1 0 0,0 1 1 0 0,0 0-1 0 0,0-1 0 0 0,0 1 1 0 0,0 0-1 0 0,0-1 0 0 0,-1 1 1 0 0,1 0-1 0 0,-1 0 0 0 0,-10-3-1541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10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23 1839 0 0,'0'0'512'0'0,"1"-1"1478"0"0,3-2-330 0 0,9-9 9064 0 0,-7 7-9799 0 0,-5 4-137 0 0,-1 1-11 0 0,0 0-27 0 0,0 0-113 0 0,0 0-49 0 0,0 0-11 0 0,0 0-17 0 0,0 0-69 0 0,0 0-38 0 0,0 0-5 0 0,0 0-27 0 0,0 0-113 0 0,0 0-54 0 0,0 0-13 0 0,0 0-9 0 0,0 0-32 0 0,0 0-9 0 0,0 0-6 0 0,0 0-16 0 0,0 0-62 0 0,0 0-31 0 0,0 0-4 0 0,-2 0-12 0 0,-16 7 139 0 0,18-7-198 0 0,0 0 0 0 0,0 0-1 0 0,0 0 1 0 0,0 0 0 0 0,0 0 0 0 0,0 0 0 0 0,0 0 0 0 0,0 0 0 0 0,0 0 0 0 0,0 0 0 0 0,0 0-1 0 0,0 0 1 0 0,0 0 0 0 0,0 0 0 0 0,0 1 0 0 0,0-1 0 0 0,0 0 0 0 0,0 0 0 0 0,0 0 0 0 0,0 0-1 0 0,1 0 1 0 0,-1 0 0 0 0,0 0 0 0 0,0 0 0 0 0,0 0 0 0 0,0 0 0 0 0,0 0 0 0 0,0 0 0 0 0,0 0-1 0 0,0 0 1 0 0,0 0 0 0 0,0 0 0 0 0,0 0 0 0 0,0 0 0 0 0,0 1 0 0 0,0-1 0 0 0,0 0 0 0 0,0 0-1 0 0,0 0 1 0 0,-1 0 0 0 0,1 0 0 0 0,0 0 0 0 0,0 0 0 0 0,0 0 0 0 0,0 0 0 0 0,0 0 0 0 0,0 0-1 0 0,0 0 1 0 0,0 0 0 0 0,0 0 0 0 0,0 0 0 0 0,0 0 0 0 0,0 0 0 0 0,0 0 0 0 0,0 0 0 0 0,0 0-1 0 0,0 0 1 0 0,0 0 0 0 0,0 0 0 0 0,0 0 0 0 0,0 0 0 0 0,0 0 0 0 0,0 0 0 0 0,0 0 0 0 0,-1 0-1 0 0,20 18 11 0 0,-17-17-11 0 0,-1 1 0 0 0,1-1 0 0 0,-1 1 0 0 0,1-1 0 0 0,0 0 0 0 0,-1 0 0 0 0,1 0 0 0 0,0 0 0 0 0,0 0 0 0 0,0 0 0 0 0,0 0 0 0 0,0-1 0 0 0,4 2 0 0 0,2 0 0 0 0,-1 0 22 0 0,-4-1 0 0 0,0 0 0 0 0,0 0 0 0 0,0 1 0 0 0,-1-1 0 0 0,1 1 0 0 0,0-1-1 0 0,-1 1 1 0 0,0 0 0 0 0,1 0 0 0 0,3 5 0 0 0,-5-6-12 0 0,0 1 1 0 0,0-1 0 0 0,0 1-1 0 0,0 0 1 0 0,0 0 0 0 0,0-1-1 0 0,-1 1 1 0 0,1 0 0 0 0,-1 0-1 0 0,1 0 1 0 0,-1 0 0 0 0,0 0-1 0 0,0 3 1 0 0,-1 23 68 0 0,-1-23-50 0 0,1 0 0 0 0,-1-1 0 0 0,0 1 0 0 0,0-1 0 0 0,0 0 0 0 0,0 0 0 0 0,-1 1 0 0 0,1-2 0 0 0,-1 1 1 0 0,0 0-1 0 0,-6 5 0 0 0,-8 11 67 0 0,8-8-55 0 0,-1 0 0 0 0,0-1 1 0 0,-1 0-1 0 0,-1 0 0 0 0,1-1 0 0 0,-23 13 0 0 0,29-19-22 0 0,-1-1-1 0 0,0 1 0 0 0,-8 9 1 0 0,-25 19 14 0 0,40-31-38 0 0,0 0 1 0 0,0 0 0 0 0,0-1 0 0 0,-1 1-1 0 0,1 0 1 0 0,0-1 0 0 0,0 1 0 0 0,0-1-1 0 0,2 2 1 0 0,11 2 4 0 0,-7-3 0 0 0,1-1-1 0 0,0 1 0 0 0,-1-2 1 0 0,10 0-1 0 0,-9 0 3 0 0,1 0 0 0 0,0 1 0 0 0,-1 0 0 0 0,1 1 0 0 0,0 0-1 0 0,-1 0 1 0 0,14 4 0 0 0,-3 1 46 0 0,-4 3 153 0 0,-13-9-121 0 0,-2 0-12 0 0,0 0 4 0 0,0 0 4 0 0,1 2-20 0 0,8 13-34 0 0,-8-14-54 0 0,-1-1-338 0 0,0 0-112 0 0,0 0-1144 0 0,-1-2-4749 0 0,-3-7-2039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34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5 11975 0 0,'0'0'267'0'0,"0"0"42"0"0,0 0 17 0 0,0-1-28 0 0,-6-14-360 0 0,6 14 326 0 0,0 0-1 0 0,0 0 1 0 0,0 0-1 0 0,0 0 0 0 0,0 0 1 0 0,0 0-1 0 0,0-1 1 0 0,0 1-1 0 0,1 0 1 0 0,-1 0-1 0 0,1 0 0 0 0,-1 0 1 0 0,1 0-1 0 0,-1 0 1 0 0,1 0-1 0 0,-1 0 1 0 0,1 1-1 0 0,0-1 1 0 0,-1 0-1 0 0,1 0 0 0 0,0 0 1 0 0,0 1-1 0 0,0-1 1 0 0,-1 0-1 0 0,1 1 1 0 0,0-1-1 0 0,0 1 0 0 0,0-1 1 0 0,0 1-1 0 0,0-1 1 0 0,2 0-1 0 0,-1 1 108 0 0,15 0-3 0 0,0 1 0 0 0,1 1 0 0 0,24 6 0 0 0,-10-2-235 0 0,-13-4-133 0 0,11 0 0 0 0,-25-1 0 0 0,-5-1 0 0 0,36-5 0 0 0,-25 4-133 0 0,-9 1-563 0 0,-2 0-257 0 0,0 0-1286 0 0,0 0-4924 0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13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29 7943 0 0,'0'0'364'0'0,"0"0"-8"0"0,0 0-146 0 0,0 0 219 0 0,0 0 126 0 0,-2 0 21 0 0,-9 2 0 0 0,6-2 4240 0 0,9-5-2538 0 0,-3 3-1846 0 0,1 1-33 0 0,40-20 1554 0 0,-39 21-1702 0 0,9-7 186 0 0,8 0 610 0 0,-17 6-950 0 0,-3 1-1 0 0,2 0-16 0 0,8 1-49 0 0,1 4 43 0 0,-7-3 17 0 0,7 3-15 0 0,3-2-16 0 0,-7-1 11 0 0,0 0 0 0 0,1-1-1 0 0,-1 0 1 0 0,1-1 0 0 0,-1 1 0 0 0,0-2-1 0 0,13 0 1 0 0,29-2 399 0 0,-35 3-374 0 0,-4 0-3 0 0,-5 0-10 0 0,8 0 0 0 0,2 1 10 0 0,-1-2 0 0 0,1-1-10 0 0,11-1 16 0 0,19 5 10 0 0,-18 1-109 0 0,-14-1 0 0 0,41 12 64 0 0,-41-11-64 0 0,-10-2 0 0 0,0-1 0 0 0,0 1 0 0 0,1-1 0 0 0,-1 1 0 0 0,0-1 0 0 0,1 0 0 0 0,-1 0 0 0 0,4-1 0 0 0,1 0 0 0 0,21-3 33 0 0,1-1-2 0 0,14 0 22 0 0,-10 5 6 0 0,37 3 0 0 0,-53-2-30 0 0,-5 0-29 0 0,12 5 0 0 0,5-3 0 0 0,-16-3 0 0 0,0 0 0 0 0,17-4 0 0 0,-24 3 0 0 0,58-9 3 0 0,-49 7 17 0 0,0 1 1 0 0,27-1-1 0 0,-17 1-20 0 0,15 4 0 0 0,-14-2 0 0 0,-20-1 0 0 0,26 6 0 0 0,-6-1 0 0 0,38-1 0 0 0,-25-2 7 0 0,-1-2 0 0 0,55-8 0 0 0,-55 5 36 0 0,-30 3-43 0 0,27 1 0 0 0,-16 2 0 0 0,-3-1 0 0 0,30 0 0 0 0,-34 0 0 0 0,1-2 0 0 0,-1 1 0 0 0,26-6 0 0 0,-13 1 0 0 0,213-46 11 0 0,-166 40 42 0 0,-18 6-53 0 0,-48 4 0 0 0,-3 0 0 0 0,0 1 0 0 0,0 0 0 0 0,0 0 0 0 0,0 0 0 0 0,-1 0 0 0 0,8 2 0 0 0,30 3 0 0 0,-39-5 0 0 0,22 2 0 0 0,19-4 0 0 0,-4 1 0 0 0,0-2 0 0 0,43-9 0 0 0,30 1 149 0 0,-93 8-88 0 0,-9 2-33 0 0,-1 0 1 0 0,1 1-1 0 0,-1 0 1 0 0,15 2-1 0 0,29-2 36 0 0,-49 0-64 0 0,21 0 0 0 0,0-3 0 0 0,20 1 12 0 0,42-8 48 0 0,-74 9-60 0 0,41-8 0 0 0,-41 6 0 0 0,-1 1 0 0 0,-2 1 0 0 0,9 4 0 0 0,-8-2 0 0 0,2 1 0 0 0,8-2-2 0 0,-13-1 57 0 0,30-2-44 0 0,-15 1-11 0 0,-6 1 0 0 0,24-4 0 0 0,72-11 0 0 0,-100 16 0 0 0,-3 0 11 0 0,-1-1 18 0 0,-5-1-12 0 0,13 1-10 0 0,-9 2 9 0 0,32-5 32 0 0,-37 3-48 0 0,11 0 0 0 0,0-1 0 0 0,4 1 5 0 0,-17 1 6 0 0,29-5 45 0 0,-26 4 4 0 0,7-3-48 0 0,0 1-12 0 0,3-3 110 0 0,-11 1 113 0 0,-3 5-218 0 0,0 0 0 0 0,0 0-1 0 0,0 0 1 0 0,0 0 0 0 0,0-1-1 0 0,0 1 1 0 0,0 0-1 0 0,0 0 1 0 0,0 0 0 0 0,0 0-1 0 0,0 0 1 0 0,1 0 0 0 0,-1 0-1 0 0,0 0 1 0 0,0-1 0 0 0,0 1-1 0 0,0 0 1 0 0,0 0-1 0 0,0 0 1 0 0,0 0 0 0 0,0 0-1 0 0,0 0 1 0 0,1 0 0 0 0,-1 0-1 0 0,0 0 1 0 0,0 0 0 0 0,0 0-1 0 0,0 0 1 0 0,0 0-1 0 0,0 0 1 0 0,0 0 0 0 0,1 0-1 0 0,-1 0 1 0 0,0 0 0 0 0,0 0-1 0 0,0 0 1 0 0,0 0 0 0 0,0 0-1 0 0,0 0 1 0 0,1 0-1 0 0,-1 0 1 0 0,-34-6 203 0 0,30 7-196 0 0,-17-1-89 0 0,-19-2-2893 0 0,26 1-5755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14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62 7199 0 0,'0'0'331'0'0,"0"0"-10"0"0,0 0-98 0 0,0 0 361 0 0,1-2 177 0 0,18-29 2743 0 0,24-33 2696 0 0,-19 28-4244 0 0,-18 25-1362 0 0,1 1 1 0 0,9-12-1 0 0,23-32 922 0 0,-21 27-728 0 0,-18 27-771 0 0,0 0 1 0 0,0 0-1 0 0,0 0 0 0 0,1 0 1 0 0,-1 0-1 0 0,0 0 0 0 0,0 0 1 0 0,0 0-1 0 0,0 0 1 0 0,0 0-1 0 0,0 0 0 0 0,0-1 1 0 0,0 1-1 0 0,0 0 0 0 0,0 0 1 0 0,0 0-1 0 0,0 0 0 0 0,0 0 1 0 0,1 0-1 0 0,-1 0 1 0 0,0-1-1 0 0,0 1 0 0 0,0 0 1 0 0,0 0-1 0 0,0 0 0 0 0,0 0 1 0 0,0 0-1 0 0,0 0 1 0 0,0-1-1 0 0,0 1 0 0 0,-1 0 1 0 0,1 0-1 0 0,0 0 0 0 0,0 0 1 0 0,0 0-1 0 0,0 0 1 0 0,0 0-1 0 0,0-1 0 0 0,0 1 1 0 0,0 0-1 0 0,0 0 0 0 0,0 0 1 0 0,0 0-1 0 0,0 0 1 0 0,0 0-1 0 0,-1 0 0 0 0,1 0 1 0 0,0 0-1 0 0,0-1 0 0 0,0 1 1 0 0,0 0-1 0 0,0 0 1 0 0,-10 2 176 0 0,6-1-152 0 0,0 0 0 0 0,1 1 0 0 0,-1 0 0 0 0,1 0 0 0 0,0 0 0 0 0,-4 3 0 0 0,-26 25 57 0 0,26-21-89 0 0,0 0 0 0 0,1 0 0 0 0,0 0 0 0 0,-9 19 0 0 0,6-11-7 0 0,-41 104-3 0 0,44-105 0 0 0,0 0 0 0 0,2 0 0 0 0,0 1 0 0 0,-2 22 0 0 0,6-23-42 0 0,3 26 0 0 0,0-35-17 0 0,1 0-2 0 0,3 7 47 0 0,-3-12 15 0 0,-1-2 0 0 0,7 5-1 0 0,2-5 0 0 0,1-3 0 0 0,-1 0 0 0 0,1 2 0 0 0,5-1 0 0 0,-14 1 0 0 0,11-6 0 0 0,-10 5 12 0 0,-3 1-5 0 0,-1 1 0 0 0,1-1 1 0 0,-1 0-1 0 0,1 0 0 0 0,-1 0 0 0 0,0 0 1 0 0,1 0-1 0 0,-1 0 0 0 0,0 0 0 0 0,0 0 1 0 0,0 0-1 0 0,1-1 0 0 0,-1 1 1 0 0,-1 0-1 0 0,3-3 0 0 0,1-1 39 0 0,-3 3-38 0 0,0 1-1 0 0,0 0 1 0 0,0 0 0 0 0,0-1-1 0 0,0 1 1 0 0,0-1 0 0 0,0 1-1 0 0,-1-1 1 0 0,1 1 0 0 0,0-1-1 0 0,0-2 1 0 0,5-17 171 0 0,-4 17-149 0 0,-2 4-18 0 0,1-1 0 0 0,-1 0 0 0 0,1 0 0 0 0,-1 0 0 0 0,0 0 0 0 0,1 0 0 0 0,-1 0 0 0 0,0 0 1 0 0,0 0-1 0 0,0 0 0 0 0,0 0 0 0 0,0 0 0 0 0,0 0 0 0 0,0 0 0 0 0,0 0 0 0 0,-1-2 0 0 0,1-1 55 0 0,-2-5-42 0 0,-3-1 23 0 0,4 9-48 0 0,1 1 0 0 0,-1-1 0 0 0,0 0 0 0 0,0 1 0 0 0,1-1 0 0 0,-1 1 0 0 0,0-1 0 0 0,0 1 0 0 0,0 0 0 0 0,0-1 0 0 0,0 1 0 0 0,0 0 0 0 0,0-1 0 0 0,0 1 0 0 0,0 0 0 0 0,0 0 0 0 0,0 0 0 0 0,0 0 0 0 0,0 0 0 0 0,0 0 0 0 0,0 0 0 0 0,0 0 0 0 0,0 1 0 0 0,0-1 0 0 0,0 0 0 0 0,1 1 0 0 0,-1-1 0 0 0,0 0 0 0 0,0 1 0 0 0,0-1 0 0 0,-1 2 0 0 0,-4 1-47 0 0,0 1 1 0 0,1 1-1 0 0,-9 7 1 0 0,4-3-92 0 0,4-3-33 0 0,0 0 0 0 0,1 0 0 0 0,-1 1 0 0 0,1 0 0 0 0,0 0 0 0 0,-4 10 0 0 0,8-16-193 0 0,1-1-11 0 0,0 2-106 0 0,-1 0 67 0 0,0 3 169 0 0,0-1-5416 0 0,1-4 3606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15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12 5983 0 0,'0'0'464'0'0,"1"-2"-305"0"0,23-19 1962 0 0,-13 12 1382 0 0,-9 8-2339 0 0,0-1-804 0 0,-1 1 0 0 0,1 0 1 0 0,0-1-1 0 0,-1 1 0 0 0,1-1 0 0 0,-1 1 1 0 0,1-1-1 0 0,-1 0 0 0 0,2-3 0 0 0,4-3 7435 0 0,-20 5-6931 0 0,10 3-793 0 0,0 1 0 0 0,1-1 0 0 0,-1 1 0 0 0,0 0-1 0 0,1 0 1 0 0,-1 0 0 0 0,1 1 0 0 0,0-1 0 0 0,-1 1 0 0 0,1-1 0 0 0,-3 3-1 0 0,-6 7 84 0 0,-15 18-1 0 0,17-17-138 0 0,0 1 0 0 0,1-1 0 0 0,1 1 0 0 0,-8 20 0 0 0,8-16-14 0 0,5-11 1 0 0,-2 30-16 0 0,4-34 8 0 0,0 0-1 0 0,-1 1 0 0 0,1-1 1 0 0,0 0-1 0 0,0 1 0 0 0,1-1 1 0 0,0 4-1 0 0,4 7 7 0 0,3-3 0 0 0,-6-9 0 0 0,0 0 0 0 0,1 0 0 0 0,-1 0 0 0 0,0-1 0 0 0,0 1 0 0 0,1-1 0 0 0,-1 1 0 0 0,0-1 0 0 0,1 0 0 0 0,-1 0 0 0 0,0 0 0 0 0,1 0 0 0 0,-1 0 0 0 0,1 0 0 0 0,-1-1 0 0 0,0 1 0 0 0,0-1 0 0 0,4-1 0 0 0,4-2 0 0 0,-1 0 0 0 0,0 0 0 0 0,9-6 0 0 0,4-2 38 0 0,-12 7 1 0 0,1-1 0 0 0,-1-1 0 0 0,-1 0 0 0 0,1 0 0 0 0,15-17 0 0 0,-20 19 2 0 0,-1 0-1 0 0,0-1 1 0 0,0 1-1 0 0,0-1 0 0 0,-1 0 1 0 0,0-1-1 0 0,0 1 1 0 0,0 0-1 0 0,-1-1 1 0 0,0 0-1 0 0,2-9 1 0 0,-3 11-3 0 0,-1-1 1 0 0,1 1-1 0 0,-1-1 1 0 0,1 1 0 0 0,-2-1-1 0 0,1 1 1 0 0,-1-1-1 0 0,1 1 1 0 0,-1 0-1 0 0,-1-1 1 0 0,1 1-1 0 0,-1 0 1 0 0,0 0 0 0 0,-5-10-1 0 0,5 13-29 0 0,1 0 0 0 0,-1 0 0 0 0,0 0-1 0 0,1 0 1 0 0,-1 0 0 0 0,0 0 0 0 0,0 0 0 0 0,-1 0 0 0 0,1 1-1 0 0,0-1 1 0 0,-1 1 0 0 0,1 0 0 0 0,0 0 0 0 0,-6-2 0 0 0,4 2-17 0 0,0 0 0 0 0,-1 1 1 0 0,1-1-1 0 0,0 1 1 0 0,0 0-1 0 0,0 0 1 0 0,-1 0-1 0 0,-6 2 1 0 0,-2 2-167 0 0,0 0 0 0 0,1 0 1 0 0,0 1-1 0 0,0 0 0 0 0,-12 9 1 0 0,-35 20-3698 0 0,48-25 2119 0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15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91 8287 0 0,'0'-2'639'0'0,"28"-64"3324"0"0,-28 64-2681 0 0,0 2-216 0 0,2-2-98 0 0,9-15 2601 0 0,-11 15-2744 0 0,0 2-30 0 0,0 0-123 0 0,0 0-52 0 0,0 0-11 0 0,0 0-26 0 0,0 0-107 0 0,0 0-48 0 0,0 0-11 0 0,-2 1-20 0 0,0-1-331 0 0,0 1-1 0 0,0 0 0 0 0,0-1 0 0 0,0 1 0 0 0,0 0 0 0 0,0 0 0 0 0,1 0 0 0 0,-1 0 0 0 0,0 1 0 0 0,0-1 0 0 0,-1 2 0 0 0,-20 22 431 0 0,10-11-423 0 0,10-11-31 0 0,3-3-41 0 0,0 1-1 0 0,0-1 0 0 0,0 0 0 0 0,0 0 0 0 0,0 0 0 0 0,-1 1 1 0 0,1-1-1 0 0,0 0 0 0 0,0 0 0 0 0,0 1 0 0 0,0-1 0 0 0,0 0 1 0 0,0 0-1 0 0,0 1 0 0 0,0-1 0 0 0,0 0 0 0 0,0 0 0 0 0,0 1 1 0 0,0-1-1 0 0,0 0 0 0 0,0 0 0 0 0,0 1 0 0 0,0-1 0 0 0,0 0 1 0 0,0 0-1 0 0,0 1 0 0 0,0-1 0 0 0,1 0 0 0 0,-1 0 0 0 0,0 1 1 0 0,0-1-1 0 0,0 0 0 0 0,0 0 0 0 0,0 0 0 0 0,1 1 0 0 0,-1-1 0 0 0,0 0 1 0 0,0 0-1 0 0,0 0 0 0 0,1 0 0 0 0,-1 0 0 0 0,0 1 0 0 0,0-1 1 0 0,1 0-1 0 0,-1 0 0 0 0,0 0 0 0 0,0 0 0 0 0,1 0 0 0 0,-1 0 1 0 0,0 0-1 0 0,0 0 0 0 0,1 0 0 0 0,-1 0 0 0 0,0 0 0 0 0,0 0 1 0 0,1 0-1 0 0,-1 0 0 0 0,0 0 0 0 0,0 0 0 0 0,1 0 0 0 0,-1 0 1 0 0,0 0-1 0 0,0 0 0 0 0,1-1 0 0 0,2 2 0 0 0,0-1 0 0 0,0 0 0 0 0,0 0 0 0 0,0-1 0 0 0,0 1 0 0 0,1-1 0 0 0,-1 1 0 0 0,0-1 0 0 0,3-1 0 0 0,3-1 0 0 0,-4 1 4 0 0,-1 1 0 0 0,0-1 0 0 0,1 0 0 0 0,7-5 0 0 0,-7 4 2 0 0,0 0 0 0 0,0 0 1 0 0,0 1-1 0 0,1 0 0 0 0,-1 0 0 0 0,0 0 1 0 0,1 1-1 0 0,10-2 0 0 0,-6 1 54 0 0,-10 2-58 0 0,0 0-1 0 0,0 0 0 0 0,0 0 1 0 0,1 0-1 0 0,-1 0 1 0 0,0 0-1 0 0,0 0 1 0 0,0 0-1 0 0,0 0 1 0 0,0 0-1 0 0,0 0 1 0 0,0 0-1 0 0,0 0 1 0 0,0 0-1 0 0,0 0 1 0 0,1 0-1 0 0,-1 0 1 0 0,0 0-1 0 0,0 0 0 0 0,0 0 1 0 0,0 0-1 0 0,0 1 1 0 0,0-1-1 0 0,0 0 1 0 0,0 0-1 0 0,0 0 1 0 0,0 0-1 0 0,0 0 1 0 0,1 0-1 0 0,-1 0 1 0 0,0 0-1 0 0,0 0 1 0 0,0 0-1 0 0,0 0 0 0 0,0 0 1 0 0,0 0-1 0 0,0 1 1 0 0,0-1-1 0 0,0 0 1 0 0,0 0-1 0 0,0 0 1 0 0,0 0-1 0 0,0 0 1 0 0,0 0-1 0 0,0 0 1 0 0,0 0-1 0 0,0 0 1 0 0,0 1-1 0 0,2 3 23 0 0,-1 0 0 0 0,0 0 0 0 0,0 0 0 0 0,0 0 0 0 0,0 1 0 0 0,-1-1 0 0 0,0 0 0 0 0,0 1 0 0 0,0-1 0 0 0,0 0 0 0 0,-1 0 0 0 0,1 1 0 0 0,-1-1 0 0 0,0 0 0 0 0,0 0 0 0 0,-1 0 0 0 0,1 0 0 0 0,-1 0 0 0 0,-4 7 0 0 0,-2 2 41 0 0,-1 0 0 0 0,0-1-1 0 0,-1 0 1 0 0,-12 12 0 0 0,-53 42 144 0 0,48-44-123 0 0,24-19-44 0 0,-2 0-31 0 0,15-5-11 0 0,-2-1 0 0 0,-5 2 0 0 0,-1 0 0 0 0,1 0 0 0 0,-1 0 0 0 0,1 1 0 0 0,0-1 0 0 0,0 1 0 0 0,-1-1 0 0 0,1 1 0 0 0,0 0 0 0 0,5 1 0 0 0,-5-1 4 0 0,1-1 1 0 0,-1 1-1 0 0,0 0 1 0 0,0 1-1 0 0,1-1 1 0 0,-1 0-1 0 0,0 1 1 0 0,0 0-1 0 0,0 0 0 0 0,0 0 1 0 0,5 2-1 0 0,0 2 7 0 0,10 12 15 0 0,-15-15-16 0 0,-1 0 0 0 0,0 0 1 0 0,1 0-1 0 0,0 0 0 0 0,-1-1 0 0 0,1 1 1 0 0,0-1-1 0 0,0 0 0 0 0,0 0 0 0 0,5 2 1 0 0,-4-2 31 0 0,5 1-20 0 0,-7-1 6 0 0,-2-1-87 0 0,0 0-9 0 0,0 0-81 0 0,0 0-358 0 0,-2 0-152 0 0,-1 1 388 0 0,-15 4-7525 0 0,6-5-446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18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45 10735 0 0,'0'0'496'0'0,"-2"0"-13"0"0,-23 2-37 0 0,20-1-120 0 0,3 0 318 0 0,2-1 27 0 0,0 0 17 0 0,0 0 41 0 0,0 0 20 0 0,0 0 3 0 0,0 0-34 0 0,0 0-148 0 0,0 0-67 0 0,1-2-14 0 0,2-1-270 0 0,-1 0 20 0 0,1 0-1 0 0,-1 0 1 0 0,1 0-1 0 0,0 0 1 0 0,0 0-1 0 0,4-2 1 0 0,-1 2 197 0 0,1 0 0 0 0,-1 0 0 0 0,0 0-1 0 0,1 1 1 0 0,10-2 0 0 0,-6 2-348 0 0,-5 2 108 0 0,-1-1 1 0 0,0 1-1 0 0,0 0 0 0 0,1 1 0 0 0,-1 0 0 0 0,0-1 0 0 0,0 1 1 0 0,0 1-1 0 0,9 3 0 0 0,-9-4-182 0 0,23 2-14 0 0,-19-2 0 0 0,-3-2-64 0 0,-4 1-273 0 0,-2 0-138 0 0,0 0-33 0 0,0 0-140 0 0,0 0-572 0 0,0 0-253 0 0,0 0-50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18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911 0 0,'0'0'498'0'0,"0"0"-9"0"0,0 0-216 0 0,0 0 243 0 0,0 0 144 0 0,0 0 32 0 0,0 0 11 0 0,0 0 26 0 0,0 0 9 0 0,0 0 4 0 0,0 0-44 0 0,0 0-197 0 0,0 0-86 0 0,2 2-21 0 0,0 0-171 0 0,0 1 0 0 0,0-1 0 0 0,1 0-1 0 0,-1 0 1 0 0,1 0 0 0 0,-1-1 0 0 0,1 1-1 0 0,-1 0 1 0 0,1-1 0 0 0,0 0 0 0 0,0 0-1 0 0,0 0 1 0 0,0 0 0 0 0,0 0 0 0 0,0 0 0 0 0,0-1-1 0 0,0 0 1 0 0,4 1 0 0 0,7-1 165 0 0,0-1 0 0 0,25-3 0 0 0,-28 2 215 0 0,11 0-368 0 0,-19 2-454 0 0,-3 0 16 0 0,0 0 89 0 0,9-1-990 0 0,-7 0-1640 0 0,-2 1-4851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19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15 1375 0 0,'0'0'66'0'0,"2"-1"339"0"0,13-14 7510 0 0,1-4-3883 0 0,-8 9-3314 0 0,57-59 5898 0 0,-64 68-6290 0 0,-1 1 122 0 0,0 0 51 0 0,0 0 12 0 0,0 0-68 0 0,0 0-222 0 0,0 0 166 0 0,0 0 101 0 0,0 0 21 0 0,0 0-66 0 0,-7 21-278 0 0,2-9-165 0 0,-1-1 0 0 0,-1 0 0 0 0,1-1 0 0 0,-12 14 0 0 0,8-12 0 0 0,1 1 0 0 0,-9 17 0 0 0,-43 78 64 0 0,60-106-64 0 0,0 0 0 0 0,0 0 0 0 0,0 0 0 0 0,0 0 0 0 0,0 0 0 0 0,0 0 0 0 0,1 0 0 0 0,-1 0 0 0 0,1 0 0 0 0,-1 0 0 0 0,1 0 0 0 0,0 0 0 0 0,0 4 0 0 0,0 2 0 0 0,-4 10 0 0 0,5-12 0 0 0,3 8-11 0 0,-3-10-31 0 0,3 6 31 0 0,5 2 11 0 0,3-4 0 0 0,-8-7 0 0 0,-2 0 0 0 0,0 0 0 0 0,1-1 0 0 0,-1 0 0 0 0,0 1 0 0 0,1-1 0 0 0,-1 0 0 0 0,1 0 0 0 0,-1 0 0 0 0,0-1 0 0 0,1 1 0 0 0,-1 0 0 0 0,1-1 0 0 0,2-1 0 0 0,7-2 0 0 0,13-10 0 0 0,-14 8 0 0 0,22-15 0 0 0,-20 9 0 0 0,-10 7 0 0 0,-2 1 0 0 0,13-20 120 0 0,-2 0-1 0 0,-1-1 1 0 0,-1-1 0 0 0,-1 0-1 0 0,-1 0 1 0 0,8-47-1 0 0,-15 66-102 0 0,0 5-14 0 0,-1 0 0 0 0,1 0 0 0 0,-1 0 0 0 0,0-1 0 0 0,0 1 0 0 0,0 0 0 0 0,0 0 0 0 0,0 0 0 0 0,0 0 0 0 0,-1-1 0 0 0,1 1-1 0 0,-1 0 1 0 0,0 0 0 0 0,1 0 0 0 0,-1 0 0 0 0,-2-3 0 0 0,-1-3-3 0 0,-1 1-24 0 0,3 6-108 0 0,1 0 37 0 0,-1 0 0 0 0,0 1 0 0 0,0-1 1 0 0,0 1-1 0 0,0 0 0 0 0,0-1 0 0 0,1 1 0 0 0,-1 0 0 0 0,0 0 0 0 0,0 0 0 0 0,0 1 0 0 0,0-1 0 0 0,0 0 1 0 0,0 1-1 0 0,0-1 0 0 0,1 1 0 0 0,-1 0 0 0 0,0-1 0 0 0,-2 3 0 0 0,-2 0-618 0 0,1 0 0 0 0,-1 1 0 0 0,1 0-1 0 0,-7 6 1 0 0,3-1-699 0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20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4143 0 0,'0'0'191'0'0,"0"0"313"0"0,0 0 1211 0 0,0 0 527 0 0,0 0 108 0 0,2-1-158 0 0,1 1-1535 0 0,0-1 0 0 0,0 0 0 0 0,0 0 0 0 0,0 0 0 0 0,-1-1 0 0 0,1 1 0 0 0,0-1 0 0 0,-1 1 0 0 0,1-1 0 0 0,-1 0 0 0 0,1 0 0 0 0,2-3 0 0 0,-4 3-128 0 0,-1 2-18 0 0,0 0-73 0 0,1-2-28 0 0,3-4-9 0 0,-3 5-32 0 0,-1 1-129 0 0,0 0-58 0 0,0 0-13 0 0,0-2-29 0 0,-2-17-59 0 0,1 17-173 0 0,1 2-13 0 0,0 0-135 0 0,0 0-571 0 0,0 0-247 0 0,0 0-1345 0 0,0 0-5189 0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20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6 8063 0 0,'0'0'366'0'0,"0"0"-5"0"0,1-2-230 0 0,13-20 2893 0 0,0 0 3942 0 0,-13 20-6256 0 0,1-2-74 0 0,0 1 193 0 0,-2 3 3604 0 0,-2 12-4338 0 0,0-1 0 0 0,-2 0 0 0 0,-5 16 0 0 0,-3 6 93 0 0,3-9-31 0 0,8-22-93 0 0,0 0 3 0 0,-2 5-2 0 0,2-5 6 0 0,1-2 0 0 0,3 1-17 0 0,-2-1-51 0 0,2 1 0 0 0,-1 0 0 0 0,0-1-1 0 0,0 1 1 0 0,0-1 0 0 0,0 0-1 0 0,0 1 1 0 0,0-1 0 0 0,0 0-1 0 0,1-1 1 0 0,-1 1 0 0 0,0 0 0 0 0,0-1-1 0 0,3 0 1 0 0,1-1 20 0 0,32-10 21 0 0,-33 10-38 0 0,0 0 0 0 0,0 1 0 0 0,0-1 0 0 0,0 1 0 0 0,0 0 0 0 0,8 0 0 0 0,-9 0 36 0 0,8-1-20 0 0,0-1 4 0 0,-9 3-95 0 0,-3 0-32 0 0,0 0-23 0 0,0 0-11 0 0,0 0-1 0 0,0 0-13 0 0,0 0-55 0 0,0 0-20 0 0,0 0-7 0 0,0 0-40 0 0,0 0-162 0 0,0 0-71 0 0,0 0-9 0 0,0 0-77 0 0,0 0-296 0 0,0 0-129 0 0,0 0-29 0 0,0 0-53 0 0,0 0-207 0 0,0 0-88 0 0,0 0-15 0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21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7 9095 0 0,'0'0'415'0'0,"0"0"-7"0"0,0 0-137 0 0,0 0 393 0 0,0-2 198 0 0,5-12 2602 0 0,-5 14-3404 0 0,0 0 0 0 0,0 0 1 0 0,0 0-1 0 0,0 0 0 0 0,0 0 0 0 0,0 0 1 0 0,0 0-1 0 0,0 0 0 0 0,0 0 0 0 0,0 0 1 0 0,0 0-1 0 0,1 0 0 0 0,-1 0 1 0 0,0 0-1 0 0,0 1 0 0 0,0-1 0 0 0,0 0 1 0 0,0 0-1 0 0,0 0 0 0 0,0 0 0 0 0,0 0 1 0 0,0 0-1 0 0,0 0 0 0 0,0 0 0 0 0,0 0 1 0 0,0 0-1 0 0,0 0 0 0 0,0 0 1 0 0,0 0-1 0 0,0 0 0 0 0,0 0 0 0 0,0 0 1 0 0,1 0-1 0 0,-1 0 0 0 0,0 0 0 0 0,0 0 1 0 0,0 0-1 0 0,0 0 0 0 0,0 0 1 0 0,0 0-1 0 0,0 0 0 0 0,0 0 0 0 0,0 0 1 0 0,0 0-1 0 0,0 0 0 0 0,0 0 0 0 0,0-1 1 0 0,0 1-1 0 0,0 0 0 0 0,0 0 0 0 0,0 0 1 0 0,0 0-1 0 0,0 0 0 0 0,0 0 1 0 0,0 0-1 0 0,1 0 0 0 0,-1 25 4739 0 0,-1-4-5120 0 0,1-13 408 0 0,-1 0 0 0 0,0-1-1 0 0,0 1 1 0 0,0-1 0 0 0,-1 1-1 0 0,-1-1 1 0 0,1 0-1 0 0,-1 0 1 0 0,-6 10 0 0 0,5-9-45 0 0,1-1 0 0 0,0 1 0 0 0,0 0 0 0 0,0-1 0 0 0,1 1 0 0 0,0 1 0 0 0,-1 15 0 0 0,2-16-26 0 0,1 0 0 0 0,-1 0 0 0 0,-1-1 0 0 0,0 1 0 0 0,0 0 0 0 0,0-1 0 0 0,-5 10 0 0 0,-28 48 80 0 0,22-45-77 0 0,7-11-8 0 0,0-1 0 0 0,1 1 1 0 0,-6 13-1 0 0,8-11-11 0 0,1-1-23 0 0,2-8-85 0 0,0-2 0 0 0,0 0-5 0 0,2 1-64 0 0,-2-1 162 0 0,1 0-45 0 0,1 1 0 0 0,-1-1 0 0 0,0 0-1 0 0,1 1 1 0 0,-1-1 0 0 0,1 0 0 0 0,-1 0 0 0 0,0 0 0 0 0,1 0-1 0 0,-1 0 1 0 0,1 0 0 0 0,-1-1 0 0 0,0 1 0 0 0,2-1 0 0 0,-1 0-364 0 0,-1 0 0 0 0,1 0 0 0 0,0 0 0 0 0,-1 0 0 0 0,0 0 0 0 0,1-1 0 0 0,-1 1 0 0 0,0 0 0 0 0,1-1 0 0 0,0-1 0 0 0,5-6-1298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35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90 8287 0 0,'0'0'382'0'0,"0"0"-8"0"0,-1-12 1602 0 0,1 9-1519 0 0,-1 0 0 0 0,0 0 0 0 0,0 0 0 0 0,0 1 0 0 0,0-1 0 0 0,-1 0 0 0 0,1 0 0 0 0,-1 1 0 0 0,0-1 0 0 0,1 1 0 0 0,-1-1-1 0 0,0 1 1 0 0,-1 0 0 0 0,1 0 0 0 0,-3-2 0 0 0,-3-3 285 0 0,-1 2 1 0 0,1-1-1 0 0,-13-5 0 0 0,18 10-587 0 0,-1 0-33 0 0,1 0 1 0 0,0 0 0 0 0,-1 0-1 0 0,1 1 1 0 0,-1 0 0 0 0,1-1-1 0 0,-1 1 1 0 0,1 0-1 0 0,-1 1 1 0 0,1-1 0 0 0,-1 1-1 0 0,1-1 1 0 0,-1 1 0 0 0,1 0-1 0 0,-4 2 1 0 0,-9 2-20 0 0,7-3-103 0 0,1 4 0 0 0,3 4 0 0 0,1 3 0 0 0,-1 5 0 0 0,6-14 0 0 0,0 0 0 0 0,2 12 0 0 0,1 1 0 0 0,10 25 0 0 0,-1 0 0 0 0,-9-24 0 0 0,-2 0 0 0 0,0 0 0 0 0,-1 0 0 0 0,-1 0 0 0 0,-1 1 0 0 0,0-1 0 0 0,-1 0 0 0 0,-1 0 0 0 0,-1 0 0 0 0,-6 18 0 0 0,-2 6 0 0 0,-18 55 0 0 0,25-81 0 0 0,-5 25 0 0 0,4-14 0 0 0,6-26 0 0 0,-1 1 0 0 0,1 0 0 0 0,-1 1 0 0 0,1-1 0 0 0,0 0 0 0 0,-1 1 0 0 0,1-1 0 0 0,1 4 0 0 0,2 6 0 0 0,5-1 0 0 0,3-5 0 0 0,-4-5 0 0 0,1-1 0 0 0,-1 0 0 0 0,0 0 0 0 0,1 0 0 0 0,-1-1 0 0 0,0 0 0 0 0,11-3 0 0 0,8-1 0 0 0,-15 3 0 0 0,0 1-64 0 0,-11 1 40 0 0,0 0 0 0 0,1 0 0 0 0,-1 1 0 0 0,0-1 0 0 0,1 0 0 0 0,-1 0 0 0 0,0 1-1 0 0,1-1 1 0 0,-1 0 0 0 0,0 0 0 0 0,1 1 0 0 0,-1-1 0 0 0,0 0 0 0 0,0 1 0 0 0,0-1 0 0 0,1 0 0 0 0,-1 1 0 0 0,0-1 0 0 0,0 0-1 0 0,0 1 1 0 0,0-1 0 0 0,1 1 0 0 0,-1-1 0 0 0,0 1 0 0 0,0 4-3130 0 0,-1 2 1452 0 0,1-5-2872 0 0,0-2-1226 0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2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6 5063 0 0,'0'0'390'0'0,"1"-2"6"0"0,2-2 9809 0 0,-2 7-4334 0 0,-3 13-2994 0 0,-5 10-5198 0 0,3-13 3895 0 0,-31 70-110 0 0,35-81-1371 0 0,0-2-18 0 0,-1 1-3 0 0,-2 7 1 0 0,2-6 6 0 0,1-2-2 0 0,0 0-10 0 0,14 4-3 0 0,-12-3-58 0 0,0-1 1 0 0,0 1-1 0 0,0-1 0 0 0,0 1 1 0 0,0-1-1 0 0,1 0 0 0 0,-1 0 1 0 0,0 0-1 0 0,0 0 0 0 0,0-1 0 0 0,4 0 1 0 0,21-3 42 0 0,-13 3-38 0 0,1-1-11 0 0,-1 0 0 0 0,-3 0 11 0 0,-7 1 31 0 0,4-1-20 0 0,-4 0 20 0 0,2-2-55 0 0,-4 3-103 0 0,-2 1-7 0 0,0 0-35 0 0,0 0-192 0 0,0 0-87 0 0,0 0-12 0 0,0 0-117 0 0,0 0-464 0 0,0 0-201 0 0,0 0-37 0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0:22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1 1375 0 0,'0'0'66'0'0,"1"-7"1732"0"0,0 5 2779 0 0,-1 0 4625 0 0,0 4-6839 0 0,-3 17 2434 0 0,-14 54-3823 0 0,-16 38-472 0 0,18-57-110 0 0,-2-1 1 0 0,-30 65-1 0 0,42-108-387 0 0,3-6 22 0 0,-4 15 5 0 0,-3 4-376 0 0,8-21 176 0 0,1-2-11 0 0,0 0-45 0 0,0 0-21 0 0,0 0-3 0 0,0 0-33 0 0,0 0-142 0 0,0 0-66 0 0,0 0-14 0 0,0 0-98 0 0,0 0-409 0 0,0 0-175 0 0,0 0-35 0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04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31 0 0,'0'0'0'0'0,"0"0"0"0"0,0 0 0 0 0,0 0 0 0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27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09 10135 0 0,'0'0'231'0'0,"0"0"29"0"0,0 0 19 0 0,3-9 1877 0 0,-4 3-1304 0 0,1 0 0 0 0,-1 0 1 0 0,2 0-1 0 0,-1 0 1 0 0,2-11-1 0 0,-3-4 952 0 0,0 20-1712 0 0,1-1 1 0 0,-1 0 0 0 0,1 1-1 0 0,0-1 1 0 0,0 0-1 0 0,0 1 1 0 0,0-1-1 0 0,0 0 1 0 0,0 1-1 0 0,0-1 1 0 0,0 0 0 0 0,1 0-1 0 0,-1 1 1 0 0,2-4-1 0 0,3-1 101 0 0,-5 5-129 0 0,1 0 0 0 0,-1 1 0 0 0,1-1 0 0 0,-1 1-1 0 0,1-1 1 0 0,-1 0 0 0 0,0 1 0 0 0,1-1 0 0 0,-1 0-1 0 0,0 0 1 0 0,1 1 0 0 0,-1-1 0 0 0,0 0 0 0 0,0 0 0 0 0,0 1-1 0 0,0-1 1 0 0,0 0 0 0 0,0 0 0 0 0,0 1 0 0 0,0-1-1 0 0,0 0 1 0 0,0 0 0 0 0,0 0 0 0 0,0 1 0 0 0,0-1 0 0 0,-1 0-1 0 0,1 0 1 0 0,-2-2 8 0 0,0-13 28 0 0,2 9 17 0 0,1 5 4 0 0,-1-1-1 0 0,-1 1 1 0 0,1-1 0 0 0,0 1-1 0 0,0-1 1 0 0,-1 1 0 0 0,1 0 0 0 0,-1-1-1 0 0,0 1 1 0 0,0 0 0 0 0,0-1-1 0 0,0 1 1 0 0,0 0 0 0 0,0 0-1 0 0,-4-4 1 0 0,-1-1 1762 0 0,6 7-1879 0 0,0-1 0 0 0,-1 1 1 0 0,1 0-1 0 0,-1 0 0 0 0,1-1 0 0 0,0 1 1 0 0,-1 0-1 0 0,1 0 0 0 0,-1 0 1 0 0,1 0-1 0 0,-1 0 0 0 0,1 0 0 0 0,-1 0 1 0 0,1 0-1 0 0,0 0 0 0 0,-1 0 0 0 0,1 0 1 0 0,-1 0-1 0 0,1 0 0 0 0,-1 0 1 0 0,1 0-1 0 0,-1 0 0 0 0,1 0 0 0 0,0 1 1 0 0,-1-1-1 0 0,1 0 0 0 0,-1 0 1 0 0,1 0-1 0 0,0 1 0 0 0,-1-1 0 0 0,1 0 1 0 0,0 1-1 0 0,-1-1 0 0 0,1 0 1 0 0,0 1-1 0 0,-1-1 0 0 0,1 0 0 0 0,-1 1 1 0 0,1 0-7 0 0,-4 3 2 0 0,0 1 0 0 0,1-1 0 0 0,-1 0 0 0 0,1 1 0 0 0,0 0 0 0 0,1-1 0 0 0,-1 1 0 0 0,1 0 0 0 0,0 1 0 0 0,-3 9 0 0 0,3-7 0 0 0,0 0 0 0 0,1 0 0 0 0,0 0 0 0 0,0 1 0 0 0,1-1 0 0 0,1 16 0 0 0,0-17 0 0 0,0-1 0 0 0,1 1 0 0 0,0-1 0 0 0,0 1 0 0 0,0-1 0 0 0,1 0 0 0 0,0 0 0 0 0,0 0 0 0 0,0 0 0 0 0,1-1 0 0 0,6 8 0 0 0,1 1 0 0 0,-8-11 0 0 0,-1 0 0 0 0,1 0 0 0 0,-1 0 0 0 0,1 0 0 0 0,5 3 0 0 0,-6-5 0 0 0,-1 0 0 0 0,1 0 0 0 0,0-1 0 0 0,-1 1 0 0 0,1 0 0 0 0,0-1 0 0 0,0 1 0 0 0,0-1 0 0 0,-1 0 0 0 0,1 0 0 0 0,0 0 0 0 0,0 0 0 0 0,0 0 0 0 0,0 0 0 0 0,-1 0 0 0 0,3-1 0 0 0,2 0 0 0 0,0-1 0 0 0,-1 0 0 0 0,1 0 0 0 0,-1 0 0 0 0,1-1 0 0 0,-1 0 0 0 0,0 0 0 0 0,0 0 0 0 0,0 0 0 0 0,0-1 0 0 0,-1 0 0 0 0,1 0 0 0 0,-1 0 0 0 0,0-1 0 0 0,0 1 0 0 0,-1-1 0 0 0,6-9 0 0 0,2-5 0 0 0,-2-1 0 0 0,0-1 0 0 0,8-30 0 0 0,-12 36 0 0 0,-4 26 0 0 0,-3 12 0 0 0,-54 339 0 0 0,54-344 0 0 0,0-1 0 0 0,-2 1 0 0 0,-5 17 0 0 0,8-30 0 0 0,-1 0 0 0 0,0 0 0 0 0,0 0 0 0 0,0-1 0 0 0,0 1 0 0 0,-1-1 0 0 0,0 1 0 0 0,0-1 0 0 0,0 0 0 0 0,-1 0 0 0 0,1-1 0 0 0,-1 1 0 0 0,0-1 0 0 0,0 0 0 0 0,-6 4 0 0 0,7-6 0 0 0,0 1 0 0 0,-1-1 0 0 0,1-1 0 0 0,0 1 0 0 0,-1 0 0 0 0,1-1 0 0 0,-1 0 0 0 0,1 0 0 0 0,-1 0 0 0 0,1 0 0 0 0,-1 0 0 0 0,1-1 0 0 0,-1 0 0 0 0,1 1 0 0 0,0-1 0 0 0,-1 0 0 0 0,1-1 0 0 0,0 1 0 0 0,-4-3 0 0 0,-5-2 0 0 0,2 0 0 0 0,-1-1 0 0 0,1 0 0 0 0,-10-9 0 0 0,8 5-935 0 0,1 1 0 0 0,1-1 0 0 0,0-1 0 0 0,0 0 0 0 0,-8-15-1 0 0,17 25-1109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28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53 10135 0 0,'0'0'231'0'0,"0"0"29"0"0,0 0 19 0 0,0 2-41 0 0,0-2-203 0 0,0 1 0 0 0,0-1 0 0 0,0 1 0 0 0,0-1 0 0 0,0 0 0 0 0,0 1 0 0 0,0-1 0 0 0,0 1 0 0 0,0-1 0 0 0,0 0 0 0 0,-1 1 0 0 0,1-1 0 0 0,0 0 0 0 0,0 1 0 0 0,0-1 0 0 0,-1 0 0 0 0,1 1 0 0 0,0-1 0 0 0,0 0 0 0 0,-1 1 0 0 0,1-1 0 0 0,0 0 0 0 0,0 0 0 0 0,-1 1 0 0 0,1-1 0 0 0,0 0 0 0 0,-1 0 0 0 0,1 0 0 0 0,0 1 0 0 0,-1-1 0 0 0,1 0 0 0 0,-1 0 0 0 0,1 0 0 0 0,0 0 0 0 0,-1 0 1 0 0,1 0-1 0 0,-1 0 0 0 0,1 0 0 0 0,0 0 0 0 0,-1 0 0 0 0,1 0 0 0 0,0 0 0 0 0,-1 0 0 0 0,0 0 0 0 0,-1-1 356 0 0,-1 1 1 0 0,1-1-1 0 0,-1 0 1 0 0,1 0 0 0 0,0 0-1 0 0,0-1 1 0 0,-1 1 0 0 0,-1-2-1 0 0,-1 0 364 0 0,-6-5 4010 0 0,1-2-5006 0 0,9 9 624 0 0,-2-5 409 0 0,4 3 2062 0 0,1 2-2853 0 0,1-1 1 0 0,-1 1-1 0 0,1 0 0 0 0,-1 0 0 0 0,1 0 0 0 0,0 1 1 0 0,-1-1-1 0 0,1 1 0 0 0,0-1 0 0 0,0 1 1 0 0,-1 0-1 0 0,1 0 0 0 0,0 0 0 0 0,5 1 1 0 0,6 0-5 0 0,177-4 446 0 0,-189 2-332 0 0,0 1-1 0 0,0 0 1 0 0,-1-1 0 0 0,1 1 0 0 0,0-1 0 0 0,0 1-1 0 0,-1-1 1 0 0,3-1 0 0 0,-3 1 332 0 0,1 1-294 0 0,0 1-131 0 0,23-8-20 0 0,-82 13 2 0 0,31 3 0 0 0,-19 3 0 0 0,16-6 0 0 0,13-2 0 0 0,1-2 0 0 0,-29 3 0 0 0,23-4 0 0 0,16 0 0 0 0,0-1 0 0 0,0 0 0 0 0,0 0 0 0 0,0 0 0 0 0,-7-1 0 0 0,13 1 0 0 0,-1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1 0 0 0 0,-1 0 0 0 0,0 0 0 0 0,0 0 0 0 0,0 0 0 0 0,0 0 0 0 0,0 0 0 0 0,0 0 0 0 0,-1 0 0 0 0,1-1 0 0 0,0 1 0 0 0,0 0 0 0 0,0 0 0 0 0,0 0 0 0 0,0 0 0 0 0,0 0 0 0 0,0 0 0 0 0,0 0 0 0 0,0 0 0 0 0,0 0 0 0 0,0 0 0 0 0,0 0 0 0 0,0 0 0 0 0,8-3 0 0 0,9 0 0 0 0,174-13 0 0 0,-122 12 0 0 0,-47 2 0 0 0,5 2 0 0 0,16 7 0 0 0,-40-5 0 0 0,-8 2 0 0 0,-13 3 0 0 0,14-5 0 0 0,-22 9-106 0 0,17-6-359 0 0,-1 0-1 0 0,1-1 1 0 0,-1-1 0 0 0,1 1-1 0 0,-1-2 1 0 0,0 1-1 0 0,-1-1 1 0 0,-11 0-1 0 0,22-2-8063 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29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42 10135 0 0,'0'0'231'0'0,"0"0"29"0"0,0 0 19 0 0,1-1-41 0 0,2 0 58 0 0,-1 0-1 0 0,0 0 0 0 0,1-1 0 0 0,-1 1 0 0 0,0-1 0 0 0,0 1 1 0 0,0-1-1 0 0,3-3 0 0 0,4-4 2148 0 0,-8 9-2299 0 0,-1 0-1 0 0,0 0 0 0 0,1 0 1 0 0,-1 0-1 0 0,0-1 0 0 0,1 1 1 0 0,-1 0-1 0 0,0 0 0 0 0,1-1 1 0 0,-1 1-1 0 0,0 0 0 0 0,1 0 1 0 0,-1-1-1 0 0,0 1 0 0 0,0 0 1 0 0,0-1-1 0 0,1 1 0 0 0,-1 0 1 0 0,0-1-1 0 0,0 1 0 0 0,0-1 1 0 0,0 1-1 0 0,0 0 0 0 0,0-1 1 0 0,1 1-1 0 0,-1 0 0 0 0,0-1 1 0 0,0 1-1 0 0,0-1 0 0 0,0 1 1 0 0,-1-1-1 0 0,1 1-32 0 0,0-1 1 0 0,-1 1-1 0 0,1-1 0 0 0,-1 1 1 0 0,1-1-1 0 0,-1 1 0 0 0,0-1 1 0 0,1 1-1 0 0,-1 0 0 0 0,1 0 1 0 0,-1-1-1 0 0,0 1 0 0 0,1 0 1 0 0,-1 0-1 0 0,0-1 0 0 0,1 1 1 0 0,-1 0-1 0 0,0 0 0 0 0,1 0 1 0 0,-1 0-1 0 0,0 0 0 0 0,1 0 0 0 0,-2 0 1 0 0,0 1-112 0 0,0-1 1 0 0,0 0-1 0 0,1 0 0 0 0,-1 1 1 0 0,0-1-1 0 0,0 1 0 0 0,0-1 1 0 0,1 1-1 0 0,-1 0 0 0 0,0 0 1 0 0,1 0-1 0 0,-1 0 1 0 0,1 0-1 0 0,-3 2 0 0 0,-18 22 108 0 0,6-7 727 0 0,14-16-788 0 0,0 1 0 0 0,0-1 0 0 0,0 1-1 0 0,0 0 1 0 0,0 0 0 0 0,0 0 0 0 0,1 0 0 0 0,-1 1 0 0 0,1-1 0 0 0,0 0 0 0 0,-1 4 0 0 0,0 4 118 0 0,1-1 0 0 0,0 15 0 0 0,0-7-106 0 0,1-12-59 0 0,0-1 0 0 0,1 0 0 0 0,0 0 0 0 0,0 0 0 0 0,1 1 0 0 0,-1-1 0 0 0,1 0 0 0 0,0-1 0 0 0,1 1 0 0 0,-1 0 0 0 0,1-1 0 0 0,0 1 0 0 0,0-1 0 0 0,0 0 0 0 0,1 0 0 0 0,-1 0 0 0 0,1 0 0 0 0,0-1 0 0 0,0 1 0 0 0,9 4 0 0 0,-3-3 0 0 0,-8-4 0 0 0,0 0 0 0 0,-1-1 0 0 0,1 1 0 0 0,0 0 0 0 0,0-1 0 0 0,0 0 0 0 0,0 1 0 0 0,0-1 0 0 0,0 0 0 0 0,0 0 0 0 0,-1 0 0 0 0,1 0 0 0 0,0 0 0 0 0,0 0 0 0 0,0-1 0 0 0,2 0 0 0 0,2 0 0 0 0,0 0 0 0 0,-1 0 0 0 0,0-1 0 0 0,0 1 0 0 0,0-1 0 0 0,0 0 0 0 0,0-1 0 0 0,0 1 0 0 0,0-1 0 0 0,-1 0 0 0 0,7-4 0 0 0,-10 6 0 0 0,0 0 0 0 0,0 0 0 0 0,0 0 0 0 0,0 0 0 0 0,0 0 0 0 0,0 0 0 0 0,0 0 0 0 0,0-1 0 0 0,-1 1 0 0 0,1 0 0 0 0,0 0 0 0 0,-1-1 0 0 0,1 1 0 0 0,-1 0 0 0 0,1-1 0 0 0,-1 1 0 0 0,0-1 0 0 0,1 1 0 0 0,-1-3 0 0 0,2-5 0 0 0,-2 8 0 0 0,1 0 0 0 0,-1 1 0 0 0,0-1 0 0 0,1 0 0 0 0,-1 1 0 0 0,0-1 0 0 0,0 0 0 0 0,1 0 0 0 0,-1 1 0 0 0,0-1 0 0 0,0 0 0 0 0,0 0 0 0 0,0 1 0 0 0,0-1 0 0 0,0 0 0 0 0,0 0 0 0 0,0 1 0 0 0,-1-1 0 0 0,1 0 0 0 0,0 0 0 0 0,0 1 0 0 0,-1-1 0 0 0,1 0 0 0 0,0 1 0 0 0,-1-1 0 0 0,1 0 0 0 0,0 1 0 0 0,-1-2 0 0 0,-1-1 0 0 0,-2-4 0 0 0,4 6 0 0 0,0 1 0 0 0,-1 0 0 0 0,1 0 0 0 0,0-1 0 0 0,0 1 0 0 0,0 0 0 0 0,-1-1 0 0 0,1 1 0 0 0,0 0 0 0 0,0 0 0 0 0,-1 0 0 0 0,1-1 0 0 0,0 1 0 0 0,0 0 0 0 0,-1 0 0 0 0,1 0 0 0 0,0 0 0 0 0,-1-1 0 0 0,1 1 0 0 0,0 0 0 0 0,-1 0 0 0 0,1 0 0 0 0,0 0 0 0 0,-1 0 0 0 0,1 0 0 0 0,0 0 0 0 0,-1 0 0 0 0,1 0 0 0 0,0 0 0 0 0,-1 0 0 0 0,1 0 0 0 0,0 0 0 0 0,-1 0 0 0 0,1 0 0 0 0,0 0 0 0 0,-1 1 0 0 0,1-1 0 0 0,0 0 0 0 0,0 0 0 0 0,-1 0 0 0 0,1 0 0 0 0,0 1 0 0 0,0-1 0 0 0,-1 0 0 0 0,1 0 0 0 0,0 1 0 0 0,0-1 0 0 0,-7 3-5 0 0,1 0 0 0 0,1 1 0 0 0,-1 0 0 0 0,0 0 0 0 0,1 0 1 0 0,0 1-1 0 0,0 0 0 0 0,0 0 0 0 0,1 0 0 0 0,0 0 0 0 0,0 1 0 0 0,-6 9 0 0 0,10-14-81 0 0,-1-1-1 0 0,1 1 1 0 0,0 0-1 0 0,-1-1 1 0 0,1 1 0 0 0,0 0-1 0 0,-1-1 1 0 0,1 1-1 0 0,0 0 1 0 0,0 0-1 0 0,0-1 1 0 0,0 1 0 0 0,0 0-1 0 0,0 0 1 0 0,0-1-1 0 0,0 1 1 0 0,0 0-1 0 0,0 0 1 0 0,0-1 0 0 0,0 1-1 0 0,0 0 1 0 0,1 0-1 0 0,-1-1 1 0 0,0 1 0 0 0,1 0-1 0 0,-1-1 1 0 0,0 1-1 0 0,1 0 1 0 0,-1-1-1 0 0,1 1 1 0 0,-1-1 0 0 0,1 1-1 0 0,-1-1 1 0 0,1 1-1 0 0,-1-1 1 0 0,1 1-1 0 0,0-1 1 0 0,-1 1 0 0 0,1-1-1 0 0,0 0 1 0 0,-1 1-1 0 0,1-1 1 0 0,0 0-1 0 0,-1 0 1 0 0,1 1 0 0 0,1-1-1 0 0,0 0-312 0 0,1 1 0 0 0,-1-1-1 0 0,1 0 1 0 0,-1 0-1 0 0,1 0 1 0 0,-1 0 0 0 0,1 0-1 0 0,-1 0 1 0 0,1-1-1 0 0,-1 1 1 0 0,0-1 0 0 0,1 0-1 0 0,3-1 1 0 0,13-10-1637 0 0,1-1-11 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29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0 13823 0 0,'0'0'630'0'0,"0"0"-13"0"0,-1 1-393 0 0,-2 0-57 0 0,2-1 563 0 0,1 0 242 0 0,0 0 42 0 0,-1 0-713 0 0,0 1 0 0 0,1-1 0 0 0,-1 1 0 0 0,0-1 0 0 0,1 1 0 0 0,-1 0 0 0 0,0-1 0 0 0,1 1 0 0 0,-1 0 0 0 0,1-1 0 0 0,-1 1 0 0 0,1 0 0 0 0,-1 1 0 0 0,1-1-228 0 0,1 1 0 0 0,-1-1-1 0 0,0 1 1 0 0,0 0 0 0 0,0-1 0 0 0,0 1-1 0 0,0 0 1 0 0,0-1 0 0 0,-1 1 0 0 0,1-1-1 0 0,0 1 1 0 0,-1-1 0 0 0,1 1 0 0 0,-2 2-1 0 0,-14 24 1466 0 0,4-8-991 0 0,9-13-547 0 0,0 0 0 0 0,1 1 0 0 0,0-1 0 0 0,-2 14 0 0 0,-1 2 0 0 0,4-13 0 0 0,1 1 0 0 0,4-1 0 0 0,-4-10 9 0 0,1 1 0 0 0,-1 0 0 0 0,0-1-1 0 0,1 1 1 0 0,-1 0 0 0 0,0-1 0 0 0,1 1-1 0 0,-1 0 1 0 0,1-1 0 0 0,-1 1 0 0 0,1-1 0 0 0,-1 1-1 0 0,1-1 1 0 0,0 1 0 0 0,-1-1 0 0 0,1 1 0 0 0,-1-1-1 0 0,1 0 1 0 0,0 1 0 0 0,0-1 0 0 0,-1 0 0 0 0,1 0-1 0 0,0 1 1 0 0,-1-1 0 0 0,1 0 0 0 0,0 0 0 0 0,0 0-1 0 0,-1 0 1 0 0,1 0 0 0 0,0 0 0 0 0,0 0 0 0 0,-1 0-1 0 0,2-1 1 0 0,1 1 135 0 0,3-1 4 0 0,0 0 0 0 0,-1 0 0 0 0,1 0 0 0 0,-1-1 0 0 0,1 0 0 0 0,-1 0 0 0 0,0-1 0 0 0,9-4 1 0 0,7-3 123 0 0,-20 9-272 0 0,1 0 0 0 0,0 0 0 0 0,-1 0 0 0 0,1 0 0 0 0,-1-1 0 0 0,1 1 0 0 0,-1 0 0 0 0,0-1 0 0 0,1 1 0 0 0,-1-1 0 0 0,0 1 0 0 0,0-1 0 0 0,1-2 0 0 0,11-26 0 0 0,-9 19 0 0 0,-1 2 181 0 0,0 0 0 0 0,0 0 0 0 0,-1 0 0 0 0,2-13 0 0 0,-4 18-127 0 0,0 0 1 0 0,0 0-1 0 0,0 0 1 0 0,0 0-1 0 0,0 0 1 0 0,-1 0-1 0 0,0 0 1 0 0,0 0-1 0 0,0 1 1 0 0,0-1-1 0 0,-1 0 1 0 0,-2-5-1 0 0,3 8-504 0 0,1 1-50 0 0,-2 0-79 0 0,-6-2-140 0 0,0 1 0 0 0,0 1 0 0 0,-15 0 0 0 0,6 3-305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29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58 4607 0 0,'0'0'208'0'0,"0"0"67"0"0,0 0 154 0 0,0 0 69 0 0,2-12 2503 0 0,1 4-2780 0 0,-2 6 166 0 0,-1 2 101 0 0,0 0 21 0 0,0 0-66 0 0,0 0-222 0 0,0 0 166 0 0,0 0 101 0 0,0 0 21 0 0,0 0-66 0 0,0 0-222 0 0,0 0 166 0 0,0 0 101 0 0,0 0 21 0 0,0 0-66 0 0,2-1-294 0 0,5-6-133 0 0,0-2-16 0 0,-1 2 72 0 0,-5 5 299 0 0,-1 2 117 0 0,0 0 21 0 0,0 0-66 0 0,1-1-294 0 0,7-4-133 0 0,2 0-16 0 0,-1-1 0 0 0,2 2 0 0 0,0 0 0 0 0,-1-3 0 0 0,-2 0 0 0 0,2 2 0 0 0,1 1 0 0 0,4-6 0 0 0,-13 7 0 0 0,0-1 0 0 0,7-3 0 0 0,-2 0 72 0 0,3-3 811 0 0,10-3 210 0 0,-2-6-1093 0 0,20-17 0 0 0,-29 29 0 0 0,1 1 0 0 0,1-1 0 0 0,29-16 0 0 0,-29 17 0 0 0,-1 1 0 0 0,16-8 0 0 0,-1-1 0 0 0,-14 7 0 0 0,-2 0 0 0 0,1 1 0 0 0,-1 1 0 0 0,1 0 0 0 0,-2-2 0 0 0,1 2 0 0 0,1 0 0 0 0,1 0 0 0 0,10-8 0 0 0,-3 0 0 0 0,10-8 0 0 0,-14 12 0 0 0,-12 9 0 0 0,2-1 0 0 0,26-22 0 0 0,-21 16 0 0 0,0-1 0 0 0,1 0 0 0 0,15-14 290 0 0,-17 12 761 0 0,-7 7-952 0 0,0 1 344 0 0,0 1-294 0 0,5-7-133 0 0,3 0-16 0 0,-1-1 0 0 0,0 0 0 0 0,-1 2 0 0 0,1 0 0 0 0,-1-1 0 0 0,1 2 0 0 0,-2-2 0 0 0,2 1 0 0 0,2-3 0 0 0,-2 1 0 0 0,-1 0 0 0 0,1 1 0 0 0,-1 4 0 0 0,-13 8 0 0 0,-24 19 0 0 0,-1-1 0 0 0,28-20 0 0 0,-14 10 0 0 0,10-3 0 0 0,-3-1 0 0 0,0 0 0 0 0,-1-1 0 0 0,2 2 0 0 0,-1 0 0 0 0,1 1 0 0 0,0-2 0 0 0,-2 0 0 0 0,1 0 0 0 0,-7 3 0 0 0,2 0 0 0 0,-26 26 0 0 0,-26 20 0 0 0,56-49 0 0 0,6-4 0 0 0,-11 5 0 0 0,12-7 0 0 0,-24 14 0 0 0,15-8 0 0 0,8-4 0 0 0,-5 9 0 0 0,2-4 0 0 0,0 0 0 0 0,6-8 0 0 0,1 1 0 0 0,0-1 0 0 0,-1 0 0 0 0,1 1 0 0 0,-1-1 0 0 0,1 0 0 0 0,-1 0 0 0 0,1 0 0 0 0,-1 0 0 0 0,0 0 0 0 0,0 0 0 0 0,-3 1 0 0 0,4-2 0 0 0,-1 1 0 0 0,0-1 0 0 0,1 1 0 0 0,-1 0 0 0 0,1 0 0 0 0,-1 0 0 0 0,1 0 0 0 0,0 0 0 0 0,-1 0 0 0 0,1 0 0 0 0,0 0 0 0 0,0 1 0 0 0,0-1 0 0 0,0 0 0 0 0,-2 3 0 0 0,-2 3 0 0 0,-1 0 0 0 0,-1 0 0 0 0,1-1 0 0 0,-1 0 0 0 0,0-1 0 0 0,-9 6 0 0 0,-22 12 0 0 0,2 1 0 0 0,28-16 0 0 0,0 1 0 0 0,-1-2 0 0 0,-4 5 0 0 0,-4-2 0 0 0,10-7 0 0 0,14-9 0 0 0,3-2 0 0 0,-2 0 0 0 0,-1 0 0 0 0,0-1 0 0 0,7-10 0 0 0,1 0 0 0 0,-7 9 0 0 0,0 1 0 0 0,0 0 0 0 0,1 1 0 0 0,0 0 0 0 0,11-7 0 0 0,-10 8 0 0 0,-1 1 0 0 0,22-19 0 0 0,-27 23 0 0 0,12-11 0 0 0,-7 6 0 0 0,2 1 0 0 0,12-10 0 0 0,-15 10 0 0 0,3-1 0 0 0,-9 6 0 0 0,0 0 0 0 0,0-1 0 0 0,-1 1 0 0 0,1-1 0 0 0,0 1 0 0 0,-1-1 0 0 0,1 0 0 0 0,-1 1 0 0 0,2-3 0 0 0,-2 2 0 0 0,1 0 0 0 0,-1 1 0 0 0,0-1 0 0 0,1 1 0 0 0,-1-1 0 0 0,1 1 0 0 0,0-1 0 0 0,-1 1 0 0 0,4-2 0 0 0,25-13 0 0 0,16-12 0 0 0,-31 19 0 0 0,-13 7 0 0 0,9-10 0 0 0,-3 4 0 0 0,0-1 0 0 0,0 2 0 0 0,8-8 72 0 0,-14 14 299 0 0,0-2-233 0 0,0 0 0 0 0,0 0 0 0 0,0 0 0 0 0,1 1 0 0 0,-1-1 1 0 0,6-3-1 0 0,-7 5-385 0 0,23-26-860 0 0,-6 0 1107 0 0,-7 13 0 0 0,1 1 0 0 0,-9 10 0 0 0,-3 3 0 0 0,13-27 0 0 0,-7 17 0 0 0,3 2 0 0 0,0 0 0 0 0,-3 2 0 0 0,1 0 0 0 0,5-8 0 0 0,-2 4 0 0 0,-7 8 0 0 0,0 1 0 0 0,8-10 0 0 0,-7 5 0 0 0,-2 4 8 0 0,-1 0 0 0 0,1 0 0 0 0,-1 0 0 0 0,1 0 0 0 0,0 0 0 0 0,0 0 0 0 0,3-2 0 0 0,17-11 1447 0 0,-17 12-1377 0 0,1 0 1 0 0,-1-1 0 0 0,0 1 0 0 0,0-1 0 0 0,8-9 0 0 0,-11 10-79 0 0,15-9 0 0 0,-6 6 0 0 0,14-5 0 0 0,-22 10 0 0 0,0 0 0 0 0,0 0 0 0 0,-1-1 0 0 0,1 0 0 0 0,0 1 0 0 0,-1-1 0 0 0,1 0 0 0 0,-1 0 0 0 0,0-1 0 0 0,1 1 0 0 0,1-3 0 0 0,1 0 0 0 0,10-8 0 0 0,0 4 0 0 0,15-14 0 0 0,-10 11 0 0 0,-11 7 0 0 0,0 0 0 0 0,11-9 0 0 0,-7 2 0 0 0,2 3 0 0 0,-12 8 0 0 0,20-17 0 0 0,-13 12 0 0 0,-2-2 0 0 0,5-3 0 0 0,2 3 0 0 0,-7 2 0 0 0,27-23 0 0 0,-9 8 0 0 0,-8 5 0 0 0,2 3 0 0 0,-10 5 0 0 0,0-1 0 0 0,-1 0 0 0 0,1 0 0 0 0,-1 1 0 0 0,1 0 0 0 0,39-33 0 0 0,-12 11 0 0 0,-18 17 0 0 0,-16 10 0 0 0,13-8 0 0 0,4-4 0 0 0,15-7 0 0 0,-22 11 0 0 0,10-10 0 0 0,3-2 0 0 0,-17 16 0 0 0,9 0 0 0 0,-2-1 0 0 0,-6 0 0 0 0,-3 0 0 0 0,2 2 0 0 0,0-1 0 0 0,1 1 0 0 0,0 0 0 0 0,27-22 0 0 0,-12 7 0 0 0,-17 13 0 0 0,6 0 0 0 0,-13 7 0 0 0,17-20 0 0 0,-7 10 0 0 0,-8 10 0 0 0,23-24 0 0 0,-5 1 0 0 0,-6 8 0 0 0,-7 8 0 0 0,2 2 0 0 0,4-3 0 0 0,-12 7 0 0 0,11-11 0 0 0,-2 1 0 0 0,12-6 0 0 0,23-19 0 0 0,-43 36 0 0 0,16-22 0 0 0,-3 7 0 0 0,-6 9 0 0 0,4-2 0 0 0,7-10 0 0 0,9-3 0 0 0,-4-2 0 0 0,5 1 0 0 0,-14 7 0 0 0,19-15 0 0 0,-27 23 0 0 0,31-19 0 0 0,-30 17 0 0 0,10-6 0 0 0,-3 2 0 0 0,-3 3 0 0 0,2 1 0 0 0,-5 3 0 0 0,3-2 0 0 0,-13 8 0 0 0,24-18 0 0 0,-8 3 0 0 0,-16 16 0 0 0,11-9 0 0 0,-12 10 0 0 0,4-2 0 0 0,27-17 0 0 0,-21 11 0 0 0,-7 5 0 0 0,8-11 0 0 0,-8 10 0 0 0,24-12 0 0 0,-23 14 0 0 0,19-19 0 0 0,-8 4 0 0 0,1 1 0 0 0,19-14 0 0 0,-23 18 0 0 0,-10 9 0 0 0,11-7 0 0 0,-4 4 0 0 0,18-15 0 0 0,-25 18 0 0 0,13-10 0 0 0,-7 6 0 0 0,0 1 0 0 0,17-8 0 0 0,-23 12 0 0 0,15-6 0 0 0,-2-2 0 0 0,-14 8 0 0 0,19-12 0 0 0,-10 7 0 0 0,8-2 0 0 0,12-6 0 0 0,1-8 0 0 0,-7 10 0 0 0,-20 11 0 0 0,-1-1 0 0 0,20-14 0 0 0,-13 9 0 0 0,-1 1 0 0 0,1-1 0 0 0,1 1 0 0 0,-1 1 0 0 0,0-1 0 0 0,0 0 0 0 0,0-1 0 0 0,0 1 0 0 0,-1-1 0 0 0,1 1 0 0 0,1 1 0 0 0,-5 2 0 0 0,1 0 0 0 0,-1-1 0 0 0,0 1 0 0 0,0-1 0 0 0,7-7 0 0 0,-8 7 0 0 0,24-14 0 0 0,-21 11 0 0 0,1-1 0 0 0,0-1 0 0 0,-5 6 0 0 0,6-9 0 0 0,-2 4 0 0 0,1 2 0 0 0,2-1 0 0 0,-1 1 0 0 0,-2-2 0 0 0,1 0 0 0 0,0 2 0 0 0,6-4 0 0 0,-2 0 0 0 0,5-5 0 0 0,-1-2 0 0 0,-9 10 0 0 0,2 0 0 0 0,4-1 0 0 0,-10 5 0 0 0,13-14 0 0 0,2 1 0 0 0,-2 0 0 0 0,-11 11 0 0 0,22-18 0 0 0,-4 0 0 0 0,-23 22 0 0 0,-1 0 0 0 0,1 1 0 0 0,0-1 0 0 0,-1 0 0 0 0,1 0 0 0 0,0 1 0 0 0,0-1 0 0 0,0 0 0 0 0,0 1 0 0 0,0-1 0 0 0,-1 1 0 0 0,1-1 0 0 0,0 1 0 0 0,0-1 0 0 0,0 1 0 0 0,0 0 0 0 0,2-1 0 0 0,2 0 0 0 0,-2 0 0 0 0,14-13 0 0 0,-9 5 0 0 0,-5 6 0 0 0,0 0 0 0 0,0 0 0 0 0,1 1 0 0 0,-1-1 0 0 0,7-3 0 0 0,8-10 0 0 0,-11 12 0 0 0,13-12 0 0 0,3-2 0 0 0,-2 5 0 0 0,-3-1 0 0 0,15-9 0 0 0,-23 16 0 0 0,-1 1 0 0 0,-1 1 0 0 0,14-7 0 0 0,-19 11 0 0 0,25-20 0 0 0,4-3 0 0 0,-18 15 0 0 0,-5 2 0 0 0,6-7 0 0 0,1-3 0 0 0,-12 12 0 0 0,16-11 0 0 0,-5 7 0 0 0,8-9 0 0 0,10-14 0 0 0,-17 16 0 0 0,7-6 0 0 0,0-2 0 0 0,-16 17 0 0 0,-1 1 0 0 0,10-2 0 0 0,6-7 0 0 0,-3 0 0 0 0,-10 8 0 0 0,-2-1 0 0 0,1 1 0 0 0,-6 6 0 0 0,0 0 0 0 0,-1 0 0 0 0,1-1 0 0 0,0 1 0 0 0,-1 0 0 0 0,1-1 0 0 0,-1 1 0 0 0,0-1 0 0 0,3-2 0 0 0,10-13 0 0 0,-11 14 0 0 0,-3 2 0 0 0,1 0 0 0 0,0-1 0 0 0,0 1 0 0 0,0 0 0 0 0,0 0 0 0 0,0 1 0 0 0,0-1 0 0 0,0 0 0 0 0,0 0 0 0 0,0 0 0 0 0,0 1 0 0 0,1-1 0 0 0,-1 1 0 0 0,1-1 0 0 0,19-10 0 0 0,-14 5 0 0 0,-1-3 0 0 0,1 2 0 0 0,-1 1 72 0 0,-5 4 299 0 0,-1 2 117 0 0,0 0 21 0 0,0 0-66 0 0,0 0-358 0 0,0 0-406 0 0,0 0 306 0 0,-1 1-1 0 0,1-1 1 0 0,0 0 0 0 0,0 0 0 0 0,0 0 0 0 0,-1 0 0 0 0,1 0 0 0 0,0 1-1 0 0,0-1 1 0 0,0 0 0 0 0,-1 0 0 0 0,1 0 0 0 0,0 1 0 0 0,0-1 0 0 0,0 0-1 0 0,0 0 1 0 0,0 1 0 0 0,-1-1 0 0 0,1 0 0 0 0,0 0 0 0 0,0 1-1 0 0,0-1 1 0 0,0 0 0 0 0,0 0 0 0 0,0 1 0 0 0,0-1 0 0 0,0 1 0 0 0,-1 4-1701 0 0,-4-1-3847 0 0,-3 1-1957 0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31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2 8287 0 0,'0'0'382'0'0,"0"0"-8"0"0,7-8 1602 0 0,2-35 3252 0 0,-9 41-4716 0 0,2-15 104 0 0,-1 12-544 0 0,0 4 299 0 0,-1 1 117 0 0,0 0 21 0 0,0 0-66 0 0,0 0-222 0 0,0 0 166 0 0,0 0 101 0 0,0 0 21 0 0,0 0-66 0 0,0 1-294 0 0,-2 26-132 0 0,1-18-17 0 0,0-1-1 0 0,1 0 1 0 0,0 0 0 0 0,0 0 0 0 0,1 1 0 0 0,0-1 0 0 0,2 9 0 0 0,-2-16 0 0 0,-1 1 0 0 0,0-1 0 0 0,0 0 0 0 0,1 1 0 0 0,-1-1 0 0 0,0 0 0 0 0,1 0 0 0 0,-1 0 0 0 0,1 1 0 0 0,0-1 0 0 0,-1 0 0 0 0,1 0 0 0 0,0 0 0 0 0,0 0 0 0 0,0 0 0 0 0,0 0 0 0 0,0 0 0 0 0,1 1 0 0 0,1 0 0 0 0,-2-1 0 0 0,-1 0 0 0 0,1-1 0 0 0,0 1 0 0 0,0 0 0 0 0,0 0 0 0 0,-1-1 0 0 0,1 1 0 0 0,0 0 0 0 0,0-1 0 0 0,0 1 0 0 0,0-1 0 0 0,0 0 0 0 0,0 1 0 0 0,0-1 0 0 0,0 0 0 0 0,0 1 0 0 0,0-1 0 0 0,0 0 0 0 0,0 0 0 0 0,0 0 0 0 0,2 0 0 0 0,1 0 0 0 0,1 0 23 0 0,0 0 1 0 0,0-1-1 0 0,1 1 0 0 0,-1-1 0 0 0,0 0 0 0 0,0-1 1 0 0,0 1-1 0 0,0-1 0 0 0,0 0 0 0 0,0 0 0 0 0,-1-1 1 0 0,1 1-1 0 0,-1-1 0 0 0,1 0 0 0 0,-1 0 0 0 0,0-1 1 0 0,0 1-1 0 0,-1-1 0 0 0,7-7 0 0 0,0-2 241 0 0,0-1 0 0 0,-1 0 0 0 0,0 0 0 0 0,-1-1 0 0 0,6-15 0 0 0,-5-2-264 0 0,-9 29 0 0 0,-3 6 0 0 0,-3 7 0 0 0,-3 16 0 0 0,0 1 0 0 0,3 0 0 0 0,0 0 0 0 0,-3 42 0 0 0,-7 30 0 0 0,16-95 0 0 0,-6 13 0 0 0,-3-1 0 0 0,8-16 0 0 0,1 1 0 0 0,-1 0 0 0 0,1 0 0 0 0,-1 0 0 0 0,1-1 0 0 0,-1 1 0 0 0,0 0 0 0 0,1-1 0 0 0,-1 1 0 0 0,0 0 0 0 0,1-1 0 0 0,-1 1 0 0 0,0-1 0 0 0,0 1 0 0 0,0-1 0 0 0,0 0 0 0 0,1 1 0 0 0,-1-1 0 0 0,0 0 0 0 0,0 1 0 0 0,0-1 0 0 0,0 0 0 0 0,-1 0 0 0 0,-2 1 0 0 0,-3 1 0 0 0,0 0 0 0 0,0 0 0 0 0,-1-1 0 0 0,1 0 0 0 0,-1 0 0 0 0,-8-1 0 0 0,13 0 0 0 0,0 0 0 0 0,0 0 0 0 0,0-1 0 0 0,0 1 0 0 0,0-1 0 0 0,1 0 0 0 0,-1 1 0 0 0,0-2 0 0 0,0 1 0 0 0,1 0 0 0 0,-1 0 0 0 0,1-1 0 0 0,-1 1 0 0 0,1-1 0 0 0,0 0 0 0 0,-1 0 0 0 0,1 0 0 0 0,0 0 0 0 0,-2-3 0 0 0,1-1 0 0 0,-1 0 0 0 0,2-1-133 0 0,1 6-563 0 0,1 1-257 0 0,0 0-1286 0 0,0 0-4924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32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3823 0 0,'0'0'315'0'0,"0"0"45"0"0,0 0 21 0 0,0 0-49 0 0,0 0-149 0 0,0 0 194 0 0,0 0 110 0 0,11 0 1046 0 0,-6-3-1177 0 0,-2 2-214 0 0,0 0 0 0 0,0 1-1 0 0,-1-1 1 0 0,1 0 0 0 0,0 1 0 0 0,0-1 0 0 0,0 1-1 0 0,3 0 1 0 0,-1 0-142 0 0,40-2 0 0 0,-42 3-1 0 0,1-1-1 0 0,0 0 1 0 0,0 0-1 0 0,-1 0 0 0 0,1 0 1 0 0,4-2-1 0 0,4 0 456 0 0,5 0 446 0 0,0 1-1461 0 0,22-6 1 0 0,-33 4 685 0 0,-4 2-1112 0 0,0 1-2574 0 0,-2 0 2026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35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547'0'0,"0"0"-11"0"0,0 0-203 0 0,0 0 419 0 0,0 0 220 0 0,0 0 42 0 0,0 0 8 0 0,0 0 2 0 0,0 0 0 0 0,0 0 0 0 0,0 0-69 0 0,0 0-290 0 0,2 1-121 0 0,7 2-28 0 0,-7-2-4 0 0,-2-1 0 0 0,3 1 0 0 0,7 4-306 0 0,-4-2-104 0 0,1 0 1 0 0,-1 0-1 0 0,0 1 1 0 0,0 0-1 0 0,-1 0 1 0 0,1 1-1 0 0,-1-1 1 0 0,8 10-1 0 0,-10-10-102 0 0,14 10 0 0 0,-10-7-4 0 0,-1-1-1 0 0,1 1 1 0 0,9 14-1 0 0,-10-12 35 0 0,1-1 0 0 0,13 14 0 0 0,-8-11 299 0 0,0 0 1 0 0,-2 1-1 0 0,1 1 0 0 0,-2 0 1 0 0,11 17-1 0 0,-12-15-329 0 0,-5-12 0 0 0,8 8 0 0 0,0-4 0 0 0,0-3-64 0 0,-9-4-273 0 0,-2 0-138 0 0,1-1-33 0 0,0 0 377 0 0,0 0 107 0 0,-1 1 0 0 0,1 0-1 0 0,-1-1 1 0 0,1 1 0 0 0,-1-1 0 0 0,0 1-1 0 0,1 0 1 0 0,-1-1 0 0 0,0 1-1 0 0,1-1 1 0 0,-1 1 0 0 0,0-1 0 0 0,0 1-1 0 0,1-1 1 0 0,-1 1 0 0 0,0-1 0 0 0,0 1-1 0 0,0-1 1 0 0,1-1-98 0 0,-1 0 0 0 0,1 0 0 0 0,-1 0 0 0 0,1 0 0 0 0,-1 0 0 0 0,0 0 0 0 0,0 0 0 0 0,0 0 0 0 0,0 0 0 0 0,-1 0 0 0 0,1 0 0 0 0,0 0 0 0 0,-1 0 0 0 0,0 0 0 0 0,1 0 0 0 0,-1 0-1 0 0,0 0 1 0 0,0 0 0 0 0,-2-3 0 0 0,-1-1-302 0 0,1-1-1304 0 0,-2-1 0 0 0,1 1 0 0 0,-7-7 0 0 0,10 13-319 0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32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3823 0 0,'0'0'315'0'0,"0"0"45"0"0,0 0 21 0 0,0 0-49 0 0,0 0-81 0 0,0 0 481 0 0,2 1 237 0 0,0 0-823 0 0,5 3 1275 0 0,14-2-752 0 0,8 0-669 0 0,-9-1 0 0 0,-16-1 0 0 0,-1 0 1 0 0,0 0-1 0 0,0-1 0 0 0,1 1 1 0 0,-1-1-1 0 0,0 1 0 0 0,0-1 0 0 0,3-1 1 0 0,3-1-65 0 0,7-4-949 0 0,-11 4 727 0 0,5-2-226 0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32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149 0 0,1 0 194 0 0,44 3 2667 0 0,-40-2-2819 0 0,1 0 0 0 0,-1 1-1 0 0,1 0 1 0 0,-1-1 0 0 0,0 2 0 0 0,0-1-1 0 0,1 1 1 0 0,-2-1 0 0 0,1 1-1 0 0,0 1 1 0 0,4 3 0 0 0,7 4-266 0 0,21 16 41 0 0,-20-11 0 0 0,-12-12 0 0 0,-1 0 0 0 0,1 1 0 0 0,0-2 0 0 0,-1 1 0 0 0,2-1 0 0 0,5 4 0 0 0,-4-4-71 0 0,-4-2 247 0 0,-1 0 1 0 0,1 0-1 0 0,0 0 1 0 0,-1 0-1 0 0,1 0 1 0 0,0 0-1 0 0,0-1 1 0 0,0 1-1 0 0,0-1 1 0 0,5 0-1 0 0,-8 0-163 0 0,2 0 3 0 0,-2 0-696 0 0,-2-16-7101 0 0,1 7 1343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33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1 15663 0 0,'0'0'356'0'0,"0"0"50"0"0,0-8 608 0 0,0 8-906 0 0,0 0 0 0 0,-1 0 0 0 0,1 0 0 0 0,0-1-1 0 0,0 1 1 0 0,0 0 0 0 0,0 0 0 0 0,-1 0 0 0 0,1-1 0 0 0,0 1 0 0 0,0 0-1 0 0,0 0 1 0 0,-1 0 0 0 0,1 0 0 0 0,0 0 0 0 0,0-1 0 0 0,-1 1 0 0 0,1 0-1 0 0,0 0 1 0 0,0 0 0 0 0,-1 0 0 0 0,1 0 0 0 0,0 0 0 0 0,-1 0 0 0 0,1 0-1 0 0,0 0 1 0 0,0 0 0 0 0,-1 0 0 0 0,1 0 0 0 0,0 0 0 0 0,0 0 0 0 0,-1 0-1 0 0,1 0 1 0 0,-1 1 0 0 0,-11 7 495 0 0,-9 14-949 0 0,-56 91 346 0 0,56-86-50 0 0,-41 57-852 0 0,61-83-4052 0 0,1-1-1732 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33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1975 0 0,'0'0'267'0'0,"0"0"42"0"0,0 0 17 0 0,0 0-28 0 0,0 0-126 0 0,0 0 204 0 0,0 0 111 0 0,0 0 22 0 0,2-1 3 0 0,16-7 1002 0 0,29-8 0 0 0,-28 10-932 0 0,31-14 0 0 0,-31 12-582 0 0,-12 5 81 0 0,-5 2 69 0 0,0 0 0 0 0,0 0 0 0 0,0 0 0 0 0,0 1 0 0 0,0-1 1 0 0,0 1-1 0 0,0-1 0 0 0,0 1 0 0 0,1 0 0 0 0,-1 0 0 0 0,0 0 0 0 0,2 0 0 0 0,4 2-134 0 0,1 1-16 0 0,-2-1-64 0 0,-5-2-273 0 0,-2 0-138 0 0,0 0-33 0 0,0 0-4 0 0,0 0 0 0 0,0 0 0 0 0,0 0-728 0 0,0 0-3058 0 0,0 0-1316 0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34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0135 0 0,'0'0'231'0'0,"0"0"29"0"0,0 0 19 0 0,0 0 105 0 0,0 0 410 0 0,0 0 184 0 0,0 0 40 0 0,0 0-63 0 0,0 0-290 0 0,0 0-121 0 0,0 0-28 0 0,0 0-72 0 0,1 1-217 0 0,0 5 26 0 0,0 0 0 0 0,0 0 0 0 0,0 0 0 0 0,-1 0 0 0 0,0 0 0 0 0,0 1 0 0 0,-2 6 0 0 0,1 23-284 0 0,-2 30 31 0 0,5-57 0 0 0,4-1-133 0 0,8 1-2527 0 0,-12-8 1637 0 0</inkml:trace>
  <inkml:trace contextRef="#ctx0" brushRef="#br0" timeOffset="1">275 1 10135 0 0,'0'0'464'0'0,"0"0"-9"0"0,0 0-155 0 0,0 0 443 0 0,0 0 227 0 0,0 0 44 0 0,0 0-61 0 0,0 0-288 0 0,0 0-121 0 0,0 0-28 0 0,0 2-4 0 0,-43 120 3080 0 0,31-65-2984 0 0,7-28-741 0 0,5-27-563 0 0,0-2-257 0 0,0 0-1150 0 0,0 0-4380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34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 15663 0 0,'0'0'356'0'0,"0"0"50"0"0,0 0 20 0 0,-7 5 92 0 0,-4 6-365 0 0,10-10 16 0 0,0 0 1 0 0,1-1-1 0 0,-1 1 0 0 0,0 0 1 0 0,1 0-1 0 0,-1 0 0 0 0,1 0 1 0 0,-1-1-1 0 0,1 1 0 0 0,0 0 1 0 0,-1 0-1 0 0,1 1 0 0 0,0 22 1555 0 0,0-20-1569 0 0,0-2-30 0 0,0-1 1 0 0,0 1-1 0 0,0-1 1 0 0,1 1-1 0 0,-1-1 0 0 0,0 1 1 0 0,1-1-1 0 0,-1 1 0 0 0,2 1 1 0 0,0 0-16 0 0,1 0 1 0 0,-1 0-1 0 0,1 0 1 0 0,0-1 0 0 0,5 5-1 0 0,-6-6-110 0 0,3 3 0 0 0,1 0 0 0 0,-1 1 0 0 0,1 0 0 0 0,-2 0 0 0 0,1 0 0 0 0,0 0 0 0 0,-1 1 0 0 0,0 0 0 0 0,0-1 0 0 0,-1 2 0 0 0,1-1 0 0 0,-1 0 0 0 0,-1 1 0 0 0,1-1 0 0 0,2 11 0 0 0,-3-3 0 0 0,-2-10 0 0 0,0 5 0 0 0,-5-2 0 0 0,0-2 125 0 0,0-1 1 0 0,-1 0-1 0 0,0 0 0 0 0,0 0 0 0 0,0-1 1 0 0,0 1-1 0 0,0-2 0 0 0,-1 1 0 0 0,1-1 1 0 0,-1 0-1 0 0,0 0 0 0 0,0 0 0 0 0,-10 0 1 0 0,5-1-776 0 0,-1-1 1 0 0,1 0 0 0 0,-1 0-1 0 0,1-2 1 0 0,-1 1 0 0 0,-20-7-1 0 0,31 7 384 0 0,0 0 0 0 0,1 1 1 0 0,-1-1-1 0 0,1 0 0 0 0,-1 0 0 0 0,1 0 0 0 0,-1-1 0 0 0,1 1 0 0 0,0 0 0 0 0,0 0 0 0 0,0-1 0 0 0,-1 1 1 0 0,1-1-1 0 0,0 1 0 0 0,1-1 0 0 0,-1 1 0 0 0,0-1 0 0 0,0 0 0 0 0,1 1 0 0 0,-1-1 0 0 0,1 0 1 0 0,-1 0-1 0 0,1 1 0 0 0,0-1 0 0 0,-1-3 0 0 0,2-15-1781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34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3823 0 0,'0'0'315'0'0,"0"0"45"0"0,0 0 21 0 0,0 0-49 0 0,0 0-12 0 0,0 0 770 0 0,2 0 354 0 0,19-7 328 0 0,-11 5-631 0 0,1-2 0 0 0,-1 1 1 0 0,0-1-1 0 0,9-6 0 0 0,-13 7-1141 0 0,-1 0 0 0 0,0 1 0 0 0,1 0 0 0 0,-1 0 0 0 0,1 0 0 0 0,0 0 0 0 0,6 0 0 0 0,-4 1-129 0 0,-6 1-551 0 0,-2 0-270 0 0,0 0-1425 0 0,0 0-5475 0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36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0 6447 0 0,'0'0'298'0'0,"0"0"-10"0"0,0 0-118 0 0,0 0 206 0 0,0 0 111 0 0,0 0 22 0 0,0 0 3 0 0,-5-16 2560 0 0,8-19 512 0 0,-3 33-3072 0 0,0-5 700 0 0,-1 3-353 0 0,0 5 2286 0 0,-3 15-3145 0 0,2-10 0 0 0,0-1 0 0 0,1 0 0 0 0,0 1 0 0 0,0-1 0 0 0,0 1 0 0 0,1-1 0 0 0,0 1 0 0 0,0-1 0 0 0,0 1 0 0 0,2 7 0 0 0,1-6 0 0 0,5 0 0 0 0,6 1 0 0 0,-11-8 0 0 0,-2 1 30 0 0,1-1 0 0 0,-1 1-1 0 0,1-1 1 0 0,-1 1 0 0 0,1-1 0 0 0,0 0 0 0 0,-1 0-1 0 0,1 0 1 0 0,-1 0 0 0 0,1 0 0 0 0,0 0-1 0 0,-1 0 1 0 0,1 0 0 0 0,-1 0 0 0 0,1-1-1 0 0,0 1 1 0 0,-1-1 0 0 0,1 1 0 0 0,1-2 0 0 0,3 0 305 0 0,-3 1-234 0 0,1-1 1 0 0,-1 1 0 0 0,1-1-1 0 0,-1 0 1 0 0,0 0-1 0 0,0 0 1 0 0,0-1 0 0 0,0 1-1 0 0,0-1 1 0 0,0 1-1 0 0,4-6 1 0 0,0-2-167 0 0,0-1 1 0 0,7-13-1 0 0,-2 3 157 0 0,-10 17 119 0 0,0 0 0 0 0,0 0 0 0 0,-1 0 0 0 0,2-6-1 0 0,0 2 619 0 0,-3 8-827 0 0,0 0 0 0 0,0 0 0 0 0,0 0 1 0 0,0 0-1 0 0,0 1 0 0 0,0-1 0 0 0,0 0 1 0 0,0 0-1 0 0,0 0 0 0 0,0 0 0 0 0,0 0 0 0 0,0 0 1 0 0,0 0-1 0 0,0 0 0 0 0,0 0 0 0 0,0 0 1 0 0,0 0-1 0 0,0 0 0 0 0,0 0 0 0 0,0 0 1 0 0,0 0-1 0 0,0 0 0 0 0,0 0 0 0 0,0 0 0 0 0,0 0 1 0 0,0 0-1 0 0,0 0 0 0 0,1 0 0 0 0,-1 0 1 0 0,0 0-1 0 0,0 0 0 0 0,0 0 0 0 0,0 0 0 0 0,0 0 1 0 0,0 0-1 0 0,0 0 0 0 0,0 0 0 0 0,0 0 1 0 0,0 0-1 0 0,0 0 0 0 0,0 0 0 0 0,0 0 1 0 0,0 0-1 0 0,0 0 0 0 0,0 0 0 0 0,0 0 0 0 0,0 0 1 0 0,0 0-1 0 0,0-1 0 0 0,2 10 45 0 0,0 12-40 0 0,-1 6-7 0 0,1-1 0 0 0,11 45 0 0 0,-11-58 0 0 0,8 83 0 0 0,-9-89 0 0 0,0 1 0 0 0,0-1 0 0 0,-1 1 0 0 0,0-1 0 0 0,-1 1 0 0 0,0-1 0 0 0,0 0 0 0 0,0 1 0 0 0,-1-1 0 0 0,0 0 0 0 0,-1 0 0 0 0,1 0 0 0 0,-1 0 0 0 0,-1-1 0 0 0,1 1 0 0 0,-1-1 0 0 0,0 0 0 0 0,-1 0 0 0 0,1 0 0 0 0,-8 7 0 0 0,8-10-18 0 0,0 0 0 0 0,1 0 0 0 0,-1 0-1 0 0,0-1 1 0 0,0 0 0 0 0,-1 1 0 0 0,1-2 0 0 0,0 1-1 0 0,-1 0 1 0 0,1-1 0 0 0,-1 0 0 0 0,0 0 0 0 0,1 0-1 0 0,-1-1 1 0 0,0 1 0 0 0,0-1 0 0 0,-5 0 0 0 0,3-1-56 0 0,5 1-151 0 0,1 0 1 0 0,-1 0-1 0 0,1 0 0 0 0,-1-1 1 0 0,1 1-1 0 0,-1-1 1 0 0,1 1-1 0 0,-1-1 0 0 0,1 1 1 0 0,-1-1-1 0 0,1 0 1 0 0,0 0-1 0 0,-1 0 0 0 0,1 0 1 0 0,0 0-1 0 0,0 0 1 0 0,0 0-1 0 0,-2-2 0 0 0,-7-14-6834 0 0,7 7 1067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36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5 15663 0 0,'0'0'356'0'0,"0"0"50"0"0,0 0 20 0 0,0 0-42 0 0,0 0-112 0 0,0 0 463 0 0,1-1 234 0 0,4-3-356 0 0,0 0 0 0 0,1 0 0 0 0,-1 1 0 0 0,1-1 0 0 0,0 1 0 0 0,11-4 0 0 0,3 0-607 0 0,0 1-1 0 0,23-3 1 0 0,-34 6-6 0 0,-35 23-311 0 0,-25 15-1205 0 0,30-22 1434 0 0,-32 25-1 0 0,47-32 83 0 0,4 1 0 0 0,2-5 0 0 0,1-1 0 0 0,-1 1 0 0 0,1-1 0 0 0,0 1 0 0 0,0-1 0 0 0,0 0 0 0 0,0 1 0 0 0,0-1 0 0 0,0 0 0 0 0,0 0 0 0 0,0 0 0 0 0,0 0 0 0 0,0 0 0 0 0,1 0 0 0 0,-1 0 0 0 0,0 0 0 0 0,1 0 0 0 0,-1-1 0 0 0,1 1 0 0 0,-1-1 0 0 0,1 1 0 0 0,1 0 0 0 0,2 0 0 0 0,0 0 0 0 0,-1 0 0 0 0,1 0 0 0 0,0 0 0 0 0,0-1 0 0 0,6 0 0 0 0,2-1 21 0 0,-1-1 0 0 0,1-1 0 0 0,-1 0 0 0 0,0 0 0 0 0,1-1 0 0 0,13-7 0 0 0,12-11-8624 0 0,-31 17 3891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37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23 17503 0 0,'0'0'803'0'0,"0"0"-18"0"0,3-7-469 0 0,-1-2-241 0 0,-2 7 306 0 0,0 2 110 0 0,0 0 18 0 0,0 0 3 0 0,0 0 0 0 0,19-3 2048 0 0,-16 2-2399 0 0,-2 1-121 0 0,1 0 0 0 0,-1-1 0 0 0,0 1 0 0 0,1 0 0 0 0,-1 0 0 0 0,1 0 0 0 0,-1 0 0 0 0,1 0 0 0 0,-1 0 0 0 0,0 1 0 0 0,1-1 0 0 0,-1 0 0 0 0,0 1 0 0 0,1-1-1 0 0,-1 1 1 0 0,0 0 0 0 0,1-1 0 0 0,-1 1 0 0 0,0 0 0 0 0,0 0 0 0 0,0-1 0 0 0,0 1 0 0 0,2 2 0 0 0,44 40-40 0 0,-34-29 0 0 0,2 0 0 0 0,0-1 0 0 0,19 12 0 0 0,-21-17 0 0 0,-7-3 0 0 0,1-1 0 0 0,0 0 0 0 0,0 0 0 0 0,0-1 0 0 0,1 1 0 0 0,-1-2 0 0 0,12 4 0 0 0,-19-6-18 0 0,1 0 0 0 0,-1 0 0 0 0,1 1 0 0 0,-1-1 0 0 0,1 0 0 0 0,-1 0 0 0 0,1 0 0 0 0,-1 0 0 0 0,1 0-1 0 0,0 1 1 0 0,-1-1 0 0 0,1 0 0 0 0,-1 0 0 0 0,1-1 0 0 0,-1 1 0 0 0,1 0 0 0 0,0 0 0 0 0,-1 0 0 0 0,1 0 0 0 0,-1 0 0 0 0,1-1 0 0 0,-1 1 0 0 0,1 0 0 0 0,-1 0-1 0 0,1-1 1 0 0,-1 1 0 0 0,1 0 0 0 0,-1-1 0 0 0,0 1 0 0 0,1-1 0 0 0,0 0-251 0 0,0 1 118 0 0,-1-1-1 0 0,1 1 1 0 0,0-1 0 0 0,0 1 0 0 0,-1-1 0 0 0,1 1-1 0 0,-1-1 1 0 0,1 1 0 0 0,0-1 0 0 0,-1 0 0 0 0,1 1-1 0 0,-1-1 1 0 0,1-1 0 0 0,1-1-1061 0 0,5-5-6638 0 0</inkml:trace>
  <inkml:trace contextRef="#ctx0" brushRef="#br0" timeOffset="1">309 0 17503 0 0,'-5'7'445'0'0,"-1"0"0"0"0,0 0 0 0 0,-10 8 0 0 0,-12 14-305 0 0,6-1 2094 0 0,-36 59 0 0 0,3 6-575 0 0,37-62-2221 0 0,-3 0 0 0 0,-37 45 0 0 0,42-59-7951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36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18 10135 0 0,'0'0'464'0'0,"0"0"-9"0"0,0 0-155 0 0,-5-4 1038 0 0,2 1 2097 0 0,3 2-3216 0 0,-1 0 1 0 0,1 1-1 0 0,0-1 0 0 0,-1 0 0 0 0,1 1 0 0 0,-1-1 0 0 0,0 1 1 0 0,1-1-1 0 0,-1 0 0 0 0,1 1 0 0 0,-1 0 0 0 0,0-1 0 0 0,1 1 1 0 0,-1-1-1 0 0,0 1 0 0 0,0 0 0 0 0,1-1 0 0 0,-1 1 0 0 0,0 0 1 0 0,0 0-1 0 0,-1 0 0 0 0,1 0-69 0 0,-1 1 1 0 0,1-1-1 0 0,-1 1 0 0 0,1 0 1 0 0,0 0-1 0 0,0 0 0 0 0,-1 0 1 0 0,1 0-1 0 0,0 0 0 0 0,0 0 1 0 0,0 0-1 0 0,-1 2 0 0 0,-8 9 81 0 0,0 1-1 0 0,-12 21 0 0 0,13-18 198 0 0,-19 23 0 0 0,22-32-291 0 0,0 1 1 0 0,1-1 0 0 0,0 1-1 0 0,0 0 1 0 0,0 0 0 0 0,1 0-1 0 0,-3 10 1 0 0,-3 7-128 0 0,-15 27 0 0 0,-3 6-14 0 0,27-53 26 0 0,-11 14-177 0 0,11-17-541 0 0,1-2-258 0 0,0 0-920 0 0,0 0-3643 0 0,0 0-1565 0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16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4 5119 0 0,'0'0'234'0'0,"1"-2"-10"0"0,40-83 2718 0 0,-40 81-2878 0 0,7-27 1592 0 0,-8 30-1429 0 0,-1 0 0 0 0,1 0 0 0 0,0 1 0 0 0,0-1-1 0 0,0 0 1 0 0,-1 0 0 0 0,1 1 0 0 0,0-1 0 0 0,-1 0 0 0 0,1 0-1 0 0,0 1 1 0 0,-1-1 0 0 0,1 1 0 0 0,-1-1 0 0 0,1 0-1 0 0,-2 0 1 0 0,-6-12 3708 0 0,8 10-3724 0 0,1-1 1 0 0,-1 1-1 0 0,1 0 0 0 0,0-1 1 0 0,-1 1-1 0 0,2 0 0 0 0,1-4 1 0 0,-3 5 58 0 0,2 0 2 0 0,2-4-77 0 0,-1 1 114 0 0,1 0-1 0 0,-1 0 1 0 0,1 1 0 0 0,0-1-1 0 0,9-6 1 0 0,-11 10-239 0 0,-2 1 16 0 0,0 0-14 0 0,0 0 5 0 0,0 0 0 0 0,3-4-25 0 0,-3 3-42 0 0,0 1 1 0 0,0 0 0 0 0,0 0 0 0 0,0-1 0 0 0,0 1-1 0 0,0 0 1 0 0,0 0 0 0 0,1 0 0 0 0,-1-1 0 0 0,0 1-1 0 0,0 0 1 0 0,0 0 0 0 0,0 0 0 0 0,0-1 0 0 0,0 1-1 0 0,1 0 1 0 0,-1 0 0 0 0,0 0 0 0 0,0 0 0 0 0,0-1-1 0 0,1 1 1 0 0,-1 0 0 0 0,0 0 0 0 0,0 0 0 0 0,0 0-1 0 0,1 0 1 0 0,-1 0 0 0 0,0 0 0 0 0,0 0-1 0 0,1 0 1 0 0,-1 0 0 0 0,0 0 0 0 0,0 0 0 0 0,1 0-1 0 0,-1 0 1 0 0,0 0 0 0 0,1 0 0 0 0,34 4 251 0 0,-27-4-176 0 0,15 7 120 0 0,-12-5-184 0 0,2 1 31 0 0,0-1 11 0 0,0-1-11 0 0,1 0-31 0 0,0 2 20 0 0,27 7 33 0 0,-1-7-75 0 0,-25-1 4 0 0,3 1-11 0 0,7 5 63 0 0,18 4-45 0 0,14 1-11 0 0,-50-12 5 0 0,0 0 1 0 0,0 0-1 0 0,0 0 1 0 0,8-1-1 0 0,12 1 21 0 0,78 5 60 0 0,-60-3-26 0 0,0 2 0 0 0,80 20 0 0 0,-114-22-59 0 0,11 3-1 0 0,-15-4 0 0 0,-1 0 0 0 0,1 0 0 0 0,0-1 0 0 0,-1 0 0 0 0,9 0 0 0 0,15 0 0 0 0,-16 0 0 0 0,-1-1 0 0 0,16-2 0 0 0,-13 1 11 0 0,0 1-1 0 0,0 0 0 0 0,20 4 1 0 0,20-1 11 0 0,51 3 29 0 0,0 0 15 0 0,-68-4-53 0 0,-25-1-14 0 0,30-1 0 0 0,-43 0 1 0 0,156-10 64 0 0,126 4 268 0 0,-192-1-229 0 0,-24 1 35 0 0,10-1 105 0 0,-56 6-224 0 0,-10 0 1 0 0,1 0 0 0 0,0 1 0 0 0,12 2 0 0 0,-12-1-2 0 0,-1-1 1 0 0,19-1 0 0 0,14 1-11 0 0,36 1 58 0 0,1 0-15 0 0,-1 5-51 0 0,-73-6 0 0 0,0 1 0 0 0,1-1 0 0 0,11-2 0 0 0,14 0 0 0 0,69 11 64 0 0,-33-7-64 0 0,-32-1 13 0 0,-13 0 18 0 0,33 5 0 0 0,-27-4 22 0 0,-19-2-35 0 0,1 0 0 0 0,18 4-1 0 0,-26-3-5 0 0,21 0-13 0 0,-8 0 23 0 0,32 6 0 0 0,-35-5-5 0 0,-1 0-1 0 0,1 0 0 0 0,0-1 0 0 0,17-2 0 0 0,63-2-5 0 0,-88 3-11 0 0,0 0 0 0 0,0 0 0 0 0,11 2 0 0 0,17 1 0 0 0,8-5 14 0 0,-14 1 109 0 0,26-4 0 0 0,-28 3 69 0 0,-1 0 0 0 0,35 3 0 0 0,-32 0-131 0 0,1-2 0 0 0,32-4 0 0 0,-45 4-43 0 0,-1 0 1 0 0,19 2-1 0 0,13 0-20 0 0,137-2 2 0 0,-168 1 0 0 0,-1 0 0 0 0,19 4 0 0 0,20 1 0 0 0,-9-6 15 0 0,56 3 34 0 0,-43 0-49 0 0,-14-2 0 0 0,24-1 23 0 0,-44 0-9 0 0,0 1-1 0 0,26 3 1 0 0,-25-1 14 0 0,0-1-1 0 0,1-1 0 0 0,47-7 1 0 0,25-1 107 0 0,-69 8-88 0 0,30-5 0 0 0,-29 3 2 0 0,43 2-1 0 0,-31 1-28 0 0,-24-2-20 0 0,-1 2 0 0 0,1 0 0 0 0,-1 1 0 0 0,24 6 0 0 0,-35-7 0 0 0,1 0 0 0 0,-1 0 0 0 0,1-1 0 0 0,-1 0 0 0 0,10 0 0 0 0,10 0 0 0 0,-11 0 16 0 0,27-3 1 0 0,-26 1-2 0 0,24 1 1 0 0,27-1 13 0 0,-44 0-12 0 0,33 2 1 0 0,94 10 46 0 0,-134-8-64 0 0,27 5 0 0 0,5 0 0 0 0,-18-1 0 0 0,-23-4 0 0 0,1 0 0 0 0,-1-1 0 0 0,12 1 0 0 0,9-3 0 0 0,21 1 0 0 0,-19 0 0 0 0,-24-1 0 0 0,0 1 0 0 0,0 0 0 0 0,12 2 0 0 0,-5 0 6 0 0,-5 0 6 0 0,0-1-1 0 0,1 1 1 0 0,-1-2-1 0 0,10 1 1 0 0,145 3-12 0 0,-137-3-2 0 0,32-3 0 0 0,-35 0 21 0 0,-1 2 0 0 0,32 2 0 0 0,-6 0-7 0 0,-33-2-12 0 0,22 2-1 0 0,-27-1 1 0 0,0-1 0 0 0,0 0 0 0 0,16-2 0 0 0,-14 1 0 0 0,-1 0 0 0 0,15 1 0 0 0,17 0 50 0 0,-33-1-42 0 0,0 1 1 0 0,18 1-1 0 0,-19 0 3 0 0,-1-1 0 0 0,1 0 0 0 0,0-1 0 0 0,14-2 0 0 0,19-2-2 0 0,26 11 47 0 0,-47-4-35 0 0,-1 0-1 0 0,28-2 0 0 0,-13-3-20 0 0,-12 0 0 0 0,-1 2 0 0 0,1 0 0 0 0,39 4 0 0 0,2 2 0 0 0,-20-2 0 0 0,-13 0-1 0 0,-5 1 4 0 0,0-2-1 0 0,1-1 0 0 0,-1-1 0 0 0,28-3 1 0 0,-37 1 24 0 0,32 2 1 0 0,-4 0-30 0 0,-11 0 50 0 0,-26 1-45 0 0,0-1 1 0 0,0 0-1 0 0,0 0 0 0 0,10-2 0 0 0,-10 0 7 0 0,0 2 1 0 0,0-1-1 0 0,0 1 0 0 0,14 1 0 0 0,4 0 3 0 0,-21-1-13 0 0,0 0 0 0 0,0 0 0 0 0,-1 1 0 0 0,1 0 0 0 0,8 1 0 0 0,3 1 0 0 0,-11-4 0 0 0,0 2 0 0 0,0-1 0 0 0,1 0 0 0 0,-1 1 0 0 0,0 0 0 0 0,0 0 0 0 0,5 2 0 0 0,7 2 0 0 0,-7-4 5 0 0,-4 0 5 0 0,0 0 0 0 0,0 1-1 0 0,0 0 1 0 0,0 0 0 0 0,9 5 0 0 0,18 1-10 0 0,-13-3 0 0 0,-8-3 0 0 0,8-1-1 0 0,-19-1 1 0 0,30 11 12 0 0,-18-7 30 0 0,-10-3 2 0 0,1 0 0 0 0,-1 0 0 0 0,0 0 0 0 0,0 0 0 0 0,0 0 0 0 0,6 4 0 0 0,-5-2 0 0 0,-2-2 20 0 0,-2-1 3 0 0,0 0-3 0 0,0 2-11 0 0,0-1-122 0 0,1 0 0 0 0,-1 0 0 0 0,0 0 0 0 0,0 0 0 0 0,1 0 0 0 0,-1 0 0 0 0,0 0 0 0 0,0 1 0 0 0,0-1 0 0 0,0 0 0 0 0,-1 0 0 0 0,1 0 0 0 0,0 0 0 0 0,0 0 0 0 0,-1 0 0 0 0,0 2-1 0 0,-8 5-5300 0 0,8-7 3765 0 0,-11 5-7483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19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49 10135 0 0,'0'0'231'0'0,"0"0"29"0"0,0 0 19 0 0,-3-2 100 0 0,-7-1-1 0 0,-5-2 631 0 0,14 5-497 0 0,-7 0 512 0 0,3 0-108 0 0,-9-2-817 0 0,10-1 2166 0 0,5-3 3751 0 0,0 6-6015 0 0,-1-1-1 0 0,0 0 1 0 0,0 1-1 0 0,1-1 1 0 0,-1 1-1 0 0,0-1 1 0 0,0 1-1 0 0,1-1 1 0 0,-1 1-1 0 0,1 0 1 0 0,-1-1-1 0 0,0 1 1 0 0,1-1-1 0 0,-1 1 1 0 0,1 0-1 0 0,-1-1 0 0 0,1 1 1 0 0,-1 0-1 0 0,1-1 1 0 0,-1 1-1 0 0,1 0 1 0 0,-1 0-1 0 0,1 0 1 0 0,0 0-1 0 0,-1-1 1 0 0,1 1-1 0 0,-1 0 1 0 0,1 0-1 0 0,0 0 1 0 0,1 0 0 0 0,9-4-2 0 0,0 1 0 0 0,0 0 0 0 0,1 1 0 0 0,11-1 0 0 0,56 1 59 0 0,-69 2-39 0 0,-8 0 121 0 0,1 0 0 0 0,-1 1 0 0 0,0-1 0 0 0,0 1 0 0 0,0 0 0 0 0,0 0 0 0 0,0 0 0 0 0,0 0 0 0 0,0 0 0 0 0,0 0 0 0 0,0 0 0 0 0,0 0 0 0 0,1 3 0 0 0,-2-4-139 0 0,0 1 1 0 0,0-1-1 0 0,0 1 0 0 0,0-1 0 0 0,0 1 0 0 0,-1 0 1 0 0,1-1-1 0 0,0 1 0 0 0,0 0 0 0 0,-1 0 1 0 0,1 0-1 0 0,-1-1 0 0 0,1 1 0 0 0,0 1 0 0 0,0 1-3 0 0,6 11 2 0 0,-8-10 0 0 0,0-1 0 0 0,1 6 0 0 0,-1 1 0 0 0,-1-1 0 0 0,0 0 0 0 0,0 0 0 0 0,0 0 0 0 0,-8 16 0 0 0,-27 49 0 0 0,36-72 0 0 0,-20 32 0 0 0,-2-2 0 0 0,-39 45 0 0 0,57-71 0 0 0,-2 1 0 0 0,0 0 0 0 0,-17 11 0 0 0,-7 8 0 0 0,31-26-1 0 0,0 0-1 0 0,0 0 0 0 0,0 0 1 0 0,0 0-1 0 0,0 0 1 0 0,0 0-1 0 0,0 0 1 0 0,-1 0-1 0 0,1 0 1 0 0,0 0-1 0 0,0 0 1 0 0,0 0-1 0 0,0 0 0 0 0,0 1 1 0 0,0-1-1 0 0,0 0 1 0 0,0 0-1 0 0,0 0 1 0 0,0 0-1 0 0,0 0 1 0 0,0 0-1 0 0,0 0 0 0 0,0 0 1 0 0,0 0-1 0 0,0 0 1 0 0,0 0-1 0 0,-1 1 1 0 0,1-1-1 0 0,0 0 1 0 0,0 0-1 0 0,0 0 0 0 0,0 0 1 0 0,0 0-1 0 0,0 0 1 0 0,0 0-1 0 0,0 0 1 0 0,0 0-1 0 0,1 1 1 0 0,-1-1-1 0 0,0 0 1 0 0,0 0-1 0 0,0 0 0 0 0,0 0 1 0 0,0 0-1 0 0,0 0 1 0 0,0 0-1 0 0,0 0 1 0 0,0 0-1 0 0,0 0 1 0 0,0 0-1 0 0,0 1 0 0 0,0-1 1 0 0,0 0-1 0 0,0 0 1 0 0,0 0-1 0 0,1 0 1 0 0,-1 0-1 0 0,8 0-221 0 0,8-4-340 0 0,-4-1-1193 0 0,0 0-3716 0 0,0-1-2048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19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8 10135 0 0,'0'0'231'0'0,"0"0"29"0"0,0 0 19 0 0,0 0 37 0 0,0 0 125 0 0,0 0 58 0 0,0 0 11 0 0,0 0 70 0 0,-2-5 857 0 0,4 3 4218 0 0,0 2-5457 0 0,0 0-1 0 0,0 0 1 0 0,0 0-1 0 0,0 0 1 0 0,0 0-1 0 0,0 1 1 0 0,0-1-1 0 0,1 1 1 0 0,-1-1-1 0 0,0 1 1 0 0,0 0-1 0 0,-1 0 1 0 0,1 0-1 0 0,0 0 1 0 0,0 0-1 0 0,3 2 1 0 0,4 4-108 0 0,-1 1 1 0 0,9 9-1 0 0,-2-2 897 0 0,108 101-379 0 0,-98-85-608 0 0,-4-4 0 0 0,-17-23 0 0 0,14 23 0 0 0,-13-20 0 0 0,3-8 0 0 0,-7 1-48 0 0,0-1 1 0 0,1 1-1 0 0,-1-1 0 0 0,0 0 0 0 0,0 1 1 0 0,0-1-1 0 0,1 0 0 0 0,-1 0 0 0 0,0 0 1 0 0,0 0-1 0 0,0 0 0 0 0,0 0 0 0 0,-1 0 1 0 0,1 0-1 0 0,0-1 0 0 0,0 1 0 0 0,-1 0 1 0 0,1 0-1 0 0,-1-1 0 0 0,1 1 1 0 0,-1 0-1 0 0,1-1 0 0 0,-1 1 0 0 0,0-1 1 0 0,0 1-1 0 0,1 0 0 0 0,-1-1 0 0 0,0 1 1 0 0,0-1-1 0 0,-1 1 0 0 0,1-1 0 0 0,0 1 1 0 0,-1-2-1 0 0,1 0-112 0 0,-2-9-2470 0 0,0-1 0 0 0,-9-23 0 0 0,6 19 1190 0 0,0-5-1119 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20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36 17503 0 0,'0'0'399'0'0,"13"-8"961"0"0,1-13 1865 0 0,-10 14-1103 0 0,-9 14-1164 0 0,-34 51-958 0 0,-4-3 0 0 0,-75 78 0 0 0,102-118-390 0 0,-25 17 0 0 0,28-23-87 0 0,0 1 0 0 0,1 0 0 0 0,-19 21 0 0 0,18-15-1037 0 0,1-4-20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31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96 10135 0 0,'0'0'231'0'0,"0"0"29"0"0,0 0 19 0 0,0-7 7 0 0,-4-39 4222 0 0,4 45-3964 0 0,0 1-28 0 0,0-2-4 0 0,-2-29 945 0 0,0 5 5210 0 0,0 30-6517 0 0,2-4-149 0 0,-1 1 0 0 0,0 0 1 0 0,0 0-1 0 0,1-1 1 0 0,-1 1-1 0 0,0 0 0 0 0,1 0 1 0 0,-1 0-1 0 0,0 0 1 0 0,1-1-1 0 0,0 1 0 0 0,-1 0 1 0 0,1 0-1 0 0,-1 0 1 0 0,1 2-1 0 0,-2 1-1 0 0,0 1 0 0 0,0-1 0 0 0,0 1 0 0 0,1-1 0 0 0,0 1 0 0 0,0 0 0 0 0,0 0 0 0 0,0 0 0 0 0,1-1 0 0 0,-1 1 0 0 0,1 0 0 0 0,0 0 0 0 0,1 0 0 0 0,-1 0 0 0 0,1 0 0 0 0,0 0 0 0 0,1-1 0 0 0,2 8 0 0 0,-4-10 0 0 0,0-1 0 0 0,1 1 0 0 0,-1 0 0 0 0,0-1 0 0 0,1 1 0 0 0,0-1 0 0 0,-1 0 0 0 0,1 1 0 0 0,0-1 0 0 0,0 1 0 0 0,0-1 0 0 0,0 0 0 0 0,2 3 0 0 0,0-2 0 0 0,7 7 0 0 0,-6-8 0 0 0,-2-1 0 0 0,-1 0 0 0 0,-1 0 0 0 0,1 1 0 0 0,0-1 0 0 0,-1 0 0 0 0,1 0 0 0 0,0 0 0 0 0,-1 0 0 0 0,1 0 0 0 0,0 0 0 0 0,-1 0 0 0 0,1-1 0 0 0,0 1 0 0 0,-1 0 0 0 0,1 0 0 0 0,0 0 0 0 0,-1-1 0 0 0,1 1 0 0 0,-1 0 0 0 0,1-1 0 0 0,0 1 0 0 0,-1 0 0 0 0,1-1 0 0 0,-1 1 0 0 0,1-1 0 0 0,-1 1 0 0 0,1-1 0 0 0,-1 1 0 0 0,1-1 0 0 0,-1 1 0 0 0,0-1 0 0 0,1 1 0 0 0,-1-1 0 0 0,0 0 0 0 0,1 1 0 0 0,-1-1 0 0 0,0 0 0 0 0,0 1 0 0 0,0-1 0 0 0,0 0 0 0 0,0 1 0 0 0,1-1 0 0 0,-1 0 0 0 0,-1-1 0 0 0,2 1 0 0 0,0-10 245 0 0,-1-1 0 0 0,0 0 0 0 0,-1 0 0 0 0,0 0 0 0 0,0 0 0 0 0,-6-18 0 0 0,1-2 72 0 0,3 18-312 0 0,0 0 1 0 0,-10-24-1 0 0,9 30-5 0 0,-1 2 0 0 0,-2 4 0 0 0,4 3 0 0 0,0 1 0 0 0,1-1 0 0 0,-1 1 0 0 0,0-1 0 0 0,1 1 0 0 0,-1 0 0 0 0,1 0 0 0 0,0 0 0 0 0,-1 0 0 0 0,1 1 0 0 0,0-1 0 0 0,-3 5 0 0 0,-2 4 0 0 0,5-6 0 0 0,1 7 0 0 0,1-3 0 0 0,7-3 0 0 0,1-1 0 0 0,-7-4 0 0 0,1 0 0 0 0,-1-1 0 0 0,0 1 0 0 0,0 0 0 0 0,0 0 0 0 0,0 0 0 0 0,0 0 0 0 0,0 0 0 0 0,0 0 0 0 0,0 0 0 0 0,0 1 0 0 0,0-1 0 0 0,-1 0 0 0 0,1 0 0 0 0,0 1 0 0 0,-1-1 0 0 0,1 0 0 0 0,-1 1 0 0 0,0-1 0 0 0,1 1 0 0 0,-1-1 0 0 0,0 1 0 0 0,0-1 0 0 0,0 0 0 0 0,0 1 0 0 0,0 2 0 0 0,0 2 0 0 0,1 3 0 0 0,-1 0 0 0 0,0-1-133 0 0,0-6-563 0 0,0-2-258 0 0,0 0-56 0 0,0 0-81 0 0,6-10-1789 0 0,3-10 1348 0 0,0-4-4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14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607 0 0,'0'0'208'0'0,"0"0"67"0"0,0 0 154 0 0,0 0 69 0 0,0 0 12 0 0,0 0-67 0 0,0 0-358 0 0,0 0-406 0 0,0 0-154 0 0,0 0-33 0 0,0 0-4 0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16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73 4607 0 0,'0'0'102'0'0,"0"0"20"0"0,0 0 6 0 0,-2 1 51 0 0,-1 3 8029 0 0,2-4-3387 0 0,9-4-2256 0 0,13-8-4826 0 0,-12 9 4144 0 0,16-3-782 0 0,-12 4-1085 0 0,1 0-16 0 0,-4 3 0 0 0,-27-1 0 0 0,6-1 0 0 0,-1 1 0 0 0,0 0 0 0 0,-1-1 0 0 0,0 1 0 0 0,13-1 0 0 0,-1 1 0 0 0,1 0 0 0 0,0 0 0 0 0,0 0 0 0 0,-1 0 0 0 0,1 0 0 0 0,0 0 0 0 0,0 0 0 0 0,-1 0 0 0 0,1 0 0 0 0,0 0 0 0 0,0 0 0 0 0,-1 0 0 0 0,1 0 0 0 0,0 0 0 0 0,0 0 0 0 0,-1 0 0 0 0,1 0 0 0 0,0 0 0 0 0,0 0 0 0 0,-1 0 0 0 0,1 1 0 0 0,0-1 0 0 0,0 0 0 0 0,0 0 0 0 0,-1 0 0 0 0,1 0 0 0 0,0 0 0 0 0,0 1 0 0 0,0-1 0 0 0,0 0 0 0 0,-1 0 0 0 0,1 0 0 0 0,0 1 0 0 0,0-1 0 0 0,0 0 0 0 0,0 0 0 0 0,0 1 0 0 0,0-1 0 0 0,-1 0 0 0 0,1 0 0 0 0,0 1 0 0 0,0-1 0 0 0,0 0 0 0 0,0 0 0 0 0,0 1 0 0 0,0-1 0 0 0,0 0 0 0 0,0 0 0 0 0,0 1 0 0 0,0-1 0 0 0,0 0 0 0 0,0 0 0 0 0,1 1 0 0 0,-1-1 0 0 0,7 10 0 0 0,-7-10 0 0 0,9 7 0 0 0,-4-6 0 0 0,0 0 0 0 0,0-1 0 0 0,0 1 0 0 0,0-1 0 0 0,0 0 0 0 0,0 0 0 0 0,0-1 0 0 0,0 0 0 0 0,0 0 0 0 0,0 0 0 0 0,5-2 0 0 0,-8 3 23 0 0,1-1 0 0 0,-1 1 0 0 0,1-1 0 0 0,-1 1 0 0 0,0-1 0 0 0,1 0 0 0 0,-1 0 0 0 0,0-1-1 0 0,0 1 1 0 0,0 0 0 0 0,0-1 0 0 0,0 1 0 0 0,0-1 0 0 0,0 1 0 0 0,0-1 0 0 0,-1 0 0 0 0,4-4 0 0 0,2-2 1004 0 0,-6 6-584 0 0,-1 1-294 0 0,-5-6-133 0 0,-7 3-16 0 0,10 3 0 0 0,1 1 0 0 0,-1-1 0 0 0,0 1 0 0 0,0 0 0 0 0,0-1 0 0 0,0 1 0 0 0,0 0 0 0 0,0 0 0 0 0,1 1 0 0 0,-1-1 0 0 0,0 0 0 0 0,0 1 0 0 0,-3 0 0 0 0,-4 1 0 0 0,4-2 0 0 0,0 0 0 0 0,0 1 0 0 0,1-1 0 0 0,-1 1 0 0 0,1 0 0 0 0,-1 1 0 0 0,1-1 0 0 0,-5 3 0 0 0,-6 1 0 0 0,8-3 0 0 0,10-3 0 0 0,25-8 0 0 0,-24 8 0 0 0,16 0 0 0 0,-6 1 0 0 0,2 0 0 0 0,-7-5 0 0 0,-9 5 0 0 0,0 0 0 0 0,0 0 0 0 0,0-1 0 0 0,0 1 0 0 0,0 0 0 0 0,0 0 0 0 0,0-1 0 0 0,0 1 0 0 0,-1 0 0 0 0,1 0 0 0 0,0-1 0 0 0,0 1 0 0 0,0 0 0 0 0,0 0 0 0 0,-1-1 0 0 0,1 1 0 0 0,0 0 0 0 0,0 0 0 0 0,0 0 0 0 0,-1 0 0 0 0,1-1 0 0 0,0 1 0 0 0,0 0 0 0 0,-1 0 0 0 0,1 0 0 0 0,0 0 0 0 0,-1 0 0 0 0,1 0 0 0 0,-4-2 0 0 0,0 0 0 0 0,0 0 0 0 0,-1 1 0 0 0,1-1 0 0 0,-1 1 0 0 0,1 0 0 0 0,-1 1 0 0 0,1-1 0 0 0,-1 1 0 0 0,-5 0 0 0 0,-13-5 0 0 0,18 5 0 0 0,0 0 0 0 0,0 0 0 0 0,0 0 0 0 0,0 1 0 0 0,-6 1 0 0 0,-1 1 0 0 0,1 0 0 0 0,-2 2 0 0 0,4 2 0 0 0,9-7 0 0 0,0 1 0 0 0,0-1 0 0 0,0 1 0 0 0,0 0 0 0 0,0-1 0 0 0,0 1 0 0 0,0-1 0 0 0,0 1 0 0 0,0-1 0 0 0,0 1 0 0 0,0-1 0 0 0,0 1 0 0 0,1 0 0 0 0,-1-1 0 0 0,0 1 0 0 0,0-1 0 0 0,1 1 0 0 0,-1 0 0 0 0,1 0 0 0 0,0 1 0 0 0,0-1 0 0 0,-1 0 0 0 0,1 0 0 0 0,0 1 0 0 0,0-1 0 0 0,0 0 0 0 0,0 0 0 0 0,0 0 0 0 0,2 1 0 0 0,-1 0 0 0 0,0-1 0 0 0,1 0 0 0 0,-1 0 0 0 0,0 0 0 0 0,1-1 0 0 0,-1 1 0 0 0,1-1 0 0 0,-1 1 0 0 0,1-1 0 0 0,2 0 0 0 0,3 2 0 0 0,-5-2 0 0 0,0 1 0 0 0,0-1 0 0 0,-1 0 0 0 0,1 0 0 0 0,0 0 0 0 0,0 0 0 0 0,0 0 0 0 0,5-1 0 0 0,12-3 0 0 0,-17 3 0 0 0,5-3 0 0 0,-7 3 4 0 0,-1 1 1 0 0,1 0-1 0 0,-1-1 0 0 0,0 1 0 0 0,0-1 1 0 0,1 1-1 0 0,-1-1 0 0 0,0 1 0 0 0,0-1 0 0 0,1 1 1 0 0,-1-1-1 0 0,0 1 0 0 0,0-1 0 0 0,0 1 1 0 0,0-1-1 0 0,0 0 0 0 0,-1-1 108 0 0,1 0 1 0 0,-1 1-1 0 0,0 0 0 0 0,0-1 1 0 0,0 1-1 0 0,0-1 0 0 0,0 1 1 0 0,-1 0-1 0 0,1 0 0 0 0,0 0 1 0 0,0 0-1 0 0,-1 0 0 0 0,1 0 1 0 0,-3-1-1 0 0,0-2 14 0 0,-1 1-50 0 0,-7-4 12 0 0,-15 5-87 0 0,10 3-1 0 0,13 1 0 0 0,2 0 0 0 0,-7 6 0 0 0,3 4 0 0 0,3-3 0 0 0,5 3 0 0 0,-1-10-72 0 0,1 1-1 0 0,0-1 0 0 0,0 0 1 0 0,0 0-1 0 0,0 0 1 0 0,0 0-1 0 0,0 0 0 0 0,1 0 1 0 0,-1-1-1 0 0,1 1 1 0 0,2 0-1 0 0,-5-1 68 0 0,1-1-44 0 0,0 0 1 0 0,-1 0-1 0 0,1 0 1 0 0,0 1-1 0 0,-1-1 0 0 0,1 0 1 0 0,0 0-1 0 0,0 0 0 0 0,-1 0 1 0 0,1 0-1 0 0,0 0 1 0 0,0-1-1 0 0,-1 1 0 0 0,1 0 1 0 0,0 0-1 0 0,0 0 0 0 0,-1-1 1 0 0,2 1-1 0 0,1-1-183 0 0,1 0-119 0 0,0 0-1 0 0,1 0 1 0 0,-1-1-1 0 0,0 1 1 0 0,0-1 0 0 0,0 0-1 0 0,0 0 1 0 0,0 0-1 0 0,0-1 1 0 0,0 0-1 0 0,5-4 1 0 0,9-11-1184 0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17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7 10135 0 0,'0'0'231'0'0,"0"0"29"0"0,0 0 19 0 0,-1 3-41 0 0,-4 9-190 0 0,-6-6 30 0 0,8-5 191 0 0,1 0 1 0 0,-1 0 0 0 0,0 0-1 0 0,0 0 1 0 0,0 0-1 0 0,0 0 1 0 0,0-1 0 0 0,-3 1-1 0 0,4-1 243 0 0,2 0 0 0 0,0 0 0 0 0,0 0 0 0 0,0 0 0 0 0,0 0 0 0 0,0 0 0 0 0,0 0 0 0 0,0 0 0 0 0,0 0 0 0 0,0 0 0 0 0,0 0 0 0 0,0 0 0 0 0,0 0 0 0 0,0 0-69 0 0,0 0-222 0 0,2-1 166 0 0,28-11 1218 0 0,-17 9-1605 0 0,2-1 0 0 0,-7 3 0 0 0,12 3 0 0 0,-6-2 0 0 0,-2 0 72 0 0,-9 0 299 0 0,-3 0 117 0 0,0 0 21 0 0,0 0-66 0 0,-2-2-294 0 0,2 1-135 0 0,-2-2-8 0 0,-13-2-10 0 0,4 3 4 0 0,0 0 0 0 0,-1 1 0 0 0,1 0 0 0 0,-1 1 0 0 0,1 1 0 0 0,-1-1 0 0 0,1 2 0 0 0,0 0 0 0 0,-14 4 0 0 0,-16 5 0 0 0,28-6 0 0 0,12-5 0 0 0,1 0 0 0 0,0 0 0 0 0,-1 0 0 0 0,1 0 0 0 0,0 0 0 0 0,0 0 0 0 0,-1 0 0 0 0,1 1 0 0 0,0-1 0 0 0,-1 0 0 0 0,1 0 0 0 0,0 0 0 0 0,0 1 0 0 0,-1-1 0 0 0,1 0 0 0 0,0 0 0 0 0,0 1 0 0 0,0-1 0 0 0,-1 0 0 0 0,1 0 0 0 0,0 1 0 0 0,0-1 0 0 0,0 0 0 0 0,0 1 0 0 0,0-1 0 0 0,-1 1 0 0 0,2 0 0 0 0,0-1 0 0 0,0 1 0 0 0,0 0 0 0 0,0 0 0 0 0,0-1 0 0 0,0 1 0 0 0,0 0 0 0 0,0-1 0 0 0,0 1 0 0 0,0-1 0 0 0,0 0 0 0 0,0 1 0 0 0,0-1 0 0 0,1 0 0 0 0,-1 1 0 0 0,0-1 0 0 0,0 0 0 0 0,0 0 0 0 0,1 0 0 0 0,0 0 0 0 0,29-1 0 0 0,-17 0 0 0 0,0-1 0 0 0,0 0 0 0 0,0-1 0 0 0,0 0 0 0 0,19-8 0 0 0,-105 44 0 0 0,60-29 0 0 0,4-4-397 0 0,7-2-850 0 0,8-4-4147 0 0,3 2-2568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40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0135 0 0,'0'0'231'0'0,"0"0"29"0"0,0 0 19 0 0,0 0 37 0 0,0 2 125 0 0,1 2-159 0 0,-1-2 4 0 0,1 1 1 0 0,-1-1 0 0 0,1 0-1 0 0,0 0 1 0 0,-1 0 0 0 0,1 0-1 0 0,0 1 1 0 0,0-1-1 0 0,0-1 1 0 0,1 1 0 0 0,1 2-1 0 0,-3-3-242 0 0,1-1 0 0 0,-1 1-1 0 0,1-1 1 0 0,-1 0 0 0 0,1 0 0 0 0,0 1-1 0 0,-1-1 1 0 0,1 0 0 0 0,-1 0 0 0 0,1 1-1 0 0,0-1 1 0 0,-1 0 0 0 0,1 0 0 0 0,0 0-1 0 0,-1 0 1 0 0,1 0 0 0 0,-1 0-1 0 0,1 0 1 0 0,1-1 0 0 0,1 2 201 0 0,1-1 1 0 0,-1-1-1 0 0,1 1 1 0 0,-1 0-1 0 0,1-1 1 0 0,-1 0-1 0 0,1 0 1 0 0,-1 0-1 0 0,0 0 1 0 0,5-2-1 0 0,31-20 546 0 0,-21 11 766 0 0,-15 10-1408 0 0,-3 2-144 0 0,0 0 0 0 0,0 0 0 0 0,0 0 0 0 0,0 0-1 0 0,0 0 1 0 0,0 0 0 0 0,0 0 0 0 0,0 0 0 0 0,-1 0 0 0 0,1 0-1 0 0,0 0 1 0 0,0 0 0 0 0,0 0 0 0 0,0 0 0 0 0,0 0 0 0 0,0 0 0 0 0,0 0-1 0 0,0 0 1 0 0,0 0 0 0 0,0 0 0 0 0,0 0 0 0 0,0 0 0 0 0,0 0-1 0 0,0 0 1 0 0,0 0 0 0 0,0 0 0 0 0,0 0 0 0 0,0 0 0 0 0,0 0 0 0 0,-1-1-1 0 0,1 1 1 0 0,0 0 0 0 0,0 0 0 0 0,0 0 0 0 0,0 0 0 0 0,0 0-1 0 0,0 0 1 0 0,0 0 0 0 0,0 0 0 0 0,0 0 0 0 0,0 0 0 0 0,0 0 0 0 0,0 0-1 0 0,0 0 1 0 0,0 0 0 0 0,0 0 0 0 0,0 0 0 0 0,0 0 0 0 0,0 0-1 0 0,0 0 1 0 0,0-1 0 0 0,0 1 0 0 0,0 0 0 0 0,0 0 0 0 0,0 0 0 0 0,0 0-1 0 0,0 0 1 0 0,0 0 0 0 0,0 0 0 0 0,0 0 0 0 0,0 0 0 0 0,0 0-1 0 0,-8 2 364 0 0,-10 6 415 0 0,7 1-289 0 0,-6 8-380 0 0,8-8-114 0 0,9-9 0 0 0,0 0 0 0 0,-1 0 0 0 0,1 1 0 0 0,0-1 0 0 0,0 0 0 0 0,-1 1 0 0 0,1-1 0 0 0,0 0 0 0 0,-1 1 0 0 0,1-1 0 0 0,0 0 0 0 0,0 1 0 0 0,0-1 0 0 0,0 1 0 0 0,-1-1 0 0 0,1 0 0 0 0,0 1 0 0 0,0-1 0 0 0,0 1 0 0 0,0-1 0 0 0,0 1 0 0 0,1 0 0 0 0,0 0 0 0 0,0-1 0 0 0,1 1 0 0 0,-1 0 0 0 0,0-1 0 0 0,0 0 0 0 0,1 1 0 0 0,-1-1 0 0 0,0 0 0 0 0,1 1 0 0 0,-1-1 0 0 0,0 0 0 0 0,1 0 0 0 0,-1 0 0 0 0,1 0 0 0 0,-1 0 0 0 0,2-1 0 0 0,15-2 0 0 0,-14 0 0 0 0,-1 1 0 0 0,34-13 0 0 0,-25 11 0 0 0,-4 2 0 0 0,-12 3-133 0 0,2-1-563 0 0,-10-3-1268 0 0,0 0 941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42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0135 0 0,'0'0'231'0'0,"0"0"29"0"0,0 0 19 0 0,0 0 37 0 0,0 0 125 0 0,0 0 58 0 0,0 0 11 0 0,0 0 2 0 0,0 0 0 0 0,0 0 0 0 0,0 0 0 0 0,0 0-69 0 0,1-1-222 0 0,10-11 791 0 0,-8 8-4806 0 0,-3 4-1616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36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3823 0 0,'0'0'315'0'0,"0"0"45"0"0,0 0 21 0 0,0 0-49 0 0,0 0-149 0 0,0 0 194 0 0,0 0 110 0 0,0 0 22 0 0,0 0 71 0 0,0 0 286 0 0,0 0 124 0 0,0 0 30 0 0,0 0-65 0 0,0 0-290 0 0,2 0-121 0 0,7-4-15 0 0,-4 2-429 0 0,0 0 1 0 0,-1 1-1 0 0,1 0 1 0 0,0-1 0 0 0,8 0-1 0 0,2 1 241 0 0,1 0 1 0 0,-1 1-1 0 0,0 1 0 0 0,0 0 1 0 0,25 5-1 0 0,-26-3-341 0 0,0-1 0 0 0,-9 0 0 0 0,3 5 0 0 0,-5-6 77 0 0,-1 1 0 0 0,0 0 0 0 0,0 0 0 0 0,0 0 0 0 0,0 1 0 0 0,-1-1 0 0 0,1 0 0 0 0,0 1 0 0 0,-1-1 0 0 0,0 1 0 0 0,0-1 0 0 0,1 1 0 0 0,-2 0 0 0 0,1 0 0 0 0,0-1 0 0 0,0 1 0 0 0,-1 0 0 0 0,0 0 0 0 0,1 0 0 0 0,-1 0 0 0 0,0-1 0 0 0,0 1 0 0 0,-1 0 0 0 0,1 0 0 0 0,-2 4 0 0 0,2-3-47 0 0,-1 2-25 0 0,0 0 0 0 0,-1-1 0 0 0,-3 10 0 0 0,-3 11-9 0 0,-1 16 4 0 0,2 2 0 0 0,2-1 0 0 0,2 79 0 0 0,5 81 0 0 0,-2-187 0 0 0,0-7 0 0 0,0 1 0 0 0,0-1 0 0 0,-3 12 0 0 0,2-5 0 0 0,-1-12 0 0 0,-5 11 0 0 0,2-5 0 0 0,-2 0 0 0 0,1-4 0 0 0,-1 0 0 0 0,-7 3 0 0 0,5-3 0 0 0,-1-1 0 0 0,1-2 0 0 0,-1-1 0 0 0,1-2 0 0 0,-1-2 0 0 0,2-2 0 0 0,-1 3-64 0 0,7 1-273 0 0,2 0 331 0 0,-8-5-1725 0 0,0-2-3788 0 0,5 0 3472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46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00 4607 0 0,'0'0'208'0'0,"2"-1"-9"0"0,4-4-82 0 0,-4 3 271 0 0,-2 2 110 0 0,0 0 12 0 0,0 0 2 0 0,16-11 1536 0 0,-15 10-1536 0 0,-1 1 0 0 0,0 0 0 0 0,0 0-69 0 0,1-2-294 0 0,5-7-133 0 0,18-30 1598 0 0,-23 38-2065 0 0,-1 1-49 0 0,0 0 59 0 0,-2 0 291 0 0,-5 0 198 0 0,5 0 290 0 0,2 0 136 0 0,0 0 34 0 0,0 0-65 0 0,0 0-222 0 0,0 0 166 0 0,0 0 101 0 0,0 0 21 0 0,0 0-66 0 0,0 0-222 0 0,0 0 166 0 0,0 0 101 0 0,0 0 21 0 0,0 0-66 0 0,3 0-367 0 0,7-4 16 0 0,-1-2-95 0 0,-5 5 3 0 0,10-11 0 0 0,-3 1 229 0 0,-10 9 310 0 0,3-4 319 0 0,29-22-436 0 0,-23 21-422 0 0,-1 0 0 0 0,1-1 0 0 0,-1 1 0 0 0,1 2 0 0 0,-1-1 0 0 0,1 0 0 0 0,17-14 1440 0 0,-25 19-997 0 0,7-7-278 0 0,0 0-165 0 0,1-1 0 0 0,-1 2 0 0 0,2-4 0 0 0,12-10 0 0 0,-7 10 0 0 0,10-10 0 0 0,-24 18 1 0 0,13-7 70 0 0,-9 7 461 0 0,-7 3-520 0 0,25-22 1420 0 0,-14 14-1432 0 0,-1 0 0 0 0,1 0 0 0 0,0 2 0 0 0,-1 0 0 0 0,-3 1 0 0 0,2-10 0 0 0,-6 12 0 0 0,-2 2 0 0 0,1 0 0 0 0,0 0 0 0 0,-1 0 0 0 0,1 0 0 0 0,0 0 0 0 0,0 0 0 0 0,0 0 0 0 0,0 0 0 0 0,0 0 0 0 0,0 1 0 0 0,0-1 0 0 0,0 0 0 0 0,0 1 0 0 0,2-2 0 0 0,7-5 0 0 0,1 1 0 0 0,-2 0 0 0 0,1-1 0 0 0,1 1 0 0 0,31-18 0 0 0,-11 3 0 0 0,3-4 0 0 0,-25 19 0 0 0,31-17 0 0 0,-31 17 0 0 0,0 0 0 0 0,0 1 0 0 0,27-17 0 0 0,-27 15 0 0 0,1 2 0 0 0,-1-1 0 0 0,1 0 0 0 0,-1 1 0 0 0,1-2 0 0 0,0 1 0 0 0,0 1 0 0 0,-3 1 0 0 0,1-2 0 0 0,-6 2 0 0 0,15-14 0 0 0,-7 11 0 0 0,0-1 0 0 0,-6 4 0 0 0,9-10 0 0 0,-6 8 0 0 0,-2 0 0 0 0,0 1 0 0 0,0-1 0 0 0,5-8 0 0 0,-3 3 0 0 0,-4 8 0 0 0,11-9 0 0 0,-5 3 0 0 0,-1 1 0 0 0,17-14 0 0 0,-20 17 0 0 0,24-18 0 0 0,-20 16 0 0 0,0-1 0 0 0,17-13 0 0 0,-21 17 0 0 0,0 0 0 0 0,0 0 0 0 0,0 1 0 0 0,12-6 0 0 0,-7 3 0 0 0,1-2 0 0 0,10-4 0 0 0,-19 11 0 0 0,1-1 0 0 0,-1 1 0 0 0,0-1 0 0 0,0 0 0 0 0,0 1 0 0 0,0-1 0 0 0,0 0 0 0 0,3-3 0 0 0,0-2 0 0 0,28-19 0 0 0,47-32 0 0 0,-73 52 0 0 0,33-22 0 0 0,-15 11 0 0 0,29-21 0 0 0,12-7 0 0 0,-42 28 0 0 0,-9 6 0 0 0,-2-1 0 0 0,19-19 0 0 0,-31 30 0 0 0,8-10 0 0 0,15-13 0 0 0,19-20 0 0 0,-16 20 0 0 0,-19 17 0 0 0,0 0 0 0 0,10-7 0 0 0,-9 7 0 0 0,0-1 0 0 0,3 4 0 0 0,6-5 0 0 0,-1-2 0 0 0,-13 11 0 0 0,1-2 0 0 0,8-10 0 0 0,-6 3 0 0 0,-1-1 0 0 0,8-4 0 0 0,-7 12 0 0 0,-6 1 0 0 0,1 1 0 0 0,0-1 0 0 0,0 1 0 0 0,-1-1 0 0 0,1 0 0 0 0,0 1 0 0 0,-1-1 0 0 0,1 0 0 0 0,-1 0 0 0 0,1 0 0 0 0,-1 0 0 0 0,0-1 0 0 0,2 0 0 0 0,6-7 0 0 0,18-14 0 0 0,-22 19 0 0 0,21-12 0 0 0,35-22 0 0 0,-58 35 0 0 0,23-12 0 0 0,-23 13 0 0 0,14-11 0 0 0,-11 8 0 0 0,-1 2 0 0 0,0-1 0 0 0,0 1 0 0 0,0-1 0 0 0,8-2 0 0 0,9-5 0 0 0,-4-4 0 0 0,14-13 0 0 0,-29 25 0 0 0,13-9 0 0 0,-6 3 0 0 0,25-17 0 0 0,-23 18 0 0 0,1-1 0 0 0,14-15 0 0 0,-22 18 0 0 0,17-13 0 0 0,15-11 0 0 0,-31 25 0 0 0,-1 0 0 0 0,1 1 0 0 0,11-7 0 0 0,-3 1 0 0 0,5-5 0 0 0,-5 5 0 0 0,-1-1 0 0 0,-1-1 0 0 0,13-13 0 0 0,-11 11 0 0 0,1 0 0 0 0,0 1 0 0 0,23-13 0 0 0,-10 9 0 0 0,-22 14 0 0 0,0 0 0 0 0,0-1 0 0 0,-1 1 0 0 0,0-1 0 0 0,1-1 0 0 0,-2 1 0 0 0,8-7 0 0 0,-11 9 0 0 0,0 1 0 0 0,0-1 0 0 0,1 1 0 0 0,-1-1 0 0 0,1 1 0 0 0,-1 0 0 0 0,1 0 0 0 0,3-2 0 0 0,14-9 0 0 0,41-17 0 0 0,-53 23 0 0 0,-1 1 0 0 0,1-1 0 0 0,10-12 0 0 0,-12 12 0 0 0,0 0 0 0 0,0 1 0 0 0,1-1 0 0 0,0 1 0 0 0,8-5 0 0 0,4-4 0 0 0,20-8 0 0 0,-32 17 0 0 0,-3 3 0 0 0,-1 0 0 0 0,1-1 0 0 0,0 1 0 0 0,-1 0 0 0 0,1 1 0 0 0,5-3 0 0 0,-4 2 0 0 0,13-11 0 0 0,-12 8 0 0 0,-4 4 0 0 0,1-1 0 0 0,0 1 0 0 0,0-1 0 0 0,0 1 0 0 0,-1 0 0 0 0,2 0 0 0 0,-1 0 0 0 0,0 0 0 0 0,0 0 0 0 0,3-1 0 0 0,7-3 0 0 0,-3 1 0 0 0,0 0 0 0 0,0-1 0 0 0,-1 0 0 0 0,11-8 0 0 0,-12 8 0 0 0,-4 4 0 0 0,0 0 0 0 0,0-1 0 0 0,0 0 0 0 0,0 0 0 0 0,-1 0 0 0 0,1 0 0 0 0,2-4 0 0 0,0 2 0 0 0,-4 2 0 0 0,1 0 0 0 0,0 1 0 0 0,0-1 0 0 0,0 1 0 0 0,1 0 0 0 0,-1-1 0 0 0,0 1 0 0 0,0 0 0 0 0,4-1 0 0 0,-2 1 0 0 0,13-8 0 0 0,0-6 0 0 0,11-3 0 0 0,-12 7 0 0 0,-9 5 0 0 0,0 1 0 0 0,1 0 0 0 0,9-4 0 0 0,72-42 0 0 0,-27 8 0 0 0,-9 6 0 0 0,-34 25 0 0 0,1-3 0 0 0,-17 12 0 0 0,-2 2 0 0 0,-1-1 0 0 0,1 1 0 0 0,0 0 0 0 0,-1 1 0 0 0,1-1 0 0 0,0 0 0 0 0,0 0 0 0 0,0 0 0 0 0,0 0 0 0 0,0 0 0 0 0,0 1 0 0 0,0-1 0 0 0,0 1 0 0 0,0-1 0 0 0,2 0 0 0 0,-1-1 0 0 0,0 0 0 0 0,1 1 0 0 0,-1-1 0 0 0,1 1 0 0 0,-1 0 0 0 0,1 0 0 0 0,3-2 0 0 0,3-1 0 0 0,11-8 0 0 0,6-10 0 0 0,6-2 0 0 0,-5 9 0 0 0,-1-2 0 0 0,-24 15 0 0 0,11-6 0 0 0,3 0 0 0 0,25-18 0 0 0,-37 25 0 0 0,2-4 0 0 0,14-12 0 0 0,-17 15 0 0 0,4-2 0 0 0,3-2 0 0 0,28-18 0 0 0,-18 11 0 0 0,0 2 0 0 0,-15 7 0 0 0,19-10 0 0 0,1-2 0 0 0,-18 11 0 0 0,6-6 0 0 0,-10 9 0 0 0,19-9 0 0 0,2 1 0 0 0,-17 7 72 0 0,-6 2 299 0 0,-1 1 117 0 0,0 0 21 0 0,0 0-66 0 0,-13 10-1413 0 0,12-9-4933 0 0,1-1-2059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48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74 8287 0 0,'0'0'382'0'0,"-3"-13"140"0"0,2 8 26 0 0,0 0 0 0 0,1 1-1 0 0,-1-1 1 0 0,1 1-1 0 0,1-10 1 0 0,-2-5 1686 0 0,1 16-1980 0 0,0 1-1 0 0,0-1 1 0 0,0 1-1 0 0,0-1 1 0 0,0 1-1 0 0,0 0 1 0 0,1-1-1 0 0,0-2 0 0 0,2-9 1050 0 0,-3 13-791 0 0,0-15 1024 0 0,-1-3 445 0 0,3 11 1246 0 0,-5 17-3225 0 0,0 1-1 0 0,1-1 0 0 0,0 0 1 0 0,1 1-1 0 0,-1-1 1 0 0,2 1-1 0 0,0 0 1 0 0,0-1-1 0 0,1 1 1 0 0,1 10-1 0 0,-2-17-1 0 0,0-2 0 0 0,0 0 0 0 0,0-1 0 0 0,0 1 0 0 0,0 0 0 0 0,0 0 0 0 0,0 0 0 0 0,0-1 0 0 0,0 1 0 0 0,0 0 0 0 0,0 0 0 0 0,0-1 0 0 0,0 1 0 0 0,1 0 0 0 0,-1 0 0 0 0,0-1 0 0 0,1 1 0 0 0,-1 0 0 0 0,0-1 0 0 0,2 2 0 0 0,12 19 0 0 0,-13-19 0 0 0,1 0 0 0 0,-1-1 0 0 0,1 1 0 0 0,0-1 0 0 0,0 1 0 0 0,-1-1 0 0 0,1 0 0 0 0,0 0 0 0 0,0 0 0 0 0,0 0 0 0 0,0 0 0 0 0,0 0 0 0 0,4 1 0 0 0,-2-3 0 0 0,0 1 0 0 0,0 0 0 0 0,0-1 0 0 0,0 0 0 0 0,0 1 0 0 0,0-2 0 0 0,0 1 0 0 0,0 0 0 0 0,0-1 0 0 0,-1 0 0 0 0,1 0 0 0 0,-1 0 0 0 0,1 0 0 0 0,-1 0 0 0 0,0-1 0 0 0,6-5 0 0 0,0-1 0 0 0,-1 0 0 0 0,0-1 0 0 0,0 0 0 0 0,7-13 0 0 0,-5 7-5 0 0,-2 4 20 0 0,0 0 1 0 0,-2-1-1 0 0,1-1 1 0 0,5-18-1 0 0,-11 31 356 0 0,0-3 547 0 0,-6 11-231 0 0,0 9-687 0 0,1-1 0 0 0,-3 19 0 0 0,1-8 0 0 0,-2 20 0 0 0,-5 63 0 0 0,-1 24 0 0 0,13-122 0 0 0,1 3 0 0 0,-1 0 0 0 0,-1 1 0 0 0,0-2 0 0 0,-6 23 0 0 0,5-28 0 0 0,2-5 0 0 0,-1 0 0 0 0,1-1 0 0 0,0 1 0 0 0,-1-1 0 0 0,0 1 0 0 0,1-1 0 0 0,-1 0 0 0 0,0 0 0 0 0,0 0 0 0 0,0 0 0 0 0,0 0 0 0 0,-1 0 0 0 0,1 0 0 0 0,-1-1 0 0 0,1 1 0 0 0,-5 1 0 0 0,0-1 0 0 0,0 1 0 0 0,0-2 0 0 0,-1 1 0 0 0,-10 0 0 0 0,8 0 0 0 0,-32 0 0 0 0,33-2 0 0 0,-1 0 0 0 0,1 1 0 0 0,-1 0 0 0 0,-12 4 0 0 0,18-4-32 0 0,0 0 0 0 0,0-1 0 0 0,-1 0 0 0 0,1 1 0 0 0,-7-2 1 0 0,-7 1-179 0 0,17 0-265 0 0,1 0-33 0 0,0 0-72 0 0,0 0-285 0 0,0 0-126 0 0,0 0-29 0 0,0 0-72 0 0,10-16-3320 0 0,-4 8 2876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49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 17503 0 0,'0'0'399'0'0,"0"0"60"0"0,0 0 21 0 0,0 0-59 0 0,0 0-136 0 0,0 0 457 0 0,0 0 228 0 0,7-6 929 0 0,24-11-1313 0 0,0 1 0 0 0,1 1 1 0 0,54-15-1 0 0,-77 29-625 0 0,-8 1-3017 0 0,0 0-4443 0 0,-1 0 1061 0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49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5663 0 0,'0'0'356'0'0,"0"0"50"0"0,0 0 20 0 0,0 0-42 0 0,0 0-112 0 0,0 0 463 0 0,2 0 234 0 0,13-3 1048 0 0,45-5 274 0 0,-57 8-2291 0 0,14-5 0 0 0,3-1 0 0 0,34-6-1673 0 0,-53 11 1486 0 0,0 1 1 0 0,0 0-1 0 0,0-1 1 0 0,0 1-1 0 0,0 0 0 0 0,0-1 1 0 0,-1 1-1 0 0,1-1 1 0 0,0 1-1 0 0,0-1 1 0 0,-1 0-1 0 0,1 1 0 0 0,0-1 1 0 0,-1 0-1 0 0,1 1 1 0 0,0-1-1 0 0,0-1 1 0 0,0 0-393 0 0,2 0-1467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49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7503 0 0,'0'0'399'0'0,"3"-2"60"0"0,0 0-251 0 0,0-1 0 0 0,-1 1-1 0 0,2-1 0 0 0,-1 1 1 0 0,0 0-1 0 0,0 0 0 0 0,1 0 1 0 0,-1 0-1 0 0,1 1 1 0 0,-1 0-1 0 0,1-1 0 0 0,0 1 1 0 0,0 1-1 0 0,-1-1 0 0 0,1 0 1 0 0,4 1-1 0 0,-3 0-25 0 0,-1 1-1 0 0,0-1 0 0 0,1 1 0 0 0,-1 0 1 0 0,0 1-1 0 0,0-1 0 0 0,0 1 1 0 0,4 1-1 0 0,-1 5-181 0 0,1 0 0 0 0,-2 0 0 0 0,1 1 0 0 0,8 16 0 0 0,-1-2 0 0 0,-3-6 0 0 0,-7-10 0 0 0,1 0 0 0 0,-1 0 0 0 0,1 0 0 0 0,0-1 0 0 0,0 0 0 0 0,1 0 0 0 0,0 0 0 0 0,0-1 0 0 0,0 0 0 0 0,1 0 0 0 0,0-1 0 0 0,9 5 0 0 0,-10-6 72 0 0,-5-3-109 0 0,-1 1 0 0 0,0-1 0 0 0,0 0 0 0 0,1 0 0 0 0,-1 0 0 0 0,0 0 1 0 0,0 0-1 0 0,1 1 0 0 0,-1-1 0 0 0,0 0 0 0 0,1 0 0 0 0,-1 0 0 0 0,0 0 0 0 0,0 0 0 0 0,1 0 0 0 0,-1 0 0 0 0,0 0 0 0 0,1 0 0 0 0,-1 0 0 0 0,0 0 0 0 0,0 0 0 0 0,1 0 0 0 0,-1 0 0 0 0,0 0 0 0 0,1-1 0 0 0,-1 1 1 0 0,0 0-1 0 0,0 0 0 0 0,1 0 0 0 0,-1 0 0 0 0,0 0 0 0 0,0-1 0 0 0,1 1 0 0 0,-1 0 0 0 0,0 0 0 0 0,0 0 0 0 0,1-1 0 0 0,-3-12-7520 0 0,0 5 2278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50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2 11975 0 0,'0'0'267'0'0,"0"0"42"0"0,0 0 17 0 0,1-1-28 0 0,4-3-196 0 0,0-1 47 0 0,-4 3 571 0 0,-1 2 249 0 0,0 0 45 0 0,0 0-129 0 0,0 0-506 0 0,0 0 37 0 0,0 0 80 0 0,-2 9-70 0 0,1-1 0 0 0,-1 0 1 0 0,0 0-1 0 0,-1-1 1 0 0,-5 13-1 0 0,-2 3-198 0 0,-2-1 1 0 0,-22 36-1 0 0,-43 42-574 0 0,76-98-1058 0 0,1-2-511 0 0,3-2-107 0 0,13-7-24 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50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9351 0 0,'0'0'439'0'0,"0"0"62"0"0,0 0 33 0 0,0 0-65 0 0,16-3-220 0 0,-4-2 182 0 0,-6 3 18 0 0,-1-1 0 0 0,1 1 0 0 0,0 0 1 0 0,0 0-1 0 0,0 1 0 0 0,0 0 0 0 0,8-1 0 0 0,-11 2-449 0 0,2-1 0 0 0,0 1 0 0 0,-1-1 0 0 0,1 1 0 0 0,-1 1 0 0 0,1-1 0 0 0,5 1 0 0 0,36 6 0 0 0,-34-7-201 0 0,-11 0-307 0 0,0 0 0 0 0,0-1 0 0 0,0 1 0 0 0,0 0 0 0 0,0 0 1 0 0,0 0-1 0 0,0-1 0 0 0,0 1 0 0 0,-1-1 0 0 0,1 1 0 0 0,0 0 0 0 0,0-1 1 0 0,0 0-1 0 0,-1 1 0 0 0,1-1 0 0 0,1 0 0 0 0,-1-1-907 0 0,5-4-5223 0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51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8 10135 0 0,'0'0'464'0'0,"0"0"-9"0"0,0 0-155 0 0,0 0 443 0 0,0 0 227 0 0,0 0 44 0 0,0 0-61 0 0,0 0-288 0 0,0 0-121 0 0,0 0-28 0 0,0 0-4 0 0,0 0 0 0 0,0 0 0 0 0,0 0 0 0 0,0 0 0 0 0,0 0 0 0 0,0 0 0 0 0,14-10 2647 0 0,-7 7-3142 0 0,1 1 55 0 0,-7 1 299 0 0,-1 1 117 0 0,0 0 21 0 0,0 0-66 0 0,1-1-294 0 0,-1 1-141 0 0,1 0 1 0 0,-1 0-1 0 0,0 0 0 0 0,0 0 0 0 0,0 0 0 0 0,0 0 1 0 0,1 0-1 0 0,-1 0 0 0 0,0 0 0 0 0,0 0 1 0 0,0 0-1 0 0,1 0 0 0 0,-1 0 0 0 0,0 0 1 0 0,0 0-1 0 0,0 0 0 0 0,0 0 0 0 0,1 0 0 0 0,-1 0 1 0 0,0 0-1 0 0,0 0 0 0 0,0 0 0 0 0,1 0 1 0 0,-1 0-1 0 0,0 0 0 0 0,0 0 0 0 0,0 0 0 0 0,0 0 1 0 0,1 1-1 0 0,-1-1 0 0 0,0 0 0 0 0,0 0 1 0 0,0 0-1 0 0,0 0 0 0 0,0 0 0 0 0,0 0 0 0 0,1 1 1 0 0,-1-1-1 0 0,0 0 0 0 0,0 0 0 0 0,0 0 1 0 0,0 0-1 0 0,0 1 0 0 0,0-1 0 0 0,0 0 1 0 0,0 0-1 0 0,0 0 0 0 0,0 1 0 0 0,0-1 0 0 0,0 0 1 0 0,0 0-1 0 0,0 0 0 0 0,0 1 0 0 0,0-1 1 0 0,0 0-1 0 0,0 0 0 0 0,0 1 0 0 0,0 10 436 0 0,0-11-418 0 0,-4 30 325 0 0,-13 54 0 0 0,10-54-143 0 0,-6 47-1 0 0,12-73-207 0 0,2 18 0 0 0,1-11 0 0 0,0-4-64 0 0,-1-6-273 0 0,-1-1-138 0 0,0 0-33 0 0,0-16-1928 0 0,0 8 51 0 0,0-1-5466 0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51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63 15663 0 0,'0'0'356'0'0,"2"-1"50"0"0,-1 0-303 0 0,1-1 1 0 0,-1 1 0 0 0,1-1 0 0 0,-1 1-1 0 0,0-1 1 0 0,1 1 0 0 0,1-4 0 0 0,7-9 24 0 0,-8 11 238 0 0,1 0-1 0 0,-1 0 1 0 0,1 0 0 0 0,6-4-1 0 0,-8 6 649 0 0,3-5 643 0 0,-2 4 1667 0 0,2-1-2946 0 0,-3 2 38 0 0,-1 1 80 0 0,-7 8-336 0 0,1 0 0 0 0,0 0 0 0 0,0 1 0 0 0,1 0-1 0 0,0 0 1 0 0,-4 11 0 0 0,8-17-160 0 0,0 0 0 0 0,0 0 0 0 0,0 0 0 0 0,1 0 0 0 0,-1 0 0 0 0,1 0 0 0 0,0 3 0 0 0,2 8 0 0 0,2-10 0 0 0,-2-3 0 0 0,0 2 0 0 0,1-1 0 0 0,0 0 0 0 0,0 1 0 0 0,0-1 0 0 0,1-1 0 0 0,-1 1 0 0 0,0 0 0 0 0,1-1 0 0 0,-1 1 0 0 0,5 0 0 0 0,41 8 0 0 0,-28-7 0 0 0,-11-2 0 0 0,-7 0 0 0 0,0-1 0 0 0,0 1 0 0 0,0-1 0 0 0,0 1 0 0 0,0 0 0 0 0,0 0 0 0 0,-1 0 0 0 0,5 2 0 0 0,-5-2 0 0 0,0 0 0 0 0,0 0 0 0 0,0 0 0 0 0,0 0 0 0 0,-1 0 0 0 0,1 0 0 0 0,0 0 0 0 0,0 0 0 0 0,-1 1 0 0 0,1-1 0 0 0,-1 1 0 0 0,0-1 0 0 0,1 1 0 0 0,-1-1 0 0 0,0 1 0 0 0,2 3 0 0 0,-2-3 0 0 0,0 0 0 0 0,0 0 0 0 0,1 0 0 0 0,-2 0 0 0 0,1 0 0 0 0,0 0 0 0 0,0-1 0 0 0,0 2 0 0 0,-1-1 0 0 0,0 0 0 0 0,1 0 0 0 0,-1 3 0 0 0,1 0 0 0 0,-1-2 13 0 0,1 1 1 0 0,-1 0-1 0 0,0-1 0 0 0,1 1 0 0 0,-2-1 1 0 0,1 1-1 0 0,0 0 0 0 0,-1-1 0 0 0,0 1 0 0 0,1-1 1 0 0,-1 1-1 0 0,-1-1 0 0 0,1 0 0 0 0,0 1 1 0 0,-1-1-1 0 0,0 0 0 0 0,0 0 0 0 0,-3 4 1 0 0,0-1 69 0 0,-1 0 1 0 0,-1-1 0 0 0,1 0-1 0 0,-1 0 1 0 0,-13 7-1 0 0,-1 1 95 0 0,14-9-245 0 0,0 0 0 0 0,-1-1 0 0 0,1 0 0 0 0,-1 0 0 0 0,0-1 0 0 0,1 1 0 0 0,-16 0 0 0 0,7 0 1113 0 0,11-1-894 0 0,2-3 106 0 0,-1-1-225 0 0,0 0 0 0 0,0 0 0 0 0,0 0 0 0 0,0 0-1 0 0,-6-1 1 0 0,0 0-465 0 0,8 2-495 0 0,-8 2 238 0 0,4-1 560 0 0,5 0-7186 0 0,1 0-193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7:52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2 17503 0 0,'0'0'803'0'0,"0"0"-18"0"0,-4-9 122 0 0,4 5 2775 0 0,4 1-3537 0 0,-1 0 0 0 0,1 0 0 0 0,0 1 0 0 0,0-1 0 0 0,0 1 0 0 0,0 0 0 0 0,0 0 0 0 0,0 1 0 0 0,1-1 0 0 0,-1 1-1 0 0,5-1 1 0 0,10-1 746 0 0,27-1 1 0 0,-10 1-479 0 0,-27 2-243 0 0,-1 0 0 0 0,1 1 0 0 0,0 0-1 0 0,13 2 1 0 0,37 12 955 0 0,-39-9-1051 0 0,-11-1-74 0 0,-3 1-64 0 0,-4-4-273 0 0,-2-1-138 0 0,-2 1-33 0 0,-3 0 107 0 0,-1 1 0 0 0,1-1 0 0 0,-1 0 0 0 0,1 0 0 0 0,-1 0 0 0 0,0-1 0 0 0,1 0 0 0 0,-1 0 0 0 0,0 0 0 0 0,1-1 0 0 0,-11-2 0 0 0,14 3 348 0 0,-37-7-1482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36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0 0-136 0 0,0 0 457 0 0,0 0 228 0 0,0 0 43 0 0,0 0-59 0 0,0 0-289 0 0,6 5 395 0 0,-2-3-1000 0 0,1-1-1 0 0,-1 0 1 0 0,1 0 0 0 0,-1-1 0 0 0,1 1-1 0 0,-1-1 1 0 0,1 0 0 0 0,-1 0-1 0 0,7-1 1 0 0,22 0 402 0 0,-9 4-79 0 0,-10 0-78 0 0,0-2 1 0 0,0 0-1 0 0,16-1 1 0 0,-20 0-306 0 0,-1 2 0 0 0,-1 3 0 0 0,-2 0-64 0 0,-5-4-273 0 0,-1-1-138 0 0,0 0-33 0 0,0 0-208 0 0,0 0-857 0 0,0 0-379 0 0,0 0-80 0 0,0 0-15 0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11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82 3679 0 0,'-1'-3'27'0'0,"0"0"-1"0"0,0 0 0 0 0,0 1 0 0 0,-1-1 0 0 0,0 0 0 0 0,1 1 0 0 0,-1-1 1 0 0,0 1-1 0 0,0-1 0 0 0,0 1 0 0 0,-1 0 0 0 0,1 0 0 0 0,0 0 0 0 0,-4-1 0 0 0,4 1 58 0 0,0 0-1 0 0,0 1 0 0 0,0-1 0 0 0,0 0 0 0 0,1 0 0 0 0,-1 0 0 0 0,0 0 1 0 0,1 0-1 0 0,-1 0 0 0 0,1-1 0 0 0,-2-3 0 0 0,0-9 4135 0 0,14 23-4100 0 0,1-1-96 0 0,-5 5 38 0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11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71 9215 0 0,'-31'-7'408'0'0,"17"6"80"0"0,14 1-392 0 0,-13 0-96 0 0,1-2 0 0 0,12 2 0 0 0,-10-9 64 0 0,10 9 0 0 0,0-13-64 0 0,5 0 96 0 0,1-1-96 0 0,4 3-128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11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391 8751 0 0,'0'0'776'0'0,"-12"-6"-616"0"0,1-2-160 0 0,5-2 0 0 0,3-3 384 0 0,1-3 40 0 0,2-3 16 0 0,6 2 0 0 0,1 2-328 0 0,1-2-112 0 0,0-5 72 0 0,1 1-72 0 0,2 0 0 0 0,2 1 0 0 0,2-1 0 0 0</inkml:trace>
  <inkml:trace contextRef="#ctx0" brushRef="#br0" timeOffset="1">715 536 10735 0 0,'-6'-14'217'0'0,"3"7"-74"0"0,0 0-1 0 0,0 0 1 0 0,1-1-1 0 0,0 1 1 0 0,0-1-1 0 0,0-11 1 0 0,1 13-33 0 0,1 1-1 0 0,0-1 1 0 0,1 1-1 0 0,-1-1 1 0 0,1 1 0 0 0,0-1-1 0 0,0 1 1 0 0,1 0-1 0 0,-1-1 1 0 0,1 1 0 0 0,5-8-1 0 0,3-4 102 0 0,23-32 0 0 0,-14 23-224 0 0,17-20-3714 0 0,-16 23-549 0 0</inkml:trace>
  <inkml:trace contextRef="#ctx0" brushRef="#br0" timeOffset="2">1245 1 4607 0 0,'-17'14'200'0'0,"9"-3"48"0"0,1 2-248 0 0,7-13 0 0 0,0 0 0 0 0,0 0 0 0 0,2 13 656 0 0,-2-13 80 0 0,10 5 24 0 0,6-2-2584 0 0,4-3-512 0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12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562 10591 0 0,'-18'11'944'0'0,"1"3"-752"0"0,1 0-192 0 0,3 1 0 0 0,0-3 384 0 0,13-12 48 0 0,0 0 8 0 0,0 0 0 0 0,0 0-216 0 0,0 0-32 0 0,8-6-16 0 0,8-5 0 0 0,6-3-176 0 0,2-6 0 0 0,3-2-96 0 0,4-5 32 0 0</inkml:trace>
  <inkml:trace contextRef="#ctx0" brushRef="#br0" timeOffset="1">825 1229 11975 0 0,'-56'25'881'0'0,"28"-12"-595"0"0,-38 13 1 0 0,65-26-195 0 0,1 1 1 0 0,0-1-1 0 0,-1 0 1 0 0,1 0-1 0 0,0 0 1 0 0,-1 0-1 0 0,1 0 1 0 0,-1 1 0 0 0,1-1-1 0 0,0 0 1 0 0,-1 0-1 0 0,1 0 1 0 0,0 0-1 0 0,-1 0 1 0 0,1 0-1 0 0,-1-1 1 0 0,1 1-1 0 0,0 0 1 0 0,-1 0 0 0 0,1 0-1 0 0,0 0 1 0 0,-1 0-1 0 0,1 0 1 0 0,0-1-1 0 0,-1 1 1 0 0,1 0-1 0 0,0 0 1 0 0,-1 0-1 0 0,1-1 1 0 0,0 1 0 0 0,-1 0-1 0 0,1-1 1 0 0,0 1-1 0 0,0 0 1 0 0,0 0-1 0 0,-1-1 1 0 0,1 0-1 0 0,0 0 2 0 0,-1-1 0 0 0,1 1-1 0 0,0-1 1 0 0,0 1-1 0 0,0-1 1 0 0,0 1 0 0 0,1-1-1 0 0,-1 1 1 0 0,0-1-1 0 0,1-1 1 0 0,2-6-18 0 0,1 0 0 0 0,5-11 0 0 0,83-126 187 0 0,-46 78-5503 0 0,-22 29-443 0 0</inkml:trace>
  <inkml:trace contextRef="#ctx0" brushRef="#br0" timeOffset="2">78 44 11975 0 0,'-2'-2'78'0'0,"-7"-7"359"0"0,0 1-1 0 0,-18-13 1 0 0,21 17-189 0 0,4 4 3128 0 0,6 12-3364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13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8 739 11375 0 0,'-56'56'504'0'0,"22"-15"104"0"0,3 7-488 0 0,-3-2-120 0 0,-1-4 0 0 0,6-4 0 0 0,2-5 152 0 0,2-2 8 0 0,1-7 0 0 0,10-7 0 0 0,4-3-80 0 0,10-14-16 0 0,0 0 0 0 0,0 0-3640 0 0,0 0-728 0 0</inkml:trace>
  <inkml:trace contextRef="#ctx0" brushRef="#br0" timeOffset="1">142 1962 12439 0 0,'-32'21'1104'0'0,"2"-4"-880"0"0,5-2-224 0 0,5-7 0 0 0,8-4 224 0 0,-1-4 8 0 0,5-3 0 0 0,6-8 0 0 0,6-6-40 0 0,5-6 0 0 0,4-4-8 0 0,4-1 0 0 0,4-4-184 0 0,5-2 0 0 0,2 1 0 0 0,-2-1-6160 0 0</inkml:trace>
  <inkml:trace contextRef="#ctx0" brushRef="#br0" timeOffset="2">269 1623 3679 0 0,'-14'0'160'0'0,"14"0"40"0"0,0 0-200 0 0,-8-6 0 0 0,5-4 0 0 0,8-3 0 0 0,4-4 1088 0 0,6-4 168 0 0,2-4 40 0 0,9-4 8 0 0,7-1-944 0 0,4-7-184 0 0,-1-7-40 0 0,7-7-3984 0 0</inkml:trace>
  <inkml:trace contextRef="#ctx0" brushRef="#br0" timeOffset="3">1749 225 14279 0 0,'-21'11'1272'0'0,"2"2"-1016"0"0,3 0-256 0 0,3-4 0 0 0,13-9-160 0 0,0 0-88 0 0,0 0-8 0 0,0 0-8 0 0,10-14 192 0 0,4-7 72 0 0,4-8 0 0 0,7-2-72 0 0,9-4-504 0 0,2-2-96 0 0</inkml:trace>
  <inkml:trace contextRef="#ctx0" brushRef="#br0" timeOffset="4">2314 77 11055 0 0,'-49'33'488'0'0,"20"-12"104"0"0,4-2-472 0 0,2-3-120 0 0,6-3 0 0 0,7-5 0 0 0,10-8 512 0 0,0 0 88 0 0,15-7 8 0 0,7-5 8 0 0,10-4-376 0 0,6-7-80 0 0,2-5-8 0 0,1-4-8 0 0,2-3-664 0 0,-2 1-136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13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839 0 0,'0'0'160'0'0</inkml:trace>
  <inkml:trace contextRef="#ctx0" brushRef="#br0" timeOffset="1">434 830 14279 0 0,'-24'1'647'0'0,"13"0"-487"0"0,0-1 1 0 0,1 0 0 0 0,-1 0 0 0 0,-17-4-1 0 0,25 3-131 0 0,1 1 0 0 0,0-1-1 0 0,-1 0 1 0 0,1 0-1 0 0,0 0 1 0 0,0 0-1 0 0,-1 0 1 0 0,1-1-1 0 0,0 1 1 0 0,1 0-1 0 0,-1-1 1 0 0,0 0-1 0 0,0 1 1 0 0,0-1-1 0 0,1 0 1 0 0,-1 0-1 0 0,1 0 1 0 0,0 0 0 0 0,-1 0-1 0 0,1 0 1 0 0,0 0-1 0 0,0-1 1 0 0,1 1-1 0 0,-1 0 1 0 0,-1-5-1 0 0,1-2 198 0 0,0 0-1 0 0,1-1 1 0 0,0 1-1 0 0,0 0 1 0 0,1-1-1 0 0,1 1 1 0 0,-1 0-1 0 0,1 0 1 0 0,5-14-1 0 0,5-9-54 0 0,19-35 0 0 0,-31 67-170 0 0,7-13-54 0 0,0 0 0 0 0,12-16 1 0 0,-3 10-5050 0 0,-14 17-836 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14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276 8951 0 0,'-9'-2'248'0'0,"0"-1"-1"0"0,1 0 1 0 0,0-1-1 0 0,0 0 0 0 0,0 0 1 0 0,0-1-1 0 0,1 0 1 0 0,0 0-1 0 0,0-1 1 0 0,0 0-1 0 0,1 0 0 0 0,-1 0 1 0 0,-5-10-1 0 0,9 13-47 0 0,1 0 0 0 0,-1 0 0 0 0,1 0 0 0 0,0-1 0 0 0,0 1-1 0 0,1-1 1 0 0,-1 1 0 0 0,1-1 0 0 0,0 0 0 0 0,0 0 0 0 0,0 0-1 0 0,-1-5 1 0 0,2-2 205 0 0,0-1 0 0 0,3-21-1 0 0,-2 24-336 0 0,0 4-66 0 0,0 0 0 0 0,0 1-1 0 0,1-1 1 0 0,0 0-1 0 0,0 0 1 0 0,0 1 0 0 0,0-1-1 0 0,1 1 1 0 0,0 0 0 0 0,0 0-1 0 0,0 0 1 0 0,0 0 0 0 0,1 0-1 0 0,-1 1 1 0 0,1-1 0 0 0,4-2-1 0 0,8-3-341 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15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16 7023 0 0,'-25'2'576'0'0,"20"-2"-539"0"0,0 1 0 0 0,0-1 0 0 0,0 0-1 0 0,-10-1 1 0 0,10 0 560 0 0,-1 0-1 0 0,1-1 1 0 0,-1 0-1 0 0,1 1 0 0 0,0-2 1 0 0,-1 1-1 0 0,-6-5 1 0 0,10 6-524 0 0,1 0 1 0 0,0-1 0 0 0,0 1-1 0 0,0 0 1 0 0,0 0-1 0 0,0-1 1 0 0,0 1 0 0 0,0-1-1 0 0,0 1 1 0 0,1-1 0 0 0,-1 1-1 0 0,0-1 1 0 0,1 1-1 0 0,-1-1 1 0 0,1 1 0 0 0,0-1-1 0 0,-1 0 1 0 0,1 1-1 0 0,0-1 1 0 0,0 0 0 0 0,0 1-1 0 0,0-1 1 0 0,1 0 0 0 0,-1 1-1 0 0,0-1 1 0 0,1 0-1 0 0,-1 1 1 0 0,1-1 0 0 0,1-2-1 0 0,-1 0-43 0 0,2 0 0 0 0,-1 0 0 0 0,0 0 0 0 0,1 0 0 0 0,0 0 0 0 0,6-6 0 0 0,-7 7-28 0 0,12-11-2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51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98 9215 0 0,'0'0'707'0'0,"0"-2"-303"0"0,4-20 2378 0 0,1 0 0 0 0,0 0 0 0 0,15-36 0 0 0,-19 57-2157 0 0,-1-1-457 0 0,0 0 1 0 0,1 0-1 0 0,-1 0 0 0 0,1 0 0 0 0,-1 0 0 0 0,1 1 0 0 0,0-1 1 0 0,1-3-1 0 0,0 1 106 0 0,0-1 40 0 0,-1 0-1 0 0,0 1 1 0 0,1-1-1 0 0,-1 0 1 0 0,-1 0-1 0 0,1 0 1 0 0,-1-6-1 0 0,0 10-32 0 0,0 1-61 0 0,0 0-26 0 0,0 0-9 0 0,0 0-10 0 0,0 0-41 0 0,0 0-19 0 0,0 0-3 0 0,0 0-8 0 0,0 0-28 0 0,-2 0 4 0 0,1 0-78 0 0,1 0 0 0 0,-1 0 1 0 0,0 0-1 0 0,1 0 0 0 0,-1 0 0 0 0,0 0 0 0 0,0 0 1 0 0,1 0-1 0 0,-1 0 0 0 0,0 1 0 0 0,1-1 0 0 0,-1 0 0 0 0,0 1 1 0 0,1-1-1 0 0,-1 0 0 0 0,0 1 0 0 0,1-1 0 0 0,-1 1 1 0 0,1-1-1 0 0,-1 1 0 0 0,1-1 0 0 0,-1 1 0 0 0,1-1 1 0 0,-1 1-1 0 0,1-1 0 0 0,0 1 0 0 0,-1 0 0 0 0,1 0 0 0 0,-1 2 3 0 0,-6 7-5 0 0,1 0 0 0 0,0 1 0 0 0,0 0 0 0 0,-6 23 0 0 0,-11 48 0 0 0,9-23 0 0 0,-29 74 0 0 0,40-125 0 0 0,0 1 0 0 0,-1 0 0 0 0,0-1 0 0 0,-1 0 0 0 0,0 0 0 0 0,-7 10 0 0 0,6-9 11 0 0,3-3 41 0 0,-2 0-58 0 0,-1 0 1 0 0,5-4-55 0 0,1-2-12 0 0,0 0 0 0 0,0 0 0 0 0,0 0-23 0 0,0 0-94 0 0,-8-24-1575 0 0,4 7-1358 0 0,-2 6-2877 0 0,5 10-1232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51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89 11055 0 0,'0'0'506'0'0,"-1"-2"-10"0"0,-1-3-430 0 0,-1 0 1 0 0,1 0-1 0 0,0 0 1 0 0,1-1 0 0 0,-2-7-1 0 0,2 8 563 0 0,1 1 0 0 0,0-1 0 0 0,0 0 0 0 0,1-6 0 0 0,0 0 1278 0 0,1 1 1 0 0,5-14 0 0 0,-3 13-1065 0 0,1 0 0 0 0,0 0-1 0 0,11-18 1 0 0,10-1 231 0 0,-9 11-540 0 0,-11 12-326 0 0,1 0 1 0 0,1 0-1 0 0,13-9 0 0 0,3-3 143 0 0,-13 11-202 0 0,0 0-1 0 0,1 1 0 0 0,17-9 1 0 0,-6 4-31 0 0,-4 1-44 0 0,-9 5-41 0 0,1 0 0 0 0,-1 1 0 0 0,1 0 0 0 0,0 1 0 0 0,0 0-1 0 0,0 0 1 0 0,0 1 0 0 0,1 1 0 0 0,15-2 0 0 0,-23 3-22 0 0,10 3 22 0 0,-6 0-24 0 0,-3-1-9 0 0,-2-1 0 0 0,1 1 0 0 0,-1-1 0 0 0,0 1 0 0 0,0 0 0 0 0,0 0 0 0 0,1 1 0 0 0,2 1 0 0 0,-5-3 0 0 0,0 0 0 0 0,0 1 0 0 0,0-1 0 0 0,-1 1 0 0 0,1-1 0 0 0,0 1 0 0 0,0-1 0 0 0,0 1 0 0 0,-1-1 0 0 0,1 1 0 0 0,0 0 0 0 0,-1 0 0 0 0,1-1 0 0 0,0 1 0 0 0,-1 0 0 0 0,1 0 0 0 0,-1 0 0 0 0,1-1 0 0 0,-1 1 0 0 0,1 2 0 0 0,0 0 0 0 0,5 8 0 0 0,-1-1-1 0 0,-1 1 1 0 0,1 0-1 0 0,-2 0 1 0 0,1 0-1 0 0,-1 0 0 0 0,-1 1 1 0 0,0-1-1 0 0,-1 1 1 0 0,0 20-1 0 0,-2-18 9 0 0,0 0 0 0 0,-1 0 0 0 0,0-1-1 0 0,-1 1 1 0 0,0 0 0 0 0,-2-1 0 0 0,1 0-1 0 0,-11 20 1 0 0,11-25-2 0 0,-1-1 1 0 0,0-1-1 0 0,0 1 0 0 0,-1-1 0 0 0,0 1 1 0 0,0-2-1 0 0,0 1 0 0 0,-1-1 1 0 0,1 0-1 0 0,-1 0 0 0 0,-1-1 0 0 0,1 1 1 0 0,0-2-1 0 0,-9 4 0 0 0,-2-1-222 0 0,0 0 0 0 0,0-1-1 0 0,0-1 1 0 0,0-1-1 0 0,-25 2 1 0 0,33-5-490 0 0,-1 0 0 0 0,-13-2 0 0 0,-5-2-6118 0 0,8-1-1182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37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5663 0 0,'0'0'719'0'0,"0"0"-20"0"0,2 0-306 0 0,4 2 74 0 0,0 0-1 0 0,1-1 1 0 0,-1 1-1 0 0,1-2 1 0 0,-1 1 0 0 0,10-1-1 0 0,43-5 4725 0 0,-19 1-3507 0 0,-18 1-548 0 0,7-4-224 0 0,-22 7-1113 0 0,-5 0-850 0 0,-2 0-385 0 0,0 0-79 0 0,0 0-18 0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52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02 3679 0 0,'0'0'284'0'0,"0"0"59"0"0,0 0 942 0 0,0 0 435 0 0,0 0 83 0 0,1-2-132 0 0,3-6-631 0 0,-3 5-279 0 0,0 2-52 0 0,17-31 2333 0 0,-6 13-266 0 0,-11 17-2170 0 0,3-4 430 0 0,2-2-369 0 0,-6 3 3649 0 0,-9-9-3727 0 0,8 12-409 0 0,1 2-16 0 0,0 0-4 0 0,0 0 0 0 0,-2 0-3 0 0,0 0-113 0 0,-1 0-1 0 0,1 1 0 0 0,0-1 0 0 0,0 1 0 0 0,0-1 0 0 0,0 1 0 0 0,0 0 0 0 0,-1-1 0 0 0,1 1 1 0 0,0 0-1 0 0,1 1 0 0 0,-1-1 0 0 0,0 0 0 0 0,0 0 0 0 0,0 1 0 0 0,1-1 0 0 0,-2 3 1 0 0,-30 32 178 0 0,30-32-195 0 0,-19 27 28 0 0,1 0 0 0 0,-27 56 0 0 0,5-7-3 0 0,19-39-52 0 0,-31 77 0 0 0,47-96 0 0 0,1 0 0 0 0,0 1 0 0 0,2 0 0 0 0,0 0 0 0 0,-1 36 0 0 0,5-49 0 0 0,2 0 0 0 0,-1 1 0 0 0,1-1 0 0 0,1 0 0 0 0,0 0 0 0 0,0 0 0 0 0,5 11 0 0 0,1-2 0 0 0,-4-15 0 0 0,0-2 0 0 0,-3 1 0 0 0,1-1 0 0 0,0 0 0 0 0,0 0 0 0 0,0 0 0 0 0,1 0 0 0 0,-1 0 0 0 0,0-1 0 0 0,1 1 0 0 0,-1-1 0 0 0,1 1 0 0 0,3 0 0 0 0,0 0 0 0 0,1-1 0 0 0,-1 0 0 0 0,1-1 0 0 0,0 1 0 0 0,-1-1 0 0 0,9-1 0 0 0,3-1-16 0 0,-15 0-25 0 0,-2 0 1 0 0,1 1-38 0 0,-2 1-86 0 0,0 0-285 0 0,0 0-119 0 0,0-1 450 0 0,-1 0-1 0 0,1 0 1 0 0,-1 1 0 0 0,1-1-1 0 0,-1 0 1 0 0,1 0 0 0 0,-1 0 0 0 0,1 1-1 0 0,-1-1 1 0 0,0 0 0 0 0,1 1-1 0 0,-1-1 1 0 0,0 1 0 0 0,0-1-1 0 0,0 1 1 0 0,1-1 0 0 0,-1 1-1 0 0,-2-1 1 0 0,-18-5-2771 0 0,16 4 1428 0 0,-8-1-6129 0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53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69 7367 0 0,'-1'-3'108'0'0,"1"2"-70"0"0,-1 1 0 0 0,1-1-1 0 0,0 0 1 0 0,0 0 0 0 0,-1 1-1 0 0,1-1 1 0 0,0 0 0 0 0,0 0 0 0 0,0 1-1 0 0,0-1 1 0 0,0 0 0 0 0,0 0-1 0 0,0 1 1 0 0,0-1 0 0 0,0 0 0 0 0,0 0-1 0 0,1 0 1 0 0,2-7 221 0 0,-2 6 1015 0 0,-1 2 446 0 0,5-15 4392 0 0,-2 13-1979 0 0,-5 12-2695 0 0,-23 82-393 0 0,18-66-981 0 0,-1 0 0 0 0,-1 0 0 0 0,0-1 0 0 0,-2 0 0 0 0,-22 34 0 0 0,27-49-53 0 0,-1-2 15 0 0,6-6-92 0 0,1-2-16 0 0,0 0-14 0 0,0 0-93 0 0,0 0-40 0 0,0 0-10 0 0,0-2-32 0 0,0-4 45 0 0,1 0 0 0 0,0 1-1 0 0,0-1 1 0 0,0 0 0 0 0,1 1-1 0 0,0 0 1 0 0,0-1-1 0 0,0 1 1 0 0,5-9 0 0 0,1-3-449 0 0,76-199-2889 0 0,-71 183 5071 0 0,-13 32-823 0 0,0 1 20 0 0,0 0-20 0 0,0 0-111 0 0,0 0-49 0 0,0 0-11 0 0,0 0-18 0 0,0 0-74 0 0,0 0-34 0 0,0 0-10 0 0,0 0-10 0 0,0 0-41 0 0,0 3-19 0 0,-11 127 1705 0 0,11-122-1981 0 0,0 23 74 0 0,4-16-41 0 0,0-14-64 0 0,-4-1 8 0 0,3 1 9 0 0,-1 0-1 0 0,1 0 1 0 0,-1-1-1 0 0,1 1 1 0 0,-1-1 0 0 0,1 1-1 0 0,-1-1 1 0 0,1 0-1 0 0,-1 0 1 0 0,1 0 0 0 0,-1-1-1 0 0,1 1 1 0 0,-1 0-1 0 0,1-1 1 0 0,2-1 0 0 0,-5 2-16 0 0,11-3 30 0 0,-1 0 1 0 0,0-1-1 0 0,0 0 1 0 0,0-1 0 0 0,0 0-1 0 0,-1-1 1 0 0,0 0-1 0 0,12-10 1 0 0,6-7 83 0 0,28-34-1 0 0,-19 19 49 0 0,-34 36-75 0 0,-2 2-4 0 0,0 0-11 0 0,0 0-36 0 0,0 0-1 0 0,1-1 1 0 0,-1 1 0 0 0,0-1-1 0 0,1 1 1 0 0,-1 0-1 0 0,1-1 1 0 0,-1 1 0 0 0,0 0-1 0 0,1-1 1 0 0,-1 1 0 0 0,1 0-1 0 0,-1 0 1 0 0,1 0 0 0 0,-1-1-1 0 0,1 1 1 0 0,-1 0-1 0 0,2 0 1 0 0,-40 134 107 0 0,31-110-144 0 0,-2 0 0 0 0,0-1 0 0 0,-18 29 0 0 0,13-23 0 0 0,10-19 3 0 0,3-5-6 0 0,0-1 1 0 0,-1 0-1 0 0,1 0 1 0 0,-1 0-1 0 0,-3 4 1 0 0,-8 13-57 0 0,10-18 4 0 0,1 1 0 0 0,-1-1 0 0 0,1 0 1 0 0,0 1-1 0 0,-2 4 0 0 0,1 3-2789 0 0,9-13-726 0 0,-2-1 4068 0 0,10-6-2186 0 0,1-3-180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53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3 1839 0 0,'0'0'83'0'0,"0"0"480"0"0,0 0 1971 0 0,0 0 858 0 0,0 0 175 0 0,0 0-298 0 0,0 0-1375 0 0,0 0-609 0 0,0 0-121 0 0,0 0-67 0 0,0 0-202 0 0,-8-1 379 0 0,4 1 2501 0 0,2 1-3743 0 0,-1 0 0 0 0,0 0 0 0 0,1 0 0 0 0,-1 0 0 0 0,1 0 0 0 0,0 1 0 0 0,-1-1 0 0 0,1 1 0 0 0,0 0 0 0 0,0 0 0 0 0,0 0 0 0 0,0 0 0 0 0,0 0 0 0 0,0 0 0 0 0,1 0 0 0 0,-1 1 0 0 0,1-1 0 0 0,-3 5 0 0 0,0 3 64 0 0,-1-1 0 0 0,2 1 0 0 0,-1 0 0 0 0,-1 11 0 0 0,0 21-96 0 0,6-30 0 0 0,5 0 0 0 0,4-2 0 0 0,2-4 0 0 0,-9-5 5 0 0,-1-1 0 0 0,1 1 1 0 0,-1 0-1 0 0,1-1 0 0 0,-1 0 0 0 0,1 0 0 0 0,-1 0 0 0 0,1 0 1 0 0,-1 0-1 0 0,1 0 0 0 0,0 0 0 0 0,-1-1 0 0 0,1 0 0 0 0,-1 1 1 0 0,1-1-1 0 0,-1 0 0 0 0,3-2 0 0 0,-1 1 16 0 0,0-1-1 0 0,0 1 1 0 0,0-1 0 0 0,0-1-1 0 0,-1 1 1 0 0,1 0-1 0 0,-1-1 1 0 0,0 1 0 0 0,3-6-1 0 0,-2 4 3 0 0,-1-1 0 0 0,1 0 0 0 0,-1 0 0 0 0,0-1-1 0 0,-1 1 1 0 0,0-1 0 0 0,0 1 0 0 0,0-1 0 0 0,0 0-1 0 0,-1 0 1 0 0,-1 0 0 0 0,1 1 0 0 0,-1-10 0 0 0,0 11-10 0 0,0 3-13 0 0,0 1 0 0 0,0 0 0 0 0,0-1 0 0 0,0 1 0 0 0,-1 0 0 0 0,1 0 0 0 0,0-1 0 0 0,-1 1 0 0 0,1 0 0 0 0,0 0 0 0 0,-1 0 0 0 0,0 0 0 0 0,1-1 0 0 0,-1 1 0 0 0,0 0 0 0 0,0 0 0 0 0,1 0 0 0 0,-3-1 0 0 0,2 0-189 0 0,-1 0 0 0 0,0 0 0 0 0,1 1 0 0 0,-1-1 0 0 0,0 0-1 0 0,0 1 1 0 0,0 0 0 0 0,0-1 0 0 0,0 1 0 0 0,0 0 0 0 0,0 0 0 0 0,0 0 0 0 0,-1 0 0 0 0,1 1 0 0 0,0-1 0 0 0,-1 0-1 0 0,1 1 1 0 0,0 0 0 0 0,-1 0 0 0 0,1-1 0 0 0,0 1 0 0 0,-1 1 0 0 0,1-1 0 0 0,-1 0 0 0 0,1 1 0 0 0,0-1-1 0 0,-1 1 1 0 0,1-1 0 0 0,0 1 0 0 0,0 0 0 0 0,0 0 0 0 0,-1 0 0 0 0,-2 2 0 0 0,-4 5-7934 0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54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35 2303 0 0,'6'-17'-5'0'0,"14"-27"0"0"0,-5 12 3213 0 0,-4 0 8640 0 0,-10 30-10627 0 0,-1 2-121 0 0,0 0-92 0 0,0 0-308 0 0,-2-6 862 0 0,1 5 355 0 0,0 4-580 0 0,-3 4-1401 0 0,-45 82 862 0 0,15-32-471 0 0,24-40-248 0 0,-15 33 114 0 0,12-23-118 0 0,0-1-1 0 0,-20 27 1 0 0,30-47-75 0 0,1 0 0 0 0,-1-1 0 0 0,1 1 0 0 0,0 0 0 0 0,1 0 0 0 0,-3 10 0 0 0,2-5 0 0 0,2-10 0 0 0,-1 1 0 0 0,1-1 0 0 0,-1 1 0 0 0,1-1 0 0 0,0 1 0 0 0,-1-1 0 0 0,1 1 0 0 0,0-1 0 0 0,0 1 0 0 0,0 0 0 0 0,0-1 0 0 0,1 3 0 0 0,0 0 0 0 0,0 7 0 0 0,4 0 0 0 0,6-5-15 0 0,-9-5-9 0 0,1-1 0 0 0,-1 1 0 0 0,1-1 0 0 0,-1 0 0 0 0,1 1 0 0 0,-1-1 0 0 0,1 0 0 0 0,-1-1 0 0 0,1 1 0 0 0,-1 0 0 0 0,1-1 0 0 0,-1 1 0 0 0,0-1 0 0 0,1 0 0 0 0,-1 0 0 0 0,0 0 0 0 0,1 0 0 0 0,-1 0 0 0 0,0 0 0 0 0,0-1 0 0 0,0 1 0 0 0,0-1 0 0 0,0 1 0 0 0,0-1 0 0 0,-1 0 0 0 0,1 0 0 0 0,0 0 0 0 0,-1 0 0 0 0,1 0 0 0 0,0-2 0 0 0,2-4-377 0 0,-1 1 0 0 0,0 0-1 0 0,0-1 1 0 0,-1 0 0 0 0,0 0-1 0 0,0 0 1 0 0,1-14 0 0 0,-2 9-358 0 0,0 8 215 0 0,0 0 0 0 0,-1 0 1 0 0,0 0-1 0 0,0 1 0 0 0,0-1 0 0 0,-1 0 0 0 0,1 0 0 0 0,-3-7 1 0 0,-2-4-4145 0 0,1 0-1138 0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54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0 9671 0 0,'-51'32'924'0'0,"12"-9"220"0"0,37-22-5 0 0,2-1 56 0 0,0 0-65 0 0,0 0-316 0 0,0 0-140 0 0,0 0-30 0 0,3 2-460 0 0,1 0 0 0 0,-1-1-1 0 0,1 1 1 0 0,-1-1-1 0 0,1 0 1 0 0,0 0 0 0 0,-1 0-1 0 0,1 0 1 0 0,0-1 0 0 0,0 0-1 0 0,-1 0 1 0 0,1 0 0 0 0,0 0-1 0 0,5-1 1 0 0,130-28 1436 0 0,-44 7-4147 0 0,-80 19 1207 0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55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02 14655 0 0,'0'0'671'0'0,"1"-2"-14"0"0,17-27-258 0 0,-7-3 4054 0 0,-11 30-3577 0 0,0 2-4 0 0,-2-4 309 0 0,2 3-1153 0 0,0 1 0 0 0,0 0 0 0 0,0 0-1 0 0,0-1 1 0 0,0 1 0 0 0,0 0 0 0 0,0-1-1 0 0,0 1 1 0 0,0 0 0 0 0,0 0 0 0 0,0-1-1 0 0,0 1 1 0 0,0 0 0 0 0,-1 0 0 0 0,1-1-1 0 0,0 1 1 0 0,0 0 0 0 0,0 0 0 0 0,0-1-1 0 0,-1 1 1 0 0,1 0 0 0 0,0 0 0 0 0,0 0-1 0 0,0 0 1 0 0,-1-1 0 0 0,1 1 0 0 0,0 0-1 0 0,0 0 1 0 0,-1 0 0 0 0,1 0 0 0 0,0-1-1 0 0,-8 1 102 0 0,0 0 0 0 0,1 0-1 0 0,-1 0 1 0 0,0 1-1 0 0,1 0 1 0 0,-1 0-1 0 0,1 1 1 0 0,-1 0 0 0 0,1 0-1 0 0,0 1 1 0 0,0 0-1 0 0,-8 4 1 0 0,6-1 44 0 0,-1 0 1 0 0,1 0-1 0 0,0 0 0 0 0,0 1 1 0 0,1 1-1 0 0,0-1 1 0 0,-14 18-1 0 0,19-21-173 0 0,-9 15 0 0 0,0 20 0 0 0,7-19 3 0 0,6-16-5 0 0,0-2-12 0 0,2 2-50 0 0,11 7 22 0 0,-9-9 21 0 0,-1-2 17 0 0,17 5 4 0 0,-15-6 0 0 0,-1 0 0 0 0,3 1 2 0 0,0-1 1 0 0,-1 0-1 0 0,1-1 1 0 0,-1 1-1 0 0,1-2 1 0 0,-1 1-1 0 0,0-1 0 0 0,1 0 1 0 0,-2 0-1 0 0,1-1 1 0 0,12-8-1 0 0,-5 1 7 0 0,-1 0 1 0 0,0-1-1 0 0,0 0 1 0 0,11-15-1 0 0,-22 23 39 0 0,3-4-23 0 0,-4 6 39 0 0,-1 2 7 0 0,0 0 9 0 0,-13 11 68 0 0,5-3-139 0 0,0 0 0 0 0,1 0 0 0 0,0 0 0 0 0,1 1 0 0 0,0 0-1 0 0,0 0 1 0 0,1 1 0 0 0,-9 19 0 0 0,13-16-20 0 0,1-12 9 0 0,0-1-1 0 0,0 1 0 0 0,1-1 1 0 0,-1 1-1 0 0,0 0 0 0 0,1-1 1 0 0,-1 1-1 0 0,0-1 0 0 0,1 1 1 0 0,-1-1-1 0 0,1 1 0 0 0,-1-1 1 0 0,1 1-1 0 0,-1-1 0 0 0,2 1 1 0 0,-1 0-1 0 0,1 0 1 0 0,0 0-1 0 0,-1 0 1 0 0,1-1 0 0 0,0 1-1 0 0,0 0 1 0 0,0-1-1 0 0,0 0 1 0 0,-1 1-1 0 0,1-1 1 0 0,0 0 0 0 0,0 0-1 0 0,0 0 1 0 0,0 0-1 0 0,0 0 1 0 0,0 0-1 0 0,0-1 1 0 0,0 1 0 0 0,-1-1-1 0 0,1 1 1 0 0,2-2-1 0 0,5-2-4 0 0,-1 0 0 0 0,-1-1 0 0 0,11-7 0 0 0,0 0 14 0 0,2-1-7 0 0,-1-1 0 0 0,0 0 0 0 0,-1-2 0 0 0,-1 0 0 0 0,16-19 0 0 0,44-56 75 0 0,-76 89-21 0 0,-1 2 18 0 0,0 0 7 0 0,0 3-12 0 0,-12 37-54 0 0,11-38-13 0 0,0 1 0 0 0,0-1 0 0 0,0 0 0 0 0,1 1 0 0 0,-1-1 0 0 0,1 0 0 0 0,0 1 0 0 0,-1-1 0 0 0,1 1 0 0 0,0-1 0 0 0,1 0 0 0 0,-1 4 0 0 0,2 1 0 0 0,-1 6 0 0 0,5 6 0 0 0,-2-15 0 0 0,-1-1 0 0 0,-1 0 0 0 0,0 2 0 0 0,13 6 0 0 0,-9-7 0 0 0,-3-2 0 0 0,1 0 0 0 0,-1 0 0 0 0,1 0 0 0 0,-1-1 0 0 0,1 1 0 0 0,4 1 0 0 0,5 2 0 0 0,-5 6 0 0 0,-5 1 0 0 0,-4-9 0 0 0,0 0-1 0 0,0-1 1 0 0,0 1-1 0 0,0-1 1 0 0,0 1-1 0 0,0-1 1 0 0,-1 1-1 0 0,1-1 1 0 0,-1 0 0 0 0,1 0-1 0 0,-1 1 1 0 0,0-1-1 0 0,0-1 1 0 0,0 1-1 0 0,0 0 1 0 0,0 0-1 0 0,-4 1 1 0 0,-6 4-44 0 0,0 0 0 0 0,-16 6 0 0 0,21-10 0 0 0,-40 14-3263 0 0,47-17 3262 0 0,0 0-1 0 0,-1 0 0 0 0,1 0 1 0 0,0 0-1 0 0,-1 0 0 0 0,1 0 1 0 0,0 0-1 0 0,0 1 0 0 0,-1-1 1 0 0,1 0-1 0 0,0 0 0 0 0,-1 0 1 0 0,1 0-1 0 0,0 0 0 0 0,-1 0 1 0 0,1 0-1 0 0,0-1 0 0 0,-1 1 0 0 0,1 0 1 0 0,0 0-1 0 0,-1 0 0 0 0,1 0 1 0 0,0 0-1 0 0,0 0 0 0 0,-1-1 1 0 0,1 1-1 0 0,-5-2-5098 0 0,5 2 3388 0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55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0 16039 0 0,'0'0'731'0'0,"0"0"-10"0"0,0 0-358 0 0,0 0 214 0 0,0 0 147 0 0,-10 8 1592 0 0,5-2-1836 0 0,1 0-1 0 0,0 0 0 0 0,-1 0 0 0 0,2 0 1 0 0,-6 12-1 0 0,-26 58 1058 0 0,19-43-1158 0 0,8-18-341 0 0,-20 42 299 0 0,-33 100 0 0 0,56-142-337 0 0,2-3 0 0 0,2-12 0 0 0,1 1 0 0 0,0 0 0 0 0,0-1 0 0 0,0 1 0 0 0,1-1 0 0 0,-1 1 0 0 0,0-1 0 0 0,0 1 0 0 0,0 0 0 0 0,0-1 0 0 0,1 1 0 0 0,-1-1 0 0 0,0 1 0 0 0,0-1 0 0 0,1 1 0 0 0,-1-1 0 0 0,1 1 0 0 0,-1 0 0 0 0,1-1 0 0 0,-1 0 0 0 0,1 1 0 0 0,-1-1 0 0 0,1 0 0 0 0,-1 0 0 0 0,1 0 0 0 0,-1 1 0 0 0,1-1 0 0 0,0 0 0 0 0,-1 0 0 0 0,1 0 0 0 0,-1 0 0 0 0,1 0 0 0 0,-1 0 0 0 0,1 0 0 0 0,-1 0 0 0 0,2 0 0 0 0,0-1-2 0 0,-1 0-1 0 0,1 1 1 0 0,0-1-1 0 0,-1 0 1 0 0,1 0-1 0 0,-1 0 1 0 0,1 0-1 0 0,-1-1 1 0 0,1 1-1 0 0,-1 0 1 0 0,0 0 0 0 0,0-1-1 0 0,1 1 1 0 0,-1-1-1 0 0,0 1 1 0 0,0-1-1 0 0,-1 0 1 0 0,1 1-1 0 0,0-1 1 0 0,0 0-1 0 0,-1 0 1 0 0,1 1-1 0 0,-1-1 1 0 0,0 0 0 0 0,1-2-1 0 0,0-6-13 0 0,0 0 0 0 0,0 0 0 0 0,-1-14 0 0 0,0 18 13 0 0,-1 1-1 0 0,0-1 1 0 0,0 0 0 0 0,0 0 0 0 0,0 1-1 0 0,-1-1 1 0 0,-3-8 0 0 0,4 13 0 0 0,0-1 0 0 0,1 1 1 0 0,-1 0-1 0 0,0 0 1 0 0,0-1-1 0 0,0 1 0 0 0,0 0 1 0 0,0 0-1 0 0,0 0 1 0 0,0 0-1 0 0,0 0 1 0 0,0 1-1 0 0,0-1 0 0 0,-1 0 1 0 0,1 0-1 0 0,0 1 1 0 0,-1-1-1 0 0,1 1 0 0 0,0-1 1 0 0,-1 1-1 0 0,1 0 1 0 0,-1-1-1 0 0,1 1 0 0 0,-1 0 1 0 0,1 0-1 0 0,0 0 1 0 0,-1 0-1 0 0,1 0 0 0 0,-1 0 1 0 0,1 0-1 0 0,-1 1 1 0 0,1-1-1 0 0,0 1 0 0 0,-3 0 1 0 0,-4 1-4 0 0,6-1 9 0 0,0-1 0 0 0,1 1 0 0 0,-1 0 0 0 0,0-1-1 0 0,0 1 1 0 0,0 0 0 0 0,0 0 0 0 0,0 0 0 0 0,1 1 0 0 0,-1-1-1 0 0,1 0 1 0 0,-1 1 0 0 0,1-1 0 0 0,-1 1 0 0 0,1-1 0 0 0,-2 4-1 0 0,-2 5 9 0 0,7 4-11 0 0,8-5 0 0 0,-9-8-78 0 0,1-1 1 0 0,0 1-1 0 0,0 0 1 0 0,0-1-1 0 0,0 1 0 0 0,0-1 1 0 0,0 1-1 0 0,0-1 0 0 0,0 0 1 0 0,0 0-1 0 0,0 0 1 0 0,0 0-1 0 0,0 0 0 0 0,0-1 1 0 0,0 1-1 0 0,0 0 0 0 0,0-1 1 0 0,0 0-1 0 0,0 1 0 0 0,0-1 1 0 0,-1 0-1 0 0,1 0 1 0 0,0 0-1 0 0,0 0 0 0 0,-1 0 1 0 0,1 0-1 0 0,-1-1 0 0 0,1 1 1 0 0,-1-1-1 0 0,3-2 0 0 0,3-7-1235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56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9215 0 0,'0'0'707'0'0,"2"-1"-464"0"0,4-4 2 0 0,-5 4 887 0 0,-1 1 381 0 0,0 0 73 0 0,3 0-93 0 0,-3 0-1370 0 0,0 0-1 0 0,1 0 1 0 0,-1 0 0 0 0,0 0 0 0 0,1-1-1 0 0,-1 1 1 0 0,0 0 0 0 0,1 0 0 0 0,-1 0-1 0 0,1 0 1 0 0,-1 1 0 0 0,0-1-1 0 0,1 0 1 0 0,-1 0 0 0 0,0 0 0 0 0,1 0-1 0 0,-1 0 1 0 0,0 0 0 0 0,1 0 0 0 0,-1 1-1 0 0,0-1 1 0 0,1 0 0 0 0,-1 0-1 0 0,0 1 1 0 0,0-1 0 0 0,1 0 0 0 0,0 13 1162 0 0,-2-2-816 0 0,-1 1 0 0 0,-6 21 0 0 0,5-23-233 0 0,1 0 0 0 0,-1 0 0 0 0,2 0 0 0 0,-1 11 0 0 0,2-18-161 0 0,3 5 22 0 0,-3-6 55 0 0,2-2 2 0 0,3 0-89 0 0,-1-1 0 0 0,0 0 0 0 0,0 0 0 0 0,1 0 0 0 0,-1 0 1 0 0,0 0-1 0 0,0-1 0 0 0,0 0 0 0 0,0 0 0 0 0,0 0 0 0 0,-1-1 0 0 0,1 1 0 0 0,-1-1 1 0 0,1 0-1 0 0,-1 1 0 0 0,0-2 0 0 0,3-3 0 0 0,4-4 148 0 0,-1-2 0 0 0,0 1 0 0 0,11-23 0 0 0,-11 12 868 0 0,-10 23-1080 0 0,0 0-1 0 0,1 0 0 0 0,-1 0 1 0 0,0 0-1 0 0,1 0 1 0 0,-1 0-1 0 0,1 1 1 0 0,-1-1-1 0 0,0 0 0 0 0,1 0 1 0 0,-1 1-1 0 0,0-1 1 0 0,1 0-1 0 0,-1 0 1 0 0,1 1-1 0 0,-1-1 0 0 0,1 1 1 0 0,-1-1-1 0 0,1 0 1 0 0,-1 1-1 0 0,1-1 1 0 0,-1 1-1 0 0,1-1 0 0 0,0 1 1 0 0,-1 1-1 0 0,0 0-15 0 0,-4 2-397 0 0,1 1-1 0 0,0 0 1 0 0,-4 8 0 0 0,6-11-1287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56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1 9215 0 0,'0'0'422'0'0,"0"0"-13"0"0,2-1-264 0 0,19-5 510 0 0,13-2 5127 0 0,-12 3-3197 0 0,-19 4-1703 0 0,-1 2-67 0 0,2-1-694 0 0,0 1 1 0 0,-1 0-1 0 0,1 0 1 0 0,-1 0-1 0 0,1 0 1 0 0,-1 1-1 0 0,1-1 1 0 0,-1 1-1 0 0,0 0 1 0 0,0 0-1 0 0,0 0 1 0 0,0 0-1 0 0,0 1 1 0 0,0-1-1 0 0,-1 1 1 0 0,1-1-1 0 0,-1 1 1 0 0,0 0-1 0 0,0 0 1 0 0,0 0-1 0 0,0 0 1 0 0,0 1-1 0 0,2 4 1 0 0,0 6 40 0 0,26 87 808 0 0,-27-86-873 0 0,0 0 1 0 0,-1 0 0 0 0,-1 0-1 0 0,-1 30 1 0 0,-16 60 146 0 0,6-50-135 0 0,8-44-86 0 0,0-1 0 0 0,-1 0 0 0 0,-1 0 0 0 0,1 0 0 0 0,-2-1 0 0 0,-7 14 0 0 0,-38 51 124 0 0,31-48-87 0 0,5-8-18 0 0,-1-1 1 0 0,-1-1-1 0 0,-18 16 0 0 0,-5 4-155 0 0,38-35 24 0 0,1-1-106 0 0,0 0-42 0 0,-2 1-10 0 0,1-1 541 0 0,-5 1-1155 0 0,6-1 470 0 0,-1 0 0 0 0,1 0 0 0 0,-1-1 0 0 0,1 1 0 0 0,0 0 0 0 0,-1 0 1 0 0,1 0-1 0 0,-1-1 0 0 0,1 1 0 0 0,-1 0 0 0 0,1 0 0 0 0,-1-1 0 0 0,1 1 0 0 0,0 0 1 0 0,-1-1-1 0 0,1 1 0 0 0,0-1 0 0 0,-1 1 0 0 0,1 0 0 0 0,0-1 0 0 0,-1 0 1 0 0,-4-8-6636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57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9871 0 0,'0'0'455'0'0,"0"0"-12"0"0,0 0-134 0 0,0 0 495 0 0,0 0 247 0 0,0 0 49 0 0,0 0 12 0 0,0 0 6 0 0,0 0 2 0 0,0 0 0 0 0,0 0-38 0 0,0 0-164 0 0,0 0-71 0 0,0 0-14 0 0,0 0-38 0 0,0 0-157 0 0,0 0-66 0 0,0 0-17 0 0,1-1-31 0 0,14-11 888 0 0,-14 11-1159 0 0,-1 1-27 0 0,3 0-9 0 0,8-1-59 0 0,0 0-1 0 0,1 0 1 0 0,20-7 0 0 0,38-6 227 0 0,-58 11-374 0 0,0-1 31 0 0,-3 1-54 0 0,-7 3-96 0 0,-2 0 0 0 0,0 0-32 0 0,0 0-178 0 0,0 0-82 0 0,0 0-15 0 0,-22 9-3232 0 0,10-4-3200 0 0,1-2-259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39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10135 0 0,'2'-10'77'0'0,"0"-11"616"0"0,5 16 630 0 0,6-5 5776 0 0,-11 8-6547 0 0,1 1-1 0 0,0 0 1 0 0,-1 0-1 0 0,1 0 0 0 0,0 1 1 0 0,4-1-1 0 0,-3 0-384 0 0,20-5 275 0 0,0 2 1 0 0,0 0 0 0 0,1 2-1 0 0,31 0 1 0 0,-48 3-443 0 0,1 1 0 0 0,-1 3 0 0 0,0-1 0 0 0,-8-3-127 0 0,1-1 0 0 0,0 0 0 0 0,-1 1 0 0 0,1-1 0 0 0,-1 0 0 0 0,1 0 0 0 0,0 1 0 0 0,-1-1 1 0 0,1 0-1 0 0,0 0 0 0 0,-1 0 0 0 0,1 0 0 0 0,0 0 0 0 0,-1 0 0 0 0,1 0 0 0 0,0 0 0 0 0,-1 0 0 0 0,1 0 0 0 0,0 0 0 0 0,-1 0 0 0 0,1 0 0 0 0,0-1 0 0 0,-1 1 0 0 0,1 0 0 0 0,-1 0 0 0 0,1-1 0 0 0,0 1 0 0 0,0-1 0 0 0,4-1-1875 0 0,-5-1 17 0 0,0-9-51 0 0,0 9-11 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8:57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6447 0 0,'0'0'499'0'0,"0"0"-27"0"0,0 0 1109 0 0,-1 0 1477 0 0,-4 3-2721 0 0,4-1 3338 0 0,2 0 4058 0 0,15 13-6641 0 0,-15-13-587 0 0,2-2-136 0 0,7 3-168 0 0,8-1 368 0 0,34-7 193 0 0,-39 3-706 0 0,10-4-154 0 0,-21 6-465 0 0,-2 0-176 0 0,0 0-1591 0 0,0 0-6265 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00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17 9215 0 0,'0'0'707'0'0,"0"0"-619"0"0,0 0-871 0 0,0 0-331 0 0,0 0-66 0 0,2-1 244 0 0,8-1 1094 0 0,-8 1 481 0 0,-2 1 97 0 0,2-1 20 0 0,27-12 4732 0 0,-28 11-4961 0 0,-1 2-30 0 0,0 0-8 0 0,10-8 1195 0 0,-4 1-1017 0 0,15-18 1574 0 0,-20 24-1826 0 0,-1 1-6 0 0,1-3 136 0 0,3-7-82 0 0,-5 8-394 0 0,1 0 1 0 0,-1-1-1 0 0,1 1 0 0 0,-1 0 0 0 0,0 0 1 0 0,1 0-1 0 0,-1 0 0 0 0,0 0 0 0 0,-1 1 0 0 0,1-1 1 0 0,0 0-1 0 0,0 0 0 0 0,-1 1 0 0 0,1-1 1 0 0,-1 1-1 0 0,1-1 0 0 0,-1 1 0 0 0,0-1 1 0 0,1 1-1 0 0,-1 0 0 0 0,0 0 0 0 0,0 0 0 0 0,0 0 1 0 0,0 0-1 0 0,-4 0 0 0 0,4 0-37 0 0,0 1 1 0 0,0 0-1 0 0,0 1 0 0 0,0-1 0 0 0,0 0 0 0 0,0 0 1 0 0,0 1-1 0 0,-3 0 0 0 0,-3 1 27 0 0,0 0-45 0 0,1 0-1 0 0,-1 0 1 0 0,1 1-1 0 0,-1 0 0 0 0,1 0 1 0 0,0 1-1 0 0,0 0 0 0 0,-12 9 1 0 0,-3 5 42 0 0,-23 23 0 0 0,25-21-46 0 0,13-13-16 0 0,0 1-1 0 0,0 0 1 0 0,1 0 0 0 0,0 1-1 0 0,0-1 1 0 0,1 1 0 0 0,0 1-1 0 0,1-1 1 0 0,-1 0 0 0 0,2 1-1 0 0,0 0 1 0 0,-3 15-1 0 0,6-24 4 0 0,0 1 0 0 0,0-1 0 0 0,0 0 0 0 0,0 1 0 0 0,1-1-1 0 0,-1 1 1 0 0,0-1 0 0 0,1 0 0 0 0,-1 1 0 0 0,1-1 0 0 0,0 0-1 0 0,-1 1 1 0 0,1-1 0 0 0,0 0 0 0 0,0 0 0 0 0,0 0 0 0 0,0 0-1 0 0,0 0 1 0 0,0 0 0 0 0,1 1 0 0 0,1 0-3 0 0,-1 0 1 0 0,0 0-1 0 0,1-1 0 0 0,-1 1 1 0 0,1-1-1 0 0,-1 0 0 0 0,1 0 1 0 0,3 1-1 0 0,0-1 34 0 0,0 0-1 0 0,0-1 1 0 0,0 0 0 0 0,0 0 0 0 0,0 0-1 0 0,0-1 1 0 0,-1 0 0 0 0,1 0-1 0 0,0 0 1 0 0,0-1 0 0 0,5-2-1 0 0,9-5 195 0 0,30-17 0 0 0,-40 20-197 0 0,-5 2 64 0 0,0 0-1 0 0,0-1 0 0 0,-1 1 0 0 0,1-1 0 0 0,-1 0 0 0 0,-1 0 0 0 0,1 0 0 0 0,-1-1 0 0 0,6-11 1 0 0,-2 4 61 0 0,-6 11-100 0 0,0 0 0 0 0,0 0 0 0 0,0-1 0 0 0,0 1 0 0 0,0 0 0 0 0,-1-1-1 0 0,1 1 1 0 0,-1-1 0 0 0,1 1 0 0 0,-1-4 0 0 0,3-21 421 0 0,-2 26-385 0 0,-2 34-65 0 0,0-21-27 0 0,0 0-1 0 0,1 0 1 0 0,1 0-1 0 0,2 13 1 0 0,4 3 6 0 0,-6-21-7 0 0,-1-4 1 0 0,0-1 0 0 0,1 0 0 0 0,-1 0 1 0 0,1 1-1 0 0,0-1 0 0 0,0 0 1 0 0,1 3-1 0 0,4 6-4 0 0,-1-4 10 0 0,9 3-12 0 0,-14-10 10 0 0,1 0-1 0 0,-1 1 0 0 0,1-1 0 0 0,0 1 0 0 0,-1-1 1 0 0,1 0-1 0 0,0 1 0 0 0,0-1 0 0 0,-1 0 0 0 0,1 0 1 0 0,0 0-1 0 0,0 1 0 0 0,0-1 0 0 0,-1 0 0 0 0,1 0 1 0 0,0 0-1 0 0,0 0 0 0 0,3 0 0 0 0,9-1 3 0 0,-2-4 0 0 0,-5 2 2 0 0,0 0-1 0 0,0-1 1 0 0,-1 0-1 0 0,1 0 1 0 0,-1-1-1 0 0,0 0 1 0 0,6-7-1 0 0,10-14 55 0 0,-6 8 13 0 0,20-34-1 0 0,24-45 132 0 0,-54 89-171 0 0,10-23 77 0 0,-14 29-26 0 0,-1 2-7 0 0,0 0 13 0 0,0 0-13 0 0,-2 2-4 0 0,-6 14-48 0 0,-1 2 8 0 0,-14 35 0 0 0,20-40-29 0 0,0 1 0 0 0,3 0 0 0 0,1-13-1 0 0,0 0-1 0 0,0 1 1 0 0,0-1 0 0 0,0 0-1 0 0,0 1 1 0 0,0-1 0 0 0,0 0-1 0 0,1 0 1 0 0,-1 0 0 0 0,0 0-1 0 0,1 0 1 0 0,-1 0 0 0 0,1-1-1 0 0,-1 1 1 0 0,1 0 0 0 0,-1-1-1 0 0,1 1 1 0 0,-1-1 0 0 0,1 1-1 0 0,0-1 1 0 0,-1 0 0 0 0,1 0-1 0 0,-1 0 1 0 0,1 0 0 0 0,0 0-1 0 0,2 0 1 0 0,3 0-6 0 0,1-1 0 0 0,-1 0-1 0 0,1 0 1 0 0,11-4 0 0 0,16-10 7 0 0,-26 12 11 0 0,-7 2 45 0 0,-2 1 22 0 0,0 0 10 0 0,0 0 3 0 0,-1 3-82 0 0,0-1 0 0 0,0 0 1 0 0,0 0-1 0 0,0-1 0 0 0,0 1 0 0 0,-1 0 0 0 0,1 0 0 0 0,-1 0 1 0 0,-3 2-1 0 0,-1 3 35 0 0,-2 4-42 0 0,1 0 0 0 0,1 0 0 0 0,0 0 0 0 0,0 1 0 0 0,-6 21 0 0 0,11-31-2 0 0,-4 11 0 0 0,4-1 0 0 0,2-9-8 0 0,0-1 0 0 0,-1 1 0 0 0,1-1 0 0 0,0 0 0 0 0,0 1 0 0 0,1-1 0 0 0,-1 0 0 0 0,3 4 0 0 0,5 2-3 0 0,1-1-31 0 0,3-5 31 0 0,-7-2 11 0 0,1-1 0 0 0,-1 0 0 0 0,0-1 0 0 0,0 1 0 0 0,0-1 0 0 0,0-1 0 0 0,0 1 0 0 0,0-1 0 0 0,-1 0 0 0 0,8-5 0 0 0,-2 1 0 0 0,0 1 41 0 0,-1-2 0 0 0,0 1 0 0 0,-1-2 0 0 0,1 1 0 0 0,-2-1-1 0 0,1 0 1 0 0,-1-1 0 0 0,-1 0 0 0 0,0 0 0 0 0,0-1 0 0 0,-1 0 0 0 0,0 0 0 0 0,-1 0 0 0 0,6-19-1 0 0,-11 28 27 0 0,0 2-3 0 0,0 0 0 0 0,0-2 28 0 0,0 2-84 0 0,0-1-1 0 0,0 1 1 0 0,0 0-1 0 0,0 0 1 0 0,0 0-1 0 0,0-1 1 0 0,0 1-1 0 0,0 0 1 0 0,0 0-1 0 0,0 0 1 0 0,0 0-1 0 0,0-1 1 0 0,0 1-1 0 0,0 0 1 0 0,0 0-1 0 0,0 0 1 0 0,0-1-1 0 0,0 1 1 0 0,-1 0-1 0 0,1 0 1 0 0,0 0-1 0 0,0 0 1 0 0,0-1-1 0 0,0 1 1 0 0,0 0-1 0 0,0 0 1 0 0,-1 0-1 0 0,1 0 1 0 0,0 0 0 0 0,0 0-1 0 0,0-1 1 0 0,-1 1-1 0 0,-1 0 4 0 0,0 0 1 0 0,0 0-1 0 0,0 0 0 0 0,0 0 1 0 0,0 0-1 0 0,0 1 0 0 0,0-1 1 0 0,0 1-1 0 0,1-1 0 0 0,-1 1 1 0 0,0 0-1 0 0,0 0 0 0 0,-3 1 1 0 0,-7 8 2 0 0,11-5-16 0 0,0-2 3 0 0,-5 8-12 0 0,1 1-1 0 0,0 0 1 0 0,1 0 0 0 0,1 0-1 0 0,-3 15 1 0 0,-1 2-53 0 0,6-27 56 0 0,1 1-1 0 0,-1-1 1 0 0,0 1 0 0 0,1-1 0 0 0,0 1-1 0 0,-1 0 1 0 0,1-1 0 0 0,0 1 0 0 0,1 3-1 0 0,-1 0-9 0 0,0-4-62 0 0,6 11-20 0 0,-6-12 44 0 0,1 0 0 0 0,-1 1 1 0 0,1-1-1 0 0,0 0 1 0 0,0 1-1 0 0,-1-1 0 0 0,1 0 1 0 0,0 0-1 0 0,0 0 0 0 0,0 0 1 0 0,1 0-1 0 0,-1 0 0 0 0,0 0 1 0 0,0 0-1 0 0,0 0 0 0 0,1 0 1 0 0,-1-1-1 0 0,1 1 1 0 0,1 0-1 0 0,0 0-115 0 0,0-1 0 0 0,0 0 1 0 0,0 0-1 0 0,1 0 0 0 0,-1 0 1 0 0,0-1-1 0 0,0 1 0 0 0,5-2 0 0 0,25-8-2648 0 0,-12 0-3341 0 0,-3 0-1286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07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89 919 0 0,'0'0'286'0'0,"0"0"863"0"0,0 0 383 0 0,0 0 72 0 0,0 0-124 0 0,0 0-591 0 0,0 0-258 0 0,0 0-50 0 0,0 0-10 0 0,0 0-23 0 0,0 0-11 0 0,0 0-1 0 0,0 0-16 0 0,0 0-68 0 0,0 0-32 0 0,0 0-4 0 0,0 0-4 0 0,1-2-17 0 0,5-15 2340 0 0,-5 15-2434 0 0,-1 2-40 0 0,0 0-5 0 0,5-13 288 0 0,12-23 1144 0 0,-17 34-1512 0 0,0 2-4 0 0,0 0-17 0 0,0 0-10 0 0,0 0-1 0 0,0 0-113 0 0,-2 0 107 0 0,2-5-132 0 0,-1 3 27 0 0,-1 1 0 0 0,0-1 1 0 0,1 1-1 0 0,-1-1 0 0 0,0 1 1 0 0,0-1-1 0 0,-3 0 1 0 0,3 1 38 0 0,2 1 6 0 0,0 0 5 0 0,0 0 10 0 0,0 0 3 0 0,0 0 0 0 0,-3-2 27 0 0,2-2-109 0 0,-10-4 648 0 0,3 5-590 0 0,-2 1-7 0 0,1 0-1 0 0,-1 2-11 0 0,0 2-31 0 0,-23 3 84 0 0,29-5-102 0 0,-23 13 67 0 0,24-12-50 0 0,2-1-18 0 0,0 0 0 0 0,0 1 0 0 0,0-1 0 0 0,0 0 1 0 0,0 1-1 0 0,0-1 0 0 0,0 1 0 0 0,0-1 0 0 0,0 1 1 0 0,0-1-1 0 0,1 1 0 0 0,-1 0 0 0 0,0-1 0 0 0,0 1 0 0 0,1 0 1 0 0,-2 1-1 0 0,-15 12 156 0 0,0 1 0 0 0,-27 30 0 0 0,15-11-15 0 0,28-33-144 0 0,0-1 0 0 0,0 1 0 0 0,0 0 0 0 0,0 0 0 0 0,0 0 0 0 0,0 0 0 0 0,1 0 0 0 0,-1 0 0 0 0,0 0 0 0 0,0 0 0 0 0,1 0 0 0 0,-1 1 0 0 0,1-1 0 0 0,-1 0 0 0 0,1 2 0 0 0,-1 1 0 0 0,-9 18 4 0 0,10-18 3 0 0,-1 8 35 0 0,1-10-38 0 0,0-1-1 0 0,1 0 0 0 0,-1 0 0 0 0,1 0 0 0 0,0 0 0 0 0,-1 0 0 0 0,1 0 0 0 0,0 0 0 0 0,-1 0 1 0 0,1 0-1 0 0,0 0 0 0 0,0 0 0 0 0,0 0 0 0 0,0 0 0 0 0,0-1 0 0 0,0 1 0 0 0,0 0 0 0 0,0-1 0 0 0,0 1 1 0 0,0-1-1 0 0,1 1 0 0 0,-1-1 0 0 0,0 0 0 0 0,0 1 0 0 0,0-1 0 0 0,1 0 0 0 0,-1 0 0 0 0,0 0 1 0 0,0 0-1 0 0,1 0 0 0 0,-1 0 0 0 0,0 0 0 0 0,2-1 0 0 0,7 0 23 0 0,-1 0 0 0 0,0-1 0 0 0,12-4 0 0 0,-16 4-2 0 0,11-4 46 0 0,-1 0 1 0 0,1-1 0 0 0,-1-1-1 0 0,19-12 1 0 0,-18 10 1 0 0,-8 5 24 0 0,1 0 0 0 0,-1 0 0 0 0,0-1 0 0 0,0 0 0 0 0,-1-1 0 0 0,0 0 0 0 0,0 0 0 0 0,0 0 0 0 0,8-14 0 0 0,-12 17-303 0 0,3-7 1352 0 0,-8 10-457 0 0,-6 4-498 0 0,3 0-178 0 0,0 0 1 0 0,0 1-1 0 0,0 0 0 0 0,0 0 1 0 0,1 0-1 0 0,0 0 0 0 0,0 1 1 0 0,0-1-1 0 0,0 1 0 0 0,1 0 0 0 0,0 1 1 0 0,-5 10-1 0 0,0 4-12 0 0,8-15 0 0 0,-1 8 0 0 0,6 0 0 0 0,-3-10 0 0 0,1-1 0 0 0,-1 1 0 0 0,0-1 0 0 0,1 0 0 0 0,0 0 0 0 0,-1 0 0 0 0,1 0 0 0 0,0 0 0 0 0,0-1 0 0 0,0 1 0 0 0,0-1 0 0 0,0 0 0 0 0,1 0 0 0 0,-1 0 0 0 0,0 0 0 0 0,0-1 0 0 0,1 1 0 0 0,-1-1 0 0 0,0 0 0 0 0,1 0 0 0 0,-1 0 0 0 0,0 0 0 0 0,1-1 0 0 0,-1 1 0 0 0,0-1 0 0 0,1 0 0 0 0,-1 0 0 0 0,0 0 0 0 0,6-3 0 0 0,13-8 0 0 0,-10 7 0 0 0,-1 0 0 0 0,0-2 0 0 0,-1 1 0 0 0,0-1 0 0 0,0-1 0 0 0,11-10 0 0 0,-3 1 0 0 0,-13 12 0 0 0,0 0 0 0 0,0 0 0 0 0,0 0 0 0 0,0-1 0 0 0,-1 1 0 0 0,0-1 0 0 0,0 0 0 0 0,3-9 0 0 0,2-4 128 0 0,-1 0 0 0 0,-1 0 0 0 0,-1 0 0 0 0,6-29 0 0 0,-12 48-114 0 0,0-1 0 0 0,0 1-1 0 0,0 0 1 0 0,0-1 0 0 0,0 1 0 0 0,0 0-1 0 0,0-1 1 0 0,0 1 0 0 0,0 0-1 0 0,0-1 1 0 0,0 1 0 0 0,0 0 0 0 0,0-1-1 0 0,0 1 1 0 0,0 0 0 0 0,0-1 0 0 0,0 1-1 0 0,-1 0 1 0 0,1-1 0 0 0,0 1 0 0 0,0 0-1 0 0,-1-1 1 0 0,0 2-6 0 0,0 0-1 0 0,-1 0 1 0 0,1 0 0 0 0,0 1 0 0 0,0-1-1 0 0,0 0 1 0 0,0 1 0 0 0,0-1-1 0 0,0 1 1 0 0,0-1 0 0 0,0 1-1 0 0,0 1 1 0 0,-20 38-8 0 0,-4 11 0 0 0,22-48 0 0 0,-5 19 0 0 0,5-15 0 0 0,-5 17 0 0 0,-6 29 0 0 0,13-50 0 0 0,0 1 0 0 0,0-1 0 0 0,0 1 0 0 0,1 0 0 0 0,0-1 0 0 0,1 9 0 0 0,0-1 0 0 0,-1 1 0 0 0,3 8-5 0 0,-2-19-5 0 0,0 1-59 0 0,-1-3-4 0 0,11 8-231 0 0,-9-8 130 0 0,6 0-32 0 0,-6 0-9 0 0,0-2-181 0 0,14-12-2240 0 0,-7 7 1084 0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08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6 7831 0 0,'0'0'603'0'0,"0"0"-248"0"0,0 0 431 0 0,0 0 228 0 0,0 0 46 0 0,0 0-8 0 0,1-2-79 0 0,-1 1-698 0 0,0 1 1 0 0,0-1-1 0 0,0 1 1 0 0,0-1-1 0 0,0 1 1 0 0,0-1-1 0 0,-1 1 1 0 0,1-1-1 0 0,0 1 1 0 0,0-1-1 0 0,0 1 0 0 0,0 0 1 0 0,0-1-1 0 0,-1 1 1 0 0,1-1-1 0 0,0 1 1 0 0,0-1-1 0 0,-1 1 1 0 0,1 0-1 0 0,0-1 1 0 0,-1 1-1 0 0,1 0 1 0 0,0-1-1 0 0,-1 1 0 0 0,1 0 1 0 0,-1-1-1 0 0,1 1 1 0 0,0 0-1 0 0,-1 0 1 0 0,1 0-1 0 0,-1-1 1 0 0,1 1-1 0 0,-1 0 1 0 0,0 0-1 0 0,-10 3 425 0 0,-15 14 612 0 0,25-16-1085 0 0,-1 1-55 0 0,-11 19-59 0 0,2 2-1 0 0,0 0 1 0 0,1 0 0 0 0,1 1 0 0 0,1 0 0 0 0,1 0 0 0 0,-5 33-1 0 0,11-53-100 0 0,0 17-13 0 0,1-17-1950 0 0,0 18-8548 0 0,0-22 4365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09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58 5983 0 0,'0'0'464'0'0,"0"0"30"0"0,0 0 1259 0 0,0 0 582 0 0,0 0 117 0 0,0 0-186 0 0,0 0-856 0 0,0 0-382 0 0,1-1-72 0 0,2-6-68 0 0,-2 6-216 0 0,-1 1-96 0 0,0 0-22 0 0,0 0-26 0 0,0 0-101 0 0,0 0-47 0 0,0 0-11 0 0,0 0-14 0 0,0 0-55 0 0,0 0-20 0 0,0 2-7 0 0,2 2-184 0 0,-1 0 0 0 0,0 0 1 0 0,0 1-1 0 0,-1-1 0 0 0,0 0 0 0 0,1 1 0 0 0,-1-1 1 0 0,-1 0-1 0 0,1 1 0 0 0,-2 7 0 0 0,-14 49 245 0 0,9-40-228 0 0,-14 78 76 0 0,20-95-140 0 0,1-4-41 0 0,0 0-1 0 0,0 0 0 0 0,0 0 1 0 0,0 0-1 0 0,0 0 0 0 0,0 1 0 0 0,0-1 1 0 0,0 0-1 0 0,0 0 0 0 0,0 0 1 0 0,0 0-1 0 0,0 0 0 0 0,0 0 1 0 0,0 0-1 0 0,0 0 0 0 0,0 0 0 0 0,0 0 1 0 0,0 0-1 0 0,0 0 0 0 0,0 0 1 0 0,0 1-1 0 0,0-1 0 0 0,0 0 1 0 0,0 0-1 0 0,0 0 0 0 0,0 0 0 0 0,0 0 1 0 0,0 0-1 0 0,0 0 0 0 0,0 0 1 0 0,0 0-1 0 0,0 0 0 0 0,1 0 0 0 0,-1 0 1 0 0,0 0-1 0 0,0 0 0 0 0,0 0 1 0 0,0 0-1 0 0,0 0 0 0 0,0 0 1 0 0,0 0-1 0 0,0 0 0 0 0,0 0 0 0 0,0 0 1 0 0,0 0-1 0 0,0 1 0 0 0,0-1 1 0 0,1 0-1 0 0,-1 0 0 0 0,0 0 0 0 0,0-1 1 0 0,0 1-1 0 0,0 0 0 0 0,0 0 1 0 0,0 0-1 0 0,0 0 0 0 0,0 0 1 0 0,0 0-1 0 0,0 0 0 0 0,0 0 0 0 0,0 0 1 0 0,0 0-1 0 0,0 0 0 0 0,1 0 1 0 0,-1 0-1 0 0,0 0 0 0 0,0 0 0 0 0,0 0 1 0 0,0 0-1 0 0,6-7 25 0 0,4-11 4 0 0,53-157 160 0 0,-54 148-55 0 0,19-36-1 0 0,-27 61-62 0 0,-1 2 27 0 0,0 0 13 0 0,0 0 1 0 0,0 0-4 0 0,0 0-17 0 0,-2 2-66 0 0,1-1 1 0 0,0 1 0 0 0,0 0-1 0 0,-1 0 1 0 0,2 0 0 0 0,-1 0-1 0 0,0 0 1 0 0,0 0-1 0 0,0 2 1 0 0,0-3-29 0 0,-3 11 51 0 0,2-1-25 0 0,2-6 19 0 0,1 8-31 0 0,3 0-11 0 0,-2-9 0 0 0,0 0 0 0 0,0 0 0 0 0,0-1 0 0 0,1 1 0 0 0,-1-1 0 0 0,5 5 0 0 0,-6-8 0 0 0,0 1 0 0 0,0 0 0 0 0,0-1 0 0 0,0 1 0 0 0,0 0 0 0 0,0-1 0 0 0,0 1 0 0 0,0-1 0 0 0,1 0 0 0 0,-1 1 0 0 0,0-1 0 0 0,2 0 0 0 0,1 1 0 0 0,1 0 0 0 0,0 0 0 0 0,0 0 0 0 0,0-1 0 0 0,0 1 0 0 0,0-1 0 0 0,0 0 0 0 0,0 0 0 0 0,9-3 0 0 0,-5 2 0 0 0,17-5 11 0 0,-18 4 6 0 0,0 0 0 0 0,0-1 0 0 0,-1 0 0 0 0,1 0 0 0 0,11-7-1 0 0,-4 2 0 0 0,-11 7-3 0 0,13-13 53 0 0,-16 12 11 0 0,7-6-131 0 0,-6 7 307 0 0,-3 6 523 0 0,-8 10-761 0 0,6-10-9 0 0,0 0 1 0 0,1 0-1 0 0,0 0 1 0 0,-1 1-1 0 0,2-1 1 0 0,-1 1-1 0 0,-1 6 0 0 0,1-2 7 0 0,-7 33-15 0 0,7-38 2 0 0,-2 19 0 0 0,3-20 0 0 0,3 17 0 0 0,0-8 0 0 0,1-4-19 0 0,-3-7-67 0 0,0 7-553 0 0,-2-12-1525 0 0,0-16-1072 0 0,1 7 1020 0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09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43 0 0,'0'0'191'0'0,"0"0"425"0"0,0 0 1681 0 0,0 0 735 0 0,2 0 147 0 0,20 0 5177 0 0,-20 0-7512 0 0,-2 0-120 0 0,2 0-20 0 0,8 3-39 0 0,-8-3-136 0 0,0 1-59 0 0,1 0-324 0 0,1 1 1 0 0,-1 0 0 0 0,0-1-1 0 0,0 1 1 0 0,0 0 0 0 0,0 1-1 0 0,-1-1 1 0 0,1 0 0 0 0,0 1-1 0 0,-1 0 1 0 0,0-1 0 0 0,0 1-1 0 0,0 0 1 0 0,0 0 0 0 0,2 5-1 0 0,-1-3-56 0 0,-1 1 0 0 0,0 0-1 0 0,0 0 1 0 0,0 0 0 0 0,-1 1-1 0 0,0-1 1 0 0,0 0-1 0 0,0 10 1 0 0,-3 11 60 0 0,0 1 1 0 0,-2-1-1 0 0,-11 45 0 0 0,-2 4 134 0 0,17-71-277 0 0,0-4 4 0 0,1 0-1 0 0,-1 0 1 0 0,0 0-1 0 0,0 0 1 0 0,0 0 0 0 0,0 0-1 0 0,0 0 1 0 0,-1 0-1 0 0,1 0 1 0 0,0 0 0 0 0,0 0-1 0 0,-1 0 1 0 0,1 0-1 0 0,-1 0 1 0 0,0 2-1 0 0,21-77-2894 0 0,-15 57 1563 0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11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06 455 0 0,'0'0'1556'0'0,"0"0"184"0"0,0 0 79 0 0,0 0-104 0 0,0 0-513 0 0,0 0-223 0 0,0 0-47 0 0,-2 1-33 0 0,-15 9 1419 0 0,15-9-1591 0 0,2-1-107 0 0,-1 1-48 0 0,0-1-509 0 0,1 0 1 0 0,0 0-1 0 0,0 0 0 0 0,0 0 0 0 0,-1 0 1 0 0,1 0-1 0 0,0 0 0 0 0,0 1 1 0 0,0-1-1 0 0,0 0 0 0 0,-1 0 1 0 0,1 0-1 0 0,0 0 0 0 0,0 0 1 0 0,0 0-1 0 0,0 0 0 0 0,0 0 1 0 0,-1 1-1 0 0,1-1 0 0 0,0 0 0 0 0,0 0 1 0 0,0 0-1 0 0,0 0 0 0 0,0 0 1 0 0,0 1-1 0 0,0-1 0 0 0,-1 0 1 0 0,1 0-1 0 0,0 0 0 0 0,0 0 1 0 0,0 1-1 0 0,0-1 0 0 0,0 0 1 0 0,0 0-1 0 0,0 0 0 0 0,0 0 0 0 0,0 1 1 0 0,0-1-1 0 0,0 0 0 0 0,0 0 1 0 0,0 0-1 0 0,0 1 0 0 0,0-1 1 0 0,0 0-1 0 0,0 0 0 0 0,1 0 1 0 0,-1 0-1 0 0,0 1 0 0 0,0-1 1 0 0,0 0-1 0 0,0 0 0 0 0,0 0 0 0 0,0 0 1 0 0,0 0-1 0 0,0 1 0 0 0,1-1 1 0 0,-1 0-1 0 0,0 0 0 0 0,0 0 1 0 0,0 0-1 0 0,0 0 0 0 0,1 0 1 0 0,-1 0-1 0 0,0 0 0 0 0,0 1 1 0 0,0-1-1 0 0,1 0 0 0 0,14 2 3532 0 0,-13-1-4327 0 0,1-1 1109 0 0,51-12 1887 0 0,-42 11-2053 0 0,-10 1-57 0 0,1 0-24 0 0,49-2 182 0 0,-24 1-247 0 0,78-9 191 0 0,-76 7-81 0 0,55-13-1 0 0,-21 3-22 0 0,-52 11-141 0 0,-4 0-8 0 0,0 1 0 0 0,0 0-1 0 0,9 0 1 0 0,-8 0 22 0 0,-5 0-17 0 0,1 1-1 0 0,0-1 1 0 0,0 1 0 0 0,8 1 0 0 0,27-1 56 0 0,-13 0-11 0 0,54-4-53 0 0,56-9 0 0 0,-42 5 63 0 0,-85 7-62 0 0,0 1-1 0 0,-1-1 0 0 0,-1 1 0 0 0,1 1 0 0 0,12 1 0 0 0,17 3 0 0 0,-29-3 0 0 0,1-1 0 0 0,19-1 0 0 0,11-1 0 0 0,-35 0 0 0 0,18 5 0 0 0,4 1 0 0 0,-19-3 0 0 0,-4-1 0 0 0,-1 0 0 0 0,0 0 0 0 0,0 0 0 0 0,1-1 0 0 0,-1 0 0 0 0,0 0 0 0 0,7 0 0 0 0,80-3 0 0 0,-52 3 0 0 0,-26 3 0 0 0,-8-2 0 0 0,-1-1 0 0 0,0 1 0 0 0,1 0 0 0 0,-1-1 0 0 0,0 0 0 0 0,1 0 0 0 0,-1 0 0 0 0,0 0 0 0 0,7-1 0 0 0,-2 0 0 0 0,13-2 0 0 0,33 2 0 0 0,-10 4 11 0 0,-16-3 42 0 0,21-5-53 0 0,-26 2 0 0 0,0 1 0 0 0,42 3 0 0 0,45-2 0 0 0,-102 0 0 0 0,-5 1 0 0 0,0 0 0 0 0,0-1 0 0 0,0 1 0 0 0,0 0 0 0 0,0 1 0 0 0,0-1 0 0 0,0 0 0 0 0,5 2 0 0 0,7 2 0 0 0,-9-2 0 0 0,0 0 0 0 0,1-1 0 0 0,-1 1 0 0 0,8-1 0 0 0,-4 0 0 0 0,33 1 0 0 0,28-3 0 0 0,134-6 0 0 0,-131 4 0 0 0,10-2 11 0 0,-57 2 53 0 0,-3 0 31 0 0,-6 3-23 0 0,-8 1 6 0 0,5-4 583 0 0,-16 2-605 0 0,1-2-276 0 0,-1 0-1 0 0,0 1 1 0 0,-1-1 0 0 0,1 1-1 0 0,0-1 1 0 0,-1 1-1 0 0,1-1 1 0 0,-1 1-1 0 0,0 0 1 0 0,0 0-1 0 0,0 0 1 0 0,0 0-1 0 0,-2-2 1 0 0,-9-3-1507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19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50 4143 0 0,'0'0'319'0'0,"0"0"14"0"0,0 0 841 0 0,-4-6 1415 0 0,2 3 1706 0 0,-3 0-3207 0 0,-7-9 6435 0 0,13 7-4308 0 0,9 0-2403 0 0,44-5-205 0 0,-23 7-530 0 0,17 0-13 0 0,-38 4-83 0 0,-7-1-77 0 0,-3 0-30 0 0,0 0-9 0 0,0 0-132 0 0,0 0-547 0 0,0 0-238 0 0,-2 2 627 0 0,1 0 1 0 0,-1 0-1 0 0,1 0 0 0 0,-1 0 1 0 0,1 0-1 0 0,-1 0 0 0 0,-4 2 1 0 0,5-3-287 0 0,-1 1-1288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20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6911 0 0,'0'0'315'0'0,"0"0"-7"0"0,2 0 88 0 0,60-16 7426 0 0,-37 9-4699 0 0,50-8 1 0 0,-57 12-2377 0 0,13-1 958 0 0,-36 14-3684 0 0,4-8 762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32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39 10135 0 0,'0'0'231'0'0,"0"0"29"0"0,0 0 19 0 0,0-2-41 0 0,6-21-44 0 0,32-122 8728 0 0,-36 138-8335 0 0,-1 1-1 0 0,0 0 1 0 0,0 0-1 0 0,-1-1 1 0 0,0 1-1 0 0,0 0 1 0 0,-1-11-1 0 0,1 15-142 0 0,0 1-289 0 0,0 1-147 0 0,0 0-1 0 0,0 0 1 0 0,0-1 0 0 0,0 1 0 0 0,-1 0-1 0 0,1 0 1 0 0,0 0 0 0 0,0-1-1 0 0,0 1 1 0 0,0 0 0 0 0,0 0 0 0 0,0 0-1 0 0,0 0 1 0 0,0-1 0 0 0,0 1 0 0 0,-1 0-1 0 0,1 0 1 0 0,0 0 0 0 0,0 0 0 0 0,0 0-1 0 0,0-1 1 0 0,0 1 0 0 0,-1 0 0 0 0,1 0-1 0 0,0 0 1 0 0,0 0 0 0 0,0 0 0 0 0,-1 0-1 0 0,1 0 1 0 0,0 0 0 0 0,0 0 0 0 0,0 0-1 0 0,-1 0 1 0 0,1 0 0 0 0,0 0 0 0 0,0 0-1 0 0,0 0 1 0 0,0 0 0 0 0,-1 0 0 0 0,1 0-1 0 0,0 0 1 0 0,0 0 0 0 0,0 0 0 0 0,-1 0-1 0 0,1 0 1 0 0,0 0 0 0 0,0 0 0 0 0,0 0-1 0 0,0 1 1 0 0,-1-1 0 0 0,1 0 0 0 0,0 0-1 0 0,0 0 1 0 0,0 0 0 0 0,0 0 0 0 0,0 1-1 0 0,-1-1 1 0 0,1 0 0 0 0,-9 7 483 0 0,4-2-429 0 0,-1 1 0 0 0,1 0 0 0 0,1 0 1 0 0,-1 1-1 0 0,1-1 0 0 0,0 1 0 0 0,1 0 0 0 0,-5 13 1 0 0,-1 7 184 0 0,-6 29 0 0 0,7-23-184 0 0,3-15-63 0 0,0 0 0 0 0,2 1 0 0 0,0-1 0 0 0,1 1 0 0 0,1 0 0 0 0,1-1 0 0 0,4 38 0 0 0,1-37 0 0 0,0-16 0 0 0,-2-2 0 0 0,7 7 0 0 0,2-4 0 0 0,-8-3 0 0 0,0-1 0 0 0,0 0 0 0 0,0 0 0 0 0,0 0 0 0 0,-1-1 0 0 0,1 0 0 0 0,0 1 0 0 0,0-1 0 0 0,-1-1 0 0 0,1 1 0 0 0,0 0 0 0 0,-1-1 0 0 0,1 0 0 0 0,-1 0 0 0 0,0 0 0 0 0,0 0 0 0 0,0 0 0 0 0,0-1 0 0 0,0 1 0 0 0,0-1 0 0 0,3-4 0 0 0,0 1 0 0 0,-1-1 0 0 0,0 0 0 0 0,0-1 0 0 0,0 1 0 0 0,-1-1 0 0 0,0 0 0 0 0,0 0 0 0 0,2-10 0 0 0,-4 13 0 0 0,-1 1 0 0 0,1-1 0 0 0,-1 0 0 0 0,-1 0 0 0 0,1 0 0 0 0,-1 0 0 0 0,0 0 0 0 0,0-7 0 0 0,0 12 0 0 0,0-1 0 0 0,0 1 0 0 0,0-1 0 0 0,0 1 0 0 0,0-1 0 0 0,-1 1 0 0 0,1-1 0 0 0,0 1 0 0 0,0-1 0 0 0,0 1 0 0 0,-1-1 0 0 0,1 1 0 0 0,0-1 0 0 0,-1 1 0 0 0,1-1 0 0 0,0 1 0 0 0,-1 0 0 0 0,1-1 0 0 0,0 1 0 0 0,-1-1 0 0 0,1 1 0 0 0,-1 0 0 0 0,1 0 0 0 0,-1-1 0 0 0,1 1 0 0 0,-1 0 0 0 0,1 0 0 0 0,-1-1 0 0 0,1 1 0 0 0,-1 0 0 0 0,1 0 0 0 0,-1 0 0 0 0,1 0 0 0 0,-1 0 0 0 0,1 0 0 0 0,-1 0 0 0 0,0 0 0 0 0,1 0 0 0 0,-1 0 0 0 0,1 0 0 0 0,-1 0 0 0 0,1 0 0 0 0,-1 1 0 0 0,1-1 0 0 0,-1 0 0 0 0,1 0 0 0 0,-1 0 0 0 0,1 1 0 0 0,-1-1 0 0 0,1 0 0 0 0,-1 1 0 0 0,1-1 0 0 0,-1 1 0 0 0,0-1 0 0 0,-6 6 0 0 0,-1 0 0 0 0,1 1 0 0 0,0 0 0 0 0,0 0 0 0 0,1 0 0 0 0,-12 17 0 0 0,10-13 0 0 0,7-9-3 0 0,-33 47-667 0 0,31-44 531 0 0,0 0 0 0 0,0 1 1 0 0,1-1-1 0 0,-1 1 0 0 0,1 0 1 0 0,1 0-1 0 0,-2 7 0 0 0,2-11-871 0 0,13 4-1881 0 0,-9-6 2236 0 0,0 1 0 0 0,0 0 1 0 0,0-1-1 0 0,0 0 0 0 0,0 0 0 0 0,0 0 0 0 0,0 0 0 0 0,0 0 1 0 0,0-1-1 0 0,-1 1 0 0 0,1-1 0 0 0,0 0 0 0 0,5-2 0 0 0,12-4-4893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0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6 11975 0 0,'0'0'267'0'0,"0"0"42"0"0,0 0 17 0 0,0 0-28 0 0,0 0-126 0 0,0 0 204 0 0,0 0 111 0 0,0 0 22 0 0,0 0 3 0 0,2-4-334 0 0,0 2 1744 0 0,-1 3 4250 0 0,-11 131-4108 0 0,-6 18-2064 0 0,11-120 0 0 0,3-21 0 0 0,-2-1 0 0 0,0-2-64 0 0,-6 7-824 0 0,6-11-7378 0 0,4-2 2124 0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6:32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17503 0 0,'0'0'399'0'0,"0"0"60"0"0,0 0 21 0 0,0 0-59 0 0,0 0-136 0 0,0 0 457 0 0,-2 0 228 0 0,-4 3-485 0 0,-1 0 1 0 0,1 0-1 0 0,0 0 0 0 0,0 1 0 0 0,0 0 0 0 0,-5 6 0 0 0,-4 3 175 0 0,-13 15 0 0 0,13-11-487 0 0,0-2 283 0 0,-24 35 1 0 0,36-46-414 0 0,0 1-1 0 0,0 0 1 0 0,1-1-1 0 0,-1 1 1 0 0,1 1 0 0 0,0-1-1 0 0,1 0 1 0 0,-1 0 0 0 0,1 1-1 0 0,0-1 1 0 0,0 1-1 0 0,1 9 1 0 0,0-13-43 0 0,0 0 0 0 0,0 0 0 0 0,0 0 0 0 0,0 0 0 0 0,1 0 0 0 0,-1 0 0 0 0,1 0 0 0 0,0 0 0 0 0,0 0 0 0 0,-1 0 0 0 0,1 0 0 0 0,0 0 0 0 0,1 0 0 0 0,-1-1 0 0 0,0 1 0 0 0,0 0 0 0 0,1-1 0 0 0,-1 1 0 0 0,1-1 0 0 0,-1 1 0 0 0,1-1 0 0 0,0 0 0 0 0,1 2 0 0 0,1-2 0 0 0,-1 0 0 0 0,0 0 0 0 0,1 0 0 0 0,-1 0 0 0 0,0-1 0 0 0,1 1 0 0 0,-1-1 0 0 0,1 0 0 0 0,-1 0 0 0 0,1 0 0 0 0,-1 0 0 0 0,0-1 0 0 0,5-1 0 0 0,4-1 185 0 0,0 0 0 0 0,-1-1-1 0 0,1-1 1 0 0,-1 1 0 0 0,0-2-1 0 0,-1 0 1 0 0,1 0 0 0 0,-1-1 0 0 0,-1 0-1 0 0,13-12 1 0 0,-19 16-184 0 0,0-1 0 0 0,0 1 1 0 0,0-1-1 0 0,0 0 0 0 0,-1 0 0 0 0,0 0 0 0 0,0-1 0 0 0,0 1 1 0 0,0 0-1 0 0,-1-1 0 0 0,1 0 0 0 0,-1 1 0 0 0,0-1 1 0 0,-1 1-1 0 0,1-1 0 0 0,-1-5 0 0 0,0 4-1 0 0,0 1 0 0 0,0 0-1 0 0,-1 0 1 0 0,0 0 0 0 0,0-1-1 0 0,0 1 1 0 0,-1 0 0 0 0,1 0 0 0 0,-1 0-1 0 0,-1 1 1 0 0,1-1 0 0 0,-1 0 0 0 0,1 1-1 0 0,-5-6 1 0 0,4 8-332 0 0,0-1 1 0 0,1 1-1 0 0,-2-1 1 0 0,1 1-1 0 0,0 0 1 0 0,0 0-1 0 0,-1 0 1 0 0,1 0-1 0 0,-1 1 0 0 0,-6-3 1 0 0,-4 1-3119 0 0,-21-4 1 0 0,27 6 2369 0 0,-34-3-5430 0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33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61 10135 0 0,'0'0'231'0'0,"0"0"29"0"0,0 0 19 0 0,2-5-41 0 0,5-12-112 0 0,3-16 6036 0 0,-6 20-4130 0 0,-3 10-2037 0 0,0 0 0 0 0,0 0 0 0 0,0 0 0 0 0,0 0 0 0 0,0 0 0 0 0,1 1 0 0 0,2-4 0 0 0,-1-1 5 0 0,-2-1 0 0 0,-10-13 0 0 0,9 20 12 0 0,0 0-1 0 0,-1 1 1 0 0,1-1-1 0 0,0 1 0 0 0,-1-1 1 0 0,1 0-1 0 0,0 1 1 0 0,0-1-1 0 0,0 0 1 0 0,0 1-1 0 0,0-1 1 0 0,0 0-1 0 0,0 1 0 0 0,0-1 1 0 0,0 0-1 0 0,0 1 1 0 0,0-1-1 0 0,0 0 1 0 0,0 1-1 0 0,0-1 1 0 0,1 0-1 0 0,-1 1 1 0 0,0-1-1 0 0,0 0 0 0 0,1 1 1 0 0,-1-1-1 0 0,0 1 1 0 0,1-1-1 0 0,1-2 100 0 0,2-14 559 0 0,-4 15-560 0 0,0-1 0 0 0,1 1 0 0 0,-1-1 0 0 0,1 1 0 0 0,0-1 0 0 0,1-3 0 0 0,10-25 56 0 0,-10 24 67 0 0,0 0-1 0 0,1 1 0 0 0,4-10 1 0 0,12-27 884 0 0,-16 40-1117 0 0,6-26 0 0 0,-5 19 0 0 0,-2-9 2032 0 0,-11 25-2016 0 0,-10 13-16 0 0,4-6 0 0 0,13-9 0 0 0,1 0 0 0 0,-5 8 0 0 0,0 1 0 0 0,-2 9 0 0 0,10-11 0 0 0,-1-1 0 0 0,-2-6 0 0 0,1 0 0 0 0,-1 0 0 0 0,0 0 0 0 0,0 0 0 0 0,-1 0 0 0 0,1 0 0 0 0,-1 0 0 0 0,-3 4 0 0 0,0 2 0 0 0,-53 128 0 0 0,55-132 0 0 0,1-1 0 0 0,0 1 0 0 0,0-1 0 0 0,0 1 0 0 0,1-1 0 0 0,0 1 0 0 0,0 0 0 0 0,0 0 0 0 0,0 11 0 0 0,1 1 0 0 0,3-13 0 0 0,-1-2 0 0 0,-1 1 0 0 0,-1-2 0 0 0,0 0 0 0 0,1-1 0 0 0,-1 1 0 0 0,1 0 0 0 0,-1-1 0 0 0,1 1 0 0 0,0 0 0 0 0,0-1 0 0 0,0 1 0 0 0,0-1 0 0 0,1 2 0 0 0,1 2 0 0 0,-2-4 0 0 0,0 1 0 0 0,0 0 0 0 0,0 0 0 0 0,0-1 0 0 0,0 1 0 0 0,1 0 0 0 0,1 1 0 0 0,2 1 0 0 0,-1-1 0 0 0,1 0 0 0 0,0-1 0 0 0,8 4 0 0 0,-7-3 0 0 0,0-2 0 0 0,0 1 0 0 0,0 0 0 0 0,0-1 0 0 0,0 0 0 0 0,0-1 0 0 0,0 1 0 0 0,0-1 0 0 0,0-1 0 0 0,0 1 0 0 0,0-1 0 0 0,1 0 0 0 0,-1 0 0 0 0,0 0 0 0 0,-1-1 0 0 0,1 0 0 0 0,0 0 0 0 0,6-4 0 0 0,-4 1 0 0 0,0 1 0 0 0,0-1 0 0 0,-1 0 0 0 0,1-1 0 0 0,-1 0 0 0 0,0 0 0 0 0,-1-1 0 0 0,0 1 0 0 0,0-1 0 0 0,0-1 0 0 0,7-11 0 0 0,-8 10 186 0 0,-1 0 0 0 0,0 0 1 0 0,-1 0-1 0 0,0-1 0 0 0,0 1 0 0 0,-1-1 0 0 0,0 0 1 0 0,0 0-1 0 0,-1 0 0 0 0,0-10 0 0 0,-9-4-186 0 0,2 16 0 0 0,4 7 0 0 0,-1 0 0 0 0,1 0 0 0 0,0 0 0 0 0,0 1 0 0 0,-1-1 0 0 0,1 1 0 0 0,-1 0 0 0 0,1-1 0 0 0,0 1 0 0 0,-1 0 0 0 0,1 0 0 0 0,0 1 0 0 0,-1-1 0 0 0,1 1 0 0 0,0-1 0 0 0,-1 1 0 0 0,1-1 0 0 0,0 1 0 0 0,0 0 0 0 0,-1 0 0 0 0,1 0 0 0 0,0 1 0 0 0,-2 1 0 0 0,-5 3 0 0 0,0 0 0 0 0,0 1 0 0 0,-14 13 0 0 0,15-12-266 0 0,0 1-1 0 0,1 0 1 0 0,0 0 0 0 0,-7 13-1 0 0,11-17 108 0 0,0 1 1 0 0,1-1-1 0 0,-1 1 0 0 0,1 0 0 0 0,0-1 0 0 0,1 1 1 0 0,0 0-1 0 0,0 0 0 0 0,-1 11 0 0 0,2-16 34 0 0,0 0 0 0 0,0 0 0 0 0,1 0 0 0 0,-1 0 0 0 0,0 0 0 0 0,0 0-1 0 0,0 0 1 0 0,1-1 0 0 0,-1 1 0 0 0,0 0 0 0 0,1 0 0 0 0,-1 0 0 0 0,1-1 0 0 0,-1 1 0 0 0,1 0 0 0 0,-1 0 0 0 0,1-1 0 0 0,-1 1-1 0 0,1 0 1 0 0,0-1 0 0 0,0 2 0 0 0,1-1-84 0 0,0-1 0 0 0,0 1-1 0 0,-1 0 1 0 0,1 0 0 0 0,0-1-1 0 0,0 1 1 0 0,0-1 0 0 0,0 1-1 0 0,3-1 1 0 0,3 0-432 0 0,-1 0 1 0 0,1-1-1 0 0,15-2 0 0 0,-4-2-447 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34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48 919 0 0,'1'-1'67'0'0,"6"-4"1171"0"0,8-13 10130 0 0,-12 13-12115 0 0,-2 4 1617 0 0,-1 1-51 0 0,0 0-19 0 0,0 0-7 0 0,0 0-29 0 0,0 0-117 0 0,0 0-51 0 0,0 0-11 0 0,0 0-15 0 0,0 0-62 0 0,0 0-27 0 0,0 0-8 0 0,-12-16 1151 0 0,11 14-1263 0 0,1 2-59 0 0,0 0-22 0 0,0 0-7 0 0,0 0-16 0 0,0 0-62 0 0,-1 1-163 0 0,0-1 0 0 0,0 0 0 0 0,0 1-1 0 0,0-1 1 0 0,0 0 0 0 0,0 1 0 0 0,1-1 0 0 0,-1 1 0 0 0,0 0-1 0 0,0-1 1 0 0,0 1 0 0 0,0 0 0 0 0,1-1 0 0 0,-1 1 0 0 0,0 0-1 0 0,1 0 1 0 0,-1 0 0 0 0,1-1 0 0 0,-1 1 0 0 0,1 0 0 0 0,-1 0-1 0 0,1 0 1 0 0,-1 2 0 0 0,-20 39 161 0 0,17-35-171 0 0,1 0 1 0 0,0-1-1 0 0,0 1 0 0 0,0 0 0 0 0,1 0 0 0 0,-2 9 0 0 0,3-10-12 0 0,-1 1 0 0 0,0 0-1 0 0,-5 11 1 0 0,4-10-4 0 0,-1 1 0 0 0,2-1 1 0 0,-1 1-1 0 0,1-1 0 0 0,-2 18 0 0 0,2 3-6 0 0,2-15 0 0 0,3-1 0 0 0,4 4 2 0 0,-4-14-4 0 0,-1-2-9 0 0,-1-1 8 0 0,-1 1 0 0 0,1-1 0 0 0,-1 1-1 0 0,1 0 1 0 0,0-1 0 0 0,-1 0 0 0 0,1 1-1 0 0,0-1 1 0 0,0 1 0 0 0,-1-1 0 0 0,1 0-1 0 0,0 1 1 0 0,0-1 0 0 0,1 0 0 0 0,1 1-2 0 0,11 0 5 0 0,-4-3 1 0 0,0 0-1 0 0,-1 0 1 0 0,1-1 0 0 0,0-1-1 0 0,-1 0 1 0 0,0 0 0 0 0,0-1-1 0 0,-1 0 1 0 0,1 0 0 0 0,-1-1-1 0 0,0 0 1 0 0,0 0 0 0 0,-1-1-1 0 0,0 0 1 0 0,10-13 0 0 0,-9 10 10 0 0,1-1 119 0 0,0-1 1 0 0,-1 1-1 0 0,13-26 0 0 0,-20 33-93 0 0,1 0 0 0 0,-1 1 1 0 0,0-1-1 0 0,0 0 0 0 0,0 0 0 0 0,0 0 0 0 0,-1 0 0 0 0,1 0 0 0 0,-1 0 0 0 0,0 0 0 0 0,-1 0 0 0 0,1 0 1 0 0,-1 0-1 0 0,1 0 0 0 0,-1 0 0 0 0,0 0 0 0 0,-1 0 0 0 0,-2-6 0 0 0,3 7-22 0 0,0 1 1 0 0,0 0-1 0 0,0-1 1 0 0,0 1-1 0 0,-1 0 0 0 0,1 0 1 0 0,-1 0-1 0 0,1 0 0 0 0,-1 0 1 0 0,0 0-1 0 0,1 0 0 0 0,-1 1 1 0 0,0-1-1 0 0,0 1 0 0 0,0-1 1 0 0,-1 1-1 0 0,1 0 1 0 0,0 0-1 0 0,0 0 0 0 0,-1 0 1 0 0,1 0-1 0 0,-1 0 0 0 0,1 1 1 0 0,-3-1-1 0 0,-5 0-80 0 0,1 1-1 0 0,-1 1 1 0 0,0-1-1 0 0,1 2 1 0 0,-1-1-1 0 0,1 1 1 0 0,-1 1-1 0 0,1-1 1 0 0,-12 6-1 0 0,-20 13-7803 0 0,27-12 9 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34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66 12751 0 0,'0'0'587'0'0,"0"0"-16"0"0,1-2-241 0 0,-2-12 4099 0 0,1 13-4260 0 0,0 1-1 0 0,0 0 1 0 0,-1-1-1 0 0,1 1 1 0 0,0 0-1 0 0,0 0 0 0 0,0-1 1 0 0,-1 1-1 0 0,1 0 1 0 0,0 0-1 0 0,0-1 0 0 0,-1 1 1 0 0,1 0-1 0 0,0 0 1 0 0,-1 0-1 0 0,1-1 1 0 0,0 1-1 0 0,0 0 0 0 0,-1 0 1 0 0,1 0-1 0 0,0 0 1 0 0,-1 0-1 0 0,0 0 1 0 0,-1 0 0 0 0,0 0 1 0 0,0 0 0 0 0,-1 1-1 0 0,1-1 1 0 0,0 1 0 0 0,0 0-1 0 0,0 0 1 0 0,0-1-1 0 0,-4 3 1 0 0,5-2-42 0 0,-1 0-11 0 0,-5 5-37 0 0,3-4 6 0 0,-4 1-17 0 0,38-34 171 0 0,-27 27-227 0 0,9-7 156 0 0,18-2 36 0 0,-24 12-166 0 0,-1 0 1 0 0,1 0-1 0 0,0 0 1 0 0,6 1-1 0 0,8-1 169 0 0,-17 1-162 0 0,0-1 0 0 0,0 1-1 0 0,-1 0 1 0 0,1 0 0 0 0,0 0-1 0 0,4 2 1 0 0,-5-2 50 0 0,11 7 95 0 0,-12-7-176 0 0,0 1 0 0 0,0 0 0 0 0,1 0 0 0 0,-1 0 0 0 0,0 0 0 0 0,0 0 0 0 0,0 1 0 0 0,0-1 0 0 0,0 0 0 0 0,-1 0 0 0 0,1 1 0 0 0,0-1 0 0 0,0 1 0 0 0,-1-1 0 0 0,1 0 0 0 0,-1 1 0 0 0,0-1 0 0 0,1 1 0 0 0,-1-1 0 0 0,0 1 0 0 0,0-1 0 0 0,0 1 0 0 0,0-1 0 0 0,0 1 0 0 0,0-1 0 0 0,0 1 0 0 0,-1 2 0 0 0,-1 4 37 0 0,1-1 1 0 0,-2 0-1 0 0,1 0 1 0 0,-6 10-1 0 0,7-14-25 0 0,-1 0 0 0 0,0 0 0 0 0,0 0-1 0 0,0-1 1 0 0,-1 1 0 0 0,-2 2-1 0 0,-8 10 97 0 0,4-3-66 0 0,0-1-1 0 0,0 0 1 0 0,-1 0 0 0 0,-1-1 0 0 0,0 0 0 0 0,0-1 0 0 0,-14 9-1 0 0,12-10-34 0 0,0-2 0 0 0,-21 9 0 0 0,5-4 32 0 0,15-5-43 0 0,4-4-11 0 0,10-3 0 0 0,-1 1 0 0 0,1 0 0 0 0,0 0 0 0 0,0-1 0 0 0,0 1 0 0 0,-1 0 0 0 0,1 0 0 0 0,0-1 0 0 0,0 1 0 0 0,0 0 0 0 0,0 0 0 0 0,0-1 0 0 0,-1 1 0 0 0,1 0 0 0 0,0 0 0 0 0,0-1 0 0 0,0 1 0 0 0,0 0 0 0 0,0-1 0 0 0,0 1 0 0 0,0 0 0 0 0,0-1 0 0 0,0 1 0 0 0,0 0 0 0 0,0 0 0 0 0,0-1 0 0 0,0 1 0 0 0,0 0 0 0 0,1-1 0 0 0,0-1-6 0 0,1-1 0 0 0,0 1 1 0 0,0 0-1 0 0,0 0 0 0 0,1 0 0 0 0,-1 0 0 0 0,0 0 1 0 0,1 0-1 0 0,-1 1 0 0 0,1-1 0 0 0,0 1 0 0 0,-1 0 1 0 0,1 0-1 0 0,0 0 0 0 0,0 0 0 0 0,4-1 0 0 0,6 1-36 0 0,12 2 30 0 0,-16 4 11 0 0,-5-2-8 0 0,-3-2 6 0 0,0-1 1 0 0,0 1-1 0 0,0-1 0 0 0,0 1 0 0 0,0 0 0 0 0,0-1 0 0 0,0 1 0 0 0,0 0 0 0 0,0 0 0 0 0,0 0 0 0 0,0 0 0 0 0,0 0 1 0 0,-1 0-1 0 0,1 0 0 0 0,0 1 0 0 0,1 2-4 0 0,4 7 7 0 0,-2 1 0 0 0,1 1 0 0 0,2-2 0 0 0,2-1 0 0 0,7 2 2 0 0,-13-11-19 0 0,-1 0-56 0 0,-2-1-15 0 0,0 0 0 0 0,0 0-105 0 0,0 0-443 0 0,0 0-195 0 0,0 0-1028 0 0,2-1-4163 0 0,8-3-1781 0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35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75 0 0,'0'0'482'0'0,"0"0"1484"0"0,0 0 656 0 0,0 0 128 0 0,0 0-179 0 0,0 0-875 0 0,0 0-384 0 0,0 0-80 0 0,0 0-39 0 0,0 0-102 0 0,0 0-47 0 0,0 0-11 0 0,0 0-45 0 0,0 0-187 0 0,0 0-86 0 0,0 0-12 0 0,0 0-37 0 0,0 0-128 0 0,0 0-53 0 0,0 0-6 0 0,0 0-25 0 0,2 1-78 0 0,12 5 18 0 0,-1-1-1 0 0,1 0 1 0 0,0-1-1 0 0,17 3 0 0 0,61 3 78 0 0,-64-12-379 0 0,-22 1-41 0 0,1 0-1 0 0,-1 0 0 0 0,0 1 0 0 0,0 0 0 0 0,0 0 1 0 0,9 2-1 0 0,-13-2 15 0 0,-14-6-22 0 0,8 3-204 0 0,-1 1 1 0 0,1 0-1 0 0,-1 0 1 0 0,0 0 0 0 0,1 1-1 0 0,-1 0 1 0 0,0-1-1 0 0,-9 1 1 0 0,0-1-1102 0 0,-3-2-59 0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39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117 2759 0 0,'0'0'107'0'0,"0"0"-19"0"0,0 0 60 0 0,0 0 233 0 0,0-1 172 0 0,0-8 482 0 0,0 7-1024 0 0,-4-12-6 0 0,-1-2 985 0 0,4 1 68 0 0,-2 8-1058 0 0,-1-1 0 0 0,1 2 72 0 0,2 4 299 0 0,-1-4 770 0 0,0 1-517 0 0,9-16 1336 0 0,-7 20-1589 0 0,0 1 117 0 0,0 0 21 0 0,0 0-66 0 0,-1 0-294 0 0,-6-2-61 0 0,2 1 464 0 0,-6 1 928 0 0,10 0-1093 0 0,1 0 101 0 0,0 0 21 0 0,0 0-66 0 0,-14 12-278 0 0,11-10-165 0 0,2-2 0 0 0,0 0 0 0 0,0 1 0 0 0,0-1 0 0 0,1 1 0 0 0,-1-1 0 0 0,0 1 0 0 0,1-1 0 0 0,-1 1 0 0 0,0 0 0 0 0,1-1 0 0 0,-1 1 0 0 0,1 0 0 0 0,-1-1 0 0 0,1 1 0 0 0,-2 1 0 0 0,-3 4 0 0 0,0-1 0 0 0,0 0 0 0 0,-13 9 0 0 0,-8 8 0 0 0,4-4 0 0 0,-4 4 0 0 0,3-3 0 0 0,26-21 0 0 0,5-1 0 0 0,0-1 0 0 0,13-10 0 0 0,48-48 0 0 0,-56 45 0 0 0,-5 9 0 0 0,-8 8 0 0 0,0 0 0 0 0,0 0 0 0 0,1-1 0 0 0,-1 1 0 0 0,0 0 0 0 0,0 0 0 0 0,1-1 0 0 0,-1 1 0 0 0,0 0 0 0 0,0-1 0 0 0,0 1 0 0 0,0 0 0 0 0,0-1 0 0 0,1 1 0 0 0,-1 0 0 0 0,0-1 0 0 0,0 1 0 0 0,0 0 0 0 0,0-1 0 0 0,0 1 0 0 0,0-1 0 0 0,0 1 0 0 0,0 0 0 0 0,0-1 0 0 0,0 1 0 0 0,0 0 0 0 0,-1-1 0 0 0,1 1 0 0 0,0 0 0 0 0,0-1 0 0 0,0 1 0 0 0,0 0 0 0 0,-1-1 0 0 0,1 1 0 0 0,0 0 0 0 0,0-1 0 0 0,0 1 0 0 0,-1 0 0 0 0,1 0 0 0 0,0-1 0 0 0,0 1 0 0 0,-1 0 0 0 0,1 0 0 0 0,0 0 0 0 0,-1 0 0 0 0,1-1 0 0 0,0 1 0 0 0,-1 0 0 0 0,1 0 0 0 0,0 0 0 0 0,-1 0 0 0 0,1 0 0 0 0,0 0 0 0 0,-1 0 0 0 0,1 0 0 0 0,-1 0 0 0 0,1 0 0 0 0,0 0 0 0 0,-1 0 0 0 0,1 0 0 0 0,0 0 0 0 0,-1 0 0 0 0,-3 0 0 0 0,1 0 0 0 0,-1 1 0 0 0,0-1 0 0 0,1 1 0 0 0,-1 0 0 0 0,1 0 0 0 0,-1 0 0 0 0,1 0 0 0 0,-6 4 0 0 0,-31 18 0 0 0,32-18 0 0 0,-85 57 0 0 0,82-54 0 0 0,0 1 0 0 0,1 0 0 0 0,1 1 0 0 0,-1 0 0 0 0,2 0 0 0 0,-10 14 0 0 0,13-14 0 0 0,5-10 0 0 0,0 1 0 0 0,-1-1 0 0 0,1 1 0 0 0,0-1 0 0 0,0 1 0 0 0,0-1 0 0 0,-1 0 0 0 0,1 1 0 0 0,0-1 0 0 0,0 1 0 0 0,0-1 0 0 0,0 1 0 0 0,0-1 0 0 0,0 1 0 0 0,0-1 0 0 0,0 1 0 0 0,0-1 0 0 0,0 1 0 0 0,0-1 0 0 0,0 1 0 0 0,1-1 0 0 0,-1 1 0 0 0,0-1 0 0 0,0 1 0 0 0,0-1 0 0 0,1 1 0 0 0,4 1 0 0 0,-3-1 0 0 0,-1-1 0 0 0,1 1 0 0 0,0-1 0 0 0,-1 1 0 0 0,1-1 0 0 0,0 0 0 0 0,-1 0 0 0 0,1 0 0 0 0,0 0 0 0 0,0 0 0 0 0,-1 0 0 0 0,1 0 0 0 0,0-1 0 0 0,-1 1 0 0 0,1 0 0 0 0,2-2 0 0 0,28-13 0 0 0,-22 10 0 0 0,-6 3-92 0 0,-1 1 0 0 0,1-1-1 0 0,-1-1 1 0 0,0 1 0 0 0,1 0 0 0 0,-1-1-1 0 0,0 0 1 0 0,0 1 0 0 0,-1-1 0 0 0,1 0-1 0 0,0-1 1 0 0,-1 1 0 0 0,0 0 0 0 0,3-6-1 0 0,0-5-419 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41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78 4607 0 0,'0'0'208'0'0,"0"0"67"0"0,0 0 154 0 0,0 0 69 0 0,0 0 12 0 0,0 0 2 0 0,0 0 0 0 0,0 0 0 0 0,0 0 0 0 0,0 0-69 0 0,0-2-294 0 0,1-7-61 0 0,-1 7 283 0 0,-4-18 2674 0 0,2 10-1952 0 0,2 9-982 0 0,-1-1-1 0 0,1 0 1 0 0,-1 1-1 0 0,0-1 1 0 0,1 1-1 0 0,-1-1 1 0 0,0 1-1 0 0,0 0 1 0 0,0-1-1 0 0,0 1 1 0 0,0 0-1 0 0,0 0 1 0 0,-2-2-1 0 0,-12-16 1789 0 0,10 12-1750 0 0,3-4-133 0 0,2 2 56 0 0,0 7 299 0 0,0 2 117 0 0,0 0 21 0 0,0 0-66 0 0,-5 13-278 0 0,-1 9-165 0 0,3 0 0 0 0,3-8 0 0 0,-1-1 0 0 0,1-12 0 0 0,0-1 0 0 0,0 1 0 0 0,0-1 0 0 0,0 1 0 0 0,0-1 0 0 0,0 1 0 0 0,0-1 0 0 0,0 1 0 0 0,1-1 0 0 0,-1 1 0 0 0,0-1 0 0 0,0 1 0 0 0,0-1 0 0 0,0 1 0 0 0,1-1 0 0 0,-1 1 0 0 0,1 0 0 0 0,-1-1 0 0 0,1 1 0 0 0,0-1 0 0 0,-1 0 0 0 0,1 0 0 0 0,0 0 0 0 0,0 0 0 0 0,-1 1 0 0 0,1-1 0 0 0,0 0 0 0 0,-1 0 0 0 0,1 0 0 0 0,0 0 0 0 0,0-1 0 0 0,0 1 0 0 0,2-1 0 0 0,0 1 0 0 0,0-1 0 0 0,0 0 0 0 0,0-1 0 0 0,0 1 0 0 0,2-2 0 0 0,9-7 0 0 0,-11 5 0 0 0,-1 1 0 0 0,0 0 128 0 0,0 0 0 0 0,1-1 0 0 0,-1 1 0 0 0,-1-1 0 0 0,1 1 0 0 0,-1-1 0 0 0,0 0 0 0 0,0 1 0 0 0,0-1 0 0 0,0 0 0 0 0,-1 0 0 0 0,0 0 0 0 0,0 0 0 0 0,-1 0 0 0 0,-1-9 0 0 0,-1 3-128 0 0,3 10 0 0 0,0 1 0 0 0,0-1 0 0 0,0 1 0 0 0,-1-1 0 0 0,1 1 0 0 0,0-1 0 0 0,0 1 0 0 0,0 0 0 0 0,-1-1 0 0 0,1 1 0 0 0,0 0 0 0 0,-1-1 0 0 0,1 1 0 0 0,0-1 0 0 0,-1 1 0 0 0,1 0 0 0 0,0 0 0 0 0,-1-1 0 0 0,0 1 0 0 0,0 0 0 0 0,-1 0 0 0 0,1 0 0 0 0,0 1 0 0 0,-1-1 0 0 0,1 1 0 0 0,0-1 0 0 0,0 1 0 0 0,-1 0 0 0 0,1-1 0 0 0,0 1 0 0 0,0 0 0 0 0,0 0 0 0 0,0 0 0 0 0,0 0 0 0 0,0 0 0 0 0,0 0 0 0 0,-1 1 0 0 0,-1 2 0 0 0,0 0 0 0 0,0-1 0 0 0,0 1 0 0 0,-3 6 0 0 0,1 4 0 0 0,0 1 0 0 0,1-1 0 0 0,0 1 0 0 0,2 0 0 0 0,-3 29 0 0 0,5-31 0 0 0,0-12 0 0 0,0-1 0 0 0,0 1 0 0 0,0-1 0 0 0,0 1 0 0 0,1-1 0 0 0,-1 1 0 0 0,0-1 0 0 0,0 1 0 0 0,0-1 0 0 0,0 1 0 0 0,1-1 0 0 0,-1 0 0 0 0,0 1 0 0 0,1-1 0 0 0,-1 1 0 0 0,0-1 0 0 0,1 0 0 0 0,-1 1 0 0 0,1-1 0 0 0,0 1 0 0 0,0-1 0 0 0,0 1 0 0 0,1-1 0 0 0,-1 0 0 0 0,0 0 0 0 0,1 0 0 0 0,-1 0 0 0 0,0 0 0 0 0,1 0 0 0 0,-1 0 0 0 0,0 0 0 0 0,1 0 0 0 0,-1-1 0 0 0,0 1 0 0 0,1 0 0 0 0,-1-1 0 0 0,0 1 0 0 0,0-1 0 0 0,0 1 0 0 0,1-1 0 0 0,-1 0 0 0 0,0 0 0 0 0,0 1 0 0 0,0-1 0 0 0,1-2 0 0 0,2 0 0 0 0,0-1 0 0 0,0 0 0 0 0,0 0 0 0 0,-1-1 0 0 0,3-4 0 0 0,-3 5 17 0 0,-1 0 0 0 0,1 0 0 0 0,-1 0 0 0 0,0 0 0 0 0,-1 0 0 0 0,1-1 0 0 0,-1 1 0 0 0,1-1 0 0 0,-1 1 0 0 0,-1-1-1 0 0,1 1 1 0 0,-1-8 0 0 0,1 5 206 0 0,-1-3-23 0 0,1 1 1 0 0,-1-1 0 0 0,-1 1-1 0 0,0 0 1 0 0,0-1 0 0 0,-1 1-1 0 0,-4-11 1 0 0,2 12-201 0 0,-3 3 0 0 0,-3 6 0 0 0,8 1 0 0 0,0 0 0 0 0,0-1 0 0 0,0 1 0 0 0,0 0 0 0 0,1 0 0 0 0,-1 1 0 0 0,1-1 0 0 0,0 0 0 0 0,-1 0 0 0 0,0 4 0 0 0,-10 26 0 0 0,9-18 0 0 0,-1 0 0 0 0,2-1 0 0 0,0 1 0 0 0,1 0 0 0 0,0 0 0 0 0,1 0 0 0 0,2 16 0 0 0,1-17 0 0 0,3-1 0 0 0,-6-11 0 0 0,1 0 0 0 0,-1 0 0 0 0,1 0 0 0 0,0-1 0 0 0,-1 1 0 0 0,1 0 0 0 0,0-1 0 0 0,-1 1 0 0 0,1-1 0 0 0,0 1 0 0 0,0-1 0 0 0,1 2 0 0 0,0-2 0 0 0,0 0 0 0 0,0 0 0 0 0,0 0 0 0 0,-1-1 0 0 0,1 1 0 0 0,0 0 0 0 0,0 0 0 0 0,0-1 0 0 0,-1 0 0 0 0,1 1 0 0 0,0-1 0 0 0,2-1 0 0 0,6-5 0 0 0,-5 1 0 0 0,0 1 0 0 0,0-1 0 0 0,-1 0 0 0 0,0 0 0 0 0,-1 0 0 0 0,1-1 0 0 0,-1 1 0 0 0,0-1 0 0 0,-1 0 0 0 0,0 0 0 0 0,0 0 0 0 0,0 0 0 0 0,-1 0 0 0 0,0 0 0 0 0,0-1 0 0 0,-1 1 0 0 0,-1-11 0 0 0,0 7 0 0 0,-4 4 0 0 0,4 6-17 0 0,0 1 0 0 0,0-1 0 0 0,0 1 0 0 0,1-1 0 0 0,-1 1 0 0 0,0 0 0 0 0,0 0 0 0 0,0-1 0 0 0,0 1 0 0 0,0 0 0 0 0,0 0 0 0 0,0 0 0 0 0,0 0 0 0 0,1 0 0 0 0,-1 0 0 0 0,0 0 0 0 0,0 0 0 0 0,0 0 0 0 0,0 1 0 0 0,0-1 0 0 0,0 0 0 0 0,-1 1 0 0 0,-18 11-2242 0 0,20-12 2127 0 0,-10 8-7374 0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44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40 8287 0 0,'0'0'191'0'0,"0"0"26"0"0,0 0 9 0 0,0 0 42 0 0,0 0 158 0 0,-4 0 72 0 0,-11 0 12 0 0,15 0-442 0 0,0 0-1 0 0,-1 0 0 0 0,1-1 1 0 0,0 1-1 0 0,-1 0 0 0 0,1 0 1 0 0,0 0-1 0 0,-1 0 0 0 0,1-1 0 0 0,0 1 1 0 0,-1 0-1 0 0,1 0 0 0 0,0-1 1 0 0,-1 1-1 0 0,1 0 0 0 0,0-1 1 0 0,0 1-1 0 0,-1 0 0 0 0,1-1 1 0 0,0 1-1 0 0,0 0 0 0 0,0-1 1 0 0,0 1-1 0 0,0 0 0 0 0,-1-1 1 0 0,1 1-1 0 0,0 0 0 0 0,0-1 0 0 0,0 1 1 0 0,0-1-1 0 0,0 1 0 0 0,0 0 1 0 0,0-1-1 0 0,0 1 0 0 0,0-1 1 0 0,1 0-1 0 0,-1-6 154 0 0,0 5 166 0 0,-1-4 399 0 0,2 2 1916 0 0,1-3-2481 0 0,-1 5 166 0 0,-1 2 101 0 0,0 0 21 0 0,0 0-66 0 0,0 3-294 0 0,3 21-131 0 0,-1-16-19 0 0,-1 0 1 0 0,0 0 0 0 0,0 1 0 0 0,-1-1-1 0 0,-1 8 1 0 0,0 4 0 0 0,-7 35 0 0 0,6-47 0 0 0,-1 5 0 0 0,-3-1 0 0 0,0-2 0 0 0,0-2 72 0 0,5-6 299 0 0,1-2 117 0 0,0 0 21 0 0,0 0-66 0 0,-2 1-294 0 0,-6 6-133 0 0,2 1-80 0 0,5-7-273 0 0,1-1-138 0 0,0 0-33 0 0,0 0 66 0 0,0 0 220 0 0,0 0-164 0 0,0 0-102 0 0,0 0-22 0 0,0 0-138 0 0,0 0-572 0 0,0 0-253 0 0,0-2-51 0 0,1-12-11 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45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6447 0 0,'0'0'142'0'0,"0"0"22"0"0,0 0 13 0 0,1-1-20 0 0,20-20 1331 0 0,-20 19-976 0 0,7-7 2048 0 0,7-4-1024 0 0,-14 11-1024 0 0,0 1 0 0 0,0-1-338 0 0,0-1-61 0 0,10-7 792 0 0,-4 5-534 0 0,-5 4 117 0 0,-2 1 21 0 0,0 0-66 0 0,0 0-222 0 0,0 0 166 0 0,0 0 101 0 0,0 0 21 0 0,0 0-66 0 0,0 2-294 0 0,4 9-133 0 0,-3 3-16 0 0,-2-1 0 0 0,2 0 0 0 0,6-7 72 0 0,-5-4 299 0 0,-2-2 117 0 0,4-1 79 0 0,-2 1-340 0 0,17 6 96 0 0,-6-2-323 0 0,0 3 0 0 0,-1 1 0 0 0,0 2 0 0 0,0 1 0 0 0,-8-5 0 0 0,2 14 0 0 0,0-7 0 0 0,-3 1 0 0 0,-2 5 0 0 0,-3-14 0 0 0,0-1 0 0 0,-4 23 0 0 0,-5 12 0 0 0,4-20 0 0 0,4-15 0 0 0,0-2 0 0 0,-5 6 0 0 0,-3-1 0 0 0,1-2 0 0 0,3-2 0 0 0,-3 0 0 0 0,-5-4 0 0 0,12 2 0 0 0,-11-6 0 0 0,3 1 0 0 0,8 4 0 0 0,-2-1 0 0 0,-7-8 0 0 0,5 1 0 0 0,3 0-64 0 0,3 7-273 0 0,1 1-138 0 0,0 0-33 0 0,-11 6-2948 0 0,3-5 2432 0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45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0135 0 0,'0'0'231'0'0,"0"0"29"0"0,0 0 19 0 0,0 0 105 0 0,0 0 410 0 0,2-1 184 0 0,6-7 995 0 0,-8 8-1308 0 0,0 0-121 0 0,2-1-28 0 0,64-13 4604 0 0,-14 6-3480 0 0,-37 4-1640 0 0,-1 2 0 0 0,-6 3-555 0 0,-9 4 500 0 0,-4 2-1847 0 0,-1-1-4196 0 0,-2 0-340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59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75 15663 0 0,'0'0'356'0'0,"0"0"50"0"0,0 0 20 0 0,0 0-42 0 0,-8 0-236 0 0,7 0 9 0 0,0 0 1 0 0,0 0-1 0 0,0 0 0 0 0,0-1 0 0 0,-1 1 0 0 0,1 0 1 0 0,0 0-1 0 0,0-1 0 0 0,0 1 0 0 0,0-1 0 0 0,0 1 1 0 0,0-1-1 0 0,0 1 0 0 0,0-1 0 0 0,0 0 0 0 0,0 1 1 0 0,0-1-1 0 0,0 0 0 0 0,-1-1 0 0 0,2 1-2 0 0,0 0-1 0 0,-1 0 1 0 0,1 0-1 0 0,0 0 1 0 0,0-1-1 0 0,0 1 1 0 0,-1 0 0 0 0,1 0-1 0 0,0 0 1 0 0,0 0-1 0 0,1 0 1 0 0,-1 0-1 0 0,0-1 1 0 0,0 1-1 0 0,1 0 1 0 0,-1 0-1 0 0,0 0 1 0 0,1 0-1 0 0,-1 0 1 0 0,1 0 0 0 0,0-1-1 0 0,2-3 99 0 0,-2 3-190 0 0,0 1-1 0 0,-1 0 0 0 0,1 0 0 0 0,0-1 1 0 0,-1 1-1 0 0,1 0 0 0 0,-1-1 0 0 0,1 1 1 0 0,-1 0-1 0 0,0-1 0 0 0,0 1 0 0 0,1-1 1 0 0,-1 1-1 0 0,0-1 0 0 0,0 1 0 0 0,0-1 1 0 0,-1 1-1 0 0,1 0 0 0 0,0-1 0 0 0,0 1 1 0 0,-2-3-1 0 0,2 3-62 0 0,0 0 1 0 0,0 0 0 0 0,1 1-1 0 0,-1-1 1 0 0,0 0-1 0 0,0 0 1 0 0,0 0-1 0 0,1 0 1 0 0,-1 1 0 0 0,0-1-1 0 0,1 0 1 0 0,-1 0-1 0 0,1 1 1 0 0,-1-1-1 0 0,1 0 1 0 0,-1 1 0 0 0,1-1-1 0 0,0 0 1 0 0,-1 1-1 0 0,1-1 1 0 0,0 1 0 0 0,-1-1-1 0 0,1 1 1 0 0,0-1-1 0 0,0 1 1 0 0,-1-1-1 0 0,3 1 1 0 0,6-7 72 0 0,4-7 421 0 0,0 1 0 0 0,1 1 0 0 0,17-12 0 0 0,-25 21-494 0 0,0 0 0 0 0,0 1 0 0 0,0-1 0 0 0,0 1 0 0 0,0 0 0 0 0,10-1 0 0 0,-6 2 0 0 0,-10 1 0 0 0,1 0 0 0 0,-1 0 0 0 0,1 0 0 0 0,0-1 0 0 0,-1 1 0 0 0,1 0 0 0 0,-1 0 0 0 0,1 0 0 0 0,-1 0 0 0 0,1 1 0 0 0,0-1 0 0 0,-1 0 0 0 0,1 0 0 0 0,-1 0 0 0 0,1 0 0 0 0,-1 1 0 0 0,1-1 0 0 0,0 0 0 0 0,-1 0 0 0 0,1 1 0 0 0,-1-1 0 0 0,1 0 0 0 0,-1 1 0 0 0,0-1 0 0 0,1 1 0 0 0,1 1 0 0 0,-1-1 0 0 0,1-1 0 0 0,-1 1 0 0 0,0 0 0 0 0,1 0 0 0 0,-1 0 0 0 0,0-1 0 0 0,0 2 0 0 0,1-1 0 0 0,-1 0 0 0 0,0 0 0 0 0,0 0 0 0 0,0 0 0 0 0,0 1 0 0 0,-1-1 0 0 0,1 0 0 0 0,1 2 0 0 0,0 2 0 0 0,-2-5 0 0 0,0 0 0 0 0,1 1 0 0 0,-1-1 0 0 0,0 1 0 0 0,1-1 0 0 0,-1 0 0 0 0,0 1 0 0 0,0-1 0 0 0,1 1 0 0 0,-1-1 0 0 0,0 1 0 0 0,0-1 0 0 0,0 1 0 0 0,0-1 0 0 0,1 1 0 0 0,-1 0 0 0 0,0-1 0 0 0,0 1 0 0 0,0-1 0 0 0,0 1 0 0 0,0-1 0 0 0,0 1 0 0 0,-1-1 0 0 0,1 1 0 0 0,0-1 0 0 0,0 1 0 0 0,0-1 0 0 0,0 1 0 0 0,-1-1 0 0 0,1 1 0 0 0,0 0 0 0 0,-1 0 0 0 0,0 1 0 0 0,1-1 0 0 0,0 1 0 0 0,0-1 0 0 0,0 1 0 0 0,0-1 0 0 0,1 1 0 0 0,-1-1 0 0 0,0 1 0 0 0,0-1 0 0 0,1 1 0 0 0,-1-1 0 0 0,2 2 0 0 0,-2-1 0 0 0,1 0 0 0 0,0 0 0 0 0,-1 0 0 0 0,1 0 0 0 0,-1 0 0 0 0,0 0 0 0 0,1 0 0 0 0,-1 1 0 0 0,0-1 0 0 0,0 0 0 0 0,-1 0 0 0 0,1 0 0 0 0,0 0 0 0 0,-1 0 0 0 0,1 0 0 0 0,-1 1 0 0 0,-1 1 0 0 0,-4 14 0 0 0,4-8 0 0 0,2-7 0 0 0,-1 0 0 0 0,1-1 0 0 0,-1 1 0 0 0,0 0 0 0 0,0 0 0 0 0,0-1 0 0 0,0 1 0 0 0,-2 3 0 0 0,3-3 0 0 0,4-6 0 0 0,4-5 0 0 0,5-9 0 0 0,24-23 0 0 0,-12 14 0 0 0,-17 16 0 0 0,0 1 0 0 0,0 1 0 0 0,1 0 0 0 0,0 0 0 0 0,1 0 0 0 0,0 1 0 0 0,12-7 0 0 0,-14 13 0 0 0,-1 6 0 0 0,-6-2 0 0 0,0 0 0 0 0,0 0 0 0 0,0 0 0 0 0,0 0 0 0 0,0 0 0 0 0,-1 0 0 0 0,1 0 0 0 0,-1 0 0 0 0,0 0 0 0 0,0 6 0 0 0,-6 34 0 0 0,5-35 0 0 0,-1 2 0 0 0,1 6 0 0 0,2-14 0 0 0,0-1 0 0 0,-1 0 0 0 0,0 0 0 0 0,0-1 0 0 0,0 1 0 0 0,0 0 0 0 0,0-1 0 0 0,1 1 0 0 0,-1 0 0 0 0,0-1 0 0 0,1 1 0 0 0,-1 0 0 0 0,1-1 0 0 0,-1 1 0 0 0,0-1 0 0 0,1 1 0 0 0,-1-1 0 0 0,1 1 0 0 0,0-1 0 0 0,-1 1 0 0 0,1-1 0 0 0,-1 1 0 0 0,1-1 0 0 0,0 0 0 0 0,-1 1 0 0 0,1-1 0 0 0,0 0 0 0 0,-1 0 0 0 0,1 1 0 0 0,0-1 0 0 0,-1 0 0 0 0,1 0 0 0 0,0 0 0 0 0,1 0 0 0 0,0 0 0 0 0,0 1 0 0 0,1-1 0 0 0,-1 0 0 0 0,1 0 0 0 0,-1 0 0 0 0,1 0 0 0 0,-1-1 0 0 0,1 1 0 0 0,-1-1 0 0 0,0 1 0 0 0,1-1 0 0 0,3-2 0 0 0,26-13 0 0 0,-26 12 0 0 0,15-14 0 0 0,-6 4 0 0 0,-10 10 0 0 0,-1 0 0 0 0,0-1 0 0 0,0 1 0 0 0,4-8 0 0 0,9-8 0 0 0,-1-2 0 0 0,-14 19 0 0 0,0 0 0 0 0,1-1 0 0 0,-1 1 0 0 0,1 0 0 0 0,0 0 0 0 0,4-4 0 0 0,15-10 0 0 0,-16 12 0 0 0,-10 9 0 0 0,-4 29 0 0 0,2-17 0 0 0,-1 0 0 0 0,-1 0 0 0 0,-10 15 0 0 0,17-29 0 0 0,0 0 0 0 0,0 0 0 0 0,0 0 0 0 0,1 0 0 0 0,-1 0 0 0 0,0 0 0 0 0,1 1 0 0 0,-1-1 0 0 0,1 0 0 0 0,0 0 0 0 0,0 4 0 0 0,-1 9 0 0 0,0-14 0 0 0,1 0 0 0 0,0 0 0 0 0,0-1 0 0 0,0 1 0 0 0,0 0 0 0 0,0 0 0 0 0,0-1 0 0 0,0 1 0 0 0,0 0 0 0 0,0 0 0 0 0,1-1 0 0 0,-1 1 0 0 0,0 0 0 0 0,0 0 0 0 0,1-1 0 0 0,-1 1 0 0 0,0 0 0 0 0,1-1 0 0 0,-1 1 0 0 0,1 0 0 0 0,-1-1 0 0 0,1 1 0 0 0,-1-1 0 0 0,1 1 0 0 0,-1-1 0 0 0,1 1 0 0 0,-1-1 0 0 0,1 1 0 0 0,0-1 0 0 0,-1 0 0 0 0,1 1 0 0 0,0-1 0 0 0,-1 0 0 0 0,1 1 0 0 0,0-1 0 0 0,0 0 0 0 0,-1 0 0 0 0,3 0 0 0 0,-2 1 0 0 0,4 0 0 0 0,1-1 0 0 0,-1 1 0 0 0,0-1 0 0 0,1 0 0 0 0,-1 0 0 0 0,1-1 0 0 0,-1 1 0 0 0,0-1 0 0 0,1 0 0 0 0,-1-1 0 0 0,0 1 0 0 0,0-1 0 0 0,0 0 0 0 0,0-1 0 0 0,0 1 0 0 0,-1-1 0 0 0,1 0 0 0 0,6-5 0 0 0,-4 2 0 0 0,-5 5 0 0 0,-1 0 0 0 0,0 0 0 0 0,0 0 0 0 0,0 0 0 0 0,0 0 0 0 0,0 0 0 0 0,0 0 0 0 0,0 0 0 0 0,0 0 0 0 0,0 0 0 0 0,0 0 0 0 0,-1-1 0 0 0,1 1 0 0 0,0 0 0 0 0,-1 0 0 0 0,1-1 0 0 0,-1 1 0 0 0,0-1 0 0 0,1 1 0 0 0,-1 0 0 0 0,0-1 0 0 0,0 1 0 0 0,0-3 0 0 0,0 3 0 0 0,0-1 0 0 0,0 1 0 0 0,1-1 0 0 0,-1 1 0 0 0,0-1 0 0 0,0 1 0 0 0,1 0 0 0 0,-1-1 0 0 0,1 1 0 0 0,-1-1 0 0 0,1 1 0 0 0,0 0 0 0 0,0 0 0 0 0,-1-1 0 0 0,1 1 0 0 0,0 0 0 0 0,0 0 0 0 0,0 0 0 0 0,2-2 0 0 0,3-1 0 0 0,0-1 0 0 0,0 1 0 0 0,7-3 0 0 0,-8 4 0 0 0,0 1 0 0 0,0-1 0 0 0,-1 0 0 0 0,7-6 0 0 0,3-6 0 0 0,0-1 0 0 0,12-20 0 0 0,-22 29 0 0 0,-15 22 0 0 0,-3 1 0 0 0,12-14 0 0 0,1-1 0 0 0,-1 1 0 0 0,1-1 0 0 0,-1 1 0 0 0,1 0 0 0 0,0 0 0 0 0,0 0 0 0 0,-1-1 0 0 0,1 1 0 0 0,0 0 0 0 0,1 1 0 0 0,-1-1 0 0 0,-1 3 0 0 0,2-4 0 0 0,0 0 0 0 0,-1 1 0 0 0,0-1 0 0 0,1 1 0 0 0,-1-1 0 0 0,0 0 0 0 0,0 0 0 0 0,0 1 0 0 0,0-1 0 0 0,0 0 0 0 0,0 0 0 0 0,-2 1 0 0 0,2-1 0 0 0,1 0 0 0 0,-1-1 0 0 0,0 1 0 0 0,0 0 0 0 0,0 0 0 0 0,1-1 0 0 0,-1 1 0 0 0,0 0 0 0 0,1 0 0 0 0,-1 0 0 0 0,1 0 0 0 0,-1 0 0 0 0,1 0 0 0 0,0 0 0 0 0,-1 0 0 0 0,1 0 0 0 0,0 0 0 0 0,-1 0 0 0 0,1 0 0 0 0,0 0 0 0 0,0 0 0 0 0,0 0 0 0 0,0 0 0 0 0,0 0 0 0 0,1 2 0 0 0,8 38 0 0 0,-7-33 0 0 0,-4 1 0 0 0,8-1 0 0 0,-4-7 0 0 0,0 0 0 0 0,0 0 0 0 0,0 0 0 0 0,0 0 0 0 0,0-1 0 0 0,1 1 0 0 0,-1-1 0 0 0,0 1 0 0 0,1-1 0 0 0,-1 0 0 0 0,0 0 0 0 0,1 0 0 0 0,3 0 0 0 0,32-7 0 0 0,-33 6 0 0 0,10-4 0 0 0,1-1 0 0 0,-1 0 0 0 0,15-9 0 0 0,-16 8 0 0 0,-4 2 0 0 0,-1 0 0 0 0,0-1 0 0 0,-1-1 0 0 0,1 0 0 0 0,-1 0 0 0 0,0 0 0 0 0,-1-1 0 0 0,0 0 0 0 0,12-17 0 0 0,-10 14 0 0 0,-8 10 0 0 0,1 0 0 0 0,-1 0 0 0 0,0-1 0 0 0,1 1 0 0 0,-1 0 0 0 0,0-1 0 0 0,0 1 0 0 0,0-1 0 0 0,0 0 0 0 0,0 1 0 0 0,0-1 0 0 0,-1 0 0 0 0,1 1 0 0 0,0-1 0 0 0,-1 0 0 0 0,1 0 0 0 0,-1 0 0 0 0,0 1 0 0 0,0-1 0 0 0,0 0 0 0 0,0 0 0 0 0,0 0 0 0 0,0 0 0 0 0,0 0 0 0 0,0 1 0 0 0,-1-1 0 0 0,0-2 0 0 0,-3-2 0 0 0,-3 5 0 0 0,5 2 0 0 0,0 0 0 0 0,1 0 0 0 0,-1 0 0 0 0,0 0 0 0 0,1 0 0 0 0,-1 0 0 0 0,1 1 0 0 0,-1-1 0 0 0,1 0 0 0 0,0 1 0 0 0,0-1 0 0 0,-1 1 0 0 0,1-1 0 0 0,-1 3 0 0 0,-13 29 0 0 0,3-6 0 0 0,11-24 0 0 0,-2 1 0 0 0,0 0 0 0 0,1 1 0 0 0,0-1 0 0 0,0 1 0 0 0,0-1 0 0 0,0 1 0 0 0,1 0 0 0 0,0-1 0 0 0,-1 8 0 0 0,-1 2 0 0 0,2-13 0 0 0,0 0 0 0 0,1 1 0 0 0,0-1 0 0 0,-1 0 0 0 0,1 1 0 0 0,0-1 0 0 0,-1 0 0 0 0,1 1 0 0 0,0-1 0 0 0,0 0 0 0 0,0 1 0 0 0,0-1 0 0 0,1 1 0 0 0,-1-1 0 0 0,0 0 0 0 0,0 1 0 0 0,1-1 0 0 0,0 2 0 0 0,-1-2 15 0 0,1 0-1 0 0,0 0 0 0 0,0 0 1 0 0,-1 1-1 0 0,1-1 1 0 0,0 0-1 0 0,0 0 1 0 0,0 0-1 0 0,0-1 1 0 0,0 1-1 0 0,0 0 1 0 0,0 0-1 0 0,0-1 0 0 0,0 1 1 0 0,2 0-1 0 0,1 1 198 0 0,-3-1-178 0 0,1 0 1 0 0,-1-1-1 0 0,1 1 1 0 0,-1-1-1 0 0,1 1 1 0 0,-1-1-1 0 0,1 0 1 0 0,-1 1-1 0 0,1-1 1 0 0,0 0 0 0 0,-1 0-1 0 0,1 0 1 0 0,-1 0-1 0 0,1-1 1 0 0,-1 1-1 0 0,1 0 1 0 0,0-1-1 0 0,-1 1 1 0 0,1-1-1 0 0,1 0 1 0 0,31-17-1264 0 0,-24 12 1362 0 0,-2 2-47 0 0,0 0 0 0 0,-1-1 0 0 0,0 0 0 0 0,0 0 0 0 0,0-1 0 0 0,0 1 0 0 0,-1-2 0 0 0,0 1 0 0 0,9-13 0 0 0,17-20 743 0 0,-25 32-1012 0 0,0-1 0 0 0,-1 0 0 0 0,0 0 0 0 0,0-1 0 0 0,5-10 0 0 0,-8 10 280 0 0,2 0 0 0 0,-1 1 1 0 0,1 0-1 0 0,0-1 0 0 0,1 2 1 0 0,0-1-1 0 0,9-9 0 0 0,3-3 494 0 0,-23 21-571 0 0,-6 6-23 0 0,7-5 2 0 0,-5 7 1 0 0,8-4 0 0 0,1 0 0 0 0,-1-1 0 0 0,1 1 0 0 0,0 0 0 0 0,0 0 0 0 0,0 0 0 0 0,1 0 0 0 0,-1 0 0 0 0,3 6 0 0 0,-2-7 0 0 0,0 2 0 0 0,-1-5 0 0 0,0-1 0 0 0,0 1 0 0 0,0-1 0 0 0,0 0 0 0 0,0 1 0 0 0,0-1 0 0 0,0 1 0 0 0,0-1 0 0 0,0 0 0 0 0,0 1 0 0 0,1-1 0 0 0,-1 1 0 0 0,0-1 0 0 0,0 0 0 0 0,0 1 0 0 0,1-1 0 0 0,-1 0 0 0 0,0 1 0 0 0,0-1 0 0 0,1 0 0 0 0,-1 1 0 0 0,0-1 0 0 0,1 0 0 0 0,-1 0 0 0 0,0 1 0 0 0,1-1 0 0 0,-1 0 0 0 0,1 0 0 0 0,-1 0 0 0 0,0 1 0 0 0,1-1 0 0 0,0 0 0 0 0,11 6 0 0 0,-8-4 0 0 0,1-1 0 0 0,-1 1 0 0 0,1-1 0 0 0,0 0 0 0 0,0 0 0 0 0,0 0 0 0 0,7 0 0 0 0,12 2 0 0 0,-24-3 0 0 0,1 0 0 0 0,-1 0 0 0 0,1 0 0 0 0,-1 1 0 0 0,1-1 0 0 0,-1 0 0 0 0,1 0 0 0 0,-1 1 0 0 0,1-1 0 0 0,-1 0 0 0 0,0 1 0 0 0,1-1 0 0 0,-1 0 0 0 0,1 1 0 0 0,-1-1 0 0 0,0 1 0 0 0,1-1 0 0 0,-1 1 0 0 0,0-1 0 0 0,0 1 0 0 0,1-1 0 0 0,-1 1 0 0 0,0-1 0 0 0,0 1 0 0 0,0-1 0 0 0,1 1 0 0 0,-1-1 0 0 0,0 1 0 0 0,0-1 0 0 0,0 1 0 0 0,0-1 0 0 0,0 1 0 0 0,0 0 0 0 0,0-1 0 0 0,0 1 0 0 0,-1-1 0 0 0,1 1 0 0 0,0-1 0 0 0,0 1 0 0 0,0-1 0 0 0,0 1 0 0 0,-1-1 0 0 0,1 2 0 0 0,-1-2 0 0 0,-2 10 0 0 0,-1-1 0 0 0,0-1 0 0 0,0 1 0 0 0,-1-1 0 0 0,-9 13 0 0 0,-7 13 0 0 0,19-30-66 0 0,0-1 1 0 0,0 1-1 0 0,1 0 0 0 0,0 0 0 0 0,0 0 1 0 0,0 1-1 0 0,0-1 0 0 0,0 0 1 0 0,1 0-1 0 0,-1 0 0 0 0,1 1 0 0 0,1 6 1 0 0,0-9 35 0 0,-1 0-1 0 0,0-1 1 0 0,1 1 0 0 0,0 0 0 0 0,-1 0 0 0 0,1 0 0 0 0,0-1 0 0 0,0 1-1 0 0,0 0 1 0 0,0-1 0 0 0,1 1 0 0 0,-1-1 0 0 0,0 1 0 0 0,0-1 0 0 0,1 0-1 0 0,-1 0 1 0 0,1 1 0 0 0,0-1 0 0 0,-1 0 0 0 0,1 0 0 0 0,0-1 0 0 0,-1 1-1 0 0,1 0 1 0 0,0 0 0 0 0,0-1 0 0 0,0 1 0 0 0,-1-1 0 0 0,1 0 0 0 0,3 1-1 0 0,1-1 198 0 0,-1 0-1 0 0,1 0 0 0 0,0-1 0 0 0,0 1 0 0 0,0-1 0 0 0,-1-1 0 0 0,1 1 0 0 0,0-1 1 0 0,9-4-1 0 0,5-4-150 0 0,22-13 1 0 0,-23 11-19 0 0,-1-1 1 0 0,0-1-1 0 0,0-1 0 0 0,-2 0 0 0 0,0-1 0 0 0,-1-1 1 0 0,0 0-1 0 0,20-33 0 0 0,-19 23 15 0 0,-2 0 1 0 0,0-1-1 0 0,-2-1 0 0 0,-1 0 1 0 0,13-53-1 0 0,-22 65 59 0 0,-20 28 1296 0 0,12-5-1288 0 0,1 0 1 0 0,0 1-1 0 0,0-1 1 0 0,0 1-1 0 0,1 0 1 0 0,-5 11-1 0 0,2-4-99 0 0,-34 77-1893 0 0,34-76 2192 0 0,0 0 0 0 0,-8 32 0 0 0,13-39-308 0 0,0 0 0 0 0,1 0 1 0 0,0 0-1 0 0,0 0 0 0 0,1 0 1 0 0,0 0-1 0 0,0 1 0 0 0,2 8 1 0 0,-1-15 7 0 0,0 1 0 0 0,0 0 0 0 0,0 0 0 0 0,0-1 0 0 0,0 1 0 0 0,0-1 0 0 0,1 1 0 0 0,-1-1 0 0 0,1 0 0 0 0,0 1 0 0 0,-1-1 0 0 0,1 0 0 0 0,0 0 0 0 0,0 0 0 0 0,0 0 0 0 0,1-1 0 0 0,-1 1 0 0 0,0 0 0 0 0,1-1 0 0 0,-1 0 0 0 0,1 0 0 0 0,0 0 0 0 0,-1 0 0 0 0,1 0 0 0 0,0 0 0 0 0,-1 0 0 0 0,1-1 0 0 0,0 1 0 0 0,0-1 0 0 0,0 0 0 0 0,0 0 0 0 0,2-1 0 0 0,3 1 24 0 0,-1-1 1 0 0,0 0-1 0 0,1 0 1 0 0,-1-1-1 0 0,0 1 0 0 0,0-2 1 0 0,0 1-1 0 0,-1-1 1 0 0,1 0-1 0 0,-1-1 1 0 0,10-6-1 0 0,-15 10-4 0 0,14-11 0 0 0,1-1 0 0 0,-2 0 0 0 0,0-1 0 0 0,23-28 0 0 0,-34 37 0 0 0,1 0 0 0 0,-1 0 0 0 0,0 0 0 0 0,0-1 0 0 0,0 0 0 0 0,-1 1 0 0 0,4-11 0 0 0,-6 14 0 0 0,0 1 0 0 0,1 0 0 0 0,-1-1 0 0 0,0 1 0 0 0,0 0 0 0 0,0-1 0 0 0,0 1 0 0 0,0 0 0 0 0,0-1 0 0 0,0 1 0 0 0,0 0 0 0 0,0-1 0 0 0,0 1 0 0 0,0 0 0 0 0,0-1 0 0 0,0 1 0 0 0,0 0 0 0 0,0-1 0 0 0,0 1 0 0 0,0 0 0 0 0,0-1 0 0 0,-1 1 0 0 0,1 0 0 0 0,0-1 0 0 0,0 1 0 0 0,0 0 0 0 0,-1-1 0 0 0,1 1 0 0 0,0 0 0 0 0,0 0 0 0 0,0-1 0 0 0,-1 1 0 0 0,1 0 0 0 0,0 0 0 0 0,-1 0 0 0 0,1-1 0 0 0,0 1 0 0 0,-1 0 0 0 0,1 0 0 0 0,0 0 0 0 0,-1 0 0 0 0,1 0 0 0 0,0 0 0 0 0,-1-1 0 0 0,1 1 0 0 0,0 0 0 0 0,-1 0 0 0 0,1 0 0 0 0,0 0 0 0 0,-1 1 0 0 0,-11 1 0 0 0,8 0 0 0 0,1 0 0 0 0,-1 0 0 0 0,1 0 0 0 0,0 0 0 0 0,0 1 0 0 0,0-1 0 0 0,0 1 0 0 0,-4 5 0 0 0,-19 26 0 0 0,20-25 4 0 0,1 0 0 0 0,-8 16 0 0 0,12-22-15 0 0,0 0 1 0 0,0 0-1 0 0,0 0 0 0 0,0 0 0 0 0,1 0 0 0 0,-1 0 0 0 0,1 0 0 0 0,-1 0 0 0 0,1 0 1 0 0,0 0-1 0 0,1 0 0 0 0,-1 0 0 0 0,1 6 0 0 0,0-8-110 0 0,-1 0 0 0 0,1-1 0 0 0,-1 1 0 0 0,1 0 0 0 0,0 0 0 0 0,-1 0 0 0 0,1 0 0 0 0,0 0 0 0 0,0-1 0 0 0,-1 1-1 0 0,1 0 1 0 0,0-1 0 0 0,0 1 0 0 0,0-1 0 0 0,0 1 0 0 0,0-1 0 0 0,0 1 0 0 0,0-1 0 0 0,0 1 0 0 0,0-1 0 0 0,0 0 0 0 0,0 0 0 0 0,1 1 0 0 0,27 0-2483 0 0,-25-2 2092 0 0,48-5-3807 0 0,-41 5 3630 0 0,35-7-1870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0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0 13823 0 0,'0'0'315'0'0,"0"0"45"0"0,0 0 21 0 0,1-1-49 0 0,4-2-81 0 0,-3 2 481 0 0,-2 1 237 0 0,0 0 45 0 0,0 0 8 0 0,0 0 2 0 0,0 0 0 0 0,0 0 0 0 0,0 0-69 0 0,0 0-290 0 0,-2-2-182 0 0,-2 0 407 0 0,-15 2-2318 0 0,15 0 912 0 0,4 0-8013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49:48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6447 0 0,'0'0'142'0'0,"0"0"22"0"0,0 0 13 0 0,0 0 123 0 0,0 0 468 0 0,0 0 205 0 0,0 0 41 0 0,0 0-61 0 0,0 0-288 0 0,0 0-121 0 0,0 0-28 0 0,0 0-4 0 0,0 0 0 0 0,0 0 0 0 0,11-7 1536 0 0,10-3-1024 0 0,-19 9-512 0 0,-2 1 0 0 0,14-3 599 0 0,1-2-1091 0 0,-9 5-25 0 0,12 3 79 0 0,34 5 1806 0 0,-20-2-1832 0 0,58 3 0 0 0,-63-8-48 0 0,12 3 0 0 0,-28-2 0 0 0,21 2 0 0 0,-23-5 0 0 0,-1 2 0 0 0,26 7 0 0 0,-14-2 705 0 0,-17-5-586 0 0,0 0 0 0 0,0 0 0 0 0,0-1 0 0 0,0 1-1 0 0,0-1 1 0 0,0 0 0 0 0,1 1 0 0 0,-1-1-1 0 0,0 0 1 0 0,5-1 0 0 0,36-3-83 0 0,-40 5-36 0 0,17-5 0 0 0,73-17 0 0 0,-61 15 0 0 0,-22 4 0 0 0,4-1 0 0 0,29-1 0 0 0,-25 4 0 0 0,1-2 0 0 0,-12 1 0 0 0,-5 0 0 0 0,1 1 0 0 0,0 0 0 0 0,-1 0 0 0 0,1 0 0 0 0,0 0 0 0 0,6 2 0 0 0,4 0 0 0 0,71 16 0 0 0,-73-16 0 0 0,1-1 0 0 0,-1-1 0 0 0,21-1 0 0 0,18-1 0 0 0,-25 3 0 0 0,27-6 0 0 0,-14 0 0 0 0,-24 3 0 0 0,0-1 0 0 0,15-4 0 0 0,-1 0 0 0 0,-7 3 0 0 0,66-17 0 0 0,-72 17 0 0 0,27-2 0 0 0,-19 3 0 0 0,124-10 0 0 0,-126 12 0 0 0,-2 0 0 0 0,0 2 0 0 0,0 0 0 0 0,0 1 0 0 0,24 6 0 0 0,-34-5 0 0 0,19 3 0 0 0,-6 1 0 0 0,-16-5 0 0 0,0 1 0 0 0,1-1 0 0 0,11 2 0 0 0,2-1 0 0 0,0-1 0 0 0,0-1 0 0 0,0-1 0 0 0,31-3 0 0 0,0-5 0 0 0,-21 4 0 0 0,46-3 0 0 0,-72 8 0 0 0,0-1 0 0 0,0 1 0 0 0,0 0 0 0 0,0 0 0 0 0,8 4 0 0 0,-8-3 0 0 0,-1-1 0 0 0,1 1 0 0 0,-1-1 0 0 0,1 0 0 0 0,8 0 0 0 0,-8-1 0 0 0,0 1 0 0 0,0-1 0 0 0,0 1 0 0 0,0 0 0 0 0,6 2 0 0 0,34 7 0 0 0,-23-8 0 0 0,0 3 0 0 0,-18-3 0 0 0,1-1 0 0 0,0 0 0 0 0,-1 0 0 0 0,9 0 0 0 0,23 1 0 0 0,-24-1 0 0 0,-1 0 0 0 0,19-2 0 0 0,-17 0 0 0 0,12-2 0 0 0,0 0 0 0 0,0 2 0 0 0,45 4 0 0 0,47 20 0 0 0,-99-21 0 0 0,0 0 0 0 0,34-2 0 0 0,4 1 0 0 0,-45 0 0 0 0,0 1 0 0 0,11 3 0 0 0,-13-2 0 0 0,1-1 0 0 0,-1-1 0 0 0,16 2 0 0 0,63 4 0 0 0,-15 2 1163 0 0,-48-6-1191 0 0,-12-2 180 0 0,1 0 0 0 0,0 0 0 0 0,-1-2 1 0 0,1 1-1 0 0,21-5 0 0 0,-32 4-152 0 0,13 0 0 0 0,-4 1 0 0 0,17-3 0 0 0,2 2 0 0 0,-24 1 0 0 0,23-3 0 0 0,-20 2 0 0 0,3 0 0 0 0,-10 0 0 0 0,18 0 0 0 0,5 0 0 0 0,-18 1 0 0 0,4-2 0 0 0,12 5 0 0 0,-16-1 0 0 0,1 0 0 0 0,0 0 0 0 0,27 7 0 0 0,-33-7 0 0 0,-1-1 0 0 0,20 3 0 0 0,-13-2 0 0 0,-1-1 0 0 0,-1 0 72 0 0,-6-1 299 0 0,-1 0 117 0 0,0 0 21 0 0,0 0-66 0 0,-16 11-278 0 0,12-10-539 0 0,0 1 0 0 0,0-1 0 0 0,0 1 0 0 0,0-1 0 0 0,0 0 0 0 0,0 0 0 0 0,0-1 0 0 0,-1 1 0 0 0,1-1 0 0 0,0 0 0 0 0,0 0 0 0 0,0-1 0 0 0,-1 1 0 0 0,-4-2-1 0 0,-16-12-1670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40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286 2671 0 0,'0'0'124'0'0,"0"0"71"0"0,0 0 233 0 0,0 0 99 0 0,0 0 17 0 0,0 0-4 0 0,0 0-43 0 0,0 0-17 0 0,0 0-7 0 0,-3-1-11 0 0,-32-22 2284 0 0,33 21-2368 0 0,1 2-317 0 0,0-1 1 0 0,0 1 0 0 0,0-1-1 0 0,1 0 1 0 0,-1 1 0 0 0,0-1 0 0 0,0 0-1 0 0,1 0 1 0 0,-1 0 0 0 0,0-1-1 0 0,-2-1 120 0 0,0-1 0 0 0,1 0 0 0 0,-1 1 0 0 0,1-1 0 0 0,0 0 0 0 0,-2-5 0 0 0,1 2-48 0 0,2 5-85 0 0,1 0 0 0 0,-1 0-1 0 0,1-1 1 0 0,-1 1 0 0 0,1 0 0 0 0,0-1-1 0 0,-1 1 1 0 0,1 0 0 0 0,0-1 0 0 0,1-3-1 0 0,0-10 124 0 0,-6-63 613 0 0,5 77-684 0 0,0 2 11 0 0,0 0-19 0 0,0 0-11 0 0,0 0-3 0 0,-1 12 51 0 0,0-8-101 0 0,-2 46 10 0 0,6 78 1 0 0,14 47 164 0 0,-17-187-159 0 0,1-24 1 0 0,0-1 110 0 0,-2-14 7 0 0,-5-95 388 0 0,4 113-375 0 0,-3 0 1 0 0,-11-45 0 0 0,4 51 82 0 0,11 25-122 0 0,-2 2-24 0 0,3 0-88 0 0,-1 0 1 0 0,0 0-1 0 0,1 0 1 0 0,-1 0-1 0 0,0 0 1 0 0,0 0-1 0 0,1 0 1 0 0,-1 0-1 0 0,0 0 1 0 0,1 0-1 0 0,-1 0 1 0 0,0 0-1 0 0,1 1 1 0 0,-1-1-1 0 0,0 0 1 0 0,1 1-1 0 0,-1-1 1 0 0,1 0-1 0 0,-1 1 1 0 0,1-1 0 0 0,-1 1-1 0 0,0-1 1 0 0,1 1-1 0 0,0-1 1 0 0,-1 1-1 0 0,1-1 1 0 0,-1 1-1 0 0,1-1 1 0 0,0 1-1 0 0,-1 0 1 0 0,1 0-1 0 0,-5 7 31 0 0,1 0-1 0 0,1 1 0 0 0,-1-1 1 0 0,1 1-1 0 0,1 0 0 0 0,0-1 1 0 0,-2 16-1 0 0,-1 65-45 0 0,4-78 3 0 0,1-6-12 0 0,1 120 0 0 0,1-101 0 0 0,0-1 0 0 0,2 0 0 0 0,8 31 0 0 0,-8-42-13 0 0,-4-11 6 0 0,1-1-1 0 0,-1 0 1 0 0,1 0-1 0 0,-1 1 1 0 0,0-1 0 0 0,1 0-1 0 0,-1 0 1 0 0,1 0 0 0 0,-1 0-1 0 0,1 0 1 0 0,-1 1 0 0 0,1-1-1 0 0,-1 0 1 0 0,1 0 0 0 0,-1 0-1 0 0,1 0 1 0 0,-1 0 0 0 0,1-1-1 0 0,-1 1 1 0 0,1 0-1 0 0,-1 0 1 0 0,0 0 0 0 0,1 0-1 0 0,-1 0 1 0 0,1-1 0 0 0,-1 1-1 0 0,1 0 1 0 0,-1 0 0 0 0,0-1-1 0 0,1 1 1 0 0,-1 0 0 0 0,1-1-1 0 0,14-26-1034 0 0,-8 5-3014 0 0,0-2-1278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42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839 0 0,'0'0'234'0'0,"0"0"306"0"0,0 0 130 0 0,0 0 30 0 0,0 0-45 0 0,0 0-207 0 0,0 0-89 0 0,0 0-21 0 0,0 0-4 0 0,0 0-13 0 0,0 0-8 0 0,0 0-1 0 0,0 0-20 0 0,0 0-82 0 0,0 0-33 0 0,0 0-8 0 0,0 2-29 0 0,-1 10-101 0 0,1 1 4 0 0,3 3-33 0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45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48 455 0 0,'0'0'696'0'0,"0"0"68"0"0,-1 2 32 0 0,-2 5-62 0 0,2-5-281 0 0,1-2-121 0 0,0 0-20 0 0,-4 11 205 0 0,-4 13 1521 0 0,8-22-1961 0 0,0-2-12 0 0,0 0-1 0 0,0 0 6 0 0,0 0 22 0 0,0 0 10 0 0,0 0 2 0 0,0 0 7 0 0,0 0 28 0 0,0 0 11 0 0,0 0 2 0 0,0 0-9 0 0,0 0-38 0 0,0 0-10 0 0,0 0-6 0 0,0 0-5 0 0,0 0-16 0 0,-1-2-4 0 0,-1 0-40 0 0,2 3-27 0 0,0-2 9 0 0,-8-27 159 0 0,7 26-98 0 0,0 0 13 0 0,-3-5 16 0 0,3 5 8 0 0,1 2-20 0 0,0 0-11 0 0,0 0-2 0 0,0 0-6 0 0,0-2 1 0 0,1-7 4 0 0,0-2 6 0 0,-1 1 12 0 0,0 7-24 0 0,1-3-40 0 0,-1 5-5 0 0,0 1 0 0 0,0-1-1 0 0,0 1 1 0 0,0 0-1 0 0,0-1 1 0 0,0 1 0 0 0,0-1-1 0 0,0 1 1 0 0,0-1-1 0 0,-1 1 1 0 0,1 0 0 0 0,0-1-1 0 0,0 1 1 0 0,0-1 0 0 0,0 1-1 0 0,-1 0 1 0 0,1-1-1 0 0,0 1 1 0 0,0 0 0 0 0,-1-1-1 0 0,1 1 1 0 0,0 0-1 0 0,-1 0 1 0 0,1-1 0 0 0,-2 2-19 0 0,1 1 1 0 0,0-1 0 0 0,0 1-1 0 0,0-1 1 0 0,0 1-1 0 0,0-1 1 0 0,0 1 0 0 0,0-1-1 0 0,0 1 1 0 0,0 0 0 0 0,1 0-1 0 0,-1-1 1 0 0,1 1 0 0 0,0 0-1 0 0,-1 3 1 0 0,0 3-1 0 0,-3 14 11 0 0,1 0 0 0 0,2 0-1 0 0,0 1 1 0 0,1-1 0 0 0,5 35-1 0 0,4 4 2 0 0,-5-39-146 0 0,-1 0-1 0 0,0 23 0 0 0,-4-26-89 0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45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3223 0 0,'0'3'240'0'0,"-3"15"228"0"0,2 0-1 0 0,0 1 0 0 0,4 36 1 0 0,-3-46-546 0 0,5 16 121 0 0,-4-21-40 0 0,0 0 0 0 0,0 0 0 0 0,-1 1 0 0 0,1-1 0 0 0,-1 1 0 0 0,0 4 0 0 0,-2 12 34 0 0,-4 56 276 0 0,6-73-313 0 0,0 0 102 0 0,5 14-519 0 0,-2-5-1490 0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46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4487 0 0,'0'0'202'0'0,"0"2"-5"0"0,-1 21 435 0 0,-5 34 0 0 0,1-11-297 0 0,0-18-235 0 0,2-13 4 0 0,2 0 1 0 0,-1 20-1 0 0,1-18-140 0 0,1-7-91 0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46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0 2615 0 0,'0'0'118'0'0,"0"2"-4"0"0,1 3-90 0 0,0-3-20 0 0,-1 1 0 0 0,0-1 0 0 0,0 0 0 0 0,1 0 0 0 0,-1 1 0 0 0,0-1 0 0 0,-1 0 0 0 0,1 1 0 0 0,0-1 0 0 0,-1 0 0 0 0,-1 4 0 0 0,-5 29 868 0 0,7-33-586 0 0,0 12-69 0 0,0 27-24 0 0,-2-11-115 0 0,0-22-65 0 0,1 0-1 0 0,0 0 1 0 0,0 13-1 0 0,0 2-5 0 0,1-16-8 0 0,0 0 1 0 0,0 0-1 0 0,-3 11 0 0 0,2-16-28 0 0,1-2 106 0 0,0 3 14 0 0,5 37 630 0 0,-5-38-517 0 0,-4 12 7 0 0,2-2-130 0 0,2-9 7 0 0,0-1 35 0 0,1 4-31 0 0,0 1-1 0 0,-1-1 1 0 0,0 1 0 0 0,0-1-1 0 0,-2 8 1 0 0,1-6 48 0 0,0 0 1 0 0,1 0-1 0 0,-1 0 1 0 0,3 9-1 0 0,-1-6-104 0 0,-1 0-1 0 0,0 13 1 0 0,1 14 26 0 0,-1-31-32 0 0,0-1-1 0 0,0 1 1 0 0,-2 9-1 0 0,-1 15 29 0 0,4-17-58 0 0,-1-9 0 0 0,0 0 0 0 0,0 0 0 0 0,1 0 0 0 0,-1 0 0 0 0,1 1 0 0 0,1-2 0 0 0,2 11 0 0 0,-2-11-8 0 0,-1 0-1 0 0,-1 0 0 0 0,1 0 0 0 0,0 0 0 0 0,-1 6 1 0 0,2 12-236 0 0,2-7-1952 0 0,-3-3-80 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53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03 0 0,'0'0'102'0'0,"0"0"111"0"0,0 0 388 0 0,0 0 174 0 0,0 0 32 0 0,0 0-99 0 0,0 0-444 0 0,0 0-203 0 0,0 0-106 0 0,0 0-30 0 0,0 0-22 0 0,0 0-126 0 0,0 0-52 0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44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8 2759 0 0,'0'0'282'0'0,"0"0"140"0"0,0 0 68 0 0,0 0 12 0 0,0 0-39 0 0,0 0-172 0 0,0 0-71 0 0,0 0-18 0 0,0 0 5 0 0,0 0 28 0 0,0 0 11 0 0,0 0 2 0 0,0-2 10 0 0,3-32 1367 0 0,-4 0-534 0 0,1 7-297 0 0,1-48 1160 0 0,1 61-1770 0 0,-2 14-179 0 0,0 0 0 0 0,0 0 0 0 0,0 0 0 0 0,0 0 0 0 0,0 0 0 0 0,0 0-1 0 0,0 0 1 0 0,0 0 0 0 0,0 0 0 0 0,0 0 0 0 0,0 0 0 0 0,0 0 0 0 0,0 0 0 0 0,0 0 0 0 0,1 0 0 0 0,-1 0 0 0 0,0 0 0 0 0,0 0 0 0 0,0 0 0 0 0,0 0 0 0 0,0 0 0 0 0,0 0 0 0 0,0 0 0 0 0,0 0-1 0 0,0 0 1 0 0,0 0 0 0 0,0 0 0 0 0,0 0 0 0 0,0 0 0 0 0,0 0 0 0 0,0 0 0 0 0,0 0 0 0 0,0 0 0 0 0,0 0 0 0 0,0 0 0 0 0,0-1 0 0 0,0 1 0 0 0,0 0 0 0 0,0 0 0 0 0,0 0 0 0 0,1 0 0 0 0,-1 0 0 0 0,0 0-1 0 0,0 0 1 0 0,0 0 0 0 0,0 0 0 0 0,0 0 0 0 0,0 0 0 0 0,0 0 0 0 0,0 0 0 0 0,0 0 0 0 0,0 0 0 0 0,0 0 0 0 0,0 0 0 0 0,0 0 0 0 0,0 0 0 0 0,0-1 0 0 0,0 1 0 0 0,-1 0 0 0 0,5 20 595 0 0,-1-5-459 0 0,-1 8-118 0 0,-1-14-9 0 0,1 1-1 0 0,3 15 1 0 0,2-3-14 0 0,-2-1 0 0 0,-3-9 0 0 0,-2 1 0 0 0,1-10 0 0 0,0-3 0 0 0,2-9 0 0 0,3-12 0 0 0,-1-16 200 0 0,-1 0 0 0 0,-2-69-1 0 0,-2 75 140 0 0,0 29-222 0 0,0 2-12 0 0,0 0-1 0 0,0 0 2 0 0,0 0 4 0 0,0 0 2 0 0,0 3 0 0 0,-4 253 288 0 0,8-133-346 0 0,-3-111-32 0 0,0-9 13 0 0,5-16-143 0 0,-1 1 95 0 0,-1 0 0 0 0,0-1 0 0 0,-1 1 0 0 0,2-19 0 0 0,2-56 42 0 0,-5 53 18 0 0,-1-47 57 0 0,-2 50 5 0 0,4-38 0 0 0,-2 67-33 0 0,-1 2-1 0 0,0 0-10 0 0,0 0-1 0 0,-1 2-10 0 0,0 11-94 0 0,-3 27-480 0 0,4-12-3362 0 0,2-3-1234 0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47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 2303 0 0,'0'2'167'0'0,"-9"31"1922"0"0,4-15-1217 0 0,1-1 0 0 0,1 1 0 0 0,-1 20 0 0 0,0-9-329 0 0,2-18-443 0 0,1 1 1 0 0,1-1-1 0 0,0 21 0 0 0,2-6-100 0 0,1-14 0 0 0,15 36-1594 0 0,-17-46-1124 0 0</inkml:trace>
  <inkml:trace contextRef="#ctx0" brushRef="#br0" timeOffset="1">10 665 1375 0 0,'0'2'107'0'0,"-4"18"-272"0"0,3-13 994 0 0,-1 1 0 0 0,1-1 0 0 0,0 0 0 0 0,1 1 0 0 0,0-1 0 0 0,0 1 0 0 0,3 13 0 0 0,-1-12-347 0 0,-1 0 0 0 0,1 0 1 0 0,-1 15-1 0 0,-1-22-448 0 0,1 0-1 0 0,0 0 1 0 0,-1 0 0 0 0,1 0-1 0 0,0 0 1 0 0,0 0 0 0 0,1 2 0 0 0,0-1 16 0 0,-1-1 31 0 0,-1-2-1 0 0,0 0-28 0 0,0 0-108 0 0,2-2-12 0 0,10-8 4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1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0135 0 0,'0'0'231'0'0,"0"0"29"0"0,0 0 19 0 0,0 0 173 0 0,0 0 697 0 0,3-1 1248 0 0,6 1-1556 0 0,-5 1 6318 0 0,1 22-6529 0 0,-3-17-559 0 0,0 0 1 0 0,-1-1-1 0 0,0 1 1 0 0,0 0-1 0 0,0 10 1 0 0,-4 72 1533 0 0,2-68-1581 0 0,2-14-42 0 0,-1 0 1 0 0,-1-1-1 0 0,1 1 1 0 0,-1 0-1 0 0,0 0 1 0 0,-1-1 0 0 0,1 1-1 0 0,-4 8 1 0 0,4-13-679 0 0,1-1-258 0 0,0 0-56 0 0,0 0-81 0 0,0 0-286 0 0,0 0-126 0 0,0 0-29 0 0,0 0-4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50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8 4607 0 0,'0'0'354'0'0,"0"0"-165"0"0,0 0 175 0 0,0 0 99 0 0,0 0 17 0 0,0 0-27 0 0,0 0-140 0 0,0 3-66 0 0,-1 32 54 0 0,3 42-1 0 0,1 10-216 0 0,3 32-8 0 0,-5-107-65 0 0,-1-12 3 0 0,0 1 1 0 0,1-1-1 0 0,-1 0 1 0 0,0 1-1 0 0,0-1 1 0 0,1 1-1 0 0,-1-1 0 0 0,0 0 1 0 0,0 1-1 0 0,1-1 1 0 0,-1 0-1 0 0,0 1 0 0 0,1-1 1 0 0,-1 0-1 0 0,1 1 1 0 0,-1-1-1 0 0,0 0 1 0 0,1 0-1 0 0,-1 1 0 0 0,1-1 1 0 0,-1 0-1 0 0,1 0 1 0 0,-1 0-1 0 0,1 0 0 0 0,-1 0 1 0 0,1 0-1 0 0,-1 0 1 0 0,0 0-1 0 0,1 0 1 0 0,-1 0-1 0 0,2 0 0 0 0,0-9 152 0 0,1 1 0 0 0,-1-1-1 0 0,0-1 1 0 0,-1 1-1 0 0,0 0 1 0 0,0 0 0 0 0,-1-10-1 0 0,-9-71 779 0 0,3 39-389 0 0,-6-67 827 0 0,12 115-1322 0 0,0 0 0 0 0,0-1 0 0 0,-1 1 1 0 0,1 0-1 0 0,-1 0 0 0 0,0-1 0 0 0,0 1 1 0 0,0 0-1 0 0,-2-3 0 0 0,2 4 132 0 0,1 2-1 0 0,0 0-6 0 0,0 0-1 0 0,-1 2-13 0 0,-1 3-131 0 0,0 1 0 0 0,0 0-1 0 0,1 0 1 0 0,0-1 0 0 0,0 1 0 0 0,0 0-1 0 0,1 0 1 0 0,0 9 0 0 0,5 54-6 0 0,-2-43-26 0 0,9 36 46 0 0,-2-7-55 0 0,-9-46 1 0 0,1 1 0 0 0,-1-1 0 0 0,2 1 0 0 0,-1-1 0 0 0,1 0 0 0 0,1 0 0 0 0,8 15 0 0 0,-12-23 0 0 0,0 0 0 0 0,1-1 0 0 0,-1 1 0 0 0,0-1 0 0 0,1 1 0 0 0,-1-1 0 0 0,1 1 0 0 0,-1-1 0 0 0,1 1 0 0 0,-1-1 0 0 0,1 0 0 0 0,0 1 0 0 0,-1-1 0 0 0,1 0 0 0 0,0 1 0 0 0,0-1 0 0 0,0 0 0 0 0,0 0 0 0 0,0 0 0 0 0,0 0 0 0 0,0 0 0 0 0,0-1 0 0 0,0 1 0 0 0,0 0 0 0 0,0-1 0 0 0,0 1 0 0 0,0 0-1 0 0,0-1 1 0 0,0 1 0 0 0,0-1 0 0 0,-1 1 0 0 0,1-1 0 0 0,0 0 0 0 0,0 1 0 0 0,-1-1 0 0 0,1 0 0 0 0,0 0 0 0 0,-1 1 0 0 0,1-1 0 0 0,-1 0 0 0 0,1 0-1 0 0,-1 0 1 0 0,1 0 0 0 0,-1 0 0 0 0,1 0 0 0 0,-1-2 0 0 0,2-1 9 0 0,0-1 1 0 0,-1 1-1 0 0,0-1 0 0 0,0 0 0 0 0,0-7 1 0 0,-1-28 118 0 0,-6-48 0 0 0,2 66-66 0 0,-6-26 1 0 0,-1-1 36 0 0,11 46-85 0 0,-1-2-26 0 0,-9-4 154 0 0,10 9-141 0 0,0 0 0 0 0,0 0 1 0 0,0 0-1 0 0,-1 0 1 0 0,1 0-1 0 0,0-1 1 0 0,0 1-1 0 0,0 0 0 0 0,0 0 1 0 0,0 0-1 0 0,0 0 1 0 0,0 0-1 0 0,0 0 1 0 0,0 0-1 0 0,0 0 0 0 0,0 0 1 0 0,0 0-1 0 0,0 0 1 0 0,0 0-1 0 0,-1 0 0 0 0,1 0 1 0 0,0 0-1 0 0,0 0 1 0 0,0 0-1 0 0,0 0 1 0 0,0 0-1 0 0,0 0 0 0 0,0 0 1 0 0,0 0-1 0 0,0 0 1 0 0,0 0-1 0 0,0 0 1 0 0,0 0-1 0 0,-1 0 0 0 0,1 1 1 0 0,0-1-1 0 0,0 0 1 0 0,0 0-1 0 0,0 0 0 0 0,0 0 1 0 0,0 0-1 0 0,0 0 1 0 0,0 0-1 0 0,0 0 1 0 0,0 0-1 0 0,0 0 0 0 0,0 0 1 0 0,0 0-1 0 0,0 0 1 0 0,0 0-1 0 0,0 0 1 0 0,0 1-1 0 0,0-1 0 0 0,0 0 1 0 0,0 0-1 0 0,0 0 1 0 0,0 0-1 0 0,0 0 0 0 0,0 0 1 0 0,-3 6 10 0 0,1 0 0 0 0,-1-1 1 0 0,1 1-1 0 0,1 0 0 0 0,-1 0 1 0 0,1 1-1 0 0,-1 10 0 0 0,2 49 35 0 0,1-45-49 0 0,-2 25 0 0 0,0-36 5 0 0,1 1 0 0 0,1-1 0 0 0,2 14-1 0 0,0 7-965 0 0,8-40-289 0 0,-4-3 83 0 0,-3-4-50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50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1375 0 0,'-4'24'221'0'0,"1"-1"-1"0"0,1 1 1 0 0,1 0-1 0 0,0-1 1 0 0,7 44-1 0 0,-3 17 3185 0 0,-4-64-2813 0 0,2 0-1 0 0,0 0 1 0 0,1 1-1 0 0,5 19 1 0 0,-4-16 50 0 0,-3-22-332 0 0,0-2-48 0 0,0 0-26 0 0,0 0-4 0 0,0 0-6 0 0,0 0-28 0 0,1-2-7 0 0,1-4-59 0 0,0-1-1 0 0,-1 0 1 0 0,1 1 0 0 0,-1-1 0 0 0,-1 0-1 0 0,1 1 1 0 0,-1-1 0 0 0,-1-10-1 0 0,0 3 167 0 0,3-24-1 0 0,0-4 4 0 0,-2-26 111 0 0,0 30-46 0 0,-4-49 0 0 0,-2 61-86 0 0,6 24-176 0 0,0 2-9 0 0,0 0-6 0 0,-6 11 113 0 0,2 3-150 0 0,0 0 0 0 0,2 0 1 0 0,0 0-1 0 0,0 1 0 0 0,2-1 1 0 0,0 23-1 0 0,1-15-60 0 0,-3 71 33 0 0,3 82 14 0 0,1-157-39 0 0,3-5 0 0 0,-5-13-2 0 0,1 1-1 0 0,-1-1 1 0 0,0 1 0 0 0,1-1-1 0 0,-1 0 1 0 0,0 1-1 0 0,1-1 1 0 0,-1 0-1 0 0,1 1 1 0 0,-1-1-1 0 0,1 0 1 0 0,-1 0 0 0 0,1 1-1 0 0,-1-1 1 0 0,1 0-1 0 0,-1 0 1 0 0,1 0-1 0 0,-1 0 1 0 0,1 0-1 0 0,-1 1 1 0 0,1-1 0 0 0,-1 0-1 0 0,1 0 1 0 0,-1 0-1 0 0,1 0 1 0 0,0-1-1 0 0,0 1-1 0 0,0-1-1 0 0,0 1 0 0 0,0-1 0 0 0,0 0 0 0 0,0 1 1 0 0,0-1-1 0 0,0 0 0 0 0,0 0 0 0 0,0 1 1 0 0,0-1-1 0 0,1-2 0 0 0,1-1-23 0 0,-1-1 0 0 0,1 0 0 0 0,-1 1-1 0 0,3-9 1 0 0,-2 4-268 0 0,-1 0 0 0 0,0-1-1 0 0,1-13 1 0 0,-1-6-4839 0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42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7 4607 0 0,'0'0'208'0'0,"0"0"67"0"0,0 0 154 0 0,0 0 69 0 0,0 0 12 0 0,0 0 2 0 0,0 0 0 0 0,0 0 0 0 0,0-5 300 0 0,0 3 3299 0 0,-5-7-1044 0 0,1 9 511 0 0,-3 18-1314 0 0,6-16-2688 0 0,-5 20 424 0 0,2 0 0 0 0,-3 42 0 0 0,-2 7 0 0 0,9-71 0 0 0,0 0 0 0 0,0 0 0 0 0,0 0 0 0 0,0 0 0 0 0,0 1 0 0 0,0-1 0 0 0,0 0 0 0 0,0 0 0 0 0,0 0 0 0 0,0 0 0 0 0,0 0 0 0 0,0 0 0 0 0,0 0 0 0 0,0 0 0 0 0,0 0 0 0 0,0 0 0 0 0,0 0 0 0 0,0 0 0 0 0,0 0 0 0 0,1 0 0 0 0,-1 0 0 0 0,0 1 0 0 0,0-1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1 0 0 0 0,-1 0 0 0 0,0 0 0 0 0,0 0 0 0 0,0 0 0 0 0,0 0 0 0 0,0 0 0 0 0,0 0 0 0 0,0 0 0 0 0,0-1 0 0 0,0 1 0 0 0,7-5 0 0 0,8-8 0 0 0,3-11 0 0 0,-17 24 0 0 0,0-3 0 0 0,1 1 0 0 0,-1 0 0 0 0,1-1 0 0 0,0 1 0 0 0,0 0 0 0 0,0 0 0 0 0,0 1 0 0 0,1-1 0 0 0,-1 0 0 0 0,0 1 0 0 0,3-2 0 0 0,4 0 0 0 0,1 2 0 0 0,4 1-517 0 0,-11-2 126 0 0,-2 0 47 0 0,1 2-1092 0 0,-2 0-78 0 0,0 0-20 0 0,0 0-2 0 0,0 0 0 0 0,0 0 0 0 0,0 0 0 0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43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 8287 0 0,'0'0'191'0'0,"0"0"26"0"0,0 0 9 0 0,0 0 42 0 0,0 0 158 0 0,0 0 72 0 0,0 0 12 0 0,0 0 2 0 0,0 0 0 0 0,0 0 0 0 0,0 0 0 0 0,0 0 0 0 0,0 0 0 0 0,0 0 0 0 0,0 0 0 0 0,0 0 0 0 0,0 0 0 0 0,0 0 0 0 0,0 0 0 0 0,0 0-69 0 0,0 2-294 0 0,1 27 515 0 0,-2 34 720 0 0,-3 11-1366 0 0,-3 33-20 0 0,-25 119 2 0 0,32-226-2 0 0,0 0 0 0 0,0 0 0 0 0,0 1 1 0 0,0-1-1 0 0,0 0 0 0 0,-1 0 0 0 0,1 0 0 0 0,0 0 0 0 0,0 0 0 0 0,0 1 0 0 0,0-1 0 0 0,0 0 0 0 0,0 0 1 0 0,0 0-1 0 0,0 0 0 0 0,0 0 0 0 0,0 1 0 0 0,0-1 0 0 0,0 0 0 0 0,0 0 0 0 0,0 0 0 0 0,0 0 0 0 0,0 0 0 0 0,1 0 1 0 0,-1 1-1 0 0,0-1 0 0 0,0 0 0 0 0,0 0 0 0 0,0 0 0 0 0,0 0 0 0 0,0 0 0 0 0,0 0 0 0 0,0 1 0 0 0,0-1 0 0 0,0 0 1 0 0,1 0-1 0 0,-1 0 0 0 0,0 0 0 0 0,0 0 0 0 0,0 0 0 0 0,0 0 0 0 0,1 0 0 0 0,4-4-428 0 0,5-10-840 0 0,-5 2-696 0 0,0-1-3830 0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43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547'0'0,"0"0"-11"0"0,0 0-203 0 0,0 0 419 0 0,0 0 220 0 0,0 0 42 0 0,0 0-61 0 0,0 0-288 0 0,0 0-121 0 0,0 0-28 0 0,0 0-72 0 0,6 6-272 0 0,21 20-172 0 0,-13-14 0 0 0,34 35 0 0 0,-46-46 69 0 0,0 1 0 0 0,-1 0 0 0 0,1 0 0 0 0,-1-1 0 0 0,1 1-1 0 0,-1 0 1 0 0,0 0 0 0 0,0 1 0 0 0,0-1 0 0 0,0 0 0 0 0,0 0 0 0 0,0 0 0 0 0,-1 1-1 0 0,1 3 1 0 0,0-2 76 0 0,-1-1 0 0 0,1 1 0 0 0,0 0 0 0 0,1-1 0 0 0,-1 0 0 0 0,2 5 0 0 0,-2-7-145 0 0,0 0 0 0 0,-1 0 0 0 0,1 0 0 0 0,-1 0 0 0 0,1 0 0 0 0,-1 0 0 0 0,0 0 0 0 0,1 0 0 0 0,-1 1 0 0 0,0-1 0 0 0,0 0 0 0 0,0 0 0 0 0,0 0 0 0 0,0 0 0 0 0,0 0 0 0 0,0 0 0 0 0,0 0 0 0 0,0 1 0 0 0,0-1 0 0 0,-1 2 0 0 0,-1 1 0 0 0,2 1 34 0 0,-1-2 188 0 0,0 1 0 0 0,0 0 0 0 0,0-1 0 0 0,0 1 0 0 0,0 0 0 0 0,-1-1 0 0 0,0 0 0 0 0,-2 5 0 0 0,-1-2-206 0 0,-3-1-16 0 0,3-2-24 0 0,5-3 26 0 0,0 0-1 0 0,-1 1 0 0 0,1-1 0 0 0,0 0 0 0 0,0 0 1 0 0,-1 0-1 0 0,1 0 0 0 0,0 1 0 0 0,0-1 0 0 0,-1 0 1 0 0,1 0-1 0 0,0 0 0 0 0,-1 0 0 0 0,1 0 0 0 0,0 0 0 0 0,0 0 1 0 0,-1 0-1 0 0,1 0 0 0 0,0 0 0 0 0,-1 0 0 0 0,1 0 1 0 0,0 0-1 0 0,-1 0 0 0 0,1 0 0 0 0,0 0 0 0 0,-1 0 0 0 0,-7-3-278 0 0,7 3-78 0 0,1 0 0 0 0,-1 0 0 0 0,0-1 0 0 0,0 1-1 0 0,1 0 1 0 0,-1-1 0 0 0,0 1 0 0 0,0-1 0 0 0,1 1 0 0 0,-1-1 0 0 0,0 1 0 0 0,1-1 0 0 0,-1 1 0 0 0,1-1 0 0 0,-2-1 0 0 0,2 2-192 0 0,-5-6-5932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44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0 13823 0 0,'0'0'315'0'0,"0"0"45"0"0,0 0 21 0 0,0 0-49 0 0,1-16-208 0 0,1 11 246 0 0,1 0-1 0 0,0 1 1 0 0,0-1-1 0 0,0 0 1 0 0,1 1-1 0 0,-1 0 0 0 0,1 0 1 0 0,0 0-1 0 0,0 0 1 0 0,7-4-1 0 0,2 0-108 0 0,22-10 0 0 0,-16 8-1438 0 0,1-1-3497 0 0,-13 7-1365 0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51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63 0 0,'0'0'98'0'0,"0"0"106"0"0,0 0 48 0 0,0 0 10 0 0,0 0-24 0 0,0 0-113 0 0,0 0-49 0 0,0 0-11 0 0,0 0-1 0 0,0 0 0 0 0,0 0 0 0 0,0 0 0 0 0,0 0 0 0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53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839 0 0,'0'0'83'0'0,"0"0"29"0"0,0 0 80 0 0,0 0 31 0 0,0 0 7 0 0,0 0-15 0 0,0 0-72 0 0,0 0-30 0 0,0 0-8 0 0,0 0 1 0 0,0 0 4 0 0,0 0 2 0 0,0 0 0 0 0,0 0 2 0 0,0 0 4 0 0,0 0 2 0 0,0 0 0 0 0,0 0-2 0 0,0 0-12 0 0,0-2-2 0 0,3-15 3176 0 0,-3 15-3205 0 0,0 2 10 0 0,0 0 3 0 0,0 0 0 0 0,0 0 2 0 0,0 0 4 0 0,0 0-3 0 0,0 0-16 0 0,0 0 10 0 0,0 0-10 0 0,0 0 15 0 0,0 0 1 0 0,0 0-22 0 0,0 0-5 0 0,0 0 3 0 0,0 0 13 0 0,0 0-613 0 0,0 0-2505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54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375 0 0,'0'0'128'0'0,"0"0"-128"0"0,0 0 0 0 0,0 0 0 0 0,0 0 392 0 0,-8 9 56 0 0,8-9 16 0 0,-7 11 0 0 0,1-1-320 0 0,6-10-64 0 0,-5 13-16 0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16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46 11975 0 0,'0'0'267'0'0,"0"0"42"0"0,0 0 17 0 0,1-4-28 0 0,5-13-196 0 0,0-5 2945 0 0,5-26 1 0 0,-4 12-1053 0 0,-3 20-843 0 0,-2 0 0 0 0,0-1 0 0 0,0-22 0 0 0,-7 14 488 0 0,5 25-1640 0 0,0 0 0 0 0,0-1 0 0 0,0 1 0 0 0,0 0 0 0 0,0 0 0 0 0,0-1 0 0 0,0 1 0 0 0,0 0 0 0 0,0 0 0 0 0,-1 0 0 0 0,1-1 0 0 0,0 1 0 0 0,0 0 0 0 0,0 0 0 0 0,0 0 0 0 0,0 0 0 0 0,-1-1 0 0 0,1 1 0 0 0,0 0 0 0 0,0 0 0 0 0,0 0 0 0 0,0 0 0 0 0,-1 0 0 0 0,1-1 0 0 0,0 1 0 0 0,0 0 0 0 0,-1 0 0 0 0,1 0 0 0 0,0 0 0 0 0,0 0 0 0 0,0 0 0 0 0,-1 0 0 0 0,1 0 0 0 0,0 0 0 0 0,0 0 0 0 0,-1 0 0 0 0,1 0 0 0 0,0 0 0 0 0,0 0 0 0 0,0 0 0 0 0,-1 0 0 0 0,1 0 0 0 0,0 0 0 0 0,0 0 0 0 0,-1 0 0 0 0,1 1 0 0 0,0-1 0 0 0,0 0 0 0 0,0 0 0 0 0,-1 0 0 0 0,1 0 0 0 0,-8 6 0 0 0,5-4 0 0 0,0 1 0 0 0,1 0 0 0 0,-1 0 0 0 0,1 1 0 0 0,0-1 0 0 0,0 0 0 0 0,0 1 0 0 0,0-1 0 0 0,-2 8 0 0 0,-11 38 0 0 0,12-37 0 0 0,-16 57 0 0 0,-81 288 0 0 0,94-339 0 0 0,-17 49 0 0 0,20-58 0 0 0,3-9 0 0 0,0 1 0 0 0,0-1 0 0 0,-1 0 0 0 0,1 1 0 0 0,0-1 0 0 0,0 0 0 0 0,0 0 0 0 0,0 1 0 0 0,0-1 0 0 0,0 0 0 0 0,0 1 0 0 0,0-1 0 0 0,0 0 0 0 0,0 1 0 0 0,0-1 0 0 0,0 0 0 0 0,1 1 0 0 0,-1-1 0 0 0,0 0 0 0 0,0 0 0 0 0,0 1 0 0 0,0-1 0 0 0,0 0 0 0 0,1 0 0 0 0,-1 1 0 0 0,0-1 0 0 0,0 0 0 0 0,0 0 0 0 0,1 1 0 0 0,-1-1 0 0 0,0 0 0 0 0,0 0 0 0 0,1 0 0 0 0,-1 0 0 0 0,0 1 0 0 0,0-1 0 0 0,1 0 0 0 0,-1 0 0 0 0,0 0 0 0 0,1 0 0 0 0,-1 0 0 0 0,0 0 0 0 0,1 0 0 0 0,-1 0 0 0 0,0 0 0 0 0,0 0 0 0 0,1 0 0 0 0,-1 0 0 0 0,0 0 0 0 0,1 0 0 0 0,-1 0 0 0 0,0 0 0 0 0,1 0 0 0 0,8 0 0 0 0,1-1 0 0 0,-1 1 0 0 0,14-4 0 0 0,-15 3 0 0 0,0-1 0 0 0,0 1 0 0 0,0 1 0 0 0,-1-1 0 0 0,1 2 0 0 0,9 0 0 0 0,-15 0 0 0 0,1-1 0 0 0,-1 1 0 0 0,1-1 0 0 0,-1 0 0 0 0,1 0 0 0 0,-1 0 0 0 0,0 0 0 0 0,4 0 0 0 0,6 0 0 0 0,30 9 0 0 0,-32-7 0 0 0,-2 1 0 0 0,-1 1-201 0 0,-6-3-850 0 0,-1-1-385 0 0,0 0-1409 0 0,0 0-5342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1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3823 0 0,'0'0'630'0'0,"0"0"-13"0"0,0 0-252 0 0,0 0 391 0 0,0 0 216 0 0,0 0 42 0 0,2 0 8 0 0,4 0-429 0 0,0 0 0 0 0,0 0-1 0 0,0-1 1 0 0,-1 0 0 0 0,1 0 0 0 0,0-1-1 0 0,5-2 1 0 0,15-3 417 0 0,6-2-23 0 0,-24 5-708 0 0,0 2 1 0 0,1-1-1 0 0,-1 1 1 0 0,1 1-1 0 0,10-2 1 0 0,-2 2-225 0 0,-15 1-68 0 0,10 3-298 0 0,-10-3-1093 0 0,-2 0-511 0 0,0 0-108 0 0,0 0-22 0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16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151 13823 0 0,'0'0'315'0'0,"0"0"45"0"0,0 0 21 0 0,1-7 63 0 0,1 0 382 0 0,-1 0 0 0 0,0 0 0 0 0,0 0 0 0 0,-1 0 0 0 0,0 0 0 0 0,0 0 0 0 0,0 0 0 0 0,-1 0 0 0 0,-3-13 0 0 0,3 16-518 0 0,0 0-127 0 0,-1 1 0 0 0,1 0 0 0 0,-1 0 0 0 0,1-1-1 0 0,-1 1 1 0 0,0 1 0 0 0,0-1 0 0 0,-1 0 0 0 0,1 0 0 0 0,0 1 0 0 0,-1-1-1 0 0,0 1 1 0 0,1 0 0 0 0,-1 0 0 0 0,0 0 0 0 0,0 0 0 0 0,0 0 0 0 0,-1 1-1 0 0,1-1 1 0 0,0 1 0 0 0,-1 0 0 0 0,1 0 0 0 0,0 0 0 0 0,-1 1 0 0 0,1-1-1 0 0,-1 1 1 0 0,1-1 0 0 0,-1 1 0 0 0,0 1 0 0 0,-4-1 0 0 0,-1 3-155 0 0,1 0 1 0 0,-1 1-1 0 0,0 0 0 0 0,1 0 1 0 0,-15 11-1 0 0,8-3-22 0 0,-28 25-1 0 0,35-28-3 0 0,0 1 0 0 0,1 0 0 0 0,-1 0 0 0 0,2 1 0 0 0,0 0 0 0 0,0 0 0 0 0,1 1 0 0 0,0-1 0 0 0,-5 24 0 0 0,9-31 0 0 0,0-1 0 0 0,1 1 0 0 0,0 0 0 0 0,-1 0 0 0 0,2 0 0 0 0,-1 0 0 0 0,0 0 0 0 0,1 0 0 0 0,0 0 0 0 0,1 6 0 0 0,-1-9-12 0 0,-1 1 0 0 0,1-1-1 0 0,-1 1 1 0 0,1-1 0 0 0,0 1 0 0 0,-1-1-1 0 0,1 0 1 0 0,0 1 0 0 0,0-1-1 0 0,0 0 1 0 0,0 0 0 0 0,0 1 0 0 0,0-1-1 0 0,1 0 1 0 0,-1 0 0 0 0,0 0 0 0 0,1 0-1 0 0,-1-1 1 0 0,0 1 0 0 0,1 0 0 0 0,-1-1-1 0 0,3 2 1 0 0,1-1-107 0 0,-1 1 50 0 0,0-1 1 0 0,0 0-1 0 0,0-1 1 0 0,0 1-1 0 0,0-1 0 0 0,1 0 1 0 0,-1 0-1 0 0,0 0 1 0 0,0 0-1 0 0,1-1 1 0 0,-1 0-1 0 0,5-1 1 0 0,7-3 706 0 0,26-11 0 0 0,-29 9-637 0 0,0-1 1 0 0,-1 0-1 0 0,0 0 0 0 0,0-1 0 0 0,-1-1 0 0 0,0 0 1 0 0,-1 0-1 0 0,0-1 0 0 0,0-1 0 0 0,-2 1 1 0 0,1-2-1 0 0,8-16 0 0 0,-12 19-1 0 0,-6 7 0 0 0,-3 5 0 0 0,-5 6 0 0 0,6-5 0 0 0,1 1 0 0 0,-1 0 0 0 0,1 0 0 0 0,-1 0 0 0 0,1 0 0 0 0,0 0 0 0 0,1 0 0 0 0,-1 1 0 0 0,1-1 0 0 0,0 1 0 0 0,0-1 0 0 0,0 1 0 0 0,0-1 0 0 0,1 1 0 0 0,0-1 0 0 0,0 1 0 0 0,0 0 0 0 0,2 5 0 0 0,-1-6 0 0 0,0 0 0 0 0,0-1 0 0 0,0 1 0 0 0,1-1 0 0 0,-1 1 0 0 0,1-1 0 0 0,0 0 0 0 0,0 0 0 0 0,0 0 0 0 0,0 0 0 0 0,1 0 0 0 0,-1 0 0 0 0,1 0 0 0 0,0-1 0 0 0,0 1 0 0 0,0-1 0 0 0,0 0 0 0 0,0 0 0 0 0,0 0 0 0 0,1-1 0 0 0,-1 1 0 0 0,7 1 0 0 0,-8-2 6 0 0,0 0-1 0 0,1 0 1 0 0,-1 0-1 0 0,1-1 1 0 0,-1 0 0 0 0,1 1-1 0 0,0-1 1 0 0,3 0-1 0 0,1-2-68 0 0,0 1 1 0 0,0-1-1 0 0,9-4 0 0 0,-15 6-223 0 0,0-1 0 0 0,0 1 0 0 0,0-1 1 0 0,0 1-1 0 0,0-1 0 0 0,0 1 0 0 0,0-1 0 0 0,0 0 0 0 0,0 0 1 0 0,0 1-1 0 0,0-1 0 0 0,0 0 0 0 0,0-1 0 0 0,3-5-1247 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22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458 11975 0 0,'0'0'267'0'0,"0"0"42"0"0,0 0 17 0 0,0 0-28 0 0,1 0-196 0 0,0-1-55 0 0,0 1 0 0 0,0-1 0 0 0,0 0 0 0 0,0 1 0 0 0,0-1 0 0 0,0 0 1 0 0,0 0-1 0 0,0 1 0 0 0,0-1 0 0 0,0 0 0 0 0,1-2 0 0 0,2-2 321 0 0,126-88 7309 0 0,-117 83-7349 0 0,-1 0 0 0 0,0-1 0 0 0,-1-1 0 0 0,0 0 0 0 0,14-20 0 0 0,39-73 1384 0 0,-57 91-1712 0 0,-1-1 0 0 0,0 1 0 0 0,-1-2 0 0 0,-1 1 0 0 0,4-25 0 0 0,-8 36 3 0 0,0 0-1 0 0,0 0 0 0 0,0 1 1 0 0,-1-1-1 0 0,1 0 1 0 0,-2-4-1 0 0,1 3 53 0 0,1 4 316 0 0,0 1 117 0 0,0 0 21 0 0,-1-1-66 0 0,1 0-440 0 0,-1 1 1 0 0,1 0 0 0 0,0-1-1 0 0,-1 1 1 0 0,1 0 0 0 0,-1-1 0 0 0,1 1-1 0 0,0 0 1 0 0,-1-1 0 0 0,1 1-1 0 0,-1 0 1 0 0,1 0 0 0 0,-1 0-1 0 0,1 0 1 0 0,-1-1 0 0 0,1 1-1 0 0,-1 0 1 0 0,1 0 0 0 0,-1 0-1 0 0,1 0 1 0 0,-1 0 0 0 0,1 0 0 0 0,-1 0-1 0 0,1 0 1 0 0,-1 0 0 0 0,1 0-1 0 0,-1 1 1 0 0,1-1 0 0 0,-1 0-1 0 0,1 0 1 0 0,0 0 0 0 0,-1 1-1 0 0,1-1 1 0 0,-1 0 0 0 0,1 0-1 0 0,-1 1 1 0 0,1-1 0 0 0,0 0-1 0 0,-1 1 1 0 0,1-1 0 0 0,0 0 0 0 0,-1 1-1 0 0,1-1 1 0 0,0 1 0 0 0,-1 0-5 0 0,-3 3 1 0 0,0 0 0 0 0,0 1 0 0 0,0 0 0 0 0,1 0 0 0 0,0 0 0 0 0,0 0 0 0 0,0 1 0 0 0,-3 8 0 0 0,-14 50 0 0 0,13-38 0 0 0,-85 331 0 0 0,32-135 0 0 0,19-96 0 0 0,25-79 0 0 0,14-38 0 0 0,-1 1 0 0 0,0 13 0 0 0,2-15 0 0 0,0-1 0 0 0,0 0 0 0 0,-1 0 0 0 0,-5 14 0 0 0,-15 48 0 0 0,35-137 0 0 0,24-76 0 0 0,-32 116 0 0 0,-1 0 0 0 0,-1-1 0 0 0,-2-33 0 0 0,-1 54 0 0 0,-1 0 0 0 0,0 0 0 0 0,-1 0 0 0 0,0 0 0 0 0,0 0 0 0 0,-4-8 0 0 0,4 12 0 0 0,1 0 0 0 0,-1 0 0 0 0,0 1 0 0 0,0-1 0 0 0,0 1 0 0 0,-1-1 0 0 0,1 1 0 0 0,-1 0 0 0 0,0 0 0 0 0,0 0 0 0 0,0 1 0 0 0,0-1 0 0 0,-7-4 0 0 0,8 7 0 0 0,0-1 0 0 0,0 0 0 0 0,-1 1 0 0 0,1 0 0 0 0,0-1 0 0 0,0 1 0 0 0,0 0 0 0 0,0 0 0 0 0,-1 0 0 0 0,1 0 0 0 0,0 1 0 0 0,0-1 0 0 0,0 1 0 0 0,0-1 0 0 0,0 1 0 0 0,-1 0 0 0 0,1-1 0 0 0,0 1 0 0 0,1 0 0 0 0,-1 0 0 0 0,-3 3 0 0 0,-2 1 0 0 0,0 0 0 0 0,0 0 0 0 0,1 1 0 0 0,-7 8 0 0 0,8-7 0 0 0,4 2 0 0 0,6-3 0 0 0,-2-4-28 0 0,0 0 1 0 0,-1-1-1 0 0,2 0 1 0 0,-1 1-1 0 0,0-1 1 0 0,0 0-1 0 0,0-1 0 0 0,0 1 1 0 0,0 0-1 0 0,1-1 1 0 0,-1 0-1 0 0,0 0 0 0 0,1 0 1 0 0,-1 0-1 0 0,0 0 1 0 0,6-2-1 0 0,8-2-448 0 0,33-11 1 0 0,-27 7 112 0 0,37-13-7559 0 0,-42 13 5875 0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22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8 15663 0 0,'-12'-6'769'0'0,"8"3"-407"0"0,0 1 0 0 0,0 1 0 0 0,0-1 0 0 0,-8-2 0 0 0,10 4-71 0 0,1 0 1 0 0,0 0-1 0 0,-1 0 0 0 0,1 0 1 0 0,-1 1-1 0 0,1-1 1 0 0,0 0-1 0 0,-1 0 0 0 0,1 1 1 0 0,0-1-1 0 0,-1 1 1 0 0,1-1-1 0 0,0 1 0 0 0,0 0 1 0 0,-1 0-1 0 0,1-1 1 0 0,0 1-1 0 0,0 0 0 0 0,0 0 1 0 0,0 0-1 0 0,-1 2 1 0 0,-18 23 605 0 0,13-13-688 0 0,-1 1 0 0 0,2 0 0 0 0,0 0 0 0 0,-5 21 0 0 0,-12 62 811 0 0,-2 88-1020 0 0,24-168 0 0 0,-2 5 0 0 0,2-1 0 0 0,1 1 0 0 0,3 31 0 0 0,-1-34 0 0 0,0-11 0 0 0,1 0 0 0 0,2-4-64 0 0,-4-4-49 0 0,1-1 1 0 0,-1 1-1 0 0,1-1 1 0 0,-1 0-1 0 0,0 1 1 0 0,0-1-1 0 0,1 0 0 0 0,-1 0 1 0 0,0 0-1 0 0,0 0 1 0 0,0 0-1 0 0,0 0 0 0 0,0 0 1 0 0,1-2-1 0 0,-2 3-166 0 0,13-18-3938 0 0,-7 8 2682 0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23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7503 0 0,'0'0'399'0'0,"0"0"60"0"0,0 0 21 0 0,0 0-59 0 0,8-14-120 0 0,-6 13-153 0 0,0 0-1 0 0,-1-1 1 0 0,1 1-1 0 0,0 0 1 0 0,0 0-1 0 0,0 0 1 0 0,0 0-1 0 0,-1 1 1 0 0,1-1 0 0 0,0 1-1 0 0,1-1 1 0 0,-1 1-1 0 0,0-1 1 0 0,0 1-1 0 0,0 0 1 0 0,0 0-1 0 0,0 0 1 0 0,0 0-1 0 0,0 0 1 0 0,0 1-1 0 0,0-1 1 0 0,0 1-1 0 0,0-1 1 0 0,0 1 0 0 0,0 0-1 0 0,0 0 1 0 0,3 1-1 0 0,1 1 343 0 0,0 1 0 0 0,-1-1 0 0 0,1 1 1 0 0,-1 0-1 0 0,0 0 0 0 0,0 1 0 0 0,6 6 0 0 0,-2 3-490 0 0,0 0 0 0 0,0 0 0 0 0,-2 0 0 0 0,0 1 0 0 0,8 22 0 0 0,14 31 0 0 0,-10-21 0 0 0,-15-39 0 0 0,1-3 0 0 0,-3-9-201 0 0,-1 3-119 0 0,-1 0 0 0 0,1 0 1 0 0,-1-1-1 0 0,0 1 0 0 0,1 0 0 0 0,-1 0 1 0 0,0-1-1 0 0,0 1 0 0 0,0 0 0 0 0,0-3 1 0 0,0 0-1496 0 0,0-7-6372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23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44 17503 0 0,'12'-29'2786'0'0,"-11"27"-1816"0"0,3-10 5369 0 0,-14 40-6335 0 0,-2 0 1 0 0,-1-1 0 0 0,-25 39-1 0 0,21-35-5 0 0,-72 101 1 0 0,42-67 0 0 0,25-36-829 0 0,21-28-125 0 0,1-1-56 0 0,0 0-217 0 0,0 0-858 0 0,0 0-379 0 0,0 0-80 0 0,0 0-15 0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24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21191 0 0,'0'0'480'0'0,"0"0"67"0"0,0 0 31 0 0,0 0-56 0 0,0 0-269 0 0,0 0 138 0 0,1 1 97 0 0,1 4-351 0 0,-1 1 1 0 0,1-1-1 0 0,-1 0 1 0 0,-1 0-1 0 0,1 1 0 0 0,-1-1 1 0 0,1 0-1 0 0,-2 9 1 0 0,-8 47 1465 0 0,4-32-1278 0 0,4-26-412 0 0,1 0 1 0 0,-1 0-1 0 0,0 0 0 0 0,0 0 0 0 0,0-1 1 0 0,0 1-1 0 0,-1 0 0 0 0,-2 3 1 0 0,-11 23-917 0 0,15-27-962 0 0,0-2-4023 0 0,0 0-1724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24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5 19351 0 0,'0'0'886'0'0,"0"-1"-21"0"0,19-21 1340 0 0,-18 21-1192 0 0,-1 1-59 0 0,0 0-289 0 0,0 0-121 0 0,0 0-28 0 0,0 0-72 0 0,1 1-289 0 0,0 0-154 0 0,0-1-1 0 0,0 1 1 0 0,0 0 0 0 0,-1 0 0 0 0,1 0-1 0 0,0 0 1 0 0,-1 0 0 0 0,1-1 0 0 0,-1 1 0 0 0,1 0-1 0 0,-1 0 1 0 0,0 0 0 0 0,1 1 0 0 0,-1-1 0 0 0,0 0-1 0 0,1 0 1 0 0,-1 0 0 0 0,0 0 0 0 0,0 0-1 0 0,0 0 1 0 0,0 0 0 0 0,0 0 0 0 0,-1 2 0 0 0,1 1-3 0 0,-1 10 2 0 0,0 0 0 0 0,-1 0 0 0 0,-5 18 0 0 0,3-15 0 0 0,-3 26 0 0 0,7-34 0 0 0,3 1 0 0 0,4 4 0 0 0,-4-12 0 0 0,-1-1 0 0 0,-1 0 0 0 0,0 0 0 0 0,0 0 0 0 0,0-1 0 0 0,0 1 0 0 0,0 0 0 0 0,0-1 0 0 0,0 1 0 0 0,0 0 0 0 0,0-1 0 0 0,0 1 0 0 0,0-1 0 0 0,0 0 0 0 0,1 1 0 0 0,-1-1 0 0 0,0 0 0 0 0,0 0 0 0 0,0 0 0 0 0,1 1 0 0 0,-1-1 0 0 0,0-1 0 0 0,2 1 0 0 0,2 0 0 0 0,2-1 0 0 0,0 0 0 0 0,0 0 0 0 0,-1 0 0 0 0,1 0 0 0 0,0-1 0 0 0,-1-1 0 0 0,1 1 0 0 0,-1-1 0 0 0,0 0 0 0 0,7-4 0 0 0,8-6 0 0 0,27-24 0 0 0,-44 33 0 0 0,2-1 9 0 0,0-1 0 0 0,0 0 0 0 0,-1-1 0 0 0,0 1 0 0 0,0-1 0 0 0,0 0 0 0 0,3-8 0 0 0,-7 14 362 0 0,-1 1 117 0 0,0 0 21 0 0,0 0-66 0 0,-2 18-278 0 0,-9 59-165 0 0,-27 143 0 0 0,25-144 0 0 0,10-51 0 0 0,-2-1 0 0 0,0 1 0 0 0,-12 32 0 0 0,16-54 0 0 0,-4 11 0 0 0,4-12 41 0 0,0 0 0 0 0,-1 0 0 0 0,1-1 0 0 0,0 1 0 0 0,-1 0 0 0 0,0-1 0 0 0,1 1 0 0 0,-1-1 0 0 0,0 0 0 0 0,0 1 0 0 0,0-1 0 0 0,0 0 0 0 0,0 0-1 0 0,0 0 1 0 0,0-1 0 0 0,0 1 0 0 0,0 0 0 0 0,0-1 0 0 0,0 1 0 0 0,-1-1 0 0 0,1 0 0 0 0,0 0 0 0 0,0 0 0 0 0,-4 0 0 0 0,-4-1 215 0 0,0 0 0 0 0,0 0 0 0 0,-19-6 0 0 0,26 6-256 0 0,0 0 0 0 0,-1-1 0 0 0,1 1 0 0 0,0-1 0 0 0,0 1 0 0 0,0-1 0 0 0,0 0 0 0 0,0 0 0 0 0,0-1 0 0 0,1 1 0 0 0,-1-1 0 0 0,1 1 0 0 0,-4-6 0 0 0,5 6 1 0 0,0 0-1 0 0,-1 0 1 0 0,2 0 0 0 0,-1 0-1 0 0,0 0 1 0 0,0-1 0 0 0,1 1 0 0 0,-1 0-1 0 0,1-1 1 0 0,0 1 0 0 0,-1 0-1 0 0,1-1 1 0 0,0 1 0 0 0,1 0-1 0 0,-1-1 1 0 0,0 1 0 0 0,1 0 0 0 0,-1-1-1 0 0,1 1 1 0 0,0 0 0 0 0,-1 0-1 0 0,3-3 1 0 0,1-2-17 0 0,-1 1 0 0 0,2 0 0 0 0,-1 0 0 0 0,11-11 0 0 0,77-68-2634 0 0,-50 51-5912 0 0,-22 18-226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24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21191 0 0,'0'0'480'0'0,"0"0"67"0"0,1-1 31 0 0,3 0-490 0 0,-1 0-1 0 0,1 1 0 0 0,0-1 0 0 0,0 1 0 0 0,0 0 0 0 0,0 0 0 0 0,0 0 0 0 0,0 0 0 0 0,0 1 0 0 0,-1 0 0 0 0,1 0 0 0 0,0 0 0 0 0,0 0 0 0 0,-1 0 0 0 0,1 1 0 0 0,-1-1 0 0 0,1 1 0 0 0,5 4 0 0 0,1 3 184 0 0,0 0-1 0 0,0 1 1 0 0,-1 1 0 0 0,0 0 0 0 0,0 0-1 0 0,-2 0 1 0 0,1 1 0 0 0,-1 1 0 0 0,-1-1 0 0 0,0 1-1 0 0,7 26 1 0 0,-7-17-150 0 0,-1 0 0 0 0,-1 1 0 0 0,-1 0 0 0 0,-1-1 0 0 0,-1 1 0 0 0,-2 35 0 0 0,-2-40-7 0 0,0 0 0 0 0,0 0 0 0 0,-2 0 0 0 0,0-1 0 0 0,-13 30 0 0 0,4-19 31 0 0,-1-1-1 0 0,-27 39 0 0 0,33-54-842 0 0,-1 1-1 0 0,-1-1 1 0 0,-22 20 0 0 0,32-31-461 0 0,1-1-573 0 0,0 0-253 0 0,-1-3-51 0 0,-5-10-11 0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25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23039 0 0,'0'0'1057'0'0,"0"0"-29"0"0,16 1-153 0 0,2 0 146 0 0,1-2 0 0 0,33-5 1 0 0,-35 4-587 0 0,36-7-295 0 0,-33 5-132 0 0,1 1 1 0 0,29-1-1 0 0,-13 2-8 0 0,-33 3-1755 0 0,13 0-6788 0 0,-17-1 193 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25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21191 0 0,'0'0'480'0'0,"0"0"67"0"0,0 0 31 0 0,0 0-56 0 0,2 0-341 0 0,8 2 96 0 0,0 0 0 0 0,1-1 0 0 0,-1 0 0 0 0,1-1 0 0 0,-1 0 0 0 0,13-2 0 0 0,65-15 3153 0 0,-33 6-2227 0 0,25-5 304 0 0,-70 14-4167 0 0,-10 2 1637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2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19351 0 0,'0'0'439'0'0,"0"0"62"0"0,0 0 33 0 0,0 0-65 0 0,0 0-237 0 0,0 0 156 0 0,0 0 100 0 0,0 0 21 0 0,0 0 3 0 0,0 0 0 0 0,0 0 0 0 0,3 0 0 0 0,69 11 96 0 0,-70-11-589 0 0,0 1-1 0 0,0-1 0 0 0,0 1 1 0 0,0-1-1 0 0,1 1 1 0 0,-1 0-1 0 0,0 0 1 0 0,-1 0-1 0 0,1 0 1 0 0,4 2-1 0 0,0 1 222 0 0,-4-3-221 0 0,0 0 0 0 0,0 0 0 0 0,0 1 0 0 0,0-1 0 0 0,0 0 0 0 0,0 1 0 0 0,0-1 0 0 0,-1 1 0 0 0,1-1 0 0 0,0 1 0 0 0,-1 0 1 0 0,1 0-1 0 0,-1 0 0 0 0,0 0 0 0 0,0 0 0 0 0,0 0 0 0 0,0 0 0 0 0,0 0 0 0 0,1 3 0 0 0,-1-1 26 0 0,-1 0 0 0 0,0-1-1 0 0,0 1 1 0 0,0-1 0 0 0,0 1 0 0 0,0-1 0 0 0,-1 1-1 0 0,1-1 1 0 0,-1 1 0 0 0,0-1 0 0 0,-2 6-1 0 0,-1-1 25 0 0,0 1 0 0 0,0-1-1 0 0,-1-1 1 0 0,0 1 0 0 0,-1-1-1 0 0,1 0 1 0 0,-1 0 0 0 0,-1 0-1 0 0,-7 6 1 0 0,-87 61-69 0 0,101-74 0 0 0,0 1 0 0 0,0-1 0 0 0,0 0 0 0 0,0 0 0 0 0,0 0 0 0 0,0 1 0 0 0,0-1 0 0 0,0 0 0 0 0,0 0 0 0 0,0 1 0 0 0,1-1 0 0 0,-1 0 0 0 0,0 0 0 0 0,0 1 0 0 0,0-1 0 0 0,0 0 0 0 0,0 0 0 0 0,0 0 0 0 0,0 1 0 0 0,1-1 0 0 0,-1 0 0 0 0,0 0 0 0 0,0 0 0 0 0,0 1 0 0 0,0-1 0 0 0,1 0 0 0 0,-1 0 0 0 0,0 0 0 0 0,0 0 0 0 0,0 0 0 0 0,1 0 0 0 0,-1 1 0 0 0,0-1 0 0 0,0 0 0 0 0,1 0 0 0 0,-1 0 0 0 0,0 0 0 0 0,0 0 0 0 0,1 0 0 0 0,-1 0 0 0 0,0 0 0 0 0,1 0 0 0 0,13 5 0 0 0,-12-4 0 0 0,0 0 0 0 0,0-1 0 0 0,0 1 0 0 0,0 0 0 0 0,0-1 0 0 0,0 1 0 0 0,0-1 0 0 0,0 0 0 0 0,0 0 0 0 0,0 0 0 0 0,1 0 0 0 0,-1 0 0 0 0,0 0 0 0 0,2-1 0 0 0,8 0 0 0 0,10 3 941 0 0,39 10 1 0 0,-43-8-853 0 0,-7-2-14 0 0,25-1-74 0 0,-28 0-134 0 0,-7-1-563 0 0,-1 0-258 0 0,0 0-1694 0 0,0 0-6561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33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32 4607 0 0,'0'0'208'0'0,"8"-15"1504"0"0,-1-6 3079 0 0,-6 17-4253 0 0,0-1 1 0 0,0 0-1 0 0,0 1 1 0 0,-1-1-1 0 0,0 0 0 0 0,0 1 1 0 0,0-1-1 0 0,-1-6 0 0 0,0 9 454 0 0,-8-19 1327 0 0,9 19-2265 0 0,-1 1 169 0 0,1 0 0 0 0,0-1 0 0 0,-1 1 0 0 0,1 0 0 0 0,-1 0 0 0 0,1 0 1 0 0,-1 0-1 0 0,1 0 0 0 0,-1 0 0 0 0,0 0 0 0 0,0 0 0 0 0,1 0 0 0 0,-1 0 0 0 0,0 0 0 0 0,0 0 0 0 0,0 1 0 0 0,0-1 0 0 0,0 0 0 0 0,0 1 1 0 0,0-1-1 0 0,0 0 0 0 0,0 1 0 0 0,0 0 0 0 0,-1-1 0 0 0,1 1 0 0 0,-2-1 0 0 0,-4 1-207 0 0,7 0-16 0 0,0 0 0 0 0,-1 0 0 0 0,1 0 0 0 0,-1 0 0 0 0,1 0 0 0 0,0 0 0 0 0,-1 1 0 0 0,1-1 0 0 0,-1 0 0 0 0,1 0 0 0 0,0 0 0 0 0,-1 0 0 0 0,1 0 0 0 0,-1 1 0 0 0,1-1 0 0 0,0 0 0 0 0,-1 0 0 0 0,1 1 0 0 0,0-1 0 0 0,-1 0 0 0 0,1 0 0 0 0,0 1 0 0 0,0-1 0 0 0,-1 0 0 0 0,1 1 0 0 0,0-1 0 0 0,0 1 0 0 0,0-1 0 0 0,-1 0 0 0 0,1 1 0 0 0,0-1 0 0 0,0 0 0 0 0,0 1 0 0 0,0 0 0 0 0,0 0 0 0 0,-3 4 132 0 0,0 1 0 0 0,1-1 0 0 0,0 1 0 0 0,0 0 0 0 0,1 0 0 0 0,-2 12 0 0 0,-1 5 384 0 0,-10 49-171 0 0,10-47-257 0 0,-1 0-1 0 0,-15 42 1 0 0,14-51-88 0 0,0 1 0 0 0,0-2 0 0 0,-2 1 0 0 0,0-1 0 0 0,-10 16 0 0 0,14-26 72 0 0,3-4 299 0 0,1-1 117 0 0,0 0 21 0 0,0 0-66 0 0,-1-1-294 0 0,-4-7-130 0 0,5 8-19 0 0,0-1 0 0 0,-1 1 0 0 0,1-1-1 0 0,0 0 1 0 0,0 1 0 0 0,-1-1 0 0 0,1 0 0 0 0,0 1 0 0 0,0-1-1 0 0,0 0 1 0 0,0 1 0 0 0,0-1 0 0 0,0 0 0 0 0,0 0 0 0 0,0 1 0 0 0,0-1-1 0 0,0 0 1 0 0,0 0 0 0 0,0-12 0 0 0,1 2 0 0 0,1 5 0 0 0,2-2 0 0 0,2 3 0 0 0,1 0 0 0 0,-6 5 0 0 0,-1-1 0 0 0,1 0 0 0 0,-1 1 0 0 0,1-1 0 0 0,0 1 0 0 0,-1 0 0 0 0,1-1 0 0 0,0 1 0 0 0,-1-1 0 0 0,1 1 0 0 0,0 0 0 0 0,-1 0 0 0 0,1-1 0 0 0,0 1 0 0 0,-1 0 0 0 0,1 0 0 0 0,0 0 0 0 0,1 0 0 0 0,1 0 0 0 0,10 1 0 0 0,-10 3 0 0 0,-2-3 0 0 0,5 3 0 0 0,-5-3 0 0 0,1 0 0 0 0,0 1 0 0 0,-1-1 0 0 0,1 1 0 0 0,-1-1 0 0 0,1 1 0 0 0,-1 0 0 0 0,0-1 0 0 0,1 1 0 0 0,-1 0 0 0 0,0 0 0 0 0,0 0 0 0 0,1 2 0 0 0,6 16 0 0 0,0 0 0 0 0,-1 0 0 0 0,-1 0 0 0 0,-1 1 0 0 0,-1 0 0 0 0,0 0 0 0 0,0 33 0 0 0,-3-36 0 0 0,1 6 0 0 0,-2 0 0 0 0,-3 41 0 0 0,-15 49 0 0 0,-48 192 0 0 0,61-279 0 0 0,-3 51 0 0 0,0 3 0 0 0,-12 24 0 0 0,2 8 0 0 0,15-101 0 0 0,2 1 0 0 0,1 4 0 0 0,2 19 0 0 0,-1-21 0 0 0,0 23 0 0 0,-6 45 0 0 0,13-16 0 0 0,-12-17 0 0 0,3-43 0 0 0,0 0 0 0 0,1 1 0 0 0,-1-1 0 0 0,3 14 0 0 0,-2-12 0 0 0,0 0 0 0 0,0 1 0 0 0,-1-1 0 0 0,-1 0 0 0 0,1 0 0 0 0,-2 0 0 0 0,1 0 0 0 0,-5 10 0 0 0,-2 13 0 0 0,7-25 0 0 0,1-1 0 0 0,1 0 0 0 0,-1 0 0 0 0,1 1 0 0 0,0-1 0 0 0,0 0 0 0 0,2 7 0 0 0,-1-3 0 0 0,0 12-9 0 0,-2 25 0 0 0,-1-25 39 0 0,2 0 0 0 0,2 23 0 0 0,-1-11 958 0 0,-2-26-741 0 0,1-1 0 0 0,1 0 0 0 0,0 9 0 0 0,10 44-247 0 0,-9-46 0 0 0,1 0 0 0 0,0-1 0 0 0,1 0 0 0 0,1 1 0 0 0,11 23 0 0 0,-6-17 0 0 0,-8-16 0 0 0,0-1 0 0 0,1 0 0 0 0,-1 1 0 0 0,1-1 0 0 0,0 0 0 0 0,-1-1 0 0 0,1 1 0 0 0,0 0 0 0 0,1-1 0 0 0,-1 0 0 0 0,0 0 0 0 0,1 0 0 0 0,4 2 0 0 0,-2 0 0 0 0,0-2 0 0 0,0 1 0 0 0,1-1 0 0 0,-1 0 0 0 0,0 0 0 0 0,1-1 0 0 0,0 1 0 0 0,-1-1 0 0 0,1-1 0 0 0,0 0 0 0 0,-1 0 0 0 0,1 0 0 0 0,0 0 0 0 0,0-1 0 0 0,11-3 0 0 0,7-2 0 0 0,17-5 0 0 0,-36 9 0 0 0,21-6 0 0 0,-19 9 0 0 0,7 1 0 0 0,-12-3 0 0 0,4 1 0 0 0,-3 6 0 0 0,-5 0-64 0 0,0-5-273 0 0,1-1-138 0 0,0 0-1308 0 0,0 0-5356 0 0,0 0-2295 0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34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48 919 0 0,'0'0'138'0'0,"0"0"240"0"0,0 0 109 0 0,0 0 22 0 0,0 0 71 0 0,0 0 286 0 0,0 0 124 0 0,0 0 30 0 0,0 0 72 0 0,0 0 286 0 0,0 0 124 0 0,0 0 30 0 0,0 0-65 0 0,0 0-290 0 0,0 0-121 0 0,0 0-28 0 0,0 0-72 0 0,0 0-285 0 0,-15-6 2950 0 0,12 2-3418 0 0,1 1-1 0 0,0-1 1 0 0,-1 1-1 0 0,2-1 1 0 0,-1 0-1 0 0,0 0 1 0 0,1 1 0 0 0,0-1-1 0 0,0-1 1 0 0,-1-4-1 0 0,1 0 193 0 0,-1 0-1 0 0,2 0 0 0 0,-1 0 1 0 0,2-9-1 0 0,1-22-394 0 0,-2 21 0 0 0,4-30 0 0 0,-2 35 0 0 0,1 1 0 0 0,1 0 0 0 0,0 0 0 0 0,10-22 0 0 0,-10 20 0 0 0,-4 13 0 0 0,0 0 0 0 0,0 0 0 0 0,1 1 0 0 0,-1-1 0 0 0,1 0 0 0 0,-1 0 0 0 0,1 0 0 0 0,0 1 0 0 0,0-1 0 0 0,0 0 0 0 0,0 1 0 0 0,0-1 0 0 0,0 1 0 0 0,0-1 0 0 0,1 1 0 0 0,-1 0 0 0 0,0-1 0 0 0,4-1 0 0 0,10-11 49 0 0,-6 6 82 0 0,0 0 1 0 0,13-9-1 0 0,-17 14 250 0 0,22-9 843 0 0,-22 8-1224 0 0,-1 0 0 0 0,19-7 0 0 0,-21 9 0 0 0,12-4 0 0 0,5 4 0 0 0,-15 1-10 0 0,1 0 22 0 0,0 0-1 0 0,0 0 1 0 0,0 0 0 0 0,0 1 0 0 0,0 0-1 0 0,10 1 1 0 0,-13-1 359 0 0,-2 0 117 0 0,0 0 21 0 0,0 0-66 0 0,0 0-563 0 0,0 0-1268 0 0,0 0-527 0 0,0 0-108 0 0,0 0-22 0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46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225 6447 0 0,'0'0'142'0'0,"0"0"22"0"0,0 0 13 0 0,0 0 123 0 0,0 0 468 0 0,0 0 205 0 0,0 0 41 0 0,0 0-61 0 0,0 0-288 0 0,0 0-121 0 0,2-9 484 0 0,22-55 4378 0 0,-6 17-2100 0 0,-17 46-2794 0 0,-1 1 0 0 0,6-60 96 0 0,-6 60-608 0 0,0-10 706 0 0,-1 9 187 0 0,-3-24-444 0 0,3 18-377 0 0,1 6 299 0 0,0 1 117 0 0,0 0 21 0 0,0 0-66 0 0,0 0-358 0 0,0 0-406 0 0,0 0-154 0 0,0 0-33 0 0,-1 2 133 0 0,-15 36 1028 0 0,10-25-284 0 0,1-1-1 0 0,-5 19 1 0 0,4-8-369 0 0,1 1 0 0 0,-2 26 0 0 0,7-42 0 0 0,-7 20 0 0 0,3-15 0 0 0,1-5 0 0 0,2 1 0 0 0,0-8-93 0 0,1-1 0 0 0,-1 0 1 0 0,1 0-1 0 0,0 0 0 0 0,-1 1 0 0 0,1-1 0 0 0,0 0 1 0 0,-1 0-1 0 0,1 0 0 0 0,-1 0 0 0 0,1 0 0 0 0,0 0 1 0 0,-1 0-1 0 0,1 0 0 0 0,-1 0 0 0 0,1 0 0 0 0,0 0 1 0 0,-1 0-1 0 0,1 0 0 0 0,-1 0 0 0 0,1 0 0 0 0,0 0 1 0 0,-1 0-1 0 0,1-1 0 0 0,-1 1 0 0 0,-15-5-4022 0 0,12 4 2986 0 0,-12-1-918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47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3 10135 0 0,'0'0'231'0'0,"-7"0"-40"0"0,7 0 4669 0 0,0 0 5274 0 0,8 4-10118 0 0,-6-3-16 0 0,1 0 0 0 0,-1 0 0 0 0,0 0 0 0 0,0-1 0 0 0,1 1 0 0 0,-1-1 0 0 0,0 1 0 0 0,1-1 0 0 0,-1 0 0 0 0,1 0 0 0 0,-1 0 0 0 0,0 0 0 0 0,3-1 0 0 0,-2 1 0 0 0,4-2 72 0 0,-5 1 63 0 0,0 1 0 0 0,0 0 0 0 0,0 0-1 0 0,0 0 1 0 0,1 0 0 0 0,-1 0 0 0 0,0 0 0 0 0,0 0-1 0 0,3 2 1 0 0,5-1 328 0 0,15 1-407 0 0,-1 0-1 0 0,29 7 1 0 0,-32-5-58 0 0,-3-3 2 0 0,-6-1 0 0 0,-6 0 0 0 0,0 0 0 0 0,1 0 0 0 0,-1-1 0 0 0,11-2 0 0 0,-6 1 0 0 0,0 0 0 0 0,14 0 0 0 0,14-2 0 0 0,74-11 0 0 0,-109 16 0 0 0,12-1 0 0 0,13-5 0 0 0,22 3 0 0 0,-23-1 0 0 0,-19 4 0 0 0,0-1 0 0 0,0-2 0 0 0,-4 5 0 0 0,-8 2-201 0 0,-2 0-413 0 0,4-5-2774 0 0,1 0 1855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50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02 6447 0 0,'0'0'142'0'0,"0"0"22"0"0,0 0 13 0 0,0-2 123 0 0,14-29 5888 0 0,14-15-2428 0 0,-13 24-1539 0 0,0-5-1272 0 0,-11 18-160 0 0,0 1 0 0 0,1-1-1 0 0,8-11 1 0 0,-8 14-773 0 0,-3-1-16 0 0,-2-5 320 0 0,0 12-299 0 0,0 0 1 0 0,0-1-1 0 0,0 1 0 0 0,-1 0 1 0 0,1 0-1 0 0,0 0 0 0 0,0 0 1 0 0,0 0-1 0 0,0-1 0 0 0,0 1 1 0 0,-1 0-1 0 0,1 0 0 0 0,0 0 1 0 0,0 0-1 0 0,0 0 0 0 0,0 0 1 0 0,-1 0-1 0 0,1 0 0 0 0,0 0 1 0 0,0 0-1 0 0,0 0 0 0 0,-1 0 1 0 0,1 0-1 0 0,0 0 0 0 0,0 0 1 0 0,0 0-1 0 0,0 0 0 0 0,-1 0 1 0 0,1 0-1 0 0,0 0 0 0 0,0 0 1 0 0,-1 0-1 0 0,-11 9 1003 0 0,-54 77-1024 0 0,53-68 0 0 0,2 1 0 0 0,0 0 0 0 0,2 0 0 0 0,0 2 0 0 0,-12 38 0 0 0,20-52 0 0 0,-1-1 0 0 0,1 1 0 0 0,1 0 0 0 0,-1-1 0 0 0,1 1 0 0 0,0-1 0 0 0,0 1 0 0 0,1 0 0 0 0,0-1 0 0 0,0 1 0 0 0,1-1 0 0 0,0 1 0 0 0,0-1 0 0 0,0 0 0 0 0,5 9 0 0 0,-7-14 0 0 0,1-1 0 0 0,-1 1 0 0 0,0 0 0 0 0,0-1 0 0 0,1 1 0 0 0,-1-1 0 0 0,1 1 0 0 0,-1-1 0 0 0,1 1 0 0 0,-1 0 0 0 0,1-1 0 0 0,-1 0 0 0 0,1 1 0 0 0,-1-1 0 0 0,1 1 0 0 0,-1-1 0 0 0,1 0 0 0 0,0 1 0 0 0,-1-1 0 0 0,1 0 0 0 0,0 1 0 0 0,-1-1 0 0 0,2 0 0 0 0,1 1 0 0 0,1 1 185 0 0,1-1 0 0 0,0 1-1 0 0,-1-1 1 0 0,1 1 0 0 0,0-1-1 0 0,0-1 1 0 0,0 1 0 0 0,0-1 0 0 0,0 0-1 0 0,8-1 1 0 0,-11 1-184 0 0,-1 1 1 0 0,1-2-1 0 0,-1 1 0 0 0,1 0 0 0 0,0 0 0 0 0,-1 0 1 0 0,1-1-1 0 0,-1 1 0 0 0,0-1 0 0 0,1 1 1 0 0,-1-1-1 0 0,1 0 0 0 0,-1 1 0 0 0,2-3 0 0 0,2 0-3 0 0,0 0 2 0 0,0 1 0 0 0,0-1 0 0 0,-1-1 0 0 0,1 1 0 0 0,-1-1 0 0 0,0 0 0 0 0,0 0 0 0 0,-1 0 0 0 0,1 0 0 0 0,-1-1 0 0 0,0 1 0 0 0,0-1 0 0 0,0 0 0 0 0,2-6 0 0 0,-2 5 0 0 0,-1-1 0 0 0,1 1 0 0 0,-2 0 0 0 0,1-1 0 0 0,-1 1 0 0 0,0-1 0 0 0,0 1 0 0 0,-1-1 0 0 0,0 1 0 0 0,0-1 0 0 0,-2-11 0 0 0,0 10 0 0 0,2 8 0 0 0,0 0 0 0 0,0-1 0 0 0,0 1 0 0 0,0 0 0 0 0,0-1 0 0 0,0 1 0 0 0,-1 0 0 0 0,1-1 0 0 0,0 1 0 0 0,0 0 0 0 0,0 0 0 0 0,0-1 0 0 0,-1 1 0 0 0,1 0 0 0 0,0-1 0 0 0,0 1 0 0 0,-1 0 0 0 0,1 0 0 0 0,0 0 0 0 0,0-1 0 0 0,-1 1 0 0 0,1 0 0 0 0,0 0 0 0 0,-1 0 0 0 0,1-1 0 0 0,0 1 0 0 0,-1 0 0 0 0,1 0 0 0 0,0 0 0 0 0,-1 0 0 0 0,1 0 0 0 0,0 0 0 0 0,-1 0 0 0 0,1 0 0 0 0,0 0 0 0 0,-1 0 0 0 0,1 0 0 0 0,0 0 0 0 0,-1 0 0 0 0,1 0 0 0 0,0 0 0 0 0,-1 0 0 0 0,1 1 0 0 0,0-1 0 0 0,-1 0 0 0 0,1 0 0 0 0,-4 1-46 0 0,0 1-1 0 0,1-1 1 0 0,0 0-1 0 0,-1 1 0 0 0,1 0 1 0 0,0 0-1 0 0,0 0 1 0 0,0 0-1 0 0,0 0 1 0 0,0 1-1 0 0,0-1 1 0 0,1 1-1 0 0,-1 0 1 0 0,1 0-1 0 0,0 0 1 0 0,0 0-1 0 0,-3 5 1 0 0,2-2-53 0 0,0-1 0 0 0,1 1 0 0 0,-1 0 0 0 0,1 0 0 0 0,0 0 0 0 0,1 0 0 0 0,-1 0 0 0 0,1 0 0 0 0,0 9 0 0 0,1-14-88 0 0,0 0-1 0 0,0 0 0 0 0,0 0 1 0 0,1 0-1 0 0,-1 0 1 0 0,0 0-1 0 0,1 0 0 0 0,-1 0 1 0 0,0 0-1 0 0,1 0 0 0 0,-1 0 1 0 0,1 0-1 0 0,-1-1 0 0 0,1 1 1 0 0,0 0-1 0 0,-1 0 0 0 0,1 0 1 0 0,0-1-1 0 0,0 1 1 0 0,0 0-1 0 0,-1-1 0 0 0,1 1 1 0 0,0-1-1 0 0,0 1 0 0 0,0-1 1 0 0,0 1-1 0 0,0-1 0 0 0,0 0 1 0 0,0 1-1 0 0,0-1 0 0 0,0 0 1 0 0,0 0-1 0 0,2 0 0 0 0,1 1-744 0 0,0-1 0 0 0,0 0 0 0 0,1 0 0 0 0,-1 0-1 0 0,5-1 1 0 0,-6 0-1116 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50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57 11975 0 0,'0'0'267'0'0,"0"0"42"0"0,0 0 17 0 0,0 0-28 0 0,7-16 673 0 0,1 1 6118 0 0,-7 12-2836 0 0,-4 10-4190 0 0,-31 66-47 0 0,28-60-16 0 0,0-1 0 0 0,1 2 0 0 0,-7 24 0 0 0,11-34 0 0 0,0 1 0 0 0,1 0 0 0 0,-1 0 0 0 0,1 0 0 0 0,0 0 0 0 0,0 0 0 0 0,0 0 0 0 0,1 0 0 0 0,0-1 0 0 0,0 1 0 0 0,0 0 0 0 0,0 0 0 0 0,1-1 0 0 0,3 8 0 0 0,0-6 0 0 0,-5-5 0 0 0,0-1 0 0 0,1 1 0 0 0,-1-1 0 0 0,0 0 0 0 0,1 1 0 0 0,-1-1 0 0 0,0 1 0 0 0,1-1 0 0 0,-1 0 0 0 0,1 1 0 0 0,-1-1 0 0 0,1 0 0 0 0,-1 1 0 0 0,1-1 0 0 0,-1 0 0 0 0,1 0 0 0 0,-1 1 0 0 0,1-1 0 0 0,0 0 0 0 0,-1 0 0 0 0,1 0 0 0 0,-1 0 0 0 0,1 0 0 0 0,-1 0 0 0 0,2 0 0 0 0,0 0 0 0 0,1 1 7 0 0,0-1 0 0 0,-1 1 0 0 0,1-1 0 0 0,0 0 0 0 0,0 1 0 0 0,0-1 0 0 0,-1-1 0 0 0,1 1 0 0 0,0 0 0 0 0,0-1 0 0 0,-1 1 0 0 0,1-1 0 0 0,0 0 0 0 0,3-1 0 0 0,-3 0 27 0 0,0 0 0 0 0,1 0 0 0 0,-1 0-1 0 0,0-1 1 0 0,0 0 0 0 0,0 1 0 0 0,-1-1-1 0 0,1 0 1 0 0,3-6 0 0 0,1 1 73 0 0,-1-1 0 0 0,0 0 0 0 0,-1-1 0 0 0,0 1 0 0 0,0-1 0 0 0,-1 0 0 0 0,0 0 0 0 0,-1-1 0 0 0,0 1 0 0 0,-1-1 0 0 0,0 1 0 0 0,-1-1 0 0 0,0 0 0 0 0,-1-17 0 0 0,0 22-107 0 0,0 1 0 0 0,0 0 0 0 0,-1 0 0 0 0,0 0 0 0 0,0 0 0 0 0,0 0 0 0 0,0 0 0 0 0,-1 0 0 0 0,0 1 0 0 0,-3-8 0 0 0,-4 4 15 0 0,5 8-45 0 0,3 0-19 0 0,-2 0-189 0 0,0 0 0 0 0,1 0 0 0 0,-1 0 1 0 0,0 0-1 0 0,0 1 0 0 0,1-1 0 0 0,-1 1 0 0 0,0-1 0 0 0,1 1 0 0 0,-1 0 0 0 0,1 0 0 0 0,-1 0 0 0 0,1 1 1 0 0,0-1-1 0 0,-1 1 0 0 0,1-1 0 0 0,0 1 0 0 0,0 0 0 0 0,0-1 0 0 0,0 1 0 0 0,0 0 0 0 0,0 0 1 0 0,1 1-1 0 0,-1-1 0 0 0,-1 4 0 0 0,-5 6-1297 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51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7 17503 0 0,'0'0'399'0'0,"0"0"60"0"0,0 0 21 0 0,-1-1-59 0 0,-2 1-328 0 0,2 0-80 0 0,0-1 0 0 0,0 1 0 0 0,0 0 0 0 0,0 0 0 0 0,0-1 0 0 0,0 1 0 0 0,0-1 0 0 0,0 1 0 0 0,0-1 0 0 0,0 1 0 0 0,1-1 0 0 0,-1 0 0 0 0,0 1 0 0 0,0-1 0 0 0,-1-2 0 0 0,1 3 713 0 0,1 0 244 0 0,0 0 43 0 0,0 0-127 0 0,0 0-508 0 0,0 0 38 0 0,0 0 80 0 0,0 0 15 0 0,0 0-68 0 0,2 0-294 0 0,1 0-131 0 0,13-2-20 0 0,2-3 204 0 0,-13 3-60 0 0,1 1 0 0 0,-1-1 0 0 0,0 1 0 0 0,0 0 0 0 0,1 1 0 0 0,-1-1 0 0 0,1 1 0 0 0,-1 0 0 0 0,0 0 0 0 0,1 1 0 0 0,-1-1 0 0 0,7 3 0 0 0,-3 2-142 0 0,-8-3 0 0 0,0 0 0 0 0,0 0 0 0 0,0-1 0 0 0,0 1 0 0 0,0 0 0 0 0,0 0 0 0 0,0 1 0 0 0,-1-1 0 0 0,1 0 0 0 0,-1 0 0 0 0,1 0 0 0 0,-1 4 0 0 0,0-6 0 0 0,0 1 0 0 0,1 0 0 0 0,-1-1 0 0 0,0 1 0 0 0,0 0 0 0 0,0 0 0 0 0,0 0 0 0 0,0-1 0 0 0,0 1 0 0 0,0 0 0 0 0,0 0 0 0 0,0-1 0 0 0,0 1 0 0 0,-1 0 0 0 0,1 0 0 0 0,0-1 0 0 0,0 1 0 0 0,-1 0 0 0 0,1-1 0 0 0,-1 1 0 0 0,1 0 0 0 0,0-1 0 0 0,-1 1 0 0 0,0 0 0 0 0,-1 2 0 0 0,-7 13 377 0 0,-1 0-1 0 0,0-1 1 0 0,0 0-1 0 0,-16 16 1 0 0,21-27-290 0 0,-2 6-9 0 0,6-8-78 0 0,1 1 0 0 0,-1-1 0 0 0,1 1 0 0 0,0-1 0 0 0,0 1 0 0 0,0 0 0 0 0,1 2 0 0 0,-2 4 0 0 0,-2-3 0 0 0,9-1 0 0 0,21 6 0 0 0,-8-5 0 0 0,3-2 0 0 0,16 2-64 0 0,-25-7-184 0 0,-9 0-1882 0 0,0 0-4656 0 0,-4 1-2002 0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1:57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5 8287 0 0,'0'0'191'0'0,"0"0"26"0"0,0 0 9 0 0,0 0 110 0 0,0 0 444 0 0,0 0 196 0 0,0 0 42 0 0,0 0-63 0 0,0 0-290 0 0,0 0-121 0 0,0 0-28 0 0,0 0-4 0 0,0 0 0 0 0,0 0 0 0 0,0 0 0 0 0,0 0 0 0 0,0 0 0 0 0,3-5 226 0 0,-2 5 6292 0 0,1 3-7026 0 0,-1-2-2 0 0,0 0-1 0 0,0 0 0 0 0,-1 1 1 0 0,1-1-1 0 0,0 0 0 0 0,-1 1 1 0 0,1-1-1 0 0,-1 0 0 0 0,1 1 1 0 0,-1 1-1 0 0,4 12-4 0 0,-2-5-3 0 0,-1-7 13 0 0,0 1 0 0 0,0 0 0 0 0,0 0 0 0 0,-1 1 1 0 0,1-1-1 0 0,-1 0 0 0 0,0 0 0 0 0,0 0 0 0 0,-1 0 0 0 0,-1 7 0 0 0,0 8 250 0 0,2-14-45 0 0,-1 0 1 0 0,0 0-1 0 0,0 0 1 0 0,-3 9-1 0 0,1-7-80 0 0,-1 1-1 0 0,0-1 0 0 0,0 0 1 0 0,-10 11-1 0 0,9-11-131 0 0,0 0 0 0 0,0-1 0 0 0,-2-3 0 0 0,1-5-201 0 0,5 1-850 0 0,0-7-1900 0 0,1 0 1418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02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09 10135 0 0,'0'0'231'0'0,"0"0"29"0"0,0 0 19 0 0,-4-10-56 0 0,3 6 3752 0 0,0-6 469 0 0,5-17-2624 0 0,-4 26-1662 0 0,1 0 0 0 0,-1 0 1 0 0,1 0-1 0 0,-1 0 0 0 0,1 0 0 0 0,-1 0 0 0 0,1 0 0 0 0,-1 0 0 0 0,1 0 1 0 0,0 0-1 0 0,1-1 0 0 0,10-12 96 0 0,9-10 1866 0 0,-20 23-1749 0 0,-1 1 117 0 0,8-5 613 0 0,-2 4-1085 0 0,2 4-16 0 0,-5 0 0 0 0,-1-1 0 0 0,0 0 0 0 0,1 1 0 0 0,-1-1 0 0 0,0 1 0 0 0,0-1 0 0 0,-1 1 0 0 0,1 0 0 0 0,-1 0 0 0 0,3 6 0 0 0,9 36 0 0 0,-9-30 0 0 0,25 78 0 0 0,-22-66 0 0 0,-5-19 0 0 0,0 0 0 0 0,1 0 0 0 0,-1 0 0 0 0,1-1 0 0 0,1 1 0 0 0,0-1 0 0 0,6 10 0 0 0,-5-9 0 0 0,1 0 0 0 0,-5-6 0 0 0,0-1 0 0 0,0 1 0 0 0,0-1 0 0 0,0 1 0 0 0,1-1 0 0 0,-1 1 0 0 0,0-1 0 0 0,1 0 0 0 0,-1 0 0 0 0,3 2 0 0 0,1-1 0 0 0,3 2 0 0 0,-2-3-64 0 0,-4-1-273 0 0,-2 0-138 0 0,-6-17-3374 0 0,3 10 2325 0 0,-1 1-11 0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02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0 13823 0 0,'0'0'315'0'0,"0"0"45"0"0,0 0 21 0 0,0 0-49 0 0,0 0-149 0 0,0 0 194 0 0,0 0 110 0 0,0 0 22 0 0,-17 4 1539 0 0,12-2-1822 0 0,1 1-1 0 0,-1 0 1 0 0,1 0-1 0 0,0 0 1 0 0,0 1-1 0 0,0-1 1 0 0,0 1-1 0 0,0 0 1 0 0,1 0-1 0 0,-6 8 0 0 0,-4 8-102 0 0,-10 23 0 0 0,21-40-121 0 0,-39 73 1495 0 0,-32 66-1018 0 0,71-138-479 0 0,-10 19 0 0 0,10-20 0 0 0,1-1-53 0 0,1-1 6 0 0,0 0 0 0 0,-1-1 0 0 0,1 1 0 0 0,0-1 0 0 0,-1 1-1 0 0,1-1 1 0 0,-1 1 0 0 0,1 0 0 0 0,0-1 0 0 0,-1 0 0 0 0,1 1 0 0 0,-1-1 0 0 0,1 1-1 0 0,-1-1 1 0 0,0 0 0 0 0,1 1 0 0 0,-1-1 0 0 0,1 0 0 0 0,-1 1 0 0 0,-1-1-1 0 0,1 1-5377 0 0,1-1-1891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5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1975 0 0,'0'0'267'0'0,"0"0"42"0"0,0 0 17 0 0,0 0-28 0 0,0 0-126 0 0,0 0 204 0 0,0 0 111 0 0,0 0 22 0 0,0 0 3 0 0,0 0 0 0 0,0 0 0 0 0,0 0 0 0 0,0 0 0 0 0,0 0 0 0 0,0 0 0 0 0,0 0 0 0 0,0 0 0 0 0,20 0 2560 0 0,-1-1-2535 0 0,22 1 0 0 0,-19 1 440 0 0,3-2-699 0 0,0-2 0 0 0,36-8 0 0 0,9-1 5 0 0,-23 6-283 0 0,-40 6 0 0 0,-9 5-64 0 0,2-4-273 0 0,0-1-138 0 0,0 0-33 0 0,0 0 65 0 0,-5 0 244 0 0,4 0-441 0 0,-1 0 0 0 0,1 0 0 0 0,-1-1 0 0 0,1 1 0 0 0,0 0 0 0 0,-1 0 0 0 0,1-1 0 0 0,-1 1 1 0 0,1-1-1 0 0,0 1 0 0 0,-1-1 0 0 0,-1-1 0 0 0,2 2-895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07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39 8287 0 0,'0'0'191'0'0,"0"0"26"0"0,0 0 9 0 0,8-6 1866 0 0,6-13 3168 0 0,-6 7-3715 0 0,-7 11-1057 0 0,-1 1 21 0 0,0 0-66 0 0,0 0-222 0 0,0 0 166 0 0,0 0 101 0 0,0 0 21 0 0,0 0-66 0 0,-4 1-216 0 0,1 1 1 0 0,-1-1-1 0 0,1 1 1 0 0,0 0 0 0 0,0 0-1 0 0,0 1 1 0 0,0-1-1 0 0,-3 4 1 0 0,-5 6-68 0 0,1 0 0 0 0,1 1 0 0 0,0 0 1 0 0,-14 28-1 0 0,2 2-2297 0 0,6-14-2830 0 0,9-17-2349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08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31 10135 0 0,'0'0'464'0'0,"0"0"-9"0"0,0 0-155 0 0,1-1 443 0 0,12-14 1443 0 0,-10 11-1537 0 0,0 0-1 0 0,0 1 1 0 0,0-1 0 0 0,1 1 0 0 0,6-6-1 0 0,3 0 828 0 0,-1-1-1 0 0,14-16 1 0 0,-23 23-1175 0 0,-1 2 143 0 0,15-11-272 0 0,-10 5 1711 0 0,-2 1-1734 0 0,-5-2-133 0 0,-1 8-16 0 0,1-1 0 0 0,-1 1 0 0 0,1-1 0 0 0,-1 1 0 0 0,0 0 0 0 0,1-1 0 0 0,-1 1 0 0 0,1-1 0 0 0,-1 1 0 0 0,0 0 0 0 0,1 0 0 0 0,-1-1 0 0 0,0 1 0 0 0,0 0 0 0 0,1 0 0 0 0,-1 0 0 0 0,0 0 0 0 0,1 0 0 0 0,-1 0 0 0 0,0 0 0 0 0,0 0 0 0 0,1 0 0 0 0,-1 0 0 0 0,0 0 0 0 0,1 0 0 0 0,-1 0 0 0 0,0 1 0 0 0,0-1 0 0 0,0 1 0 0 0,-25 10 0 0 0,21-8 0 0 0,-2 1 27 0 0,0 1 0 0 0,0-1 0 0 0,0 1 0 0 0,1 1 0 0 0,-1-1 0 0 0,1 1 1 0 0,1 0-1 0 0,-1 1 0 0 0,-7 11 0 0 0,-3 7 85 0 0,-17 39 0 0 0,9-14-344 0 0,16-36-1738 0 0,1 1-4011 0 0,2-1-1731 0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09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37 13823 0 0,'0'0'315'0'0,"11"-3"758"0"0,-10 2-926 0 0,19-21-135 0 0,-13 13 2795 0 0,-6 7-1785 0 0,-1 2 2 0 0,0 0 0 0 0,0 0 0 0 0,0 0-69 0 0,0 0-290 0 0,0 0-121 0 0,0 0-28 0 0,0 0-72 0 0,-1 1-289 0 0,-3 2-146 0 0,1 0 1 0 0,-1 0 0 0 0,1 0-1 0 0,0 1 1 0 0,-3 4-1 0 0,-7 7 394 0 0,0 1 54 0 0,-21 32 0 0 0,23-31-111 0 0,-26 31-1 0 0,-50 57-345 0 0,83-102 0 0 0,3-2 0 0 0,1 0 0 0 0,-1 0 0 0 0,0 0 0 0 0,0 0 0 0 0,0 0 0 0 0,1 0 0 0 0,-1 0 0 0 0,0 0 0 0 0,1 1 0 0 0,-1-1 0 0 0,1 0 0 0 0,0 0 0 0 0,-1 1 0 0 0,1-1 0 0 0,0 2 0 0 0,-1 6 0 0 0,6 0 0 0 0,-3-7 0 0 0,0 0 0 0 0,0-1 0 0 0,1 1 0 0 0,-1-1 0 0 0,1 1 0 0 0,-1-1 0 0 0,1 0 0 0 0,0 0 0 0 0,-1 0 0 0 0,1 0 0 0 0,0-1 0 0 0,0 1 0 0 0,3-1 0 0 0,4 1 0 0 0,0 0 0 0 0,14-1 0 0 0,60 3 0 0 0,-41-4 0 0 0,-36 0 3 0 0,-1 1 27 0 0,-3 3-57 0 0,15 1-112 0 0,-16-4-557 0 0,-2 0-258 0 0,0 0-56 0 0,0 0-149 0 0,0 0-573 0 0,0 0-253 0 0,0 0-51 0 0,0 0-11 0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09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0 15663 0 0,'0'0'356'0'0,"0"0"50"0"0,0 0 20 0 0,0 0-42 0 0,0 0-112 0 0,0 0 463 0 0,0 0 234 0 0,0 0 45 0 0,0 0-61 0 0,0 0-288 0 0,0 0-121 0 0,0 0-28 0 0,0 0-72 0 0,0 0-217 0 0,0 0 161 0 0,0 2 100 0 0,-17 62 975 0 0,7-31-369 0 0,6-21-962 0 0,-1-1 0 0 0,-6 13-1 0 0,7-15-88 0 0,0 0-1 0 0,0 1 1 0 0,1-1 0 0 0,-3 14-1 0 0,4-12-42 0 0,1 1 0 0 0,1 0 0 0 0,0-1 0 0 0,1 1 0 0 0,4 22 0 0 0,-5-30 0 0 0,0-3 0 0 0,0 1 0 0 0,0-1 0 0 0,1 0 0 0 0,-1 1 0 0 0,0-1 0 0 0,1 0 0 0 0,-1 1 0 0 0,1-1 0 0 0,-1 0 0 0 0,1 0 0 0 0,0 0 0 0 0,-1 0 0 0 0,3 3 0 0 0,-1-1 47 0 0,1 1-1 0 0,-1-1 0 0 0,1 0 1 0 0,0 0-1 0 0,0 0 1 0 0,0 0-1 0 0,0 0 1 0 0,1-1-1 0 0,-1 1 1 0 0,1-1-1 0 0,0 0 0 0 0,-1 0 1 0 0,1 0-1 0 0,0-1 1 0 0,0 1-1 0 0,0-1 1 0 0,0 0-1 0 0,1 0 1 0 0,-1 0-1 0 0,0-1 1 0 0,0 1-1 0 0,1-1 0 0 0,-1 0 1 0 0,0-1-1 0 0,0 1 1 0 0,1-1-1 0 0,-1 1 1 0 0,0-1-1 0 0,0 0 1 0 0,6-3-1 0 0,-4 2 1 0 0,0-1 0 0 0,1 0-1 0 0,-1-1 1 0 0,-1 1 0 0 0,1-1 0 0 0,0 0-1 0 0,-1 0 1 0 0,0-1 0 0 0,0 0 0 0 0,0 0 0 0 0,0 0-1 0 0,4-7 1 0 0,-6 9-47 0 0,-1-1 0 0 0,1 0 0 0 0,-1 0 0 0 0,0 0 0 0 0,1 0 0 0 0,-2 0 0 0 0,1 0 0 0 0,-1 0 0 0 0,1-1 0 0 0,-1 1 0 0 0,0-1 0 0 0,-1 1 0 0 0,1-1 0 0 0,-1 1 0 0 0,0-1 0 0 0,0 1 0 0 0,0-1 0 0 0,-2-8 0 0 0,2 12 0 0 0,0 0 0 0 0,-1 0 0 0 0,1 0 0 0 0,-1 0 0 0 0,1 0 0 0 0,-1 0 0 0 0,1 0 0 0 0,-1 0 0 0 0,1 0 0 0 0,-1 0 0 0 0,0 0 0 0 0,0 1 0 0 0,1-1 0 0 0,-1 0 0 0 0,0 0 0 0 0,0 1 0 0 0,0-1 0 0 0,0 1 0 0 0,0-1 0 0 0,-2 0 0 0 0,1 0 0 0 0,1 1 0 0 0,-1-1 0 0 0,0 1 0 0 0,0 0 0 0 0,0 0 0 0 0,0 0 0 0 0,0 0 0 0 0,0 0 0 0 0,0 0 0 0 0,-4 1 0 0 0,1 0 0 0 0,1 0 0 0 0,0 1 0 0 0,0 0 0 0 0,-1 0 0 0 0,1 0 0 0 0,0 0 0 0 0,0 0 0 0 0,1 1 0 0 0,-6 4 0 0 0,3-2-140 0 0,1 0-1 0 0,0 1 1 0 0,0 0 0 0 0,0 0 0 0 0,1 0-1 0 0,0 1 1 0 0,0-1 0 0 0,0 1 0 0 0,1 0-1 0 0,0 0 1 0 0,1 0 0 0 0,-1 0-1 0 0,-1 13 1 0 0,4-19-1 0 0,0 0-1 0 0,0 0 0 0 0,0 0 1 0 0,0 0-1 0 0,0 0 1 0 0,0 0-1 0 0,1 0 1 0 0,-1 0-1 0 0,0 0 0 0 0,1 0 1 0 0,-1 0-1 0 0,1-1 1 0 0,-1 1-1 0 0,1 0 1 0 0,-1 0-1 0 0,1 0 1 0 0,-1 0-1 0 0,1-1 0 0 0,0 1 1 0 0,0 0-1 0 0,-1-1 1 0 0,1 1-1 0 0,0 0 1 0 0,0-1-1 0 0,0 1 0 0 0,0-1 1 0 0,0 1-1 0 0,0-1 1 0 0,1 1-1 0 0,3 1-896 0 0,0-1 0 0 0,0 0 0 0 0,0 0 0 0 0,9 1 0 0 0,1-1-5785 0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10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28 19351 0 0,'0'0'439'0'0,"0"-2"62"0"0,-1 0-319 0 0,1 1-136 0 0,0 1-1 0 0,-1-1 1 0 0,1 0-1 0 0,0 0 1 0 0,0 0-1 0 0,0 0 1 0 0,-1 0-1 0 0,1 0 1 0 0,0 0 0 0 0,0 1-1 0 0,1-1 1 0 0,-1 0-1 0 0,0 0 1 0 0,0 0-1 0 0,0 0 1 0 0,0 0-1 0 0,1 0 1 0 0,-1 1-1 0 0,0-1 1 0 0,1 0-1 0 0,-1 0 1 0 0,1 0-1 0 0,-1 1 1 0 0,2-2-1 0 0,-2 1 680 0 0,0 1 246 0 0,0 0 42 0 0,0 0-59 0 0,0 0-289 0 0,0 0-121 0 0,0 0-28 0 0,0 0-72 0 0,-15 9 171 0 0,11-5-445 0 0,0 1 1 0 0,0 0-1 0 0,1 1 0 0 0,0-1 1 0 0,0 0-1 0 0,1 1 1 0 0,-1 0-1 0 0,-2 10 1 0 0,2-7-100 0 0,-18 44-71 0 0,13-35 0 0 0,0 1 0 0 0,1 0 0 0 0,2 0 0 0 0,0 0 0 0 0,-4 31 0 0 0,8-45 0 0 0,1-4 0 0 0,-1 0 0 0 0,1 1 0 0 0,0-1 0 0 0,0 0 0 0 0,0 0 0 0 0,0 1 0 0 0,0-1 0 0 0,1 0 0 0 0,-1 0 0 0 0,0 1 0 0 0,0-1 0 0 0,1 0 0 0 0,-1 0 0 0 0,1 0 0 0 0,-1 0 0 0 0,1 1 0 0 0,0-1 0 0 0,0 1 0 0 0,0-1 0 0 0,-1 0 0 0 0,1 0 0 0 0,-1 0 0 0 0,1 0 0 0 0,0 0 0 0 0,-1 0 0 0 0,1 0 0 0 0,0-1 0 0 0,0 1 0 0 0,-1 0 0 0 0,1 0 0 0 0,0-1 0 0 0,0 1 0 0 0,0-1 0 0 0,0 1 0 0 0,0-1 0 0 0,0 1 0 0 0,0-1 0 0 0,0 1 0 0 0,0-1 0 0 0,0 0 0 0 0,0 0 0 0 0,0 1 0 0 0,3-1 0 0 0,0 0 0 0 0,0 1 22 0 0,0 0 0 0 0,1 0 0 0 0,-1-1 1 0 0,0 0-1 0 0,1 0 0 0 0,-1 0 0 0 0,1 0 0 0 0,-1-1 0 0 0,0 0 0 0 0,1 0 1 0 0,-1 0-1 0 0,0 0 0 0 0,0-1 0 0 0,0 1 0 0 0,0-1 0 0 0,0 0 0 0 0,0-1 0 0 0,0 1 1 0 0,6-6-1 0 0,1-1 109 0 0,0 0 0 0 0,0-1 0 0 0,-1 0 1 0 0,-1 0-1 0 0,0-1 0 0 0,14-21 0 0 0,-20 25-85 0 0,1 1 0 0 0,-1-1 0 0 0,0 0-1 0 0,0 0 1 0 0,-1-1 0 0 0,0 1 0 0 0,0 0 0 0 0,0-1-1 0 0,-1 1 1 0 0,-1-1 0 0 0,1 0 0 0 0,-1 1-1 0 0,0-1 1 0 0,-2-9 0 0 0,1 14-73 0 0,0 0 0 0 0,0-1 0 0 0,0 1 1 0 0,0 0-1 0 0,-1 0 0 0 0,1 0 0 0 0,-1 0 0 0 0,0 0 0 0 0,0 0 1 0 0,0 0-1 0 0,0 0 0 0 0,0 1 0 0 0,-1-1 0 0 0,1 1 0 0 0,-1 0 0 0 0,1-1 1 0 0,-1 1-1 0 0,0 0 0 0 0,0 1 0 0 0,0-1 0 0 0,0 1 0 0 0,-1-1 1 0 0,1 1-1 0 0,0 0 0 0 0,-5-1 0 0 0,0 0-360 0 0,-1 1 0 0 0,1-1 0 0 0,0 2 0 0 0,-1-1 0 0 0,1 1 0 0 0,-1 0 0 0 0,1 1 0 0 0,-1 0 0 0 0,-9 3 0 0 0,-2 1-9509 0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03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57 13823 0 0,'0'0'315'0'0,"0"0"45"0"0,8-15 465 0 0,0 3-887 0 0,-5 9 573 0 0,-1-1 0 0 0,1 1-1 0 0,-1 0 1 0 0,1 0-1 0 0,0 0 1 0 0,0 0-1 0 0,0 1 1 0 0,5-4 0 0 0,-97 80 5199 0 0,-26-2-3960 0 0,77-50-1452 0 0,7-6-298 0 0,16-9 0 0 0,13-3 0 0 0,-4 9 0 0 0,2-6 0 0 0,3 2 0 0 0,5-2 0 0 0,1-2 0 0 0,0 0 0 0 0,1-1 0 0 0,-1 0 0 0 0,1 0 0 0 0,0 0 0 0 0,-1-1 0 0 0,2 0 0 0 0,11 4 0 0 0,-14-5 0 0 0,5 3 0 0 0,-6-3 0 0 0,0 0 0 0 0,0-1 0 0 0,0 1 0 0 0,0-1 0 0 0,0 1 0 0 0,5 0 0 0 0,-8-2 0 0 0,3 1 0 0 0,0 0 0 0 0,0 0 0 0 0,0 1 0 0 0,0-1 0 0 0,4 4 0 0 0,4 2 0 0 0,-3-2 0 0 0,-3 0-133 0 0,-4-4-563 0 0,-1-1-258 0 0,0 0-1011 0 0,0 0-4023 0 0,0 0-1724 0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04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37 11975 0 0,'0'0'547'0'0,"0"0"-11"0"0,0 0-203 0 0,0 0 419 0 0,0-5 845 0 0,-1 2 1862 0 0,1 3-3367 0 0,0-1-1 0 0,0 1 1 0 0,0-1-1 0 0,0 1 1 0 0,-1-1-1 0 0,1 1 1 0 0,0-1 0 0 0,0 1-1 0 0,0-1 1 0 0,-1 1-1 0 0,1-1 1 0 0,0 1-1 0 0,0 0 1 0 0,-1-1-1 0 0,1 1 1 0 0,0-1-1 0 0,-1 1 1 0 0,1 0 0 0 0,-1-1-1 0 0,1 1 1 0 0,0 0-1 0 0,-1 0 1 0 0,1-1-1 0 0,-1 1 1 0 0,1 0-1 0 0,-1 0 1 0 0,1 0-1 0 0,-1-1 1 0 0,1 1 0 0 0,-1 0-1 0 0,1 0 1 0 0,-1 0-1 0 0,1 0 1 0 0,-1 0-1 0 0,1 0 1 0 0,-1 0-1 0 0,1 0 1 0 0,-1 0-1 0 0,1 0 1 0 0,-1 0 0 0 0,1 1-1 0 0,-1-1 1 0 0,1 0-1 0 0,-1 0 1 0 0,1 0-1 0 0,-1 1 1 0 0,-6 2-5 0 0,0 0 0 0 0,0 1 0 0 0,1 0 0 0 0,-1 0 1 0 0,1 0-1 0 0,0 1 0 0 0,1 0 0 0 0,-1 0 0 0 0,1 0 0 0 0,0 1 0 0 0,-5 7 0 0 0,1-1 117 0 0,0 1 0 0 0,1 0 0 0 0,0 1 0 0 0,-7 20 0 0 0,10-21-204 0 0,-5 23 0 0 0,9-31 0 0 0,0-1 0 0 0,0 0 0 0 0,1 1 0 0 0,0 0 0 0 0,0-1 0 0 0,0 1 0 0 0,0-1 0 0 0,1 1 0 0 0,0 4 0 0 0,4 1 0 0 0,-3-7 21 0 0,1-1 1 0 0,-1 1-1 0 0,1-1 0 0 0,-1 1 1 0 0,1-1-1 0 0,0 0 0 0 0,0 0 1 0 0,0 0-1 0 0,0 0 0 0 0,0 0 1 0 0,0-1-1 0 0,1 1 0 0 0,-1-1 1 0 0,5 1-1 0 0,-3-1 57 0 0,0 0 1 0 0,1-1-1 0 0,-1 1 0 0 0,1-1 0 0 0,-1 0 0 0 0,0-1 1 0 0,1 0-1 0 0,9-2 0 0 0,-7 1 1 0 0,0 0 0 0 0,-1-1-1 0 0,1 0 1 0 0,0-1 0 0 0,-1 0 0 0 0,0 0-1 0 0,0 0 1 0 0,0-1 0 0 0,-1 0 0 0 0,1 0 0 0 0,-1-1-1 0 0,7-8 1 0 0,-5 3 122 0 0,0 0 0 0 0,-1 0-1 0 0,0-1 1 0 0,9-20 0 0 0,-13 24-87 0 0,-1 0 1 0 0,0 0-1 0 0,0 0 0 0 0,0 0 0 0 0,-1-1 0 0 0,0 1 1 0 0,-1 0-1 0 0,-1-15 0 0 0,1 17-159 0 0,-1 1 0 0 0,0 0 0 0 0,-1 0 0 0 0,1 0 0 0 0,-1 0 0 0 0,0 0 0 0 0,0 0 0 0 0,-1 0-1 0 0,-4-7 1 0 0,6 10-81 0 0,0 1-1 0 0,0-1 0 0 0,0 1 0 0 0,0 0 0 0 0,0-1 1 0 0,-1 1-1 0 0,1 0 0 0 0,0 0 0 0 0,-1 0 1 0 0,1 0-1 0 0,-1 0 0 0 0,1 0 0 0 0,-1 0 0 0 0,0 1 1 0 0,1-1-1 0 0,-1 0 0 0 0,0 1 0 0 0,1-1 0 0 0,-1 1 1 0 0,0 0-1 0 0,0 0 0 0 0,0-1 0 0 0,1 1 0 0 0,-1 0 1 0 0,0 1-1 0 0,0-1 0 0 0,1 0 0 0 0,-1 0 0 0 0,0 1 1 0 0,0-1-1 0 0,-1 2 0 0 0,-7 2-6063 0 0,0 3-1968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12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1975 0 0,'0'0'267'0'0,"0"0"42"0"0,0 0 17 0 0,0 0-28 0 0,0 0-58 0 0,0 0 491 0 0,0 0 238 0 0,0 0 45 0 0,0 0-61 0 0,0 0-288 0 0,0-1-386 0 0,0 0-1 0 0,0 0 1 0 0,0 0-1 0 0,0 0 1 0 0,0 1-1 0 0,0-1 0 0 0,0 0 1 0 0,0 0-1 0 0,1 0 1 0 0,-1 0-1 0 0,0 0 1 0 0,1 0-1 0 0,15-11 1543 0 0,-11 8-1252 0 0,-1 1 0 0 0,0 0-1 0 0,10-5 1 0 0,-1 1 25 0 0,-10 5-474 0 0,-1 0 0 0 0,1 1 0 0 0,0 0-1 0 0,0 0 1 0 0,0 0 0 0 0,0 0 0 0 0,0 0 0 0 0,0 0 0 0 0,0 1 0 0 0,0 0-1 0 0,0-1 1 0 0,5 1 0 0 0,-2 0-120 0 0,5 0 0 0 0,20 3 0 0 0,-4 4 0 0 0,-18-5 0 0 0,1 0 0 0 0,-2 0-133 0 0,-7-2-563 0 0,-1 0-258 0 0,0 0-1558 0 0,0 0-6017 0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13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45 10135 0 0,'0'0'464'0'0,"0"0"-9"0"0,0 0-155 0 0,0 0 443 0 0,-5-1 853 0 0,2 0 1862 0 0,2 0-3192 0 0,-1 1 0 0 0,1-1-1 0 0,0 1 1 0 0,-1-1 0 0 0,1 1-1 0 0,-1 0 1 0 0,1 0 0 0 0,-1 0-1 0 0,0-1 1 0 0,1 2 0 0 0,-3-1-1 0 0,3 0 251 0 0,-2 0 424 0 0,0 0 0 0 0,0 0 0 0 0,0 1 0 0 0,0-1 0 0 0,-6 2 0 0 0,89-24 180 0 0,-57 14-1120 0 0,-16 6 0 0 0,0-1 0 0 0,0 1 0 0 0,0 0 0 0 0,0 1 0 0 0,11-1 0 0 0,-8 2 33 0 0,-8 3-557 0 0,1 0-2041 0 0,-3-3-6307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14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3 11975 0 0,'0'0'547'0'0,"0"0"-11"0"0,0 0-203 0 0,7-5 1391 0 0,-7 4-1528 0 0,1 1 0 0 0,-1-1 0 0 0,1 1 1 0 0,-1-1-1 0 0,1 1 0 0 0,-1-1 0 0 0,1 1 0 0 0,-1-1 0 0 0,1 1 0 0 0,0 0 0 0 0,-1-1 0 0 0,1 1 0 0 0,0 0 0 0 0,-1 0 0 0 0,1-1 0 0 0,0 1 0 0 0,-1 0 0 0 0,1 0 0 0 0,0 0 0 0 0,0 0 1 0 0,-1 0-1 0 0,1 0 0 0 0,0 0 0 0 0,0 0 0 0 0,-1 0 0 0 0,1 0 0 0 0,0 0 0 0 0,-1 0 0 0 0,1 1 0 0 0,0-1 0 0 0,0 0 0 0 0,-1 1 0 0 0,1-1 0 0 0,-1 0 0 0 0,1 1 0 0 0,0-1 1 0 0,0 1-1 0 0,2 2 105 0 0,-1 0 1 0 0,1 0 0 0 0,-1 0-1 0 0,0 0 1 0 0,4 7 0 0 0,-5-8-239 0 0,1 3-5 0 0,0-1 0 0 0,0 0 0 0 0,-1 1 0 0 0,1-1 0 0 0,-1 1 0 0 0,-1-1 0 0 0,1 1 0 0 0,0 0 0 0 0,-1-1 0 0 0,-1 10 0 0 0,0 5 180 0 0,-7 25 1 0 0,6-35-226 0 0,-2 8-186 0 0,0 0 0 0 0,-1 0 0 0 0,-1 0 0 0 0,-1-1 0 0 0,0 0 0 0 0,-2 0 0 0 0,-11 17 0 0 0,11-21-339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5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0135 0 0,'0'0'464'0'0,"0"0"-9"0"0,0 0-155 0 0,0 0 443 0 0,2-7 742 0 0,-2 7 1720 0 0,0 0 3510 0 0,2 24-6709 0 0,-1 0 0 0 0,-3 36 0 0 0,0 18-7 0 0,6-44 2 0 0,-3-25-30 0 0,1-1 1 0 0,-1 1-1 0 0,-1-1 0 0 0,0 1 0 0 0,0 0 0 0 0,-2 10 0 0 0,2-17-1022 0 0,0-2-385 0 0,0 0-78 0 0,0 0-20 0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18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23 8287 0 0,'0'0'382'0'0,"0"0"-8"0"0,9-8-389 0 0,-7 6 3178 0 0,-1 0 3453 0 0,4-7-5876 0 0,-5 9-714 0 0,0 0 1 0 0,0 0-1 0 0,0 0 1 0 0,0 0 0 0 0,0 0-1 0 0,0 0 1 0 0,0 0 0 0 0,0 0-1 0 0,0 0 1 0 0,0-1-1 0 0,0 1 1 0 0,0 0 0 0 0,0 0-1 0 0,0 0 1 0 0,0 0 0 0 0,0 0-1 0 0,0 0 1 0 0,0 0-1 0 0,0 0 1 0 0,0 0 0 0 0,0 0-1 0 0,0 0 1 0 0,0 0-1 0 0,0 0 1 0 0,0 0 0 0 0,0 0-1 0 0,0 0 1 0 0,0-1 0 0 0,0 1-1 0 0,0 0 1 0 0,-1 0-1 0 0,1 0 1 0 0,0 0 0 0 0,0 0-1 0 0,0 0 1 0 0,0 0 0 0 0,0 0-1 0 0,0 0 1 0 0,0 0-1 0 0,0 0 1 0 0,0 0 0 0 0,0 0-1 0 0,0 0 1 0 0,0 0-1 0 0,0 0 1 0 0,0 0 0 0 0,-1 0-1 0 0,1 0 1 0 0,0 0 0 0 0,0 0-1 0 0,0 0 1 0 0,0 0-1 0 0,0 0 1 0 0,0 0 0 0 0,0 0-1 0 0,0 1 1 0 0,-17 7 3418 0 0,5-2-2387 0 0,3-2-964 0 0,2-1 243 0 0,0 0-1 0 0,0 0 1 0 0,-10 8-1 0 0,-30 15 272 0 0,30-15-608 0 0,13-9 0 0 0,0 0 0 0 0,0 1 0 0 0,0-1 0 0 0,0 1 0 0 0,1 0 0 0 0,-1 0 0 0 0,1 1 0 0 0,0-1 0 0 0,0 1 0 0 0,0-1 0 0 0,1 1 0 0 0,-5 8 0 0 0,4-8 0 0 0,0 3 0 0 0,2 18 0 0 0,1-17 0 0 0,0-7 0 0 0,0-1 0 0 0,0 1 0 0 0,0-1 0 0 0,0 1 0 0 0,0-1 0 0 0,0 1 0 0 0,0-1 0 0 0,0 1 0 0 0,0-1 0 0 0,1 1 0 0 0,-1-1 0 0 0,0 1 0 0 0,0-1 0 0 0,0 1 0 0 0,1-1 0 0 0,-1 1 0 0 0,0-1 0 0 0,0 1 0 0 0,1-1 0 0 0,-1 1 0 0 0,0-1 0 0 0,1 0 0 0 0,-1 1 0 0 0,0-1 0 0 0,1 0 0 0 0,-1 1 0 0 0,1-1 0 0 0,-1 0 0 0 0,1 0 0 0 0,-1 1 0 0 0,1-1 0 0 0,1 1 0 0 0,1 1 0 0 0,0-1 0 0 0,0 1 0 0 0,0 0 0 0 0,0-1 0 0 0,0 0 0 0 0,1 1 0 0 0,-1-1 0 0 0,1-1 0 0 0,-1 1 0 0 0,1 0 0 0 0,6-1 0 0 0,6 1 0 0 0,22-4 0 0 0,-5 1 0 0 0,-25 2 5 0 0,-7 0-4 0 0,-1 1 0 0 0,1-1 0 0 0,-1 0 0 0 0,1 0 0 0 0,-1 0 0 0 0,1 0 0 0 0,-1 0 0 0 0,1 0 0 0 0,-1 0 0 0 0,1 0 0 0 0,-1 0 0 0 0,1 0 0 0 0,-1 0 0 0 0,1-1 0 0 0,-1 1 0 0 0,1 0 0 0 0,-1 0 0 0 0,0 0 0 0 0,1 0 0 0 0,0-1 0 0 0,9-6-160 0 0,-8 6-537 0 0,-2 1-258 0 0,0 0-1011 0 0,0 0-4023 0 0,0 0-1724 0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18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149 0 0,0 0 194 0 0,0 0 110 0 0,0 0 22 0 0,0 0 71 0 0,1 1 286 0 0,3 4-251 0 0,0-1 0 0 0,0 0 1 0 0,1 0-1 0 0,-1-1 0 0 0,9 6 1 0 0,-11-9-121 0 0,-1 1 16 0 0,1-1-357 0 0,15 2 73 0 0,23 0 0 0 0,-11-2-496 0 0,-28 0-1135 0 0,6-1-2533 0 0,-6 1 1891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19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75 17503 0 0,'0'0'399'0'0,"0"0"60"0"0,0 0 21 0 0,0-1-59 0 0,1-2-485 0 0,0 0 654 0 0,1-5 5172 0 0,-28 103-5745 0 0,24-90-17 0 0,1 1 0 0 0,0-1 0 0 0,0 1 0 0 0,0-1 0 0 0,1 1 0 0 0,0 0 0 0 0,0-1 0 0 0,0 1 0 0 0,1 0 0 0 0,2 7 0 0 0,-3-9 0 0 0,1-1 0 0 0,0 0 0 0 0,0 0 0 0 0,0 0 0 0 0,1 0 0 0 0,-1 1 0 0 0,1-2 0 0 0,-1 1 0 0 0,1 0 0 0 0,0 0 0 0 0,0 0 0 0 0,1-1 0 0 0,-1 1 0 0 0,0-1 0 0 0,1 0 0 0 0,0 0 0 0 0,-1 0 0 0 0,5 3 0 0 0,-2-3 68 0 0,1-1 1 0 0,-1 1-1 0 0,0-1 0 0 0,0 0 0 0 0,0 0 1 0 0,1 0-1 0 0,-1-1 0 0 0,1 0 1 0 0,-1 0-1 0 0,0 0 0 0 0,1-1 0 0 0,-1 0 1 0 0,0 0-1 0 0,7-2 0 0 0,-1-1 103 0 0,-1 0-1 0 0,1 0 1 0 0,-1-1 0 0 0,0 0-1 0 0,18-13 1 0 0,-23 14-104 0 0,0-1-1 0 0,0 1 1 0 0,-1-1-1 0 0,0 0 1 0 0,1 0-1 0 0,-1-1 1 0 0,-1 1 0 0 0,1-1-1 0 0,-1 0 1 0 0,0 0-1 0 0,-1 0 1 0 0,4-10-1 0 0,-3 6 62 0 0,-1 0-1 0 0,0 0 0 0 0,-1 0 0 0 0,0 0 0 0 0,0-1 0 0 0,-1 1 1 0 0,-2-16-1 0 0,2 21-122 0 0,-1 1 0 0 0,0 0 0 0 0,1 0 0 0 0,-2 0 0 0 0,1 0 0 0 0,0 0 0 0 0,-1 0 0 0 0,0 0 0 0 0,-3-6 1 0 0,4 8-91 0 0,-1 1 0 0 0,1-1 0 0 0,-1 1 0 0 0,0-1 0 0 0,1 1 1 0 0,-1 0-1 0 0,0 0 0 0 0,0 0 0 0 0,0 0 0 0 0,0 0 0 0 0,1 0 1 0 0,-1 0-1 0 0,-1 0 0 0 0,1 1 0 0 0,0-1 0 0 0,0 1 0 0 0,0 0 1 0 0,0-1-1 0 0,0 1 0 0 0,-4 0 0 0 0,3 1-182 0 0,0-1-1 0 0,0 0 1 0 0,0 1 0 0 0,0 0-1 0 0,0 0 1 0 0,0 0 0 0 0,0 0-1 0 0,1 0 1 0 0,-1 0 0 0 0,0 1-1 0 0,-5 3 1 0 0,-6 4-8605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17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63 13823 0 0,'0'0'315'0'0,"0"0"45"0"0,0 0 21 0 0,0 0-49 0 0,1-1-220 0 0,0-1-70 0 0,1 0 0 0 0,-1 0 0 0 0,0 1 1 0 0,0-1-1 0 0,-1 0 0 0 0,1 0 0 0 0,0 0 0 0 0,0-4 0 0 0,8-15 2433 0 0,-7 16-1963 0 0,0 0 0 0 0,0 0 1 0 0,0 0-1 0 0,0 0 1 0 0,1-11-1 0 0,1-2 628 0 0,-2 9-780 0 0,1 1 340 0 0,-2 1-1 0 0,1-1 1 0 0,0-11 0 0 0,0 12-683 0 0,-2 7-17 0 0,0 0 0 0 0,0 0 0 0 0,0 0 0 0 0,0 0 0 0 0,0 0 0 0 0,0 0 0 0 0,0 1 0 0 0,0-1 0 0 0,0 0 0 0 0,0 0 0 0 0,0 0 0 0 0,0 0 0 0 0,0 0 0 0 0,0 0 0 0 0,1 0 0 0 0,-1 0 0 0 0,0 1 0 0 0,0-1 0 0 0,0 0 0 0 0,0 0 0 0 0,0 0 0 0 0,0 0 0 0 0,0 0 0 0 0,0 0 0 0 0,0 0 0 0 0,1 0 0 0 0,-1 0 0 0 0,0 0 0 0 0,0 0 0 0 0,0 0 0 0 0,0 0 0 0 0,0 0 0 0 0,0 0 0 0 0,0 0 0 0 0,1 0 0 0 0,-1 0 0 0 0,0 0 0 0 0,0 0 0 0 0,0 0 0 0 0,0 0 0 0 0,0 0 0 0 0,0 0 0 0 0,1 0 0 0 0,-1 0 0 0 0,0 0 0 0 0,0 0 0 0 0,0 0 0 0 0,0 0 0 0 0,0 0 0 0 0,0 0 0 0 0,0 0 0 0 0,0 0 0 0 0,1 0 0 0 0,-1-1 0 0 0,0 1 0 0 0,0 0 0 0 0,0 0 0 0 0,0 0 0 0 0,0 0 0 0 0,0 0 0 0 0,2 10 0 0 0,-2-10 0 0 0,1 12 0 0 0,0 1 0 0 0,-1 0 0 0 0,-1 0 0 0 0,-2 14 0 0 0,-1 25 0 0 0,3-25 0 0 0,0-16 0 0 0,6-1 0 0 0,-3-6 0 0 0,-2-3 0 0 0,0 0 0 0 0,1 0 0 0 0,-1 0 0 0 0,1 0 0 0 0,0 0 0 0 0,-1 0 0 0 0,1-1 0 0 0,0 1 0 0 0,0 0 0 0 0,-1 0 0 0 0,1 0 0 0 0,0-1 0 0 0,0 1 0 0 0,0 0 0 0 0,0-1 0 0 0,0 1 0 0 0,0-1 0 0 0,0 1 0 0 0,0-1 0 0 0,1 1 0 0 0,1 0 0 0 0,-1-1 0 0 0,1 1 0 0 0,0 0 0 0 0,0-1 0 0 0,-1 1 0 0 0,1-1 0 0 0,0 0 0 0 0,0 0 0 0 0,0 0 0 0 0,-1-1 0 0 0,1 1 0 0 0,0 0 0 0 0,-1-1 0 0 0,1 0 0 0 0,0 0 0 0 0,-1 0 0 0 0,4-1 0 0 0,-3 1 0 0 0,0-1 0 0 0,0 1 0 0 0,0-1 0 0 0,0 0 0 0 0,0 0 0 0 0,-1 0 0 0 0,1 0 0 0 0,-1 0 0 0 0,1 0 0 0 0,-1-1 0 0 0,0 1 0 0 0,0-1 0 0 0,3-4 0 0 0,-3 2 0 0 0,1 0 0 0 0,1 0 0 0 0,5-7 0 0 0,4-4 0 0 0,11-20 289 0 0,24-37 862 0 0,-42 62-903 0 0,1-1 12 0 0,-6 12-186 0 0,-3 8-48 0 0,-1 15-26 0 0,-1 5 0 0 0,-4 1 0 0 0,1 1 0 0 0,1-1 0 0 0,2 1 0 0 0,-1 59 0 0 0,5-80 0 0 0,0 12 0 0 0,3 24 0 0 0,-1-22 0 0 0,-2 44 0 0 0,-2-46 0 0 0,0 0 0 0 0,0 0 0 0 0,-11 36 0 0 0,7-33 0 0 0,4-15 0 0 0,0-1 0 0 0,0 0 0 0 0,-1 0 0 0 0,0 0 0 0 0,-1-1 0 0 0,0 1 0 0 0,0-1 0 0 0,-8 11 0 0 0,12-18 0 0 0,-1 3 0 0 0,-1 0 0 0 0,0 0 0 0 0,0 0 0 0 0,0-1 0 0 0,-3 4 0 0 0,3-4 0 0 0,-14 3 0 0 0,12-4 0 0 0,1 0 0 0 0,0-1 0 0 0,1 1 0 0 0,-1-1 0 0 0,0 0 0 0 0,1 1 0 0 0,-1-1 0 0 0,0-1 0 0 0,0 1 0 0 0,1 0 0 0 0,-1 0 0 0 0,-3-2 0 0 0,1 1 0 0 0,1 0 0 0 0,-1-1 0 0 0,1 1 0 0 0,0-1 0 0 0,0 0 0 0 0,0 0 0 0 0,0 0 0 0 0,0-1 0 0 0,0 1 0 0 0,-4-5 0 0 0,-1-2 0 0 0,0-1 0 0 0,-9-13 0 0 0,8 11 0 0 0,7 7 0 0 0,0 1 0 0 0,0-1 0 0 0,1 0 0 0 0,-1 0 0 0 0,1 0 0 0 0,0 0 0 0 0,-1-9 0 0 0,2 12 0 0 0,1 0 0 0 0,0-1 0 0 0,0 1 0 0 0,0 0 0 0 0,0-1 0 0 0,0 1 0 0 0,1 0 0 0 0,-1 0 0 0 0,1 0 0 0 0,-1-1 0 0 0,1 1 0 0 0,0 0 0 0 0,0 0 0 0 0,0 0 0 0 0,0 0 0 0 0,0 0 0 0 0,1 0 0 0 0,-1 0 0 0 0,0 1 0 0 0,1-1 0 0 0,-1 0 0 0 0,4-2 0 0 0,3-5 0 0 0,1 0-180 0 0,-1-1-1 0 0,2 2 0 0 0,-1-1 1 0 0,1 1-1 0 0,1 1 1 0 0,-1 0-1 0 0,14-7 1 0 0,35-25-1064 0 0,-32 18-271 0 0,-5 3-18 0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19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53 8287 0 0,'0'0'191'0'0,"7"-6"252"0"0,-5 4-419 0 0,1 1 0 0 0,-1 0 0 0 0,0 0-1 0 0,1 0 1 0 0,-1 0 0 0 0,1 0 0 0 0,3 0 0 0 0,11-5 15 0 0,40-22 8977 0 0,-56 28-8060 0 0,-1 0-285 0 0,6-2-230 0 0,-3 1 299 0 0,-4 1 3835 0 0,-27 8-4147 0 0,2 2 1 0 0,-1 0-1 0 0,-36 22 1 0 0,13-8-78 0 0,43-20-351 0 0,0 0 0 0 0,1 1 0 0 0,-1 0 0 0 0,1 0 0 0 0,0 0 0 0 0,-9 10 0 0 0,15-15 0 0 0,0 0 0 0 0,0 0 0 0 0,-1 1 0 0 0,1-1 0 0 0,0 0 0 0 0,0 0 0 0 0,-1 1 0 0 0,1-1 0 0 0,0 0 0 0 0,0 0 0 0 0,0 1 0 0 0,-1-1 0 0 0,1 0 0 0 0,0 1 0 0 0,0-1 0 0 0,0 0 0 0 0,0 1 0 0 0,0-1 0 0 0,0 0 0 0 0,0 1 0 0 0,0-1 0 0 0,0 0 0 0 0,0 1 0 0 0,0-1 0 0 0,0 0 0 0 0,0 1 0 0 0,0-1 0 0 0,0 0 0 0 0,0 0 0 0 0,0 1 0 0 0,0-1 0 0 0,1 0 0 0 0,-1 1 0 0 0,0-1 0 0 0,0 0 0 0 0,0 1 0 0 0,0-1 0 0 0,1 0 0 0 0,-1 0 0 0 0,0 1 0 0 0,0-1 0 0 0,1 0 0 0 0,-1 0 0 0 0,0 0 0 0 0,0 1 0 0 0,1-1 0 0 0,-1 0 0 0 0,0 0 0 0 0,1 0 0 0 0,-1 0 0 0 0,0 0 0 0 0,0 1 0 0 0,1-1 0 0 0,-1 0 0 0 0,0 0 0 0 0,1 0 0 0 0,-1 0 0 0 0,1 0 0 0 0,6 2 0 0 0,-1 1 0 0 0,1-1 0 0 0,0 0 0 0 0,0-1 0 0 0,1 0 0 0 0,13 1 0 0 0,10 1 0 0 0,-19-2-138 0 0,0 0 1 0 0,0-1-1 0 0,13-1 0 0 0,3 0-563 0 0,-26 1-735 0 0,-2 0-79 0 0,0 0-18 0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20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21191 0 0,'0'0'480'0'0,"0"0"67"0"0,10 4 734 0 0,58-12-330 0 0,-56 6 49 0 0,0 0 0 0 0,22 0 0 0 0,-27 3-851 0 0,1 0-1407 0 0,-1 1 0 0 0,1-1-1 0 0,13 7 1 0 0,-20-7 697 0 0,1-1-1485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21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09 11975 0 0,'1'-1'267'0'0,"1"0"-179"0"0,1-1 0 0 0,-1 0 0 0 0,0 0 0 0 0,0 0-1 0 0,0 0 1 0 0,0 0 0 0 0,0 0 0 0 0,0-1 0 0 0,-1 1 0 0 0,3-5 0 0 0,11-29-41 0 0,-1 1 843 0 0,-11 29-357 0 0,-1-1 0 0 0,1 1-1 0 0,1-10 1 0 0,6-15 1365 0 0,-5 19-1232 0 0,-1 1 0 0 0,0-1 0 0 0,0 1 0 0 0,-1-1-1 0 0,-1 0 1 0 0,0 0 0 0 0,0-18 0 0 0,2 13-654 0 0,-1 8 65 0 0,-2 8 294 0 0,-1 1 117 0 0,0 0 21 0 0,0 0-66 0 0,-1-1-294 0 0,-4-2-61 0 0,4 2 283 0 0,-1 1-336 0 0,1 1 1 0 0,-1-1 0 0 0,0 0-1 0 0,0 1 1 0 0,1-1 0 0 0,-1 1-1 0 0,0 0 1 0 0,1 0 0 0 0,-1-1-1 0 0,0 1 1 0 0,1 0 0 0 0,-1 0-1 0 0,1 0 1 0 0,-1 1 0 0 0,1-1-1 0 0,0 0 1 0 0,0 1 0 0 0,-1-1-1 0 0,0 3 1 0 0,-3 3 221 0 0,0 1 0 0 0,-6 14 0 0 0,3-7-136 0 0,-13 21-121 0 0,11-19 0 0 0,0 0 0 0 0,-10 27 0 0 0,13-25 0 0 0,1-1 0 0 0,2 1 0 0 0,0 0 0 0 0,0 0 0 0 0,2 0 0 0 0,0 21 0 0 0,2-36 0 0 0,0-1 0 0 0,0 0 0 0 0,1 0 0 0 0,-1 0 0 0 0,1 0 0 0 0,-1 0 0 0 0,1 0 0 0 0,0 0 0 0 0,1 0 0 0 0,-1 0 0 0 0,0 0 0 0 0,1-1 0 0 0,-1 1 0 0 0,1-1 0 0 0,0 1 0 0 0,0-1 0 0 0,0 1 0 0 0,0-1 0 0 0,1 0 0 0 0,-1 0 0 0 0,0 0 0 0 0,1 0 0 0 0,0 0 0 0 0,-1-1 0 0 0,1 1 0 0 0,0-1 0 0 0,0 0 0 0 0,0 0 0 0 0,4 2 0 0 0,0-2 0 0 0,1 1 0 0 0,-1-1 0 0 0,0 0 0 0 0,0-1 0 0 0,1 0 0 0 0,-1 0 0 0 0,0 0 0 0 0,1-1 0 0 0,-1 0 0 0 0,0-1 0 0 0,13-3 0 0 0,-7 0 0 0 0,1-1 0 0 0,-1 0 0 0 0,21-14 0 0 0,-28 16 0 0 0,0 0 0 0 0,0 0 0 0 0,-1-1 0 0 0,1 0 0 0 0,-1 0 0 0 0,-1-1 0 0 0,1 1 0 0 0,-1-1 0 0 0,6-10 0 0 0,-9 14 21 0 0,0 0 1 0 0,0 1-1 0 0,0-1 0 0 0,-1 0 1 0 0,1 0-1 0 0,-1 0 0 0 0,1 0 1 0 0,-1 0-1 0 0,0 1 0 0 0,0-1 1 0 0,0 0-1 0 0,0 0 0 0 0,0 0 1 0 0,-1-2-1 0 0,1 3 20 0 0,0 0 1 0 0,-1-1-1 0 0,1 1 1 0 0,-1 0-1 0 0,1 0 1 0 0,-1 0-1 0 0,0 0 0 0 0,1 0 1 0 0,-1 0-1 0 0,0 0 1 0 0,0 0-1 0 0,0 0 0 0 0,0 0 1 0 0,0 0-1 0 0,0 0 1 0 0,-2-1-1 0 0,1 1 6 0 0,0 0-1 0 0,0 1 1 0 0,-1-1-1 0 0,1 0 1 0 0,-1 1-1 0 0,1-1 1 0 0,0 1-1 0 0,-1 0 1 0 0,1 0 0 0 0,-1 0-1 0 0,1 0 1 0 0,-1 0-1 0 0,1 0 1 0 0,0 1-1 0 0,-1-1 1 0 0,1 1-1 0 0,-1 0 1 0 0,1 0-1 0 0,0-1 1 0 0,0 1 0 0 0,-3 2-1 0 0,-2 2-46 0 0,0 1 0 0 0,0-1 0 0 0,1 1 0 0 0,-1 1 0 0 0,2-1 0 0 0,-1 1 0 0 0,1 0 0 0 0,-7 10 0 0 0,-4 6 0 0 0,13-19-211 0 0,0 0 1 0 0,1 0-1 0 0,-1 0 0 0 0,1 1 1 0 0,0-1-1 0 0,0 1 0 0 0,0-1 1 0 0,1 1-1 0 0,-1 0 0 0 0,0 5 1 0 0,2-9 106 0 0,0 0-1 0 0,0 1 1 0 0,0-1 0 0 0,0 0 0 0 0,0 0 0 0 0,1 0 0 0 0,-1 1 0 0 0,0-1 0 0 0,1 0-1 0 0,-1 0 1 0 0,0 0 0 0 0,1 1 0 0 0,0-1 0 0 0,-1 0 0 0 0,1 0 0 0 0,0 0 0 0 0,1 1-1 0 0,-1 0 9 0 0,0-1 0 0 0,1 0 0 0 0,0 0 0 0 0,-1 0-1 0 0,1 0 1 0 0,0-1 0 0 0,-1 1 0 0 0,1 0 0 0 0,0-1-1 0 0,0 1 1 0 0,0-1 0 0 0,0 1 0 0 0,-1-1 0 0 0,5 0-1 0 0,8 0-1927 0 0,3-1-21 0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21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32 21191 0 0,'0'0'480'0'0,"0"0"67"0"0,0 0 31 0 0,-1-9 125 0 0,1 4-543 0 0,0 3 565 0 0,0 2 246 0 0,0 0 42 0 0,0 0-127 0 0,-2 8-591 0 0,0-1 0 0 0,0 1 1 0 0,-1-1-1 0 0,0 0 1 0 0,-4 8-1 0 0,-6 14 342 0 0,8-14-637 0 0,0-1 0 0 0,-3 23 0 0 0,7-32 0 0 0,0 0 0 0 0,1 0 0 0 0,0 0 0 0 0,0-1 0 0 0,0 1 0 0 0,1 0 0 0 0,0 0 0 0 0,0 0 0 0 0,0-1 0 0 0,0 1 0 0 0,1-1 0 0 0,2 6 0 0 0,-4-10 0 0 0,0 1 0 0 0,0 0 0 0 0,0-1 0 0 0,0 1 0 0 0,0-1 0 0 0,1 1 0 0 0,-1-1 0 0 0,0 1 0 0 0,0-1 0 0 0,1 1 0 0 0,-1-1 0 0 0,0 0 0 0 0,1 1 0 0 0,-1-1 0 0 0,1 1 0 0 0,-1-1 0 0 0,0 0 0 0 0,1 1 0 0 0,-1-1 0 0 0,1 0 0 0 0,-1 1 0 0 0,1-1 0 0 0,-1 0 0 0 0,1 0 0 0 0,-1 1 0 0 0,1-1 0 0 0,-1 0 0 0 0,1 0 0 0 0,0 0 0 0 0,0 0 0 0 0,1 0 0 0 0,3 2 18 0 0,0-1 0 0 0,0 0 0 0 0,1-1-1 0 0,-1 1 1 0 0,0-1 0 0 0,0 0 0 0 0,1 0 0 0 0,-1 0 0 0 0,0-1 0 0 0,0 0-1 0 0,0 0 1 0 0,1 0 0 0 0,-1-1 0 0 0,0 0 0 0 0,-1 0 0 0 0,1 0 0 0 0,0 0 0 0 0,6-5-1 0 0,-4 3 26 0 0,-1 0-1 0 0,0-1 0 0 0,-1 1 0 0 0,1-1 1 0 0,-1 0-1 0 0,0 0 0 0 0,0-1 0 0 0,-1 1 1 0 0,1-1-1 0 0,-1 0 0 0 0,0-1 0 0 0,-1 1 0 0 0,3-7 1 0 0,-1 1 62 0 0,-2 4 24 0 0,-1 0 0 0 0,1 0 0 0 0,-1 0 0 0 0,2-15 0 0 0,-4 20-108 0 0,0 0 1 0 0,-1 0 0 0 0,1 0-1 0 0,0 0 1 0 0,-1 0-1 0 0,0 0 1 0 0,0 0 0 0 0,0 0-1 0 0,0 0 1 0 0,0 0-1 0 0,0 0 1 0 0,-1 0 0 0 0,0 1-1 0 0,1-1 1 0 0,-1 0-1 0 0,-3-2 1 0 0,3 3-25 0 0,0 0 0 0 0,0 0-1 0 0,0 0 1 0 0,0 1 0 0 0,0-1 0 0 0,-1 1 0 0 0,1-1 0 0 0,-1 1-1 0 0,1 0 1 0 0,-1 0 0 0 0,1 0 0 0 0,-5-1 0 0 0,-2 1-920 0 0,0-1 0 0 0,-13 1 0 0 0,18 1 404 0 0,-16 0-9720 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23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9 8287 0 0,'0'0'191'0'0,"0"0"26"0"0,0 0 9 0 0,0 0 110 0 0,0 0 444 0 0,0 0 196 0 0,0 0 42 0 0,0 0-63 0 0,0 0-290 0 0,0 0-121 0 0,0 0-28 0 0,0 0-4 0 0,0 0 0 0 0,0 0 0 0 0,0 0 0 0 0,0 0 0 0 0,0 0 0 0 0,0 0 0 0 0,16-18 2560 0 0,-31 30-844 0 0,-9 15-256 0 0,10-8-1684 0 0,2 1 0 0 0,0 0 0 0 0,1 0 0 0 0,-7 23 0 0 0,12-28-50 0 0,3-8-164 0 0,0-1 0 0 0,1 1 0 0 0,0 0 0 0 0,-1 12 0 0 0,2-8-74 0 0,0-1 0 0 0,1 1 0 0 0,1 0 0 0 0,0-1 0 0 0,2 14 0 0 0,-2-20 0 0 0,1 1 0 0 0,-1 0 0 0 0,1-1 0 0 0,0 1 0 0 0,0-1 0 0 0,0 0 0 0 0,0 0 0 0 0,1 1 0 0 0,0-2 0 0 0,0 1 0 0 0,0 0 0 0 0,0 0 0 0 0,0-1 0 0 0,5 3 0 0 0,-4-3 0 0 0,1 0 0 0 0,-1 0 0 0 0,1-1 0 0 0,0 0 0 0 0,0 0 0 0 0,0 0 0 0 0,0-1 0 0 0,0 0 0 0 0,1 0 0 0 0,-1 0 0 0 0,0 0 0 0 0,1-1 0 0 0,-1 0 0 0 0,0 0 0 0 0,1 0 0 0 0,-1-1 0 0 0,10-2 0 0 0,-4 1 0 0 0,0-2 0 0 0,0 1 0 0 0,0-2 0 0 0,-1 1 0 0 0,1-1 0 0 0,-1-1 0 0 0,12-8 0 0 0,-17 10 0 0 0,-1 0 0 0 0,1-1 0 0 0,-1 1 0 0 0,0-1 0 0 0,0 0 0 0 0,0 0 0 0 0,4-10 0 0 0,-1 3 0 0 0,-2 0 0 0 0,8-20 0 0 0,-12 25 93 0 0,1 0 0 0 0,-1 1 0 0 0,0-1 0 0 0,-1 0 1 0 0,0 0-1 0 0,0 1 0 0 0,0-1 0 0 0,-1 0 0 0 0,0 0 0 0 0,-3-10 0 0 0,-1 0 248 0 0,0 1 1 0 0,-16-31-1 0 0,19 44-531 0 0,0 0-1 0 0,0 0 1 0 0,0 0-1 0 0,0 1 1 0 0,0-1 0 0 0,0 1-1 0 0,-1 0 1 0 0,0-1-1 0 0,1 1 1 0 0,-1 0 0 0 0,0 0-1 0 0,0 1 1 0 0,0-1-1 0 0,0 1 1 0 0,0-1 0 0 0,0 1-1 0 0,-6-1 1 0 0,1 0-721 0 0,1 1 0 0 0,0 0 0 0 0,0 0 0 0 0,0 1 0 0 0,-1 0 0 0 0,1 0 0 0 0,-9 2 1 0 0,1 1-7248 0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24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3823 0 0,'0'0'630'0'0,"0"0"-13"0"0,2 0-393 0 0,2-1 50 0 0,1 1 0 0 0,-1-1 0 0 0,1 1 0 0 0,-1 0 0 0 0,1 0 0 0 0,-1 1 0 0 0,0-1 0 0 0,1 1 0 0 0,-1 0 0 0 0,0 0 0 0 0,1 1 0 0 0,-1-1 0 0 0,4 3 0 0 0,-3-1 408 0 0,-4-3-562 0 0,0 1 0 0 0,0 0-1 0 0,0-1 1 0 0,1 1-1 0 0,-1 0 1 0 0,0 0 0 0 0,0 0-1 0 0,0 0 1 0 0,0 0-1 0 0,-1 0 1 0 0,1 0 0 0 0,1 2-1 0 0,3 5 104 0 0,-1 1 0 0 0,0 0 0 0 0,-1 1-1 0 0,0-1 1 0 0,0 0 0 0 0,-1 1 0 0 0,0 0 0 0 0,0-1-1 0 0,-1 16 1 0 0,0-11 59 0 0,-2-1 0 0 0,1 1-1 0 0,-2-1 1 0 0,0 1 0 0 0,0-1-1 0 0,-7 18 1 0 0,6-24-408 0 0,0 0 0 0 0,0 0 1 0 0,-1-1-1 0 0,0 1 0 0 0,0-1 0 0 0,0 0 0 0 0,-1 0 1 0 0,0 0-1 0 0,0-1 0 0 0,-12 10 0 0 0,6-8-386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6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7 6447 0 0,'0'0'298'0'0,"0"-2"-10"0"0,1-6 118 0 0,1-1 0 0 0,0 1 0 0 0,0 0 0 0 0,0 0 0 0 0,1 0 0 0 0,1 0 1 0 0,4-8-1 0 0,7-19 2925 0 0,-11 19-2044 0 0,0 0 0 0 0,-1 0 0 0 0,-1-1 0 0 0,0 1 0 0 0,-1-1 0 0 0,-1-21 0 0 0,0 20 530 0 0,0 17-1305 0 0,0 1-68 0 0,-2 0-289 0 0,2 0-155 0 0,0-1 1 0 0,0 1-1 0 0,-1 0 1 0 0,1 0-1 0 0,0 0 1 0 0,-1 0 0 0 0,1 0-1 0 0,0 0 1 0 0,-1 0-1 0 0,1 0 1 0 0,0 0-1 0 0,-1 0 1 0 0,1 0-1 0 0,0 0 1 0 0,-1 0-1 0 0,1 0 1 0 0,0 0 0 0 0,-1 0-1 0 0,1 0 1 0 0,0 1-1 0 0,-1-1 1 0 0,1 0-1 0 0,0 0 1 0 0,-1 0-1 0 0,1 0 1 0 0,0 1-1 0 0,0-1 1 0 0,-1 0-1 0 0,1 0 1 0 0,0 1 0 0 0,0-1-1 0 0,0 0 1 0 0,-1 0-1 0 0,1 1 1 0 0,0-1-1 0 0,0 0 1 0 0,0 0-1 0 0,0 1 1 0 0,-1-1-1 0 0,-2 12-4 0 0,3-11 4 0 0,-13 80 0 0 0,-3 112 0 0 0,13-171 0 0 0,2-14 0 0 0,0 0 0 0 0,1 0 0 0 0,-1 0 0 0 0,2 12 0 0 0,1-12-133 0 0,-2-6-563 0 0,0-2-258 0 0,5-9-6437 0 0,-1 0 309 0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2:26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6 15663 0 0,'0'0'356'0'0,"0"0"50"0"0,0 0 20 0 0,0 0-42 0 0,3-1-250 0 0,9-3-49 0 0,-11 3-6 0 0,0 1 0 0 0,0-1 0 0 0,0 0 0 0 0,0 0 0 0 0,0 1 1 0 0,0-1-1 0 0,0 0 0 0 0,0 0 0 0 0,-1 0 0 0 0,1 0 0 0 0,0 0 0 0 0,-1 0 0 0 0,2-1 0 0 0,0-2 175 0 0,5-5 706 0 0,0-1 0 0 0,-1 0 0 0 0,0 0 0 0 0,7-18 1 0 0,7-12 990 0 0,-9 20-1541 0 0,-2 0-1 0 0,0-1 1 0 0,-1 0-1 0 0,6-28 1 0 0,-14 48-410 0 0,0 1 0 0 0,0 0 0 0 0,1 0 0 0 0,-1-1 0 0 0,0 1 0 0 0,0 0 0 0 0,0 0 0 0 0,0-1 0 0 0,0 1 0 0 0,0 0 0 0 0,0-1 0 0 0,0 1 0 0 0,0 0 0 0 0,0 0 0 0 0,0-1 0 0 0,0 1 0 0 0,0 0 0 0 0,0 0 0 0 0,0-1 0 0 0,0 1 0 0 0,0 0 0 0 0,0-1 0 0 0,0 1 0 0 0,-1 0 0 0 0,1 0 0 0 0,0-1 0 0 0,0 1 0 0 0,0 0 0 0 0,0 0 0 0 0,-1 0 0 0 0,1-1 0 0 0,0 1 0 0 0,0 0 0 0 0,0 0 0 0 0,-1 0 0 0 0,1 0 0 0 0,0-1 0 0 0,0 1 0 0 0,-1 0 0 0 0,1 0 0 0 0,0 0 0 0 0,0 0 0 0 0,-1 0 0 0 0,1 0 0 0 0,0 0 0 0 0,0 0 0 0 0,-1 0 0 0 0,-8 1 0 0 0,9-1 0 0 0,-2 2 0 0 0,-1-1 0 0 0,1 1 0 0 0,0-1 0 0 0,-1 1 0 0 0,1 0 0 0 0,0 0 0 0 0,0 0 0 0 0,1 0 0 0 0,-1 0 0 0 0,0 0 0 0 0,1 0 0 0 0,-1 1 0 0 0,1-1 0 0 0,0 0 0 0 0,-2 4 0 0 0,-1 5 0 0 0,0 0 0 0 0,-3 14 0 0 0,-1 3 0 0 0,2-6 0 0 0,-4 27 0 0 0,9-42 0 0 0,0 0 0 0 0,1 0 0 0 0,0 0 0 0 0,0 0 0 0 0,1 0 0 0 0,0 0 0 0 0,0 0 0 0 0,3 9 0 0 0,-4-14 0 0 0,1 3 0 0 0,11 5 0 0 0,-10-8 0 0 0,1-1 0 0 0,-1 0 0 0 0,1 0 0 0 0,-1 0 0 0 0,1 0 0 0 0,0-1 0 0 0,-1 1 0 0 0,1-1 0 0 0,0 1 0 0 0,0-1 0 0 0,-1 0 0 0 0,1 0 0 0 0,0 0 0 0 0,0-1 0 0 0,0 1 0 0 0,-1-1 0 0 0,1 1 0 0 0,0-1 0 0 0,-1 0 0 0 0,1 0 0 0 0,-1 0 0 0 0,4-2 0 0 0,6-3 0 0 0,0-1 0 0 0,-1 0 0 0 0,13-11 0 0 0,-5 2 0 0 0,-1 0 0 0 0,0-2 0 0 0,-2 0 0 0 0,0-1 0 0 0,-1 0 0 0 0,-1-1 0 0 0,-1-1 0 0 0,0-1 0 0 0,-2 1 0 0 0,0-2 0 0 0,-2 0 0 0 0,13-46 0 0 0,-16 49 0 0 0,-3 11 0 0 0,0 0 0 0 0,-1 1 0 0 0,0-1 0 0 0,1-15 0 0 0,-3 24 0 0 0,0 0 0 0 0,0 0 0 0 0,0-1 0 0 0,0 1 0 0 0,0 0 0 0 0,0 0 0 0 0,0 0 0 0 0,0 0 0 0 0,0-1 0 0 0,0 1 0 0 0,0 0 0 0 0,0 0 0 0 0,0 0 0 0 0,0 0 0 0 0,0-1 0 0 0,0 1 0 0 0,0 0 0 0 0,0 0 0 0 0,0 0 0 0 0,0 0 0 0 0,-1 0 0 0 0,1-1 0 0 0,0 1 0 0 0,0 0 0 0 0,0 0 0 0 0,0 0 0 0 0,0 0 0 0 0,0 0 0 0 0,0 0 0 0 0,-1-1 0 0 0,1 1 0 0 0,0 0 0 0 0,0 0 0 0 0,0 0 0 0 0,-1 0 0 0 0,-5 3 0 0 0,-3 7 0 0 0,2 0 0 0 0,0 0 0 0 0,1 1 0 0 0,0 0 0 0 0,1 0 0 0 0,-7 20 0 0 0,4-2 0 0 0,-7 36 0 0 0,11-46 0 0 0,1 1 0 0 0,1-1 0 0 0,1 22 0 0 0,1-35 0 0 0,1 0 0 0 0,-1 1 0 0 0,1-1 0 0 0,1 0 0 0 0,-1 1 0 0 0,1-1 0 0 0,0 0 0 0 0,0 0 0 0 0,1 0 0 0 0,0 0 0 0 0,0-1 0 0 0,0 1 0 0 0,6 6 0 0 0,-7-10 0 0 0,0 0 0 0 0,-1 0 0 0 0,1-1 0 0 0,0 1 0 0 0,0-1 0 0 0,0 0 0 0 0,1 1 0 0 0,-1-1 0 0 0,0 0 0 0 0,0 0 0 0 0,1 0 0 0 0,-1-1 0 0 0,1 1 0 0 0,-1 0 0 0 0,0-1 0 0 0,1 0 0 0 0,-1 1 0 0 0,1-1 0 0 0,-1 0 0 0 0,1 0 0 0 0,-1-1 0 0 0,1 1 0 0 0,-1 0 0 0 0,1-1 0 0 0,-1 0 0 0 0,0 1 0 0 0,1-1 0 0 0,-1 0 0 0 0,0 0 0 0 0,1 0 0 0 0,-1-1 0 0 0,0 1 0 0 0,2-3 0 0 0,9-4 0 0 0,0-2 0 0 0,-1 0 0 0 0,-1-1 0 0 0,0 0 0 0 0,15-20 0 0 0,-1-5 0 0 0,-2-2 0 0 0,-2 0 0 0 0,28-69 0 0 0,-40 83 0 0 0,-1-1 0 0 0,-2 0 0 0 0,0 0 0 0 0,-2 0 0 0 0,0-1 0 0 0,-2 0 0 0 0,-1-41 0 0 0,-6 48 0 0 0,5 18 0 0 0,0 1 0 0 0,-1 0 0 0 0,1-1 0 0 0,-1 1 0 0 0,1 0 0 0 0,-1-1 0 0 0,1 1 0 0 0,-1 0 0 0 0,1-1 0 0 0,-1 1 0 0 0,1 0 0 0 0,-1 0 0 0 0,1 0 0 0 0,-1 0 0 0 0,0-1 0 0 0,1 1 0 0 0,-1 0 0 0 0,1 0 0 0 0,-1 0 0 0 0,0 0 0 0 0,1 0 0 0 0,-1 0 0 0 0,1 1 0 0 0,-1-1 0 0 0,1 0 0 0 0,-1 0 0 0 0,1 0 0 0 0,-1 0 0 0 0,0 1 0 0 0,1-1 0 0 0,-1 0 0 0 0,1 0 0 0 0,-1 1 0 0 0,1 0 0 0 0,-3 0 0 0 0,1 0 0 0 0,-1 1 0 0 0,1 0 0 0 0,0 0 0 0 0,0 0 0 0 0,0 0 0 0 0,0 0 0 0 0,0 0 0 0 0,1 0 0 0 0,-1 0 0 0 0,1 1 0 0 0,-1-1 0 0 0,-1 4 0 0 0,-12 37 0 0 0,14-40 0 0 0,-12 38 0 0 0,2 1 0 0 0,-9 77 0 0 0,19-101 0 0 0,0 1 0 0 0,1 0 0 0 0,0-1 0 0 0,2 1 0 0 0,0-1 0 0 0,2 1 0 0 0,0-1 0 0 0,12 36 0 0 0,-14-51 0 0 0,-1 0 0 0 0,0 0 0 0 0,1 0 0 0 0,0 0 0 0 0,0 0 0 0 0,0 0 0 0 0,0-1 0 0 0,0 1 0 0 0,0-1 0 0 0,1 1 0 0 0,-1-1 0 0 0,1 0 0 0 0,-1 0 0 0 0,7 3 0 0 0,-5-3 0 0 0,0-1 0 0 0,0 1 0 0 0,0-1 0 0 0,0 0 0 0 0,0 0 0 0 0,1-1 0 0 0,-1 1 0 0 0,0-1 0 0 0,0 0 0 0 0,1 0 0 0 0,4-1 0 0 0,0-1 0 0 0,1 0 0 0 0,-1-1 0 0 0,1 0 0 0 0,-1 0 0 0 0,0-1 0 0 0,-1 0 0 0 0,1 0 0 0 0,-1-1 0 0 0,0 0 0 0 0,0-1 0 0 0,0 0 0 0 0,-1 0 0 0 0,0-1 0 0 0,0 0 0 0 0,0 0 0 0 0,-1 0 0 0 0,0-1 0 0 0,-1 0 0 0 0,1 0 0 0 0,-2 0 0 0 0,1-1 0 0 0,-1 0 0 0 0,0 0 0 0 0,-1 0 0 0 0,0 0 0 0 0,-1 0 0 0 0,0-1 0 0 0,2-12 0 0 0,-4 19 0 0 0,1 2 0 0 0,-1 0 0 0 0,0 1 0 0 0,0-1 0 0 0,0 0 0 0 0,0 0 0 0 0,0 0 0 0 0,0 0 0 0 0,0 1 0 0 0,-1-1 0 0 0,1 0 0 0 0,0 0 0 0 0,0 1 0 0 0,0-1 0 0 0,-1 0 0 0 0,1 0 0 0 0,0 1 0 0 0,-1-1 0 0 0,1 0 0 0 0,-1 0 0 0 0,1 0 19 0 0,-1 1 1 0 0,1-1-1 0 0,0 1 0 0 0,0 0 0 0 0,0-1 0 0 0,0 1 1 0 0,0 0-1 0 0,-1-1 0 0 0,1 1 0 0 0,0 0 0 0 0,0-1 1 0 0,-1 1-1 0 0,1 0 0 0 0,0-1 0 0 0,-1 1 1 0 0,1 0-1 0 0,0 0 0 0 0,-1-1 0 0 0,1 1 0 0 0,0 0 1 0 0,-1 0-1 0 0,1 0 0 0 0,0-1 0 0 0,-1 1 0 0 0,1 0 1 0 0,-1 0-1 0 0,1 0 0 0 0,0 0 0 0 0,-1 0 1 0 0,1 0-1 0 0,-1 0 0 0 0,1 0 0 0 0,0 0 0 0 0,-1 0 1 0 0,1 0-1 0 0,-1 0 0 0 0,1 0 0 0 0,0 0 0 0 0,-1 0 1 0 0,-10 9 974 0 0,11-8-942 0 0,-6 5-89 0 0,1 0 1 0 0,1 0 0 0 0,-1 1 0 0 0,1 0 0 0 0,0 0-1 0 0,0 0 1 0 0,1 0 0 0 0,0 0 0 0 0,0 1-1 0 0,1 0 1 0 0,0-1 0 0 0,0 1 0 0 0,1 0 0 0 0,0 0-1 0 0,0 0 1 0 0,1 0 0 0 0,1 10 0 0 0,-1-15 4 0 0,1 1 0 0 0,-1-1 1 0 0,1 1-1 0 0,0-1 1 0 0,0 1-1 0 0,0-1 0 0 0,1 0 1 0 0,-1 1-1 0 0,1-1 1 0 0,0 0-1 0 0,0 0 0 0 0,0 0 1 0 0,0 0-1 0 0,0-1 0 0 0,1 1 1 0 0,-1 0-1 0 0,1-1 1 0 0,0 0-1 0 0,0 1 0 0 0,0-1 1 0 0,0-1-1 0 0,0 1 1 0 0,0 0-1 0 0,0-1 0 0 0,1 1 1 0 0,-1-1-1 0 0,0 0 0 0 0,1 0 1 0 0,-1 0-1 0 0,1-1 1 0 0,-1 1-1 0 0,1-1 0 0 0,0 0 1 0 0,4 0-1 0 0,6-2 102 0 0,1-1 0 0 0,-1-1-1 0 0,0 0 1 0 0,0-1 0 0 0,0 0 0 0 0,0-1 0 0 0,-1-1-1 0 0,0 0 1 0 0,-1-1 0 0 0,1 0 0 0 0,17-16-1 0 0,-15 10 55 0 0,-1-1 0 0 0,0 0-1 0 0,-1 0 1 0 0,-1-2 0 0 0,-1 1-1 0 0,0-2 1 0 0,16-35 0 0 0,-22 42-35 0 0,-2 3-70 0 0,1 1 0 0 0,-1-1 0 0 0,4-17 0 0 0,-7 16-19 0 0,-1 8 0 0 0,1 1 0 0 0,0 0 0 0 0,0 0 0 0 0,0-1 0 0 0,0 1 0 0 0,0 0 0 0 0,-1 0 0 0 0,1 0 0 0 0,0-1 0 0 0,0 1 0 0 0,0 0 0 0 0,-1 0 0 0 0,1 0 0 0 0,0 0 0 0 0,0-1 0 0 0,-1 1 0 0 0,1 0 0 0 0,0 0 0 0 0,0 0 0 0 0,-1 0 0 0 0,1 0 0 0 0,0 0 0 0 0,0 0 0 0 0,-1 0 0 0 0,0 0 0 0 0,0 0 0 0 0,0 0 0 0 0,0 1 0 0 0,0-1 0 0 0,0 1 0 0 0,1-1 0 0 0,-1 0 0 0 0,0 1 0 0 0,0-1 0 0 0,0 1 0 0 0,1 0 0 0 0,-1-1 0 0 0,0 1 0 0 0,0 0 0 0 0,1-1 0 0 0,-1 1 0 0 0,1 0 0 0 0,-1 0 0 0 0,1 0 0 0 0,-2 1 0 0 0,-6 19 0 0 0,8-19 0 0 0,-1 0 0 0 0,1-1 0 0 0,0 1 0 0 0,0 0 0 0 0,0 0 0 0 0,0-1 0 0 0,0 1 0 0 0,0 0 0 0 0,0-1 0 0 0,0 1 0 0 0,1 0 0 0 0,-1-1 0 0 0,1 1 0 0 0,-1 0 0 0 0,2 2 0 0 0,0 0 0 0 0,0 0 0 0 0,0 1 0 0 0,0-1 0 0 0,0 0 0 0 0,1 0 0 0 0,-1 0 0 0 0,1 0 0 0 0,0 0 0 0 0,0-1 0 0 0,0 1 0 0 0,1-1 0 0 0,-1 0 0 0 0,6 4 0 0 0,3 1 0 0 0,1-1 0 0 0,22 10 0 0 0,-21-11 0 0 0,-1 1 0 0 0,18 11 0 0 0,-27-15 0 0 0,0 0 0 0 0,-1 0 0 0 0,1 0 0 0 0,0 1 0 0 0,-1-1 0 0 0,0 1 0 0 0,0 0 0 0 0,0 0 0 0 0,-1 0 0 0 0,1 0 0 0 0,2 6 0 0 0,-3-3 0 0 0,0-1 0 0 0,0 0 0 0 0,0 1 0 0 0,-1-1 0 0 0,1 9 0 0 0,-3-3 0 0 0,-1-9 0 0 0,0-2 0 0 0,-9 14 189 0 0,8-11-81 0 0,0 1 1 0 0,0-1-1 0 0,-1 0 0 0 0,1 0 0 0 0,-1 0 0 0 0,0 0 0 0 0,-1-1 1 0 0,-7 6-1 0 0,7-6-380 0 0,0-1 0 0 0,-1 1 0 0 0,1-1-1 0 0,-1 0 1 0 0,0-1 0 0 0,1 1 0 0 0,-1-1 0 0 0,0-1 0 0 0,0 1 0 0 0,-11-1 0 0 0,6 0-465 0 0,1-2 1 0 0,-1 1-1 0 0,1-1 1 0 0,-1-1-1 0 0,-10-4 1 0 0,-2-3-799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04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17 13823 0 0,'0'0'315'0'0,"0"0"45"0"0,-1-9 353 0 0,0 7-617 0 0,1 1-95 0 0,0 0 1 0 0,0 1-1 0 0,-1-1 1 0 0,1 0-1 0 0,0 0 1 0 0,0 1-1 0 0,0-1 1 0 0,0 0-1 0 0,0 0 1 0 0,0 1-1 0 0,0-1 1 0 0,0 0-1 0 0,0 0 1 0 0,0 1-1 0 0,0-1 1 0 0,1 0-1 0 0,-1 1 1 0 0,1-2-1 0 0,2-24 898 0 0,2-10 1080 0 0,-3 26-843 0 0,1-3 1358 0 0,-3 12-1950 0 0,0 1-28 0 0,1-4 2157 0 0,-2 13-1751 0 0,-84 217 195 0 0,9 22-1117 0 0,66-215 0 0 0,5-11 0 0 0,5-21-373 0 0,4-7-549 0 0,3-10-1371 0 0,-4 4 270 0 0,2-2-22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04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8 17503 0 0,'0'0'399'0'0,"0"0"60"0"0,2-3 21 0 0,-1 2-442 0 0,0-1 0 0 0,0 0 0 0 0,1 0 1 0 0,-2 0-1 0 0,1 0 0 0 0,0 0 0 0 0,0 0 1 0 0,-1 0-1 0 0,1 0 0 0 0,-1 0 1 0 0,1-4-1 0 0,-1-30 671 0 0,0 28-66 0 0,0 0 1 0 0,0 0-1 0 0,0 1 0 0 0,2-10 1 0 0,2 4-400 0 0,0-1 0 0 0,1 0-1 0 0,1 1 1 0 0,0 0 0 0 0,1 0 0 0 0,0 1 0 0 0,1 0 0 0 0,0 0-1 0 0,1 1 1 0 0,0 0 0 0 0,1 0 0 0 0,0 1 0 0 0,0 0 0 0 0,1 1 0 0 0,1 0-1 0 0,0 1 1 0 0,18-10 0 0 0,-12 9-244 0 0,-8 4 0 0 0,0 0 0 0 0,0 1 0 0 0,0 0 0 0 0,1 0 0 0 0,0 1 0 0 0,17-3 0 0 0,-24 6 0 0 0,1 0 0 0 0,-1 0 0 0 0,1 0 0 0 0,-1 0 0 0 0,1 1 0 0 0,-1 0 0 0 0,1 0 0 0 0,-1 0 0 0 0,1 0 0 0 0,-1 1 0 0 0,0-1 0 0 0,0 1 0 0 0,0 0 0 0 0,0 1 0 0 0,0-1 0 0 0,0 1 0 0 0,0-1 0 0 0,-1 1 0 0 0,0 0 0 0 0,1 0 0 0 0,-1 1 0 0 0,0-1 0 0 0,-1 1 0 0 0,1 0 0 0 0,0-1 0 0 0,-1 1 0 0 0,0 0 0 0 0,0 1 0 0 0,0-1 0 0 0,-1 0 0 0 0,1 0 0 0 0,1 9 0 0 0,-2-6 0 0 0,-1 0 0 0 0,1 0 0 0 0,-1 0 0 0 0,0 0 0 0 0,-1 0 0 0 0,0 0 0 0 0,0 0 0 0 0,0 0 0 0 0,-1-1 0 0 0,0 1 0 0 0,-1 0 0 0 0,1-1 0 0 0,-7 12 0 0 0,1-4 0 0 0,0-1 0 0 0,-1 0 0 0 0,-1-1 0 0 0,0 0 0 0 0,-15 14 0 0 0,-73 71-64 0 0,85-86-302 0 0,-4 6-309 0 0,-24 16 1 0 0,33-28-433 0 0,0 1 1 0 0,-1-2-1 0 0,-11 6 1 0 0,8-5-6745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05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1 17503 0 0,'0'0'399'0'0,"-6"5"540"0"0,-2 3-664 0 0,0 0 0 0 0,-11 16 0 0 0,-3 4 1318 0 0,2-3-907 0 0,0 1 0 0 0,2 1 0 0 0,1 1-1 0 0,-14 29 1 0 0,-46 124 2241 0 0,65-152-2927 0 0,2 1 0 0 0,1 1 0 0 0,1-1 0 0 0,2 2 0 0 0,-4 54 0 0 0,10-75 4 0 0,1-1 0 0 0,-1 1 1 0 0,2-1-1 0 0,-1 0 0 0 0,1 0 0 0 0,1 1 0 0 0,7 17 0 0 0,-8-23-12 0 0,0-1 0 0 0,0 0-1 0 0,0 1 1 0 0,1-1 0 0 0,-1 0-1 0 0,1 0 1 0 0,0-1 0 0 0,0 1-1 0 0,1-1 1 0 0,-1 1 0 0 0,1-1-1 0 0,0 0 1 0 0,-1 0 0 0 0,1-1-1 0 0,1 1 1 0 0,-1-1 0 0 0,0 0-1 0 0,1 0 1 0 0,5 2 0 0 0,-8-4-234 0 0,0 0 0 0 0,0 0 0 0 0,1 1 0 0 0,-1-1 1 0 0,0-1-1 0 0,0 1 0 0 0,0 0 0 0 0,1 0 0 0 0,-1-1 1 0 0,3 0-1 0 0,3-1-781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05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1 13823 0 0,'0'0'315'0'0,"0"0"45"0"0,0 0 21 0 0,0 0-49 0 0,6-7 651 0 0,-6 7-867 0 0,0 0 0 0 0,0 0-1 0 0,0 0 1 0 0,0-1 0 0 0,0 1 0 0 0,0 0 0 0 0,0 0-1 0 0,0 0 1 0 0,0 0 0 0 0,0 0 0 0 0,0 0 0 0 0,0-1-1 0 0,0 1 1 0 0,0 0 0 0 0,1 0 0 0 0,-1 0 0 0 0,0 0-1 0 0,0 0 1 0 0,0 0 0 0 0,0 0 0 0 0,0-1 0 0 0,0 1-1 0 0,0 0 1 0 0,0 0 0 0 0,1 0 0 0 0,-1 0 0 0 0,0 0 0 0 0,0 0-1 0 0,0 0 1 0 0,0 0 0 0 0,0 0 0 0 0,0 0 0 0 0,1 0-1 0 0,-1 0 1 0 0,0 0 0 0 0,0 0 0 0 0,0 0 0 0 0,0 0-1 0 0,0 0 1 0 0,0 0 0 0 0,1 0 0 0 0,-1 0 0 0 0,0 0-1 0 0,0 0 1 0 0,0 0 0 0 0,0 0 0 0 0,0 0 0 0 0,1 0-1 0 0,-1 0 1 0 0,0 0 0 0 0,0 0 0 0 0,0 0 0 0 0,0 0-1 0 0,0 0 1 0 0,0 1 0 0 0,0-1 0 0 0,0 0 0 0 0,1 0 0 0 0,0 12 1046 0 0,-3 18-903 0 0,-14 42 335 0 0,-3 21-69 0 0,15-71-525 0 0,-1 0 0 0 0,-9 24 0 0 0,2-5 0 0 0,5-27-2067 0 0,6-11 1178 0 0,-1-1 1 0 0,0 1-1 0 0,1 0 1 0 0,-1 1 0 0 0,1-1-1 0 0,0 0 1 0 0,-1 5 0 0 0,2-8-6194 0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06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4 17503 0 0,'0'0'399'0'0,"0"0"60"0"0,0 0 21 0 0,0 0-59 0 0,0 2-276 0 0,-1 20 815 0 0,1-10 83 0 0,-1 0-1 0 0,4 20 1 0 0,-1-16-1098 0 0,-1-10 217 0 0,-1 0 1 0 0,1 0-1 0 0,1 0 1 0 0,-1-1-1 0 0,1 1 0 0 0,0 0 1 0 0,0-1-1 0 0,1 0 1 0 0,-1 1-1 0 0,1-1 0 0 0,1 0 1 0 0,3 6-1 0 0,-6-9-145 0 0,1 1-15 0 0,10 4-5 0 0,-10-6 3 0 0,0-1 0 0 0,0 1 0 0 0,0-1 0 0 0,0 1 0 0 0,0-1 0 0 0,0 0 0 0 0,0 1 0 0 0,0-1 0 0 0,0 0 0 0 0,0-1 0 0 0,0 1 0 0 0,0 0 0 0 0,0-1 0 0 0,0 1 0 0 0,0-1 0 0 0,0 1 0 0 0,3-3 0 0 0,4-1 0 0 0,0-1 0 0 0,12-8 0 0 0,-12 7 0 0 0,0-2 0 0 0,1 0 0 0 0,-1-1 0 0 0,-1 0 0 0 0,1-1 0 0 0,-2 1 0 0 0,1-2 0 0 0,8-15 0 0 0,2-1 0 0 0,18-34 72 0 0,-35 59 299 0 0,-1 2 117 0 0,0 0 21 0 0,0 0-66 0 0,0 2-294 0 0,2 2-147 0 0,0 0-1 0 0,0 0 1 0 0,-1 0 0 0 0,0 1-1 0 0,0-1 1 0 0,0 0 0 0 0,0 1-1 0 0,-1-1 1 0 0,0 1 0 0 0,0-1-1 0 0,0 5 1 0 0,-2 12-4 0 0,-5 21 1 0 0,4-27 0 0 0,-4 27 1 0 0,-3-1 0 0 0,-1-1 0 0 0,-2 0 0 0 0,-31 67 0 0 0,36-93 0 0 0,3-5 0 0 0,1 1 0 0 0,0-1 0 0 0,-4 12 0 0 0,7-14-64 0 0,0-5-273 0 0,1-2-138 0 0,11-7-4911 0 0,1-2-92 0 0,0 0-254 0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06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24 15663 0 0,'0'0'356'0'0,"0"0"50"0"0,0 0 20 0 0,0 0-42 0 0,-8 5 623 0 0,4-3-486 0 0,-2 2 410 0 0,-1 1-1 0 0,1 0 0 0 0,0 0 1 0 0,-7 7-1 0 0,7-4-795 0 0,0-1-1 0 0,0 1 1 0 0,1 0-1 0 0,0 0 1 0 0,1 1-1 0 0,0 0 1 0 0,0-1-1 0 0,1 1 1 0 0,0 0-1 0 0,0 1 1 0 0,1-1-1 0 0,0 0 1 0 0,1 1-1 0 0,0-1 1 0 0,1 11-1 0 0,4 0-134 0 0,-4-19 0 0 0,1 0 0 0 0,-1 0 0 0 0,0 0 0 0 0,0-1 0 0 0,1 1 0 0 0,-1 0 0 0 0,1 0 0 0 0,-1-1 0 0 0,1 1 0 0 0,-1 0 0 0 0,1-1 0 0 0,-1 1 0 0 0,1-1 0 0 0,-1 1 0 0 0,1-1 0 0 0,0 1 0 0 0,-1-1 0 0 0,1 1 0 0 0,0-1 0 0 0,0 0 0 0 0,-1 1 0 0 0,1-1 0 0 0,0 0 0 0 0,0 1 0 0 0,-1-1 0 0 0,1 0 0 0 0,0 0 0 0 0,0 0 0 0 0,0 0 0 0 0,0 0 0 0 0,-1 0 0 0 0,2 0 0 0 0,1 0 0 0 0,2 0 79 0 0,0 0 0 0 0,0 0-1 0 0,0 0 1 0 0,0-1 0 0 0,0 0 0 0 0,0 0-1 0 0,-1 0 1 0 0,1-1 0 0 0,0 0 0 0 0,-1 0 0 0 0,1 0-1 0 0,5-4 1 0 0,3-1 262 0 0,-1-2 1 0 0,22-18-1 0 0,-25 19-341 0 0,-2 0 0 0 0,1 0 0 0 0,-1-1 0 0 0,-1 0 0 0 0,12-19 0 0 0,-15 21 0 0 0,1-1 0 0 0,-1 1 0 0 0,0-1 0 0 0,-1 0 0 0 0,0 1 0 0 0,0-1 0 0 0,0 0 0 0 0,0-16 0 0 0,-2 23-19 0 0,0-1 1 0 0,0 1-1 0 0,0 0 0 0 0,0 0 0 0 0,0 0 1 0 0,0 0-1 0 0,-1-1 0 0 0,1 1 0 0 0,0 0 1 0 0,-1 0-1 0 0,1 0 0 0 0,-1 0 0 0 0,1 0 1 0 0,-1 0-1 0 0,0 0 0 0 0,1 0 0 0 0,-1 0 0 0 0,0 0 1 0 0,0 0-1 0 0,0 0 0 0 0,1 0 0 0 0,-1 1 1 0 0,0-1-1 0 0,0 0 0 0 0,0 1 0 0 0,0-1 1 0 0,0 1-1 0 0,0-1 0 0 0,-1 1 0 0 0,1-1 1 0 0,0 1-1 0 0,0 0 0 0 0,0-1 0 0 0,0 1 1 0 0,0 0-1 0 0,-1 0 0 0 0,1 0 0 0 0,0 0 1 0 0,0 0-1 0 0,-2 0 0 0 0,-1 1-102 0 0,-1-1 0 0 0,1 1 0 0 0,0 0 0 0 0,0 0 0 0 0,0 0 0 0 0,0 1 0 0 0,0-1 0 0 0,0 1 0 0 0,1 0 0 0 0,-5 3 0 0 0,-32 27-5436 0 0,36-29 3510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07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06 15663 0 0,'22'-44'2697'0'0,"18"-56"-1"0"0,-20 48 2187 0 0,-19 51-4339 0 0,-1 1-28 0 0,0-2-72 0 0,2-3-217 0 0,-1 4 161 0 0,-1 1 100 0 0,0 0 21 0 0,0 0-66 0 0,-2 8-278 0 0,-3 8-165 0 0,-6 23 0 0 0,6-15 0 0 0,-1 0 0 0 0,-15 35 0 0 0,-1 3 0 0 0,4-3 0 0 0,-13 44 0 0 0,27-88 0 0 0,1 0 0 0 0,1 0 0 0 0,1 1 0 0 0,0 27 0 0 0,2-38 0 0 0,-1 0 0 0 0,1 0 0 0 0,0 0 0 0 0,4 8 0 0 0,-5-12 0 0 0,0 0 0 0 0,1 0 0 0 0,-1 1 0 0 0,0-1 0 0 0,1 0 0 0 0,-1 0 0 0 0,1 0 0 0 0,0 0 0 0 0,-1-1 0 0 0,1 1 0 0 0,0 0 0 0 0,-1 0 0 0 0,1 0 0 0 0,0 0 0 0 0,0-1 0 0 0,0 1 0 0 0,0 0 0 0 0,0-1 0 0 0,0 1 0 0 0,0-1 0 0 0,1 1 0 0 0,1 1 0 0 0,-3-2 0 0 0,1 1 0 0 0,-1-1 0 0 0,1 0 0 0 0,-1 1 0 0 0,1-1 0 0 0,-1 1 0 0 0,1-1 0 0 0,-1 0 0 0 0,1 0 0 0 0,-1 1 0 0 0,1-1 0 0 0,-1 0 0 0 0,1 0 0 0 0,0 0 0 0 0,-1 1 0 0 0,1-1 0 0 0,0 0 0 0 0,-1 0 0 0 0,1 0 0 0 0,-1 0 0 0 0,1 0 0 0 0,0 0 0 0 0,-1 0 0 0 0,1-1 0 0 0,-1 1 0 0 0,2 0 0 0 0,0-1 0 0 0,2 1-255 0 0,1-1-1 0 0,0 0 1 0 0,0 0-1 0 0,-1 0 1 0 0,1-1-1 0 0,0 0 1 0 0,-1 0-1 0 0,6-2 1 0 0,-6 1-269 0 0,0 0 0 0 0,0 1 0 0 0,-1-1 0 0 0,1 0 1 0 0,0-1-1 0 0,-1 1 0 0 0,0-1 0 0 0,0 1 1 0 0,0-1-1 0 0,0 0 0 0 0,-1 0 0 0 0,1-1 0 0 0,-1 1 1 0 0,0 0-1 0 0,-1-1 0 0 0,1 1 0 0 0,-1-1 0 0 0,1 1 1 0 0,-2-1-1 0 0,1 0 0 0 0,0 0 0 0 0,-1-5 1 0 0,-1-4-6115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07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1975 0 0,'0'0'547'0'0,"0"0"-11"0"0,0 0-203 0 0,0 0 419 0 0,0 0 220 0 0,2 0 42 0 0,56 5 4763 0 0,-37-4-5166 0 0,0-2-1 0 0,1 0 1 0 0,-1-1-1 0 0,32-8 1 0 0,-40 8-443 0 0,1 0-1 0 0,0 0 1 0 0,15 2 0 0 0,11-2-1060 0 0,-4 2-1072 0 0,-18 0 941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07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70 15663 0 0,'8'-3'1418'0'0,"-5"2"-1330"0"0,0-1 0 0 0,-1 0 0 0 0,0 0 0 0 0,1 0 0 0 0,-1-1 0 0 0,0 1 0 0 0,0 0 0 0 0,0-1 0 0 0,0 1 0 0 0,1-5 0 0 0,9-16 3302 0 0,-9 17-1799 0 0,-2 5-769 0 0,-1 1-248 0 0,0 0-50 0 0,-3-4 405 0 0,3 4-902 0 0,0-1 0 0 0,0 1 1 0 0,0 0-1 0 0,0 0 0 0 0,0 0 1 0 0,0-1-1 0 0,0 1 0 0 0,0 0 1 0 0,0 0-1 0 0,-1 0 0 0 0,1 0 1 0 0,0-1-1 0 0,0 1 0 0 0,0 0 1 0 0,0 0-1 0 0,0 0 0 0 0,-1 0 1 0 0,1 0-1 0 0,0-1 0 0 0,0 1 1 0 0,0 0-1 0 0,-1 0 0 0 0,1 0 1 0 0,0 0-1 0 0,0 0 0 0 0,0 0 1 0 0,-1 0-1 0 0,1 0 0 0 0,0 0 1 0 0,0 0-1 0 0,-1 0 0 0 0,1 0 1 0 0,0 0-1 0 0,0 0 0 0 0,0 0 0 0 0,-1 0 1 0 0,1 0-1 0 0,0 0 0 0 0,0 0 1 0 0,-1 0-1 0 0,-4 1 26 0 0,-1 0-1 0 0,0-1 1 0 0,1 2-1 0 0,-1-1 1 0 0,1 1 0 0 0,0 0-1 0 0,-1 0 1 0 0,1 0-1 0 0,0 1 1 0 0,0-1 0 0 0,-6 6-1 0 0,0 0 55 0 0,0 1 0 0 0,0 0 0 0 0,-13 16 0 0 0,18-18-129 0 0,-1 0-1 0 0,2 1 1 0 0,-1-1 0 0 0,1 1 0 0 0,0 0 0 0 0,1 1 0 0 0,0-1 0 0 0,0 1 0 0 0,-4 14-1 0 0,8-14-126 0 0,0-8 149 0 0,0 0-1 0 0,1 1 1 0 0,-1-1-1 0 0,0 0 1 0 0,1 0-1 0 0,-1 0 1 0 0,1 0-1 0 0,-1 0 1 0 0,1 0 0 0 0,-1 0-1 0 0,1 0 1 0 0,0 0-1 0 0,-1 0 1 0 0,1 0-1 0 0,0 0 1 0 0,0 0-1 0 0,0-1 1 0 0,0 1-1 0 0,0 0 1 0 0,0-1-1 0 0,0 1 1 0 0,0-1 0 0 0,0 1-1 0 0,0-1 1 0 0,0 1-1 0 0,0-1 1 0 0,0 1-1 0 0,0-1 1 0 0,1 0-1 0 0,-1 0 1 0 0,0 0-1 0 0,0 0 1 0 0,0 0 0 0 0,1 0-1 0 0,1 0 1 0 0,0 0 0 0 0,3 0 0 0 0,0 0 0 0 0,-1 0 0 0 0,1-1 0 0 0,0 0 0 0 0,-1 0 0 0 0,1-1 0 0 0,0 1 0 0 0,-1-1 0 0 0,6-3 0 0 0,7-3 0 0 0,21-16 0 0 0,-22 13 0 0 0,-10 8 5 0 0,0-2 1 0 0,-1 1-1 0 0,0-1 0 0 0,0 0 1 0 0,0 0-1 0 0,-1-1 0 0 0,0 0 1 0 0,0 0-1 0 0,0 0 0 0 0,-1 0 1 0 0,7-13-1 0 0,-26 26 1315 0 0,7-1-1197 0 0,0 0 0 0 0,1 1 0 0 0,0 0 0 0 0,0 0 0 0 0,-9 14 0 0 0,12-16-207 0 0,1 0 0 0 0,1-1 1 0 0,-1 1-1 0 0,1 0 0 0 0,0 0 0 0 0,0 1 0 0 0,0-1 0 0 0,1 0 1 0 0,-1 1-1 0 0,1-1 0 0 0,0 9 0 0 0,1-13-424 0 0,0 1 65 0 0,1-2 438 0 0,-1 1 0 0 0,0-1 0 0 0,0 0 0 0 0,0 1 0 0 0,0-1 0 0 0,1 1 0 0 0,-1-1 0 0 0,0 1 0 0 0,0-1 0 0 0,1 1 0 0 0,-1-1 0 0 0,0 0 0 0 0,1 1-1 0 0,-1-1 1 0 0,0 0 0 0 0,1 1 0 0 0,-1-1 0 0 0,0 0 0 0 0,1 1 0 0 0,-1-1 0 0 0,1 0 0 0 0,-1 0 0 0 0,1 0 0 0 0,-1 1 0 0 0,1-1 0 0 0,-1 0 0 0 0,1 0 0 0 0,-1 0-1 0 0,1 0 1 0 0,-1 0 0 0 0,1 0 0 0 0,0 0 0 0 0,1 0 7 0 0,2 1-4 0 0,1-1 1 0 0,0 0-1 0 0,0 0 1 0 0,0-1-1 0 0,0 0 0 0 0,-1 1 1 0 0,1-1-1 0 0,0-1 1 0 0,7-2-1 0 0,-5 1 15 0 0,1 0 1 0 0,-1 0-1 0 0,0-1 0 0 0,-1 0 1 0 0,9-6-1 0 0,4-8 624 0 0,0-1 1 0 0,15-22-1 0 0,-9 7-618 0 0,-14 20-20 0 0,20-23-1 0 0,-31 36 2 0 0,1 1 0 0 0,-1 0 0 0 0,0 0 0 0 0,0-1 0 0 0,0 1 0 0 0,1 0 0 0 0,-1 0 0 0 0,0-1 0 0 0,0 1 0 0 0,1 0 0 0 0,-1 0 0 0 0,0 0 0 0 0,1 0 0 0 0,-1-1 0 0 0,0 1 0 0 0,1 0 0 0 0,-1 0 0 0 0,0 0 0 0 0,1 0 0 0 0,-1 0 0 0 0,0 0 0 0 0,1 0 0 0 0,-1 0 0 0 0,0 0 0 0 0,1 0 0 0 0,-1 0 0 0 0,0 0 0 0 0,1 0 0 0 0,-1 0 0 0 0,0 0 0 0 0,1 0 0 0 0,-1 0 0 0 0,0 1 0 0 0,0-1 0 0 0,1 0 0 0 0,-1 0 0 0 0,0 0 0 0 0,1 0 0 0 0,-1 1 0 0 0,0-1 0 0 0,0 0 0 0 0,1 0 0 0 0,-1 1 0 0 0,0-1 0 0 0,0 0 0 0 0,0 0 0 0 0,1 1 0 0 0,-1-1 0 0 0,0 0 0 0 0,0 1 0 0 0,0-1 0 0 0,0 0 0 0 0,0 1 0 0 0,0-1 0 0 0,0 1 0 0 0,1-1 0 0 0,10 17 0 0 0,-1-2 0 0 0,1 0 0 0 0,19 20 0 0 0,-26-31 0 0 0,0 0 0 0 0,-1 0 0 0 0,1 0 0 0 0,-1 0 0 0 0,0 0 0 0 0,0 1 0 0 0,0-1 0 0 0,3 9 0 0 0,4 14 0 0 0,-10-26 0 0 0,0 0 0 0 0,1 0 0 0 0,-1-1 0 0 0,0 1 0 0 0,0 0 0 0 0,0 0 0 0 0,0 0 0 0 0,0-1 0 0 0,0 1 0 0 0,0 0 0 0 0,0 0 0 0 0,0 0 0 0 0,0 0 0 0 0,0-1 0 0 0,0 1 0 0 0,0 0 0 0 0,-1 0 0 0 0,1-1 0 0 0,0 1 0 0 0,-1 0 0 0 0,1 0 0 0 0,0-1 0 0 0,-1 1 0 0 0,1 0 0 0 0,-1-1 0 0 0,1 1 0 0 0,-2 0 0 0 0,1 1 0 0 0,-2 2-88 0 0,1-1 0 0 0,-1 0 1 0 0,1 1-1 0 0,-1-1 0 0 0,0 0 0 0 0,0-1 0 0 0,-1 1 0 0 0,1-1 1 0 0,0 1-1 0 0,-1-1 0 0 0,1 0 0 0 0,-8 3 0 0 0,0-1-325 0 0,-1-1 1 0 0,1 0-1 0 0,-15 2 0 0 0,23-5-400 0 0,0 0 1 0 0,0 0-1 0 0,0 0 1 0 0,0 0 0 0 0,-6-2-1 0 0,7 2-88 0 0,1-1-1643 0 0,1 1-15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6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136 0 0,0 0 457 0 0,0 0 228 0 0,0 0 43 0 0,0 0-59 0 0,0 0-289 0 0,0 0-121 0 0,0 0-28 0 0,0 0-72 0 0,0 0-559 0 0,0 0-1271 0 0,0 0-529 0 0,0 0-107 0 0,0 0-24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08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 17503 0 0,'0'0'803'0'0,"0"0"-18"0"0,0 0-290 0 0,0 0 626 0 0,0 0 331 0 0,0 0 69 0 0,1 1-123 0 0,1 0-1273 0 0,-1 1 1 0 0,1 0-1 0 0,-1 0 1 0 0,1 0-1 0 0,-1 0 1 0 0,0 0-1 0 0,0 0 1 0 0,0 0-1 0 0,0 0 1 0 0,0 0-1 0 0,-1 0 1 0 0,1 0-1 0 0,-1 1 1 0 0,1-1-1 0 0,-1 0 1 0 0,0 1-1 0 0,0-1 1 0 0,0 0-1 0 0,0 0 1 0 0,-1 4 0 0 0,0 7 332 0 0,-2-1 1 0 0,-6 20 0 0 0,4-15-58 0 0,-47 134-227 0 0,28-89-176 0 0,17-45 2 0 0,2 0 0 0 0,0 0 0 0 0,0 1 0 0 0,-2 25 0 0 0,7-41 0 0 0,0 0 0 0 0,0 1 0 0 0,0-1 0 0 0,0 0 0 0 0,1 0 0 0 0,-1 1 0 0 0,1 1 0 0 0,2 9 0 0 0,-3-12 0 0 0,0-1 0 0 0,0 1 0 0 0,0 0 0 0 0,0-1 0 0 0,0 1 0 0 0,1-1 0 0 0,-1 1 0 0 0,0-1 0 0 0,0 1 0 0 0,1-1 0 0 0,-1 1 0 0 0,0-1 0 0 0,0 1 0 0 0,1-1 0 0 0,-1 0 0 0 0,1 1 0 0 0,-1-1 0 0 0,0 1 0 0 0,1-1 0 0 0,-1 0 0 0 0,1 1 0 0 0,-1-1 0 0 0,1 0 0 0 0,-1 0 0 0 0,1 1 0 0 0,-1-1 0 0 0,1 0 0 0 0,-1 0 0 0 0,1 0 0 0 0,-1 0 0 0 0,1 0 0 0 0,0 0 0 0 0,-1 1 0 0 0,1-1 0 0 0,-1 0 0 0 0,1-1 0 0 0,-1 1 0 0 0,1 0 0 0 0,-1 0 0 0 0,1 0 0 0 0,0 0 0 0 0,0 0 0 0 0,0-1 0 0 0,3 1 0 0 0,0-1 0 0 0,0 0 0 0 0,1 0 0 0 0,-1-1 0 0 0,0 1 0 0 0,0-1 0 0 0,-1 0 0 0 0,1 0 0 0 0,0 0 0 0 0,-1-1 0 0 0,1 1 0 0 0,-1-1 0 0 0,1 0 0 0 0,-1 0 0 0 0,0 0 0 0 0,-1 0 0 0 0,1 0 0 0 0,0-1 0 0 0,-1 1 0 0 0,0-1 0 0 0,0 0 0 0 0,0 1 0 0 0,0-1 0 0 0,0 0 0 0 0,-1 0 0 0 0,0-1 0 0 0,0 1 0 0 0,0 0 0 0 0,0 0 0 0 0,0-7 0 0 0,-1 9-38 0 0,0-1 1 0 0,0 0-1 0 0,0 1 1 0 0,0-1-1 0 0,-1 1 0 0 0,1-1 1 0 0,-1 0-1 0 0,1 1 1 0 0,-1-1-1 0 0,0 1 0 0 0,0-1 1 0 0,0 1-1 0 0,0 0 1 0 0,-2-3-1 0 0,2 4 7 0 0,0 0-1 0 0,0 0 0 0 0,-1 0 1 0 0,1 0-1 0 0,0 0 1 0 0,0 0-1 0 0,-1 0 1 0 0,1 0-1 0 0,-1 1 1 0 0,1-1-1 0 0,0 1 1 0 0,-1-1-1 0 0,1 1 1 0 0,-1-1-1 0 0,1 1 0 0 0,-1 0 1 0 0,1 0-1 0 0,-1 0 1 0 0,0 0-1 0 0,1 0 1 0 0,-1 0-1 0 0,1 0 1 0 0,-1 0-1 0 0,1 0 1 0 0,-2 1-1 0 0,-4 1 56 0 0,0 0 1 0 0,0 0-1 0 0,1 1 1 0 0,-1 0-1 0 0,1 0 0 0 0,-1 1 1 0 0,1 0-1 0 0,1 0 0 0 0,-1 0 1 0 0,-7 7-1 0 0,12-10 49 0 0,1 0 1 0 0,-1 0-1 0 0,1 0 0 0 0,-1 1 0 0 0,1-1 1 0 0,-1 0-1 0 0,1 0 0 0 0,-1 1 0 0 0,1-1 1 0 0,0 0-1 0 0,0 0 0 0 0,0 1 0 0 0,0-1 1 0 0,0 2-1 0 0,0-3-72 0 0,2 14 19 0 0,3-11-23 0 0,-4-3 2 0 0,2 2-89 0 0,0 0 0 0 0,0 0 0 0 0,0 0 0 0 0,0-1 0 0 0,1 1-1 0 0,-1-1 1 0 0,0 0 0 0 0,1 0 0 0 0,-1 0 0 0 0,1 0 0 0 0,0-1 0 0 0,-1 0 0 0 0,1 1 0 0 0,-1-1-1 0 0,1-1 1 0 0,0 1 0 0 0,-1 0 0 0 0,1-1 0 0 0,-1 0 0 0 0,1 0 0 0 0,-1 0 0 0 0,1 0 0 0 0,-1 0-1 0 0,0-1 1 0 0,0 1 0 0 0,0-1 0 0 0,0 0 0 0 0,0 0 0 0 0,0 0 0 0 0,4-4 0 0 0,-2-2-933 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08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6 19351 0 0,'0'0'439'0'0,"0"0"62"0"0,0 0 33 0 0,-1-1-65 0 0,1 0-303 0 0,-1 0 0 0 0,0 0-1 0 0,1 0 1 0 0,-1 0 0 0 0,0 0 0 0 0,0 0 0 0 0,0 0-1 0 0,0 1 1 0 0,0-1 0 0 0,0 0 0 0 0,0 1 0 0 0,0-1 0 0 0,0 0-1 0 0,0 1 1 0 0,0-1 0 0 0,0 1 0 0 0,0 0 0 0 0,0-1 0 0 0,-1 1-1 0 0,1 0 1 0 0,0 0 0 0 0,0 0 0 0 0,-2 0 0 0 0,2 0-113 0 0,-1 0 0 0 0,1 0 0 0 0,0 1 1 0 0,0-1-1 0 0,-1 1 0 0 0,1-1 0 0 0,0 1 0 0 0,0 0 1 0 0,0-1-1 0 0,0 1 0 0 0,0 0 0 0 0,0 0 1 0 0,0 0-1 0 0,0 0 0 0 0,0 0 0 0 0,0 0 0 0 0,1 0 1 0 0,-1 0-1 0 0,0 0 0 0 0,1 0 0 0 0,-1 0 0 0 0,0 0 1 0 0,1 0-1 0 0,-1 1 0 0 0,1-1 0 0 0,0 0 0 0 0,0 0 1 0 0,-1 1-1 0 0,1-1 0 0 0,0 0 0 0 0,0 1 1 0 0,0-1-1 0 0,0 0 0 0 0,0 0 0 0 0,0 1 0 0 0,1-1 1 0 0,-1 0-1 0 0,0 0 0 0 0,1 1 0 0 0,-1-1 0 0 0,1 0 1 0 0,-1 0-1 0 0,2 2 0 0 0,4 6-53 0 0,2-4 0 0 0,-4-5 0 0 0,-1 1 0 0 0,1-1 0 0 0,0 0 0 0 0,-1 0 0 0 0,1-1 0 0 0,-1 1 0 0 0,1-1 0 0 0,-1 1 0 0 0,1-1 0 0 0,-1 0 0 0 0,0 0 0 0 0,5-3 0 0 0,6-3 0 0 0,19-12 0 0 0,-29 17 0 0 0,6-4-13 0 0,16-10 98 0 0,-25 16 286 0 0,-1 0 117 0 0,0 0 21 0 0,0 0-66 0 0,0 1-294 0 0,-7 17-92 0 0,-5 18-3686 0 0,12-34 1606 0 0,0-2-22 0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09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0 17503 0 0,'0'0'803'0'0,"0"0"-18"0"0,2 1-358 0 0,4 0 125 0 0,-1 1 1 0 0,1 0 0 0 0,-1 1-1 0 0,1-1 1 0 0,-1 1-1 0 0,0 0 1 0 0,0 0-1 0 0,0 1 1 0 0,0-1 0 0 0,-1 1-1 0 0,1 0 1 0 0,-1 1-1 0 0,7 8 1 0 0,-2 1-430 0 0,-1 1 1 0 0,0 0-1 0 0,-1 0 0 0 0,-1 0 1 0 0,0 1-1 0 0,-1 0 1 0 0,-1 0-1 0 0,0 1 1 0 0,-1-1-1 0 0,1 25 0 0 0,-2-3 140 0 0,-2-1 0 0 0,-2 1 0 0 0,-10 58 0 0 0,7-73-234 0 0,0 0 0 0 0,-1 0 0 0 0,-1-1 1 0 0,-2 0-1 0 0,0-1 0 0 0,-15 27 0 0 0,14-32-35 0 0,0-1 0 0 0,-1 0 1 0 0,-1 0-1 0 0,0-1 0 0 0,-1-1 0 0 0,-1 0 1 0 0,0-1-1 0 0,-21 15 0 0 0,25-21-385 0 0,0 0 1 0 0,-1 0-1 0 0,-13 4 0 0 0,19-8-92 0 0,0 0-1 0 0,0-1 0 0 0,0 1 0 0 0,0-1 0 0 0,0-1 0 0 0,-1 1 0 0 0,1-1 1 0 0,0 1-1 0 0,-10-2 0 0 0,4-2-1051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09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879 0 0,'0'0'564'0'0,"3"1"83"0"0,15 2 136 0 0,0-1 0 0 0,0-1 1 0 0,0-1-1 0 0,28-2 0 0 0,29 0 898 0 0,2 5-1681 0 0,-56-4 0 0 0,-13 2-61 0 0,-6 0-265 0 0,-2-1-140 0 0,0 0-1316 0 0,0 0-5357 0 0,0 0-2295 0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10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24879 0 0,'2'1'564'0'0,"1"0"-406"0"0,-1 0-1 0 0,1 1 1 0 0,0-1-1 0 0,0 0 1 0 0,0-1-1 0 0,0 1 1 0 0,0 0-1 0 0,0-1 1 0 0,0 0-1 0 0,0 0 1 0 0,6 0-1 0 0,41-6 158 0 0,-23 1-215 0 0,6 1 867 0 0,16-2 1726 0 0,-30 5-5261 0 0,4 1-3297 0 0,-23 0-3999 0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3:11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3 69 10135 0 0,'0'0'231'0'0,"0"0"29"0"0,0 0 19 0 0,1-1-41 0 0,5-8-637 0 0,-1-2 4338 0 0,1 1 1173 0 0,-4 9-4568 0 0,-2 1-28 0 0,0-2 390 0 0,0-7-720 0 0,-7 1 3489 0 0,-1 2-3336 0 0,7 5-247 0 0,-1 0 0 0 0,0 0 0 0 0,1 0 0 0 0,-1 0 0 0 0,0 0 0 0 0,0 0-1 0 0,1 0 1 0 0,-1 0 0 0 0,0 1 0 0 0,0-1 0 0 0,0 1 0 0 0,0-1 0 0 0,0 1 0 0 0,0 0-1 0 0,0-1 1 0 0,0 1 0 0 0,-4 1 0 0 0,3-1 35 0 0,-1 0 0 0 0,1 0 0 0 0,-1 0 0 0 0,0 1 0 0 0,1 0 0 0 0,-1-1 0 0 0,1 1 0 0 0,0 0 0 0 0,-1 1 0 0 0,1-1 0 0 0,0 1 0 0 0,0-1 0 0 0,-1 1 0 0 0,1 0 0 0 0,-3 3 0 0 0,-8 7-125 0 0,1 1 0 0 0,0 0-1 0 0,0 1 1 0 0,1 1 0 0 0,1 0 0 0 0,1 0-1 0 0,0 1 1 0 0,-14 33 0 0 0,17-32-2 0 0,2 0 0 0 0,-6 31 0 0 0,3-12 0 0 0,2-4 0 0 0,2 1 0 0 0,1-1 0 0 0,1 53 0 0 0,-1 20 0 0 0,0-60 0 0 0,-3 0 0 0 0,-2-1 0 0 0,-15 48 0 0 0,21-85 76 0 0,0-1 0 0 0,-1 1 0 0 0,0 0-1 0 0,0-1 1 0 0,-1 0 0 0 0,0 0 0 0 0,0 0 0 0 0,0 0 0 0 0,-1-1 0 0 0,0 0-1 0 0,0 1 1 0 0,0-2 0 0 0,-1 1 0 0 0,0-1 0 0 0,0 0 0 0 0,0 0 0 0 0,0 0-1 0 0,0-1 1 0 0,-1 0 0 0 0,1 0 0 0 0,-1-1 0 0 0,0 0 0 0 0,0 0-1 0 0,0 0 1 0 0,0-1 0 0 0,-9 0 0 0 0,7 0-76 0 0,-1 0 0 0 0,-17-2 0 0 0,13-1 0 0 0,0-1 0 0 0,-20-8 0 0 0,28 10-571 0 0,5 3-1231 0 0,1-1 1513 0 0,0-1 0 0 0,0 0 0 0 0,-1 1 0 0 0,1-1 0 0 0,0 1 0 0 0,0-1 0 0 0,0 1 0 0 0,0-1 0 0 0,0 1 0 0 0,-1-1 0 0 0,1 0 0 0 0,0 1 0 0 0,0-1 0 0 0,-1 1 0 0 0,1-1 0 0 0,0 0-1 0 0,-1 1 1 0 0,1-1 0 0 0,0 0 0 0 0,-1 1 0 0 0,1-1 0 0 0,-6 4-9579 0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11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 2759 0 0,'0'0'107'0'0,"0"0"-19"0"0,1 1 128 0 0,6 2 520 0 0,-6-2 233 0 0,-1-1 45 0 0,0 0-61 0 0,11 3 772 0 0,26-5-178 0 0,8-5 2546 0 0,-44 6-3581 0 0,7 1 173 0 0,-7 1 2598 0 0,-2-1 3581 0 0,-5 4-6862 0 0,0-1 1 0 0,1 1-1 0 0,-1 0 1 0 0,1 0-1 0 0,0 1 0 0 0,0 0 1 0 0,-6 8-1 0 0,-28 42-3 0 0,13-15-1 0 0,18-31 2 0 0,2 1 0 0 0,-1 1 0 0 0,1-1 0 0 0,-7 21 0 0 0,11-26 0 0 0,1-1 0 0 0,-1 0 0 0 0,1 1 0 0 0,0-1 0 0 0,1 1 0 0 0,-1-1 0 0 0,1 1 0 0 0,0 0 0 0 0,0-1 0 0 0,1 1 0 0 0,-1-1 0 0 0,1 1 0 0 0,0-1 0 0 0,0 1 0 0 0,3 6 0 0 0,-3-9 0 0 0,-1-1 0 0 0,1 0 0 0 0,0 0 0 0 0,0 1 0 0 0,-1-1 0 0 0,1 0 0 0 0,0 0 0 0 0,0 0 0 0 0,0 0 0 0 0,0 0 0 0 0,1 0 0 0 0,-1 0 0 0 0,0-1 0 0 0,0 1 0 0 0,0 0 0 0 0,1-1 0 0 0,-1 1 0 0 0,0-1 0 0 0,1 1 0 0 0,-1-1 0 0 0,1 1 0 0 0,-1-1 0 0 0,0 0 0 0 0,1 0 0 0 0,-1 0 0 0 0,1 0 0 0 0,-1 0 0 0 0,1 0 0 0 0,-1 0 0 0 0,0 0 0 0 0,1-1 0 0 0,-1 1 0 0 0,1 0 0 0 0,1-2 0 0 0,2 1 0 0 0,14-2 0 0 0,-1-2 0 0 0,0 0 0 0 0,0-1 0 0 0,-1-1 0 0 0,1 0 0 0 0,-2-2 0 0 0,1 0 0 0 0,-1 0 0 0 0,20-16 0 0 0,-28 18 146 0 0,0-1 1 0 0,0 1-1 0 0,-1-1 0 0 0,0 0 1 0 0,0-1-1 0 0,6-10 0 0 0,-11 16-101 0 0,0 0-1 0 0,0 0 1 0 0,-1 0-1 0 0,1 0 1 0 0,-1 0-1 0 0,1-1 1 0 0,-1 1-1 0 0,-1 0 1 0 0,1-1-1 0 0,0 1 1 0 0,-1-1-1 0 0,1 1 1 0 0,-1-1-1 0 0,0 1 1 0 0,0-1-1 0 0,-1 1 1 0 0,1-1-1 0 0,-1 1 1 0 0,1-1-1 0 0,-1 1 1 0 0,0 0 0 0 0,-3-6-1 0 0,2 7-42 0 0,1-1-1 0 0,-1 1 0 0 0,0 0 1 0 0,0 0-1 0 0,0 0 1 0 0,0 0-1 0 0,-1 0 1 0 0,1 0-1 0 0,0 0 1 0 0,-1 1-1 0 0,0 0 0 0 0,1-1 1 0 0,-1 1-1 0 0,0 0 1 0 0,1 0-1 0 0,-1 0 1 0 0,0 1-1 0 0,0-1 1 0 0,0 1-1 0 0,0-1 1 0 0,0 1-1 0 0,-4 0 0 0 0,-4 1-34 0 0,0 0 0 0 0,0 0-1 0 0,0 1 1 0 0,-17 5 0 0 0,-58 26-2627 0 0,56-20 1637 0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12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17 10135 0 0,'0'0'464'0'0,"2"-16"168"0"0,0 2 95 0 0,2-1 1885 0 0,-1 0 1 0 0,0-21-1 0 0,-3 35-2068 0 0,0 1-28 0 0,0-13 943 0 0,0 6 688 0 0,-5 15-1041 0 0,-4 16-1106 0 0,0 1 0 0 0,-8 39 0 0 0,5-17 0 0 0,9-36 0 0 0,1-3 0 0 0,-1-1 0 0 0,0 1 0 0 0,0 0 0 0 0,-7 9 0 0 0,10-17-23 0 0,0 1 1 0 0,0-1-1 0 0,0 0 0 0 0,0 0 1 0 0,0 1-1 0 0,0-1 0 0 0,0 0 0 0 0,0 0 1 0 0,-1 1-1 0 0,1-1 0 0 0,0 0 0 0 0,0 0 1 0 0,0 0-1 0 0,0 1 0 0 0,-1-1 1 0 0,1 0-1 0 0,0 0 0 0 0,0 0 0 0 0,0 0 1 0 0,-1 1-1 0 0,1-1 0 0 0,0 0 1 0 0,0 0-1 0 0,0 0 0 0 0,-1 0 0 0 0,1 0 1 0 0,0 0-1 0 0,0 0 0 0 0,-1 0 1 0 0,1 0-1 0 0,0 1 0 0 0,0-1 0 0 0,-1 0 1 0 0,1 0-1 0 0,0 0 0 0 0,0-1 1 0 0,-1 1-1 0 0,1 0 0 0 0,0 0 0 0 0,0 0 1 0 0,-1 0-1 0 0,1 0 0 0 0,0 0 1 0 0,0 0-1 0 0,-1 0 0 0 0,1 0 0 0 0,0 0 1 0 0,0-1-1 0 0,0 1 0 0 0,-1 0 0 0 0,1 0 1 0 0,0 0-1 0 0,0 0 0 0 0,0-1 1 0 0,0 1-1 0 0,-1-1 0 0 0,-4-10-2270 0 0,5 6 271 0 0,0-2-24 0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13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42 11975 0 0,'5'-6'1083'0'0,"20"-17"2"0"0,-10 13 2443 0 0,-10 8 1681 0 0,-10 16-2522 0 0,1-4-2394 0 0,-1 0-1 0 0,0 0 1 0 0,0 0-1 0 0,-1-1 1 0 0,0 0 0 0 0,-8 9-1 0 0,6-8-292 0 0,8-6 0 0 0,1-2 0 0 0,0 7 0 0 0,6-4 0 0 0,11 1 0 0 0,31 6 0 0 0,-21-4 0 0 0,-26-8 0 0 0,10 8 0 0 0,-2 2 0 0 0,-9-5 0 0 0,-1-3 0 0 0,2 4 0 0 0,-1-1 0 0 0,0 0 0 0 0,-1 0 0 0 0,1 0 0 0 0,-1 0 0 0 0,0 1 0 0 0,0-1 0 0 0,0 0 0 0 0,-1 0 0 0 0,0 0 0 0 0,0 0 0 0 0,0 0 0 0 0,-1 0 0 0 0,0 0 0 0 0,0 0 0 0 0,0 0 0 0 0,0 0 0 0 0,-1-1 0 0 0,0 0 0 0 0,1 1 0 0 0,-2-1 0 0 0,1 0 0 0 0,0 0 0 0 0,-1 0 0 0 0,0-1 0 0 0,0 0 0 0 0,0 1 0 0 0,0-1 0 0 0,-1-1 0 0 0,1 1 0 0 0,-1 0 0 0 0,0-1 0 0 0,1 0 0 0 0,-9 2 0 0 0,-9 6 0 0 0,14-8 0 0 0,7-1 0 0 0,1-1 0 0 0,-1 0 0 0 0,0 1 0 0 0,0-1 0 0 0,1 0 0 0 0,-1 0 0 0 0,0 0 0 0 0,0 0 0 0 0,0 0 0 0 0,1 0 0 0 0,-1 0 0 0 0,0 0 0 0 0,0 0 0 0 0,0 0 0 0 0,0 0 0 0 0,1-1 0 0 0,-1 1 0 0 0,0 0 0 0 0,0 0 0 0 0,1-1 0 0 0,-1 1 0 0 0,0-1 0 0 0,0 0 0 0 0,-8-4 0 0 0,2 1 0 0 0,3-2 0 0 0,2 1-64 0 0,-4 7-475 0 0,4 0-6302 0 0,2-2-667 0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13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7503 0 0,'0'0'399'0'0,"0"0"60"0"0,0 0 21 0 0,0 0-59 0 0,0 0-136 0 0,1-2 457 0 0,0-1-596 0 0,0 1 1 0 0,1 0 0 0 0,-1 0 0 0 0,1 0 0 0 0,0 0 0 0 0,0 0 0 0 0,0 0 0 0 0,0 0 0 0 0,0 0 0 0 0,0 1 0 0 0,0-1 0 0 0,0 1 0 0 0,1-1 0 0 0,-1 1 0 0 0,1 0 0 0 0,-1 0 0 0 0,3-1 0 0 0,9-1 1090 0 0,-1-1-1 0 0,17-1 1 0 0,2-1-266 0 0,-27 4-971 0 0,-3 1 0 0 0,0 0 0 0 0,-1 1 0 0 0,1-1 0 0 0,0 1 0 0 0,0-1 0 0 0,-1 1 0 0 0,1 0 0 0 0,0-1 0 0 0,0 1 0 0 0,0 0 0 0 0,1 0 0 0 0,16-1 597 0 0,1 1 1 0 0,29 3-1 0 0,-40-2-506 0 0,-4-1 8 0 0,0 0-36 0 0,20-5-124 0 0,-23 5-276 0 0,-2 0-138 0 0,0 0-33 0 0,0 0-276 0 0,0 0-1144 0 0,-4 0-507 0 0,-15 0-100 0 0,-1-2-23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7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8 11975 0 0,'0'0'547'0'0,"0"0"-11"0"0,4-11 539 0 0,-1 7 7183 0 0,-3 3-8247 0 0,0 1 0 0 0,0 0 0 0 0,0 0 0 0 0,0 0 0 0 0,1 0-1 0 0,-1 0 1 0 0,0-1 0 0 0,0 1 0 0 0,0 0 0 0 0,0 0 0 0 0,0 0 0 0 0,1 0-1 0 0,-1 0 1 0 0,0 0 0 0 0,0 0 0 0 0,0 0 0 0 0,0 0 0 0 0,0 0 0 0 0,1-1 0 0 0,-1 1-1 0 0,0 0 1 0 0,0 0 0 0 0,0 0 0 0 0,1 0 0 0 0,-1 0 0 0 0,0 0 0 0 0,0 0-1 0 0,0 0 1 0 0,0 0 0 0 0,1 0 0 0 0,-1 0 0 0 0,0 1 0 0 0,0-1 0 0 0,0 0 0 0 0,0 0-1 0 0,1 0 1 0 0,-1 0 0 0 0,0 0 0 0 0,0 0 0 0 0,0 0 0 0 0,0 0 0 0 0,0 0 0 0 0,1 1-1 0 0,2 10 822 0 0,-2 23 789 0 0,-1-24-1376 0 0,0 2-245 0 0,0 1 0 0 0,-2 0 0 0 0,-2 13 0 0 0,2-13 0 0 0,0 0 0 0 0,0 27 0 0 0,2-28 0 0 0,-1 1 0 0 0,-3 19 0 0 0,3-25 0 0 0,0 6-1097 0 0,3-11-1525 0 0,0 2-965 0 0,-2-4-3235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16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04 15663 0 0,'0'0'719'0'0,"0"0"-20"0"0,3-8-210 0 0,0-5 1258 0 0,-10 18 1686 0 0,-11 21 1432 0 0,6-7-4865 0 0,2 1 0 0 0,0 0 0 0 0,-8 23 0 0 0,17-39 0 0 0,0 0 0 0 0,0 1 0 0 0,0-1 0 0 0,0 1 0 0 0,1-1 0 0 0,0 1 0 0 0,0-1 0 0 0,0 1 0 0 0,0-1 0 0 0,1 0 0 0 0,0 1 0 0 0,0-1 0 0 0,0 1 0 0 0,0-1 0 0 0,1 0 0 0 0,3 7 0 0 0,4 0 0 0 0,-5-10 0 0 0,-2-1 0 0 0,2 1 54 0 0,1 0 1 0 0,-1-1-1 0 0,0 1 1 0 0,0-1-1 0 0,0 0 1 0 0,0 0-1 0 0,1-1 0 0 0,-1 1 1 0 0,0-1-1 0 0,0 0 1 0 0,0 0-1 0 0,0 0 0 0 0,0-1 1 0 0,0 1-1 0 0,0-1 1 0 0,5-3-1 0 0,7-5 312 0 0,0-1 0 0 0,18-15 0 0 0,-26 20-341 0 0,4-4-25 0 0,61-50 0 0 0,-63 49 0 0 0,1 0 0 0 0,-1 0 0 0 0,-1-1 0 0 0,11-17 0 0 0,-17 22 29 0 0,1 1 154 0 0,0 0 1 0 0,-1 0 0 0 0,0 0 0 0 0,0-1-1 0 0,4-12 1 0 0,-7 17-159 0 0,0 1 0 0 0,0 0-1 0 0,0-1 1 0 0,0 1 0 0 0,0 0 0 0 0,0-1 0 0 0,0 1-1 0 0,0-1 1 0 0,0 1 0 0 0,-1 0 0 0 0,1-1 0 0 0,-1 1-1 0 0,1 0 1 0 0,-1-1 0 0 0,1 1 0 0 0,-1 0-1 0 0,0 0 1 0 0,1 0 0 0 0,-1 0 0 0 0,0-1 0 0 0,0 1-1 0 0,0 0 1 0 0,0 0 0 0 0,0 1 0 0 0,0-1-1 0 0,0 0 1 0 0,0 0 0 0 0,0 0 0 0 0,-1 1 0 0 0,1-1-1 0 0,0 0 1 0 0,0 1 0 0 0,-1-1 0 0 0,1 1-1 0 0,0 0 1 0 0,-3-1 0 0 0,0 0-126 0 0,0 0 0 0 0,0 1 1 0 0,-1-1-1 0 0,1 1 0 0 0,0 0 0 0 0,0 0 0 0 0,0 0 0 0 0,0 1 1 0 0,0-1-1 0 0,-1 1 0 0 0,1 0 0 0 0,-5 2 0 0 0,-4 3-701 0 0,0-1 0 0 0,-16 12 0 0 0,-8 3-321 0 0,20-14 99 0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16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3 44 8287 0 0,'0'0'191'0'0,"0"0"26"0"0,0 0 9 0 0,0 0 110 0 0,0 0 444 0 0,0 0 196 0 0,0 0 42 0 0,17-20 4106 0 0,-5 3 1312 0 0,-12 16-6065 0 0,0-5 1218 0 0,-2 6-1570 0 0,-18 9-22 0 0,9-2 413 0 0,2 0-1 0 0,-1 1 1 0 0,1 0-1 0 0,-14 17 1 0 0,12-11-410 0 0,0 2 0 0 0,1-1 0 0 0,1 1 0 0 0,-8 20 0 0 0,5-10 0 0 0,4-8 0 0 0,-9 31 0 0 0,13-36 0 0 0,-10 35 0 0 0,11-36 0 0 0,0 0 0 0 0,0 1 0 0 0,1-1 0 0 0,1 1 0 0 0,0-1 0 0 0,1 24 0 0 0,-2 26 0 0 0,-5 29 0 0 0,4-56 0 0 0,2 49 0 0 0,1-46 0 0 0,0-14 0 0 0,-2-1 0 0 0,-1 0 0 0 0,-1 0 0 0 0,-9 34 0 0 0,-22 47 0 0 0,29-91 0 0 0,0 1 0 0 0,-1-2 0 0 0,0 1 0 0 0,-1-1 0 0 0,-14 17 0 0 0,15-21 0 0 0,5-7 0 0 0,1 1 0 0 0,-1-1 0 0 0,1 1 0 0 0,-1 0 0 0 0,1 0 0 0 0,0-1 0 0 0,0 1 0 0 0,0 0 0 0 0,0 0 0 0 0,0 0 0 0 0,1 0 0 0 0,-2 4 0 0 0,2-5 0 0 0,0 0 0 0 0,0 0 0 0 0,-1 0 0 0 0,1 0 0 0 0,-1 0 0 0 0,1 0 0 0 0,-1 0 0 0 0,1-1 0 0 0,-1 1 0 0 0,1 0 0 0 0,-1 0 0 0 0,0 0 0 0 0,0 0 0 0 0,-19 20 0 0 0,19-19 0 0 0,1-1 0 0 0,-1-1 0 0 0,1 1 0 0 0,-1-1 0 0 0,1 1 0 0 0,-1 0 0 0 0,1-1 0 0 0,-1 1 0 0 0,0-1 0 0 0,1 1 0 0 0,-1-1 0 0 0,1 0 0 0 0,-1 1 0 0 0,0-1 0 0 0,0 0 0 0 0,1 1 0 0 0,-1-1 0 0 0,0 0 0 0 0,-1 1 0 0 0,-6 0 0 0 0,1 0 0 0 0,3-1 0 0 0,-3-1 0 0 0,7 1 0 0 0,0 0 0 0 0,0 0 0 0 0,0 0 0 0 0,0-1 0 0 0,1 1 0 0 0,-1 0 0 0 0,0 0 0 0 0,0 0 0 0 0,0 0 0 0 0,0 0 0 0 0,0 0 0 0 0,0-1 0 0 0,0 1 0 0 0,0 0 0 0 0,0 0 0 0 0,0 0 0 0 0,0 0 0 0 0,0 0 0 0 0,0 0 0 0 0,0 0 0 0 0,0-1 0 0 0,-1 1 0 0 0,1 0 0 0 0,0 0 0 0 0,0 0 0 0 0,0 0 0 0 0,0 0 0 0 0,0 0 0 0 0,0 0 0 0 0,0 0 0 0 0,0-1 0 0 0,0 1 0 0 0,0 0 0 0 0,0 0 0 0 0,-1 0 0 0 0,1 0 0 0 0,0 0 0 0 0,0 0 0 0 0,0 0 0 0 0,0 0 0 0 0,0 0 0 0 0,0 0 0 0 0,-25-11 0 0 0,9 3 563 0 0,14 7-443 0 0,0 0 0 0 0,0-1 0 0 0,0 1 0 0 0,0 0 0 0 0,-1 0 0 0 0,1 1 0 0 0,0-1 0 0 0,0 0 0 0 0,-1 1 0 0 0,-2-1 0 0 0,4 2 29 0 0,-3 2-197 0 0,3-2-289 0 0,1-1-138 0 0,0 0-33 0 0,0 0-4 0 0,0 0 0 0 0,0 4-351 0 0,-1 6 351 0 0,4-5-3378 0 0,6 2 1858 0 0,-6-6-15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18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5663 0 0,'0'0'356'0'0,"0"0"50"0"0,0 0 20 0 0,0 0-42 0 0,1-22 5284 0 0,0 20-5156 0 0,-1 2 0 0 0,0 0 0 0 0,0-8 444 0 0,0 3-729 0 0,0 4 161 0 0,11-18 1217 0 0,-6 12-1605 0 0,1 3 72 0 0,-5 3 299 0 0,-1 1 117 0 0,0 0 21 0 0,0 0-66 0 0,13 20-278 0 0,-6-10-165 0 0,1 1 0 0 0,-1 1 0 0 0,0-1 0 0 0,7 19 0 0 0,-11-22 0 0 0,0-1 0 0 0,0 0 0 0 0,0 1 0 0 0,1-1 0 0 0,0-1 0 0 0,0 1 0 0 0,9 10 0 0 0,-12-15 0 0 0,1 0 0 0 0,-1-1 0 0 0,0 1 0 0 0,1 0 0 0 0,-1-1 0 0 0,1 1 0 0 0,-1 0 0 0 0,1-1 0 0 0,3 2 0 0 0,0 1 0 0 0,2 2 0 0 0,1-1 0 0 0,-3-1-64 0 0,-4-3-273 0 0,-1-1-138 0 0,0 0-33 0 0,0 0-4 0 0,0 0 0 0 0,1 0 396 0 0,-1 0 1 0 0,0-1-1 0 0,0 1 0 0 0,0-1 0 0 0,1 1 1 0 0,-1-1-1 0 0,0 1 0 0 0,0-1 0 0 0,0 1 1 0 0,0-1-1 0 0,0 1 0 0 0,0-1 0 0 0,0 0 1 0 0,0 1-1 0 0,0-1 0 0 0,0 1 0 0 0,0-1 1 0 0,0 1-1 0 0,0-1 0 0 0,-1 1 0 0 0,1-1 1 0 0,0 0-1 0 0,-4-12-2566 0 0,1 5-2836 0 0,-2 0-1564 0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19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23 15663 0 0,'0'0'356'0'0,"0"0"50"0"0,0 0 20 0 0,0 0-42 0 0,0-1-250 0 0,4-5 19 0 0,-4 5 567 0 0,2-11 1389 0 0,-1 9 5138 0 0,-39 53-7239 0 0,-41 71 1 0 0,51-82-9 0 0,5-8 0 0 0,18-24 2 0 0,-2 4-18 0 0,-1 0-1 0 0,1-1 1 0 0,-19 19-1 0 0,25-28-320 0 0,1-1-138 0 0,0 0-33 0 0,0 0-72 0 0,0 0-285 0 0,0 0-126 0 0,0 0-1394 0 0,0 0-5466 0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19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5663 0 0,'0'0'719'0'0,"0"0"-20"0"0,0 0-306 0 0,0 0 371 0 0,0 0 209 0 0,9 0 994 0 0,0-3-1048 0 0,-8 2-724 0 0,1 0 0 0 0,-1 1 1 0 0,1-1-1 0 0,-1 1 0 0 0,1-1 0 0 0,-1 1 0 0 0,1 0 0 0 0,-1 0 1 0 0,1 0-1 0 0,-1 0 0 0 0,3 0 0 0 0,72 4 2816 0 0,-70-3-2978 0 0,-1-1 0 0 0,1 0 0 0 0,0 0 0 0 0,8-2 0 0 0,11 0-33 0 0,-24 2 0 0 0,11-1 0 0 0,1-4 0 0 0,4 0-64 0 0,-14 4-51 0 0,0-1-239 0 0,-1 2-6557 0 0,-2 0-597 0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20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3823 0 0,'0'0'630'0'0,"0"0"-13"0"0,0 0-184 0 0,0 0 677 0 0,0 0 340 0 0,0 0 72 0 0,0 0-125 0 0,0 0-574 0 0,0 0-250 0 0,0 0-49 0 0,0 0-11 0 0,0 0-1 0 0,0 0 0 0 0,0 0 0 0 0,0 0-68 0 0,-2 8-272 0 0,-13 63-172 0 0,8-38 0 0 0,-5 43 0 0 0,10-73 11 0 0,1 0-12 0 0,5 17-73 0 0,-4-19-263 0 0,0-1-138 0 0,0 0-1034 0 0,0 0-4210 0 0,0 0-1801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20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0 17503 0 0,'0'0'399'0'0,"0"0"60"0"0,0 0 21 0 0,0 0-59 0 0,0 0-136 0 0,0 0 457 0 0,0 0 228 0 0,0 0 43 0 0,0 0-59 0 0,0 2-289 0 0,-7 11 163 0 0,6-11-723 0 0,0 0 0 0 0,0-1-1 0 0,0 1 1 0 0,0 0 0 0 0,0 0-1 0 0,1 0 1 0 0,-1 0 0 0 0,0 0-1 0 0,1 0 1 0 0,0 0-1 0 0,-1 2 1 0 0,1 4 55 0 0,-1 0 1 0 0,-1 0-1 0 0,1 0 0 0 0,-1 0 1 0 0,0 0-1 0 0,-4 8 1 0 0,2-6 11 0 0,1 0 1 0 0,-3 14-1 0 0,2-7-172 0 0,-7 23 0 0 0,0-4 0 0 0,6-20-201 0 0,4-15-850 0 0,1-1-385 0 0,8-6-6688 0 0,0-3 856 0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20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15663 0 0,'0'0'719'0'0,"0"0"-20"0"0,0 0-238 0 0,0 0 656 0 0,0 0 335 0 0,0 0 70 0 0,0 0-125 0 0,0 0-575 0 0,7 9 789 0 0,-6-4-1176 0 0,-1-3-279 0 0,1 1 0 0 0,-1-1 1 0 0,1 0-1 0 0,-1 0 0 0 0,0 1 0 0 0,0-1 0 0 0,0 0 0 0 0,0 0 0 0 0,-1 1 0 0 0,0 3 0 0 0,0-1-156 0 0,0-4 0 0 0,1 1 0 0 0,-1 0 0 0 0,1-1 0 0 0,0 1 0 0 0,0 0 0 0 0,0-1 0 0 0,0 1 0 0 0,0 0 0 0 0,0-1 0 0 0,0 1 0 0 0,1 0 0 0 0,0 2 0 0 0,5 14 0 0 0,-4-10 0 0 0,0-4 0 0 0,-1 0 0 0 0,1 0 0 0 0,0 0 0 0 0,0-1 0 0 0,4 7 0 0 0,20 19 0 0 0,-14-19 0 0 0,-7-6 0 0 0,1 1 0 0 0,-2-1 0 0 0,1 1 0 0 0,0 0 0 0 0,-1 1 0 0 0,0-1 0 0 0,0 0 0 0 0,-1 1 0 0 0,4 6 0 0 0,-6-9 0 0 0,0 1 0 0 0,0-1 0 0 0,0 1 0 0 0,0-1 0 0 0,0 7 0 0 0,-1-8 36 0 0,-1-1-1 0 0,1 1 1 0 0,-1 0-1 0 0,0 0 1 0 0,0 0 0 0 0,1-1-1 0 0,-1 1 1 0 0,0 0-1 0 0,0-1 1 0 0,-1 1 0 0 0,1-1-1 0 0,0 1 1 0 0,0-1-1 0 0,-3 3 1 0 0,-25 12 953 0 0,2 0-464 0 0,23-13-525 0 0,0 0 0 0 0,0-1 0 0 0,0 1 0 0 0,-1-1 0 0 0,1 0 0 0 0,-1 0 0 0 0,0 0 0 0 0,1 0 0 0 0,-1-1 0 0 0,0 0 0 0 0,-9 1 0 0 0,6-2 0 0 0,7-1 1 0 0,0 1 0 0 0,0 0 0 0 0,0-1 0 0 0,0 1 0 0 0,0 0 0 0 0,1-1 0 0 0,-1 1 0 0 0,0-1 0 0 0,0 1 0 0 0,0-1 0 0 0,1 0 0 0 0,-1 1 0 0 0,0-1 0 0 0,1 0 0 0 0,-2-1 0 0 0,2 2-4 0 0,0 0 0 0 0,-1-1 0 0 0,1 1 0 0 0,0 0 0 0 0,-1-1 0 0 0,1 1 0 0 0,-1 0 0 0 0,1-1 0 0 0,0 1 0 0 0,-1 0 0 0 0,1 0 0 0 0,-1-1 0 0 0,1 1 1 0 0,-1 0-1 0 0,1 0 0 0 0,-1 0 0 0 0,1 0 0 0 0,-1 0 0 0 0,1 0 0 0 0,-1 0 0 0 0,1 0 0 0 0,-1 0 0 0 0,1 0 0 0 0,0 0 0 0 0,-1 0 0 0 0,0 0 0 0 0,0 0-334 0 0,1 0-138 0 0,0 0-33 0 0,0 0-72 0 0,0-7-285 0 0,-1 5 197 0 0,1-1-1 0 0,0 1 0 0 0,0 0 0 0 0,1 0 1 0 0,-1-1-1 0 0,0 1 0 0 0,1 0 0 0 0,0 0 1 0 0,-1-1-1 0 0,1 1 0 0 0,0 0 0 0 0,1-3 1 0 0,7-10-2380 0 0,-4 5-22 0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21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21191 0 0,'0'0'480'0'0,"0"0"67"0"0,1-1 31 0 0,30-29 1010 0 0,-12 21 1948 0 0,-8 5-2925 0 0,-6 1-498 0 0,1 1 0 0 0,-1 0 1 0 0,1 1-1 0 0,0-1 0 0 0,0 1 0 0 0,0 0 0 0 0,0 1 1 0 0,0-1-1 0 0,6 2 0 0 0,30 2-113 0 0,-33-2 0 0 0,0 0 0 0 0,0 0 0 0 0,1-1 0 0 0,-1-1 0 0 0,0 1 0 0 0,18-4 0 0 0,-23 2 0 0 0,28-2 0 0 0,-29 4 0 0 0,12-1-211 0 0,-2 3-407 0 0,-19-5-2984 0 0,0 1-5607 0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22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40 10135 0 0,'0'0'464'0'0,"-1"-1"-9"0"0,1 0-416 0 0,-1 0 1 0 0,1 0-1 0 0,0 0 0 0 0,-1 0 1 0 0,1 0-1 0 0,0 0 0 0 0,-1 0 1 0 0,1-1-1 0 0,0 1 0 0 0,0 0 0 0 0,0 0 1 0 0,0 0-1 0 0,0 0 0 0 0,0-3 1 0 0,1-1 413 0 0,-2 0 152 0 0,1 0 1 0 0,-1 0-1 0 0,1 0 1 0 0,1 0-1 0 0,-1 0 1 0 0,1 0 0 0 0,-1 0-1 0 0,2 0 1 0 0,-1 0-1 0 0,0 0 1 0 0,1 0-1 0 0,0 0 1 0 0,0 1-1 0 0,0-1 1 0 0,1 1 0 0 0,5-8-1 0 0,-7 11-93 0 0,-1 1 0 0 0,0 0 0 0 0,0-9 1111 0 0,0 3-1534 0 0,0 5 282 0 0,0 1 117 0 0,0 0 21 0 0,-1-1-66 0 0,-2-6-294 0 0,-9 49-133 0 0,9-2-16 0 0,2-29 0 0 0,0 1 0 0 0,0-1 0 0 0,-4 15 0 0 0,0-8 291 0 0,-1 1-1 0 0,-1-1 1 0 0,-14 29 0 0 0,14-31-1470 0 0,6-15 808 0 0,1-1-117 0 0,0 0-1113 0 0,0 0-4589 0 0,0 0-1968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7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5663 0 0,'0'0'356'0'0,"0"0"50"0"0,0 0 20 0 0,0 0-42 0 0,2 0-42 0 0,20-2 1163 0 0,-1 0 0 0 0,0-1 0 0 0,0-1 0 0 0,25-9 0 0 0,20-4 1008 0 0,-45 14-3971 0 0,-18 4 228 0 0,-3 0-285 0 0,-1 6-18 0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23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8 15663 0 0,'0'0'356'0'0,"0"0"50"0"0,0 0 20 0 0,-1 1-42 0 0,-4 0-112 0 0,3-1 463 0 0,2 0 234 0 0,0 0 45 0 0,0 0 8 0 0,0 0 2 0 0,0 0 0 0 0,0 0 0 0 0,0 0-137 0 0,2 0-779 0 0,1-1 0 0 0,-1 0 0 0 0,0 1 0 0 0,0-1 0 0 0,-1 0 0 0 0,1 0 0 0 0,0 0 0 0 0,3-2 0 0 0,8-4 721 0 0,-1 3-640 0 0,0 1 0 0 0,1 0 1 0 0,-1 1-1 0 0,20-1 0 0 0,52 2 1087 0 0,-21 1-842 0 0,67-7-434 0 0,40-2 0 0 0,-11 8 0 0 0,-152 1-64 0 0,-5 0-273 0 0,-2 0-138 0 0,0 0-33 0 0,-13 9-2833 0 0,5-4 1817 0 0,-2 0-11 0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23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32 15663 0 0,'0'0'356'0'0,"0"0"50"0"0,0 0 20 0 0,0 0-42 0 0,8-10-97 0 0,4-10 4863 0 0,-8 18-1745 0 0,-7 14-1867 0 0,-2 3-1522 0 0,-42 122 1071 0 0,39-109-851 0 0,2 1 1 0 0,1-1-1 0 0,-2 30 0 0 0,7-54-236 0 0,0 0 0 0 0,0 0 0 0 0,0 0 0 0 0,1 0 0 0 0,-1 0 0 0 0,1 0 0 0 0,0 0 0 0 0,0 0 0 0 0,0 0 0 0 0,1-1 0 0 0,-1 1 0 0 0,1 0 0 0 0,0-1 0 0 0,0 0 0 0 0,0 1 0 0 0,1-1 0 0 0,-1 0 0 0 0,6 5 0 0 0,-7-7 0 0 0,0 0 0 0 0,0 0 0 0 0,0 0 0 0 0,0 0 0 0 0,0 0 0 0 0,0 0 0 0 0,0-1 0 0 0,0 1 0 0 0,0 0 0 0 0,1-1 0 0 0,-1 1 0 0 0,0-1 0 0 0,0 0 0 0 0,1 1 0 0 0,-1-1 0 0 0,0 0 0 0 0,1 0 0 0 0,-1 1 0 0 0,0-1 0 0 0,1 0 0 0 0,-1-1 0 0 0,0 1 0 0 0,1 0 0 0 0,0 0 0 0 0,3-1 0 0 0,15-2 0 0 0,-14 1 0 0 0,1 0 0 0 0,0 0 0 0 0,-1 0 0 0 0,0-1 0 0 0,1 0 0 0 0,-1 0 0 0 0,0-1 0 0 0,-1 0 0 0 0,1 0 0 0 0,-1 0 0 0 0,1 0 0 0 0,-1-1 0 0 0,0 0 0 0 0,-1 0 0 0 0,1 0 0 0 0,-1-1 0 0 0,0 0 0 0 0,-1 0 0 0 0,1 0 0 0 0,-1 0 0 0 0,3-7 0 0 0,-4 5 0 0 0,-2 7 0 0 0,0 1 0 0 0,0 0 0 0 0,0-1 0 0 0,0 1 0 0 0,0 0 0 0 0,0-1 0 0 0,0 1 0 0 0,0 0 0 0 0,0-1 0 0 0,0 1 0 0 0,0 0 0 0 0,0-1 0 0 0,0 1 0 0 0,0 0 0 0 0,0-1 0 0 0,0 1 0 0 0,0 0 0 0 0,-1-1 0 0 0,1 1 0 0 0,0 0 0 0 0,0 0 0 0 0,0-1 0 0 0,-1 1 0 0 0,1 0 0 0 0,0 0 0 0 0,0-1 0 0 0,-1 1 0 0 0,1 0 0 0 0,0 0 0 0 0,0 0 0 0 0,-1 0 0 0 0,1-1 0 0 0,-5 1 0 0 0,2 0 0 0 0,1 0 0 0 0,-1 1 0 0 0,0-1 0 0 0,0 1 0 0 0,0-1 0 0 0,1 1 0 0 0,-1 0 0 0 0,0 0 0 0 0,1 0 0 0 0,-1 0 0 0 0,-4 3 0 0 0,-27 20 0 0 0,27-19 0 0 0,1 1 0 0 0,0 0 0 0 0,1 0 0 0 0,-1 0 0 0 0,-7 12 0 0 0,-1 2 0 0 0,11-17 0 0 0,2-2 0 0 0,0 0 0 0 0,0 0 0 0 0,1 0 0 0 0,-1 0 0 0 0,0 1 0 0 0,1-1 0 0 0,-1 0 0 0 0,1 1 0 0 0,-1-1 0 0 0,1 0 0 0 0,-1 1 0 0 0,1-1 0 0 0,0 0 0 0 0,0 1 0 0 0,0 1 0 0 0,0 5 0 0 0,1-6-151 0 0,1-1 0 0 0,-1 0 1 0 0,0 1-1 0 0,0-1 0 0 0,1 0 0 0 0,-1 0 0 0 0,0 0 0 0 0,1 0 1 0 0,-1 0-1 0 0,1 0 0 0 0,-1 0 0 0 0,1-1 0 0 0,0 1 1 0 0,-1-1-1 0 0,1 1 0 0 0,0-1 0 0 0,0 1 0 0 0,-1-1 0 0 0,1 0 1 0 0,3 0-1 0 0,2 0-1275 0 0,0 0-1 0 0,0 0 1 0 0,1-1 0 0 0,6-1 0 0 0,3-2-6924 0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24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48 17503 0 0,'0'0'803'0'0,"0"0"-18"0"0,-1 0-501 0 0,1-1-14 0 0,-1 0 1 0 0,0 1-1 0 0,1-1 0 0 0,-1 0 0 0 0,1 0 0 0 0,-1 1 1 0 0,1-1-1 0 0,-1 0 0 0 0,1 0 0 0 0,0 0 0 0 0,-1 1 1 0 0,1-1-1 0 0,0 0 0 0 0,0 0 0 0 0,0 0 0 0 0,-1 0 1 0 0,1 0-1 0 0,0 0 0 0 0,0 0 0 0 0,0 0 0 0 0,0 1 1 0 0,1-1-1 0 0,-1 0 0 0 0,0-2 0 0 0,1 0-33 0 0,-1 2 650 0 0,0 1-509 0 0,0 0 38 0 0,0 0 80 0 0,-1 1 15 0 0,-6 7-443 0 0,0 0-1 0 0,0 1 1 0 0,1 0-1 0 0,1 0 1 0 0,-1 0-1 0 0,2 0 1 0 0,-1 1-1 0 0,-5 17 1 0 0,2-9-68 0 0,6-13 0 0 0,0-1 0 0 0,0 1 0 0 0,0 0 0 0 0,1 0 0 0 0,-2 7 0 0 0,0 7 0 0 0,1-16 0 0 0,2 1 0 0 0,-1 0 0 0 0,0-1 0 0 0,1 1 0 0 0,-1 0 0 0 0,1 0 0 0 0,0-1 0 0 0,0 1 0 0 0,1 0 0 0 0,-1 0 0 0 0,1-1 0 0 0,0 1 0 0 0,0 0 0 0 0,1 3 0 0 0,-1-6 0 0 0,-1-1 0 0 0,0 1 0 0 0,0-1 0 0 0,0 1 0 0 0,1-1 0 0 0,-1 1 0 0 0,0-1 0 0 0,1 1 0 0 0,-1-1 0 0 0,0 1 0 0 0,1-1 0 0 0,-1 1 0 0 0,1-1 0 0 0,-1 1 0 0 0,0-1 0 0 0,1 0 0 0 0,-1 1 0 0 0,1-1 0 0 0,-1 0 0 0 0,1 1 0 0 0,0-1 0 0 0,-1 0 0 0 0,1 0 0 0 0,-1 0 0 0 0,1 1 0 0 0,0-1 0 0 0,1 0 0 0 0,2 1 0 0 0,-1 0 0 0 0,1 0 0 0 0,-1 0 0 0 0,1 0 0 0 0,0-1 0 0 0,-1 0 0 0 0,1 0 0 0 0,0 0 0 0 0,-1 0 0 0 0,1 0 0 0 0,-1-1 0 0 0,1 1 0 0 0,0-1 0 0 0,-1 0 0 0 0,1 0 0 0 0,-1-1 0 0 0,0 1 0 0 0,1-1 0 0 0,-1 1 0 0 0,0-1 0 0 0,6-4 0 0 0,0-1 0 0 0,1-1 0 0 0,-1 0 0 0 0,-1 0 0 0 0,1-1 0 0 0,8-12 0 0 0,-12 13 0 0 0,0 1 0 0 0,0-1 0 0 0,-1 0 0 0 0,0 0 0 0 0,0 0 0 0 0,-1 0 0 0 0,3-14 0 0 0,-5 17 0 0 0,0 0 0 0 0,0 0 0 0 0,0 0 0 0 0,-1-1 0 0 0,0 1 0 0 0,0 0 0 0 0,0 0 0 0 0,-1 0 0 0 0,1 0 0 0 0,-1 0 0 0 0,-1 0 0 0 0,1 0 0 0 0,-1 0 0 0 0,-2-6 0 0 0,2 8-35 0 0,1 1 1 0 0,-1 0-1 0 0,0 0 0 0 0,1 0 1 0 0,-1 0-1 0 0,0 0 1 0 0,0 1-1 0 0,-1-1 0 0 0,1 0 1 0 0,0 1-1 0 0,0 0 0 0 0,-1-1 1 0 0,1 1-1 0 0,-1 0 0 0 0,1 0 1 0 0,-1 1-1 0 0,1-1 1 0 0,-1 0-1 0 0,0 1 0 0 0,1 0 1 0 0,-1-1-1 0 0,0 1 0 0 0,1 0 1 0 0,-1 0-1 0 0,0 1 0 0 0,1-1 1 0 0,-6 2-1 0 0,2-1-121 0 0,-1 1 0 0 0,1-1 0 0 0,0 2-1 0 0,-1-1 1 0 0,1 1 0 0 0,0 0 0 0 0,0 0 0 0 0,1 0-1 0 0,-1 1 1 0 0,-6 5 0 0 0,1 2-2825 0 0,1-1-5886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24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 15663 0 0,'0'0'719'0'0,"0"0"-20"0"0,0 0-306 0 0,0 0 371 0 0,0 0 209 0 0,0 0 41 0 0,0 0 8 0 0,0 0 2 0 0,0 0 0 0 0,0 0 0 0 0,0 0-69 0 0,0 0-290 0 0,-1 0-121 0 0,-2-1-332 0 0,2 1-171 0 0,0 0 0 0 0,0 0 0 0 0,0 0 0 0 0,0-1 0 0 0,0 1 0 0 0,0 1 0 0 0,0-1 0 0 0,0 0 0 0 0,0 0 0 0 0,0 0 0 0 0,0 0 0 0 0,0 1 1 0 0,0-1-1 0 0,0 0 0 0 0,0 1 0 0 0,0-1 0 0 0,0 1 0 0 0,0-1 0 0 0,0 1 0 0 0,0 0 0 0 0,-1 0 0 0 0,-4 5-24 0 0,3 2-17 0 0,5-1 0 0 0,0-5 22 0 0,0 0-1 0 0,1-1 1 0 0,-1 0 0 0 0,0 1-1 0 0,1-1 1 0 0,-1 0 0 0 0,0 0-1 0 0,5 1 1 0 0,5 3 226 0 0,-5-3-22 0 0,0 0-1 0 0,-1 0 1 0 0,1-1 0 0 0,0 0 0 0 0,13 1-1 0 0,-1-1 26 0 0,10 4-251 0 0,-28-5 26 0 0,0 0-1 0 0,0 1 0 0 0,0-1 1 0 0,0 0-1 0 0,-1 0 1 0 0,1 0-1 0 0,0 1 1 0 0,0-1-1 0 0,-1 1 1 0 0,1-1-1 0 0,0 0 1 0 0,0 1-1 0 0,-1-1 1 0 0,1 1-1 0 0,0-1 1 0 0,-1 1-1 0 0,1 0 1 0 0,-1-1-1 0 0,1 1 1 0 0,-1 0-1 0 0,1-1 1 0 0,-1 1-1 0 0,1 0 0 0 0,-1 0 1 0 0,0-1-1 0 0,1 1 1 0 0,-1 0-1 0 0,0 0 1 0 0,0 0-1 0 0,1 0 1 0 0,-1-1-1 0 0,0 1 1 0 0,0 1-1 0 0,0 1 135 0 0,-1 0 1 0 0,1 0-1 0 0,-1-1 0 0 0,0 1 0 0 0,1 0 0 0 0,-3 4 0 0 0,1-3-99 0 0,-2 6-61 0 0,-1 0 0 0 0,0 0 0 0 0,-1-1 0 0 0,-7 10 0 0 0,-11 18 0 0 0,5-10 0 0 0,-5 4 0 0 0,20-23 0 0 0,4 1 0 0 0,0-8 0 0 0,2 4 0 0 0,10 2 0 0 0,-9-7-8 0 0,0 1 0 0 0,0 0 0 0 0,0-1 0 0 0,0 1 0 0 0,0-1 0 0 0,0 0-1 0 0,0 0 1 0 0,1 0 0 0 0,-1 0 0 0 0,0-1 0 0 0,0 1 0 0 0,5-3 0 0 0,2 1-66 0 0,0 0 0 0 0,0 1 0 0 0,20-1 0 0 0,-29 2-401 0 0,-1 0-33 0 0,0 0-72 0 0,0 0-285 0 0,0 0-126 0 0,0 0-1666 0 0,0 0-6554 0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27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284 11975 0 0,'0'0'267'0'0,"0"0"42"0"0,0 0 17 0 0,0-1-28 0 0,1-6-196 0 0,-5-29 4796 0 0,3 32-4115 0 0,0 0 0 0 0,0 1 0 0 0,0-1 0 0 0,0 0 0 0 0,-1 0 0 0 0,0 1 0 0 0,-4-8 0 0 0,0 3 417 0 0,5 8-829 0 0,1 0 117 0 0,0 0 21 0 0,-1 0-282 0 0,0 0-203 0 0,0-1 0 0 0,0 1-1 0 0,1 0 1 0 0,-1 0 0 0 0,0 0 0 0 0,0 0 0 0 0,0 0 0 0 0,0 0-1 0 0,0 1 1 0 0,0-1 0 0 0,0 0 0 0 0,0 0 0 0 0,0 1-1 0 0,1-1 1 0 0,-2 1 0 0 0,-6 3-24 0 0,1 0 0 0 0,0 1 0 0 0,-1 0 0 0 0,2 1 0 0 0,-1-1 0 0 0,1 1 0 0 0,0 0 0 0 0,-9 13 0 0 0,0-3 0 0 0,9-8 0 0 0,0 0 0 0 0,0 0 0 0 0,1 1 0 0 0,-1 0 0 0 0,2 0 0 0 0,0 0 0 0 0,0 0 0 0 0,0 1 0 0 0,1 0 0 0 0,1 0 0 0 0,0 0 0 0 0,0 0 0 0 0,1 0 0 0 0,-1 12 0 0 0,3-19 0 0 0,-1 0 0 0 0,1 0 0 0 0,0 0 0 0 0,-1 0 0 0 0,2 0 0 0 0,-1 0 0 0 0,0 0 0 0 0,3 5 0 0 0,-3-6 0 0 0,0-2 0 0 0,-1 1 0 0 0,1-1 0 0 0,-1 1 0 0 0,1-1 0 0 0,-1 1 0 0 0,1-1 0 0 0,0 1 0 0 0,-1-1 0 0 0,1 1 0 0 0,-1-1 0 0 0,1 0 0 0 0,0 1 0 0 0,0-1 0 0 0,-1 0 0 0 0,1 0 0 0 0,0 0 0 0 0,-1 1 0 0 0,1-1 0 0 0,1 0 0 0 0,1 1 0 0 0,1-1 0 0 0,0 1 0 0 0,0-1 0 0 0,-1 1 0 0 0,1-1 0 0 0,0-1 0 0 0,0 1 0 0 0,0 0 0 0 0,-1-1 0 0 0,1 0 0 0 0,0 0 0 0 0,-1 0 0 0 0,1 0 0 0 0,-1 0 0 0 0,1-1 0 0 0,-1 0 0 0 0,0 1 0 0 0,1-1 0 0 0,3-4 0 0 0,4-2 0 0 0,-1 0 0 0 0,0-1 0 0 0,-1 0 0 0 0,11-13 0 0 0,7-13 0 0 0,39-70 0 0 0,-57 90 0 0 0,0-3 155 0 0,0-1 0 0 0,-1 0 0 0 0,-1 0 1 0 0,0-1-1 0 0,4-26 0 0 0,-10 39-18 0 0,0-1 0 0 0,0 0 0 0 0,0 1-1 0 0,-1-10 1 0 0,-1 13-101 0 0,1 1 1 0 0,-1-1-1 0 0,1 1 0 0 0,-1-1 0 0 0,0 1 0 0 0,-1 0 0 0 0,1 0 0 0 0,0-1 0 0 0,-1 1 0 0 0,0 0 0 0 0,-2-3 0 0 0,3 5-36 0 0,1 1 0 0 0,0 0 0 0 0,-1-1 0 0 0,1 1 0 0 0,-1-1 0 0 0,1 1 0 0 0,0 0 0 0 0,-1 0 0 0 0,1-1 0 0 0,-1 1 0 0 0,1 0 0 0 0,-1 0 0 0 0,1 0 0 0 0,-1-1 0 0 0,1 1 0 0 0,-1 0 0 0 0,1 0 0 0 0,-1 0 0 0 0,1 0 0 0 0,-1 0 0 0 0,0 0 0 0 0,1 0 0 0 0,-1 0 0 0 0,1 0 0 0 0,-1 0 0 0 0,1 0 0 0 0,-1 1 0 0 0,1-1 0 0 0,-1 0 0 0 0,1 0 0 0 0,-1 0 0 0 0,1 1 0 0 0,-1-1 0 0 0,1 0 0 0 0,0 0 0 0 0,-1 1 0 0 0,0 0 0 0 0,0-1 0 0 0,-2 2 0 0 0,0 0 0 0 0,1 0 0 0 0,-1 0 0 0 0,0 0 0 0 0,1 0 0 0 0,-1 1 0 0 0,1-1 0 0 0,0 1 0 0 0,-1-1 0 0 0,1 1 0 0 0,1 0 0 0 0,-1 0 0 0 0,0 0 0 0 0,-1 4 0 0 0,-3 7 0 0 0,-7 29 0 0 0,6-19 0 0 0,-2 7 0 0 0,1 0 0 0 0,1 1 0 0 0,2 0 0 0 0,1 0 0 0 0,2 1 0 0 0,1 35 0 0 0,1-64 0 0 0,1 0 0 0 0,-1 0 0 0 0,1 1 0 0 0,0-1 0 0 0,0 0 0 0 0,0 0 0 0 0,1 0 0 0 0,-1 0 0 0 0,1-1 0 0 0,4 8 0 0 0,-4-9 0 0 0,-1 0 0 0 0,0-1 0 0 0,1 1 0 0 0,0 0 0 0 0,0-1 0 0 0,-1 1 0 0 0,1-1 0 0 0,0 1 0 0 0,0-1 0 0 0,0 0 0 0 0,0 0 0 0 0,0 0 0 0 0,1 0 0 0 0,-1 0 0 0 0,0 0 0 0 0,0-1 0 0 0,1 1 0 0 0,-1-1 0 0 0,0 0 0 0 0,5 1 0 0 0,-1-2 0 0 0,-1 1 0 0 0,1-1 0 0 0,0 0 0 0 0,-1 0 0 0 0,1 0 0 0 0,-1-1 0 0 0,1 0 0 0 0,-1 0 0 0 0,0 0 0 0 0,6-4 0 0 0,0-1 0 0 0,-1 0 0 0 0,0-1 0 0 0,13-12 0 0 0,-11 7 0 0 0,-2 0 0 0 0,0 0 0 0 0,0-1 0 0 0,-1 0 0 0 0,13-30 0 0 0,-17 26 0 0 0,-28 53 0 0 0,20-27 0 0 0,0 0 0 0 0,0 1 0 0 0,1-1 0 0 0,0 0 0 0 0,-2 15 0 0 0,4-19 0 0 0,-1 0 0 0 0,1 0 0 0 0,0 0 0 0 0,0 0 0 0 0,1-1 0 0 0,-1 1 0 0 0,1 0 0 0 0,0 0 0 0 0,0 0 0 0 0,0-1 0 0 0,0 1 0 0 0,1-1 0 0 0,-1 1 0 0 0,1-1 0 0 0,2 4 0 0 0,-2-5 0 0 0,-1 0 0 0 0,1 0 0 0 0,0 0 0 0 0,0 0 0 0 0,0-1 0 0 0,0 1 0 0 0,0-1 0 0 0,1 0 0 0 0,-1 1 0 0 0,0-1 0 0 0,1 0 0 0 0,-1 0 0 0 0,0 0 0 0 0,1-1 0 0 0,-1 1 0 0 0,4 0 0 0 0,-2-1 0 0 0,0 0 0 0 0,0 0 0 0 0,0 0 0 0 0,0-1 0 0 0,0 1 0 0 0,1-1 0 0 0,-1 0 0 0 0,0 0 0 0 0,4-2 0 0 0,5-3 0 0 0,-1 0 0 0 0,0-1 0 0 0,0-1 0 0 0,19-16 0 0 0,-18 13 0 0 0,-2 0 0 0 0,17-22 0 0 0,-6 8 0 0 0,-31 64 0 0 0,-50 212 0 0 0,28-139 0 0 0,26-98 0 0 0,-1 0 0 0 0,0-1 0 0 0,-1 0 0 0 0,-1 0 0 0 0,-14 20 0 0 0,20-31 0 0 0,0 0 0 0 0,0-1 0 0 0,0 1 0 0 0,0 0 0 0 0,-1-1 0 0 0,1 1 0 0 0,0-1 0 0 0,-1 0 0 0 0,1 0 0 0 0,-1 0 0 0 0,-5 1 0 0 0,2 0 0 0 0,0-1 0 0 0,0 0 0 0 0,-11 0 0 0 0,-44 3 0 0 0,60-4 0 0 0,-1 0 0 0 0,0 0 0 0 0,1 0 0 0 0,-1 0 0 0 0,0 0 0 0 0,1 0 0 0 0,-1 0 0 0 0,0 0 0 0 0,-2-1 0 0 0,-3-1 0 0 0,0 2-672 0 0,0 1 0 0 0,1-1 0 0 0,-9 2 0 0 0,14-1-2309 0 0,1-1-5886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28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312 13823 0 0,'0'0'630'0'0,"0"0"-13"0"0,0-7-368 0 0,-1 0 605 0 0,0-1 0 0 0,0 0 0 0 0,0 1 0 0 0,-1-1 0 0 0,-5-13 0 0 0,6 20-715 0 0,0-1-1 0 0,1 1 1 0 0,-1 0-1 0 0,0-1 1 0 0,0 1-1 0 0,0 0 1 0 0,0-1-1 0 0,0 1 1 0 0,0 0-1 0 0,0 0 1 0 0,0 0-1 0 0,-1 0 0 0 0,1 0 1 0 0,0 0-1 0 0,-1 1 1 0 0,1-1-1 0 0,0 0 1 0 0,-1 1-1 0 0,1-1 1 0 0,-1 0-1 0 0,1 1 1 0 0,-1 0-1 0 0,1-1 1 0 0,-1 1-1 0 0,0 0 1 0 0,1 0-1 0 0,-1 0 1 0 0,1 0-1 0 0,-1 0 1 0 0,1 0-1 0 0,-1 1 1 0 0,1-1-1 0 0,-1 0 1 0 0,0 1-1 0 0,1-1 1 0 0,-3 2-1 0 0,-5 3-36 0 0,0 0 0 0 0,0 1 0 0 0,0 0-1 0 0,0 0 1 0 0,1 1 0 0 0,0 0 0 0 0,-10 12 0 0 0,10-11 14 0 0,-3 4-21 0 0,0 1 0 0 0,1-1 0 0 0,1 1 1 0 0,0 1-1 0 0,1 0 0 0 0,1 0 0 0 0,0 1 0 0 0,1-1 1 0 0,-5 18-1 0 0,10-29-155 0 0,1 0 0 0 0,-1-1 0 0 0,1 1 1 0 0,0 0-1 0 0,0 0 0 0 0,0 0 0 0 0,0 0 0 0 0,0 0 0 0 0,1-1 1 0 0,0 1-1 0 0,-1 0 0 0 0,1 0 0 0 0,2 4 0 0 0,-2-5 24 0 0,-1-1-1 0 0,1 1 0 0 0,0-1 1 0 0,0 0-1 0 0,0 0 1 0 0,0 0-1 0 0,0 1 0 0 0,0-1 1 0 0,0 0-1 0 0,0 0 0 0 0,0 0 1 0 0,0-1-1 0 0,1 1 0 0 0,-1 0 1 0 0,0 0-1 0 0,1-1 1 0 0,-1 1-1 0 0,1 0 0 0 0,-1-1 1 0 0,0 0-1 0 0,1 1 0 0 0,-1-1 1 0 0,1 0-1 0 0,-1 0 0 0 0,1 0 1 0 0,2 0-1 0 0,4-1 108 0 0,0-1 0 0 0,-1 0 1 0 0,1 0-1 0 0,-1-1 0 0 0,1 0 0 0 0,-1 0 0 0 0,0 0 0 0 0,0-1 0 0 0,0-1 1 0 0,-1 1-1 0 0,0-1 0 0 0,1 0 0 0 0,6-8 0 0 0,6-6 261 0 0,-2-1 0 0 0,25-35 0 0 0,-38 49-332 0 0,79-121 0 0 0,-70 106 0 0 0,-2-2 0 0 0,0 0 0 0 0,14-47 0 0 0,-21 55 288 0 0,0 0 0 0 0,-1 0 0 0 0,-1-1 0 0 0,0-16 0 0 0,-2 30 155 0 0,-2 3-431 0 0,0 0 1 0 0,0 0 0 0 0,0 1 0 0 0,0-1-1 0 0,1 0 1 0 0,-1 1 0 0 0,0-1 0 0 0,1 1-1 0 0,-1 0 1 0 0,1-1 0 0 0,0 1 0 0 0,-2 3-1 0 0,2-4-12 0 0,-8 13 0 0 0,1 0 0 0 0,0 0 0 0 0,-8 24 0 0 0,-13 49 0 0 0,28-84 0 0 0,-27 104 0 0 0,25-94 0 0 0,2 0 0 0 0,-1 1 0 0 0,2-1 0 0 0,0 1 0 0 0,0-1 0 0 0,3 17 0 0 0,-3-27 0 0 0,0-2 0 0 0,0 0 0 0 0,0 0 0 0 0,1 0 0 0 0,-1 1 0 0 0,0-1 0 0 0,0 0 0 0 0,1 0 0 0 0,-1 0 0 0 0,0 0 0 0 0,1 0 0 0 0,-1 0 0 0 0,1-1 0 0 0,0 1 0 0 0,-1 0 0 0 0,1 0 0 0 0,0 0 0 0 0,0 1 0 0 0,1 0 0 0 0,-1 0 0 0 0,0 0 0 0 0,1 0 0 0 0,0 0 0 0 0,-1 0 0 0 0,1 0 0 0 0,0-1 0 0 0,0 1 0 0 0,0-1 0 0 0,0 1 0 0 0,0-1 0 0 0,1 0 0 0 0,-1 1 0 0 0,0-1 0 0 0,1 0 0 0 0,-1-1 0 0 0,0 1 0 0 0,1 0 0 0 0,-1-1 0 0 0,1 1 0 0 0,-1-1 0 0 0,1 0 0 0 0,-1 0 0 0 0,1 0 0 0 0,0 0 0 0 0,-1 0 0 0 0,1 0 0 0 0,-1-1 0 0 0,1 1 0 0 0,-1-1 0 0 0,0 0 0 0 0,5-2 0 0 0,6-3 0 0 0,-1 0 0 0 0,0-1 0 0 0,0-1 0 0 0,19-16 0 0 0,-21 16 0 0 0,18-15 0 0 0,43-49 0 0 0,-12 12 0 0 0,-18 24 443 0 0,-39 35 45 0 0,-2 1 21 0 0,0 0-66 0 0,2 0-294 0 0,0 1-148 0 0,0-1-1 0 0,0 0 1 0 0,0 1 0 0 0,0 0 0 0 0,-1-1-1 0 0,1 1 1 0 0,0 0 0 0 0,0 0 0 0 0,0 0-1 0 0,-1 0 1 0 0,1 0 0 0 0,0 1 0 0 0,-1-1-1 0 0,1 0 1 0 0,-1 1 0 0 0,0-1 0 0 0,1 1-1 0 0,-1 0 1 0 0,0-1 0 0 0,0 1-1 0 0,0 0 1 0 0,2 3 0 0 0,0 0-2 0 0,24 43 1 0 0,-5-9 0 0 0,2-1 0 0 0,32 39 0 0 0,-50-71 0 0 0,0 1 0 0 0,0-1 0 0 0,1 0 0 0 0,0-1 0 0 0,8 6 0 0 0,-11-9 0 0 0,0 1 0 0 0,0-1 0 0 0,0-1 0 0 0,0 1 0 0 0,0 0 0 0 0,0-1 0 0 0,1 0 0 0 0,-1 0 0 0 0,0-1 0 0 0,1 1 0 0 0,-1-1 0 0 0,6 0 0 0 0,-6 0 0 0 0,0-1 0 0 0,0-1 0 0 0,0 1 0 0 0,0-1 0 0 0,0 1 0 0 0,0-1 0 0 0,0 0 0 0 0,0 0 0 0 0,-1-1 0 0 0,5-3 0 0 0,-7 6 0 0 0,-1-1 0 0 0,1 1 0 0 0,-1 0 0 0 0,1 0 0 0 0,-1-1 0 0 0,1 1 0 0 0,-1 0 0 0 0,1-1 0 0 0,-1 1 0 0 0,1-1 0 0 0,-1 1 0 0 0,1-1 0 0 0,-1 1 0 0 0,0-1 0 0 0,1 1 0 0 0,-1-1 0 0 0,0 1 0 0 0,0-1 0 0 0,1 1 0 0 0,-1-1 0 0 0,0 1 0 0 0,0-1 0 0 0,0 1 0 0 0,0-1 0 0 0,1 0 0 0 0,-1 1 0 0 0,0-2 0 0 0,0 0 0 0 0,4-24-2187 0 0,-4-15-6494 0 0,-1 21-307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28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0 21191 0 0,'0'0'480'0'0,"0"0"67"0"0,0 0 31 0 0,0 0-56 0 0,0 0-201 0 0,0 2 424 0 0,1 2-581 0 0,-1 0-1 0 0,1 0 0 0 0,-1 0 0 0 0,0 0 1 0 0,0 0-1 0 0,0 0 0 0 0,-1 0 0 0 0,0 0 1 0 0,1 0-1 0 0,-1 0 0 0 0,-1-1 0 0 0,1 1 0 0 0,0 0 1 0 0,-1 0-1 0 0,0-1 0 0 0,-4 7 0 0 0,-6 8 1085 0 0,-25 29-1 0 0,35-44-1238 0 0,-109 109-374 0 0,37-39-2462 0 0,55-52-6725 0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34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0 6447 0 0,'0'0'142'0'0,"0"0"22"0"0,0 0 13 0 0,0 0 123 0 0,0 0 468 0 0,0 0 205 0 0,0 0 41 0 0,0 0 8 0 0,0 0 2 0 0,0 0 0 0 0,0 0 0 0 0,0 0 0 0 0,0 0 0 0 0,-4 1-224 0 0,2-1 693 0 0,3 1 7685 0 0,102-9-9161 0 0,-42 6-17 0 0,-46 2 0 0 0,-1-1 0 0 0,1 0 0 0 0,15-4 0 0 0,-13 2 0 0 0,30-1 0 0 0,-33 4 0 0 0,-13 0 0 0 0,26-7 0 0 0,-28 7-5 0 0,1 0 1 0 0,0 0-1 0 0,0 0 1 0 0,0 0-1 0 0,0 0 0 0 0,0 0 1 0 0,-1 0-1 0 0,1 0 1 0 0,0 0-1 0 0,0 0 0 0 0,0 0 1 0 0,0 0-1 0 0,0 0 1 0 0,0 0-1 0 0,-1-1 0 0 0,1 1 1 0 0,0 0-1 0 0,0 0 1 0 0,0 0-1 0 0,0 0 0 0 0,0 0 1 0 0,0 0-1 0 0,0-1 1 0 0,0 1-1 0 0,0 0 0 0 0,0 0 1 0 0,0 0-1 0 0,0 0 1 0 0,0 0-1 0 0,0 0 0 0 0,0-1 1 0 0,0 1-1 0 0,0 0 1 0 0,0 0-1 0 0,0 0 0 0 0,0 0 1 0 0,0-1-1 0 0,0 1 1 0 0,0 0-1 0 0,0 0 0 0 0,0 0 1 0 0,0 0-1 0 0,0 0 1 0 0,0 0-1 0 0,0-1 0 0 0,0 1 1 0 0,0 0-1 0 0,0 0 1 0 0,0 0-1 0 0,0 0 0 0 0,1 0 1 0 0,-1 0-1 0 0,0 0 0 0 0,0-1 1 0 0,0 1-1 0 0,0 0 1 0 0,0 0-1 0 0,0 0 0 0 0,1 0 1 0 0,-1 0-1 0 0,0 0 1 0 0,0 0-1 0 0,0 0 0 0 0,0 0 1 0 0,0 0-1 0 0,0 0 1 0 0,1 0-1 0 0,-2-1-38 0 0,0 1-1 0 0,1-1 1 0 0,-1 1 0 0 0,0-1 0 0 0,0 1-1 0 0,0 0 1 0 0,0-1 0 0 0,0 1-1 0 0,1 0 1 0 0,-1 0 0 0 0,0 0-1 0 0,-2 0 1 0 0,-33 6-5330 0 0,35-6 3838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34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 15663 0 0,'0'0'356'0'0,"0"0"50"0"0,0 0 20 0 0,0 0-42 0 0,0 0-112 0 0,0 0 463 0 0,0 0 234 0 0,0 0 45 0 0,0 0-61 0 0,-1 1-288 0 0,-3 3-383 0 0,-1 1 0 0 0,1-1-1 0 0,0 1 1 0 0,0 0 0 0 0,1 1 0 0 0,0-1 0 0 0,-1 0-1 0 0,2 1 1 0 0,-1 0 0 0 0,1-1 0 0 0,-2 8-1 0 0,-3 13-7 0 0,-5 34-1 0 0,8-38-34 0 0,-1 1 291 0 0,2-1-1 0 0,-1 29 1 0 0,3-34-528 0 0,-2 1 1 0 0,0 0-1 0 0,0-1 0 0 0,-2 0 1 0 0,0 0-1 0 0,-8 17 0 0 0,11-23-2 0 0,2-10 0 0 0,0 1 0 0 0,0 0 0 0 0,-1-1 0 0 0,1 1 0 0 0,-1-1 0 0 0,1 1 0 0 0,-1-1 0 0 0,1 1 0 0 0,-1-1 0 0 0,0 0 0 0 0,0 1 0 0 0,0-1 0 0 0,0 0 0 0 0,-1 2 0 0 0,-2 5 0 0 0,1 0-133 0 0,3-7-563 0 0,0-1-258 0 0,0 0-1558 0 0,0 0-6017 0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4:36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9 15 11975 0 0,'0'0'267'0'0,"0"0"42"0"0,0 0 17 0 0,0 0-28 0 0,0 0-126 0 0,0 0 204 0 0,0 0 111 0 0,0 0 22 0 0,2-2 71 0 0,4-6-150 0 0,-2 5 8792 0 0,-5 3-8778 0 0,0 0-433 0 0,-1-1 0 0 0,1 1 0 0 0,0 0 0 0 0,0 0-1 0 0,-1 0 1 0 0,1 0 0 0 0,0 0 0 0 0,0 0 0 0 0,-1 0 0 0 0,1 0 0 0 0,0 1 0 0 0,0-1-1 0 0,-1 0 1 0 0,1 1 0 0 0,-2 0 0 0 0,-1 1-13 0 0,-4 1 168 0 0,0 1 1 0 0,-1 1-1 0 0,1-1 0 0 0,0 1 1 0 0,1 0-1 0 0,0 1 0 0 0,-9 8 1 0 0,6-5 72 0 0,-1-1 0 0 0,-13 8 0 0 0,17-11-239 0 0,0 0 0 0 0,1 1 0 0 0,-1-1 0 0 0,-8 11 0 0 0,-7 6 0 0 0,8-8 0 0 0,0 0 0 0 0,1 2 0 0 0,1-1 0 0 0,0 2 0 0 0,1-1 0 0 0,1 1 0 0 0,0 1 0 0 0,-8 22 0 0 0,16-33 53 0 0,0 0-1 0 0,1 1 1 0 0,0-1-1 0 0,0 0 0 0 0,0 1 1 0 0,1-1-1 0 0,1 10 1 0 0,-1-7 75 0 0,0 0-1 0 0,-1 0 1 0 0,-1 12 0 0 0,-3 1 96 0 0,2-13-113 0 0,0 1 1 0 0,1-1 0 0 0,1 1-1 0 0,0 0 1 0 0,0 0 0 0 0,1-1-1 0 0,2 17 1 0 0,-1 3-112 0 0,-2-25 0 0 0,1 0 0 0 0,0-1 0 0 0,0 1 0 0 0,1 0 0 0 0,1 7 0 0 0,1 1 0 0 0,-1 0 0 0 0,0 1 0 0 0,-1-1 0 0 0,-1 22 0 0 0,-1-22 0 0 0,1 0 0 0 0,1 0 0 0 0,0 0 0 0 0,6 24 0 0 0,-4-24 0 0 0,0 0 0 0 0,-1 1 0 0 0,-1-1 0 0 0,0 0 0 0 0,0 1 0 0 0,-1-1 0 0 0,-3 20 0 0 0,-10 44 0 0 0,10-69 0 0 0,1 1 0 0 0,-1-1 0 0 0,-1 0 0 0 0,1 0 0 0 0,-1 0 0 0 0,-1-1 0 0 0,0 1 0 0 0,0-1 0 0 0,0 0 0 0 0,-9 9 0 0 0,-9 7 0 0 0,-37 28 0 0 0,37-32 0 0 0,14-11 115 0 0,0-1-1 0 0,0-1 1 0 0,-14 8-1 0 0,20-12-99 0 0,-1 0 0 0 0,1-1-1 0 0,-1 0 1 0 0,0 0-1 0 0,1 0 1 0 0,-1 0 0 0 0,0 0-1 0 0,1-1 1 0 0,-1 0-1 0 0,0 0 1 0 0,0 0 0 0 0,0 0-1 0 0,-5-1 1 0 0,8 1 17 0 0,1 0 0 0 0,-1-1 0 0 0,0 1 0 0 0,1 0 0 0 0,-1 0 0 0 0,0-1 0 0 0,1 1 0 0 0,-1 0 0 0 0,1 0-1 0 0,-1-1 1 0 0,1 1 0 0 0,-1-1 0 0 0,1 1 0 0 0,-1-1 0 0 0,1 1 0 0 0,-1-1 0 0 0,1 1 0 0 0,-1-1 0 0 0,-13-12 746 0 0,13 13-820 0 0,0-1-1 0 0,0 1 1 0 0,0-1-1 0 0,0 1 1 0 0,0 0-1 0 0,0 0 1 0 0,1-1-1 0 0,-1 1 1 0 0,0 0-1 0 0,0 0 1 0 0,0 0-1 0 0,0 0 1 0 0,0 0-1 0 0,0 0 1 0 0,0 0-1 0 0,0 0 1 0 0,0 1-1 0 0,0-1 1 0 0,0 0-1 0 0,0 1 1 0 0,0-1-1 0 0,1 0 1 0 0,-1 1 0 0 0,0-1-1 0 0,0 1 1 0 0,0-1-1 0 0,1 1 1 0 0,-1 0-1 0 0,0-1 1 0 0,0 1-1 0 0,1 0 1 0 0,-1-1-1 0 0,1 1 1 0 0,-1 0-1 0 0,1 0 1 0 0,-1 0-1 0 0,1-1 1 0 0,-1 1-1 0 0,1 0 1 0 0,0 0-1 0 0,-1 0 1 0 0,1 1-1 0 0,-1-1-178 0 0,-4 6-2971 0 0,5-7-6360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00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6 2 15663 0 0,'0'0'719'0'0,"0"0"-20"0"0,-2-1-449 0 0,-6 1 662 0 0,1-1 0 0 0,-1 1-1 0 0,1 0 1 0 0,-1 1-1 0 0,1 0 1 0 0,-11 2 0 0 0,-45 16 3906 0 0,-10 14-3686 0 0,65-30-1132 0 0,0 0 0 0 0,0 1 0 0 0,0 0 0 0 0,0 0 0 0 0,1 1 0 0 0,0 0 0 0 0,-1 0 0 0 0,2 1 0 0 0,-1 0 0 0 0,-7 8 0 0 0,8-5 0 0 0,4-1 0 0 0,3-6 0 0 0,0-1 0 0 0,0 0 0 0 0,0 0 0 0 0,0 0 0 0 0,0 0 0 0 0,1-1 0 0 0,-1 1 0 0 0,0 0 0 0 0,0 0 0 0 0,0-1 0 0 0,1 1 0 0 0,-1-1 0 0 0,0 1 0 0 0,1-1 0 0 0,-1 1 0 0 0,1-1 0 0 0,-1 0 0 0 0,2 0 0 0 0,28 3 0 0 0,-31-3 0 0 0,12 0 0 0 0,0 0 0 0 0,0-1 0 0 0,0-1 0 0 0,-1 0 0 0 0,1 0 0 0 0,13-5 0 0 0,64-31 0 0 0,-23 10 0 0 0,-66 27 6 0 0,1 1 1 0 0,-1 0-1 0 0,0 0 0 0 0,1 0 1 0 0,-1 0-1 0 0,1 0 0 0 0,-1 0 1 0 0,1 0-1 0 0,-1 0 0 0 0,0-1 1 0 0,1 1-1 0 0,-1 1 0 0 0,1-1 1 0 0,-1 0-1 0 0,1 0 1 0 0,-1 0-1 0 0,0 0 0 0 0,1 0 1 0 0,-1 0-1 0 0,1 0 0 0 0,-1 1 1 0 0,0-1-1 0 0,1 0 0 0 0,-1 0 1 0 0,0 0-1 0 0,1 1 0 0 0,-1-1 1 0 0,0 0-1 0 0,1 1 0 0 0,-1-1 1 0 0,0 0-1 0 0,1 1 0 0 0,-1-1 1 0 0,0 0-1 0 0,0 1 0 0 0,0-1 1 0 0,1 0-1 0 0,-1 1 0 0 0,0-1 1 0 0,0 1-1 0 0,0-1 0 0 0,0 0 1 0 0,0 1-1 0 0,0-1 0 0 0,0 1 1 0 0,0-1-1 0 0,0 1 0 0 0,0-1 1 0 0,0 0-1 0 0,0 1 0 0 0,0-1 1 0 0,0 1-1 0 0,0-1 0 0 0,0 1 1 0 0,0-1-1 0 0,0 0 1 0 0,-1 1-1 0 0,1-1 0 0 0,0 1 1 0 0,0-1 55 0 0,-4 26 282 0 0,0-1 1 0 0,-2 0-1 0 0,-12 33 1 0 0,4-11-118 0 0,4-11-227 0 0,-2-1 0 0 0,-28 60 0 0 0,33-83 0 0 0,0 0 0 0 0,0 0 0 0 0,-1-1 0 0 0,-1 0 0 0 0,0 0 0 0 0,0-1 0 0 0,-1 0 0 0 0,-1 0 0 0 0,1-1 0 0 0,-20 12 0 0 0,16-13-55 0 0,0-1 0 0 0,-1 0 0 0 0,0 0 1 0 0,-1-2-1 0 0,-23 6 0 0 0,26-8-545 0 0,0-1 0 0 0,0-1 0 0 0,0 0 0 0 0,-16-1 0 0 0,0-3-9639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7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7503 0 0,'0'0'803'0'0,"0"0"-18"0"0,10-4 410 0 0,1-5-86 0 0,1 1 0 0 0,0 0 0 0 0,0 1 0 0 0,15-6 0 0 0,-25 11-965 0 0,1 1-9 0 0,0 0 1 0 0,0 0-1 0 0,0 0 0 0 0,0 0 0 0 0,0 1 0 0 0,1-1 1 0 0,-1 1-1 0 0,0-1 0 0 0,0 1 0 0 0,0 0 1 0 0,6 1-1 0 0,5 3-115 0 0,-10-1-21 0 0,-3-1-1 0 0,2 0 22 0 0,-1 0-1 0 0,1 0 1 0 0,-1 0-1 0 0,0 1 1 0 0,0-1-1 0 0,0 0 1 0 0,0 1 0 0 0,-1-1-1 0 0,1 1 1 0 0,0 0-1 0 0,-1 0 1 0 0,0-1-1 0 0,0 1 1 0 0,0 0 0 0 0,1 4-1 0 0,-1-2 58 0 0,-1 0 0 0 0,1 0-1 0 0,-1 0 1 0 0,0 1 0 0 0,-1-1 0 0 0,1 0 0 0 0,-1 0-1 0 0,-2 8 1 0 0,-2 1 94 0 0,0 0 1 0 0,-1 0-1 0 0,-1 0 0 0 0,0-1 1 0 0,-11 16-1 0 0,6-13-169 0 0,-1-1 1 0 0,-1-1-1 0 0,0 0 0 0 0,-1-1 0 0 0,0 0 1 0 0,-21 12-1 0 0,34-24-2 0 0,-1 2 0 0 0,12-4 0 0 0,6 0 0 0 0,-8 0 0 0 0,10-1 0 0 0,5-4 0 0 0,5 2 0 0 0,-23 4 0 0 0,10 1 0 0 0,0 1 0 0 0,0 0 0 0 0,-1-3 0 0 0,7-2 27 0 0,-17 0-47 0 0,-1 1-120 0 0,1 0-558 0 0,0 0 0 0 0,0 0 1 0 0,-1 0-1 0 0,1 0 1 0 0,-1-1-1 0 0,1 0 0 0 0,-1 1 1 0 0,0-1-1 0 0,0 0 0 0 0,0 0 1 0 0,-1 0-1 0 0,1 0 0 0 0,-1 0 1 0 0,2-6-1 0 0,-1 5 183 0 0,-1 1-2044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0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20 11975 0 0,'0'0'267'0'0,"0"0"42"0"0,1-1 180 0 0,3-5-354 0 0,2-6-129 0 0,9-15 2435 0 0,0-7 744 0 0,-15 33-2673 0 0,4-7 512 0 0,1 0-483 0 0,-5 7-434 0 0,1 0-1 0 0,0 0 1 0 0,-1 0 0 0 0,1 0 0 0 0,0 0-1 0 0,-1 0 1 0 0,0 0 0 0 0,1 0-1 0 0,-1 0 1 0 0,0 0 0 0 0,1 0-1 0 0,-1 0 1 0 0,0 0 0 0 0,0 0-1 0 0,0 0 1 0 0,0 0 0 0 0,0 0-1 0 0,0-2 1 0 0,0 2 405 0 0,0 1 0 0 0,0 0 0 0 0,0 0 0 0 0,0 0-69 0 0,-2 0-435 0 0,1 0 0 0 0,-1 1 1 0 0,0-1-1 0 0,1 0 1 0 0,-1 1-1 0 0,1 0 0 0 0,0-1 1 0 0,-1 1-1 0 0,1 0 0 0 0,-1 0 1 0 0,1 0-1 0 0,0 0 0 0 0,0 0 1 0 0,-1 0-1 0 0,1 0 0 0 0,0 1 1 0 0,0-1-1 0 0,-1 1 0 0 0,-14 26-1 0 0,-109 281-7 0 0,96-253 0 0 0,26-48 72 0 0,2-7 299 0 0,1-1 117 0 0,0 0 21 0 0,0 0-134 0 0,0 0-577 0 0,0 0-248 0 0,9-6-641 0 0,-4 2 988 0 0,-1-1-1 0 0,0 0 0 0 0,0 0 1 0 0,-1 0-1 0 0,0-1 1 0 0,1 1-1 0 0,2-10 1 0 0,5-7-4537 0 0,-5 13-2868 0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0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54 13823 0 0,'1'-3'103'0'0,"0"0"-1"0"0,0 1 1 0 0,0-1-1 0 0,1 0 1 0 0,-1 1-1 0 0,1-1 0 0 0,-1 1 1 0 0,1 0-1 0 0,0 0 1 0 0,0-1-1 0 0,0 1 1 0 0,0 0-1 0 0,0 1 1 0 0,5-4-1 0 0,5-6 732 0 0,-11 10 135 0 0,-1 1 45 0 0,0 0 8 0 0,0 0 2 0 0,5-4 629 0 0,-4 5 2021 0 0,-1 2-3672 0 0,0 0-1 0 0,0 0 1 0 0,0 0 0 0 0,0 0 0 0 0,-1 0 0 0 0,1-1-1 0 0,-1 1 1 0 0,0 0 0 0 0,0 0 0 0 0,0 0 0 0 0,-2 3-1 0 0,0 1-1 0 0,0-1-1 0 0,1 0 1 0 0,0 1-1 0 0,0-1 0 0 0,1 1 1 0 0,-2 7-1 0 0,2-1 1 0 0,2-9 0 0 0,1-2 0 0 0,-1 2 0 0 0,-1-3 0 0 0,1-1 0 0 0,-1 1 0 0 0,0-1 0 0 0,0 0 0 0 0,0 1 0 0 0,0-1 0 0 0,0 1 0 0 0,0-1 0 0 0,0 0 0 0 0,1 1 0 0 0,-1-1 0 0 0,0 0 0 0 0,0 1 0 0 0,0-1 0 0 0,1 0 0 0 0,-1 1 0 0 0,0-1 0 0 0,0 0 0 0 0,1 1 0 0 0,-1-1 0 0 0,0 0 0 0 0,1 0 0 0 0,0 1 0 0 0,11 7 0 0 0,35 22 0 0 0,-45-29 0 0 0,-1 1 0 0 0,1-1 0 0 0,-1 0 0 0 0,1 1 0 0 0,-1-1 0 0 0,1 1 0 0 0,-1-1 0 0 0,2 4 0 0 0,2 1 0 0 0,-4-5 0 0 0,1 1 0 0 0,0 0 0 0 0,-1 0 0 0 0,1-1 0 0 0,-1 1 0 0 0,0 0 0 0 0,1 0 0 0 0,-1 0 0 0 0,0 0 0 0 0,0 0 0 0 0,0 1 0 0 0,0-1 0 0 0,0 3 0 0 0,1 3 0 0 0,0-5 0 0 0,-2-1 0 0 0,1 1 0 0 0,0-1 0 0 0,0 1 0 0 0,-1 0 0 0 0,0-1 0 0 0,1 1 0 0 0,-1-1 0 0 0,0 1 0 0 0,0 0 0 0 0,0-1 0 0 0,-1 4 0 0 0,0 5 0 0 0,0-7 5 0 0,1 0 0 0 0,-1 0 0 0 0,0 0-1 0 0,0 0 1 0 0,0 0 0 0 0,0 0 0 0 0,-1 0 0 0 0,0-1-1 0 0,1 1 1 0 0,-1-1 0 0 0,-1 1 0 0 0,1-1 0 0 0,0 0-1 0 0,-6 6 1 0 0,5-6 26 0 0,-38 30 1046 0 0,37-30-969 0 0,0 0 1 0 0,-1-1 0 0 0,1 1-1 0 0,-1-1 1 0 0,0 0-1 0 0,1 0 1 0 0,-11 2-1 0 0,-11 2-108 0 0,17-7 0 0 0,1-2 0 0 0,1-1 0 0 0,7 4-143 0 0,-1 0 1 0 0,0-1-1 0 0,0 1 0 0 0,0-1 1 0 0,0 1-1 0 0,0-1 0 0 0,1 1 0 0 0,-1-1 1 0 0,0 0-1 0 0,0 1 0 0 0,1-1 1 0 0,-1 0-1 0 0,0 0 0 0 0,1 1 0 0 0,-1-1 1 0 0,1 0-1 0 0,-1 0 0 0 0,1 0 1 0 0,0 0-1 0 0,-1 0 0 0 0,1 0 0 0 0,0 1 1 0 0,-1-1-1 0 0,1-2 0 0 0,0 1-722 0 0,0 1-4854 0 0,0 1-1801 0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1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09 13823 0 0,'-2'-13'1056'0'0,"3"10"-778"0"0,0 0-1 0 0,0-1 1 0 0,0 1 0 0 0,0 0-1 0 0,0 0 1 0 0,1 1-1 0 0,-1-1 1 0 0,1 0-1 0 0,0 0 1 0 0,0 1-1 0 0,0-1 1 0 0,0 1 0 0 0,0-1-1 0 0,0 1 1 0 0,1 0-1 0 0,-1 0 1 0 0,1 0-1 0 0,0 0 1 0 0,4-2 0 0 0,6-2 858 0 0,0 0 1 0 0,0 1-1 0 0,16-5 1 0 0,-23 9-1163 0 0,28-6 642 0 0,-21 4-453 0 0,-9 2-281 0 0,0 0 0 0 0,0 1 0 0 0,-1-1 0 0 0,1 1 0 0 0,0 0 0 0 0,0 0 0 0 0,0 0 0 0 0,0 1 0 0 0,-1-1 0 0 0,7 3 0 0 0,-8-3-5785 0 0,-2 0-2059 0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2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5 15663 0 0,'-1'-2'208'0'0,"-2"-3"727"0"0,7-9-358 0 0,-2 12 37 0 0,0-1-1 0 0,0 1 0 0 0,0-1 1 0 0,0 1-1 0 0,0-1 0 0 0,0 1 1 0 0,1 0-1 0 0,3-2 0 0 0,-5 3-169 0 0,-1 1-217 0 0,0 0 161 0 0,0 0 100 0 0,0 2-392 0 0,0 0 1 0 0,0 0 0 0 0,0 0-1 0 0,0 0 1 0 0,0 0-1 0 0,0 0 1 0 0,1-1-1 0 0,0 4 1 0 0,1 6 151 0 0,-1-5-233 0 0,-1 0 0 0 0,0 0 0 0 0,-1 0 0 0 0,1 0 0 0 0,-1 0 0 0 0,-2 8 0 0 0,-1-4 70 0 0,0 0-1 0 0,0-1 0 0 0,-10 17 1 0 0,13-26-30 0 0,1 1-1 0 0,0-1 1 0 0,0 0 0 0 0,0 0 0 0 0,0 1 0 0 0,0-1-1 0 0,-1 1 1 0 0,1-1 0 0 0,0 0 0 0 0,0 1 0 0 0,0-1-1 0 0,0 0 1 0 0,0 1 0 0 0,0-1 0 0 0,0 0 0 0 0,0 1-1 0 0,0-1 1 0 0,0 0 0 0 0,0 1 0 0 0,1-1 0 0 0,-1 0-1 0 0,0 1 1 0 0,0-1 0 0 0,0 0 0 0 0,0 1 0 0 0,0-1-1 0 0,1 0 1 0 0,-1 1 0 0 0,1 0-54 0 0,0 0 0 0 0,1-1 1 0 0,-1 1-1 0 0,0 0 0 0 0,0-1 0 0 0,1 1 0 0 0,-1-1 1 0 0,0 1-1 0 0,1-1 0 0 0,-1 0 0 0 0,1 1 0 0 0,-1-1 1 0 0,0 0-1 0 0,3 0 0 0 0,1 0-3 0 0,-3 0 2 0 0,-1 0 0 0 0,1 1 0 0 0,-1-1 0 0 0,1 0 0 0 0,0 0 0 0 0,-1 0 0 0 0,1-1 0 0 0,-1 1 0 0 0,1 0 0 0 0,-1-1 0 0 0,1 1 0 0 0,-1-1 0 0 0,4-1 0 0 0,1 0 0 0 0,14-4 0 0 0,-1 0 0 0 0,22-11 0 0 0,-17 10 0 0 0,-20 6 0 0 0,1-1 0 0 0,-1 1 0 0 0,0 0 0 0 0,0-1 0 0 0,7-4 0 0 0,-5 2-64 0 0,-5 3-273 0 0,4 0-185 0 0,-2 0-5999 0 0,-3 1-987 0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2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18 13823 0 0,'0'0'315'0'0,"0"0"45"0"0,0 0 21 0 0,0 0-49 0 0,4-7-208 0 0,-2-2 15 0 0,-2 7 581 0 0,0 2 249 0 0,0 0 45 0 0,0 0 8 0 0,0 0 2 0 0,0 0 0 0 0,0 0 0 0 0,0 0-69 0 0,0 0-290 0 0,0 0-121 0 0,1 12-88 0 0,-1-9-381 0 0,1-1 0 0 0,-1 0 0 0 0,0 1 0 0 0,0-1 0 0 0,0 0 1 0 0,-1 1-1 0 0,1-1 0 0 0,-1 3 0 0 0,-8 20-75 0 0,-2 0 0 0 0,0 0 0 0 0,-19 28 0 0 0,2-2 0 0 0,18-32 0 0 0,5-11 0 0 0,0 2 0 0 0,1-1 0 0 0,0 0 0 0 0,0 1 0 0 0,-3 16 0 0 0,3-11 444 0 0,0 0-1 0 0,-12 25 1 0 0,-1 4 257 0 0,16-41-711 0 0,-1 3-131 0 0,0 1-1 0 0,0 0 0 0 0,1-1 0 0 0,0 1 1 0 0,-1 9-1 0 0,2-15-366 0 0,0-1 65 0 0,0 0 222 0 0,0 0-166 0 0,0 0-101 0 0,0 0-21 0 0,0 0-139 0 0,0 0-572 0 0,0 0-253 0 0,1-1-51 0 0,3-7-11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3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0 19351 0 0,'0'0'439'0'0,"0"0"62"0"0,0 0 33 0 0,0 0-65 0 0,0 0-237 0 0,0 0 156 0 0,-1 1 100 0 0,-1 0-350 0 0,0 0 0 0 0,0 0-1 0 0,0 0 1 0 0,1 1 0 0 0,-1-1 0 0 0,0 0 0 0 0,1 1 0 0 0,-1-1 0 0 0,1 1-1 0 0,0 0 1 0 0,-1-1 0 0 0,1 1 0 0 0,-2 4 0 0 0,-15 20 1081 0 0,15-22-1212 0 0,2-3-7 0 0,0 0 1 0 0,0 0-1 0 0,0 0 0 0 0,0 0 1 0 0,0 0-1 0 0,0 0 0 0 0,1 0 1 0 0,-1 1-1 0 0,0-1 0 0 0,1 0 1 0 0,-1 0-1 0 0,1 1 0 0 0,-1-1 1 0 0,1 0-1 0 0,0 1 0 0 0,-1-1 1 0 0,1 0-1 0 0,0 1 0 0 0,0-1 1 0 0,0 0-1 0 0,0 1 0 0 0,0-1 1 0 0,0 0-1 0 0,0 1 0 0 0,1-1 1 0 0,0 3-1 0 0,-1-2 0 0 0,1 0 0 0 0,-1-1 0 0 0,1 1 0 0 0,-1-1 0 0 0,1 0 0 0 0,0 0 0 0 0,-1 1 0 0 0,1-1 0 0 0,0 0 0 0 0,0 0 0 0 0,0 0 0 0 0,0 0 0 0 0,0 0 0 0 0,0 0 0 0 0,0 0 0 0 0,0 0 0 0 0,0 0 0 0 0,2 1 0 0 0,0 0 0 0 0,0 0 0 0 0,0-1 0 0 0,1 1 0 0 0,-1-1 0 0 0,0 1 0 0 0,1-1 0 0 0,-1 0 0 0 0,1 0 0 0 0,-1 0 0 0 0,7 0 0 0 0,0 1 0 0 0,-1 0 0 0 0,15 5 0 0 0,-7-1 0 0 0,-6 1 0 0 0,-10-3 0 0 0,0-2 0 0 0,0-1 37 0 0,0 0 0 0 0,-1 1 0 0 0,1-1 0 0 0,0 1 0 0 0,-1-1 0 0 0,1 0 0 0 0,-1 1 0 0 0,1-1 0 0 0,-1 1 0 0 0,0 0 0 0 0,0-1 0 0 0,0 1 0 0 0,0-1 0 0 0,0 1 0 0 0,0-1 0 0 0,0 1 0 0 0,0 0 0 0 0,-1 1 0 0 0,0 2 191 0 0,1-1-176 0 0,-1 1 1 0 0,0-1 0 0 0,-1 1-1 0 0,1-1 1 0 0,-1 0 0 0 0,0 0-1 0 0,0 1 1 0 0,0-1 0 0 0,0-1-1 0 0,-1 1 1 0 0,0 0 0 0 0,-4 4-1 0 0,2-2 3 0 0,0-1-1 0 0,0 0 0 0 0,-1-1 0 0 0,0 1 0 0 0,0-1 0 0 0,0 0 0 0 0,-8 3 0 0 0,-9 6 382 0 0,19-10-318 0 0,0 0 0 0 0,0-1-1 0 0,0 0 1 0 0,-1 0 0 0 0,1 0 0 0 0,0 0-1 0 0,-1-1 1 0 0,0 0 0 0 0,-8 2-1 0 0,9-2-729 0 0,2 0-26 0 0,-9-3 331 0 0,11 1 306 0 0,-1 1 1 0 0,0 0-1 0 0,0 0 0 0 0,1-1 1 0 0,-1 1-1 0 0,0 0 0 0 0,1-1 0 0 0,-1 1 1 0 0,0-1-1 0 0,1 1 0 0 0,-1-1 1 0 0,1 1-1 0 0,-1-1 0 0 0,1 1 1 0 0,-1-1-1 0 0,1 0 0 0 0,-1 1 0 0 0,1-1 1 0 0,-1 1-1 0 0,1-1 0 0 0,0 0 1 0 0,-1 0-1 0 0,1 1 0 0 0,0-1 1 0 0,0-1-1 0 0,-1 0-53 0 0,1 1-317 0 0,-2-15-1274 0 0,2 14 1223 0 0,0-1 1 0 0,1 1-1 0 0,-1-1 0 0 0,0 1 0 0 0,1-1 1 0 0,0 1-1 0 0,0 0 0 0 0,0-1 1 0 0,1-2-1 0 0,4-6-1113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3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21191 0 0,'0'0'480'0'0,"0"0"67"0"0,0 0 31 0 0,0 0-56 0 0,9-1-321 0 0,41-17 3534 0 0,16 0-2736 0 0,-29 7 395 0 0,-11 10-1579 0 0,-25 1-866 0 0,-1 0-385 0 0,0 0-79 0 0,0 0-18 0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6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59 4607 0 0,'0'0'102'0'0,"0"0"20"0"0,0 0 6 0 0,0 0 51 0 0,0 0 213 0 0,11 1 1048 0 0,2-7-832 0 0,-12 5-120 0 0,17-7 4117 0 0,-15 6-4226 0 0,0 0-1 0 0,-1 0 0 0 0,1 1 0 0 0,0-2 1 0 0,0 1-1 0 0,-1 0 0 0 0,4-4 0 0 0,-2 2 183 0 0,-3 3-52 0 0,-1 1 3 0 0,0 0 0 0 0,0 0 0 0 0,2-2 376 0 0,0 1-1 0 0,0-1 0 0 0,0 0 1 0 0,-1 0-1 0 0,1 0 0 0 0,0 0 0 0 0,1-3 1 0 0,-4 5-880 0 0,1-1 0 0 0,-1 1 0 0 0,0 0 0 0 0,0 0 0 0 0,0 0 0 0 0,0 0 0 0 0,0 0 0 0 0,1 0 0 0 0,-1 0 0 0 0,0 0 0 0 0,0 0 0 0 0,0 1 0 0 0,0-1 0 0 0,1 0 0 0 0,-1 1 0 0 0,0-1 0 0 0,0 0 0 0 0,1 1 0 0 0,-1-1 0 0 0,-1 2 0 0 0,-2 0-11 0 0,-4 1 3 0 0,0 0 0 0 0,1 1 0 0 0,-1 0 0 0 0,1 0 0 0 0,0 1 0 0 0,0 0 0 0 0,1 0 0 0 0,-1 0 0 0 0,1 1 0 0 0,1 0 0 0 0,-1 0 0 0 0,1 1 0 0 0,0 0 0 0 0,-7 11 0 0 0,-1 4 0 0 0,1-2 0 0 0,0 0 0 0 0,-10 28 0 0 0,5-7 343 0 0,-6 18 728 0 0,20-52-981 0 0,2 0 1 0 0,-1 1 0 0 0,1 0-1 0 0,0-1 1 0 0,0 1-1 0 0,1 10 1 0 0,4 110-91 0 0,-3-115 0 0 0,-2-1 0 0 0,0 0 0 0 0,-4 20 0 0 0,-1 8 0 0 0,2 0 0 0 0,-12 51 0 0 0,6-14 0 0 0,-3-2 0 0 0,9-45 0 0 0,-3 8 0 0 0,-3-3 0 0 0,8-23 0 0 0,-1-1 0 0 0,-1 1 0 0 0,0-1 0 0 0,-8 15 0 0 0,-1-3 0 0 0,10-15 0 0 0,-1-1 0 0 0,0 0 0 0 0,0 0 0 0 0,0 0 0 0 0,-1-1 0 0 0,0 0 0 0 0,-1 0 0 0 0,-10 9 0 0 0,14-13 0 0 0,0 0 0 0 0,0-1 0 0 0,0 1 0 0 0,-1-1 0 0 0,1 1 0 0 0,0-1 0 0 0,-1 0 0 0 0,1 0 0 0 0,-1 0 0 0 0,1-1 0 0 0,-1 1 0 0 0,0 0 0 0 0,1-1 0 0 0,-1 0 0 0 0,1 0 0 0 0,-1 1 0 0 0,0-2 0 0 0,1 1 0 0 0,-1 0 0 0 0,0 0 0 0 0,1-1 0 0 0,-1 0 0 0 0,0 1 0 0 0,1-1 0 0 0,-1 0 0 0 0,1 0 0 0 0,0 0 0 0 0,-1-1 0 0 0,1 1 0 0 0,0-1 0 0 0,0 1 0 0 0,0-1 0 0 0,-4-3 0 0 0,4 3 176 0 0,-1-1 0 0 0,1 1 0 0 0,0 0 0 0 0,0-1 0 0 0,0 0 0 0 0,0 0 1 0 0,1 1-1 0 0,-3-5 0 0 0,-6-13 287 0 0,6 16-463 0 0,-2 8 0 0 0,0 1 0 0 0,3 2 0 0 0,-1-1-201 0 0,3-5-850 0 0,0 5-1900 0 0,0-4 1418 0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7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8287 0 0,'0'0'382'0'0,"0"0"-8"0"0,0 0-32 0 0,0 0 750 0 0,0 0 352 0 0,0 0 76 0 0,0 0-123 0 0,0 0-574 0 0,0 0-250 0 0,0 0-49 0 0,0 0 59 0 0,0 0 287 0 0,3-8 713 0 0,-2 8 4173 0 0,4 7-5644 0 0,-3-4 37 0 0,0-1 0 0 0,-1 1 0 0 0,1 0 0 0 0,-1 0 0 0 0,0 0 0 0 0,1 0 0 0 0,-1 0 0 0 0,0 0 0 0 0,-1 0 0 0 0,1 0 0 0 0,-1 1 0 0 0,1 4 0 0 0,2 82-133 0 0,-3-83-16 0 0,0 2 0 0 0,1 1 0 0 0,0-1 0 0 0,0 0 0 0 0,1 0 0 0 0,0 0 0 0 0,0-1 0 0 0,1 1 0 0 0,0 0 0 0 0,1-1 0 0 0,0 1 0 0 0,5 8 0 0 0,8 14 0 0 0,-12-24 0 0 0,0 1 0 0 0,-1-2-133 0 0,-3-4-563 0 0,-1-2-258 0 0,0 0-56 0 0,0 0-81 0 0,-7-6-4378 0 0,3 1-1354 0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7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1 15663 0 0,'0'0'356'0'0,"0"0"50"0"0,0 0 20 0 0,0 0-42 0 0,0 0-112 0 0,0 0 463 0 0,0 0 234 0 0,0 0 45 0 0,0 0-61 0 0,0 0-288 0 0,0 0-121 0 0,0 0-28 0 0,0 0-4 0 0,-1 1 0 0 0,-14 20 924 0 0,-19 19-1 0 0,-4 4-635 0 0,21-24-793 0 0,-1-1 0 0 0,-27 23 0 0 0,22-21-9 0 0,-23 25 0 0 0,-29 36 2 0 0,69-76 0 0 0,0-3-201 0 0,5-3-850 0 0,1 0-385 0 0,8-6-6688 0 0,0 0 856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8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15663 0 0,'0'0'356'0'0,"0"0"50"0"0,0 0 20 0 0,0 0-42 0 0,4-6 623 0 0,-2 3-549 0 0,0 0 0 0 0,0 0 0 0 0,0 1-1 0 0,0-1 1 0 0,0 1 0 0 0,1 0 0 0 0,-1 0 0 0 0,1 0 0 0 0,0 0 0 0 0,-1 0 0 0 0,1 0-1 0 0,0 1 1 0 0,0-1 0 0 0,0 1 0 0 0,5-2 0 0 0,11-5-408 0 0,-13 5 284 0 0,-3 1-126 0 0,0 1 0 0 0,0 0 0 0 0,0-1 0 0 0,1 1-1 0 0,-1 1 1 0 0,0-1 0 0 0,5 0 0 0 0,2 1-208 0 0,-7 0 0 0 0,13 8 0 0 0,-9-4-201 0 0,-3 4-915 0 0,-3-6-931 0 0,0-1-5401 0 0,-1-1 180 0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8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7503 0 0,'0'0'399'0'0,"0"0"60"0"0,0 0 21 0 0,0 0-59 0 0,2 0-276 0 0,10 1 1435 0 0,1 0-1 0 0,15-2 1 0 0,-10 1-1278 0 0,17-4 310 0 0,-29 2-511 0 0,0 1 1 0 0,1 1-1 0 0,-1-1 1 0 0,11 1-1 0 0,-14 0 55 0 0,0 0 0 0 0,0 0 0 0 0,-1-1 0 0 0,1 1 0 0 0,0-1 0 0 0,0 1 0 0 0,5-3 0 0 0,7-1 209 0 0,-14 4-815 0 0,17-4-729 0 0,-18 4 503 0 0,6-1 1542 0 0,-4 1-8697 0 0,-2 0 5784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8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 17503 0 0,'0'0'399'0'0,"0"0"60"0"0,0 0 21 0 0,0 0-59 0 0,0 0-136 0 0,0 0 457 0 0,-5 8 2431 0 0,3-1-3051 0 0,0 1 1 0 0,0 0 0 0 0,-7 14-1 0 0,-2 13 981 0 0,3-7-607 0 0,-13 19-476 0 0,-7 22-24 0 0,12-29-129 0 0,15-38-563 0 0,8-9-2633 0 0,0-1-4521 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9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33 21191 0 0,'0'0'480'0'0,"0"0"67"0"0,0 0 31 0 0,0 0-56 0 0,0 0-269 0 0,0 0 138 0 0,0 0 97 0 0,-5 3 533 0 0,4-1-896 0 0,0 0 59 0 0,0 1-1 0 0,-1-1 1 0 0,1 1-1 0 0,0-1 1 0 0,0 1-1 0 0,0-1 1 0 0,1 1 0 0 0,-1 0-1 0 0,1 0 1 0 0,-1 4-1 0 0,-1 5-183 0 0,4-4 0 0 0,0-2 0 0 0,4 9 0 0 0,0-11 0 0 0,7 4 0 0 0,-3-1 0 0 0,-4-3 0 0 0,-1 0 0 0 0,1 1 0 0 0,7 7 0 0 0,-9-8 0 0 0,0 1 0 0 0,0 0 0 0 0,0 0 0 0 0,0 0 0 0 0,-1 1 0 0 0,0-1 0 0 0,4 9 0 0 0,-6-12 0 0 0,0 0 0 0 0,0-1 0 0 0,0 1 0 0 0,0 0 0 0 0,0 0 0 0 0,0 0 0 0 0,0 0 0 0 0,-1 0 0 0 0,1 0 0 0 0,-1 0 0 0 0,0 1 0 0 0,0-1 0 0 0,0 4 0 0 0,0-3 0 0 0,0 1 0 0 0,-1-1 0 0 0,1 0 0 0 0,-1 0 0 0 0,0 1 0 0 0,0-1 0 0 0,0 0 0 0 0,-1 0 0 0 0,1 0 0 0 0,-1 0 0 0 0,1 0 0 0 0,-1 0 0 0 0,-3 3 0 0 0,4-6 0 0 0,-3 5 113 0 0,-1 0 0 0 0,1 0 0 0 0,-1-1 0 0 0,-1 0 0 0 0,1 0 1 0 0,-1 0-1 0 0,-5 2 0 0 0,-2 1 123 0 0,0-1 0 0 0,-16 5 0 0 0,25-9-377 0 0,0-1-1 0 0,0 0 0 0 0,0 0 0 0 0,0-1 0 0 0,0 1 0 0 0,0-1 1 0 0,0 0-1 0 0,-4 0 0 0 0,7 0-41 0 0,-1-1 0 0 0,1 1 0 0 0,-1 0 0 0 0,1-1 0 0 0,0 1 0 0 0,-1-1 1 0 0,1 1-1 0 0,0-1 0 0 0,0 0 0 0 0,0 1 0 0 0,-2-2 0 0 0,2 1-380 0 0,0 0 1 0 0,0 0-1 0 0,0 0 0 0 0,0-1 1 0 0,1 1-1 0 0,-1 0 0 0 0,0 0 0 0 0,1 0 1 0 0,-1-1-1 0 0,1 1 0 0 0,-1 0 1 0 0,1-1-1 0 0,-1 0 0 0 0,-1-11-7149 0 0</inkml:trace>
  <inkml:trace contextRef="#ctx0" brushRef="#br0" timeOffset="1">180 23 19351 0 0,'0'0'439'0'0,"0"0"62"0"0,0 0 33 0 0,0 0-65 0 0,0 0-169 0 0,2 1 442 0 0,14 0 1214 0 0,24-1 0 0 0,-17-1-1205 0 0,-5 0-597 0 0,-1 0 0 0 0,0-2 0 0 0,28-7 0 0 0,-24 2-2947 0 0,-21 8 1770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09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80 0 0,0 0 176 0 0,0 0 107 0 0,0 0 22 0 0,2 0 3 0 0,2 2-217 0 0,0 0-1 0 0,0 0 0 0 0,1 0 1 0 0,-1 1-1 0 0,-1-1 0 0 0,1 1 1 0 0,0 0-1 0 0,-1 0 1 0 0,1 1-1 0 0,4 5 0 0 0,0 2 24 0 0,-1 0 0 0 0,10 21 0 0 0,0-7-318 0 0,-14-21 0 0 0,0 0 0 0 0,0 0 0 0 0,0 0 0 0 0,-1 1 0 0 0,0-1 0 0 0,3 6 0 0 0,-3-2 0 0 0,1 0 0 0 0,0-1 0 0 0,0 1 0 0 0,1-1 0 0 0,0 0 0 0 0,0 0 0 0 0,10 12 0 0 0,-13-16 0 0 0,11 11 0 0 0,-6-9-64 0 0,-5-4-273 0 0,-1-1-138 0 0,0 0-33 0 0,0 0-140 0 0,0 0-572 0 0,-3-9-1777 0 0,0-1 1462 0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10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0 17503 0 0,'0'0'399'0'0,"0"0"60"0"0,0 0 21 0 0,0 0-59 0 0,0 0-204 0 0,0 0 170 0 0,0 0 101 0 0,0 0 21 0 0,-5 7 515 0 0,1 1-608 0 0,-1-1-1 0 0,2 1 1 0 0,-6 17 0 0 0,6-18-348 0 0,1 1 1 0 0,-2-1 0 0 0,1 1-1 0 0,-1-1 1 0 0,-5 8 0 0 0,-10 14 801 0 0,14-20-690 0 0,0-1 0 0 0,-1 0-1 0 0,-7 8 1 0 0,4-7-169 0 0,-42 49-6 0 0,-18 21-5 0 0,55-62-201 0 0,12-16-850 0 0,2-1-385 0 0,0 0-806 0 0,1-1-3078 0 0,3-6-1318 0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10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9 13823 0 0,'0'0'630'0'0,"0"0"-13"0"0,1 0-393 0 0,28-5 2052 0 0,-1 0-299 0 0,1 1 0 0 0,35-1 1 0 0,-55 5-1961 0 0,0-1-17 0 0,11-4 0 0 0,3 2 0 0 0,-20 4 0 0 0,-1-1 0 0 0,20-5 0 0 0,-20 5-147 0 0,-1 0-1 0 0,1-1 1 0 0,0 1-1 0 0,0-1 1 0 0,-1 0-1 0 0,1 1 1 0 0,0-1-1 0 0,-1 0 1 0 0,1 0-1 0 0,-1 0 1 0 0,1 0-1 0 0,-1 0 1 0 0,3-3-1 0 0,0 1-1808 0 0,-3 2-5207 0 0</inkml:trace>
  <inkml:trace contextRef="#ctx0" brushRef="#br0" timeOffset="1">206 2 13823 0 0,'0'0'630'0'0,"0"0"-13"0"0,-1 0-393 0 0,-3-1 11 0 0,3 0 849 0 0,-1 1-533 0 0,1 1 1 0 0,0-1-1 0 0,-1 0 1 0 0,1 0-1 0 0,0 0 1 0 0,-1 1-1 0 0,1-1 1 0 0,0 1-1 0 0,0-1 1 0 0,-1 1-1 0 0,0 0 1 0 0,1-1-881 0 0,-1 3 404 0 0,-1-1 0 0 0,0 0 0 0 0,1 0 0 0 0,-1 1 0 0 0,1 0 0 0 0,0-1 0 0 0,0 1 0 0 0,0 0 0 0 0,0 0 0 0 0,1 0 0 0 0,-1 0 0 0 0,1 0 0 0 0,-2 5 0 0 0,-1 6 587 0 0,-4 28 0 0 0,2-14-371 0 0,4-16-291 0 0,0-1 0 0 0,1 0 0 0 0,0 1 0 0 0,0-1 0 0 0,2 15 0 0 0,-1-25-9 0 0,0-1 1 0 0,0 1-1 0 0,0 0 0 0 0,0-1 0 0 0,0 1 1 0 0,0 0-1 0 0,0-1 0 0 0,0 1 0 0 0,0 0 0 0 0,1-1 1 0 0,-1 1-1 0 0,0 0 0 0 0,0-1 0 0 0,1 1 1 0 0,-1-1-1 0 0,0 1 0 0 0,1 0 0 0 0,-1-1 1 0 0,0 1-1 0 0,1-1 0 0 0,-1 1 0 0 0,1-1 1 0 0,-1 1-1 0 0,1-1 0 0 0,-1 0 0 0 0,2 1 0 0 0,-1 0-155 0 0,0 1-499 0 0,7 6 1088 0 0,-2-6-7890 0 0,0-5-55 0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11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19351 0 0,'0'0'439'0'0,"0"0"62"0"0,0 0 33 0 0,0 0-65 0 0,3 8 151 0 0,-3-3-337 0 0,0 1 0 0 0,-1-1 1 0 0,0 1-1 0 0,0-1 0 0 0,0 1 1 0 0,-1-1-1 0 0,1 0 0 0 0,-6 10 1 0 0,2-2 211 0 0,-39 104 113 0 0,28-79 113 0 0,-9 30 606 0 0,23-60-7532 0 0,2-8-1646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11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21191 0 0,'0'0'480'0'0,"0"0"67"0"0,0 0 31 0 0,0 0-56 0 0,-5 8 122 0 0,-25 27 961 0 0,27-27-1605 0 0,3-6 0 0 0,0 2 0 0 0,13 7 0 0 0,-5-6 0 0 0,0 0 0 0 0,0-1 0 0 0,16 6 0 0 0,-10-5 0 0 0,12 3 0 0 0,-19-7 0 0 0,1 1 0 0 0,0 1 0 0 0,0 0 0 0 0,12 6 0 0 0,-15-6 171 0 0,-1 1-1 0 0,1-1 1 0 0,-1 1 0 0 0,0 0-1 0 0,-1 0 1 0 0,1 1 0 0 0,-1-1-1 0 0,1 1 1 0 0,-1 0 0 0 0,-1 0-1 0 0,5 9 1 0 0,-6-13-171 0 0,-1 0 0 0 0,1 1 0 0 0,-1-1 0 0 0,1 0 0 0 0,-1 1 0 0 0,1-1 0 0 0,-1 0 0 0 0,0 1 0 0 0,0-1 0 0 0,1 1 0 0 0,-1-1 0 0 0,0 0 0 0 0,0 1 0 0 0,-1-1 0 0 0,1 0 0 0 0,0 1 0 0 0,0-1 0 0 0,-1 1 0 0 0,1-1 0 0 0,-1 0 0 0 0,0 3 0 0 0,-1 1 0 0 0,0 0 0 0 0,-1 1 0 0 0,1-1 0 0 0,-1-1 0 0 0,0 1 0 0 0,0 0 0 0 0,0-1 0 0 0,-1 1 0 0 0,1-1 0 0 0,-1 0 0 0 0,0 0 0 0 0,0 0 0 0 0,-7 3 0 0 0,5-2 0 0 0,-1 0 0 0 0,-1-1 0 0 0,1 0 0 0 0,0-1 0 0 0,-1 0 0 0 0,0 0 0 0 0,-13 3 0 0 0,19-5-119 0 0,0-1-1 0 0,0 0 1 0 0,1 0 0 0 0,-1 0 0 0 0,0 0-1 0 0,1 0 1 0 0,-1-1 0 0 0,0 1-1 0 0,0 0 1 0 0,1-1 0 0 0,-1 1 0 0 0,1-1-1 0 0,-1 0 1 0 0,0 0 0 0 0,1 1-1 0 0,-1-1 1 0 0,1 0 0 0 0,0 0-1 0 0,-1 0 1 0 0,1 0 0 0 0,0-1 0 0 0,0 1-1 0 0,-1 0 1 0 0,1-1 0 0 0,0 1-1 0 0,0 0 1 0 0,0-1 0 0 0,1 1 0 0 0,-1-1-1 0 0,0 0 1 0 0,1 1 0 0 0,-1-1-1 0 0,1 0 1 0 0,-1 1 0 0 0,0-4-1 0 0,-2-7-8409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12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23039 0 0,'0'0'528'0'0,"0"0"69"0"0,2-1 38 0 0,10-3-388 0 0,-1 1 0 0 0,0 0 0 0 0,16-2 0 0 0,25-6 973 0 0,-37 6-1323 0 0,1 0 0 0 0,1 1 0 0 0,-1 1 1 0 0,0 1-1 0 0,30-1 0 0 0,-45 3-6272 0 0,-1 0-2217 0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13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93 13823 0 0,'1'-2'315'0'0,"3"-4"-78"0"0,-1 0 0 0 0,0 0 0 0 0,0 0 0 0 0,3-11 0 0 0,0-1 1254 0 0,0 0 0 0 0,17-30-1 0 0,-6 0 3666 0 0,-16 47-4982 0 0,3-15 340 0 0,-3 15-143 0 0,-1 1 117 0 0,0 0 21 0 0,0 0-66 0 0,-1 2-294 0 0,-41 79-129 0 0,7-11-24 0 0,28-59 4 0 0,-57 94 0 0 0,57-96 14 0 0,4-3-35 0 0,-1-1 0 0 0,1 1 0 0 0,0 0 0 0 0,0 0 0 0 0,0 0 0 0 0,-2 8 0 0 0,5-13-675 0 0,0-1-258 0 0,0 0-1011 0 0,1 0-4023 0 0,6-3-1724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8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5663 0 0,'0'0'356'0'0,"0"0"50"0"0,0 0-354 0 0,-1 0 0 0 0,1 1 1 0 0,0-1-1 0 0,0 1 1 0 0,0-1-1 0 0,-1 1 1 0 0,1-1-1 0 0,0 1 1 0 0,0-1-1 0 0,0 1 0 0 0,0-1 1 0 0,0 1-1 0 0,0-1 1 0 0,0 1-1 0 0,0-1 1 0 0,0 1-1 0 0,0 0 1 0 0,2 1 150 0 0,0 0 1 0 0,0 0-1 0 0,1 0 1 0 0,-1 0 0 0 0,0-1-1 0 0,1 1 1 0 0,0-1 0 0 0,-1 0-1 0 0,1 1 1 0 0,0-1-1 0 0,0 0 1 0 0,-1-1 0 0 0,1 1-1 0 0,0 0 1 0 0,0-1-1 0 0,0 0 1 0 0,0 1 0 0 0,0-1-1 0 0,0-1 1 0 0,0 1 0 0 0,3-1-1 0 0,5 0 507 0 0,0-1-1 0 0,-1-1 0 0 0,1 0 1 0 0,14-6-1 0 0,-24 9-618 0 0,5-3-610 0 0,-3 2-6538 0 0,4-3 5010 0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13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0135 0 0,'0'0'464'0'0,"-7"6"151"0"0,-9 0 689 0 0,16-6-1045 0 0,0 0 1 0 0,0 1-1 0 0,0-1 0 0 0,-1 1 1 0 0,1-1-1 0 0,0 0 0 0 0,0 1 1 0 0,-1-1-1 0 0,1 0 0 0 0,0 1 1 0 0,-1-1-1 0 0,1 0 0 0 0,0 0 1 0 0,-1 1-1 0 0,1-1 1 0 0,0 0-1 0 0,-1 0 0 0 0,1 1 1 0 0,-1-1-1 0 0,0 0 0 0 0,-2 2 5531 0 0,10 1-4149 0 0,10-2-1340 0 0,1 0-1 0 0,-1-1 0 0 0,0-1 1 0 0,0-1-1 0 0,20-3 1 0 0,12-2 116 0 0,10 4-417 0 0,70 5 0 0 0,-79-1 0 0 0,-8 0 0 0 0,74 12 0 0 0,-112-11 25 0 0,11-2-117 0 0,-6 0 26 0 0,-8 0-630 0 0,-5-7-2495 0 0,-1 5 1772 0 0,0 1 1 0 0,0-1-1 0 0,0 1 1 0 0,-8-1-1 0 0,-4 1-1140 0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14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31 13823 0 0,'0'0'630'0'0,"0"0"-13"0"0,0-1-393 0 0,13-27 2659 0 0,-12 27-1861 0 0,-1 1 2 0 0,0 0 0 0 0,0 0 0 0 0,0 0-69 0 0,0 0-290 0 0,0 0-121 0 0,0 0-28 0 0,0 0-4 0 0,0 0 0 0 0,0 0 0 0 0,0 0 0 0 0,0 2-436 0 0,-1 0 1 0 0,0 1-1 0 0,0-1 0 0 0,0 0 1 0 0,0 0-1 0 0,-3 5 0 0 0,-1 1 6 0 0,-74 159-82 0 0,72-152 0 0 0,1-1 0 0 0,1 1 0 0 0,-6 25 0 0 0,10-34 0 0 0,0 0 0 0 0,0 0 0 0 0,1 0 0 0 0,0 0 0 0 0,0 0 0 0 0,0 0 0 0 0,1 0 0 0 0,0 0 0 0 0,0 0 0 0 0,1 0 0 0 0,-1-1 0 0 0,5 11 0 0 0,-1-7 0 0 0,-5-9 0 0 0,1 1 0 0 0,-1 0 0 0 0,0-1 0 0 0,1 1 0 0 0,-1 0 0 0 0,0-1 0 0 0,1 1 0 0 0,-1-1 0 0 0,1 1 0 0 0,-1-1 0 0 0,0 1 0 0 0,1-1 0 0 0,0 1 0 0 0,-1-1 0 0 0,1 0 0 0 0,-1 1 0 0 0,1-1 0 0 0,-1 0 0 0 0,1 1 0 0 0,0-1 0 0 0,-1 0 0 0 0,1 0 0 0 0,0 1 0 0 0,1-1 0 0 0,0 0 0 0 0,1 1 0 0 0,0 0 0 0 0,0-1 0 0 0,0 1 0 0 0,0-1 0 0 0,1 0 0 0 0,-1 1 0 0 0,0-2 0 0 0,0 1 0 0 0,0 0 0 0 0,0-1 0 0 0,1 1 0 0 0,4-3 0 0 0,-1 1 0 0 0,-1 0 0 0 0,1-1 0 0 0,-1 0 0 0 0,11-6 0 0 0,-11 4 128 0 0,0 0 0 0 0,0 0 0 0 0,0 0 0 0 0,-1-1 0 0 0,0 1 0 0 0,0-1 0 0 0,4-8 0 0 0,-6 10-49 0 0,0 0 0 0 0,-1 0-1 0 0,0 0 1 0 0,0 0 0 0 0,0-1 0 0 0,-1 1-1 0 0,0-1 1 0 0,1 1 0 0 0,-1-1 0 0 0,-1 0 0 0 0,1 1-1 0 0,-1-9 1 0 0,0 12-79 0 0,0 0 0 0 0,0 0 0 0 0,0 0 0 0 0,-1 0 0 0 0,1 0 0 0 0,0 0 0 0 0,-1 0 0 0 0,1 0 0 0 0,-1 0 0 0 0,1 1 0 0 0,-1-1 0 0 0,1 0 0 0 0,-1 0 0 0 0,1 0 0 0 0,-1 1 0 0 0,0-1 0 0 0,0 0 0 0 0,1 1 0 0 0,-1-1 0 0 0,0 0 0 0 0,0 1 0 0 0,0-1 0 0 0,0 1 0 0 0,1 0 0 0 0,-1-1 0 0 0,0 1 0 0 0,-1-1 0 0 0,-2 2 0 0 0,1-1 0 0 0,-1 1 0 0 0,1 0 0 0 0,0 0 0 0 0,-1 0 0 0 0,1 0 0 0 0,0 0 0 0 0,0 1 0 0 0,0-1 0 0 0,0 1 0 0 0,-5 3 0 0 0,-31 29 0 0 0,25-22 0 0 0,8-6-140 0 0,1 0-1 0 0,0 0 1 0 0,1 0-1 0 0,-1 1 0 0 0,1-1 1 0 0,0 1-1 0 0,1 0 1 0 0,0 0-1 0 0,0 0 1 0 0,0 1-1 0 0,1-1 1 0 0,-2 9-1 0 0,4-15 132 0 0,0-1 0 0 0,1 1 0 0 0,-1 0-1 0 0,0 0 1 0 0,0-1 0 0 0,1 1-1 0 0,-1 0 1 0 0,0-1 0 0 0,1 1 0 0 0,-1-1-1 0 0,0 1 1 0 0,1 0 0 0 0,-1-1 0 0 0,1 1-1 0 0,-1-1 1 0 0,1 1 0 0 0,0-1-1 0 0,-1 0 1 0 0,1 1 0 0 0,0 0 0 0 0,13 6-827 0 0,-12-6 589 0 0,1-1 0 0 0,-1 1 1 0 0,1-1-1 0 0,0 0 0 0 0,-1 0 1 0 0,1 0-1 0 0,-1 0 0 0 0,1-1 1 0 0,-1 1-1 0 0,1-1 0 0 0,2 0 1 0 0,32-13-3797 0 0,-31 12 3286 0 0,27-13-1787 0 0,-1 2-15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14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8 21191 0 0,'0'0'480'0'0,"0"0"67"0"0,0 0 31 0 0,-2-1-56 0 0,-6-5-269 0 0,6 5 138 0 0,2 1 97 0 0,0 0 21 0 0,0 0 3 0 0,-6 8 1024 0 0,4-7-1408 0 0,0 0 0 0 0,0 0 0 0 0,0 1 0 0 0,0-1 0 0 0,0 1 0 0 0,0 0 0 0 0,1-1 0 0 0,-1 1 0 0 0,1 0 0 0 0,-1 0 0 0 0,1 0 0 0 0,0 0 0 0 0,-1 1 0 0 0,1-1 0 0 0,-1 4 0 0 0,-2 5 128 0 0,-10 20-1 0 0,3-8-158 0 0,3-4-97 0 0,0 0 0 0 0,-10 31 0 0 0,17-44 0 0 0,-1 1 0 0 0,1 0 0 0 0,0-1 0 0 0,1 1 0 0 0,-1 0 0 0 0,2 0 0 0 0,-1 0 0 0 0,2 10 0 0 0,0-9 0 0 0,4-2 0 0 0,-4-5 0 0 0,0 0 0 0 0,0 0 0 0 0,0-1 0 0 0,0 1 0 0 0,0-1 0 0 0,0 0 0 0 0,1 1 0 0 0,-1-1 0 0 0,0 0 0 0 0,0 0 0 0 0,0 0 0 0 0,1-1 0 0 0,-1 1 0 0 0,0 0 0 0 0,0-1 0 0 0,0 0 0 0 0,0 1 0 0 0,0-1 0 0 0,0 0 0 0 0,0 0 0 0 0,0 0 0 0 0,0 0 0 0 0,3-3 0 0 0,3-1 0 0 0,-1-1 0 0 0,1 0 0 0 0,12-14 0 0 0,-15 14 0 0 0,0 0 0 0 0,0-1 0 0 0,0 0 0 0 0,-1 0 0 0 0,0 0 0 0 0,0 0 0 0 0,-1-1 0 0 0,0 1 0 0 0,0-1 0 0 0,-1 0 0 0 0,0 0 0 0 0,-1 0 0 0 0,1 0 0 0 0,-2 0 0 0 0,1 0 0 0 0,-1 0 0 0 0,0-1 0 0 0,-3-15 0 0 0,3 23 0 0 0,0 1 0 0 0,0-1 0 0 0,0 0 0 0 0,0 0 0 0 0,0 0 0 0 0,-1 0 0 0 0,1 1 0 0 0,0-1 0 0 0,-1 0 0 0 0,1 0 0 0 0,0 1 0 0 0,-1-1 0 0 0,1 0 0 0 0,-1 1 0 0 0,1-1 0 0 0,-1 0 0 0 0,1 1 0 0 0,-2-2 0 0 0,-7 1 0 0 0,8 2 0 0 0,-5-1-630 0 0,1 1 0 0 0,-1 0 0 0 0,1 0 0 0 0,0 0 0 0 0,0 1 1 0 0,0 0-1 0 0,0 0 0 0 0,-9 5 0 0 0,6-3-8237 0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15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41 17503 0 0,'0'0'399'0'0,"0"0"60"0"0,0 0 21 0 0,0 0-59 0 0,1-2-276 0 0,0 1-133 0 0,-1-1 0 0 0,1 1 0 0 0,0-1 0 0 0,-1 1 0 0 0,1-1 0 0 0,-1 1 0 0 0,0-1 0 0 0,1 1 0 0 0,-1-1 0 0 0,0 0 0 0 0,0 1 0 0 0,0-4 0 0 0,0 4 714 0 0,0 1 244 0 0,0 0 43 0 0,-4-6 501 0 0,4 6-1423 0 0,0 0 0 0 0,0-1 1 0 0,0 1-1 0 0,0-1 0 0 0,-1 1 0 0 0,1-1 0 0 0,0 1 1 0 0,0 0-1 0 0,0-1 0 0 0,-1 1 0 0 0,1-1 1 0 0,0 1-1 0 0,0 0 0 0 0,-1-1 0 0 0,1 1 0 0 0,0 0 1 0 0,-1-1-1 0 0,1 1 0 0 0,0 0 0 0 0,-1 0 0 0 0,1-1 1 0 0,-1 1-1 0 0,0 0 0 0 0,-1 0 59 0 0,1-1-92 0 0,0 1-1 0 0,-1 0 0 0 0,1 0 1 0 0,0 0-1 0 0,-1 0 0 0 0,1 1 0 0 0,0-1 1 0 0,-1 0-1 0 0,1 1 0 0 0,0-1 1 0 0,0 0-1 0 0,-1 1 0 0 0,1-1 1 0 0,0 1-1 0 0,0 0 0 0 0,0-1 0 0 0,0 1 1 0 0,0 0-1 0 0,0 0 0 0 0,0 0 1 0 0,0 0-1 0 0,0 0 0 0 0,0 0 0 0 0,0 0 1 0 0,-1 2-1 0 0,2-3-54 0 0,0 0 0 0 0,0 0 0 0 0,0 1 1 0 0,-1-1-1 0 0,1 0 0 0 0,0 1 0 0 0,0-1 0 0 0,0 0 0 0 0,0 0 0 0 0,0 1 1 0 0,0-1-1 0 0,0 0 0 0 0,0 1 0 0 0,0-1 0 0 0,0 0 0 0 0,0 1 0 0 0,0-1 0 0 0,0 0 1 0 0,0 0-1 0 0,0 1 0 0 0,0-1 0 0 0,1 1 0 0 0,-1 0 30 0 0,1 0-1 0 0,0-1 0 0 0,-1 1 1 0 0,1 0-1 0 0,0 0 1 0 0,0-1-1 0 0,0 1 0 0 0,0 0 1 0 0,0-1-1 0 0,0 1 1 0 0,0-1-1 0 0,0 1 1 0 0,0-1-1 0 0,0 0 0 0 0,0 1 1 0 0,0-1-1 0 0,2 1 1 0 0,24 1 892 0 0,-4-1-458 0 0,2 3-467 0 0,-19-3 0 0 0,-1-1 0 0 0,0 1 0 0 0,0 0 0 0 0,9 3 0 0 0,4 0 0 0 0,-18-4 0 0 0,1 0 0 0 0,0 0 0 0 0,-1 0 0 0 0,1 0 0 0 0,-1 0 0 0 0,1 0 0 0 0,-1 1 0 0 0,1-1 0 0 0,-1 0 0 0 0,1 0 0 0 0,-1 0 0 0 0,1 1 0 0 0,-1-1 0 0 0,1 0 0 0 0,-1 0 0 0 0,1 1 0 0 0,-1-1 0 0 0,1 0 0 0 0,-1 1 0 0 0,1-1 0 0 0,-1 1 0 0 0,0-1 0 0 0,1 0 0 0 0,-1 1 0 0 0,0-1 0 0 0,0 1 0 0 0,1-1 0 0 0,-1 1 0 0 0,0-1 0 0 0,1 2 0 0 0,-1-1 0 0 0,1 2 0 0 0,1-1 0 0 0,-1 1 0 0 0,0 0 0 0 0,0-1 0 0 0,-1 1 0 0 0,1 0 0 0 0,-1 0 0 0 0,1-1 0 0 0,-1 1 0 0 0,0 0 0 0 0,0 0 0 0 0,0 0 0 0 0,0 0 0 0 0,0-1 0 0 0,-1 1 0 0 0,1 0 0 0 0,-1 0 0 0 0,0 0 0 0 0,0-1 0 0 0,0 1 0 0 0,-2 3 0 0 0,-3 5 0 0 0,0 0 0 0 0,-1 0 0 0 0,-11 13 0 0 0,14-18 0 0 0,-8 8 377 0 0,0-1 0 0 0,-1 0 0 0 0,0-1 0 0 0,-26 18 0 0 0,18-15-214 0 0,15-10-153 0 0,-17 17-84 0 0,22-22-263 0 0,1 0-138 0 0,0 0-33 0 0,0 0 65 0 0,1 2 294 0 0,2 0 234 0 0,1 0-1 0 0,-1 0 1 0 0,1 0 0 0 0,-1 0-1 0 0,1-1 1 0 0,0 1 0 0 0,0-1-1 0 0,0 0 1 0 0,-1 0 0 0 0,1-1 0 0 0,0 1-1 0 0,0-1 1 0 0,0 0 0 0 0,5 0-1 0 0,8-1-427 0 0,0-1-1 0 0,19-4 1 0 0,-21 2 916 0 0,1 2 1 0 0,19-2-1 0 0,-29 4-621 0 0,-5 0-289 0 0,-1 0-138 0 0,0 0-33 0 0,0 0-4 0 0,0 0 0 0 0,0 0 0 0 0,0 0 0 0 0,0 0-136 0 0,0 0-572 0 0,0 0-253 0 0,-1 0-51 0 0,-6 0-11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17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303 11975 0 0,'0'0'267'0'0,"2"0"42"0"0,0-1-251 0 0,0 0-1 0 0,1 0 1 0 0,-1-1-1 0 0,0 1 0 0 0,1-1 1 0 0,-1 1-1 0 0,0-1 1 0 0,0 0-1 0 0,0 0 1 0 0,-1 0-1 0 0,3-2 0 0 0,17-28 913 0 0,-5 6 2357 0 0,-14 23-2904 0 0,0 0 1 0 0,0 0-1 0 0,0 0 1 0 0,-1 0-1 0 0,0 0 1 0 0,1 0-1 0 0,-1 0 1 0 0,-1-1 0 0 0,1 1-1 0 0,0 0 1 0 0,-1-1-1 0 0,1 1 1 0 0,-1-1-1 0 0,-1-6 1 0 0,1 9 121 0 0,0 1-29 0 0,-8-17 1020 0 0,6 15-1375 0 0,0 0 0 0 0,0 0 1 0 0,0 1-1 0 0,0-1 0 0 0,0 1 0 0 0,-5-3 0 0 0,4 3-161 0 0,0 1 0 0 0,-1 0 0 0 0,1 0 0 0 0,0 1 0 0 0,0-1 0 0 0,-1 1 0 0 0,1-1 0 0 0,0 1 0 0 0,0 0 0 0 0,0 0 0 0 0,0 0 0 0 0,0 1 0 0 0,0-1 0 0 0,0 1 0 0 0,1 0 0 0 0,-1-1 0 0 0,-4 5 0 0 0,-4 4 0 0 0,0 0 0 0 0,-15 18 0 0 0,19-19 0 0 0,-5 4 0 0 0,2 1 0 0 0,0 1 0 0 0,0-1 0 0 0,2 1 0 0 0,-1 1 0 0 0,2 0 0 0 0,0 0 0 0 0,1 0 0 0 0,1 1 0 0 0,-4 18 0 0 0,9-31 0 0 0,-1 0 0 0 0,1 0 0 0 0,0 0 0 0 0,0 0 0 0 0,0 0 0 0 0,1-1 0 0 0,-1 1 0 0 0,1 0 0 0 0,0 0 0 0 0,2 6 0 0 0,-2-8 0 0 0,-1-1 0 0 0,1 0 0 0 0,0 1 0 0 0,0-1 0 0 0,0 0 0 0 0,0 0 0 0 0,0 0 0 0 0,0 0 0 0 0,0 0 0 0 0,0 0 0 0 0,0 0 0 0 0,0 0 0 0 0,0 0 0 0 0,1 0 0 0 0,-1 0 0 0 0,0-1 0 0 0,1 1 0 0 0,-1-1 0 0 0,1 1 0 0 0,-1-1 0 0 0,0 1 0 0 0,1-1 0 0 0,-1 0 0 0 0,1 0 0 0 0,-1 0 0 0 0,1 0 0 0 0,-1 0 0 0 0,1 0 0 0 0,-1 0 0 0 0,1 0 0 0 0,-1 0 0 0 0,1-1 0 0 0,-1 1 0 0 0,1-1 0 0 0,-1 1 0 0 0,0-1 0 0 0,2 0 0 0 0,8-4 0 0 0,0 0 0 0 0,0-1 0 0 0,-1 1 0 0 0,1-2 0 0 0,-2 0 0 0 0,14-11 0 0 0,-2-2 0 0 0,29-33 0 0 0,-37 37 0 0 0,-1 0 0 0 0,0-1 0 0 0,-1 0 0 0 0,0 0 0 0 0,-2-1 0 0 0,0-1 0 0 0,-1 0 0 0 0,-1 0 0 0 0,6-27 0 0 0,9-69 0 0 0,-22 114 22 0 0,0 0 0 0 0,0-1 0 0 0,1 1 0 0 0,-1 0 0 0 0,0 0 0 0 0,0 0 0 0 0,0 0 0 0 0,-1-1 0 0 0,1 1 0 0 0,0 0 0 0 0,0 0 0 0 0,-1 0 0 0 0,0-2 0 0 0,1 3 0 0 0,0 0 0 0 0,0-1 1 0 0,-1 1-1 0 0,1 0 0 0 0,0 0 0 0 0,0 0 0 0 0,-1 0 0 0 0,1-1 0 0 0,0 1 0 0 0,0 0 0 0 0,-1 0 0 0 0,1 0 0 0 0,0 0 0 0 0,0 0 0 0 0,-1 0 0 0 0,1 0 0 0 0,0 0 1 0 0,-1 0-1 0 0,1 0 0 0 0,0 0 0 0 0,0 0 0 0 0,-1 0 0 0 0,1 0 0 0 0,0 0 0 0 0,-1 0 0 0 0,1 0 0 0 0,0 0 0 0 0,0 0 0 0 0,-1 0 0 0 0,1 1 0 0 0,-17 11 1031 0 0,17-12-1050 0 0,-8 10-3 0 0,1 0 0 0 0,1 0 0 0 0,-1 1 0 0 0,2 0 0 0 0,-1 0 0 0 0,-6 20 0 0 0,6-14 0 0 0,-8 18 0 0 0,2 0 0 0 0,-13 70 0 0 0,24-101 0 0 0,1 1 0 0 0,-1 0 0 0 0,1-1 0 0 0,0 1 0 0 0,0-1 0 0 0,1 1 0 0 0,-1-1 0 0 0,1 1 0 0 0,0-1 0 0 0,0 1 0 0 0,1-1 0 0 0,-1 0 0 0 0,1 0 0 0 0,0 0 0 0 0,0 0 0 0 0,0 0 0 0 0,5 6 0 0 0,-5-8 0 0 0,0 1 0 0 0,1-1 0 0 0,-1 0 0 0 0,1 1 0 0 0,-1-1 0 0 0,1-1 0 0 0,0 1 0 0 0,0 0 0 0 0,0-1 0 0 0,0 1 0 0 0,0-1 0 0 0,0 0 0 0 0,0 0 0 0 0,1 0 0 0 0,-1 0 0 0 0,0-1 0 0 0,1 1 0 0 0,-1-1 0 0 0,0 0 0 0 0,1 0 0 0 0,-1 0 0 0 0,0-1 0 0 0,1 1 0 0 0,2-1 0 0 0,4-1 0 0 0,0 0 0 0 0,0-1 0 0 0,0 0 0 0 0,-1 0 0 0 0,1-1 0 0 0,16-9 0 0 0,-8 1 0 0 0,-3 2 0 0 0,0 0 0 0 0,16-15 0 0 0,-23 17 0 0 0,-4 5 0 0 0,0 0 0 0 0,-1 0 0 0 0,0 0 0 0 0,0 0 0 0 0,0-1 0 0 0,0 0 0 0 0,0 1 0 0 0,-1-1 0 0 0,3-6 0 0 0,-5 6 0 0 0,-5 6 0 0 0,-4 3 0 0 0,0 4 0 0 0,1 1 0 0 0,0-1 0 0 0,1 1 0 0 0,-8 14 0 0 0,12-19 0 0 0,0-1 0 0 0,1 1 0 0 0,0 0 0 0 0,0 0 0 0 0,1 0 0 0 0,-1 0 0 0 0,1 0 0 0 0,0 0 0 0 0,1 0 0 0 0,-1 0 0 0 0,1 0 0 0 0,0 11 0 0 0,4-3 0 0 0,0-10 0 0 0,-2-2 0 0 0,0 1 0 0 0,1-1 0 0 0,-1 0 0 0 0,1 1 0 0 0,-1-1 0 0 0,1 0 0 0 0,0 0 0 0 0,0 0 0 0 0,-1 0 0 0 0,1-1 0 0 0,0 1 0 0 0,0-1 0 0 0,0 0 0 0 0,0 0 0 0 0,0 0 0 0 0,0 0 0 0 0,-1 0 0 0 0,1-1 0 0 0,0 1 0 0 0,4-2 0 0 0,6-2 0 0 0,1 0 0 0 0,19-9 0 0 0,-31 12 0 0 0,7-3 9 0 0,0 0 1 0 0,0-1-1 0 0,-1 0 0 0 0,1-1 0 0 0,-1 0 1 0 0,0-1-1 0 0,8-8 0 0 0,2-6 109 0 0,23-32 0 0 0,-17 20 15 0 0,-33 48 102 0 0,1 0 1 0 0,0 0 0 0 0,1 1 0 0 0,0 0-1 0 0,-4 17 1 0 0,-1 3-45 0 0,-36 115-191 0 0,-8 20 0 0 0,52-161 0 0 0,0 0 0 0 0,-1-1 0 0 0,-10 18 0 0 0,13-25 0 0 0,0 1 0 0 0,-1 0 0 0 0,1-1 0 0 0,0 1 0 0 0,-1-1 0 0 0,0 0 0 0 0,1 0 0 0 0,-1 0 0 0 0,0 0 0 0 0,0-1 0 0 0,0 1 0 0 0,0-1 0 0 0,-1 1 0 0 0,1-1 0 0 0,-6 1 0 0 0,-9 0-471 0 0,-32 1 0 0 0,34-3 74 0 0,0 0 1 0 0,-20 4-1 0 0,35-3-328 0 0,-15-5-8764 0 0,8 1 1139 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18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336 19351 0 0,'-1'-7'940'0'0,"1"6"-902"0"0,0-2 95 0 0,-1 0 1 0 0,0 0 0 0 0,0 1 0 0 0,-1-1 0 0 0,1 0 0 0 0,-1 1 0 0 0,1-1-1 0 0,-1 1 1 0 0,0-1 0 0 0,0 1 0 0 0,0 0 0 0 0,0-1 0 0 0,0 1 0 0 0,-4-3-1 0 0,4 4 0 0 0,0 0 0 0 0,1 0 0 0 0,-1 1 0 0 0,0-1 0 0 0,1 0 0 0 0,-1 0 0 0 0,0 1 0 0 0,0-1 0 0 0,0 1 0 0 0,0 0 0 0 0,0 0 0 0 0,1-1 0 0 0,-1 1 0 0 0,0 0 0 0 0,0 0 0 0 0,0 1 0 0 0,0-1 0 0 0,0 0-1 0 0,0 1 1 0 0,0-1 0 0 0,1 1 0 0 0,-1 0 0 0 0,0-1 0 0 0,0 1 0 0 0,1 0 0 0 0,-3 2 0 0 0,-4 1 83 0 0,1 1 0 0 0,0 0 1 0 0,0 1-1 0 0,-9 8 0 0 0,0 2-140 0 0,0 1 0 0 0,2 0 0 0 0,0 0 0 0 0,1 2 0 0 0,0 0 0 0 0,2 0 0 0 0,-11 24 0 0 0,21-41-76 0 0,0 1 0 0 0,0-1 0 0 0,0 0 0 0 0,1 1 0 0 0,-1-1 0 0 0,1 0 0 0 0,-1 1 0 0 0,1-1 0 0 0,0 1 0 0 0,0-1 0 0 0,0 1 0 0 0,1 3 0 0 0,4 8 0 0 0,-1-11 0 0 0,-1-2 0 0 0,-1 0 0 0 0,1 1 0 0 0,-1 0 0 0 0,1-1 0 0 0,0 1 0 0 0,-1-1 0 0 0,1 0 0 0 0,0 0 0 0 0,0 0 0 0 0,0 0 0 0 0,0-1 0 0 0,0 1 0 0 0,0-1 0 0 0,0 0 0 0 0,5 0 0 0 0,-3-1 0 0 0,0 1 0 0 0,0-1 0 0 0,0-1 0 0 0,0 1 0 0 0,0-1 0 0 0,0 0 0 0 0,9-4 0 0 0,0-3 0 0 0,0-1 0 0 0,-1 0 0 0 0,0 0 0 0 0,14-17 0 0 0,0-1 0 0 0,-3-1 0 0 0,0 0 0 0 0,-1-2 0 0 0,-3-1 0 0 0,0-1 0 0 0,-2 0 0 0 0,-1-2 0 0 0,-2 0 0 0 0,-1 0 0 0 0,8-39 0 0 0,-19 66 148 0 0,-2 0 0 0 0,1 0 0 0 0,0-10 0 0 0,-2 16-87 0 0,0-1-1 0 0,0 1 1 0 0,0-1-1 0 0,-1 1 1 0 0,1-1-1 0 0,-1 1 1 0 0,1-1 0 0 0,-1 1-1 0 0,0 0 1 0 0,0-1-1 0 0,0 1 1 0 0,0 0-1 0 0,-3-4 1 0 0,3 5-29 0 0,0 1 0 0 0,0 0 0 0 0,0 0 0 0 0,0 0 0 0 0,0-1 0 0 0,0 1 0 0 0,0 0 0 0 0,0 0 0 0 0,0 1 0 0 0,0-1 0 0 0,0 0 0 0 0,0 0 0 0 0,0 0 0 0 0,0 1 0 0 0,0-1 0 0 0,0 0 0 0 0,0 1 0 0 0,-1 0 0 0 0,-3 2 59 0 0,1 0 1 0 0,-1 1-1 0 0,1-1 0 0 0,0 1 0 0 0,0 0 1 0 0,0 0-1 0 0,0 0 0 0 0,1 1 0 0 0,0-1 1 0 0,-4 7-1 0 0,-4 9 423 0 0,-9 23 0 0 0,-49 125-1499 0 0,59-140 787 0 0,2 1 0 0 0,1 0-1 0 0,1 0 1 0 0,-2 34 0 0 0,8-54 198 0 0,-1 0 0 0 0,1 0 0 0 0,1 0 0 0 0,0 0 0 0 0,0 0 0 0 0,1 0 0 0 0,3 9 0 0 0,-5-15 0 0 0,1-1 0 0 0,0 0 0 0 0,0 0 0 0 0,0 1 0 0 0,0-1 0 0 0,1 0 0 0 0,-1 0 0 0 0,0-1 0 0 0,1 1 0 0 0,-1 0 0 0 0,1 0 0 0 0,0-1 0 0 0,0 1 0 0 0,-1-1 0 0 0,1 1 0 0 0,0-1 0 0 0,0 0 0 0 0,1 1 0 0 0,-1-1 0 0 0,0-1 0 0 0,0 1 0 0 0,0 0 0 0 0,1 0 0 0 0,-1-1 0 0 0,0 1 0 0 0,1-1 0 0 0,-1 0 0 0 0,0 0 0 0 0,1 0 0 0 0,-1 0 0 0 0,4 0 0 0 0,6-2 0 0 0,0-1 0 0 0,1 1 0 0 0,-2-2 0 0 0,1 0 0 0 0,0 0 0 0 0,-1-1 0 0 0,0-1 0 0 0,14-8 0 0 0,9-9 0 0 0,35-32 0 0 0,-53 42 0 0 0,-4 3 0 0 0,-1 0 0 0 0,-1 0 0 0 0,0-1 0 0 0,0 0 0 0 0,-1-1 0 0 0,0 0 0 0 0,12-23 0 0 0,-3 7-2 0 0,-14 23 11 0 0,0 0 1 0 0,-1 0-1 0 0,0 0 1 0 0,0-1-1 0 0,0 1 1 0 0,3-9-1 0 0,-6 13 328 0 0,1 0 309 0 0,-1 1-626 0 0,0 0 0 0 0,0-1 0 0 0,0 1 0 0 0,0 0 1 0 0,0 0-1 0 0,0 0 0 0 0,0 0 0 0 0,0 0 0 0 0,0 0 1 0 0,0 0-1 0 0,0-1 0 0 0,0 1 0 0 0,0 0 0 0 0,0 0 1 0 0,0 0-1 0 0,0 0 0 0 0,0 0 0 0 0,0 0 1 0 0,0 0-1 0 0,0 0 0 0 0,0-1 0 0 0,0 1 0 0 0,1 0 1 0 0,-1 0-1 0 0,0 0 0 0 0,0 0 0 0 0,0 0 0 0 0,0 0 1 0 0,0 0-1 0 0,0 0 0 0 0,0 0 0 0 0,0 0 0 0 0,1 0 1 0 0,-1 0-1 0 0,0 0 0 0 0,0 0 0 0 0,0 0 0 0 0,0 0 1 0 0,0 0-1 0 0,0 0 0 0 0,1 0 0 0 0,-1 0 0 0 0,0 0 1 0 0,0 0-1 0 0,0 0 0 0 0,7 14-15 0 0,-1 0 0 0 0,0 1 0 0 0,5 24 0 0 0,7 20-9 0 0,-12-45 4 0 0,1 0 0 0 0,0 0 0 0 0,0-1 0 0 0,1 0 0 0 0,1-1 0 0 0,0 0 0 0 0,15 16 0 0 0,-19-23 0 0 0,1 0 0 0 0,-1-1 0 0 0,1 1 0 0 0,0-1 0 0 0,-1 0 0 0 0,2-1 0 0 0,-1 1 0 0 0,0-1 0 0 0,1-1 0 0 0,0 1 0 0 0,-1-1 0 0 0,1 0 0 0 0,0-1 0 0 0,0 1 0 0 0,0-1 0 0 0,0-1 0 0 0,0 1 0 0 0,8-2 0 0 0,-13 1-164 0 0,0 0-1 0 0,0 0 1 0 0,-1 0-1 0 0,1 0 1 0 0,0-1-1 0 0,0 1 1 0 0,0-1-1 0 0,0 1 1 0 0,-1-1-1 0 0,1 0 1 0 0,0 0 0 0 0,-1 0-1 0 0,1 0 1 0 0,0 0-1 0 0,-1 0 1 0 0,0 0-1 0 0,1 0 1 0 0,-1-1-1 0 0,1 1 1 0 0,-1 0-1 0 0,0-1 1 0 0,0 1 0 0 0,0-1-1 0 0,0 0 1 0 0,0 1-1 0 0,0-1 1 0 0,-1 0-1 0 0,1 0 1 0 0,0 1-1 0 0,-1-1 1 0 0,1 0-1 0 0,-1 0 1 0 0,0 0 0 0 0,0 0-1 0 0,1 1 1 0 0,-1-1-1 0 0,-1-4 1 0 0,0-7-1371 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18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 21191 0 0,'0'0'480'0'0,"0"0"67"0"0,0 0 31 0 0,0 0-56 0 0,0 0-201 0 0,0 0 424 0 0,0 0 226 0 0,0 1 42 0 0,0 9-830 0 0,-1-1-1 0 0,-1 1 0 0 0,1-1 1 0 0,-2 1-1 0 0,1-1 0 0 0,-1 0 0 0 0,0 0 1 0 0,-1 0-1 0 0,0-1 0 0 0,-1 1 1 0 0,-6 8-1 0 0,-9 12 1158 0 0,-42 44 1 0 0,22-27-867 0 0,-31 36-3142 0 0,-4-5-4463 0 0,45-46-2302 0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27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8287 0 0,'0'0'382'0'0,"0"0"-8"0"0,0 0-102 0 0,0 0 463 0 0,0 0 234 0 0,0 0 45 0 0,0 0 76 0 0,0 0 288 0 0,0 0 124 0 0,0 0 30 0 0,0 0-133 0 0,0 0-576 0 0,0 0-250 0 0,0 0-49 0 0,0 0 59 0 0,0 0 287 0 0,0 0 122 0 0,0 0 28 0 0,0 0-65 0 0,0 0-290 0 0,0 0-121 0 0,0 0-28 0 0,0 0-4 0 0,0 0 0 0 0,0 0 0 0 0,0 0 0 0 0,0 0-68 0 0,1-1-289 0 0,8-2-153 0 0,1-1 1 0 0,-1 2-1 0 0,1-1 1 0 0,0 2 0 0 0,-1-1-1 0 0,1 1 1 0 0,11 1-1 0 0,33-4-5 0 0,-30 3 3 0 0,-15 2 0 0 0,0-2 0 0 0,0 1 0 0 0,-1-1 0 0 0,1 0 0 0 0,0-1 0 0 0,8-2 0 0 0,-9 2-201 0 0,-16 4-2859 0 0,-1 1-20 0 0,3-2-1953 0 0,-1-1-2873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27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1 19351 0 0,'0'0'439'0'0,"0"0"62"0"0,0 0 33 0 0,-1-1-65 0 0,0-6-309 0 0,1 0-3 0 0,1 2 1902 0 0,2 6 699 0 0,2 6-1588 0 0,-3-2-1167 0 0,-1 0-1 0 0,0 0 1 0 0,0 0 0 0 0,-1 1 0 0 0,1-1 0 0 0,-2 10 0 0 0,1 2-6 0 0,0 4 3 0 0,-2 0 0 0 0,-1 0 0 0 0,0 0 0 0 0,-10 31 0 0 0,-3 21 0 0 0,15-48-7657 0 0,1-25 5610 0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28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82 10135 0 0,'2'-1'231'0'0,"0"0"-169"0"0,0 1 1 0 0,0-1-1 0 0,-1 0 1 0 0,1 0-1 0 0,0 0 1 0 0,0 0-1 0 0,-1 0 1 0 0,1 0-1 0 0,1-2 1 0 0,17-22 800 0 0,-17 21-634 0 0,-2 4 73 0 0,-1-1 0 0 0,1 0 0 0 0,0 0 0 0 0,-1 1 0 0 0,1-1 0 0 0,-1 0 0 0 0,0 0 0 0 0,1 0 0 0 0,-1 0 0 0 0,0 0 0 0 0,1 1 0 0 0,-1-1 0 0 0,0 0 0 0 0,0 0 0 0 0,0 0 0 0 0,1 0 0 0 0,-1 0 0 0 0,0 0 0 0 0,-1 0 0 0 0,1 0 0 0 0,0 0 0 0 0,0 0 0 0 0,0 0 0 0 0,0 0 0 0 0,-1 0 0 0 0,1 1 0 0 0,0-1 0 0 0,-1 0 0 0 0,1 0 0 0 0,-1 0 0 0 0,1 0 0 0 0,-1 1 0 0 0,1-1 0 0 0,-2-1 0 0 0,1 1-46 0 0,0 0 0 0 0,-1 0-1 0 0,1 0 1 0 0,0 0 0 0 0,-1 1-1 0 0,1-1 1 0 0,-1 0-1 0 0,1 1 1 0 0,-1-1 0 0 0,1 1-1 0 0,-1-1 1 0 0,1 1 0 0 0,-1-1-1 0 0,0 1 1 0 0,1 0-1 0 0,-3 0 1 0 0,1 1-165 0 0,0-1 1 0 0,0 1-1 0 0,0 0 0 0 0,0 0 1 0 0,0 0-1 0 0,0 0 0 0 0,1 0 0 0 0,-1 1 1 0 0,0-1-1 0 0,1 1 0 0 0,-5 4 1 0 0,-23 25 1244 0 0,17-16-1104 0 0,-4 5-232 0 0,1 0 0 0 0,1 1 0 0 0,-23 43 0 0 0,31-49 180 0 0,2 0 0 0 0,0 1 0 0 0,1 0 0 0 0,1 0-1 0 0,0 0 1 0 0,0 17 0 0 0,0-13 1 0 0,2 2-113 0 0,1-1-1 0 0,0 0 1 0 0,2 0-1 0 0,0 1 1 0 0,2-1-1 0 0,0-1 1 0 0,1 1-1 0 0,11 27 1 0 0,24 65-68 0 0,-38-107 0 0 0,-1 0 0 0 0,1-1 0 0 0,-1 1 0 0 0,0 0 0 0 0,-1 0 0 0 0,1 0 0 0 0,-1 0 0 0 0,0 0 0 0 0,-1 0 0 0 0,1 0 0 0 0,-1 0 0 0 0,0 0 0 0 0,-1 0 0 0 0,1-1 0 0 0,-1 1 0 0 0,-1 0 0 0 0,1-1 0 0 0,-1 0 0 0 0,1 1 0 0 0,-2-1 0 0 0,1 0 0 0 0,-5 6 0 0 0,1-6 0 0 0,1 1 0 0 0,-1-1 0 0 0,0 0 0 0 0,0-1 0 0 0,0 0 0 0 0,0 0 0 0 0,-1 0 0 0 0,0-1 0 0 0,-15 4 0 0 0,15-4 0 0 0,-1 0 0 0 0,1-1 0 0 0,-1 0 0 0 0,0 0 0 0 0,0-1 0 0 0,0 0 0 0 0,0-1 0 0 0,0 0 0 0 0,-11-1 0 0 0,13 1 0 0 0,-1 3 0 0 0,4 0-201 0 0,3-2-850 0 0,1-1-385 0 0,0 0-1683 0 0,0 0-6434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2:49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6 15663 0 0,'0'0'356'0'0,"0"0"50"0"0,0 0 20 0 0,0 0-42 0 0,1-1-250 0 0,4-2 19 0 0,-4 2 567 0 0,-1 1 249 0 0,0 0 45 0 0,0 0 8 0 0,0 0 2 0 0,0 0 0 0 0,0 0 0 0 0,0 0-137 0 0,-3 1-534 0 0,1-2-379 0 0,-7 5 111 0 0,-1 3 575 0 0,1 1 1 0 0,-10 11-1 0 0,15-14-657 0 0,1 0-1 0 0,0 0 1 0 0,0 0 0 0 0,0 0-1 0 0,1 1 1 0 0,-3 9 0 0 0,-3 6-6 0 0,2-5 345 0 0,0 1-1 0 0,2 0 0 0 0,0 0 1 0 0,-2 25-1 0 0,0-3 0 0 0,4-28-341 0 0,1-1 0 0 0,0 0 0 0 0,0 1 0 0 0,1-1 0 0 0,1 0 0 0 0,0 1 0 0 0,0-1 0 0 0,1 0 0 0 0,0 1 0 0 0,1-1 0 0 0,4 11 0 0 0,-6-18 0 0 0,1-1 0 0 0,0 1 0 0 0,0-1 0 0 0,0 1 0 0 0,0-1 0 0 0,0 0 0 0 0,1 0 0 0 0,-1 0 0 0 0,1 0 0 0 0,-1-1 0 0 0,1 1 0 0 0,0-1 0 0 0,0 1 0 0 0,-1-1 0 0 0,1 0 0 0 0,0 0 0 0 0,0 0 0 0 0,0 0 0 0 0,0-1 0 0 0,0 1 0 0 0,1-1 0 0 0,4 0 0 0 0,4 0 0 0 0,-1 0 0 0 0,1 0 0 0 0,-1-2 0 0 0,22-4 0 0 0,-31 6 1 0 0,16-5 347 0 0,0 0 0 0 0,22-9 0 0 0,-35 11-257 0 0,1 0 0 0 0,-1 0 0 0 0,0 0 0 0 0,0-1 1 0 0,0 1-1 0 0,0-1 0 0 0,-1 0 0 0 0,1-1 1 0 0,-1 1-1 0 0,7-11 0 0 0,-2 2-91 0 0,0 0 0 0 0,-2-1 0 0 0,1 0 0 0 0,8-26 0 0 0,-10 23 0 0 0,-1-1 0 0 0,0 0 0 0 0,-2 0 0 0 0,3-35 0 0 0,-6 48 0 0 0,0 0 0 0 0,0 0 0 0 0,-1-1 0 0 0,0 1 0 0 0,0 0 0 0 0,0 0 0 0 0,-1 0 0 0 0,1 1 0 0 0,-5-10 0 0 0,4 11 0 0 0,0 0 0 0 0,-1 0 0 0 0,1 1 0 0 0,0-1 0 0 0,-1 0 0 0 0,1 1 0 0 0,-1-1 0 0 0,0 1 0 0 0,0 0 0 0 0,0 0 0 0 0,0 0 0 0 0,0 1 0 0 0,0-1 0 0 0,-1 1 0 0 0,-5-2 0 0 0,1 0-184 0 0,-1 1-1 0 0,0 1 1 0 0,1-1-1 0 0,-1 2 1 0 0,0-1 0 0 0,0 1-1 0 0,-14 2 1 0 0,-3 2-1019 0 0,-30 9 0 0 0,40-9 881 0 0,1 0-1211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29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4 17503 0 0,'0'0'399'0'0,"0"0"60"0"0,0 0 21 0 0,0 0-59 0 0,0 0-136 0 0,0 0 457 0 0,0 0 228 0 0,0 0 43 0 0,0-1-528 0 0,0 0-1 0 0,0 0 0 0 0,0-1 0 0 0,-1 1 0 0 0,1 0 0 0 0,0 0 0 0 0,0 0 0 0 0,-1 0 1 0 0,1 0-1 0 0,-1-1 0 0 0,-6 11-189 0 0,0 1 0 0 0,0 1 0 0 0,1-1 0 0 0,1 1 0 0 0,-1 0 0 0 0,-3 13 0 0 0,7-17-295 0 0,-1 1 0 0 0,1-1 0 0 0,0 1 0 0 0,0-1 0 0 0,1 1 0 0 0,0 0 0 0 0,0 0 0 0 0,1-1 0 0 0,0 1 0 0 0,2 10 0 0 0,-2-18 0 0 0,0 1 0 0 0,0-1 0 0 0,0 1 0 0 0,0 0 0 0 0,0-1 0 0 0,0 1 0 0 0,0-1 0 0 0,1 1 0 0 0,-1 0 0 0 0,0-1 0 0 0,0 1 0 0 0,1-1 0 0 0,-1 1 0 0 0,0-1 0 0 0,1 1 0 0 0,-1-1 0 0 0,0 1 0 0 0,1-1 0 0 0,-1 0 0 0 0,1 1 0 0 0,-1-1 0 0 0,1 0 0 0 0,-1 1 0 0 0,1-1 0 0 0,-1 0 0 0 0,1 1 0 0 0,-1-1 0 0 0,1 0 0 0 0,0 1 0 0 0,1-1 0 0 0,0 1-14 0 0,1 1 1 0 0,0-1-1 0 0,0 0 1 0 0,0 0-1 0 0,0 0 0 0 0,0 0 1 0 0,0-1-1 0 0,0 1 1 0 0,0-1-1 0 0,0 0 0 0 0,0 0 1 0 0,0 0-1 0 0,0 0 1 0 0,0-1-1 0 0,0 1 0 0 0,0-1 1 0 0,0 0-1 0 0,0 0 0 0 0,0 0 1 0 0,0 0-1 0 0,0 0 1 0 0,3-3-1 0 0,8-3-127 0 0,-1-1 1 0 0,-1 0-1 0 0,14-11 0 0 0,-20 13-247 0 0,1 0 0 0 0,-1 0-1 0 0,0 0 1 0 0,0-1 0 0 0,-1 0 0 0 0,0 0 0 0 0,0 0-1 0 0,-1-1 1 0 0,1 0 0 0 0,-2 0 0 0 0,1 0 0 0 0,2-10-1 0 0,-5 10 240 0 0,-1 0 133 0 0,0 8 27 0 0,1-1-1 0 0,-1 1 1 0 0,0-1-1 0 0,0 1 1 0 0,0 0-1 0 0,0-1 1 0 0,0 1-1 0 0,0-1 1 0 0,0 1 0 0 0,0-1-1 0 0,-1 1 1 0 0,1-1-1 0 0,0 1 1 0 0,0 0-1 0 0,0-1 1 0 0,0 1-1 0 0,0-1 1 0 0,-1 1-1 0 0,1 0 1 0 0,0-1-1 0 0,0 1 1 0 0,-1 0 0 0 0,1-1-1 0 0,0 1 1 0 0,-1 0-1 0 0,1-1 1 0 0,0 1-1 0 0,-1 0 1 0 0,0-1 84 0 0,0 0 380 0 0,1 1 33 0 0,0 0 4 0 0,0 0 0 0 0,0 0 0 0 0,0 0 0 0 0,-8-1 1024 0 0,6 2-1495 0 0,-1 1-1 0 0,1-1 1 0 0,0 1 0 0 0,-1-1-1 0 0,1 1 1 0 0,0 0 0 0 0,0 0-1 0 0,0 0 1 0 0,0 0-1 0 0,0 0 1 0 0,1 0 0 0 0,-1 1-1 0 0,-2 3 1 0 0,-17 39 453 0 0,14-30-437 0 0,3-6-58 0 0,-49 99 74 0 0,42-86-19 0 0,0 1-1 0 0,2 0 1 0 0,-12 43 0 0 0,20-64-120 0 0,-6 19-99 0 0,2-6-43 0 0,5-14-871 0 0,0-1-370 0 0,0 0-982 0 0,0 0-3832 0 0,0 0-1643 0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29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3 23039 0 0,'0'0'528'0'0,"0"0"69"0"0,2 0 38 0 0,12-3 2016 0 0,-13 4-2502 0 0,0 1-59 0 0,1 0 0 0 0,-1 0 0 0 0,0 0 0 0 0,1 0-1 0 0,-1 0 1 0 0,0 0 0 0 0,0 1 0 0 0,-1-1 0 0 0,1 0 0 0 0,0 0 0 0 0,-1 1 0 0 0,1-1-1 0 0,-1 0 1 0 0,0 1 0 0 0,1-1 0 0 0,-1 1 0 0 0,-1 3 0 0 0,1 0 191 0 0,-3 45-134 0 0,2-31-138 0 0,0 33 0 0 0,1-52-9 0 0,0 0 0 0 0,0 0 0 0 0,0 0 0 0 0,0 0 0 0 0,0-1 0 0 0,0 1 0 0 0,0 0 0 0 0,0 0 0 0 0,0 0 0 0 0,1 0 0 0 0,-1-1 0 0 0,0 1 0 0 0,0 0 0 0 0,1 0 0 0 0,-1-1 0 0 0,1 1 0 0 0,-1 0 0 0 0,0 0 0 0 0,2 0 0 0 0,0 1 0 0 0,3 6 0 0 0,10 6 0 0 0,0 1 0 0 0,-14-13 0 0 0,1 1 0 0 0,0-1 0 0 0,-1 0 0 0 0,1 1 0 0 0,-1-1 0 0 0,0 1 0 0 0,1 0 0 0 0,-1-1 0 0 0,-1 1 0 0 0,1 0 0 0 0,0 0 0 0 0,-1-1 0 0 0,1 1 0 0 0,-1 0 0 0 0,0 0 0 0 0,0 0 0 0 0,0 0 0 0 0,0 0 0 0 0,-1 0 0 0 0,1-1 0 0 0,-1 1 0 0 0,1 0 0 0 0,-1 0 0 0 0,0-1 0 0 0,0 1 0 0 0,-1 0 0 0 0,1-1 0 0 0,-2 3 0 0 0,-3 3 0 0 0,1 0 0 0 0,-1-1 0 0 0,-1 0 0 0 0,0 0 0 0 0,0 0 0 0 0,0-1 0 0 0,-9 6 0 0 0,8-5 0 0 0,6-6 0 0 0,1 1 0 0 0,-1-1 0 0 0,0 0 0 0 0,1 1 0 0 0,-1-1 0 0 0,0 0 0 0 0,0 0 0 0 0,0 0 0 0 0,0 0 0 0 0,0-1 0 0 0,0 1 0 0 0,0 0 0 0 0,0-1 0 0 0,0 1 0 0 0,0-1 0 0 0,0 0 0 0 0,0 0 0 0 0,-4 0 0 0 0,5 0-20 0 0,-1 0-1 0 0,0 0 1 0 0,1 0 0 0 0,-1 0-1 0 0,1 0 1 0 0,-1 0 0 0 0,1-1-1 0 0,-1 1 1 0 0,1-1 0 0 0,-1 1-1 0 0,1-1 1 0 0,-1 1 0 0 0,1-1-1 0 0,0 0 1 0 0,-1 0 0 0 0,1 0-1 0 0,0 1 1 0 0,0-1 0 0 0,0-1-1 0 0,-1 1 1 0 0,1 0 0 0 0,0 0-1 0 0,0 0 1 0 0,1 0 0 0 0,-1-1-1 0 0,0 1 1 0 0,0 0-1 0 0,1-1 1 0 0,-1 1 0 0 0,0-1-1 0 0,1 1 1 0 0,0-1 0 0 0,-1 1-1 0 0,1-1 1 0 0,0-1 0 0 0,-1-4-597 0 0,1 0 1 0 0,0 1 0 0 0,1-1-1 0 0,-1 0 1 0 0,4-12-1 0 0,1 0-8592 0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30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9 19351 0 0,'-6'5'1943'0'0,"2"-3"-1575"0"0,3-1 728 0 0,1-1 353 0 0,0 0-1301 0 0,1 1 0 0 0,-1-1 0 0 0,0 1 0 0 0,1-1 0 0 0,-1 1 0 0 0,1-1 0 0 0,-1 0-1 0 0,1 1 1 0 0,-1-1 0 0 0,1 1 0 0 0,-1-1 0 0 0,1 0 0 0 0,-1 0 0 0 0,1 1 0 0 0,-1-1 0 0 0,1 0 0 0 0,-1 0 0 0 0,1 0-1 0 0,0 1 1 0 0,-1-1 0 0 0,1 0 0 0 0,-1 0 0 0 0,2 0 0 0 0,14 2 617 0 0,15 0 28 0 0,-1-2 0 0 0,1-1 1 0 0,48-8-1 0 0,-66 8-788 0 0,-9 0-48 0 0,1 1 0 0 0,0-1 0 0 0,0-1 0 0 0,0 1 0 0 0,7-3 0 0 0,-11 3-1361 0 0,-1 0 1066 0 0,0 0 0 0 0,0 0 0 0 0,0-1 0 0 0,-1 1 0 0 0,1 0 0 0 0,0 0 0 0 0,-1 0 0 0 0,1 0 0 0 0,0 0 0 0 0,-2-2-1 0 0,2 2 120 0 0,-10-11-1826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30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99 13823 0 0,'0'0'315'0'0,"0"0"45"0"0,3-7 353 0 0,17-38 245 0 0,3 1 4120 0 0,-22 41-924 0 0,-2 4-1683 0 0,-5 8-997 0 0,-10 16-1329 0 0,-5 15-79 0 0,-49 110 36 0 0,62-130-101 0 0,1 1 0 0 0,0 0-1 0 0,2 0 1 0 0,1 0-1 0 0,-3 34 1 0 0,7-51-1 0 0,0 1 0 0 0,0 0 0 0 0,1 0 0 0 0,-1 0 0 0 0,1 0 0 0 0,1 0 0 0 0,-1 0 0 0 0,0 0 0 0 0,1-1 0 0 0,3 7 0 0 0,-4-10 0 0 0,0 1 0 0 0,0-1 0 0 0,0 1 0 0 0,0-1 0 0 0,0 1 0 0 0,0-1 0 0 0,1 1 0 0 0,-1-1 0 0 0,0 0 0 0 0,1 0 0 0 0,-1 0 0 0 0,1 0 0 0 0,0 0 0 0 0,-1 0 0 0 0,1 0 0 0 0,0-1 0 0 0,-1 1 0 0 0,1 0 0 0 0,0-1 0 0 0,0 0 0 0 0,-1 1 0 0 0,1-1 0 0 0,0 0 0 0 0,0 0 0 0 0,0 0 0 0 0,0 0 0 0 0,-1 0 0 0 0,1 0 0 0 0,0-1 0 0 0,3 0 0 0 0,1-1 0 0 0,1 0 0 0 0,-1-1 0 0 0,0 0 0 0 0,0 0 0 0 0,0-1 0 0 0,-1 0 0 0 0,1 0 0 0 0,-1 0 0 0 0,0 0 0 0 0,0-1 0 0 0,0 0 0 0 0,-1 0 0 0 0,0 0 0 0 0,7-11 0 0 0,-2 2 0 0 0,-2 0 0 0 0,1-1 0 0 0,-2 0 0 0 0,0 0 0 0 0,4-17 0 0 0,-9 29 0 0 0,0 0 0 0 0,-1 0 0 0 0,1 1 0 0 0,-1-1 0 0 0,0 0 0 0 0,0 0 0 0 0,0 0 0 0 0,-1-5 0 0 0,1 8 0 0 0,0-1 0 0 0,0 0 0 0 0,-1 1 0 0 0,1-1 0 0 0,0 0 0 0 0,-1 1 0 0 0,1-1 0 0 0,0 0 0 0 0,-1 1 0 0 0,1-1 0 0 0,-1 1 0 0 0,1-1 0 0 0,-1 1 0 0 0,1-1 0 0 0,-1 1 0 0 0,1-1 0 0 0,-1 1 0 0 0,0 0 0 0 0,1-1 0 0 0,-1 1 0 0 0,0 0 0 0 0,1 0 0 0 0,-1-1 0 0 0,0 1 0 0 0,1 0 0 0 0,-1 0 0 0 0,0 0 0 0 0,0 0 0 0 0,1 0 0 0 0,-1 0 0 0 0,0 0 0 0 0,1 0 0 0 0,-1 0 0 0 0,0 0 0 0 0,0 0 0 0 0,1 0 0 0 0,-1 1 0 0 0,0-1 0 0 0,1 0 0 0 0,-1 0 0 0 0,-1 1 0 0 0,-2 1 0 0 0,-1 0 0 0 0,1 1 0 0 0,-1-1 0 0 0,1 1 0 0 0,0 0 0 0 0,0 0 0 0 0,0 0 0 0 0,0 1 0 0 0,-6 7 0 0 0,1-1 0 0 0,1 1 0 0 0,-12 19 0 0 0,14-19-951 0 0,1 0 1 0 0,0 0-1 0 0,-5 16 1 0 0,9-24 606 0 0,0-1-1 0 0,0 1 1 0 0,0 0 0 0 0,1-1 0 0 0,-1 1 0 0 0,1 0-1 0 0,0-1 1 0 0,0 1 0 0 0,0 0 0 0 0,0 0 0 0 0,1-1-1 0 0,-1 1 1 0 0,1 0 0 0 0,-1-1 0 0 0,1 1 0 0 0,0-1-1 0 0,0 1 1 0 0,0-1 0 0 0,0 1 0 0 0,1-1 0 0 0,1 4 0 0 0,5 0-7562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31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0 21191 0 0,'0'0'480'0'0,"0"0"67"0"0,-8 2 553 0 0,5-2-900 0 0,-1 0 0 0 0,0 0 0 0 0,1 1 1 0 0,-1-1-1 0 0,0 1 0 0 0,1 0 0 0 0,-1 0 0 0 0,1 1 1 0 0,-1-1-1 0 0,1 1 0 0 0,0 0 0 0 0,0 0 0 0 0,0 0 1 0 0,0 0-1 0 0,0 0 0 0 0,0 0 0 0 0,0 1 0 0 0,1 0 1 0 0,-5 5-1 0 0,0 3 34 0 0,0-1 0 0 0,2 1 0 0 0,-1 0 0 0 0,1 1 0 0 0,1 0 1 0 0,0-1-1 0 0,0 1 0 0 0,1 0 0 0 0,-2 21 0 0 0,5-30-234 0 0,0 0 0 0 0,0 0 0 0 0,0 0 0 0 0,1 0 0 0 0,-1 0 0 0 0,1 0 0 0 0,0 0 0 0 0,-1 0 0 0 0,1 0 0 0 0,1-1 0 0 0,-1 1 0 0 0,0 0 0 0 0,1-1 0 0 0,-1 1 0 0 0,4 3 0 0 0,-4-5 0 0 0,0 0 0 0 0,0 0 0 0 0,0 0 0 0 0,0 0 0 0 0,1 0 0 0 0,-1 0 0 0 0,0 0 0 0 0,1-1 0 0 0,-1 1 0 0 0,1 0 0 0 0,-1-1 0 0 0,1 1 0 0 0,-1-1 0 0 0,1 0 0 0 0,-1 1 0 0 0,1-1 0 0 0,-1 0 0 0 0,1 0 0 0 0,-1 0 0 0 0,1 0 0 0 0,-1 0 0 0 0,1-1 0 0 0,-1 1 0 0 0,1 0 0 0 0,-1-1 0 0 0,1 1 0 0 0,-1-1 0 0 0,1 1 0 0 0,-1-1 0 0 0,0 0 0 0 0,3-1 0 0 0,4-3 102 0 0,0 0 1 0 0,-1 0-1 0 0,1-1 1 0 0,-1 0-1 0 0,-1-1 0 0 0,1 1 1 0 0,-1-1-1 0 0,0-1 1 0 0,8-11-1 0 0,-11 13-29 0 0,0 0 0 0 0,1 0 0 0 0,-2 0 1 0 0,1-1-1 0 0,-1 1 0 0 0,0-1 0 0 0,0 0 0 0 0,-1 0 0 0 0,0 1 0 0 0,0-1 1 0 0,-1 0-1 0 0,1 0 0 0 0,-2-12 0 0 0,0 17-180 0 0,1 1 1 0 0,0-1-1 0 0,0 0 0 0 0,-1 0 0 0 0,1 0 1 0 0,-1 1-1 0 0,1-1 0 0 0,-1 0 0 0 0,0 0 1 0 0,0 1-1 0 0,0-1 0 0 0,0 1 1 0 0,0-1-1 0 0,0 1 0 0 0,0-1 0 0 0,0 1 1 0 0,-1 0-1 0 0,1-1 0 0 0,0 1 0 0 0,-1 0 1 0 0,1 0-1 0 0,-1 0 0 0 0,0 0 0 0 0,-1-1 1 0 0,0 2-404 0 0,0-1 1 0 0,0 0 0 0 0,0 1 0 0 0,0 0-1 0 0,0 0 1 0 0,-1 0 0 0 0,1 0-1 0 0,0 0 1 0 0,0 0 0 0 0,0 1-1 0 0,0 0 1 0 0,0 0 0 0 0,-5 1-1 0 0,-9 4-8923 0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5:32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105 11975 0 0,'0'0'547'0'0,"0"0"-11"0"0,0 0-203 0 0,0 0 419 0 0,1-8 3280 0 0,-2-37 4792 0 0,1 43-8312 0 0,0 2 0 0 0,0 0 0 0 0,0 0 0 0 0,0 0-68 0 0,-2-7-272 0 0,1 0-172 0 0,-1-2-8 0 0,1 6 0 0 0,-4-4 96 0 0,5 5 283 0 0,-13-8 1069 0 0,13 9-1435 0 0,0 1 0 0 0,-1 0 0 0 0,1-1 1 0 0,0 1-1 0 0,-1 0 0 0 0,1 0 0 0 0,0-1 1 0 0,-1 1-1 0 0,1 0 0 0 0,-1 0 0 0 0,1-1 0 0 0,0 1 1 0 0,-1 0-1 0 0,1 0 0 0 0,-1 0 0 0 0,1 0 1 0 0,-1 0-1 0 0,1 0 0 0 0,0 0 0 0 0,-1 0 1 0 0,1 0-1 0 0,-1 0 0 0 0,1 0 0 0 0,-1 0 0 0 0,1 0 1 0 0,-1 0-1 0 0,1 0 0 0 0,0 1 0 0 0,-1-1 1 0 0,1 0-1 0 0,-1 0 0 0 0,0 1-7 0 0,0-1 2 0 0,0 0 0 0 0,1 0 0 0 0,-1 0 0 0 0,0 0 0 0 0,1 0 0 0 0,-1 1 0 0 0,0-1 0 0 0,0 0 0 0 0,1 0 0 0 0,-1 1 0 0 0,1-1 0 0 0,-1 0 0 0 0,0 1 0 0 0,1-1 0 0 0,-1 1 0 0 0,1-1 0 0 0,-1 1 0 0 0,1-1 0 0 0,-1 1 0 0 0,1-1 0 0 0,-1 1 0 0 0,1-1 0 0 0,-1 2 0 0 0,-1 0 0 0 0,-12 16 0 0 0,0 0 0 0 0,1 0 0 0 0,1 2 0 0 0,-17 35 0 0 0,-28 88 0 0 0,51-128 0 0 0,1 1 0 0 0,1 0 0 0 0,1 0 0 0 0,0 0 0 0 0,1 0 0 0 0,0 0 0 0 0,2 0 0 0 0,0 0 0 0 0,0 1 0 0 0,2-1 0 0 0,0 0 0 0 0,1 0 0 0 0,0 0 0 0 0,1 0 0 0 0,13 29 0 0 0,15 17 0 0 0,10 24 0 0 0,-39-77 0 0 0,0 0 0 0 0,0 0 0 0 0,-1 0 0 0 0,0 0 0 0 0,0 1 0 0 0,-1-1 0 0 0,-1 18 0 0 0,0-21 0 0 0,-1 0 0 0 0,-1 0 0 0 0,1 0 0 0 0,-1 0 0 0 0,-1 0 0 0 0,-4 10 0 0 0,-2 4 0 0 0,8-18 0 0 0,0 1 0 0 0,0-1 0 0 0,-1 0 0 0 0,1 1 0 0 0,-1-1 0 0 0,1 0 0 0 0,-1 0 0 0 0,0 0 0 0 0,0 0 0 0 0,-3 3 0 0 0,0-2 0 0 0,1 0 0 0 0,-1-1 0 0 0,0 1 0 0 0,0-1 0 0 0,0 0 0 0 0,-6 2 0 0 0,8-4 0 0 0,-7 2 0 0 0,-19-3 0 0 0,26 1 0 0 0,4 1 0 0 0,-29-8 0 0 0,25 6 0 0 0,2 1 0 0 0,0-1 0 0 0,1 1 0 0 0,-1 0 0 0 0,0 0 0 0 0,0 0 0 0 0,0 0 0 0 0,0-1 0 0 0,1 1 0 0 0,-1 0 0 0 0,0 1 0 0 0,0-1 0 0 0,0 0 0 0 0,0 0 0 0 0,1 0 0 0 0,-1 0 0 0 0,0 1 0 0 0,0-1 0 0 0,0 0 0 0 0,-1 1 0 0 0,-4 2 0 0 0,0 0 0 0 0,-1 1 0 0 0,2 0-64 0 0,4-4-273 0 0,1 0-138 0 0,0 0-33 0 0,0 0-72 0 0,0 0-285 0 0,0 0-126 0 0,0 0-29 0 0,0 0-4 0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00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0135 0 0,'0'0'231'0'0,"0"0"29"0"0,0 0 19 0 0,0 0 105 0 0,2-9 2406 0 0,18-25 2926 0 0,-19 33-5172 0 0,2-6 352 0 0,2 0 2308 0 0,2 99-28 0 0,-5-32-3176 0 0,-2-30 0 0 0,1 0 0 0 0,2 0 0 0 0,9 45 0 0 0,-9-60 12 0 0,-1-8-31 0 0,-1 0 0 0 0,1-1 0 0 0,4 9 0 0 0,-6-13-318 0 0,0-2-138 0 0,1-18-2469 0 0,-3 12 1070 0 0,0-2-3654 0 0,1 0-1554 0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00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28 15663 0 0,'0'0'356'0'0,"0"0"50"0"0,0 0 20 0 0,5-8 92 0 0,5-11 775 0 0,-10 19-1215 0 0,0 0 0 0 0,-1 0 1 0 0,1 0-1 0 0,0 0 0 0 0,0 0 0 0 0,0 0 1 0 0,-1 0-1 0 0,1 0 0 0 0,0 0 0 0 0,0 0 1 0 0,-1 0-1 0 0,1 0 0 0 0,0 0 0 0 0,0 0 1 0 0,-1 0-1 0 0,1 0 0 0 0,0 0 0 0 0,0 0 1 0 0,0 1-1 0 0,-1-1 0 0 0,1 0 0 0 0,0 0 1 0 0,0 0-1 0 0,0 0 0 0 0,0 0 0 0 0,-1 1 1 0 0,1-1-1 0 0,0 0 0 0 0,0 0 0 0 0,0 0 1 0 0,0 0-1 0 0,0 1 0 0 0,0-1 0 0 0,-1 0 1 0 0,1 0-1 0 0,-23 24 4010 0 0,-35 52-4088 0 0,26-32 0 0 0,-71 74 0 0 0,86-101-21 0 0,0 1-1 0 0,-19 28 1 0 0,35-45-316 0 0,1-1-138 0 0,0 0-33 0 0,0 0-140 0 0,2-1 234 0 0,0 0 0 0 0,0 0 0 0 0,0 1 0 0 0,0-1-1 0 0,0 0 1 0 0,-1-1 0 0 0,1 1 0 0 0,3-3 0 0 0,-1 1-1133 0 0,9-6-5275 0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00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1975 0 0,'0'0'547'0'0,"0"0"-11"0"0,0 0-203 0 0,0 0 419 0 0,0 0 220 0 0,0 0 42 0 0,0 0-61 0 0,1 1-288 0 0,16 7 444 0 0,25 13 3193 0 0,-40-21-4283 0 0,-1 0 1 0 0,0 0-1 0 0,1 0 1 0 0,-1 0-1 0 0,0 0 1 0 0,1 0-1 0 0,-1 0 1 0 0,0 0-1 0 0,1-1 1 0 0,-1 1-1 0 0,0-1 1 0 0,0 1-1 0 0,1-1 1 0 0,-1 1-1 0 0,0-1 1 0 0,2-1-1 0 0,7-2 62 0 0,71-6 1916 0 0,-73 8-2130 0 0,-6 2-563 0 0,-2 0-258 0 0,0 0-56 0 0,0 0-149 0 0,0 0-573 0 0,0 0-253 0 0,1-3-51 0 0,9-12-11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01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15663 0 0,'0'0'356'0'0,"0"0"50"0"0,0 0 20 0 0,0 0-42 0 0,0 0-112 0 0,0 0 463 0 0,0 0 234 0 0,0 0 45 0 0,0 0-61 0 0,0 1-288 0 0,2 7-442 0 0,0 0 0 0 0,-1 0-1 0 0,0 0 1 0 0,0 0 0 0 0,-1 1 0 0 0,0-1 0 0 0,-1 0-1 0 0,-3 16 1 0 0,-2 4 637 0 0,-11 32-1 0 0,-14 18-859 0 0,0 3 0 0 0,28-71 0 0 0,2-4-269 0 0,10-24-5072 0 0,-3 6 3295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08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60 6447 0 0,'0'0'298'0'0,"0"0"-10"0"0,0 0-50 0 0,0 0 493 0 0,0 0 238 0 0,0 0 45 0 0,0 0-61 0 0,0 0-288 0 0,0 0-121 0 0,0 0-28 0 0,0 0-72 0 0,0 0-217 0 0,0 0 161 0 0,0 0 100 0 0,0 0 21 0 0,0 0-66 0 0,0 0-222 0 0,0 0 166 0 0,0 0 101 0 0,0 0 21 0 0,0-2-66 0 0,0-3-222 0 0,0 4 166 0 0,0 1 101 0 0,0 0 21 0 0,0 0 3 0 0,0 0 0 0 0,-9-4 1104 0 0,9 4-1615 0 0,0 0 0 0 0,0 0 0 0 0,0 0 0 0 0,0 0 0 0 0,0 0 0 0 0,0 0 0 0 0,0 0 0 0 0,-1 0 0 0 0,1 0 0 0 0,0 0 0 0 0,0 0 0 0 0,0 0 0 0 0,0-1 0 0 0,0 1 0 0 0,0 0 1 0 0,0 0-1 0 0,0 0 0 0 0,0 0 0 0 0,0 0 0 0 0,0 0 0 0 0,0 0 0 0 0,0 0 0 0 0,0 0 0 0 0,0-1 0 0 0,0 1 0 0 0,0 0 0 0 0,0 0 0 0 0,0 0 0 0 0,0 0 0 0 0,0 0 0 0 0,0 0 0 0 0,0 0 0 0 0,0 0 0 0 0,0-1 0 0 0,0 1 0 0 0,0 0 0 0 0,0 0 0 0 0,0 0 0 0 0,0 0 0 0 0,0 0 0 0 0,0 0 0 0 0,0 0 0 0 0,0-1 0 0 0,5-6-59 0 0,9-8 327 0 0,-12 13-66 0 0,-1 0 34 0 0,-1 2-177 0 0,1-1-1 0 0,-1 0 1 0 0,1 0-1 0 0,-1 0 1 0 0,1 1-1 0 0,-1-1 1 0 0,1 0-1 0 0,0 1 1 0 0,-1-1-1 0 0,1 0 1 0 0,0 1-1 0 0,-1-1 1 0 0,1 1-1 0 0,0-1 0 0 0,0 1 1 0 0,0-1-1 0 0,-1 1 1 0 0,1 0-1 0 0,0 0 1 0 0,0-1-1 0 0,0 1 1 0 0,1 0-1 0 0,2-2-59 0 0,5 1 0 0 0,5 5 0 0 0,0-1 0 0 0,-12-3 0 0 0,9-1 0 0 0,19 2 0 0 0,-23 0 0 0 0,0-2 0 0 0,18-4 0 0 0,-4 1 488 0 0,-15 3-176 0 0,0 0 0 0 0,1 0 0 0 0,-1 1 0 0 0,8 0 0 0 0,7 3-312 0 0,14 1 0 0 0,-30-3 0 0 0,1-1 0 0 0,-1 1 0 0 0,1-1 0 0 0,10-2 0 0 0,13-1 0 0 0,-1-1 0 0 0,37-9 0 0 0,-25 5 0 0 0,-23 3 0 0 0,-11 3 0 0 0,1 0 0 0 0,-1 1 0 0 0,1 0 0 0 0,8-1 0 0 0,28-2 0 0 0,-17 0 0 0 0,2 5 0 0 0,-21-1 0 0 0,1-2 0 0 0,0 1 0 0 0,12-5 0 0 0,9-5 0 0 0,-21 8 0 0 0,-2-1 0 0 0,-4-3-133 0 0,-3 7 45 0 0,0-1 1 0 0,0 0-1 0 0,0 1 1 0 0,0-1 0 0 0,0 1-1 0 0,0-1 1 0 0,0 1-1 0 0,0-1 1 0 0,0 1-1 0 0,0 0 1 0 0,0 0 0 0 0,0-1-1 0 0,0 1 1 0 0,-2 0-1 0 0,-3-1-250 0 0,-25-7-672 0 0,-3 0-13 0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01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13 19351 0 0,'0'0'439'0'0,"0"0"62"0"0,0 0 33 0 0,0 0-65 0 0,0 0-169 0 0,0 0 442 0 0,-7 10 2432 0 0,-5 12-1677 0 0,10-12-1065 0 0,2-9-422 0 0,0 0 1 0 0,0 1-1 0 0,0-1 0 0 0,0 1 1 0 0,0-1-1 0 0,0 0 1 0 0,1 1-1 0 0,-1-1 0 0 0,1 0 1 0 0,-1 1-1 0 0,1-1 0 0 0,-1 0 1 0 0,1 1-1 0 0,0-1 0 0 0,0 0 1 0 0,1 1-1 0 0,1 1-10 0 0,0-1 0 0 0,1 1 0 0 0,-1-1 0 0 0,1 0 0 0 0,0 0 0 0 0,-1-1 0 0 0,1 1 0 0 0,0-1 0 0 0,5 1 0 0 0,8 4 0 0 0,7 2 0 0 0,-19-7 0 0 0,0 0 0 0 0,0 1 0 0 0,-1-1 0 0 0,1 1 0 0 0,0 0 0 0 0,-1 1 0 0 0,6 3 0 0 0,-8-5 0 0 0,0 0 0 0 0,0 1 0 0 0,0 0 0 0 0,0-1 0 0 0,0 1 0 0 0,-1 0 0 0 0,1 0 0 0 0,-1 0 0 0 0,1 0 0 0 0,-1 0 0 0 0,2 4 0 0 0,0 0 0 0 0,-2-4 0 0 0,0 0 0 0 0,0 1 0 0 0,0-1 0 0 0,-1 0 0 0 0,1 0 0 0 0,-1 1 0 0 0,0-1 0 0 0,1 0 0 0 0,-1 1 0 0 0,0-1 0 0 0,-1 0 0 0 0,1 0 0 0 0,0 1 0 0 0,0-1 0 0 0,-1 0 0 0 0,0 0 0 0 0,1 1 0 0 0,-1-1 0 0 0,0 0 0 0 0,-1 2 0 0 0,2-3 0 0 0,-8 10 0 0 0,1 0 0 0 0,-1-1 0 0 0,-1 0 0 0 0,0 0 0 0 0,-17 14 0 0 0,26-24 0 0 0,-8 8 4 0 0,-8 5-38 0 0,-20 15 0 0 0,35-27-303 0 0,1-1-138 0 0,0 0-33 0 0,0-2 265 0 0,-1 0-1 0 0,1 0 0 0 0,-1 0 1 0 0,1 1-1 0 0,0-1 1 0 0,-1 0-1 0 0,1 0 0 0 0,0 0 1 0 0,0-2-1 0 0,2-8-2141 0 0,1-2-5466 0 0</inkml:trace>
  <inkml:trace contextRef="#ctx0" brushRef="#br0" timeOffset="1">62 72 21191 0 0,'0'0'480'0'0,"0"0"67"0"0,0 0 31 0 0,0 0-56 0 0,8-3 122 0 0,33-14 1902 0 0,75-22 1 0 0,-63 28-1858 0 0,-29 9-5610 0 0,-24 2 3897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05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269 6447 0 0,'0'0'298'0'0,"0"0"-10"0"0,0-1-188 0 0,0-4 49 0 0,11-11 4172 0 0,-3 6-3122 0 0,0 0 0 0 0,0 0 0 0 0,11-22 0 0 0,-8 12 1209 0 0,-10 19-1964 0 0,-1 0-289 0 0,7-6-139 0 0,-7 7 11 0 0,1 0-1 0 0,-1-1 1 0 0,0 1-1 0 0,0 0 1 0 0,1-1-1 0 0,-1 1 1 0 0,0-1-1 0 0,0 1 0 0 0,0-1 1 0 0,1 1-1 0 0,-1 0 1 0 0,0-1-1 0 0,0 1 1 0 0,0-1-1 0 0,0 1 1 0 0,0-1-1 0 0,0 1 0 0 0,0-1 1 0 0,0 1-1 0 0,0-1 1 0 0,0 1-1 0 0,0 0 1 0 0,0-1-1 0 0,0 1 1 0 0,-1-1-1 0 0,1-2 218 0 0,0 1 712 0 0,-1 3 820 0 0,9-26 705 0 0,-7 19-2481 0 0,-1-2 0 0 0,0 1 0 0 0,0-4 0 0 0,0 10 0 0 0,-4-28 0 0 0,3 23 0 0 0,2-11 0 0 0,3 3 0 0 0,2-2 72 0 0,-5 15 299 0 0,-9 8 1218 0 0,3-3-1573 0 0,-2 2-16 0 0,-2-3 0 0 0,8-2 0 0 0,1 0 0 0 0,-1 1 0 0 0,0-1 0 0 0,1 1 0 0 0,-1-1 0 0 0,0 1 0 0 0,0-1 0 0 0,0 0 0 0 0,0 1 0 0 0,0-1 0 0 0,0 0 0 0 0,0 0 0 0 0,-2 2 0 0 0,-24 34 0 0 0,12-17 0 0 0,14-19 0 0 0,0 0 0 0 0,0 0 0 0 0,1 0 0 0 0,-1 0 0 0 0,0 1 0 0 0,1-1 0 0 0,-1 0 0 0 0,0 0 0 0 0,1 0 0 0 0,-1 3 0 0 0,-13 20 0 0 0,6-11 0 0 0,6-10 0 0 0,0 0 0 0 0,0 1 0 0 0,0-1 0 0 0,0 1 0 0 0,1 0 0 0 0,-1-1 0 0 0,1 1 0 0 0,-1 8 0 0 0,-4 9 0 0 0,-12 19 0 0 0,16-32 0 0 0,1 0 0 0 0,0 0 0 0 0,0 0 0 0 0,0-1 0 0 0,1 1 0 0 0,2 15 0 0 0,-2-15 0 0 0,6 19 0 0 0,-3-15 0 0 0,-1-9 0 0 0,6 9 0 0 0,-6-7 0 0 0,-1-4 0 0 0,0 1 0 0 0,0-1 0 0 0,0 1 0 0 0,0-1 0 0 0,0 0 0 0 0,1 1 0 0 0,-1-1 0 0 0,0 0 0 0 0,1 0 0 0 0,-1 0 0 0 0,1 0 0 0 0,1 2 0 0 0,2 0 0 0 0,-3-1 0 0 0,0-1 0 0 0,0 1 0 0 0,0-1 0 0 0,0 0 0 0 0,1 1 0 0 0,-1-1 0 0 0,0 0 0 0 0,3 0 0 0 0,5 4 0 0 0,-9-5 0 0 0,0 0 0 0 0,-1 1 0 0 0,1-1 0 0 0,0 0 0 0 0,-1 1 0 0 0,1-1 0 0 0,0 0 0 0 0,0 0 0 0 0,-1 0 0 0 0,1 0 0 0 0,0 0 0 0 0,-1 0 0 0 0,1 0 0 0 0,1 0 0 0 0,10 0 0 0 0,7 0 0 0 0,0-4 0 0 0,-10 1 0 0 0,-1 0 0 0 0,-6 2 0 0 0,0 1 0 0 0,0-1 0 0 0,-1-1 0 0 0,1 1 0 0 0,0 0 0 0 0,-1 0 0 0 0,1-1 0 0 0,-1 1 0 0 0,0 0 0 0 0,1-1 0 0 0,-1 0 0 0 0,0 1 0 0 0,0-1 0 0 0,0 0 0 0 0,0 1 0 0 0,0-1 0 0 0,0 0 0 0 0,-1 0 0 0 0,1 0 0 0 0,-1 0 0 0 0,1-3 0 0 0,-1 5 0 0 0,3-13-12 0 0,-2 6 29 0 0,1 1 0 0 0,-2-1 0 0 0,1 1-1 0 0,-1-11 1 0 0,0 16 26 0 0,-1 0 1 0 0,1 0-1 0 0,0 1 1 0 0,0-1-1 0 0,-1 0 1 0 0,1 1-1 0 0,0-1 0 0 0,-1 0 1 0 0,1 1-1 0 0,-1-1 1 0 0,1 0-1 0 0,-1 1 0 0 0,1-1 1 0 0,-1 1-1 0 0,1-1 1 0 0,-1 1-1 0 0,1-1 1 0 0,-1 1-1 0 0,0 0 0 0 0,1-1 1 0 0,-1 1-1 0 0,0 0 1 0 0,-1-1-1 0 0,-16-4 891 0 0,14 6-934 0 0,1-1 0 0 0,-1 1 0 0 0,0 0 0 0 0,0 0 0 0 0,1 0 0 0 0,-1 0 0 0 0,1 1 0 0 0,-1 0 0 0 0,1-1 0 0 0,-1 1 0 0 0,1 0 0 0 0,-4 4 0 0 0,-5 4 0 0 0,-18 18 0 0 0,25-24 0 0 0,-2 5-346 0 0,0-1 0 0 0,1 1 0 0 0,-8 12 0 0 0,13-20-97 0 0,0 9 278 0 0,2-2 165 0 0,5-1-140 0 0,-3-5-191 0 0,0-1-1 0 0,1 0 0 0 0,-1 1 1 0 0,0-1-1 0 0,1 0 1 0 0,-1-1-1 0 0,1 1 1 0 0,-1-1-1 0 0,1 1 0 0 0,0-1 1 0 0,-1 0-1 0 0,1 0 1 0 0,6-2-1 0 0,3 0-1328 0 0,-1-1 1 0 0,16-5-1 0 0,-5-1-387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05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73 13823 0 0,'0'0'315'0'0,"0"0"45"0"0,3-8 353 0 0,-1 4-480 0 0,0-3-380 0 0,-1-7 3027 0 0,-1 13-2660 0 0,0 1 0 0 0,0-1-1 0 0,0 0 1 0 0,0 1 0 0 0,0-1 0 0 0,0 1 0 0 0,0-1 0 0 0,-1 1 0 0 0,1-1 0 0 0,0 1 0 0 0,0-1 0 0 0,0 1 0 0 0,-1-1 0 0 0,1 1 0 0 0,0 0 0 0 0,0-1 0 0 0,-1 1 0 0 0,1-1 0 0 0,0 1 0 0 0,-1-1 0 0 0,1 1 0 0 0,-1 0 0 0 0,1-1 0 0 0,0 1 0 0 0,-1 0 0 0 0,1 0 0 0 0,-1-1 0 0 0,1 1 0 0 0,-1 0 0 0 0,0-1 0 0 0,-1 1-74 0 0,1 0 1 0 0,-1 0 0 0 0,1 0-1 0 0,-1 0 1 0 0,0 0-1 0 0,1 0 1 0 0,-1 0 0 0 0,1 0-1 0 0,-1 1 1 0 0,-2 0-1 0 0,-1 1 20 0 0,-1 0-1 0 0,1 0 0 0 0,0 1 0 0 0,0-1 0 0 0,-7 7 0 0 0,-1 1-158 0 0,1 1-1 0 0,-18 23 1 0 0,25-27-7 0 0,0-1-1 0 0,0 1 1 0 0,1 1-1 0 0,0-1 1 0 0,0 0-1 0 0,1 1 1 0 0,-4 10-1 0 0,6-13 1 0 0,0 0 0 0 0,1 0 0 0 0,0 0 0 0 0,-1 0 0 0 0,2 0 0 0 0,-1-1 0 0 0,1 1 0 0 0,1 9 0 0 0,-2-13 0 0 0,0-1 0 0 0,0 1 0 0 0,1 0 0 0 0,-1 0 0 0 0,0 0 0 0 0,0-1 0 0 0,0 1 0 0 0,1 0 0 0 0,-1 0 0 0 0,0-1 0 0 0,1 1 0 0 0,-1 0 0 0 0,0-1 0 0 0,1 1 0 0 0,-1 0 0 0 0,1-1 0 0 0,-1 1 0 0 0,1-1 0 0 0,0 1 0 0 0,-1-1 0 0 0,2 2 0 0 0,0-1 0 0 0,10 9 0 0 0,-8-10 0 0 0,-1 0 0 0 0,3 2 57 0 0,0-1 0 0 0,-1 0 0 0 0,1 0 0 0 0,0-1 0 0 0,0 0-1 0 0,0 0 1 0 0,0 0 0 0 0,0 0 0 0 0,-1-1 0 0 0,1 0 0 0 0,0 0 0 0 0,-1-1 0 0 0,1 0 0 0 0,0 0-1 0 0,-1 0 1 0 0,0 0 0 0 0,6-5 0 0 0,-4 3 28 0 0,0-1 1 0 0,0 0-1 0 0,-1-1 0 0 0,0 0 1 0 0,0 0-1 0 0,0 0 0 0 0,-1 0 1 0 0,0-1-1 0 0,0 0 0 0 0,-1 0 1 0 0,6-11-1 0 0,-6 9-85 0 0,-1 1 0 0 0,0-1 0 0 0,0 0 0 0 0,-1 1 0 0 0,0-1 0 0 0,1-12 0 0 0,-3 17 0 0 0,0 1 0 0 0,0-1 0 0 0,0 1 0 0 0,0-1 0 0 0,0 1 0 0 0,-1-1 0 0 0,1 1 0 0 0,-1-1 0 0 0,0 1 0 0 0,0-1 0 0 0,-1 1 0 0 0,1 0 0 0 0,-1 0 0 0 0,1-1 0 0 0,-1 1 0 0 0,0 0 0 0 0,0 1 0 0 0,0-1 0 0 0,-3-3 0 0 0,4 5-23 0 0,0 0-1 0 0,-1 0 0 0 0,1 1 1 0 0,0-1-1 0 0,0 0 1 0 0,0 0-1 0 0,-1 0 1 0 0,1 1-1 0 0,0-1 1 0 0,-1 1-1 0 0,1-1 1 0 0,-1 1-1 0 0,1 0 1 0 0,-1-1-1 0 0,1 1 1 0 0,0 0-1 0 0,-1 0 1 0 0,1 0-1 0 0,-1 0 1 0 0,1 0-1 0 0,-1 0 0 0 0,1 0 1 0 0,-1 1-1 0 0,1-1 1 0 0,-1 1-1 0 0,-1 0 1 0 0,-1 1-506 0 0,-1 1 1 0 0,1 0-1 0 0,-1 0 0 0 0,1 0 1 0 0,-7 7-1 0 0,8-6-95 0 0,-8 7-8585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09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560 2759 0 0,'0'0'126'0'0,"7"-12"20"0"0,-4 8-146 0 0,-1-1 0 0 0,0 0 0 0 0,0 1 0 0 0,0-1 0 0 0,0 0 0 0 0,1-10 0 0 0,-1 7 0 0 0,-1 1 0 0 0,0-1 0 0 0,0 1 0 0 0,1 1 74 0 0,-2 5 302 0 0,1-2 328 0 0,1 2-603 0 0,-1-16 700 0 0,-10-15 130 0 0,8 26-512 0 0,1 2-161 0 0,-1 1 0 0 0,1-1 0 0 0,0 1 0 0 0,0-1 0 0 0,0 0 1 0 0,0 1-1 0 0,1-1 0 0 0,-1 1 0 0 0,3-6 0 0 0,-2 2-103 0 0,1 0 0 0 0,-1 1 0 0 0,0-1-1 0 0,0 0 1 0 0,-1 0 0 0 0,0-10 0 0 0,-1 11 230 0 0,1-1 0 0 0,0 1 0 0 0,1 0 1 0 0,-1-1-1 0 0,1 1 0 0 0,1 0 0 0 0,1-8 0 0 0,0 6 251 0 0,-1 0 0 0 0,0 0 0 0 0,1-12 0 0 0,5-18 996 0 0,0 17-23 0 0,-2 0-1 0 0,0-1 1 0 0,-1 0-1 0 0,3-44 1 0 0,-9 55-1423 0 0,0 10-135 0 0,0 0 320 0 0,1 1 117 0 0,0 0 21 0 0,0 0-66 0 0,-1-1-294 0 0,1 0-148 0 0,0 1-1 0 0,0 0 0 0 0,0 0 1 0 0,0 0-1 0 0,-1-1 1 0 0,1 1-1 0 0,0 0 1 0 0,0 0-1 0 0,0 0 1 0 0,-1 0-1 0 0,1-1 0 0 0,0 1 1 0 0,0 0-1 0 0,-1 0 1 0 0,1 0-1 0 0,0 0 1 0 0,0 0-1 0 0,-1 0 1 0 0,1 0-1 0 0,0 0 0 0 0,0 0 1 0 0,-1 0-1 0 0,1 0 1 0 0,0 0-1 0 0,0 0 1 0 0,-1 0-1 0 0,1 0 0 0 0,0 0 1 0 0,0 0-1 0 0,-1 0 1 0 0,1 0-1 0 0,0 0 1 0 0,0 0-1 0 0,-1 0 1 0 0,1 0-1 0 0,0 0 0 0 0,0 1 1 0 0,-1-1-1 0 0,1 0 1 0 0,0 0-1 0 0,0 0 1 0 0,0 0-1 0 0,0 1 1 0 0,-1-1-1 0 0,-5 10-4 0 0,5-10 4 0 0,-13 28 0 0 0,1 1 0 0 0,-12 38 0 0 0,3-7 0 0 0,14-40 0 0 0,-7 27 0 0 0,12-37 0 0 0,-1-3-64 0 0,4-6-273 0 0,0-1-138 0 0,0 0-33 0 0,-4 4-491 0 0,3-2-7840 0 0,1-2 1757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09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11975 0 0,'0'0'547'0'0,"0"0"-11"0"0,-6 3-323 0 0,-1-3-71 0 0,6 0 588 0 0,1 0 242 0 0,0 0 42 0 0,0 0-61 0 0,0 0-288 0 0,0 0-121 0 0,0 0-28 0 0,0 0-4 0 0,0 0 0 0 0,0 0 0 0 0,0 0 0 0 0,0 0 0 0 0,0 0 0 0 0,0 0 0 0 0,18 16 1024 0 0,-14-14-1445 0 0,0 1 0 0 0,0-1 0 0 0,1 0 0 0 0,-1-1 0 0 0,1 1 0 0 0,0-1 0 0 0,-1 0 0 0 0,8 1 0 0 0,40 1 681 0 0,-40-3-723 0 0,185-8-49 0 0,-32 0 0 0 0,-80 5 0 0 0,-77 1 0 0 0,0-1 0 0 0,-1 1-133 0 0,-6 1-563 0 0,-1 1-258 0 0,0 0-56 0 0,0 0-81 0 0,0 0-286 0 0,0 0-126 0 0,0 0-29 0 0,0 0-4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10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73 13823 0 0,'0'0'315'0'0,"0"0"45"0"0,7-14 465 0 0,2 2-845 0 0,-8 11 108 0 0,-1 1 1 0 0,1-1-1 0 0,0 0 1 0 0,0 0 0 0 0,-1 0-1 0 0,1 0 1 0 0,0 0-1 0 0,-1 0 1 0 0,1-1 0 0 0,-1 1-1 0 0,1 0 1 0 0,-1 0-1 0 0,0 0 1 0 0,1 0 0 0 0,-1-1-1 0 0,0 1 1 0 0,0 0-1 0 0,0 0 1 0 0,0 0 0 0 0,0-2-1 0 0,1-15 5907 0 0,-3 14-5617 0 0,2 3 38 0 0,0 1 80 0 0,0 0 15 0 0,-2 1-463 0 0,1 0 0 0 0,-1-1 1 0 0,1 1-1 0 0,0 0 0 0 0,-1 0 0 0 0,1 0 0 0 0,0 0 0 0 0,0 0 1 0 0,-1 0-1 0 0,1 1 0 0 0,-1 0 0 0 0,-1 1-18 0 0,-11 14 128 0 0,0-1-1 0 0,1 2 1 0 0,1 0-1 0 0,0 0 1 0 0,2 1-1 0 0,0 1 1 0 0,1 0-1 0 0,1 0 1 0 0,1 0-1 0 0,0 1 1 0 0,2 0 0 0 0,-3 25-1 0 0,6-39-157 0 0,2 0 0 0 0,-1 0 0 0 0,1 0 0 0 0,0 0 0 0 0,0 0 0 0 0,1 0 0 0 0,0 0 0 0 0,0 0 0 0 0,4 10 0 0 0,-4-14 0 0 0,0-1 0 0 0,0 1 0 0 0,1-1 0 0 0,-1 0 0 0 0,1 0 0 0 0,-1 1 0 0 0,1-1 0 0 0,0 0 0 0 0,0 0 0 0 0,0-1 0 0 0,0 1 0 0 0,0 0 0 0 0,0 0 0 0 0,0-1 0 0 0,0 0 0 0 0,1 1 0 0 0,-1-1 0 0 0,1 0 0 0 0,-1 0 0 0 0,1 0 0 0 0,-1 0 0 0 0,1-1 0 0 0,0 1 0 0 0,-1-1 0 0 0,1 0 0 0 0,0 1 0 0 0,4-2 0 0 0,-1 1 0 0 0,1-2 0 0 0,0 1 0 0 0,0-1 0 0 0,-1 0 0 0 0,1-1 0 0 0,-1 1 0 0 0,1-1 0 0 0,-1-1 0 0 0,0 1 0 0 0,10-9 0 0 0,3 1 0 0 0,-9 3 0 0 0,1 0 0 0 0,-1-1 0 0 0,0 1 0 0 0,-1-2 0 0 0,0 1 0 0 0,-1-2 0 0 0,0 1 0 0 0,0-1 0 0 0,-1 0 0 0 0,-1 0 0 0 0,10-23 0 0 0,-14 28 146 0 0,0 1 1 0 0,-1 0-1 0 0,0-1 0 0 0,0 1 0 0 0,-1-1 1 0 0,0-10-1 0 0,0 15-124 0 0,1 0 1 0 0,-1 0-1 0 0,0 0 0 0 0,-1 0 0 0 0,1 0 1 0 0,0 0-1 0 0,0 0 0 0 0,0 0 0 0 0,0 0 1 0 0,-1 0-1 0 0,1 0 0 0 0,-1 0 0 0 0,1 1 1 0 0,0-1-1 0 0,-1 0 0 0 0,0 0 1 0 0,1 0-1 0 0,-1 0 0 0 0,1 1 0 0 0,-1-1 1 0 0,0 0-1 0 0,0 1 0 0 0,1-1 0 0 0,-1 0 1 0 0,0 1-1 0 0,0-1 0 0 0,0 1 0 0 0,0-1 1 0 0,1 1-1 0 0,-1 0 0 0 0,0-1 0 0 0,0 1 1 0 0,0 0-1 0 0,0 0 0 0 0,0 0 0 0 0,0-1 1 0 0,0 1-1 0 0,0 0 0 0 0,0 0 1 0 0,0 0-1 0 0,0 1 0 0 0,0-1 0 0 0,0 0 1 0 0,0 0-1 0 0,-2 1 0 0 0,-2 1-46 0 0,0 0 0 0 0,-1 0 0 0 0,1 0 0 0 0,0 1 0 0 0,0-1 0 0 0,1 1 0 0 0,-1 1-1 0 0,1-1 1 0 0,-1 1 0 0 0,1-1 0 0 0,0 1 0 0 0,-5 7 0 0 0,3-3-56 0 0,0 1-1 0 0,0 0 1 0 0,1 0-1 0 0,1 0 1 0 0,0 0-1 0 0,-4 12 1 0 0,7-18 14 0 0,0 0 0 0 0,0 1-1 0 0,0-1 1 0 0,1 0 0 0 0,-1 0 0 0 0,1 1 0 0 0,0-1-1 0 0,0 0 1 0 0,0 1 0 0 0,1-1 0 0 0,-1 0 0 0 0,1 1-1 0 0,0-1 1 0 0,0 0 0 0 0,0 0 0 0 0,0 1 0 0 0,0-1-1 0 0,1 0 1 0 0,2 4 0 0 0,-3-7-144 0 0,0 1 1 0 0,1-1-1 0 0,-1 1 0 0 0,1-1 0 0 0,-1 0 1 0 0,0 1-1 0 0,1-1 0 0 0,-1 0 0 0 0,1 0 1 0 0,-1 0-1 0 0,1 0 0 0 0,-1 0 0 0 0,0 0 1 0 0,1-1-1 0 0,-1 1 0 0 0,3-1 1 0 0,-1 1-275 0 0,14-4-681 0 0,-1 0 0 0 0,1-1 0 0 0,-1-1 1 0 0,0 0-1 0 0,0-1 0 0 0,0-1 0 0 0,-1 0 1 0 0,0-2-1 0 0,14-10 0 0 0,-7 4-882 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10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15663 0 0,'0'0'356'0'0,"0"0"50"0"0,0 0 20 0 0,0 0-42 0 0,0 0-42 0 0,0 0 750 0 0,0 0 352 0 0,0 0 76 0 0,0 0-123 0 0,-8 3-1 0 0,5-1-1281 0 0,0 0 0 0 0,1 0 1 0 0,-1 0-1 0 0,0 0 0 0 0,1 1 1 0 0,-1-1-1 0 0,1 1 0 0 0,-1-1 1 0 0,1 1-1 0 0,0 0 0 0 0,0 0 1 0 0,1 0-1 0 0,-3 4 0 0 0,-3 8 662 0 0,-8 21 0 0 0,14-31-756 0 0,-3 6-21 0 0,2 1 0 0 0,-1 1 0 0 0,2-1 0 0 0,-1 0 0 0 0,2 0 0 0 0,-1 1 0 0 0,2-1 0 0 0,0 0 0 0 0,0 0 0 0 0,6 21 0 0 0,-4-26 0 0 0,2-2 72 0 0,-4-5 14 0 0,0 0 0 0 0,1 0-1 0 0,-1-1 1 0 0,0 1 0 0 0,1 0 0 0 0,-1-1-1 0 0,0 1 1 0 0,0 0 0 0 0,0-1 0 0 0,1 0 0 0 0,-1 1-1 0 0,0-1 1 0 0,0 0 0 0 0,1 0 0 0 0,-1 0-5 0 0,1-1-54 0 0,1 0 0 0 0,-1-1 0 0 0,1 1 0 0 0,-1-1 0 0 0,0 1 0 0 0,0-1 0 0 0,0 0 0 0 0,0 0 0 0 0,-1 0 0 0 0,1 0 0 0 0,-1 0 0 0 0,1-1 0 0 0,-1 1 0 0 0,1-7 0 0 0,1-6 72 0 0,2-29 0 0 0,-4 36-94 0 0,0 3-5 0 0,0-6 0 0 0,0 0 0 0 0,-1 0 0 0 0,0-1 0 0 0,-3-21 0 0 0,3 34-6 0 0,0-1-1 0 0,0 1 1 0 0,0-1 0 0 0,0 1-1 0 0,0-1 1 0 0,0 1-1 0 0,-1-1 1 0 0,1 1 0 0 0,0-1-1 0 0,0 1 1 0 0,0 0-1 0 0,0-1 1 0 0,-1 1 0 0 0,1-1-1 0 0,0 1 1 0 0,-1-1-1 0 0,1 1 1 0 0,0 0 0 0 0,-1-1-1 0 0,1 1 1 0 0,0 0 0 0 0,-1-1-1 0 0,1 1 1 0 0,-1 0-1 0 0,1 0 1 0 0,0-1 0 0 0,-1 1-1 0 0,1 0 1 0 0,-1 0-1 0 0,1 0 1 0 0,-1-1 0 0 0,1 1-1 0 0,-1 0 1 0 0,1 0 0 0 0,-1 0-1 0 0,1 0 1 0 0,-1 0-1 0 0,1 0 1 0 0,-1 0 0 0 0,1 0-1 0 0,-1 0 1 0 0,1 0-1 0 0,-1 1 1 0 0,1-1 0 0 0,-1 0-1 0 0,1 0 1 0 0,0 0-1 0 0,-1 1 1 0 0,1-1 0 0 0,-1 0-1 0 0,0 1-68 0 0,-2 0-154 0 0,0 0 0 0 0,1 1 0 0 0,-1 0 0 0 0,0-1 0 0 0,1 1 1 0 0,-1 0-1 0 0,1 0 0 0 0,-3 3 0 0 0,-1 6-4890 0 0,5-4-3069 0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11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 21191 0 0,'0'0'480'0'0,"0"0"67"0"0,0 0 31 0 0,0 0-56 0 0,-2 0-341 0 0,-9-2-66 0 0,8 4 1822 0 0,3-1-1925 0 0,0-1-1 0 0,1 1 1 0 0,-1 0 0 0 0,0 0 0 0 0,1-1-1 0 0,-1 1 1 0 0,0 0 0 0 0,1 0-1 0 0,-1-1 1 0 0,1 1 0 0 0,-1 0-1 0 0,1-1 1 0 0,0 1 0 0 0,-1-1-1 0 0,1 1 1 0 0,-1-1 0 0 0,1 1-1 0 0,0-1 1 0 0,0 1 0 0 0,-1-1-1 0 0,1 1 1 0 0,0-1 0 0 0,0 0-1 0 0,-1 0 1 0 0,1 1 0 0 0,2-1-1 0 0,-1 1 133 0 0,10 2 82 0 0,1 0 0 0 0,-1 0 0 0 0,1-1 0 0 0,0-1 0 0 0,0 0 0 0 0,19-1 0 0 0,-23 0-203 0 0,0 0 49 0 0,-9 0-11 0 0,1 0 1 0 0,0 0-1 0 0,0 0 0 0 0,0 1 0 0 0,0-1 1 0 0,-1 1-1 0 0,1-1 0 0 0,0 0 0 0 0,0 1 1 0 0,-1-1-1 0 0,1 1 0 0 0,0-1 0 0 0,-1 1 1 0 0,1 0-1 0 0,0-1 0 0 0,-1 1 0 0 0,1 0 1 0 0,-1-1-1 0 0,1 1 0 0 0,-1 0 0 0 0,1 0 1 0 0,-1 0-1 0 0,0-1 0 0 0,1 1 0 0 0,-1 0 1 0 0,0 0-1 0 0,0 0 0 0 0,0 0 0 0 0,1 0 1 0 0,-1-1-1 0 0,0 3 0 0 0,-1 1-59 0 0,-1 1 0 0 0,1 0 0 0 0,-1-1 0 0 0,0 0 0 0 0,0 1 0 0 0,0-1 0 0 0,0 0 0 0 0,-1 0-1 0 0,-5 7 1 0 0,-4 3-2 0 0,-17 15-1 0 0,6-6-1 0 0,13-13 2 0 0,-18 22 0 0 0,28-32 0 0 0,0 1 0 0 0,-1-1 0 0 0,1 1 0 0 0,0-1 0 0 0,0 0 0 0 0,0 1 0 0 0,-1-1 0 0 0,1 1 0 0 0,0-1 0 0 0,0 1 0 0 0,0-1 0 0 0,0 0 0 0 0,0 1 0 0 0,0-1 0 0 0,0 1 0 0 0,0-1 0 0 0,0 1 0 0 0,0-1 0 0 0,0 1 0 0 0,1-1 0 0 0,-1 0 0 0 0,0 1 0 0 0,0-1 0 0 0,0 1 0 0 0,0-1 0 0 0,1 0 0 0 0,-1 1 0 0 0,0-1 0 0 0,0 1 0 0 0,1-1 0 0 0,-1 0 0 0 0,0 1 0 0 0,1-1 0 0 0,-1 0 0 0 0,0 0 0 0 0,1 1 0 0 0,-1-1 0 0 0,0 0 0 0 0,1 0 0 0 0,-1 1 0 0 0,1-1 0 0 0,-1 0 0 0 0,1 0 0 0 0,-1 0 0 0 0,0 0 0 0 0,1 0 0 0 0,-1 0 0 0 0,1 0 0 0 0,-1 0 0 0 0,1 0 0 0 0,-1 0 0 0 0,1 0 0 0 0,0 0 0 0 0,-1 0 0 0 0,6 1 0 0 0,-1 0 0 0 0,1-1 0 0 0,-1 0 0 0 0,1 0 0 0 0,-1 0 0 0 0,1-1 0 0 0,-1 0 0 0 0,7-1 0 0 0,46-16 0 0 0,-36 10 0 0 0,28-9-2688 0 0,-48 16 1173 0 0,-2 1-18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11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260 17503 0 0,'0'0'803'0'0,"-1"-2"-18"0"0,-1 0-640 0 0,0-1-1 0 0,0 0 1 0 0,0 0-1 0 0,1 0 1 0 0,-1 0-1 0 0,1 0 1 0 0,0 0-1 0 0,0 0 1 0 0,0 0 0 0 0,0-1-1 0 0,1 1 1 0 0,-1 0-1 0 0,1 0 1 0 0,0-4-1 0 0,-1 1 434 0 0,0 1 0 0 0,0-1-1 0 0,0 1 1 0 0,-1 0 0 0 0,0-1 0 0 0,0 1-1 0 0,0 0 1 0 0,-5-7 0 0 0,4 6-30 0 0,2 5-105 0 0,0 0-437 0 0,0 0 1 0 0,0 1-1 0 0,0-1 0 0 0,0 0 1 0 0,0 1-1 0 0,0-1 1 0 0,0 0-1 0 0,0 1 1 0 0,0-1-1 0 0,-1 1 0 0 0,1 0 1 0 0,0-1-1 0 0,0 1 1 0 0,-1 0-1 0 0,1 0 0 0 0,0 0 1 0 0,0 0-1 0 0,-1 0 1 0 0,1 0-1 0 0,0 0 1 0 0,0 0-1 0 0,0 0 0 0 0,-1 1 1 0 0,1-1-1 0 0,-2 1 1 0 0,0 0-9 0 0,-1 0 2 0 0,0 1 0 0 0,1-1 0 0 0,-1 1 0 0 0,0-1 0 0 0,1 1 0 0 0,0 0 0 0 0,-1 1 0 0 0,1-1 0 0 0,0 1 0 0 0,0-1 0 0 0,0 1 0 0 0,-2 4 0 0 0,-6 5 0 0 0,-12 21 0 0 0,11-13 0 0 0,1-1 0 0 0,0 1 0 0 0,1 1 0 0 0,-8 27 0 0 0,15-37 0 0 0,-1 1 0 0 0,2 0 0 0 0,0 0 0 0 0,0 0 0 0 0,1-1 0 0 0,1 2 0 0 0,0-1 0 0 0,0 0 0 0 0,4 20 0 0 0,0-22 0 0 0,2-3 0 0 0,-4-6 0 0 0,0 0 0 0 0,0 0 0 0 0,0-1 0 0 0,0 1 0 0 0,0-1 0 0 0,0 0 0 0 0,0 1 0 0 0,0-1 0 0 0,0 0 0 0 0,0 0 0 0 0,0 0 0 0 0,0-1 0 0 0,0 1 0 0 0,0 0 0 0 0,0-1 0 0 0,0 1 0 0 0,0-1 0 0 0,0 0 0 0 0,0 0 0 0 0,3-2 0 0 0,5-1 0 0 0,0-2 0 0 0,12-9 0 0 0,-11 6 0 0 0,-1 0 0 0 0,0 0 0 0 0,0-2 0 0 0,-1 1 0 0 0,0-1 0 0 0,-1 0 0 0 0,8-15 0 0 0,43-92 0 0 0,-37 68 0 0 0,-10 26 0 0 0,12-41 0 0 0,-21 54 0 0 0,0-1 0 0 0,-1 1 0 0 0,0-1 0 0 0,-1 0 0 0 0,0 0 0 0 0,-1-13 0 0 0,0 24 37 0 0,0 0 0 0 0,0 0 1 0 0,0-1-1 0 0,0 1 0 0 0,-1 0 0 0 0,1 0 0 0 0,0 0 1 0 0,0 0-1 0 0,-1 0 0 0 0,1 0 0 0 0,-1 0 0 0 0,1 0 0 0 0,-1 0 1 0 0,1 0-1 0 0,-1 0 0 0 0,1 1 0 0 0,-1-1 0 0 0,0 0 1 0 0,0 0-1 0 0,1 0 0 0 0,-1 1 0 0 0,0-1 0 0 0,0 0 1 0 0,0 1-1 0 0,0-1 0 0 0,-1 0 0 0 0,1 1 4 0 0,0 0 0 0 0,0 0 0 0 0,0 0 1 0 0,-1 0-1 0 0,1 0 0 0 0,0 0 0 0 0,0 0 0 0 0,0 1 0 0 0,0-1 0 0 0,0 0 0 0 0,0 1 1 0 0,-1-1-1 0 0,1 1 0 0 0,0-1 0 0 0,0 1 0 0 0,0-1 0 0 0,0 1 0 0 0,1 0 0 0 0,-1-1 0 0 0,0 1 1 0 0,0 0-1 0 0,0 0 0 0 0,0 0 0 0 0,0 1 0 0 0,-8 10-39 0 0,1 0 1 0 0,0 0-1 0 0,1 0 1 0 0,0 1-1 0 0,1 0 1 0 0,0 1-1 0 0,-4 15 0 0 0,-18 103-3 0 0,15-63-1 0 0,10-56 2 0 0,1 1 0 0 0,1 0 0 0 0,0 22 0 0 0,1-29 0 0 0,1 1 0 0 0,0-1 0 0 0,0 0 0 0 0,1 1 0 0 0,-1-1 0 0 0,2 0 0 0 0,-1 0 0 0 0,5 9 0 0 0,-5-14 0 0 0,-1 0 0 0 0,0-1 0 0 0,1 1 0 0 0,-1-1 0 0 0,1 1 0 0 0,0-1 0 0 0,0 1 0 0 0,-1-1 0 0 0,1 0 0 0 0,0 0 0 0 0,0 0 0 0 0,0 0 0 0 0,0 0 0 0 0,0-1 0 0 0,0 1 0 0 0,0 0 0 0 0,0-1 0 0 0,1 0 0 0 0,-1 1 0 0 0,0-1 0 0 0,0 0 0 0 0,4 0 0 0 0,0-1 0 0 0,0 1 0 0 0,1-1 0 0 0,-1 0 0 0 0,0 0 0 0 0,0-1 0 0 0,10-3 0 0 0,3-3 0 0 0,0-1 0 0 0,-1-1 0 0 0,0 0 0 0 0,30-25 0 0 0,-38 26 0 0 0,1 0 0 0 0,-2-1 0 0 0,0 0 0 0 0,0-1 0 0 0,0 0 0 0 0,-2 0 0 0 0,1-1 0 0 0,6-15 0 0 0,-10 17 0 0 0,-4 10 0 0 0,0 0 0 0 0,0 0 0 0 0,0 0 0 0 0,0 0 0 0 0,0-1 0 0 0,0 1 0 0 0,1 0 0 0 0,-1 0 0 0 0,0 0 0 0 0,0 0 0 0 0,0-1 0 0 0,0 1 0 0 0,0 0 0 0 0,0 0 0 0 0,0 0 0 0 0,0 0 0 0 0,0-1 0 0 0,0 1 0 0 0,0 0 0 0 0,0 0 0 0 0,0 0 0 0 0,0-1 0 0 0,0 1 0 0 0,0 0 0 0 0,0 0 0 0 0,0 0 0 0 0,0 0 0 0 0,0-1 0 0 0,0 1 0 0 0,-1 0 0 0 0,1 0 0 0 0,0 0 0 0 0,0 0 0 0 0,0 0 0 0 0,0-1 0 0 0,0 1 0 0 0,0 0 0 0 0,-1 0 0 0 0,1 0 0 0 0,0 0 0 0 0,0 0 0 0 0,0 0 0 0 0,0 0 0 0 0,0 0 0 0 0,-1-1 0 0 0,1 1 0 0 0,0 0 0 0 0,0 0 0 0 0,0 0 0 0 0,0 0 0 0 0,-1 0 0 0 0,1 0 0 0 0,0 0 0 0 0,0 0 0 0 0,0 0 0 0 0,-1 0 0 0 0,1 0 0 0 0,0 0 0 0 0,0 0 0 0 0,0 0 0 0 0,0 0 0 0 0,-1 0 0 0 0,1 0 0 0 0,0 1 0 0 0,0-1 0 0 0,0 0 0 0 0,-1 0 0 0 0,-7 5 0 0 0,8-5 0 0 0,-5 4 0 0 0,1 0 0 0 0,0 1 0 0 0,0-1 0 0 0,0 1 0 0 0,1 0 0 0 0,-1 0 0 0 0,1 0 0 0 0,0 1 0 0 0,1-1 0 0 0,-1 1 0 0 0,-1 6 0 0 0,3-8 0 0 0,0 0 0 0 0,0 0 0 0 0,0 0 0 0 0,0 0 0 0 0,1 1 0 0 0,0-1 0 0 0,-1 0 0 0 0,2 0 0 0 0,-1 0 0 0 0,0 0 0 0 0,1 0 0 0 0,0 0 0 0 0,0 0 0 0 0,0 0 0 0 0,0 0 0 0 0,1 0 0 0 0,2 5 0 0 0,-3-8 0 0 0,-1 0 0 0 0,0-1 0 0 0,1 1 0 0 0,-1 0 0 0 0,1 0 0 0 0,-1 0 0 0 0,1-1 0 0 0,-1 1 0 0 0,1 0 0 0 0,-1-1 0 0 0,1 1 0 0 0,0-1 0 0 0,-1 1 0 0 0,1-1 0 0 0,0 1 0 0 0,0-1 0 0 0,-1 1 0 0 0,1-1 0 0 0,0 1 0 0 0,0-1 0 0 0,0 0 0 0 0,0 0 0 0 0,-1 1 0 0 0,1-1 0 0 0,0 0 0 0 0,0 0 0 0 0,0 0 0 0 0,0 0 0 0 0,0 0 0 0 0,0 0 0 0 0,1-1 0 0 0,1 1 0 0 0,3 0 0 0 0,1-1 0 0 0,-1 0 0 0 0,0 0 0 0 0,1 0 0 0 0,-1-1 0 0 0,0 0 0 0 0,0 0 0 0 0,0-1 0 0 0,0 0 0 0 0,-1 0 0 0 0,1 0 0 0 0,-1 0 0 0 0,0-1 0 0 0,5-4 0 0 0,7-8 0 0 0,-1 0 0 0 0,22-28 0 0 0,-17 11 0 0 0,-21 33 0 0 0,0 0 0 0 0,0 0 0 0 0,0 0 0 0 0,0 0 0 0 0,0 0 0 0 0,0 0 0 0 0,0 0 0 0 0,0 0 0 0 0,0 0 0 0 0,0 0 0 0 0,0 1 0 0 0,0-1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-2 9 0 0 0,-4 10 0 0 0,-28 80 0 0 0,21-58 0 0 0,-19 60 0 0 0,-30 84 0 0 0,56-171 0 0 0,1-1 0 0 0,0 1 0 0 0,-1-1 0 0 0,-1 0 0 0 0,0 0 0 0 0,-1-1 0 0 0,-10 13 0 0 0,11-19 0 0 0,7-5 0 0 0,-1-1 0 0 0,1 0 0 0 0,-1 1 0 0 0,1-1 0 0 0,0 0 0 0 0,-1 1 0 0 0,1-1 0 0 0,-1 0 0 0 0,1 0 0 0 0,-1 1 0 0 0,1-1 0 0 0,-1 0 0 0 0,1 0 0 0 0,-1 0 0 0 0,1 0 0 0 0,-1 0 0 0 0,1 0 0 0 0,-1 0 0 0 0,1 0 0 0 0,-1 0 0 0 0,0 0 0 0 0,1 0 0 0 0,-1 0 0 0 0,1 0 0 0 0,-1 0 0 0 0,1 0 0 0 0,-2-1 0 0 0,1 0 0 0 0,-3 1-117 0 0,-1-1-1 0 0,1-1 1 0 0,0 1-1 0 0,-1-1 1 0 0,1 1-1 0 0,0-1 1 0 0,0-1-1 0 0,0 1 1 0 0,-5-4-1 0 0,2 1-213 0 0,1 0 1 0 0,0 0-1 0 0,1-1 0 0 0,-9-10 0 0 0,13 16 124 0 0,1-1 1 0 0,0 0-1 0 0,-1 1 0 0 0,1-1 1 0 0,-1 0-1 0 0,1 0 1 0 0,0 1-1 0 0,0-1 0 0 0,0 0 1 0 0,-1 0-1 0 0,1 0 1 0 0,0 0-1 0 0,0 1 1 0 0,0-1-1 0 0,0 0 0 0 0,0-1 1 0 0,2-6-8325 0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12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347 15663 0 0,'15'-46'1720'0'0,"-14"45"-1476"0"0,-1 0-1 0 0,1 0 1 0 0,-1-1-1 0 0,0 1 1 0 0,1 0-1 0 0,-1 0 1 0 0,0 0-1 0 0,0-1 1 0 0,0 1-1 0 0,0 0 1 0 0,0 0-1 0 0,0-1 1 0 0,0 1-1 0 0,0 0 1 0 0,-1 0-1 0 0,1 0 1 0 0,0-1-1 0 0,-1 1 1 0 0,1 0-1 0 0,-2-2 1 0 0,1 1 357 0 0,0 1 576 0 0,1 1-121 0 0,-1 0-28 0 0,-3-1-988 0 0,1 1 0 0 0,-1 1-1 0 0,1-1 1 0 0,-1 0 0 0 0,1 1 0 0 0,-1 0-1 0 0,1 0 1 0 0,-1 0 0 0 0,1 0 0 0 0,0 0-1 0 0,0 1 1 0 0,-1-1 0 0 0,1 1 0 0 0,0 0-1 0 0,1 0 1 0 0,-1 0 0 0 0,0 0 0 0 0,0 1-1 0 0,-3 3 1 0 0,-7 8 99 0 0,1 1 0 0 0,-15 23 0 0 0,16-23-119 0 0,2-2-20 0 0,1 1 0 0 0,0 1 0 0 0,0 0 0 0 0,1 0 0 0 0,1 0 0 0 0,-6 26 0 0 0,11-38 0 0 0,1-1 0 0 0,0 0 0 0 0,-1 0 0 0 0,1 0 0 0 0,0 1 0 0 0,0-1 0 0 0,0 0 0 0 0,1 0 0 0 0,-1 1 0 0 0,1-1 0 0 0,-1 0 0 0 0,1 0 0 0 0,1 3 0 0 0,-2-4 0 0 0,1 0 0 0 0,-1 0 0 0 0,1 1 0 0 0,0-1 0 0 0,0 0 0 0 0,-1 0 0 0 0,1 0 0 0 0,0 0 0 0 0,0 0 0 0 0,0 0 0 0 0,0-1 0 0 0,0 1 0 0 0,0 0 0 0 0,0 0 0 0 0,0-1 0 0 0,1 1 0 0 0,-1 0 0 0 0,0-1 0 0 0,0 0 0 0 0,0 1 0 0 0,1-1 0 0 0,-1 0 0 0 0,0 1 0 0 0,1-1 0 0 0,-1 0 0 0 0,0 0 0 0 0,1 0 0 0 0,-1 0 0 0 0,0 0 0 0 0,1 0 0 0 0,-1-1 0 0 0,0 1 0 0 0,0 0 0 0 0,1-1 0 0 0,-1 1 0 0 0,2-1 0 0 0,1-1 0 0 0,3 0 0 0 0,1-1 0 0 0,-1 0 0 0 0,0 0 0 0 0,0-1 0 0 0,0 0 0 0 0,0 0 0 0 0,-1-1 0 0 0,1 1 0 0 0,-1-2 0 0 0,6-6 0 0 0,9-10 0 0 0,23-31 0 0 0,-39 46 0 0 0,21-28 136 0 0,-1 0 0 0 0,-2-2 1 0 0,-1-1-1 0 0,-2-1 0 0 0,-2 0 0 0 0,24-76 0 0 0,-40 108 2 0 0,0 0-1 0 0,-1-1 0 0 0,0 1 0 0 0,0-13 1 0 0,-1 18-124 0 0,0 1 1 0 0,0-1-1 0 0,0 1 0 0 0,0-1 1 0 0,0 1-1 0 0,0-1 1 0 0,-1 1-1 0 0,1 0 0 0 0,0-1 1 0 0,-1 1-1 0 0,1-1 1 0 0,-1 1-1 0 0,0 0 0 0 0,1-1 1 0 0,-1 1-1 0 0,0 0 1 0 0,0-1-1 0 0,0 1 1 0 0,0 0-1 0 0,0 0 0 0 0,0 0 1 0 0,0 0-1 0 0,0 0 1 0 0,0 0-1 0 0,0 0 0 0 0,-1 0 1 0 0,1 1-1 0 0,0-1 1 0 0,-3 0-1 0 0,3 1-14 0 0,-1 0 0 0 0,1 0 0 0 0,-1 0 0 0 0,0 0 0 0 0,1 0 0 0 0,-1 1 0 0 0,0-1 0 0 0,1 0 0 0 0,-1 1 0 0 0,1 0 0 0 0,-1-1 0 0 0,1 1 0 0 0,0 0 0 0 0,-1 0 0 0 0,1 0 0 0 0,-1 0 0 0 0,1 0 0 0 0,0 0 0 0 0,0 0 0 0 0,0 0 0 0 0,-2 2 0 0 0,-3 5 0 0 0,0 0 0 0 0,-7 11 0 0 0,11-15 0 0 0,-16 26 0 0 0,1 1 0 0 0,2 1 0 0 0,0 1 0 0 0,3 0 0 0 0,1 0 0 0 0,1 1 0 0 0,2 1 0 0 0,-7 58 0 0 0,14-72 0 0 0,2 33 0 0 0,-1-48 0 0 0,0-1 0 0 0,1 1 0 0 0,0-1 0 0 0,0 1 0 0 0,1-1 0 0 0,-1 0 0 0 0,1 1 0 0 0,0-1 0 0 0,1 0 0 0 0,-1-1 0 0 0,5 8 0 0 0,-5-10 0 0 0,0-1 0 0 0,-1 1 0 0 0,1 0 0 0 0,0-1 0 0 0,0 0 0 0 0,0 1 0 0 0,0-1 0 0 0,0 0 0 0 0,0 0 0 0 0,1 0 0 0 0,-1 0 0 0 0,0 0 0 0 0,1-1 0 0 0,-1 1 0 0 0,0 0 0 0 0,1-1 0 0 0,-1 0 0 0 0,0 0 0 0 0,1 0 0 0 0,-1 0 0 0 0,1 0 0 0 0,-1 0 0 0 0,0-1 0 0 0,1 1 0 0 0,-1-1 0 0 0,0 1 0 0 0,1-1 0 0 0,-1 0 0 0 0,0 0 0 0 0,3-1 0 0 0,7-5 0 0 0,-1 1 0 0 0,1-2 0 0 0,-2 1 0 0 0,13-12 0 0 0,-16 14 0 0 0,5-5 0 0 0,2-1 0 0 0,0 0 0 0 0,-1-1 0 0 0,0 0 0 0 0,-1-1 0 0 0,20-27 0 0 0,71-100 724 0 0,-79 111-517 0 0,-23 27 302 0 0,0 1-66 0 0,-1 1-440 0 0,0 0 0 0 0,0 0-1 0 0,0 0 1 0 0,0 0 0 0 0,0-1 0 0 0,0 1 0 0 0,1 0 0 0 0,-1 0 0 0 0,0 0 0 0 0,0 0 0 0 0,0 0 0 0 0,0 0 0 0 0,0 0 0 0 0,0 0-1 0 0,0-1 1 0 0,1 1 0 0 0,-1 0 0 0 0,0 0 0 0 0,0 0 0 0 0,0 0 0 0 0,0 0 0 0 0,0 0 0 0 0,0 0 0 0 0,1 0 0 0 0,-1 0 0 0 0,0 0-1 0 0,0 0 1 0 0,0 0 0 0 0,0 0 0 0 0,0 0 0 0 0,1 0 0 0 0,-1 0 0 0 0,0 0 0 0 0,0 0 0 0 0,0 0 0 0 0,0 0 0 0 0,0 0 0 0 0,1 0-1 0 0,-1 0 1 0 0,0 0 0 0 0,0 0 0 0 0,0 1 0 0 0,0-1 0 0 0,0 0 0 0 0,0 0 0 0 0,0 0 0 0 0,1 0 0 0 0,-1 0 0 0 0,0 0 0 0 0,0 0-1 0 0,0 1 1 0 0,0-1 0 0 0,3 6 9 0 0,-3-6-13 0 0,8 22 1 0 0,28 61 0 0 0,-30-70 0 0 0,1-1 0 0 0,1 0 0 0 0,0 0 0 0 0,13 14 0 0 0,17 19 0 0 0,-26-29 0 0 0,0-2 0 0 0,1 1 0 0 0,1-2 0 0 0,0 0 0 0 0,0-1 0 0 0,22 14 0 0 0,-24-18 6 0 0,-10-6-10 0 0,1 1 0 0 0,0-1 0 0 0,0-1 0 0 0,0 1 0 0 0,0 0 0 0 0,0-1 1 0 0,0 1-1 0 0,0-1 0 0 0,1 0 0 0 0,-1 0 0 0 0,0 0 0 0 0,1-1 0 0 0,-1 1 1 0 0,1-1-1 0 0,-1 0 0 0 0,1 0 0 0 0,5 0 0 0 0,-8-1-85 0 0,0 1-1 0 0,0-1 1 0 0,1 1 0 0 0,-1-1 0 0 0,0 0-1 0 0,0 1 1 0 0,0-1 0 0 0,0 0 0 0 0,0 0-1 0 0,0 0 1 0 0,0 0 0 0 0,0 0-1 0 0,0 0 1 0 0,0 0 0 0 0,0 0 0 0 0,-1 0-1 0 0,1-1 1 0 0,1-1 0 0 0,-1 0-282 0 0,0 0 0 0 0,0 1 1 0 0,0-1-1 0 0,-1 0 1 0 0,1 0-1 0 0,-1 0 0 0 0,1-3 1 0 0,-2-7-1154 0 0,-1-3-11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11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88 8287 0 0,'0'0'191'0'0,"0"0"26"0"0,0 0 9 0 0,0 0 42 0 0,0 0 158 0 0,0 0 72 0 0,-2-16 2060 0 0,2 11-1988 0 0,5-19 3620 0 0,-4 23-3803 0 0,-1 1 101 0 0,0-13 2512 0 0,8 1-2763 0 0,-7 11 134 0 0,2-8 1218 0 0,-3 4-1501 0 0,0 3 283 0 0,0 2 117 0 0,0 0 21 0 0,0 0-66 0 0,0 2-294 0 0,-4 4-133 0 0,3-4-16 0 0,0-1 0 0 0,1 0 0 0 0,-1 1 0 0 0,0-1 0 0 0,1 1 0 0 0,-1-1 0 0 0,1 1 0 0 0,0-1 0 0 0,-1 1 0 0 0,1-1 0 0 0,0 1 0 0 0,0 2 0 0 0,0 1 0 0 0,-1-4 0 0 0,1 0 0 0 0,0 0 0 0 0,-1 0 0 0 0,1 0 0 0 0,0 0 0 0 0,0 0 0 0 0,0 0 0 0 0,0 0 0 0 0,0 0 0 0 0,0 0 0 0 0,0 0 0 0 0,0 0 0 0 0,0 0 0 0 0,0 0 0 0 0,1 0 0 0 0,-1 0 0 0 0,0 0 0 0 0,1 0 0 0 0,0 2 0 0 0,6 14 0 0 0,-5 0 0 0 0,-2-15 0 0 0,0 1 0 0 0,0-1 0 0 0,0 1 0 0 0,1-1 0 0 0,-1 1 0 0 0,1-1 0 0 0,1 3 0 0 0,-1-4 0 0 0,-1 1 0 0 0,1-1 0 0 0,-1 0 0 0 0,1 0 0 0 0,-1 1 0 0 0,1-1 0 0 0,-1 0 0 0 0,0 0 0 0 0,1 1 0 0 0,-1-1 0 0 0,0 0 0 0 0,0 1 0 0 0,0-1 0 0 0,0 3 0 0 0,0 3 0 0 0,6 14 0 0 0,-4-18 0 0 0,-1-2 0 0 0,-1 0 0 0 0,1-1 0 0 0,-1 1 0 0 0,1 0 0 0 0,-1 0 0 0 0,1 0 0 0 0,-1-1 0 0 0,0 1 0 0 0,1 0 0 0 0,-1 0 0 0 0,0 0 0 0 0,0 0 0 0 0,0 0 0 0 0,0 0 0 0 0,0-1 0 0 0,0 1 0 0 0,0 0 0 0 0,0 2 0 0 0,1 15 491 0 0,-2-12-180 0 0,2 0 1 0 0,-1 0-1 0 0,1 0 1 0 0,2 11-1 0 0,-1-14-311 0 0,1 15 0 0 0,-4 1 0 0 0,1-16 0 0 0,-1 0 0 0 0,1 1 0 0 0,0-1 0 0 0,0 1 0 0 0,1-1 0 0 0,0 5 0 0 0,0-5 0 0 0,-1-1 0 0 0,1 1 0 0 0,0-1 0 0 0,-1 1 0 0 0,0 0 0 0 0,0 0 0 0 0,0-1 0 0 0,0 1 0 0 0,0 0 0 0 0,-1 3 0 0 0,0 7 0 0 0,1-8 0 0 0,1 5 0 0 0,0 1 0 0 0,0 0 0 0 0,-1 0 0 0 0,-1 0 0 0 0,0 0 0 0 0,0-1 0 0 0,-1 1 0 0 0,-1 0 0 0 0,-3 11 0 0 0,4-17 0 0 0,0 1 0 0 0,1-1 0 0 0,0 0 0 0 0,-1 7 0 0 0,-2 13 0 0 0,1-13 0 0 0,0 1 0 0 0,1 0 0 0 0,0-1 0 0 0,0 16 0 0 0,2-25 0 0 0,0 0 0 0 0,-1 0 0 0 0,1 0 0 0 0,-1 0 0 0 0,-2 4 0 0 0,2-4 0 0 0,0 0 0 0 0,0-1 0 0 0,1 1 0 0 0,-1 0 0 0 0,1-1 0 0 0,-1 1 0 0 0,1 5 0 0 0,1 2 0 0 0,0-5 0 0 0,0-1 0 0 0,-1 1 0 0 0,0 0 0 0 0,0-1 0 0 0,-1 8 0 0 0,1-11 0 0 0,0 1 0 0 0,-1-1 0 0 0,1 1 0 0 0,0-1 0 0 0,0 0 0 0 0,0 1 0 0 0,1-1 0 0 0,-1 1 0 0 0,0-1 0 0 0,1 0 0 0 0,0 3 0 0 0,4 14 0 0 0,-4 10 0 0 0,6 22 0 0 0,-5-40 0 0 0,0 0 0 0 0,0 15 0 0 0,-2-17 0 0 0,-1-1 0 0 0,0 1 0 0 0,-3 8 0 0 0,3-9 0 0 0,-1-1 0 0 0,1 1 0 0 0,1-1 0 0 0,-1 14 0 0 0,-2 26 0 0 0,3-28 0 0 0,0-14 0 0 0,0 0 0 0 0,0 0 0 0 0,0 0 0 0 0,0 0 0 0 0,1-1 0 0 0,2 9 0 0 0,-1-5 0 0 0,0 1 0 0 0,-1-1 0 0 0,2 13 0 0 0,-3-14 0 0 0,1 1 0 0 0,0 0 0 0 0,0-1 0 0 0,1 1 0 0 0,3 10 0 0 0,11 21 0 0 0,-15-36 0 0 0,-1 0 0 0 0,1 0 0 0 0,-1 0 0 0 0,1 0 0 0 0,-1 0 0 0 0,0 0 0 0 0,0 0 0 0 0,0 0 0 0 0,0 0 0 0 0,-1 3 0 0 0,1 6 0 0 0,1-7 0 0 0,-1 0 0 0 0,1 0 0 0 0,-1 0 0 0 0,0 0 0 0 0,0 0 0 0 0,0 0 0 0 0,-1 0 0 0 0,0 0 0 0 0,0 0 0 0 0,0-1 0 0 0,-1 5 0 0 0,-5 23 0 0 0,7-27 0 0 0,-1 0 0 0 0,1 0 0 0 0,0 0 0 0 0,1 0 0 0 0,-1 0 0 0 0,2 8 0 0 0,1 2 0 0 0,-1 13 0 0 0,0-8 0 0 0,-1 33 0 0 0,-5 17 0 0 0,3-53 273 0 0,1 0 0 0 0,0 0-1 0 0,3 23 1 0 0,0-12 76 0 0,-7 2 259 0 0,3-25-608 0 0,0 5 0 0 0,1-1 0 0 0,0 1 0 0 0,3 15 0 0 0,-2-14 0 0 0,1 14 0 0 0,0 1 0 0 0,-2 25 0 0 0,0-40 0 0 0,0-1 0 0 0,1 1 0 0 0,4 19 0 0 0,0 6 0 0 0,-4-18 0 0 0,0-11 0 0 0,-1 0 0 0 0,1-1 0 0 0,0 1 0 0 0,2 7 0 0 0,1-1 0 0 0,-3-6 0 0 0,0-1 0 0 0,-1 0 0 0 0,1 0 0 0 0,-1 0 0 0 0,0 1 0 0 0,0-1 0 0 0,-1 9 0 0 0,-1 1 0 0 0,3 14 0 0 0,0-18 0 0 0,-1 0 0 0 0,0-1 0 0 0,-2 21 0 0 0,1-27 0 0 0,0 0 0 0 0,1 0 0 0 0,0 1 0 0 0,0-1 0 0 0,0 0 0 0 0,1 0 0 0 0,1 8 0 0 0,0 18 0 0 0,-2-13 0 0 0,0 0 0 0 0,4 28 0 0 0,1 9 0 0 0,-4-49 0 0 0,-1 0 0 0 0,0 0 0 0 0,0 0 0 0 0,-2 9 0 0 0,2 4 0 0 0,1-4 0 0 0,0-1 0 0 0,-3 22 0 0 0,1-23 0 0 0,1 0 0 0 0,1 16 0 0 0,0-21 0 0 0,-1 0 0 0 0,0 0 0 0 0,-2 14 0 0 0,0 8 0 0 0,3 7 0 0 0,1-1 0 0 0,2 1 0 0 0,12 54 0 0 0,-13-76 0 0 0,1 10 0 0 0,-3-23 0 0 0,0 0 0 0 0,0 1 0 0 0,-1-1 0 0 0,1 1 0 0 0,-1-1 0 0 0,1 1 0 0 0,-1-1 0 0 0,0 1 0 0 0,1-1 0 0 0,-1 1 0 0 0,0-1 0 0 0,0 1 0 0 0,0-1 0 0 0,0 1 0 0 0,-1 2 0 0 0,1 6 0 0 0,14 36 0 0 0,-12-34 0 0 0,-1 0 0 0 0,-6-19-732 0 0,-3-14-2967 0 0,2-5-5510 0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13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6 6 19351 0 0,'0'0'886'0'0,"0"0"-21"0"0,0 0-410 0 0,0 0 320 0 0,4-5 791 0 0,-4 4 3906 0 0,-12 23-5062 0 0,-1-1 1 0 0,-25 32 0 0 0,-38 36 656 0 0,61-72-1025 0 0,-160 175-2142 0 0,73-92-3457 0 0,64-69 3510 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15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9 13823 0 0,'0'0'315'0'0,"0"0"45"0"0,0 0 21 0 0,-3 0-49 0 0,-7 0-149 0 0,7 0 194 0 0,-5-1 975 0 0,6 0 812 0 0,7-1 2068 0 0,4 0-4086 0 0,1 1 1 0 0,-1 0-1 0 0,0 0 0 0 0,0 1 1 0 0,1 0-1 0 0,16 3 0 0 0,-10 0 110 0 0,-1 0 0 0 0,0 1 0 0 0,19 8 0 0 0,0 0-256 0 0,-2-3 0 0 0,-12-5 0 0 0,-14-4 0 0 0,3 0 0 0 0,-2-2-133 0 0,-6 1-563 0 0,1-5-2633 0 0,-1 4-4521 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15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7503 0 0,'0'0'399'0'0,"0"0"60"0"0,0 0 21 0 0,0 0-59 0 0,0 0-204 0 0,0 0 170 0 0,0 0 101 0 0,9-1 533 0 0,0 0-424 0 0,0 0-1 0 0,0 0 1 0 0,0 1-1 0 0,0 0 1 0 0,0 0 0 0 0,17 4-1 0 0,-14-3-586 0 0,0 1 0 0 0,0-2 0 0 0,16-1 0 0 0,18 0-435 0 0,-38 1-2094 0 0,-8 0-5673 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18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09 11975 0 0,'0'-8'576'0'0,"7"-35"231"0"0,-2 28-120 0 0,22-76 4083 0 0,-20 69-3682 0 0,-5 20-712 0 0,-1-1 0 0 0,0 0 0 0 0,0 0 0 0 0,0 0 0 0 0,0 0 0 0 0,-1 0 0 0 0,1-5 0 0 0,-1 7 67 0 0,0 1-222 0 0,0 0 166 0 0,0 0 101 0 0,0 0 21 0 0,0 0-66 0 0,2 20-278 0 0,0-9-165 0 0,-1 0 0 0 0,0 0 0 0 0,0 0 0 0 0,-1 0 0 0 0,-1 0 0 0 0,0 0 0 0 0,-5 19 0 0 0,2-10 0 0 0,-2-2 0 0 0,-1 1 0 0 0,-13 27 0 0 0,-32 77 0 0 0,43-99-133 0 0,8-22-563 0 0,1-2-258 0 0,0 0-56 0 0,0 0-149 0 0,0 0-573 0 0,0 0-253 0 0,0 0-51 0 0,0 0-11 0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18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3823 0 0,'0'0'315'0'0,"0"0"45"0"0,0 0 21 0 0,0 0-49 0 0,0 0-149 0 0,2 1 194 0 0,2 1 65 0 0,1 1 0 0 0,-1-1-1 0 0,1-1 1 0 0,0 1 0 0 0,0 0 0 0 0,-1-1-1 0 0,1 0 1 0 0,0 0 0 0 0,0-1-1 0 0,0 1 1 0 0,6-1 0 0 0,11-1 1079 0 0,29-5-1 0 0,0 1-238 0 0,362-19-1110 0 0,-340 27-172 0 0,-73-3-4 0 0,0 0 0 0 0,0 0 1 0 0,0 0-1 0 0,0 0 0 0 0,0 0 0 0 0,0 0 0 0 0,0 0 0 0 0,0 0 0 0 0,0 0 1 0 0,0 0-1 0 0,0 0 0 0 0,0 0 0 0 0,0 0 0 0 0,0 0 0 0 0,0 0 0 0 0,0 0 1 0 0,0 1-1 0 0,0-1 0 0 0,0 0 0 0 0,0 0 0 0 0,0 0 0 0 0,0 0 0 0 0,1 0 1 0 0,-1 0-1 0 0,0 0 0 0 0,0 0 0 0 0,0 0 0 0 0,0 0 0 0 0,0 0 0 0 0,0 0 1 0 0,0 0-1 0 0,0 0 0 0 0,0 0 0 0 0,0 0 0 0 0,0 0 0 0 0,0 0 0 0 0,0 0 1 0 0,0 0-1 0 0,0 0 0 0 0,0 0 0 0 0,0 0 0 0 0,0 0 0 0 0,0 0 0 0 0,0 0 1 0 0,0 0-1 0 0,0 0 0 0 0,0 0 0 0 0,-6 3-453 0 0,-9 1-684 0 0,6-4-547 0 0,0 0-4015 0 0,0-2-1379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19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2 15663 0 0,'0'0'356'0'0,"0"0"50"0"0,0 0 20 0 0,0 0-42 0 0,-6-9-342 0 0,3 7 6143 0 0,0 3-6130 0 0,0 0 1 0 0,0 0-1 0 0,0 0 1 0 0,0 1-1 0 0,1 0 1 0 0,-1-1 0 0 0,0 1-1 0 0,1 0 1 0 0,-1 0-1 0 0,1 0 1 0 0,0 0-1 0 0,0 1 1 0 0,-3 3-1 0 0,-2 4 320 0 0,0 1 0 0 0,-6 13 0 0 0,2-3-172 0 0,-1-2-203 0 0,1 1 0 0 0,2 0 0 0 0,0 1 0 0 0,0 0 0 0 0,2 1 0 0 0,1-1 0 0 0,1 2 0 0 0,-4 28 0 0 0,6-21 0 0 0,1-17 0 0 0,0-1 0 0 0,1 1 0 0 0,2 13 0 0 0,-1 3 0 0 0,1-15 0 0 0,3-10 0 0 0,-3-4 0 0 0,7 8 0 0 0,-8-8 0 0 0,1 1 0 0 0,-1-1 0 0 0,0 1 0 0 0,1-1 0 0 0,-1 1 0 0 0,1-1 0 0 0,-1 1 0 0 0,1-1 0 0 0,-1 0 0 0 0,1 1 0 0 0,-1-1 0 0 0,1 0 0 0 0,0 0 0 0 0,-1 1 0 0 0,1-1 0 0 0,-1 0 0 0 0,1 0 0 0 0,0 0 0 0 0,-1 0 0 0 0,1 1 0 0 0,0-1 0 0 0,-1 0 0 0 0,1 0 0 0 0,-1 0 0 0 0,1-1 0 0 0,0 1 0 0 0,-1 0 0 0 0,2 0 0 0 0,0-1 0 0 0,3 1 63 0 0,-1-1-1 0 0,0 0 1 0 0,1 0-1 0 0,-1 0 1 0 0,1 0 0 0 0,-1-1-1 0 0,0 1 1 0 0,0-1-1 0 0,0 0 1 0 0,0-1 0 0 0,0 1-1 0 0,0-1 1 0 0,4-4-1 0 0,7-6 497 0 0,22-26 1 0 0,-28 29-507 0 0,0 0-53 0 0,-2 0 0 0 0,1 0 0 0 0,-2 0 0 0 0,1-1 0 0 0,-1 0 0 0 0,-1-1 0 0 0,0 1 0 0 0,-1-1 0 0 0,6-20 0 0 0,-10 28 63 0 0,1 0 1 0 0,-1 0-1 0 0,0 0 0 0 0,0 0 0 0 0,-1 0 1 0 0,0-7-1 0 0,1 11-28 0 0,-1-1 1 0 0,1 1 0 0 0,0 0 0 0 0,0 0-1 0 0,0-1 1 0 0,0 1 0 0 0,-1 0-1 0 0,1 0 1 0 0,0-1 0 0 0,0 1 0 0 0,-1 0-1 0 0,1 0 1 0 0,0 0 0 0 0,-1-1 0 0 0,1 1-1 0 0,0 0 1 0 0,0 0 0 0 0,-1 0-1 0 0,1 0 1 0 0,0 0 0 0 0,-1 0 0 0 0,1 0-1 0 0,0 0 1 0 0,-1-1 0 0 0,1 1-1 0 0,0 0 1 0 0,-1 0 0 0 0,1 1 0 0 0,-1-1-1 0 0,-10 1 276 0 0,11-1-253 0 0,-8 3-42 0 0,1 0 1 0 0,-1 0 0 0 0,1 0-1 0 0,0 1 1 0 0,0 0 0 0 0,0 1 0 0 0,0 0-1 0 0,1 0 1 0 0,-7 6 0 0 0,1-1-19 0 0,2 0-253 0 0,0-1 1 0 0,0 2-1 0 0,1 0 0 0 0,0 0 1 0 0,1 0-1 0 0,0 1 0 0 0,1 0 1 0 0,1 1-1 0 0,0 0 0 0 0,0 0 1 0 0,1 0-1 0 0,1 1 0 0 0,0-1 1 0 0,-2 16-1 0 0,6-26 39 0 0,0-1 0 0 0,-1 1 0 0 0,1-1 0 0 0,0 1 0 0 0,1 0 0 0 0,-1-1 0 0 0,0 1 0 0 0,1-1 0 0 0,0 4 0 0 0,0-5 7 0 0,-1-1 1 0 0,0 1-1 0 0,1 0 1 0 0,-1 0-1 0 0,1 0 1 0 0,0 0-1 0 0,-1 0 1 0 0,1 0-1 0 0,0-1 1 0 0,-1 1-1 0 0,1 0 1 0 0,0-1-1 0 0,0 1 1 0 0,0 0-1 0 0,-1-1 1 0 0,1 1-1 0 0,0-1 1 0 0,0 1-1 0 0,0-1 1 0 0,0 0-1 0 0,0 1 1 0 0,0-1-1 0 0,0 0 1 0 0,0 0-1 0 0,2 1 1 0 0,10-1-6615 0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19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0 17503 0 0,'0'0'803'0'0,"0"0"-18"0"0,-1 1-501 0 0,-16 11-626 0 0,14-11 911 0 0,0 1 0 0 0,0 0 0 0 0,0 0 0 0 0,0 0-1 0 0,0 0 1 0 0,1 1 0 0 0,-1-1 0 0 0,1 1 0 0 0,-1 0 0 0 0,1-1 0 0 0,0 1 0 0 0,0 0 0 0 0,-1 4 0 0 0,-8 17-269 0 0,6-15-221 0 0,1 0 1 0 0,0 0-1 0 0,-3 16 0 0 0,-3 15-79 0 0,5-19 0 0 0,-5 36 0 0 0,8-44 84 0 0,1-6 110 0 0,0 1 1 0 0,0 0 0 0 0,1 0 0 0 0,0 0 0 0 0,1 0 0 0 0,-1 0 0 0 0,1-1-1 0 0,1 1 1 0 0,4 14 0 0 0,-6-22-194 0 0,0 1 0 0 0,0 0 1 0 0,1-1-1 0 0,-1 1 0 0 0,0 0 0 0 0,1-1 0 0 0,-1 1 0 0 0,1-1 1 0 0,-1 1-1 0 0,1-1 0 0 0,-1 1 0 0 0,1-1 0 0 0,-1 1 0 0 0,1-1 1 0 0,-1 1-1 0 0,2 0 0 0 0,3-2-4 0 0,-4 1 2 0 0,5-1 1 0 0,0 0 0 0 0,-1-1 0 0 0,1 1 0 0 0,-1-1 0 0 0,1 0 0 0 0,-1-1 0 0 0,0 1 0 0 0,0-1 0 0 0,0 0 0 0 0,0-1 0 0 0,0 1 0 0 0,0-1 0 0 0,-1 0 0 0 0,5-4 0 0 0,0-2 0 0 0,-1 0 0 0 0,0-1 0 0 0,0 1 0 0 0,-1-1 0 0 0,7-14 0 0 0,-11 18 0 0 0,0 0 0 0 0,-1 0 0 0 0,0-1 0 0 0,0 1 0 0 0,-1 0 0 0 0,0-1 0 0 0,0 1 0 0 0,0-1 0 0 0,-1 1 0 0 0,-1-9 0 0 0,1 12 0 0 0,-1-1 0 0 0,1 1 0 0 0,-1 0 0 0 0,0 0 0 0 0,0 0 0 0 0,0 0 0 0 0,-1 0 0 0 0,1 0 0 0 0,-1 0 0 0 0,0 0 0 0 0,0 1 0 0 0,-1-1 0 0 0,1 0 0 0 0,-1 1 0 0 0,1 0 0 0 0,-1 0 0 0 0,0 0 0 0 0,0 0 0 0 0,-4-3 0 0 0,4 5-138 0 0,1 0 1 0 0,-1 0-1 0 0,0 0 0 0 0,0 0 1 0 0,0 1-1 0 0,0-1 0 0 0,0 1 0 0 0,0 0 1 0 0,0-1-1 0 0,0 1 0 0 0,1 0 1 0 0,-1 1-1 0 0,0-1 0 0 0,0 1 0 0 0,0-1 1 0 0,0 1-1 0 0,0 0 0 0 0,0 0 1 0 0,1 0-1 0 0,-1 0 0 0 0,0 1 0 0 0,-3 1 1 0 0,-1 1-755 0 0,1 0 1 0 0,0 1 0 0 0,0-1-1 0 0,1 1 1 0 0,-1 0-1 0 0,1 1 1 0 0,-9 10 0 0 0,8-5-7459 0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20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21191 0 0,'0'0'480'0'0,"0"0"67"0"0,0 0 31 0 0,0 0-56 0 0,0 0-269 0 0,0-7 626 0 0,-1 6-789 0 0,1 0 0 0 0,0 0 0 0 0,1-1 0 0 0,-1 1-1 0 0,0 0 1 0 0,0 0 0 0 0,0-1 0 0 0,1 1 0 0 0,-1 0 0 0 0,1 0 0 0 0,-1 0 0 0 0,1 0 0 0 0,-1 0 0 0 0,1 0 0 0 0,0 0 0 0 0,-1 0 0 0 0,1 0 0 0 0,1-2-1 0 0,1 1 120 0 0,0 1-1 0 0,-1-1 0 0 0,1 1 0 0 0,0-1 0 0 0,0 1 0 0 0,5-2 0 0 0,2 1-106 0 0,-1-1 1 0 0,0 1-1 0 0,1 1 1 0 0,-1-1-1 0 0,1 2 0 0 0,0-1 1 0 0,-1 1-1 0 0,1 1 1 0 0,10 1-1 0 0,0 2 154 0 0,0 1 0 0 0,0 1 0 0 0,23 10 0 0 0,-42-15-256 0 0,1-1 0 0 0,0 1 0 0 0,-1 0 0 0 0,1 0 0 0 0,0 0 0 0 0,-1 0 0 0 0,0 0 0 0 0,1 0 0 0 0,-1 1 0 0 0,1-1 0 0 0,-1 0 0 0 0,0 1 0 0 0,0-1 0 0 0,0 1 0 0 0,0-1 0 0 0,0 1 0 0 0,0 0 0 0 0,0-1 0 0 0,-1 1 0 0 0,2 2 0 0 0,-1-1 0 0 0,-1-2 0 0 0,1 1 0 0 0,0-1 0 0 0,-1 0 0 0 0,1 1 0 0 0,-1-1 0 0 0,0 1 0 0 0,0-1 0 0 0,1 1 0 0 0,-1-1 0 0 0,0 1 0 0 0,0-1 0 0 0,0 0 0 0 0,0 1 0 0 0,-1-1 0 0 0,1 3 0 0 0,-1 1 0 0 0,0-2 0 0 0,0 1 0 0 0,0-1 0 0 0,1 0 0 0 0,-2 0 0 0 0,1 0 0 0 0,0 0 0 0 0,-1 0 0 0 0,1 0 0 0 0,-1 0 0 0 0,0 0 0 0 0,0-1 0 0 0,-4 5 0 0 0,-5 3 0 0 0,-17 15 0 0 0,24-21 0 0 0,-26 19 0 0 0,12-10 0 0 0,1 1 0 0 0,1 1 0 0 0,-21 23 0 0 0,36-38 0 0 0,1 1 0 0 0,0-1 0 0 0,-1 0 0 0 0,1 1 0 0 0,0-1 0 0 0,-1 1 0 0 0,1-1 0 0 0,0 1 0 0 0,-1-1 0 0 0,1 1 0 0 0,0-1 0 0 0,0 1 0 0 0,0-1 0 0 0,0 1 0 0 0,-1-1 0 0 0,1 1 0 0 0,0 0 0 0 0,0-1 0 0 0,0 1 0 0 0,0-1 0 0 0,0 2 0 0 0,4 1 0 0 0,-3-3 0 0 0,0 2 0 0 0,0-1 0 0 0,0 0 0 0 0,0 0 0 0 0,0 0 0 0 0,0 0 0 0 0,0 0 0 0 0,0 0 0 0 0,1 0 0 0 0,-1 0 0 0 0,0 0 0 0 0,1-1 0 0 0,-1 1 0 0 0,1-1 0 0 0,-1 1 0 0 0,1-1 0 0 0,-1 1 0 0 0,1-1 0 0 0,1 1 0 0 0,3-1 0 0 0,8 3 0 0 0,1 0 0 0 0,0-2 0 0 0,0 0 0 0 0,0 0 0 0 0,0-1 0 0 0,0-1 0 0 0,-1-1 0 0 0,30-6 0 0 0,-35 6 10 0 0,-6 2-19 0 0,0 0 0 0 0,0-1 0 0 0,0 0-1 0 0,0 0 1 0 0,0 0 0 0 0,0 0-1 0 0,4-2 1 0 0,-5 1-246 0 0,2 0 117 0 0,-1 1-8633 0 0,-3 1-17 0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21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21 11975 0 0,'0'0'547'0'0,"0"0"-11"0"0,-1-1-344 0 0,-2-10-565 0 0,0 2 6223 0 0,-2 24-2186 0 0,-5 61-2388 0 0,8-51-675 0 0,-2 1 1 0 0,-8 32-1 0 0,3-29-65 0 0,-1 0 0 0 0,-1 0 0 0 0,-26 48 0 0 0,-20 29-536 0 0,51-95 0 0 0,6-10 0 0 0,0-1 0 0 0,-1 1 0 0 0,1-1 0 0 0,0 1 0 0 0,0-1 0 0 0,0 1 0 0 0,-1 0 0 0 0,1-1 0 0 0,0 1 0 0 0,0-1 0 0 0,0 1 0 0 0,0-1 0 0 0,0 1 0 0 0,0-1 0 0 0,0 1 0 0 0,1 0 0 0 0,0 1 0 0 0,0-1 0 0 0,0 0 0 0 0,0 0 0 0 0,0 0 0 0 0,1 0 0 0 0,-1-1 0 0 0,0 1 0 0 0,1 0 0 0 0,-1-1 0 0 0,1 1 0 0 0,-1 0 0 0 0,1-1 0 0 0,1 1 0 0 0,22 4 0 0 0,-15-3 0 0 0,-5-2 0 0 0,1 1 0 0 0,0-1 0 0 0,0 2 0 0 0,-1-1 0 0 0,1 0 0 0 0,-1 1 0 0 0,1 0 0 0 0,-1 1 0 0 0,0-1 0 0 0,7 5 0 0 0,4 4 0 0 0,-1 1 0 0 0,1 1 0 0 0,18 20 0 0 0,-27-24 0 0 0,1 1 0 0 0,-2-1 0 0 0,1 1 0 0 0,-1 0 0 0 0,0 1 0 0 0,-1-1 0 0 0,4 13 0 0 0,-2 0 128 0 0,-1 0 0 0 0,-1 1 0 0 0,-1 0 0 0 0,-2 0 0 0 0,0 0 0 0 0,-1 0 0 0 0,-4 43 0 0 0,-3-21 128 0 0,-2 1 0 0 0,-2-1 0 0 0,-16 46 0 0 0,-7-2-256 0 0,-80 151 0 0 0,90-200 0 0 0,12-23 0 0 0,2-1 0 0 0,-8 20 0 0 0,9-16 0 0 0,1-1 0 0 0,-4 24 0 0 0,11-41 0 0 0,0 0 0 0 0,0 0 0 0 0,0 1 0 0 0,0-1 0 0 0,0 0 0 0 0,1 0 0 0 0,0 0 0 0 0,-1 0 0 0 0,1 0 0 0 0,0 0 0 0 0,1 0 0 0 0,-1 0 0 0 0,0 0 0 0 0,1 0 0 0 0,-1-1 0 0 0,1 1 0 0 0,0-1 0 0 0,0 1 0 0 0,0-1 0 0 0,1 1 0 0 0,-1-1 0 0 0,0 0 0 0 0,1 0 0 0 0,-1 0 0 0 0,5 2 0 0 0,-4-3 0 0 0,0 1 0 0 0,0 0 0 0 0,1-1 0 0 0,-1 0 0 0 0,0 1 0 0 0,1-2 0 0 0,-1 1 0 0 0,1 0 0 0 0,-1-1 0 0 0,1 1 0 0 0,-1-1 0 0 0,1 0 0 0 0,0 0 0 0 0,-1 0 0 0 0,1-1 0 0 0,-1 1 0 0 0,1-1 0 0 0,-1 0 0 0 0,1 0 0 0 0,-1 0 0 0 0,0 0 0 0 0,1-1 0 0 0,-1 1 0 0 0,6-5 0 0 0,-1 0 0 0 0,-1 1-133 0 0,-6 3-563 0 0,-1 2-258 0 0,0 0-1694 0 0,0 0-6561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25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3 15663 0 0,'0'0'356'0'0,"0"0"50"0"0,0 0 20 0 0,0 0-42 0 0,4-10-22 0 0,-4 7 7551 0 0,-4 4-7850 0 0,1-1 1 0 0,-1 1-1 0 0,1 0 0 0 0,-1 0 1 0 0,1 0-1 0 0,-1 1 1 0 0,1-1-1 0 0,0 1 0 0 0,0 0 1 0 0,0 0-1 0 0,0 0 0 0 0,0 0 1 0 0,0 0-1 0 0,0 1 1 0 0,1-1-1 0 0,-5 6 0 0 0,-1 2 194 0 0,0 1 0 0 0,0 0 0 0 0,-8 15 0 0 0,16-25-257 0 0,-16 28 0 0 0,-22 56 0 0 0,35-76 0 0 0,0-1 0 0 0,1 1 0 0 0,0 0 0 0 0,0-1 0 0 0,1 1 0 0 0,0 0 0 0 0,1 0 0 0 0,-1 0 0 0 0,2 0 0 0 0,0 0 0 0 0,3 17 0 0 0,-4-23 0 0 0,1-1 0 0 0,0 0 0 0 0,0 1 0 0 0,0-1 0 0 0,0 0 0 0 0,1 0 0 0 0,-1 0 0 0 0,1 0 0 0 0,-1 0 0 0 0,4 3 0 0 0,4-1 0 0 0,-5-4 49 0 0,0 0 0 0 0,0-1 0 0 0,0 1 0 0 0,1-1 0 0 0,-1 0 1 0 0,0-1-1 0 0,0 1 0 0 0,-1-1 0 0 0,1 1 0 0 0,0-1 0 0 0,5-4 0 0 0,6-4 375 0 0,17-14 0 0 0,-32 24-421 0 0,12-10 40 0 0,-2 0 1 0 0,1-1-1 0 0,-1 0 1 0 0,-1-1-1 0 0,0 0 1 0 0,-1 0-1 0 0,0-1 0 0 0,-1 0 1 0 0,0 0-1 0 0,-1-1 1 0 0,-1 0-1 0 0,0 0 1 0 0,6-29-1 0 0,-11 40-67 0 0,1 1-1 0 0,-1-1 0 0 0,0 0 1 0 0,0 1-1 0 0,0-1 1 0 0,0 0-1 0 0,0 0 1 0 0,0 1-1 0 0,-1-1 1 0 0,1 0-1 0 0,-1 1 1 0 0,0-1-1 0 0,0 1 1 0 0,0-1-1 0 0,0 1 1 0 0,-1-1-1 0 0,1 1 1 0 0,0 0-1 0 0,-1-1 1 0 0,0 1-1 0 0,1 0 1 0 0,-4-3-1 0 0,2 3-18 0 0,0 1 0 0 0,1-1 0 0 0,-1 0-1 0 0,0 1 1 0 0,0-1 0 0 0,0 1 0 0 0,0 0 0 0 0,0 0 0 0 0,-1 0-1 0 0,1 1 1 0 0,0-1 0 0 0,0 1 0 0 0,-1-1 0 0 0,1 1 0 0 0,0 0 0 0 0,0 0-1 0 0,-1 1 1 0 0,-4 0 0 0 0,-3 2-850 0 0,0 0 1 0 0,-17 7-1 0 0,18-6 115 0 0,-6 1-246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12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6447 0 0,'0'0'142'0'0,"0"0"22"0"0,0 0 13 0 0,0 2-20 0 0,2 5 18 0 0,-1-5 561 0 0,-1-2 237 0 0,0 0 41 0 0,14 11 3080 0 0,-9-10-3570 0 0,-1-1 0 0 0,1 1 0 0 0,0-1 0 0 0,-1 0 0 0 0,1 0 0 0 0,-1-1 0 0 0,1 0 0 0 0,0 1 0 0 0,4-3 0 0 0,-2 0-234 0 0,1-1 2533 0 0,21 2-1736 0 0,-21 2-766 0 0,1-1-1 0 0,-1 0 1 0 0,14-5-1 0 0,11-1 446 0 0,-11 3-254 0 0,0-1 0 0 0,-1-1 0 0 0,24-10 0 0 0,-35 12-512 0 0,-5 2 0 0 0,0 1 0 0 0,0-1 0 0 0,0 1 0 0 0,0-1 0 0 0,0 2 0 0 0,0-1 0 0 0,0 0 0 0 0,0 1 0 0 0,7 0 0 0 0,28-1 0 0 0,-24-1 0 0 0,0 2 0 0 0,22 2 0 0 0,51 14 0 0 0,0-1 0 0 0,-85-14 0 0 0,0-1 0 0 0,0 1 0 0 0,1-1 0 0 0,-1 0 0 0 0,6-1 0 0 0,16 1 0 0 0,41 2 0 0 0,-39-3 0 0 0,-16 3 0 0 0,-8-1 0 0 0,1 0 0 0 0,-1-1 0 0 0,0 0 0 0 0,0 0 0 0 0,1 0 0 0 0,-1-1 0 0 0,6 0 0 0 0,-3 0 0 0 0,0 0 0 0 0,-1 1 0 0 0,1 0 0 0 0,0 0 0 0 0,8 2 0 0 0,0 0 0 0 0,-1-1 0 0 0,1 0 0 0 0,15-2 0 0 0,-11-1 0 0 0,30-1 0 0 0,-6 7 0 0 0,-39-3 0 0 0,14-5 0 0 0,-12 2 0 0 0,1 0 0 0 0,20 4 0 0 0,-21-1 0 0 0,17-1 0 0 0,5-1 0 0 0,-23 1 0 0 0,-3 0 0 0 0,0-1 0 0 0,0 1 0 0 0,0 0 0 0 0,0-1 0 0 0,0 1 0 0 0,0-1 0 0 0,-1 0 0 0 0,1 1 0 0 0,2-2 0 0 0,-2 1 0 0 0,1 0 0 0 0,11-4 0 0 0,13 2 0 0 0,7-4 72 0 0,10-2 1904 0 0,-20 7-1976 0 0,-8 2 0 0 0,-9 0 0 0 0,-4 6 0 0 0,-7-2 0 0 0,1-1-245 0 0,0-1-1 0 0,0 0 0 0 0,-1 1 1 0 0,1-1-1 0 0,-1 0 1 0 0,1 0-1 0 0,-1-1 1 0 0,0 1-1 0 0,0-1 1 0 0,1 0-1 0 0,-1 0 1 0 0,-5 1-1 0 0,-3-1-9306 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24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3 28 11975 0 0,'0'0'267'0'0,"0"0"42"0"0,0 0 17 0 0,0 0-28 0 0,0 0-58 0 0,0 0 491 0 0,0 0 238 0 0,0 0 45 0 0,0 0-61 0 0,0 0-288 0 0,0-10 1931 0 0,-1 2-1480 0 0,1 8-875 0 0,-1-1 0 0 0,1 0-1 0 0,-1 1 1 0 0,1-1-1 0 0,-1 1 1 0 0,1-1 0 0 0,-1 1-1 0 0,1-1 1 0 0,-1 1-1 0 0,1 0 1 0 0,-1-1 0 0 0,0 1-1 0 0,1-1 1 0 0,-1 1 0 0 0,1 0-1 0 0,-2-1 1 0 0,-5 0-152 0 0,6 1 62 0 0,0 0 0 0 0,-1 0 0 0 0,1 0 0 0 0,-1 0 0 0 0,1 0-1 0 0,0 0 1 0 0,-1 0 0 0 0,1 1 0 0 0,0-1 0 0 0,-1 1 0 0 0,-1 0 0 0 0,1 0-136 0 0,0 0 0 0 0,1-1 0 0 0,-1 1 0 0 0,0 0 0 0 0,1 0 0 0 0,-1 0 0 0 0,1 0 0 0 0,-1 0 1 0 0,1 1-1 0 0,-2 1 0 0 0,-5 3-16 0 0,3-2 1 0 0,0 0 0 0 0,0 1 0 0 0,1 0 0 0 0,-1 0 0 0 0,1 0 0 0 0,0 0 0 0 0,1 0 0 0 0,-5 8 0 0 0,8-11 0 0 0,-14 22 0 0 0,1 1 0 0 0,2 1 0 0 0,0 0 0 0 0,-11 46 0 0 0,9-19 0 0 0,-7 79 0 0 0,18-92 0 0 0,2 0 0 0 0,2 0 0 0 0,7 45 0 0 0,-2-21 0 0 0,-6-51 57 0 0,0 0-1 0 0,0 1 1 0 0,-2-1-1 0 0,1 0 1 0 0,-5 21-1 0 0,4-29-26 0 0,-1-1 0 0 0,1 1-1 0 0,-1-1 1 0 0,0 1-1 0 0,0-1 1 0 0,0 0-1 0 0,0 0 1 0 0,-1 0-1 0 0,0 0 1 0 0,1-1 0 0 0,-1 1-1 0 0,-1-1 1 0 0,1 1-1 0 0,-1-1 1 0 0,1 0-1 0 0,-1 0 1 0 0,0-1 0 0 0,0 1-1 0 0,-6 2 1 0 0,-69 25 1087 0 0,72-28-1117 0 0,1-1 0 0 0,-1 1 0 0 0,0-2 0 0 0,1 1 0 0 0,-1-1 0 0 0,0 0 0 0 0,1 0 0 0 0,-1-1 0 0 0,1 0 0 0 0,-11-3 0 0 0,7 0 16 0 0,0-3-96 0 0,9 6-257 0 0,0-3-304 0 0,1 4 579 0 0,0 0 1 0 0,0 0-1 0 0,0 0 1 0 0,0 0 0 0 0,0 0-1 0 0,0 0 1 0 0,0-1 0 0 0,0 1-1 0 0,-1 0 1 0 0,1 0-1 0 0,0 0 1 0 0,0 0 0 0 0,0-1-1 0 0,0 1 1 0 0,0 0 0 0 0,0 0-1 0 0,0 0 1 0 0,0 0-1 0 0,0-1 1 0 0,0 1 0 0 0,0 0-1 0 0,0 0 1 0 0,0 0 0 0 0,0 0-1 0 0,0 0 1 0 0,1-1-1 0 0,-1 1 1 0 0,0 0 0 0 0,0 0-1 0 0,0 0 1 0 0,0 0 0 0 0,0 0-1 0 0,0-1 1 0 0,0 1-1 0 0,1 0 1 0 0,11-13-2936 0 0,-5 5 1462 0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25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74 13823 0 0,'24'-13'315'0'0,"-20"10"45"0"0,1-13 465 0 0,2-17 4306 0 0,-6 25-1615 0 0,-6 22-1919 0 0,-3 17-1597 0 0,-11 53 0 0 0,14-61 561 0 0,0-1 1 0 0,-14 31-1 0 0,7-18-197 0 0,9-26-364 0 0,-2-1 0 0 0,0-3 0 0 0,2-9 0 0 0,0-10-1857 0 0,4 10 117 0 0,-1 0-1 0 0,1-1 1 0 0,0 1 0 0 0,0 0 0 0 0,3-9 0 0 0,-1 4-4898 0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26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4 17503 0 0,'0'0'399'0'0,"10"-14"1106"0"0,-8 9-1349 0 0,-1 0 1220 0 0,-6 12 1379 0 0,3-2-1971 0 0,-1-1 1 0 0,1 1-1 0 0,0 0 0 0 0,-2 9 0 0 0,3-12-784 0 0,-2 12 0 0 0,5-7 0 0 0,5 0 0 0 0,-6-7 0 0 0,0 1 0 0 0,0 0 0 0 0,0-1 0 0 0,0 1 0 0 0,0-1 0 0 0,0 1 0 0 0,0-1 0 0 0,0 1 0 0 0,0-1 0 0 0,0 0 0 0 0,0 1 0 0 0,1-1 0 0 0,-1 0 0 0 0,0 0 0 0 0,0 0 0 0 0,0 0 0 0 0,0 0 0 0 0,0 0 0 0 0,2-1 0 0 0,1 1 0 0 0,4 0 0 0 0,0-2 0 0 0,2 1 0 0 0,-9 1 0 0 0,0-1 0 0 0,1 1 0 0 0,-1 0 0 0 0,0 0 0 0 0,1 0 0 0 0,-1 0 0 0 0,0 0 0 0 0,1 0 0 0 0,-1 0 0 0 0,0 1 0 0 0,1-1 0 0 0,-1 0 0 0 0,0 1 0 0 0,0-1 0 0 0,1 1 0 0 0,-1-1 0 0 0,1 2 0 0 0,2 0 0 0 0,-1-2 0 0 0,1 2 0 0 0,6 9 0 0 0,9 20 0 0 0,-18-30 0 0 0,-1 0 0 0 0,1 0 0 0 0,0-1 0 0 0,-1 1 0 0 0,1 0 0 0 0,-1 0 0 0 0,0 0 0 0 0,1 0 0 0 0,-1-1 0 0 0,0 1 0 0 0,1 0 0 0 0,-1 0 0 0 0,0 0 0 0 0,0 0 0 0 0,0 0 0 0 0,0 0 0 0 0,0 0 0 0 0,0 1 0 0 0,0 2 0 0 0,1 9 160 0 0,0-1 0 0 0,-1 1 0 0 0,0 0 0 0 0,-1 0 0 0 0,0 0 0 0 0,-1-1 0 0 0,-1 1 0 0 0,-7 23 0 0 0,8-33-121 0 0,1 0 1 0 0,-1 1-1 0 0,0-1 0 0 0,0 0 0 0 0,-1 0 1 0 0,1 0-1 0 0,-1 0 0 0 0,1 0 1 0 0,-1-1-1 0 0,-5 5 0 0 0,-1-1 20 0 0,1 0-1 0 0,-16 8 1 0 0,20-13-59 0 0,1 1 0 0 0,0-1 0 0 0,-1 0 0 0 0,1 0 0 0 0,-1 0 0 0 0,1-1 0 0 0,-1 1 0 0 0,1-1 0 0 0,-1 0 0 0 0,1 0 0 0 0,-1 0 0 0 0,0-1 0 0 0,1 1 0 0 0,-1-1 0 0 0,1 0 0 0 0,-1 0 0 0 0,1 0 0 0 0,0 0 0 0 0,-1 0 0 0 0,1-1 0 0 0,0 0 0 0 0,0 0 0 0 0,0 0 0 0 0,0 0 0 0 0,0 0 0 0 0,0 0 0 0 0,1-1 0 0 0,-4-3 0 0 0,2 0 0 0 0,0-1 0 0 0,1 0 0 0 0,3 0-64 0 0,0 6-273 0 0,0 1-138 0 0,0 0-33 0 0,0 0-72 0 0,0 0-285 0 0,0 0-126 0 0,0 0-29 0 0,0 0-140 0 0,3-8-2557 0 0,1-1 1681 0 0,0-1-11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26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11975 0 0,'0'0'547'0'0,"0"0"-11"0"0,6-9 2421 0 0,8-10 3291 0 0,-14 18-5292 0 0,2 0-285 0 0,3-2-443 0 0,1-1 0 0 0,0 2 0 0 0,0-1 0 0 0,1 1 0 0 0,-1-1 0 0 0,0 2 0 0 0,1-1 0 0 0,-1 1 0 0 0,1 0 0 0 0,-1 0 0 0 0,9 0 0 0 0,-2 0 267 0 0,23-5-1 0 0,-10 1 358 0 0,40-4 0 0 0,-34 5-508 0 0,-10-1-344 0 0,-14 1-1105 0 0,-10 1-1000 0 0,1 1 1112 0 0,1 2-540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42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219 6447 0 0,'0'0'142'0'0,"0"0"22"0"0,0 0 13 0 0,0 0 55 0 0,0 0 181 0 0,0-2 78 0 0,-1-7 18 0 0,1 7 3 0 0,0 2 0 0 0,0 0 0 0 0,0 0 0 0 0,0 0 0 0 0,0 0 0 0 0,9-7 2560 0 0,-8 6-2916 0 0,4-10 352 0 0,-4 10-121 0 0,-1 1 101 0 0,1-5 378 0 0,1 1 0 0 0,0 0 1 0 0,0 1-1 0 0,0-1 0 0 0,5-5 0 0 0,-3 2-850 0 0,1 1-16 0 0,0 0 0 0 0,-1 0 72 0 0,0 0 686 0 0,13-12 2580 0 0,-17 17-2967 0 0,0 1 117 0 0,0 0 21 0 0,0 0-66 0 0,1-1-294 0 0,0-5-133 0 0,1-1-16 0 0,-1 1 0 0 0,1-1 0 0 0,0 1 0 0 0,-3 0 0 0 0,0-1 0 0 0,-2 1 0 0 0,0-1 0 0 0,2 0 0 0 0,1 0 0 0 0,0 1 0 0 0,1-2 0 0 0,0 0 0 0 0,-1 2 0 0 0,-4 1 0 0 0,-2 4 0 0 0,-1 4 0 0 0,1 3 0 0 0,0-1 0 0 0,0 0 0 0 0,-3 2 0 0 0,7-4 0 0 0,-4 9 0 0 0,-15 18 0 0 0,16-22 0 0 0,-4 1 0 0 0,2 2 0 0 0,2-1 0 0 0,2-6 0 0 0,-5 11 0 0 0,0 1 0 0 0,-11 27 0 0 0,16-35 0 0 0,0 0 0 0 0,0 4 0 0 0,3-14 0 0 0,-16 40 0 0 0,12-30 0 0 0,2 0 0 0 0,-1 1 0 0 0,1 3 0 0 0,2-12 0 0 0,-11 20 0 0 0,8-15 0 0 0,7-10 0 0 0,-1-4 0 0 0,-2 1 0 0 0,-5 3 0 0 0,-2 1 0 0 0,-9-4-133 0 0,14 7-563 0 0,1 1-258 0 0,0 0-56 0 0,0 0-13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49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83 2759 0 0,'0'0'107'0'0,"0"0"-19"0"0,0 0 60 0 0,0 0 233 0 0,0 0 106 0 0,0 0 22 0 0,0 0 3 0 0,0 0 0 0 0,0 0 0 0 0,0 0 0 0 0,-4-6 1024 0 0,2 4-1475 0 0,1 1 394 0 0,0 0-1 0 0,0-1 1 0 0,0 1 0 0 0,0 0 0 0 0,0-1-1 0 0,0 1 1 0 0,0-1 0 0 0,1 1-1 0 0,-1-1 1 0 0,0 1 0 0 0,1-1-1 0 0,-1 1 1 0 0,1-1 0 0 0,0 0 0 0 0,-1-2-1 0 0,1-1-78 0 0,0-1 0 0 0,1 1 0 0 0,-1 0 0 0 0,2-6 0 0 0,-2 10 136 0 0,4-11 633 0 0,-4 9 2321 0 0,-9 8-3356 0 0,1 1 1 0 0,0 0-1 0 0,0 1 1 0 0,0 0-1 0 0,1 0 1 0 0,0 0-1 0 0,1 1 1 0 0,0 0-1 0 0,-7 12 1 0 0,-22 25-99 0 0,15-20-12 0 0,1 1 0 0 0,-23 41 0 0 0,36-54 0 0 0,0-1 0 0 0,1 1 0 0 0,0 0 0 0 0,1 1 0 0 0,-4 18 0 0 0,-4 70 0 0 0,10-69 0 0 0,4 52 0 0 0,0-45 1024 0 0,-4 72 0 0 0,0-83-1024 0 0,2-21 0 0 0,2 0 0 0 0,4-4 0 0 0,3-5 0 0 0,-1-3 0 0 0,-7 3-23 0 0,0 1 0 0 0,0 0 1 0 0,0-1-1 0 0,-1 1 0 0 0,1-1 0 0 0,0 1 0 0 0,-1-1 1 0 0,1 1-1 0 0,0-1 0 0 0,-1 1 0 0 0,1-1 0 0 0,-1 0 1 0 0,1 1-1 0 0,-1-1 0 0 0,1 0 0 0 0,-1 1 0 0 0,1-1 1 0 0,-1 0-1 0 0,0 0 0 0 0,1 0 0 0 0,-1 1 0 0 0,0-1 0 0 0,0 0 1 0 0,1-1-1 0 0,1-5-659 0 0,4-10-2268 0 0,-4 8 1416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49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5663 0 0,'0'0'356'0'0,"0"0"50"0"0,0 0 20 0 0,0 0-42 0 0,0 0-112 0 0,0 0 463 0 0,0 0 234 0 0,0 0 45 0 0,0 0-61 0 0,0 0-288 0 0,0 0-121 0 0,0 0-28 0 0,0 0-4 0 0,0 0 0 0 0,3-1 0 0 0,-3 1-414 0 0,1-1-55 0 0,-1 1 0 0 0,1-1 0 0 0,-1 1 0 0 0,1-1 0 0 0,-1 1 0 0 0,1 0 0 0 0,-1-1 0 0 0,1 1-1 0 0,0 0 1 0 0,-1 0 0 0 0,1-1 0 0 0,0 1 0 0 0,-1 0 0 0 0,1 0 0 0 0,0 0 0 0 0,-1 0-1 0 0,1 0 1 0 0,0 0 0 0 0,0 0 0 0 0,0 0-36 0 0,0 0 0 0 0,0 0 0 0 0,-1 0 0 0 0,1 0 0 0 0,0 1 0 0 0,0-1 0 0 0,-1 0 0 0 0,1 0 0 0 0,0 1 0 0 0,-1-1 0 0 0,1 0 0 0 0,0 1 0 0 0,-1-1 0 0 0,1 0 0 0 0,0 1-1 0 0,-1-1 1 0 0,1 1 0 0 0,-1-1 0 0 0,1 1 0 0 0,-1 0 0 0 0,1-1 0 0 0,-1 1 0 0 0,1-1 0 0 0,0 2 0 0 0,0 1-9 0 0,11 15 363 0 0,-1 1 0 0 0,-1 0 0 0 0,12 33 0 0 0,5 11 243 0 0,-13-30-604 0 0,-11-24 0 0 0,0-1 0 0 0,0-1 0 0 0,1 1 0 0 0,0 0 0 0 0,6 7 0 0 0,-2-4 0 0 0,-1-4 0 0 0,4 3 0 0 0,-4-4-64 0 0,-6-5-273 0 0,-1-1-138 0 0,-14-14-1478 0 0,3 1-362 0 0,4 3-3763 0 0,1 1-1004 0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50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24 13823 0 0,'0'0'315'0'0,"0"0"45"0"0,4-6 353 0 0,0-1-601 0 0,-1 1 39 0 0,-2 4 569 0 0,-1 2 249 0 0,5-2 633 0 0,-4 2 2980 0 0,-4 6-4561 0 0,1 0-1 0 0,-1-1 0 0 0,-1 1 1 0 0,1-1-1 0 0,-1 0 1 0 0,1 0-1 0 0,-7 6 1 0 0,-3 5-13 0 0,-117 151 2040 0 0,117-148-2073 0 0,-16 26-1 0 0,28-42 13 0 0,-7 13-799 0 0,8-15 304 0 0,0-1-72 0 0,0 0-285 0 0,0 0-126 0 0,0 0-1257 0 0,0 0-4916 0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50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5663 0 0,'0'0'356'0'0,"0"0"50"0"0,0 0 20 0 0,0 0-42 0 0,8-3-236 0 0,2-1 763 0 0,1 1-1 0 0,15-3 1 0 0,-15 4 18 0 0,1 0 1 0 0,10-5-1 0 0,-17 5-640 0 0,0 1 0 0 0,0 0-1 0 0,0 0 1 0 0,0 0 0 0 0,0 1-1 0 0,10-1 1 0 0,18 0 354 0 0,-12 1-643 0 0,-2 2 0 0 0,-7 2 16 0 0,2 1-96 0 0,3-4-732 0 0,-16-1 304 0 0,1 0 65 0 0,13-2-1436 0 0,-14 1-49 0 0,-1 1-96 0 0,0 0-22 0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50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 11975 0 0,'0'0'547'0'0,"0"0"-11"0"0,0 0-203 0 0,0 0 419 0 0,0 0 220 0 0,0 0 42 0 0,0 0-61 0 0,0 0-288 0 0,0 0-121 0 0,0 0-28 0 0,0 0-4 0 0,0 0 0 0 0,0 0 0 0 0,0 0 0 0 0,0 0 0 0 0,0 0 0 0 0,1 2 0 0 0,0 4-377 0 0,0 1 0 0 0,-1-1-1 0 0,0 0 1 0 0,0 0 0 0 0,0 0-1 0 0,-1 1 1 0 0,0-1 0 0 0,-2 7-1 0 0,-18 53-270 0 0,5-19 188 0 0,5-16-52 0 0,7-19 0 0 0,0-1 0 0 0,0 1 0 0 0,2 0 0 0 0,-3 22 0 0 0,4-26-64 0 0,1-7-273 0 0,0-1-138 0 0,0 0-33 0 0,0 0-72 0 0,0 0-285 0 0,10 0-2238 0 0,-2-1-3381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16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6 4607 0 0,'0'0'208'0'0,"10"-2"2912"0"0,-6 4-1929 0 0,-3 1 5114 0 0,-4 2 195 0 0,0 0-4965 0 0,0-1-3634 0 0,3-4 2235 0 0,-6 7 3278 0 0,5-7-3329 0 0,1 0-1 0 0,-1 0 0 0 0,1 0 1 0 0,-1 0-1 0 0,1 0 0 0 0,-1-1 0 0 0,1 1 1 0 0,-1 0-1 0 0,1 0 0 0 0,-1 0 1 0 0,1 0-1 0 0,-1-1 0 0 0,1 1 1 0 0,-1 0-1 0 0,1-1 0 0 0,0 1 0 0 0,-1 0 1 0 0,1-1-1 0 0,0 1 0 0 0,-1 0 1 0 0,1-1-1 0 0,0 1 0 0 0,-1-1 1 0 0,1 1-1 0 0,0 0 0 0 0,0-1 1 0 0,-1 1-1 0 0,1-1 0 0 0,0 1 0 0 0,0-1 1 0 0,0 0-1 0 0,-2-6-84 0 0,9 4 0 0 0,26-3 0 0 0,53-7 0 0 0,-76 13 0 0 0,1-1 0 0 0,-1 1 0 0 0,0 1 0 0 0,1 0 0 0 0,-1 0 0 0 0,12 4 0 0 0,-19-5 0 0 0,-1 1 0 0 0,1 0 0 0 0,0-1 0 0 0,0 0 0 0 0,0 0 0 0 0,-1 0 0 0 0,4 0 0 0 0,1 0 0 0 0,-1 0 0 0 0,0 0 0 0 0,1 1 0 0 0,-1 0 0 0 0,0 0 0 0 0,10 3 0 0 0,-7-1 0 0 0,5 5 0 0 0,-13-6 0 0 0,8 9 0 0 0,-8-7 0 0 0,-1-2 0 0 0,1 8 0 0 0,0-9 0 0 0,-1 1 0 0 0,0-1 0 0 0,0 0 0 0 0,0 1 0 0 0,0-1 0 0 0,0 0 0 0 0,0 1 0 0 0,0-1 0 0 0,0 0 0 0 0,0 1 0 0 0,-1-1 0 0 0,1 0 0 0 0,-1 0 0 0 0,1 1 0 0 0,-1-1 0 0 0,1 0 0 0 0,-2 1 0 0 0,0 3 0 0 0,-3 3 0 0 0,0 0 0 0 0,0 0 0 0 0,-1 0 0 0 0,0-1 0 0 0,-1 0 0 0 0,-8 8 0 0 0,11-11 0 0 0,-24 21 0 0 0,-1-2 0 0 0,-32 21 0 0 0,28-22 0 0 0,11-7 0 0 0,15-10 0 0 0,-1 0 0 0 0,1 0 0 0 0,0 1 0 0 0,0-1 0 0 0,0 2 0 0 0,1-1 0 0 0,0 1 0 0 0,-8 10 0 0 0,8-9 0 0 0,0 0 0 0 0,-1 0 0 0 0,1-1 0 0 0,-12 9 0 0 0,0 2 0 0 0,8-7 0 0 0,3 1 0 0 0,0 0 0 0 0,7-10 0 0 0,0-1 0 0 0,0-1 0 0 0,-1 1 0 0 0,1-1 0 0 0,0 1 0 0 0,0-1 0 0 0,0 0 0 0 0,0 1 0 0 0,0-1 0 0 0,0 1 0 0 0,0-1 0 0 0,0 1 0 0 0,0-1 0 0 0,0 1 0 0 0,0-1 0 0 0,1 0 0 0 0,-1 1 0 0 0,0-1 0 0 0,0 1 0 0 0,0-1 0 0 0,0 0 0 0 0,1 1 0 0 0,-1-1 0 0 0,0 1 0 0 0,0-1 0 0 0,1 0 0 0 0,-1 1 0 0 0,0-1 0 0 0,1 0 0 0 0,-1 0 0 0 0,0 1 0 0 0,1-1 0 0 0,-1 0 0 0 0,1 0 0 0 0,-1 1 0 0 0,0-1 0 0 0,1 0 0 0 0,-1 0 0 0 0,1 0 0 0 0,0 1 0 0 0,12 6 0 0 0,-9-7 0 0 0,0-1 0 0 0,5 2 0 0 0,0-1 0 0 0,0 0 0 0 0,0-1 0 0 0,10-2 0 0 0,21 0 0 0 0,-25 2 116 0 0,0 0 0 0 0,15-4-1 0 0,-16 2 80 0 0,1 1-1 0 0,14-1 1 0 0,-28 3 314 0 0,-1 0-66 0 0,2 1-294 0 0,4 4-133 0 0,-2 1-80 0 0,-3-5-273 0 0,-5 3-394 0 0,3-3-4386 0 0,1-1 3582 0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51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13823 0 0,'0'0'315'0'0,"0"0"45"0"0,0 0 21 0 0,0 0-49 0 0,0 0-81 0 0,0 0 481 0 0,0 0 237 0 0,0 0 45 0 0,0 0 8 0 0,0 0 2 0 0,0 0 0 0 0,0 0 0 0 0,0 0-137 0 0,0 0-509 0 0,0 0 38 0 0,1 2 80 0 0,1 2-454 0 0,-1 0 0 0 0,0 0 0 0 0,0 0 0 0 0,-1 0 0 0 0,1 0 0 0 0,-1 0 0 0 0,1 0 0 0 0,-1 0 0 0 0,-1 0 0 0 0,1 0 0 0 0,-1 5 0 0 0,-3 7 203 0 0,-8 24-1 0 0,1-5-118 0 0,-30 91-126 0 0,38-117 0 0 0,0-2-64 0 0,3-5-273 0 0,0-2-138 0 0,0 0-33 0 0,0 0-140 0 0,2-1-572 0 0,17-12-1777 0 0,-7 4 1462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51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51 15663 0 0,'0'0'719'0'0,"0"0"-20"0"0,0 0-238 0 0,0 0 656 0 0,0 0 335 0 0,0 0 70 0 0,0 0-125 0 0,0 0-575 0 0,-6 9 721 0 0,5-7-1458 0 0,0-1 0 0 0,0 0-1 0 0,0 1 1 0 0,0-1 0 0 0,0 1 0 0 0,0-1-1 0 0,0 1 1 0 0,1-1 0 0 0,-1 1 0 0 0,0 0 0 0 0,1-1-1 0 0,0 1 1 0 0,-1 0 0 0 0,1 0 0 0 0,0-1-1 0 0,0 1 1 0 0,0 0 0 0 0,0 0 0 0 0,0 0-1 0 0,0-1 1 0 0,0 1 0 0 0,1 0 0 0 0,-1 0 0 0 0,0-1-1 0 0,2 3 1 0 0,-2-2-84 0 0,1-1 0 0 0,-1 0 0 0 0,0 1 1 0 0,1-1-1 0 0,-1 0 0 0 0,1 1 0 0 0,-1-1 0 0 0,1 0 0 0 0,0 0 0 0 0,0 0 0 0 0,0 0 1 0 0,-1 0-1 0 0,1 0 0 0 0,0 0 0 0 0,2 2 0 0 0,1 0-3 0 0,-3-2 2 0 0,0 1 0 0 0,0-1 0 0 0,1 1 0 0 0,-1-1 0 0 0,0 0 0 0 0,1 0 0 0 0,-1 0 0 0 0,1 0 0 0 0,0 0 0 0 0,-1 0 0 0 0,1 0 0 0 0,0 0 0 0 0,-1-1 0 0 0,1 1 0 0 0,2 0 0 0 0,5 1 0 0 0,35 22 0 0 0,-37-21 0 0 0,13 9 0 0 0,-19-12 0 0 0,1 1 0 0 0,-1-1 0 0 0,0 1 0 0 0,0 0 0 0 0,0 0 0 0 0,0-1 0 0 0,-1 1 0 0 0,1 0 0 0 0,0 0 0 0 0,0 0 0 0 0,0 0 0 0 0,-1 0 0 0 0,1 0 0 0 0,0 0 0 0 0,-1 0 0 0 0,1 0 0 0 0,-1 0 0 0 0,1 2 0 0 0,0 1 0 0 0,0-3 0 0 0,-1-1 0 0 0,0 1 0 0 0,1 0 0 0 0,-1-1 0 0 0,0 1 0 0 0,0 0 0 0 0,1 0 0 0 0,-1-1 0 0 0,0 1 0 0 0,0 0 0 0 0,0 0 0 0 0,0-1 0 0 0,0 1 0 0 0,0 0 0 0 0,0 0 0 0 0,0-1 0 0 0,0 1 0 0 0,-1 0 0 0 0,1 0 0 0 0,0-1 0 0 0,0 1 0 0 0,-1 0 0 0 0,1 0 0 0 0,0-1 0 0 0,-1 1 0 0 0,1-1 0 0 0,-1 1 0 0 0,0 1 0 0 0,-1 0 0 0 0,-3 12 0 0 0,5-11 0 0 0,-1 0 0 0 0,0-1 0 0 0,0 1 0 0 0,0-1 0 0 0,-1 1 0 0 0,1-1 0 0 0,-3 4 0 0 0,-6 6 0 0 0,2 0 0 0 0,-1-1 0 0 0,-1 0 0 0 0,0-1 0 0 0,0 0 0 0 0,-1 0 0 0 0,-13 8 0 0 0,14-11 0 0 0,4-3 0 0 0,0-1 0 0 0,0 1 0 0 0,-1-1 0 0 0,-8 3 0 0 0,14-5-73 0 0,-1-1 1 0 0,1 1-1 0 0,-1 0 0 0 0,0-1 0 0 0,1 1 0 0 0,-1-1 1 0 0,0 0-1 0 0,0 0 0 0 0,1 1 0 0 0,-1-1 1 0 0,0 0-1 0 0,0 0 0 0 0,-3-1 0 0 0,0 0-292 0 0,4 0 20 0 0,0 0 0 0 0,-1 0 0 0 0,1 0 0 0 0,0 0 0 0 0,0 0 0 0 0,-1-1-1 0 0,1 1 1 0 0,0 0 0 0 0,1-1 0 0 0,-1 1 0 0 0,0-1 0 0 0,0 1 0 0 0,-1-4 0 0 0,2 4-417 0 0,-4-8-4559 0 0,2 0-1317 0 0</inkml:trace>
  <inkml:trace contextRef="#ctx0" brushRef="#br0" timeOffset="1">11 109 17503 0 0,'0'0'399'0'0,"0"0"60"0"0,0 0 21 0 0,0 0-59 0 0,1-2-276 0 0,-1 1-94 0 0,0 0-1 0 0,0 1 1 0 0,0-1-1 0 0,0 0 1 0 0,0 0-1 0 0,1 1 1 0 0,-1-1-1 0 0,0 0 1 0 0,0 1-1 0 0,1-1 1 0 0,-1 0-1 0 0,1 1 1 0 0,-1-1-1 0 0,0 0 1 0 0,1 1-1 0 0,-1-1 1 0 0,1 1-1 0 0,0-1 1 0 0,-1 1 0 0 0,1-1-1 0 0,-1 1 1 0 0,1-1-1 0 0,0 1 1 0 0,-1 0-1 0 0,1-1 1 0 0,0 1-1 0 0,-1 0 1 0 0,3-1-1 0 0,0 0 337 0 0,7-5 248 0 0,0 1-1 0 0,0 1 1 0 0,1-1-1 0 0,18-4 1 0 0,12-5 500 0 0,-20 6-1152 0 0,-12 5-38 0 0,0 0 0 0 0,-1 0 0 0 0,1-1 0 0 0,-1-1 1 0 0,0 1-1 0 0,14-11 0 0 0,-22 14-420 0 0,0 1-1569 0 0,0 0-6148 0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52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9 19351 0 0,'0'0'439'0'0,"0"0"62"0"0,0 0 33 0 0,1-1-65 0 0,2-2-404 0 0,0-1 0 0 0,0 1 1 0 0,0 0-1 0 0,0 0 0 0 0,0 0 1 0 0,1 0-1 0 0,0 0 0 0 0,-1 1 0 0 0,1 0 1 0 0,6-3-1 0 0,-7 4 70 0 0,0 0 1 0 0,0 0-1 0 0,0 1 0 0 0,0 0 0 0 0,0-1 1 0 0,0 1-1 0 0,0 0 0 0 0,0 1 1 0 0,0-1-1 0 0,0 0 0 0 0,0 1 0 0 0,0 0 1 0 0,0-1-1 0 0,0 1 0 0 0,0 0 1 0 0,0 1-1 0 0,3 1 0 0 0,1 1-21 0 0,-1 0 0 0 0,0 0 1 0 0,1 1-1 0 0,-1 0 0 0 0,-1 1 0 0 0,1-1 0 0 0,-1 1 0 0 0,0 0 0 0 0,-1 0 0 0 0,1 1 1 0 0,-1-1-1 0 0,0 1 0 0 0,-1 0 0 0 0,6 13 0 0 0,-3-1 177 0 0,0 0 0 0 0,-1 1 1 0 0,-1 0-1 0 0,2 31 0 0 0,-5-35-291 0 0,0 0 0 0 0,-1 0 0 0 0,-1 0 0 0 0,-1 0 0 0 0,0-1 0 0 0,-1 1 0 0 0,0 0 0 0 0,-2-1 0 0 0,0 0 0 0 0,0 0 0 0 0,-2 0 0 0 0,1-1 0 0 0,-2 0 0 0 0,-15 22 0 0 0,9-18-33 0 0,-1-2-1 0 0,0 0 1 0 0,-29 24 0 0 0,26-23-738 0 0,-2 2-1475 0 0,5-10-4340 0 0,3-3-1126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52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72 13823 0 0,'0'0'630'0'0,"8"-5"211"0"0,-5 1-437 0 0,-1 1 0 0 0,1-1-1 0 0,0 0 1 0 0,-1 1 0 0 0,0-1 0 0 0,3-6 0 0 0,-4 7 674 0 0,-1 3-940 0 0,1 0 0 0 0,-1-1 0 0 0,0 1 0 0 0,0-1 0 0 0,0 1 0 0 0,1-1 0 0 0,-1 1 0 0 0,0 0-1 0 0,0-1 1 0 0,0 1 0 0 0,0-1 0 0 0,0 1 0 0 0,0-1 0 0 0,0 1 0 0 0,0-1 0 0 0,0 1 0 0 0,0-1 0 0 0,0 1 0 0 0,0-1 0 0 0,0 1 0 0 0,0-1-1 0 0,-1 1 1 0 0,1 0 0 0 0,0-1 0 0 0,0 1 0 0 0,0-1 0 0 0,-1 1 0 0 0,1 0 0 0 0,0-1 0 0 0,-1 1 0 0 0,1-1 0 0 0,0 1 0 0 0,-1 0-1 0 0,1 0 1 0 0,0-1 0 0 0,-1 1 0 0 0,1 0 0 0 0,-1-1 0 0 0,1 1 0 0 0,0 0 0 0 0,-1 0 0 0 0,1 0 0 0 0,-2-1 0 0 0,2 1-52 0 0,-1 0 0 0 0,0 0 1 0 0,0 0-1 0 0,0 0 0 0 0,0 0 0 0 0,0 0 1 0 0,0 0-1 0 0,0 1 0 0 0,0-1 1 0 0,0 0-1 0 0,1 0 0 0 0,-1 1 1 0 0,0-1-1 0 0,0 0 0 0 0,0 1 0 0 0,1-1 1 0 0,-1 1-1 0 0,0-1 0 0 0,0 1 1 0 0,1-1-1 0 0,-1 1 0 0 0,0 0 1 0 0,1-1-1 0 0,-1 1 0 0 0,1 0 0 0 0,-2 1 1 0 0,-8 13-80 0 0,-2-1 0 0 0,-22 23 0 0 0,19-23-8 0 0,2 1 0 0 0,-17 23-1 0 0,25-30 2 0 0,-30 48 0 0 0,32-49 0 0 0,-1 0 0 0 0,1 0 0 0 0,0 1 0 0 0,1-1 0 0 0,0 1 0 0 0,-2 8 0 0 0,4-14 0 0 0,0 0 0 0 0,-1 0 0 0 0,1 0 0 0 0,0 0 0 0 0,0 0 0 0 0,1 0 0 0 0,-1 0 0 0 0,0 0 0 0 0,0 0 0 0 0,1 0 0 0 0,0 0 0 0 0,-1 0 0 0 0,1 0 0 0 0,0 0 0 0 0,0 0 0 0 0,0 0 0 0 0,0-1 0 0 0,0 1 0 0 0,3 3 0 0 0,-2-4 0 0 0,0 1 0 0 0,0-1 0 0 0,0 0 0 0 0,0 0 0 0 0,0 1 0 0 0,1-1 0 0 0,-1-1 0 0 0,0 1 0 0 0,1 0 0 0 0,-1 0 0 0 0,1-1 0 0 0,-1 0 0 0 0,1 1 0 0 0,-1-1 0 0 0,4 0 0 0 0,-1-1 0 0 0,0 1 0 0 0,0-1 0 0 0,0 0 0 0 0,0 0 0 0 0,0 0 0 0 0,0-1 0 0 0,0 1 0 0 0,-1-1 0 0 0,1-1 0 0 0,-1 1 0 0 0,1 0 0 0 0,5-6 0 0 0,4-3 0 0 0,0-1 0 0 0,14-16 0 0 0,-5 5 0 0 0,-4 3 0 0 0,-1 0 0 0 0,0-1 0 0 0,-2-1 0 0 0,0-1 0 0 0,-2 0 0 0 0,12-26 0 0 0,-10 14 0 0 0,-1-1 0 0 0,-2-1 0 0 0,13-61 0 0 0,-25 93 85 0 0,-1 1-1 0 0,1-1 1 0 0,-1 1-1 0 0,1-1 1 0 0,-1 1-1 0 0,-1-6 1 0 0,1 9-65 0 0,0 0 0 0 0,0 1 1 0 0,-1-1-1 0 0,1 0 0 0 0,0 0 0 0 0,0 1 0 0 0,0-1 1 0 0,-1 0-1 0 0,1 0 0 0 0,0 1 0 0 0,-1-1 0 0 0,1 0 1 0 0,-1 1-1 0 0,1-1 0 0 0,-1 0 0 0 0,1 1 0 0 0,-1-1 1 0 0,1 1-1 0 0,-1-1 0 0 0,0 1 0 0 0,1-1 0 0 0,-1 1 0 0 0,1 0 1 0 0,-1-1-1 0 0,0 1 0 0 0,0 0 0 0 0,1-1 0 0 0,-1 1 1 0 0,0 0-1 0 0,0 0 0 0 0,1-1 0 0 0,-1 1 0 0 0,0 0 1 0 0,0 0-1 0 0,0 0 0 0 0,1 0 0 0 0,-1 0 0 0 0,0 0 1 0 0,0 1-1 0 0,1-1 0 0 0,-2 0 0 0 0,-5 3 28 0 0,0-1 0 0 0,1 1 0 0 0,-1 1 1 0 0,1-1-1 0 0,0 1 0 0 0,0 0 0 0 0,0 0 0 0 0,1 1 0 0 0,0 0 0 0 0,0 0 1 0 0,-6 7-1 0 0,-6 5-18 0 0,9-9-30 0 0,0 0 0 0 0,0 1 0 0 0,1 0 0 0 0,0 0 0 0 0,0 1 0 0 0,1-1 0 0 0,0 2 0 0 0,1-1 0 0 0,-6 18 0 0 0,2-5 0 0 0,2 0 0 0 0,1 1 0 0 0,0 1 0 0 0,2-1 0 0 0,-2 38 0 0 0,6-59 0 0 0,0 1 0 0 0,1 0 0 0 0,-1 0 0 0 0,1-1 0 0 0,-1 1 0 0 0,1-1 0 0 0,0 1 0 0 0,1-1 0 0 0,-1 1 0 0 0,1-1 0 0 0,-1 0 0 0 0,1 1 0 0 0,0-1 0 0 0,0 0 0 0 0,0 0 0 0 0,1 0 0 0 0,-1-1 0 0 0,1 1 0 0 0,0-1 0 0 0,-1 1 0 0 0,1-1 0 0 0,0 0 0 0 0,1 0 0 0 0,-1 0 0 0 0,0 0 0 0 0,0-1 0 0 0,1 1 0 0 0,-1-1 0 0 0,1 0 0 0 0,3 1 0 0 0,5 1 0 0 0,0-1 0 0 0,1 0 0 0 0,-1-1 0 0 0,0 0 0 0 0,1-1 0 0 0,-1-1 0 0 0,21-3 0 0 0,-18 1-3 0 0,0 0 0 0 0,-1-1 0 0 0,0-1 1 0 0,19-9-1 0 0,50-31 11 0 0,-15 7 70 0 0,-66 37 293 0 0,-2 1-288 0 0,1-1 1 0 0,-1 1 0 0 0,0 0-1 0 0,1-1 1 0 0,-1 1 0 0 0,0 0-1 0 0,1 0 1 0 0,-1-1 0 0 0,1 1-1 0 0,-1 0 1 0 0,0 0-1 0 0,1 0 1 0 0,-1-1 0 0 0,1 1-1 0 0,-1 0 1 0 0,1 0 0 0 0,-1 0-1 0 0,1 0 1 0 0,18 6-68 0 0,-13-3-16 0 0,-1 1 0 0 0,1 0 0 0 0,-1-1 0 0 0,0 2 0 0 0,0-1 0 0 0,0 1 0 0 0,-1 0 0 0 0,1 0 0 0 0,-1 0 0 0 0,3 6 0 0 0,10 11 0 0 0,28 39 0 0 0,-20-26 0 0 0,-20-25 0 0 0,2-1 0 0 0,-1 0 0 0 0,10 11 0 0 0,0-3 0 0 0,-15-17-29 0 0,-1 1-1 0 0,0-1 1 0 0,0 0-1 0 0,1 1 1 0 0,-1-1-1 0 0,0 0 1 0 0,1 1-1 0 0,-1-1 1 0 0,1 0-1 0 0,-1 0 1 0 0,0 1-1 0 0,1-1 1 0 0,-1 0-1 0 0,1 0 1 0 0,-1 0-1 0 0,0 0 1 0 0,1 0-1 0 0,-1 1 1 0 0,1-1 0 0 0,-1 0-1 0 0,1 0 1 0 0,-1 0-1 0 0,0 0 1 0 0,1 0-1 0 0,-1 0 1 0 0,1 0-1 0 0,-1-1 1 0 0,1 1-1 0 0,-1 0 1 0 0,0 0-1 0 0,1 0 1 0 0,-1 0-1 0 0,1 0 1 0 0,-1-1-1 0 0,0 1 1 0 0,1 0-1 0 0,-1 0 1 0 0,1-1-1 0 0,-1 1 1 0 0,0 0 0 0 0,0-1-1 0 0,1 1 1 0 0,-1 0-1 0 0,0-1 1 0 0,1 1-1 0 0,-1 0 1 0 0,0-1-1 0 0,0 1 1 0 0,0-1-1 0 0,1 1 1 0 0,-1 0-1 0 0,0-1 1 0 0,0 1-1 0 0,0-1 1 0 0,0 0-1 0 0,0 1-102 0 0,3-5-519 0 0,-1 0 0 0 0,-1 0-1 0 0,1 0 1 0 0,-1 0 0 0 0,1 0-1 0 0,-2 0 1 0 0,1-1 0 0 0,0 1-1 0 0,-1-10 1 0 0,-1-2-885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53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20 21191 0 0,'0'0'480'0'0,"1"-2"67"0"0,7-7 31 0 0,-6 7-56 0 0,-1 1-341 0 0,3-2-21 0 0,-4 3-70 0 0,0 0 1 0 0,1-1-1 0 0,-1 1 0 0 0,0 0 0 0 0,0 0 0 0 0,1 0 1 0 0,-1 0-1 0 0,0-1 0 0 0,1 1 0 0 0,-1 0 1 0 0,0 0-1 0 0,0 0 0 0 0,1 0 0 0 0,-1 0 0 0 0,0 0 1 0 0,1 0-1 0 0,-1 0 0 0 0,0 0 0 0 0,1 0 1 0 0,-1 0-1 0 0,0 0 0 0 0,1 0 0 0 0,-1 0 0 0 0,0 0 1 0 0,1 0-1 0 0,-1 0 0 0 0,0 0 0 0 0,0 0 1 0 0,1 1-1 0 0,-1-1 0 0 0,0 0 0 0 0,1 0 0 0 0,-1 0 1 0 0,0 0-1 0 0,0 1 0 0 0,1-1 0 0 0,-1 0 0 0 0,0 0 1 0 0,0 1-1 0 0,0-1 0 0 0,1 0 0 0 0,-1 0 1 0 0,0 1-1 0 0,0-1 0 0 0,0 0 0 0 0,0 0 0 0 0,0 1 1 0 0,0-1-1 0 0,1 1 0 0 0,1 15 1231 0 0,-6-6-1299 0 0,1 0-1 0 0,-1 0 1 0 0,-1-1 0 0 0,1 1-1 0 0,-2-1 1 0 0,1 0 0 0 0,-10 10-1 0 0,5-5-22 0 0,-104 135-368 0 0,60-82-91 0 0,17-22-3142 0 0,20-27-5607 0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54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0 8287 0 0,'0'0'191'0'0,"0"0"26"0"0,0 0 9 0 0,0 0 42 0 0,0 0 158 0 0,0 0 72 0 0,0 0 12 0 0,0 0 70 0 0,0 0 286 0 0,0 0 124 0 0,0 0 30 0 0,0 0 4 0 0,0 0 0 0 0,0 0 0 0 0,0 0 0 0 0,0 0-69 0 0,0 0-290 0 0,4-8 2839 0 0,-2 5-3355 0 0,-1 1 0 0 0,1-1 0 0 0,0 1 0 0 0,0 0 0 0 0,0-1 1 0 0,0 1-1 0 0,0 0 0 0 0,1 0 0 0 0,-1 0 0 0 0,0 0 0 0 0,1 1 0 0 0,0-1 0 0 0,-1 1 0 0 0,4-2 0 0 0,9-3 873 0 0,21-7 0 0 0,-31 11-986 0 0,92-18-36 0 0,36-8 0 0 0,6 1 0 0 0,-69 15 0 0 0,-58 11-1273 0 0,-7 1 199 0 0,-9 0 169 0 0,-10 0-3287 0 0,6-1-3316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6:54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9 13823 0 0,'0'0'630'0'0,"0"0"-13"0"0,1-1-393 0 0,4-9-1919 0 0,-2 2 6603 0 0,-4 9 1532 0 0,-1 4-5412 0 0,-41 188 612 0 0,35-164-1640 0 0,2 1 0 0 0,0 0 0 0 0,-2 57 0 0 0,8-86 0 0 0,0 0 0 0 0,0-1 0 0 0,0 1 0 0 0,0 0 0 0 0,0-1 0 0 0,0 1 0 0 0,0 0 0 0 0,0-1 0 0 0,0 1 0 0 0,0 0 0 0 0,-1-1 0 0 0,1 1 0 0 0,0 0 0 0 0,0-1 0 0 0,-1 1 0 0 0,1-1 0 0 0,0 1 0 0 0,-1 0 0 0 0,1-1 0 0 0,-1 1 0 0 0,1-1 0 0 0,-1 1 0 0 0,1-1 0 0 0,-1 1 0 0 0,1-1 0 0 0,-1 0 0 0 0,1 1 0 0 0,-1-1 0 0 0,1 0 0 0 0,-1 1 0 0 0,0-1 0 0 0,1 0 0 0 0,-1 0 0 0 0,0 1 0 0 0,1-1 0 0 0,-1 0 0 0 0,-1 0 0 0 0,0 0 0 0 0,-5 3-64 0 0,5-2-273 0 0,2-1-138 0 0,0-10-2322 0 0,-7-27-1187 0 0,0 12 1937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03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6 46 8287 0 0,'0'0'191'0'0,"0"0"26"0"0,0 0 9 0 0,0 0 110 0 0,6-7 1420 0 0,12-10 2966 0 0,-17 17-4210 0 0,-1 0 0 0 0,7-10 1375 0 0,-4 6 2821 0 0,-1 0-4487 0 0,-1 3 166 0 0,-1 1 101 0 0,0 0 21 0 0,0 0-66 0 0,-1-1-294 0 0,-1 1-148 0 0,1-1-1 0 0,0 1 1 0 0,0 0-1 0 0,-1 0 1 0 0,1 0 0 0 0,0 0-1 0 0,-1 0 1 0 0,1 0-1 0 0,0 0 1 0 0,0 0-1 0 0,-1 1 1 0 0,1-1 0 0 0,0 0-1 0 0,-1 1 1 0 0,1-1-1 0 0,0 1 1 0 0,0-1-1 0 0,0 1 1 0 0,0 0 0 0 0,0 0-1 0 0,0-1 1 0 0,0 1-1 0 0,0 0 1 0 0,0 0 0 0 0,0 0-1 0 0,0 0 1 0 0,-1 2-1 0 0,2-3 0 0 0,-24 23 931 0 0,18-16-745 0 0,0 0 0 0 0,1 1 0 0 0,-1 0 1 0 0,2 0-1 0 0,-8 17 0 0 0,-4 3-186 0 0,11-22 0 0 0,2 0 0 0 0,-1 1 0 0 0,-3 7 0 0 0,-5 8 0 0 0,9-19 0 0 0,1 1 0 0 0,0-1 0 0 0,0 1 0 0 0,0-1 0 0 0,-1 7 0 0 0,-4 7 0 0 0,4-12 0 0 0,1 1 0 0 0,0-1 0 0 0,0 1 0 0 0,0 0 0 0 0,1 0 0 0 0,-1 10 0 0 0,-2 27 0 0 0,-1 15 0 0 0,1 2 0 0 0,1-31 0 0 0,-8 61 0 0 0,10-82 0 0 0,1 0 0 0 0,-1 0 0 0 0,2 12 0 0 0,0-14 0 0 0,-1 1 0 0 0,0 0 0 0 0,0-1 0 0 0,-1 1 0 0 0,-1 10 0 0 0,0-10 0 0 0,1 0 0 0 0,0 0 0 0 0,0 9 0 0 0,1-9 0 0 0,-1 0 0 0 0,0 0 0 0 0,-2 8 0 0 0,-1 1 0 0 0,-3 10 0 0 0,0 0 0 0 0,-2 2 0 0 0,6-22 0 0 0,0 1 0 0 0,0 0 0 0 0,0 0 0 0 0,-1-1 0 0 0,-6 9 0 0 0,7-11 0 0 0,0 0 0 0 0,0 0 0 0 0,0-1 0 0 0,-1 1 0 0 0,1-1 0 0 0,-1 1 0 0 0,0-1 0 0 0,-7 4 0 0 0,6-4 0 0 0,5-3 0 0 0,0 1 0 0 0,-1-1 0 0 0,1 0 0 0 0,0 1 0 0 0,-1-1 0 0 0,1 0 0 0 0,-1 0 0 0 0,1 1 0 0 0,0-1 0 0 0,-1 0 0 0 0,1 0 0 0 0,-1 0 0 0 0,1 0 0 0 0,-1 1 0 0 0,1-1 0 0 0,-1 0 0 0 0,1 0 0 0 0,-1 0 0 0 0,1 0 0 0 0,-1 0 0 0 0,0 0 0 0 0,-8-1 0 0 0,1 0 0 0 0,-1 1 0 0 0,2 1 0 0 0,0-1 0 0 0,0 0 0 0 0,0-1 5 0 0,7 1-5 0 0,0 0 1 0 0,-1 0-1 0 0,1 0 0 0 0,0 0 0 0 0,0 0 0 0 0,0 0 0 0 0,0 0 0 0 0,-1-1 0 0 0,1 1 0 0 0,0 0 1 0 0,0 0-1 0 0,0 0 0 0 0,-1 0 0 0 0,1 0 0 0 0,0 0 0 0 0,0 1 0 0 0,0-1 0 0 0,0 0 0 0 0,-1 0 1 0 0,1 0-1 0 0,0 0 0 0 0,0 0 0 0 0,0 0 0 0 0,0 0 0 0 0,-1 0 0 0 0,1 0 0 0 0,0 0 0 0 0,0 0 1 0 0,0 1-1 0 0,0-1 0 0 0,0 0 0 0 0,-1 0 0 0 0,-5 6-73 0 0,4-5-264 0 0,2-1-138 0 0,0 0-1125 0 0,0 0-4590 0 0,0 0-1968 0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06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53 6447 0 0,'0'0'142'0'0,"0"0"22"0"0,0 0 13 0 0,0 0 123 0 0,0 0 468 0 0,0 0 205 0 0,0 0 41 0 0,0 0-61 0 0,0 0-288 0 0,0 0-121 0 0,0 0-28 0 0,0 0-72 0 0,0 0-217 0 0,6-8 2694 0 0,-4 6-2307 0 0,-1 1-280 0 0,-1 0 0 0 0,1-1 0 0 0,0 1 0 0 0,-1 0 0 0 0,1 0-1 0 0,0 0 1 0 0,-1-1 0 0 0,0 1 0 0 0,1 0 0 0 0,-1 0 0 0 0,0-1-1 0 0,0 1 1 0 0,1-2 0 0 0,3-20 1698 0 0,-4 22-1645 0 0,0 1 101 0 0,0 0 21 0 0,0 0-134 0 0,0 0-577 0 0,0 0-248 0 0,0 0-50 0 0,0 0 58 0 0,-90 177 712 0 0,-24 25 1223 0 0,113-200-1830 0 0,1-2-138 0 0,0 0-33 0 0,0 0 133 0 0,0 0 577 0 0,0 0 248 0 0,0 0 50 0 0,0 0-126 0 0,0 0-576 0 0,0 0-248 0 0,0 0-50 0 0,0 0 58 0 0,1-1 293 0 0,1 0-196 0 0,0 0-1 0 0,0 0 0 0 0,-1 0 1 0 0,1 0-1 0 0,0 0 1 0 0,-1 0-1 0 0,1 0 1 0 0,-1-1-1 0 0,1 1 0 0 0,-1-1 1 0 0,0 1-1 0 0,0-1 1 0 0,1 1-1 0 0,-1-1 1 0 0,1-2-1 0 0,-1 2 193 0 0,2-6-1893 0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07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56 17503 0 0,'0'0'399'0'0,"0"0"60"0"0,2-1 21 0 0,2-2-320 0 0,0-1 0 0 0,1 0 1 0 0,-1 0-1 0 0,0-1 1 0 0,-1 1-1 0 0,6-9 1 0 0,3-4 3411 0 0,-11 16-3156 0 0,-1 1 80 0 0,0 0 15 0 0,0 0-68 0 0,0 2-294 0 0,0 2-147 0 0,0 0-1 0 0,-1 0 1 0 0,1 0 0 0 0,-1 0-1 0 0,0 0 1 0 0,0 0 0 0 0,-1 0-1 0 0,1 0 1 0 0,-1-1-1 0 0,-2 5 1 0 0,-2 6 68 0 0,-42 101-86 0 0,47-107 16 0 0,6-2 0 0 0,-4-5 0 0 0,0 0 0 0 0,1 0 0 0 0,-1 0 0 0 0,1 0 0 0 0,-1 0 0 0 0,1-1 0 0 0,-1 1 0 0 0,1-1 0 0 0,-1 1 0 0 0,1-1 0 0 0,-1 0 0 0 0,1 1 0 0 0,0-1 0 0 0,2 0 0 0 0,2 0 0 0 0,2 1 305 0 0,-1 0-1 0 0,1 0 0 0 0,0-1 1 0 0,0 0-1 0 0,12-1 1 0 0,-17 1-156 0 0,15 3-133 0 0,-9-1-16 0 0,-1 5 0 0 0,-7-6 0 0 0,0 0 0 0 0,0 1 0 0 0,1-1 0 0 0,-1 0 0 0 0,-1 1 0 0 0,1-1 0 0 0,0 0 0 0 0,0 1 0 0 0,0-1 0 0 0,-1 1 0 0 0,1-1 0 0 0,-1 1 0 0 0,1 0 0 0 0,-1-1 0 0 0,0 1 0 0 0,0-1 0 0 0,1 1 0 0 0,-1 0 0 0 0,0-1 0 0 0,0 1 0 0 0,-1 0 0 0 0,1-1 0 0 0,0 1 0 0 0,0-1 0 0 0,-1 1 0 0 0,1 0 0 0 0,-2 1 0 0 0,0 6 0 0 0,0 1 0 0 0,0-1 0 0 0,-1 1 0 0 0,0-1 0 0 0,-5 12 0 0 0,6-18 0 0 0,0 1 0 0 0,0-1 0 0 0,0 1 0 0 0,0-1 0 0 0,0 0 0 0 0,-1 1 0 0 0,1-1 0 0 0,-1 0 0 0 0,-5 4 0 0 0,-1-1 0 0 0,1 0 0 0 0,-1-1 0 0 0,0 0 0 0 0,0-1 0 0 0,-10 4 0 0 0,16-6-21 0 0,0-1 1 0 0,0 0-1 0 0,0 0 0 0 0,0 0 1 0 0,0 0-1 0 0,-7 0 0 0 0,-10 2-235 0 0,19-3-219 0 0,1 0-33 0 0,-1 1 65 0 0,-5 0 222 0 0,5-1-166 0 0,1 0-101 0 0,0 0-21 0 0,0 0-71 0 0,0 0-285 0 0,-6 0-987 0 0,4 0-4125 0 0,2 0-461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17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1 8287 0 0,'0'0'191'0'0,"0"0"26"0"0,0 0 9 0 0,1-1-34 0 0,15-4-86 0 0,-15 4-39 0 0,0 1 0 0 0,0 0 0 0 0,0 0-1 0 0,0-1 1 0 0,0 1 0 0 0,0-1 0 0 0,0 1 0 0 0,0-1 0 0 0,0 1 0 0 0,0-1 0 0 0,0 1-1 0 0,0-1 1 0 0,0 0 0 0 0,0 0 0 0 0,-1 1 0 0 0,1-1 0 0 0,0 0 0 0 0,-1 0 0 0 0,1 0-1 0 0,0-1 1 0 0,0 1 445 0 0,-1 1 0 0 0,0 0 0 0 0,0 0 0 0 0,0 0 68 0 0,0 0 286 0 0,0 0 124 0 0,0 0 30 0 0,0 0 4 0 0,0 0 0 0 0,0 0 0 0 0,0 0 0 0 0,-2 0-69 0 0,-1 1-834 0 0,0-1-1 0 0,-1 1 1 0 0,1-1 0 0 0,0 1-1 0 0,0 0 1 0 0,-1 0-1 0 0,1 0 1 0 0,0 1 0 0 0,0-1-1 0 0,0 1 1 0 0,0 0 0 0 0,1-1-1 0 0,-1 1 1 0 0,0 1 0 0 0,1-1-1 0 0,0 0 1 0 0,-1 0 0 0 0,1 1-1 0 0,-2 3 1 0 0,-5 7 298 0 0,1 1 0 0 0,1 0-1 0 0,0 1 1 0 0,-5 15 0 0 0,-16 63-465 0 0,-9 60 2022 0 0,35-139-1976 0 0,-11 67 0 0 0,12-69 0 0 0,0-1 0 0 0,1 1 0 0 0,0 0 0 0 0,4 21 0 0 0,7-4 0 0 0,-4-17 0 0 0,-2-11 0 0 0,-4-1 0 0 0,8 2 0 0 0,0-4 0 0 0,-9 2-70 0 0,1-1 0 0 0,0 1 0 0 0,0-1 0 0 0,0 1 0 0 0,-1-1 0 0 0,1 1 0 0 0,0-1 0 0 0,-1 1 0 0 0,1-1 0 0 0,0 0 0 0 0,-1 1-1 0 0,1-1 1 0 0,-1 0 0 0 0,1 0 0 0 0,-1 1 0 0 0,1-1 0 0 0,-1 0 0 0 0,0 0 0 0 0,1 0 0 0 0,-1 0 0 0 0,0 1 0 0 0,1-1 0 0 0,-1 0 0 0 0,0-1 0 0 0,-2-16-2637 0 0,2 17 2440 0 0,0 0-1257 0 0,0 1-11 0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07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19351 0 0,'0'0'439'0'0,"0"0"62"0"0,0 0 33 0 0,2-1-65 0 0,13-12-292 0 0,-3 6 487 0 0,0 0 1 0 0,0 0-1 0 0,0 1 0 0 0,1 0 1 0 0,0 1-1 0 0,0 1 0 0 0,0 0 0 0 0,16-2 1 0 0,15 3-500 0 0,-37 3-165 0 0,-5 0 0 0 0,0 0 0 0 0,0 0 0 0 0,0 0 0 0 0,0 0 0 0 0,0 0 0 0 0,0 0 0 0 0,-1 0 0 0 0,1-1 0 0 0,4-1 0 0 0,2 0-64 0 0,-7 2-273 0 0,-1 0-138 0 0,0 0-1125 0 0,0 0-4590 0 0,0 0-1968 0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08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1975 0 0,'0'0'267'0'0,"0"0"42"0"0,0 0 17 0 0,0 0-28 0 0,3-8-186 0 0,0 1 27 0 0,-2 6 581 0 0,11-15 3333 0 0,-7 13 2198 0 0,-4 5-6193 0 0,1 1 0 0 0,-1 0 0 0 0,0 0 1 0 0,0 0-1 0 0,0 0 0 0 0,0 0 0 0 0,0 0 0 0 0,0 0 0 0 0,-1 0 1 0 0,0 0-1 0 0,1 0 0 0 0,-1 0 0 0 0,0 0 0 0 0,-1 0 0 0 0,1 0 1 0 0,-1 4-1 0 0,0 12 70 0 0,1-17-104 0 0,0-1-1 0 0,0 1 0 0 0,0-1 1 0 0,0 1-1 0 0,-1-1 1 0 0,1 1-1 0 0,-1-1 1 0 0,1 1-1 0 0,-1 1 1 0 0,-1 1 53 0 0,1-1 0 0 0,0 1 1 0 0,0 0-1 0 0,0 0 0 0 0,1 0 1 0 0,-1 0-1 0 0,1 0 0 0 0,0 7 1 0 0,2-10-124 0 0,-1 0 0 0 0,0 0 0 0 0,1 0 1 0 0,-1 0-1 0 0,1 0 0 0 0,-1-1 0 0 0,1 1 0 0 0,-1 0 0 0 0,1-1 1 0 0,0 0-1 0 0,-1 1 0 0 0,1-1 0 0 0,2 1 0 0 0,4-1 414 0 0,0 1-1 0 0,0-1 1 0 0,0-1 0 0 0,13-1-1 0 0,40-16-569 0 0,-38 10 261 0 0,-21 7-396 0 0,-2 1-138 0 0,0 0-33 0 0,0 0-4 0 0,0 0 0 0 0,0 0 0 0 0,0 0 0 0 0,0 0-136 0 0,0 0-572 0 0,0 0-253 0 0,0 0-51 0 0,0 0-11 0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09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2 17503 0 0,'0'0'399'0'0,"0"0"60"0"0,0 0 21 0 0,0 0-59 0 0,-1-1-204 0 0,0 1 42 0 0,0 1 0 0 0,0 0-1 0 0,0 0 1 0 0,0-1 0 0 0,0 1 0 0 0,0 0-1 0 0,1 0 1 0 0,-1 0 0 0 0,0 0-1 0 0,1 0 1 0 0,-1 0 0 0 0,0 0 0 0 0,1 0-1 0 0,-1 1 1 0 0,1-1 0 0 0,-1 2-1 0 0,-18 37-909 0 0,11-22 944 0 0,-75 168 1755 0 0,57-121-2182 0 0,6-19-237 0 0,-15 53 0 0 0,33-91 103 0 0,2-8-4825 0 0,0 0 5081 0 0,0 0-1523 0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09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21191 0 0,'0'0'480'0'0,"0"0"67"0"0,0 0 31 0 0,0 0-56 0 0,0 0-269 0 0,0 0 138 0 0,-1 7 606 0 0,0-5-880 0 0,0 1-1 0 0,-1 0 1 0 0,1-1 0 0 0,-1 0-1 0 0,0 1 1 0 0,1-1 0 0 0,-1 0-1 0 0,0 0 1 0 0,-4 3 0 0 0,3-2-3 0 0,1-1 1 0 0,-1 1-1 0 0,0 0 1 0 0,1 1-1 0 0,-1-1 1 0 0,1 0 0 0 0,0 1-1 0 0,0-1 1 0 0,0 1-1 0 0,1-1 1 0 0,-1 1 0 0 0,-1 5-1 0 0,2-7-114 0 0,0 2 0 0 0,3 9 0 0 0,-2-12 0 0 0,1 1 0 0 0,-1-1 0 0 0,0 0 0 0 0,0 0 0 0 0,1 1 0 0 0,-1-1 0 0 0,1 0 0 0 0,-1 0 0 0 0,1 1 0 0 0,0-1 0 0 0,-1 0 0 0 0,1 0 0 0 0,0 0 0 0 0,0 0 0 0 0,0 0 0 0 0,0 0 0 0 0,1 1 0 0 0,2 1 0 0 0,0 2 0 0 0,0 0 0 0 0,0-1 0 0 0,1 1 0 0 0,-1-1 0 0 0,1 0 0 0 0,0-1 0 0 0,0 1 0 0 0,10 4 0 0 0,-12-6 0 0 0,1 1 0 0 0,-1-1 0 0 0,0 1 0 0 0,0 0 0 0 0,3 3 0 0 0,-1-1 0 0 0,1 3 0 0 0,-4-6 0 0 0,0 0 0 0 0,-1 1 0 0 0,1-1 0 0 0,-1 1 0 0 0,0 0 0 0 0,1-1 0 0 0,-1 1 0 0 0,0 0 0 0 0,-1 0 0 0 0,1 0 0 0 0,0 4 0 0 0,0 1 0 0 0,0-4 0 0 0,-1 0 0 0 0,0-1 0 0 0,0 1 0 0 0,0 0 0 0 0,-1 0 0 0 0,1-1 0 0 0,-1 1 0 0 0,0 0 0 0 0,0-1 0 0 0,0 1 0 0 0,0-1 0 0 0,-1 1 0 0 0,1-1 0 0 0,-1 0 0 0 0,0 0 0 0 0,0 1 0 0 0,-3 2 0 0 0,0 1 0 0 0,-1-1 0 0 0,1 0 0 0 0,-1-1 0 0 0,0 1 0 0 0,-1-1 0 0 0,-12 8 0 0 0,-34 12 0 0 0,50-23-142 0 0,0 0 1 0 0,-1-1-1 0 0,0 1 0 0 0,1-1 0 0 0,-1 0 1 0 0,1 0-1 0 0,-1-1 0 0 0,0 1 0 0 0,0-1 0 0 0,1 1 1 0 0,-1-1-1 0 0,0 0 0 0 0,-6-1 0 0 0,8 0 41 0 0,0 1-1 0 0,0-1 1 0 0,0 0-1 0 0,0 0 1 0 0,0 0-1 0 0,0 0 1 0 0,0 0-1 0 0,1 0 1 0 0,-1 0-1 0 0,0 0 1 0 0,1-1-1 0 0,-1 1 1 0 0,1 0-1 0 0,-1-1 1 0 0,1 0-1 0 0,0 1 1 0 0,0-1-1 0 0,0 0 1 0 0,0 0-1 0 0,0 1 1 0 0,0-1-1 0 0,0 0 1 0 0,0 0-1 0 0,1 0 1 0 0,-1 0-1 0 0,0-3 1 0 0,0-8-2618 0 0,0-2-4789 0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09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15663 0 0,'0'0'356'0'0,"0"0"50"0"0,0 0 20 0 0,0 0-42 0 0,2 0-250 0 0,5-2 137 0 0,1 0 1 0 0,-1-1 0 0 0,0 0 0 0 0,8-4-1 0 0,20-7 2249 0 0,49-19 1689 0 0,-37 13-4047 0 0,-45 19-133 0 0,7-2 409 0 0,0 0 0 0 0,0 0-1 0 0,12-1 1 0 0,-20 4-1473 0 0,-1 0-401 0 0,0 0-79 0 0,0 0-18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19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22 8287 0 0,'22'-12'191'0'0,"-17"10"26"0"0,-5 2 9 0 0,0 0 110 0 0,0 0 444 0 0,0 0 196 0 0,4-1-597 0 0,3-3 5126 0 0,-6 2-604 0 0,-8 2-3796 0 0,3 1-1054 0 0,1 0 1 0 0,-1 0-1 0 0,1 0 0 0 0,-1 1 1 0 0,1-1-1 0 0,0 1 0 0 0,0 0 1 0 0,0 0-1 0 0,0 0 0 0 0,0 0 1 0 0,-3 3-1 0 0,3-2-51 0 0,0-1 0 0 0,-1 0 0 0 0,1 0 0 0 0,-1 0 0 0 0,-5 2 0 0 0,-12 7 0 0 0,-16 9 0 0 0,32-17 72 0 0,4-2 299 0 0,1-1 117 0 0,0 0 21 0 0,0 0-66 0 0,38-10-278 0 0,-8-4-165 0 0,-22 10 0 0 0,1 0 0 0 0,0 0 0 0 0,0 0 0 0 0,1 1 0 0 0,-1 0 0 0 0,1 1 0 0 0,-1 0 0 0 0,1 1 0 0 0,15-1 0 0 0,-15 3 0 0 0,-10-2 0 0 0,0 1 0 0 0,1 0 0 0 0,-1 0 0 0 0,1 0 0 0 0,-1 0 0 0 0,1 0 0 0 0,-1 0 0 0 0,1 0 0 0 0,-1 0 0 0 0,0 0 0 0 0,1 0 0 0 0,-1 1 0 0 0,1-1 0 0 0,-1 0 0 0 0,1 0 0 0 0,-1 0 0 0 0,0 0 0 0 0,1 1 0 0 0,-1-1 0 0 0,0 0 0 0 0,1 0 0 0 0,-1 1 0 0 0,1-1 0 0 0,-1 0 0 0 0,0 1 0 0 0,0-1 0 0 0,1 0 0 0 0,-1 1 0 0 0,0-1 0 0 0,0 1 0 0 0,1-1 0 0 0,-1 0 0 0 0,0 1 0 0 0,0-1 0 0 0,0 1 0 0 0,0 0 0 0 0,1-1 0 0 0,0 2 0 0 0,0-1 0 0 0,-1 1 0 0 0,1 0 0 0 0,0 0 0 0 0,0-1 0 0 0,-1 1 0 0 0,1 0 0 0 0,-1 0 0 0 0,0 0 0 0 0,1-1 0 0 0,-1 1 0 0 0,0 0 0 0 0,0 0 0 0 0,0 0 0 0 0,0 0 0 0 0,-1 0 0 0 0,1-1 0 0 0,0 1 0 0 0,-1 0 0 0 0,1 0 0 0 0,-2 2 0 0 0,0 2 0 0 0,1 0 0 0 0,-1 0 0 0 0,-1-1 0 0 0,1 1 0 0 0,-1-1 0 0 0,1 1 0 0 0,-2-1 0 0 0,1 0 0 0 0,0 0 0 0 0,-6 6 0 0 0,-2 0 0 0 0,0-1 0 0 0,-17 14 0 0 0,9-11 72 0 0,21-7-74 0 0,-1 1 0 0 0,1-1 0 0 0,-1 0 0 0 0,0 0 0 0 0,-1 0 0 0 0,1 1 0 0 0,-2 8 0 0 0,4 29 2 0 0,-2-36 0 0 0,0 1 0 0 0,0-1 0 0 0,-1 1 0 0 0,0-1 0 0 0,-1 0 0 0 0,0 1 0 0 0,0-1 0 0 0,-5 17 0 0 0,3-17 0 0 0,0-1 0 0 0,-1 1 0 0 0,0-1 0 0 0,-1 0 0 0 0,1 0 0 0 0,-1 0 0 0 0,-1 0 0 0 0,1-1 0 0 0,-1 0 0 0 0,0 0 0 0 0,-1-1 0 0 0,1 0 0 0 0,-1 0 0 0 0,0 0 0 0 0,0-1 0 0 0,-1 0 0 0 0,1 0 0 0 0,-1-1 0 0 0,0 0 0 0 0,0 0 0 0 0,0-1 0 0 0,-15 3 0 0 0,12-3 0 0 0,0 0 0 0 0,0 0 0 0 0,-1-1 0 0 0,-15-1 0 0 0,24-1 0 0 0,-1 1 0 0 0,1 0 0 0 0,0-1 0 0 0,0 0 0 0 0,0 0 0 0 0,0 0 0 0 0,0 0 0 0 0,0-1 0 0 0,0 1 0 0 0,0-1 0 0 0,0 1 0 0 0,1-1 0 0 0,-1 0 0 0 0,0 0 0 0 0,1 0 0 0 0,0-1 0 0 0,-1 1 0 0 0,1-1 0 0 0,-3-4 0 0 0,-1-1-569 0 0,6 7 335 0 0,0 1 0 0 0,-1-1 0 0 0,1 1 0 0 0,0 0 0 0 0,0-1 1 0 0,-1 1-1 0 0,1 0 0 0 0,0-1 0 0 0,0 1 0 0 0,0-1 0 0 0,0 1 0 0 0,-1-1 0 0 0,1 1 0 0 0,0-1 0 0 0,0 1 0 0 0,0-1 0 0 0,0 1 0 0 0,0 0 0 0 0,0-1 0 0 0,0 0 1 0 0,0-6-1648 0 0,0 7-4941 0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20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70 15663 0 0,'0'0'719'0'0,"0"0"-20"0"0,0-1-449 0 0,2-3-79 0 0,-1 3 565 0 0,-1 0-706 0 0,0 1 0 0 0,0 0-1 0 0,0 0 1 0 0,0 0 0 0 0,0 0 0 0 0,0-1 0 0 0,0 1-1 0 0,0 0 1 0 0,0 0 0 0 0,0 0 0 0 0,0 0 0 0 0,0-1-1 0 0,0 1 1 0 0,0 0 0 0 0,0 0 0 0 0,0 0 0 0 0,0 0 0 0 0,-1 0-1 0 0,1-1 1 0 0,0 1 0 0 0,0 0 0 0 0,0 0 0 0 0,0 0-1 0 0,0 0 1 0 0,0 0 0 0 0,0-1 0 0 0,-1 1 0 0 0,1 0 0 0 0,0 0-1 0 0,0 0 1 0 0,0 0 0 0 0,0 0 0 0 0,0 0 0 0 0,-1 0-1 0 0,1 0 1 0 0,0 0 0 0 0,0 0 0 0 0,0 0 0 0 0,0 0 0 0 0,-1 0-1 0 0,1 0 1 0 0,0 0 0 0 0,0 0 0 0 0,0 0 0 0 0,0 0-1 0 0,-1 0 1 0 0,-9 5 2452 0 0,-9 13 940 0 0,9-5-3192 0 0,0 1 1 0 0,0 0-1 0 0,2 1 0 0 0,-1 0 0 0 0,2 1 0 0 0,0 0 1 0 0,1 0-1 0 0,-6 23 0 0 0,11-35-230 0 0,0 1 0 0 0,1-1 0 0 0,-1 0 0 0 0,1 0 0 0 0,0 1 0 0 0,0-1 0 0 0,0 0 0 0 0,0 1 0 0 0,1-1 0 0 0,-1 0 0 0 0,3 5 0 0 0,-3-7 0 0 0,1-1 0 0 0,0 1 0 0 0,0-1 0 0 0,-1 0 0 0 0,1 1 0 0 0,0-1 0 0 0,0 0 0 0 0,0 0 0 0 0,0 1 0 0 0,1-1 0 0 0,-1 0 0 0 0,0 0 0 0 0,0 0 0 0 0,1-1 0 0 0,-1 1 0 0 0,0 0 0 0 0,1 0 0 0 0,-1-1 0 0 0,1 1 0 0 0,-1-1 0 0 0,1 1 0 0 0,-1-1 0 0 0,1 0 0 0 0,-1 1 0 0 0,1-1 0 0 0,-1 0 0 0 0,1 0 0 0 0,0 0 0 0 0,-1 0 0 0 0,1 0 0 0 0,-1-1 0 0 0,1 1 0 0 0,1-1 0 0 0,4 0 0 0 0,0-1 0 0 0,0 0 0 0 0,0-1 0 0 0,0 0 0 0 0,0 0 0 0 0,-1 0 0 0 0,1-1 0 0 0,7-6 0 0 0,4-4 0 0 0,22-23 0 0 0,-25 24 0 0 0,-6 4 156 0 0,-1 0 1 0 0,0-1-1 0 0,0 1 0 0 0,-1-2 1 0 0,0 1-1 0 0,0-1 0 0 0,-1 0 1 0 0,-1 0-1 0 0,0 0 0 0 0,0-1 0 0 0,-2 0 1 0 0,4-13-1 0 0,-6 22-185 0 0,-1 1 0 0 0,0-1 1 0 0,0 1-1 0 0,1-1 0 0 0,-1 1 0 0 0,-1-1 0 0 0,1 1 1 0 0,0-1-1 0 0,-1 0 0 0 0,1 1 0 0 0,-1 0 0 0 0,0-1 0 0 0,0 1 1 0 0,0-1-1 0 0,0 1 0 0 0,0 0 0 0 0,0 0 0 0 0,-1-1 1 0 0,1 1-1 0 0,-1 0 0 0 0,1 0 0 0 0,-1 1 0 0 0,0-1 1 0 0,0 0-1 0 0,0 0 0 0 0,0 1 0 0 0,-3-2 0 0 0,3 1-735 0 0,-1 1 0 0 0,1 0 0 0 0,-1 1 0 0 0,1-1 0 0 0,-1 0 0 0 0,0 1 0 0 0,1-1-1 0 0,-1 1 1 0 0,0 0 0 0 0,-3 0 0 0 0,-15 2-8024 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21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447 13823 0 0,'0'0'315'0'0,"0"0"45"0"0,0 0 21 0 0,0 0-49 0 0,0-11-252 0 0,-1 6 2806 0 0,0 2-2211 0 0,0 1 0 0 0,0-1 0 0 0,-1 1 0 0 0,1-1 1 0 0,-1 1-1 0 0,-3-5 0 0 0,4 7-231 0 0,-16 3-272 0 0,13-2-65 0 0,0 1 0 0 0,0-1 0 0 0,1 1 0 0 0,-1 0 0 0 0,0 0 0 0 0,1 0 0 0 0,-1 0 0 0 0,1 1 0 0 0,0 0 0 0 0,0-1 0 0 0,0 1-1 0 0,0 0 1 0 0,1 1 0 0 0,-1-1 0 0 0,1 0 0 0 0,-1 1 0 0 0,1-1 0 0 0,-3 8 0 0 0,4-8-105 0 0,-1 0 0 0 0,0 1 1 0 0,0-1-1 0 0,0 0 0 0 0,-1 0 0 0 0,1 0 0 0 0,-1-1 0 0 0,-4 5 1 0 0,-11 12-7 0 0,15-15 4 0 0,-8 12 0 0 0,-18 31 0 0 0,26-42 0 0 0,1 1 0 0 0,0-1 0 0 0,0 1 0 0 0,0 0 0 0 0,1-1 0 0 0,-1 1 0 0 0,2 0 0 0 0,-1 0 0 0 0,0 0 0 0 0,2 9 0 0 0,-2-14 0 0 0,1 0 0 0 0,0 0 0 0 0,0 0 0 0 0,0 0 0 0 0,0 0 0 0 0,0 0 0 0 0,1 0 0 0 0,-1 0 0 0 0,0 0 0 0 0,0 0 0 0 0,1 0 0 0 0,-1 0 0 0 0,0 0 0 0 0,1 0 0 0 0,-1 0 0 0 0,1-1 0 0 0,-1 1 0 0 0,1 0 0 0 0,0 0 0 0 0,-1 0 0 0 0,1-1 0 0 0,0 1 0 0 0,0 0 0 0 0,-1-1 0 0 0,2 2 0 0 0,0-1 0 0 0,0 0 0 0 0,-1 0 0 0 0,1 0 0 0 0,-1 0 0 0 0,1-1 0 0 0,0 1 0 0 0,-1 0 0 0 0,1-1 0 0 0,0 1 0 0 0,0-1 0 0 0,-1 1 0 0 0,1-1 0 0 0,0 0 0 0 0,0 0 0 0 0,0 0 0 0 0,-1 0 0 0 0,1 0 0 0 0,0 0 0 0 0,3-1 0 0 0,-2 0 0 0 0,1-1 0 0 0,-1 1 0 0 0,0-1 0 0 0,0 0 0 0 0,0 0 0 0 0,4-3 0 0 0,0 0 0 0 0,19-15 0 0 0,43-43 0 0 0,-51 46 0 0 0,6-8 173 0 0,-2 0 0 0 0,0-2 0 0 0,-1 0 0 0 0,19-35 0 0 0,-18 21 167 0 0,-1 0-1 0 0,24-69 0 0 0,-44 108-333 0 0,28-89 147 0 0,-26 78-152 0 0,-1 0 0 0 0,1-1 0 0 0,-2 1 0 0 0,0 0 0 0 0,-1-15 0 0 0,0 26 10 0 0,0 1 0 0 0,0 0 0 0 0,0 0 0 0 0,0-1 0 0 0,0 1 0 0 0,-1 0 1 0 0,1 0-1 0 0,0-1 0 0 0,-1 1 0 0 0,1 0 0 0 0,-1 0 0 0 0,0 0 0 0 0,1 0 0 0 0,-1 0 0 0 0,-1-2 0 0 0,1 3 6 0 0,1-1 1 0 0,-1 1-1 0 0,1 0 0 0 0,-1-1 1 0 0,1 1-1 0 0,-1 0 0 0 0,1 0 0 0 0,-1 0 1 0 0,0-1-1 0 0,1 1 0 0 0,-1 0 1 0 0,1 0-1 0 0,-1 0 0 0 0,0 0 0 0 0,1 0 1 0 0,-1 0-1 0 0,1 0 0 0 0,-1 0 1 0 0,0 1-1 0 0,1-1 0 0 0,-1 0 0 0 0,1 0 1 0 0,-1 1-1 0 0,-3 0 68 0 0,1 1 0 0 0,0 0-1 0 0,0 0 1 0 0,0 0 0 0 0,0 1 0 0 0,1-1 0 0 0,-1 1-1 0 0,0-1 1 0 0,-1 4 0 0 0,-9 12 23 0 0,1 0 0 0 0,1 1 0 0 0,-14 30 0 0 0,-19 65 68 0 0,34-88-176 0 0,-36 115 0 0 0,38-114 0 0 0,2 0 0 0 0,2 0 0 0 0,-3 38 0 0 0,7-60-51 0 0,0 1 0 0 0,0-1-1 0 0,1 1 1 0 0,0-1 0 0 0,0 0-1 0 0,0 1 1 0 0,1-1 0 0 0,-1 0 0 0 0,1 0-1 0 0,6 10 1 0 0,-7-13 22 0 0,0 0-1 0 0,1 0 1 0 0,-1 0 0 0 0,1 0 0 0 0,-1-1-1 0 0,1 1 1 0 0,0 0 0 0 0,-1-1-1 0 0,1 1 1 0 0,0-1 0 0 0,0 1 0 0 0,1-1-1 0 0,-1 0 1 0 0,0 0 0 0 0,0 0 0 0 0,0 0-1 0 0,1-1 1 0 0,-1 1 0 0 0,0 0-1 0 0,1-1 1 0 0,-1 0 0 0 0,1 0 0 0 0,-1 1-1 0 0,0-1 1 0 0,1-1 0 0 0,-1 1-1 0 0,3-1 1 0 0,8-1 90 0 0,-1-2 1 0 0,0 1-1 0 0,0-2 0 0 0,-1 1 1 0 0,1-2-1 0 0,-1 0 0 0 0,18-12 1 0 0,4-7-662 0 0,30-29 1 0 0,-13 11 2083 0 0,-33 27-1113 0 0,15-12-134 0 0,-25 23-237 0 0,2 6 0 0 0,-5 0 0 0 0,0 1 0 0 0,0-1 0 0 0,-1 1 0 0 0,1 0 0 0 0,-1 1 0 0 0,0-1 0 0 0,1 0 0 0 0,-1 1 0 0 0,4 5 0 0 0,22 30 0 0 0,-24-30 0 0 0,0-1 0 0 0,1 1 0 0 0,0-1 0 0 0,13 13 0 0 0,-7-10 0 0 0,15 18 0 0 0,-16-16 0 0 0,18 16 0 0 0,-20-21 0 0 0,-4-3 0 0 0,0 0 0 0 0,0 0 0 0 0,1-1 0 0 0,11 6 0 0 0,-16-8 0 0 0,13 3-11 0 0,-5-2-42 0 0,-8-2-284 0 0,-1 0-138 0 0,0 0-33 0 0,-6-9-1360 0 0,-7-8-2460 0 0,6 8-3860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22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0 19351 0 0,'0'0'439'0'0,"0"0"62"0"0,0 0 33 0 0,-8 4 95 0 0,3 0-370 0 0,0 1 0 0 0,0 0 1 0 0,1 0-1 0 0,0 0 0 0 0,0 1 0 0 0,0 0 1 0 0,1-1-1 0 0,0 1 0 0 0,0 0 1 0 0,-4 12-1 0 0,-2 3 641 0 0,-11 17-300 0 0,-46 66 0 0 0,-34 27-276 0 0,79-105-2496 0 0,0-4-6699 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26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8 10135 0 0,'0'0'231'0'0,"0"0"29"0"0,0 0 19 0 0,-1 0-41 0 0,-4 2-44 0 0,4-1 552 0 0,1-1 232 0 0,0 0 40 0 0,0 0 6 0 0,0 0 0 0 0,0 0 0 0 0,0 0 0 0 0,0 0-69 0 0,0 0-290 0 0,0 0-121 0 0,0 0-28 0 0,0 0-4 0 0,0 0 0 0 0,0 0 0 0 0,0 0 0 0 0,0 0 0 0 0,0 0 0 0 0,17 1 68 0 0,16-2 480 0 0,39-7-306 0 0,31-6 540 0 0,-79 10-1294 0 0,-16 3 0 0 0,1-1 0 0 0,14-4 0 0 0,-7 2 0 0 0,-1 0 0 0 0,20-2 0 0 0,5 4-64 0 0,-38 2-273 0 0,-2 0-138 0 0,0 0-33 0 0,0 0 65 0 0,-2 2-252 0 0,2-1 630 0 0,0-1 0 0 0,0 0 0 0 0,0 0 0 0 0,0 0 0 0 0,0 0 1 0 0,-1 1-1 0 0,1-1 0 0 0,0 0 0 0 0,0 0 0 0 0,0 0 0 0 0,0 0 0 0 0,0 1 0 0 0,0-1 1 0 0,0 0-1 0 0,0 0 0 0 0,-1 0 0 0 0,1 0 0 0 0,0 0 0 0 0,0 1 0 0 0,0-1 0 0 0,0 0 1 0 0,0 0-1 0 0,-1 0 0 0 0,1 0 0 0 0,0 0 0 0 0,0 0 0 0 0,0 0 0 0 0,0 0 1 0 0,-1 0-1 0 0,1 0 0 0 0,0 0 0 0 0,0 0 0 0 0,-1 0 0 0 0,-6 0-2651 0 0,-2 0-4792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18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3 13823 0 0,'0'0'315'0'0,"0"0"45"0"0,0 0 21 0 0,0 0-49 0 0,0 0-81 0 0,0 0 481 0 0,0 0 237 0 0,0 0 45 0 0,0 0 8 0 0,0 0 2 0 0,-1-1 0 0 0,1 0-933 0 0,0 0-1 0 0,0 0 0 0 0,0 0 1 0 0,0 1-1 0 0,1-1 1 0 0,-1 0-1 0 0,0 0 1 0 0,0 1-1 0 0,0-1 0 0 0,1 0 1 0 0,-1 0-1 0 0,0 1 1 0 0,1-1-1 0 0,-1 0 1 0 0,1 0-1 0 0,-1 1 0 0 0,1-1 1 0 0,-1 1-1 0 0,1-1 1 0 0,-1 0-1 0 0,1 1 1 0 0,0-1-1 0 0,-1 1 0 0 0,1-1 1 0 0,0 1-1 0 0,-1 0 1 0 0,1-1-1 0 0,1 1 1 0 0,31-19 1161 0 0,-14 9-824 0 0,-9 3-222 0 0,0-1 1 0 0,0 0-1 0 0,-1-1 1 0 0,0 0-1 0 0,0 0 1 0 0,-1-1-1 0 0,0 0 1 0 0,-1 0 0 0 0,11-21-1 0 0,-15 23-206 0 0,-2 7 11 0 0,-1 1-1 0 0,0-1 1 0 0,0 1-1 0 0,0-1 1 0 0,1 1-1 0 0,-1-1 1 0 0,0 1-1 0 0,0-1 1 0 0,0 0-1 0 0,0 1 1 0 0,0-1-1 0 0,0 1 1 0 0,0-1-1 0 0,0 1 1 0 0,0-1-1 0 0,0 0 1 0 0,0 1-1 0 0,0-1 1 0 0,-1 1 0 0 0,1-1-1 0 0,0 1 1 0 0,-1-2-1 0 0,0 1 191 0 0,1 0 287 0 0,0 1 21 0 0,-1-1-66 0 0,-4-4-370 0 0,4 4-70 0 0,0 0 0 0 0,0 0-1 0 0,0 0 1 0 0,0 0-1 0 0,-1 0 1 0 0,1 0 0 0 0,0 0-1 0 0,0 1 1 0 0,-1-1 0 0 0,1 0-1 0 0,0 1 1 0 0,-1-1-1 0 0,1 1 1 0 0,0 0 0 0 0,-1-1-1 0 0,1 1 1 0 0,-1 0 0 0 0,1 0-1 0 0,-1 0 1 0 0,1 0-1 0 0,-1 0 1 0 0,1 0 0 0 0,-1 0-1 0 0,1 0 1 0 0,0 1-1 0 0,-1-1 1 0 0,1 0 0 0 0,-1 1-1 0 0,1 0 1 0 0,0-1 0 0 0,-1 1-1 0 0,1 0 1 0 0,0-1-1 0 0,-2 3 1 0 0,-3 1-3 0 0,0 0 0 0 0,1 1 0 0 0,0 0 0 0 0,0 0 0 0 0,-7 8 0 0 0,-11 12 0 0 0,20-21 0 0 0,-1 1 0 0 0,1-1 0 0 0,0 1 0 0 0,0 0 0 0 0,0 0 0 0 0,0 0 0 0 0,1 1 0 0 0,0-1 0 0 0,0 1 0 0 0,1-1 0 0 0,-1 1 0 0 0,1-1 0 0 0,0 1 0 0 0,1 8 0 0 0,0 5 0 0 0,0-10 0 0 0,0 0 0 0 0,-2 17 0 0 0,2-23 0 0 0,0-2 0 0 0,-1 0 0 0 0,1 0 0 0 0,0 0 0 0 0,0 1 0 0 0,0-1 0 0 0,1 0 0 0 0,-1 0 0 0 0,0 0 0 0 0,0 0 0 0 0,0 0 0 0 0,1 0 0 0 0,-1 0 0 0 0,1 0 0 0 0,-1 0 0 0 0,1 0 0 0 0,-1 0 0 0 0,1 0 0 0 0,-1 0 0 0 0,1 0 0 0 0,1 1 0 0 0,-1 0 0 0 0,6 5 0 0 0,-2-2 0 0 0,-3-3 0 0 0,-2-1 0 0 0,1 0 0 0 0,-1-1 0 0 0,1 1 0 0 0,-1 0 0 0 0,1-1 0 0 0,-1 1 0 0 0,1-1 0 0 0,-1 1 0 0 0,1-1 0 0 0,0 0 0 0 0,-1 1 0 0 0,1-1 0 0 0,0 0 0 0 0,-1 1 0 0 0,1-1 0 0 0,0 0 0 0 0,0 0 0 0 0,-1 1 0 0 0,2-1 0 0 0,5 2 0 0 0,0 0 0 0 0,0-1 0 0 0,0 1 0 0 0,0-1 0 0 0,0-1 0 0 0,0 1 0 0 0,0-1 0 0 0,0-1 0 0 0,0 1 0 0 0,9-3 0 0 0,6 1 0 0 0,2-4 0 0 0,-22 5-79 0 0,-1 1 0 0 0,0 0 0 0 0,1-1-1 0 0,-1 0 1 0 0,1 1 0 0 0,-1-1 0 0 0,0 0 0 0 0,1 1 0 0 0,-1-1 0 0 0,0 0-1 0 0,0 0 1 0 0,0 0 0 0 0,0 0 0 0 0,0 0 0 0 0,0-1 0 0 0,0 1 0 0 0,1-2-1 0 0,0 0-278 0 0,-1 1-2290 0 0,3-5-6561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27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 17503 0 0,'0'0'399'0'0,"0"0"60"0"0,0 0 21 0 0,0 0-59 0 0,8-2-310 0 0,-6 3 5467 0 0,-1 13-5490 0 0,0 1 0 0 0,-1-1 0 0 0,-1 0 0 0 0,-1 1 0 0 0,0-1 0 0 0,-6 24 0 0 0,-37 108 355 0 0,33-113 601 0 0,5-18-1751 0 0,-5 24-1 0 0,10-32 620 0 0,18-16-2281 0 0,-8 2-3350 0 0,1 1-1801 0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28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6 50 6447 0 0,'0'0'142'0'0,"0"0"22"0"0,0 0 13 0 0,1-1 123 0 0,3-7 1852 0 0,-1 0 1 0 0,5-13-1 0 0,-8 19-1640 0 0,0 2 0 0 0,0 0 70 0 0,0 0 288 0 0,0 0 122 0 0,0 0 28 0 0,0 0-65 0 0,0 0-290 0 0,-6-4 345 0 0,5 4-976 0 0,1 0 1 0 0,0-1-1 0 0,-1 1 0 0 0,1-1 0 0 0,-1 1 0 0 0,1-1 0 0 0,-1 1 0 0 0,1 0 1 0 0,-1-1-1 0 0,0 1 0 0 0,1 0 0 0 0,-1 0 0 0 0,1-1 0 0 0,-1 1 0 0 0,0 0 0 0 0,1 0 1 0 0,-1 0-1 0 0,0 0 0 0 0,-5 0 35 0 0,4 0 56 0 0,0 0 0 0 0,0 0-1 0 0,0 0 1 0 0,-1 0 0 0 0,1 1 0 0 0,0-1-1 0 0,0 1 1 0 0,0-1 0 0 0,0 1 0 0 0,0 0-1 0 0,0 0 1 0 0,0 0 0 0 0,0 0 0 0 0,0 0-1 0 0,-2 2 1 0 0,1-1-118 0 0,-8 4 528 0 0,-19 16-1 0 0,26-19-426 0 0,1 1 0 0 0,-1-1 0 0 0,1 1 0 0 0,0 0 0 0 0,0 0 0 0 0,0 0 0 0 0,0 1 0 0 0,-1 4 0 0 0,-7 11-108 0 0,8-15 0 0 0,0 1 0 0 0,0 0 0 0 0,-4 11 0 0 0,-6 26 0 0 0,5-21 0 0 0,2 0 0 0 0,-7 43 0 0 0,5-16 0 0 0,5-35 0 0 0,0 0 0 0 0,1 0 0 0 0,0 25 0 0 0,3-3 410 0 0,-1 0-1 0 0,-2-1 1 0 0,-2 0-1 0 0,-9 41 1 0 0,12-71-410 0 0,-4 12 0 0 0,-7 23 0 0 0,10-35 0 0 0,0 0 0 0 0,0 0 0 0 0,-1 0 0 0 0,0-1 0 0 0,0 1 0 0 0,0 0 0 0 0,-1-1 0 0 0,-6 7 0 0 0,3-6 0 0 0,-1 0 0 0 0,0 0 0 0 0,0 0 0 0 0,0-1 0 0 0,0 0 0 0 0,-13 3 0 0 0,-24-1 0 0 0,41-5 0 0 0,-1 0 0 0 0,1-1 0 0 0,-1 0 0 0 0,1 0 0 0 0,-1-1 0 0 0,1 1 0 0 0,-1-1 0 0 0,-6-2 0 0 0,-12-1 0 0 0,4-2 9 0 0,5 1-82 0 0,14 5-264 0 0,0 0-138 0 0,0 0-33 0 0,0 0-4 0 0,0 0 0 0 0,0 0 0 0 0,0 0-1536 0 0,0 0-6144 0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30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 13823 0 0,'0'0'315'0'0,"0"0"45"0"0,0 0 21 0 0,1-1-49 0 0,-32 95 10024 0 0,26-83-10356 0 0,-1 4 0 0 0,-8 30 0 0 0,13-37 0 0 0,3-1 72 0 0,-2-6-28 0 0,1 0-1 0 0,0 0 0 0 0,-1 0 1 0 0,1-1-1 0 0,0 1 1 0 0,-1 0-1 0 0,1 0 0 0 0,0-1 1 0 0,0 1-1 0 0,0 0 1 0 0,0-1-1 0 0,0 1 1 0 0,0-1-1 0 0,0 1 0 0 0,0-1 1 0 0,0 0-1 0 0,0 1 1 0 0,0-1-1 0 0,0 0 0 0 0,0 0 1 0 0,0 0-1 0 0,0 0 1 0 0,2 0-1 0 0,24-1 891 0 0,-6-4-930 0 0,0-1 1 0 0,38-15-1 0 0,23-9-81 0 0,-81 30-260 0 0,-1 0-138 0 0,0 0-33 0 0,0 0-140 0 0,0 0-572 0 0,0 0-253 0 0,-6 0-6100 0 0,-2 0 935 0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30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0 13823 0 0,'0'0'630'0'0,"0"0"-13"0"0,10-8 1481 0 0,-7 6 4270 0 0,-4 14-6156 0 0,0 0 0 0 0,-1 0 0 0 0,-1 0 0 0 0,0-1 0 0 0,0 1 0 0 0,-1-1 0 0 0,-6 11 0 0 0,-4 16 123 0 0,-16 36-335 0 0,-52 96 0 0 0,70-147 0 0 0,-44 88 0 0 0,52-103-64 0 0,3-7-273 0 0,7-6-646 0 0,1-1-77 0 0,-1-1 1 0 0,-1 0-1 0 0,8-11 1 0 0,-2 3-3977 0 0,2-2-1402 0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30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0 19351 0 0,'0'0'439'0'0,"0"0"62"0"0,0 0 33 0 0,0 0-65 0 0,0 0-169 0 0,0 0 442 0 0,0 0 229 0 0,0 0 42 0 0,0 0-59 0 0,0 0-289 0 0,0 2-121 0 0,0 2-456 0 0,-1-1-1 0 0,1 1 0 0 0,-1 0 1 0 0,0 0-1 0 0,0 0 1 0 0,0-1-1 0 0,-1 1 0 0 0,1 0 1 0 0,-1-1-1 0 0,0 1 1 0 0,-2 3-1 0 0,-4 5-4 0 0,0 9-83 0 0,6-16 0 0 0,1-4 0 0 0,1 0 0 0 0,-1 0 0 0 0,1 1 0 0 0,-1-1 0 0 0,1 0 0 0 0,0 1 0 0 0,-1-1 0 0 0,1 0 0 0 0,0 1 0 0 0,0-1 0 0 0,0 1 0 0 0,0-1 0 0 0,0 0 0 0 0,1 1 0 0 0,-1-1 0 0 0,0 0 0 0 0,1 2 0 0 0,-1 0 0 0 0,8 13 0 0 0,-6-13 0 0 0,0 0 0 0 0,0 0 0 0 0,0 0 0 0 0,1-1 0 0 0,-1 1 0 0 0,1-1 0 0 0,0 0 0 0 0,-1 0 0 0 0,7 4 0 0 0,32 12 0 0 0,-1 1 0 0 0,-36-18 0 0 0,-3 0 0 0 0,0-1 0 0 0,0 1 0 0 0,0-1 0 0 0,0 1 0 0 0,0-1 0 0 0,0 1 0 0 0,-1 0 0 0 0,1 0 0 0 0,0-1 0 0 0,0 1 0 0 0,0 0 0 0 0,-1 0 0 0 0,1 0 0 0 0,-1 0 0 0 0,1 0 0 0 0,0 0 0 0 0,-1 0 0 0 0,1 1 0 0 0,1 0 0 0 0,5 12 0 0 0,-6-12 51 0 0,-1-1-1 0 0,1 0 1 0 0,-1 1-1 0 0,1-1 1 0 0,-1 0-1 0 0,0 1 1 0 0,1-1-1 0 0,-1 1 1 0 0,0-1-1 0 0,0 1 1 0 0,0-1-1 0 0,0 1 1 0 0,0-1-1 0 0,0 1 1 0 0,-1-1-1 0 0,1 0 1 0 0,0 1-1 0 0,-1-1 1 0 0,1 1-1 0 0,-1-1 1 0 0,1 0-1 0 0,-1 1 1 0 0,-1 0-1 0 0,0 3 178 0 0,-3 3-192 0 0,0 0 0 0 0,-1 0 0 0 0,0-1 0 0 0,0 0 0 0 0,0 0 0 0 0,-1 0 0 0 0,0-1 0 0 0,0 1 0 0 0,-1-2 0 0 0,0 1 0 0 0,-13 6 0 0 0,3-3-1 0 0,-1 0 0 0 0,0-1 1 0 0,0-1-1 0 0,-27 5 0 0 0,13-5-911 0 0,32-7 368 0 0,1 0-4 0 0,0 0 0 0 0,-8-11-1160 0 0,8 8 1283 0 0,0 1 0 0 0,1 0 0 0 0,-1 0 0 0 0,0 0 0 0 0,1 0 0 0 0,-1 0 0 0 0,1 0 0 0 0,-1 0 0 0 0,1 0 0 0 0,0 0 0 0 0,0 0 0 0 0,0 1 0 0 0,0-1 0 0 0,0 0 0 0 0,2-1-1 0 0,2-6-3651 0 0,3-7-2597 0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31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80 17503 0 0,'-16'0'1759'0'0,"12"0"-1474"0"0,3 0 457 0 0,1 0 228 0 0,0 0 43 0 0,0 0-59 0 0,2 0-289 0 0,28-6-50 0 0,-3 1 422 0 0,0 1-1 0 0,30 0 0 0 0,-50 4-1403 0 0,0-1-1 0 0,0 1 1 0 0,0-1 0 0 0,-1 0-1 0 0,1-1 1 0 0,0 0 0 0 0,-1 0-1 0 0,1 0 1 0 0,10-7 0 0 0,-14 8-15 0 0,-1-1 1 0 0,-1 0 0 0 0,1 0 0 0 0,0 1-1 0 0,0-1 1 0 0,-1-1 0 0 0,1 1-1 0 0,-1 0 1 0 0,2-4 0 0 0,-2 5 210 0 0,6-16-1876 0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32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68 15663 0 0,'0'0'356'0'0,"0"0"50"0"0,6-8 538 0 0,29-47 2938 0 0,-35 54-2862 0 0,0 1-968 0 0,0 0 1 0 0,0 0-1 0 0,0 0 0 0 0,0 0 1 0 0,0 0-1 0 0,0 0 0 0 0,0 0 0 0 0,0 0 1 0 0,0-1-1 0 0,0 1 0 0 0,0 0 1 0 0,0 0-1 0 0,0 0 0 0 0,0 0 0 0 0,0 0 1 0 0,0 0-1 0 0,0 0 0 0 0,0-1 1 0 0,0 1-1 0 0,0 0 0 0 0,0 0 0 0 0,0 0 1 0 0,0 0-1 0 0,0 0 0 0 0,0 0 1 0 0,0 0-1 0 0,0 0 0 0 0,0 0 0 0 0,0-1 1 0 0,0 1-1 0 0,0 0 0 0 0,0 0 1 0 0,1 0-1 0 0,-1 0 0 0 0,0 0 0 0 0,0 0 1 0 0,0 0-1 0 0,0 0 0 0 0,0 0 1 0 0,0 0-1 0 0,0 0 0 0 0,0 0 0 0 0,0 0 1 0 0,1-1-1 0 0,-1 1 0 0 0,0 0 1 0 0,0 0-1 0 0,0 0 0 0 0,0 0 0 0 0,0 0 1 0 0,0 0-1 0 0,0 0 0 0 0,0 0 1 0 0,1 0-1 0 0,-1 0 0 0 0,2 8 2364 0 0,-3 6-2416 0 0,-2 1 0 0 0,1 0 0 0 0,-2-1 0 0 0,0 1 0 0 0,-1-1 0 0 0,-8 16 0 0 0,0 4 0 0 0,-1 4 0 0 0,-16 47 0 0 0,26-72 0 0 0,1 0 0 0 0,1 0 0 0 0,0 1 0 0 0,-1 18 0 0 0,3-28 0 0 0,0-1 0 0 0,1 1 0 0 0,-1-1 0 0 0,1 1 0 0 0,0-1 0 0 0,0 0 0 0 0,0 1 0 0 0,0-1 0 0 0,0 0 0 0 0,3 4 0 0 0,-4-5 0 0 0,1-1 0 0 0,0 0 0 0 0,-1 0 0 0 0,1 0 0 0 0,0 0 0 0 0,0 1 0 0 0,0-1 0 0 0,0 0 0 0 0,0 0 0 0 0,0-1 0 0 0,0 1 0 0 0,0 0 0 0 0,0 0 0 0 0,1 0 0 0 0,-1-1 0 0 0,0 1 0 0 0,0-1 0 0 0,1 1 0 0 0,-1-1 0 0 0,0 1 0 0 0,1-1 0 0 0,-1 0 0 0 0,0 0 0 0 0,1 1 0 0 0,-1-1 0 0 0,3 0 0 0 0,1 0 0 0 0,-1 0 0 0 0,-1 0 0 0 0,1 0 0 0 0,0-1 0 0 0,0 1 0 0 0,-1-1 0 0 0,1 0 0 0 0,0 0 0 0 0,-1 0 0 0 0,1 0 0 0 0,-1-1 0 0 0,1 1 0 0 0,5-5 0 0 0,1-1 0 0 0,0-1 0 0 0,14-14 0 0 0,3-3 0 0 0,-19 17 0 0 0,0 1 0 0 0,-1-2 0 0 0,0 1 0 0 0,-1-1 0 0 0,1 0 0 0 0,-2 0 0 0 0,1-1 0 0 0,-1 1 0 0 0,4-13 0 0 0,-9 21 20 0 0,1 0 0 0 0,-1 0 0 0 0,0 0 0 0 0,1 0 0 0 0,-1 0 0 0 0,0 0 0 0 0,0 0 0 0 0,0 0 0 0 0,0 0 0 0 0,0 0 0 0 0,0 0 0 0 0,0-1 0 0 0,0 1 0 0 0,0 0 0 0 0,-1-1 0 0 0,1 2 12 0 0,0-1 0 0 0,0 1 0 0 0,-1-1 0 0 0,1 1 0 0 0,0-1 0 0 0,-1 1 0 0 0,1 0 0 0 0,-1-1 0 0 0,1 1 0 0 0,0 0 0 0 0,-1-1 0 0 0,1 1 0 0 0,-1 0 0 0 0,1 0 0 0 0,-1-1 0 0 0,1 1 0 0 0,-1 0 0 0 0,1 0 0 0 0,-1 0 0 0 0,1 0 0 0 0,-2-1 0 0 0,-1 1 96 0 0,-1 0 0 0 0,0 1 0 0 0,1-1 0 0 0,-1 0 0 0 0,1 1 0 0 0,-1 0 0 0 0,-5 2 0 0 0,2 0-199 0 0,0 0-1 0 0,1 0 1 0 0,-1 1 0 0 0,1 0-1 0 0,0 0 1 0 0,0 1-1 0 0,1-1 1 0 0,-8 9 0 0 0,2-2-309 0 0,1 1 0 0 0,-17 25-1 0 0,22-27-1033 0 0,0 0 0 0 0,1 0 0 0 0,-6 17 0 0 0,9-23 557 0 0,0-2-679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32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3 24879 0 0,'0'0'564'0'0,"0"0"83"0"0,0 0-569 0 0,-1-1 1 0 0,1 1 0 0 0,0 0-1 0 0,-1 0 1 0 0,1 0 0 0 0,-1-1-1 0 0,1 1 1 0 0,0 0 0 0 0,-1 0-1 0 0,1 0 1 0 0,0 0 0 0 0,-1 0-1 0 0,1 0 1 0 0,-1-1 0 0 0,1 1-1 0 0,-1 0 1 0 0,1 0 0 0 0,-1 1-1 0 0,-18 5 208 0 0,17-6-181 0 0,0 0-1 0 0,0 1 1 0 0,0-1-1 0 0,0 1 1 0 0,0-1-1 0 0,0 1 1 0 0,1 0-1 0 0,-1 0 1 0 0,0 0-1 0 0,0 0 1 0 0,1 0-1 0 0,-1 0 1 0 0,0 0-1 0 0,1 1 1 0 0,-1-1 0 0 0,-1 3-1 0 0,-22 31 20 0 0,-23 37-361 0 0,44-64 433 0 0,0-1 0 0 0,1 1 1 0 0,0-1-1 0 0,0 1 0 0 0,1 0 0 0 0,0 0 0 0 0,-2 17 0 0 0,3-23-171 0 0,1 1 1 0 0,0-1-1 0 0,0 1 1 0 0,0 0-1 0 0,1-1 0 0 0,-1 1 1 0 0,1-1-1 0 0,-1 1 1 0 0,1-1-1 0 0,0 1 1 0 0,0-1-1 0 0,0 1 0 0 0,0-1 1 0 0,0 0-1 0 0,1 0 1 0 0,2 5-1 0 0,-2-6-16 0 0,0 1 0 0 0,0-1-1 0 0,-1 0 1 0 0,1 1 0 0 0,0-1 0 0 0,0 0 0 0 0,0 0-1 0 0,1 0 1 0 0,-1 0 0 0 0,0-1 0 0 0,0 1 0 0 0,0-1-1 0 0,1 1 1 0 0,-1-1 0 0 0,0 0 0 0 0,0 1 0 0 0,1-1-1 0 0,-1 0 1 0 0,4-1 0 0 0,4 0-9 0 0,0-1 0 0 0,0 0 0 0 0,-1 0 0 0 0,1-1 0 0 0,0 0 0 0 0,-1-1 0 0 0,0 0 0 0 0,0 0 0 0 0,17-12 0 0 0,-20 12 0 0 0,-1 0 0 0 0,1-1 0 0 0,-1 0 0 0 0,0 0 0 0 0,-1 0 0 0 0,1-1 0 0 0,-1 0 0 0 0,0 0 0 0 0,-1 0 0 0 0,1 0 0 0 0,-1 0 0 0 0,0-1 0 0 0,-1 1 0 0 0,0-1 0 0 0,2-7 0 0 0,-3 9-19 0 0,0 0-1 0 0,0-1 1 0 0,-1 1 0 0 0,1 0 0 0 0,-1 0-1 0 0,-1 0 1 0 0,1 0 0 0 0,-1 0 0 0 0,-1-7-1 0 0,1 10-10 0 0,0-1 0 0 0,0 1-1 0 0,0 0 1 0 0,0 0 0 0 0,0-1-1 0 0,0 1 1 0 0,-1 0 0 0 0,1 0 0 0 0,-1 0-1 0 0,1 0 1 0 0,-1 1 0 0 0,0-1-1 0 0,0 0 1 0 0,0 1 0 0 0,0-1-1 0 0,0 1 1 0 0,0-1 0 0 0,0 1-1 0 0,-1 0 1 0 0,-4-2 0 0 0,-1 1-461 0 0,0 0 0 0 0,0 1 0 0 0,-10-2 0 0 0,-9 2-532 0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50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03 4607 0 0,'0'0'102'0'0,"0"0"20"0"0,0 0 6 0 0,0-2-21 0 0,6-19-101 0 0,-5 15 358 0 0,1 0 0 0 0,-1 0 0 0 0,2-12-1 0 0,-3 16 158 0 0,1 0 0 0 0,-1 1 0 0 0,1-1-1 0 0,0 0 1 0 0,0 1 0 0 0,0-1 0 0 0,0 0-1 0 0,2-2 1 0 0,2-3-132 0 0,20-30 1359 0 0,-25 35-1377 0 0,0 2 117 0 0,0 0 21 0 0,4-3 3586 0 0,-5 1-2111 0 0,-5 5-2431 0 0,-3 2 1084 0 0,1 1 0 0 0,0 1 0 0 0,0 0 0 0 0,-14 15 1 0 0,5-5-584 0 0,16-17 317 0 0,1 0 117 0 0,0 0 21 0 0,0 0-66 0 0,14-9-278 0 0,8-8 594 0 0,32-32 0 0 0,-18 14-229 0 0,-32 29-530 0 0,-2 4 0 0 0,-1 1 0 0 0,0-1 0 0 0,1 0 0 0 0,-1 0 0 0 0,1 1 0 0 0,-1-1 0 0 0,1 1 0 0 0,3-3 0 0 0,0 2 0 0 0,-1 1 0 0 0,1-1 0 0 0,0 1 0 0 0,0 0 0 0 0,0 1 0 0 0,0-1 0 0 0,0 1 0 0 0,9 0 0 0 0,20 14 0 0 0,-31-12 0 0 0,0-1 0 0 0,0 1 0 0 0,0 0 0 0 0,0 0 0 0 0,0 0 0 0 0,0 0 0 0 0,-1 0 0 0 0,1 0 0 0 0,2 4 0 0 0,18 16 0 0 0,-4-3 0 0 0,-5-5 0 0 0,-7-10 0 0 0,-6-4 0 0 0,-1 0 0 0 0,1 1 0 0 0,-1-1 0 0 0,1 0 0 0 0,-1 1 0 0 0,1-1 0 0 0,-1 1 0 0 0,1-1 0 0 0,-1 1 0 0 0,0-1 0 0 0,1 1 0 0 0,-1-1 0 0 0,0 1 0 0 0,1-1 0 0 0,-1 1 0 0 0,0-1 0 0 0,0 1 0 0 0,0 0 0 0 0,1-1 0 0 0,-1 1 0 0 0,0-1 0 0 0,0 1 0 0 0,0 0 0 0 0,0-1 0 0 0,0 1 0 0 0,0-1 0 0 0,0 1 0 0 0,0 0 0 0 0,0-1 0 0 0,-1 1 0 0 0,1-1 0 0 0,0 1 0 0 0,0 0 0 0 0,0-1 0 0 0,-1 1 0 0 0,1 0 0 0 0,-1 2 0 0 0,-1 8 0 0 0,-1-1 0 0 0,1 0 0 0 0,-2 0 0 0 0,-7 17 0 0 0,-6 14 0 0 0,7-9 0 0 0,-2 0 0 0 0,-29 55 0 0 0,-67 93 0 0 0,97-158 0 0 0,11-22 0 0 0,-1 0 0 0 0,1 0 0 0 0,0 0 0 0 0,0 1 0 0 0,0-1 0 0 0,0 0 0 0 0,0 0 0 0 0,0 1 0 0 0,0-1 0 0 0,0 0 0 0 0,0 0 0 0 0,0 1 0 0 0,0-1 0 0 0,0 0 0 0 0,0 0 0 0 0,0 1 0 0 0,0-1 0 0 0,0 0 0 0 0,0 0 0 0 0,0 1 0 0 0,0-1 0 0 0,0 0 0 0 0,0 0 0 0 0,0 1 0 0 0,0-1 0 0 0,0 0 0 0 0,0 0 0 0 0,0 0 0 0 0,1 1 0 0 0,-1-1 0 0 0,0 0 0 0 0,0 0 0 0 0,0 0 0 0 0,0 1 0 0 0,1-1 0 0 0,-1 0 0 0 0,0 0 0 0 0,0 0 0 0 0,1 0 0 0 0,-1 0 0 0 0,0 0 0 0 0,0 1 0 0 0,0-1 0 0 0,1 0 0 0 0,-1 0 0 0 0,0 0 0 0 0,0 0 0 0 0,1 0 0 0 0,-1 0 0 0 0,0 0 0 0 0,0 0 0 0 0,1 0 0 0 0,-1 0 0 0 0,0 0 0 0 0,0 0 0 0 0,1 0 0 0 0,-1 0 0 0 0,0 0 0 0 0,0 0 0 0 0,1-1 0 0 0,-1 1 0 0 0,10 0 0 0 0,-2-4-64 0 0,-6 2-148 0 0,0 0 0 0 0,0 0 0 0 0,-1-1 0 0 0,1 1 1 0 0,0-1-1 0 0,-1 0 0 0 0,0 1 0 0 0,0-1 0 0 0,0 0 0 0 0,0 0 0 0 0,0 0 0 0 0,0 0 0 0 0,-1 0 0 0 0,1 0 0 0 0,-1-4 1 0 0,1 4-276 0 0,-1 0 0 0 0,0 0-1 0 0,0 1 1 0 0,-1-1 0 0 0,1 0 0 0 0,0 1 0 0 0,-1-1 0 0 0,0 0 0 0 0,0 1 0 0 0,-1-4 0 0 0,0 4-212 0 0,0-1 1 0 0,0 1-1 0 0,0 0 0 0 0,0 0 0 0 0,0 1 1 0 0,0-1-1 0 0,-1 0 0 0 0,1 1 0 0 0,-1-1 1 0 0,1 1-1 0 0,-1 0 0 0 0,-5-2 0 0 0,-4-1-1349 0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51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0 8287 0 0,'0'0'382'0'0,"0"0"-8"0"0,0 0-102 0 0,0 0 463 0 0,0 0 234 0 0,0 0 45 0 0,-4-3 623 0 0,4 1 2868 0 0,2-1-3881 0 0,0 0-1 0 0,1 1 0 0 0,-1-1 0 0 0,1 0 1 0 0,0 1-1 0 0,5-4 0 0 0,1 1-148 0 0,1 0-1 0 0,12-5 1 0 0,5 2 1114 0 0,-17 6-1573 0 0,4 0-16 0 0,-11 3 0 0 0,3 4 0 0 0,28 0 0 0 0,-31-4 0 0 0,7 1 0 0 0,20-7 0 0 0,-12-1-5610 0 0,-18 6 3564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03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354 11975 0 0,'0'0'267'0'0,"0"0"42"0"0,0 0 17 0 0,0 0-28 0 0,8-5-186 0 0,-4 1 207 0 0,1 0 0 0 0,-1 0 0 0 0,0-1 0 0 0,-1 0 0 0 0,1 1 0 0 0,3-7-1 0 0,13-18 1910 0 0,-11 17-1733 0 0,0 1-1 0 0,-1-2 1 0 0,-1 1 0 0 0,0-1-1 0 0,-1 0 1 0 0,7-23 0 0 0,8-13 1198 0 0,-10 13-1077 0 0,-11 35-597 0 0,1 0 0 0 0,-1 0 0 0 0,1 0-1 0 0,-1 0 1 0 0,0 0 0 0 0,0 0 0 0 0,1-1 0 0 0,-1 1 0 0 0,0 0-1 0 0,0 0 1 0 0,0 0 0 0 0,0 0 0 0 0,0 0 0 0 0,-1 0-1 0 0,1 0 1 0 0,-1-2 0 0 0,1 3 6 0 0,0 0 0 0 0,0-1 1 0 0,-1 1-1 0 0,1 0 0 0 0,0 0 0 0 0,-1 0 0 0 0,1-1 0 0 0,0 1 0 0 0,-1 0 1 0 0,1 0-1 0 0,0 0 0 0 0,-1 0 0 0 0,1 0 0 0 0,-1 0 0 0 0,1-1 0 0 0,0 1 1 0 0,-1 0-1 0 0,1 0 0 0 0,-1 0 0 0 0,1 0 0 0 0,0 0 0 0 0,-1 1 0 0 0,1-1 1 0 0,0 0-1 0 0,-1 0 0 0 0,1 0 0 0 0,-1 0 0 0 0,-1 1 78 0 0,0 0-1 0 0,0 0 0 0 0,0 0 1 0 0,0 0-1 0 0,0 0 1 0 0,0 1-1 0 0,0-1 0 0 0,0 0 1 0 0,-3 4-1 0 0,-8 23-102 0 0,0 0 0 0 0,-16 53 0 0 0,10-24 0 0 0,-14 47 0 0 0,-27 156 0 0 0,22 28 0 0 0,36-274 0 0 0,3-8 0 0 0,2-8 0 0 0,3-7 0 0 0,-6 8 0 0 0,11-19 0 0 0,-1-2 0 0 0,-2 1 0 0 0,0-1 0 0 0,-1-1 0 0 0,6-32 0 0 0,-10 40 0 0 0,17-108 0 0 0,-11 57 0 0 0,-7 54 0 0 0,0-24 0 0 0,-2 32 0 0 0,0 1 0 0 0,0 0 0 0 0,0-1 0 0 0,-1 1 0 0 0,0 0 0 0 0,1 0 0 0 0,-1-1 0 0 0,0 1 0 0 0,-1 0 0 0 0,1 0 0 0 0,0 0 0 0 0,-3-4 0 0 0,4 7 0 0 0,-1-1 0 0 0,1 1 0 0 0,-1 0 0 0 0,1-1 0 0 0,-1 1 0 0 0,1-1 0 0 0,-1 1 0 0 0,1 0 0 0 0,-1-1 0 0 0,1 1 0 0 0,-1 0 0 0 0,1-1 0 0 0,-1 1 0 0 0,1 0 0 0 0,-1 0 0 0 0,0-1 0 0 0,1 1 0 0 0,-1 0 0 0 0,1 0 0 0 0,-1 0 0 0 0,0 0 0 0 0,1 0 0 0 0,-1 0 0 0 0,1 0 0 0 0,-1 0 0 0 0,0 0 0 0 0,1 0 0 0 0,-1 1 0 0 0,1-1 0 0 0,-1 0 0 0 0,0 0 0 0 0,1 0 0 0 0,-2 1 0 0 0,1 0 0 0 0,-3 0 0 0 0,0 1 0 0 0,1-1 0 0 0,-1 1 0 0 0,1 0 0 0 0,-1 0 0 0 0,1 0 0 0 0,0 0 0 0 0,0 1 0 0 0,0 0 0 0 0,0-1 0 0 0,1 1 0 0 0,-1 0 0 0 0,1 0 0 0 0,-1 0 0 0 0,-1 5 0 0 0,-4 4 0 0 0,2 1 0 0 0,-10 25 0 0 0,10-16 0 0 0,7-17 0 0 0,-1 1 0 0 0,1-1 0 0 0,0 1 0 0 0,2 6 0 0 0,-3-12 0 0 0,0 1 0 0 0,0 0 0 0 0,0 0 0 0 0,1-1 0 0 0,-1 1 0 0 0,0 0 0 0 0,0 0 0 0 0,1-1 0 0 0,-1 1 0 0 0,1 0 0 0 0,-1-1 0 0 0,1 1 0 0 0,-1 0 0 0 0,1-1 0 0 0,-1 1 0 0 0,1-1 0 0 0,-1 1 0 0 0,1-1 0 0 0,0 1 0 0 0,-1-1 0 0 0,1 0 0 0 0,0 1 0 0 0,0-1 0 0 0,-1 0 0 0 0,1 1 0 0 0,0-1 0 0 0,0 0 0 0 0,-1 0 0 0 0,1 1 0 0 0,0-1 0 0 0,0 0 0 0 0,-1 0 0 0 0,1 0 0 0 0,0 0 0 0 0,1-1 0 0 0,1 1 0 0 0,4 1 0 0 0,0-1 0 0 0,0 0 0 0 0,-1 0 0 0 0,1-1 0 0 0,0 0 0 0 0,0 0 0 0 0,-1-1 0 0 0,1 0 0 0 0,-1 0 0 0 0,1-1 0 0 0,-1 1 0 0 0,0-1 0 0 0,6-4 0 0 0,11-8 0 0 0,-2 0 0 0 0,22-20 0 0 0,-9 8 0 0 0,54-44 72 0 0,-93 95 1296 0 0,1-6-1198 0 0,1 0 0 0 0,-2 21 0 0 0,5-33-341 0 0,-1 1 1 0 0,2-1-1 0 0,-1 0 0 0 0,1 0 1 0 0,0 0-1 0 0,0 0 0 0 0,0 0 0 0 0,1-1 1 0 0,0 1-1 0 0,4 8 0 0 0,-5-12 169 0 0,1 0 1 0 0,-1 0-1 0 0,0 0 0 0 0,1 0 0 0 0,-1 0 1 0 0,1-1-1 0 0,0 1 0 0 0,0-1 0 0 0,-1 1 1 0 0,1-1-1 0 0,0 0 0 0 0,0 0 0 0 0,0 0 1 0 0,0 0-1 0 0,1 0 0 0 0,-1 0 0 0 0,0 0 1 0 0,0-1-1 0 0,0 1 0 0 0,1-1 0 0 0,-1 0 1 0 0,0 1-1 0 0,1-1 0 0 0,-1 0 0 0 0,0-1 1 0 0,1 1-1 0 0,-1 0 0 0 0,0 0 0 0 0,3-2 1 0 0,1 1 40 0 0,-1-1 1 0 0,1 0 0 0 0,0 0 0 0 0,-1 0 0 0 0,1-1-1 0 0,-1 0 1 0 0,0 0 0 0 0,0 0 0 0 0,0-1 0 0 0,5-3-1 0 0,-5 1 45 0 0,1 0 0 0 0,-1-1 0 0 0,0 1-1 0 0,-1-1 1 0 0,0 0 0 0 0,0 0-1 0 0,0 0 1 0 0,-1-1 0 0 0,0 1 0 0 0,0-1-1 0 0,-1 0 1 0 0,0 0 0 0 0,0 0-1 0 0,-1 0 1 0 0,0 0 0 0 0,0 0 0 0 0,-1 0-1 0 0,-2-15 1 0 0,2 22-84 0 0,0-1 0 0 0,0 0 0 0 0,0 1 0 0 0,0-1 0 0 0,-1 0 0 0 0,1 1 0 0 0,-1-1 0 0 0,1 1 0 0 0,-1-1 0 0 0,0 1 0 0 0,0-1 0 0 0,1 1 0 0 0,-1-1 0 0 0,0 1 0 0 0,0 0 0 0 0,0 0 0 0 0,-1-1 0 0 0,1 1 0 0 0,0 0 0 0 0,0 0 0 0 0,-1 0 0 0 0,1 0 0 0 0,0 0 0 0 0,-1 1 0 0 0,1-1 0 0 0,-1 0 0 0 0,1 0 0 0 0,-1 1 0 0 0,0-1 0 0 0,1 1 0 0 0,-3-1 0 0 0,1 1 0 0 0,-1 0 0 0 0,1 1 0 0 0,0-1 0 0 0,-1 0 0 0 0,1 1 0 0 0,0 0 0 0 0,0 0 0 0 0,0 0 0 0 0,0 0 0 0 0,0 0 0 0 0,0 1 0 0 0,0-1 0 0 0,0 1 0 0 0,0 0 0 0 0,-2 2 0 0 0,0 0-122 0 0,0 0 0 0 0,1 0 0 0 0,-1 1 0 0 0,1 0 0 0 0,0 0 0 0 0,1 0 0 0 0,-4 6 0 0 0,6-10 94 0 0,0 0-1 0 0,0 1 0 0 0,1-1 1 0 0,-1 0-1 0 0,0 1 1 0 0,1-1-1 0 0,0 1 1 0 0,-1-1-1 0 0,1 1 0 0 0,0-1 1 0 0,-1 1-1 0 0,1-1 1 0 0,0 1-1 0 0,0-1 1 0 0,0 1-1 0 0,1-1 0 0 0,-1 1 1 0 0,0-1-1 0 0,0 1 1 0 0,1-1-1 0 0,-1 0 1 0 0,1 1-1 0 0,-1-1 0 0 0,1 1 1 0 0,0-1-1 0 0,0 0 1 0 0,-1 1-1 0 0,1-1 1 0 0,0 0-1 0 0,0 0 0 0 0,0 0 1 0 0,0 0-1 0 0,0 0 1 0 0,3 2-1 0 0,-1-2 27 0 0,0 1 1 0 0,0-1-1 0 0,1 0 0 0 0,-1 1 1 0 0,1-2-1 0 0,-1 1 0 0 0,0 0 1 0 0,1-1-1 0 0,-1 1 0 0 0,1-1 1 0 0,5 0-1 0 0,1-1 3 0 0,0 0 0 0 0,-1 0 0 0 0,11-3 0 0 0,6-5-1 0 0,26-10 0 0 0,-30 10 0 0 0,-1 1 0 0 0,31-7 0 0 0,-47 13 0 0 0,-4 2 0 0 0,1-1 0 0 0,-1 1 0 0 0,0 0 0 0 0,1 0 0 0 0,-1-1 0 0 0,0 1 0 0 0,1 0 0 0 0,-1 0 0 0 0,1 0 0 0 0,-1 0 0 0 0,0 1 0 0 0,1-1 0 0 0,-1 0 0 0 0,0 0 0 0 0,1 1 0 0 0,-1-1 0 0 0,0 1 0 0 0,2 0 0 0 0,5 4 0 0 0,-7-5 0 0 0,-1 0 0 0 0,1 1 0 0 0,-1-1 0 0 0,1 0 0 0 0,-1 1 0 0 0,1-1 0 0 0,-1 0 0 0 0,1 1 0 0 0,-1-1 0 0 0,1 1 0 0 0,-1-1 0 0 0,1 1 0 0 0,-1-1 0 0 0,0 1 0 0 0,1-1 0 0 0,-1 1 0 0 0,0 0 0 0 0,1-1 0 0 0,-1 1 0 0 0,0 0 0 0 0,0-1 0 0 0,0 1 0 0 0,1-1 0 0 0,-1 1 0 0 0,0 0 0 0 0,0 1 0 0 0,0 0 0 0 0,1 5 165 0 0,0 0 1 0 0,-1-1-1 0 0,0 1 1 0 0,0 0-1 0 0,0 0 0 0 0,-1 0 1 0 0,0 0-1 0 0,0-1 0 0 0,0 1 1 0 0,-4 7-1 0 0,1 4 8 0 0,4-18-173 0 0,0 0 0 0 0,0 0 0 0 0,0 0 0 0 0,0 0 0 0 0,0 0 0 0 0,1 0 0 0 0,-1-1 0 0 0,0 1 0 0 0,0 0 0 0 0,0 0 0 0 0,0 0 0 0 0,0 0 0 0 0,0 0 0 0 0,1 0 0 0 0,-1 0 0 0 0,0 0 0 0 0,0 0 0 0 0,0 0 0 0 0,0 0 0 0 0,0 0 0 0 0,0 0 0 0 0,1 0 0 0 0,-1 0 0 0 0,0 0 0 0 0,0 0 0 0 0,0 1 0 0 0,0-1 0 0 0,0 0 0 0 0,0 0 0 0 0,1 0 0 0 0,-1 0 0 0 0,0 0 0 0 0,0 0 0 0 0,0 0 0 0 0,0 0 0 0 0,0 0 0 0 0,0 0 0 0 0,0 0 0 0 0,0 1 0 0 0,0-1 0 0 0,0 0 0 0 0,0 0 0 0 0,1 0 0 0 0,-1 0 0 0 0,0 0 0 0 0,0 0 0 0 0,0 1 0 0 0,0-1 0 0 0,0 0 0 0 0,0 0 0 0 0,0 0 0 0 0,0 0 0 0 0,0 0 0 0 0,0 0 0 0 0,0 1 0 0 0,9-10 0 0 0,-9 9 0 0 0,64-83 0 0 0,-7 9 0 0 0,-43 53 0 0 0,-9 15 0 0 0,5 6 0 0 0,-4 1-221 0 0,1 1 0 0 0,0 0 1 0 0,-1 0-1 0 0,11 6 0 0 0,-9-4-75 0 0,-1-1 0 0 0,16 4 0 0 0,-14-4 330 0 0,0-2-1 0 0,0 1 0 0 0,0-1 1 0 0,1-1-1 0 0,-1 0 1 0 0,0 0-1 0 0,0 0 1 0 0,1-1-1 0 0,-1-1 0 0 0,0 0 1 0 0,0 0-1 0 0,13-5 1 0 0,-18 5 138 0 0,12-4 685 0 0,-14 5-484 0 0,-10 3-218 0 0,1 1-155 0 0,0 1 0 0 0,1-1 0 0 0,-1 1 0 0 0,1 0 0 0 0,0 1 0 0 0,0-1 0 0 0,0 1 0 0 0,0 0 0 0 0,-5 7 0 0 0,1 0 0 0 0,0 0 0 0 0,1 1 0 0 0,-11 19 0 0 0,17-26-9 0 0,0 0 0 0 0,0 0 0 0 0,1 0-1 0 0,0 1 1 0 0,0-1 0 0 0,1 1 0 0 0,0-1 0 0 0,0 1 0 0 0,0 6-1 0 0,1-11 2 0 0,0 0-1 0 0,0 0 0 0 0,0 0 0 0 0,0 0 0 0 0,0 0 0 0 0,1 0 0 0 0,-1 0 1 0 0,1 0-1 0 0,-1 0 0 0 0,1-1 0 0 0,0 1 0 0 0,0 0 0 0 0,0 0 1 0 0,0-1-1 0 0,0 1 0 0 0,0-1 0 0 0,0 1 0 0 0,1-1 0 0 0,-1 1 0 0 0,0-1 1 0 0,1 1-1 0 0,-1-1 0 0 0,1 0 0 0 0,0 0 0 0 0,-1 0 0 0 0,1 0 1 0 0,0 0-1 0 0,0 0 0 0 0,-1-1 0 0 0,1 1 0 0 0,0-1 0 0 0,0 1 0 0 0,0-1 1 0 0,4 1-1 0 0,0-1-139 0 0,0 0 1 0 0,0 0 0 0 0,0-1 0 0 0,-1 1-1 0 0,1-1 1 0 0,0-1 0 0 0,0 1 0 0 0,0-1-1 0 0,-1 0 1 0 0,9-4 0 0 0,6-5 349 0 0,26-17 1 0 0,-45 27-178 0 0,18-13 74 0 0,-2-1-1 0 0,0-1 1 0 0,0 0-1 0 0,-2-1 0 0 0,0-1 1 0 0,-1 0-1 0 0,-1-1 1 0 0,0-1-1 0 0,10-22 0 0 0,-13 21 2 0 0,-1-1-1 0 0,-1 0 0 0 0,7-26 0 0 0,9-69 104 0 0,-19 90-196 0 0,0 3-7 0 0,-5 24 1 0 0,0 0 0 0 0,-1 0 0 0 0,1 0 0 0 0,0 1 1 0 0,0-1-1 0 0,0 0 0 0 0,0 0 0 0 0,0 0 0 0 0,-1 0 0 0 0,1 0 0 0 0,0 0 0 0 0,0 0 0 0 0,0 0 0 0 0,0 0 0 0 0,-1 1 1 0 0,1-1-1 0 0,0 0 0 0 0,0 0 0 0 0,0 0 0 0 0,-1 0 0 0 0,1 0 0 0 0,0 0 0 0 0,0 0 0 0 0,0 0 0 0 0,-1 0 0 0 0,1 0 1 0 0,0 0-1 0 0,0 0 0 0 0,0-1 0 0 0,0 1 0 0 0,-1 0 0 0 0,1 0 0 0 0,0 0 0 0 0,0 0 0 0 0,0 0 0 0 0,0 0 0 0 0,-1 0 1 0 0,1 0-1 0 0,0-1 0 0 0,0 1 0 0 0,0 0 0 0 0,0 0 0 0 0,0 0 0 0 0,-1 0 0 0 0,1 0 0 0 0,0-1 0 0 0,0 1 0 0 0,0 0 1 0 0,0 0-1 0 0,0 0 0 0 0,0-1 0 0 0,0 1 0 0 0,0 0 0 0 0,0 0 0 0 0,0 0 0 0 0,0 0 0 0 0,0-1 0 0 0,0 1 0 0 0,0 0 1 0 0,0 0-1 0 0,0 0 0 0 0,0-1 0 0 0,0 1 0 0 0,0 0 0 0 0,0 0 0 0 0,-3 2 80 0 0,0 1-1 0 0,1 0 0 0 0,-1 0 1 0 0,1 0-1 0 0,-1 1 1 0 0,1-1-1 0 0,0 0 1 0 0,-3 7-1 0 0,-11 35 936 0 0,8-21-780 0 0,-41 117-1113 0 0,40-106 651 0 0,0 0-1 0 0,-3 41 0 0 0,11-70 213 0 0,1 1 1 0 0,0-1 0 0 0,0 0 0 0 0,0 1-1 0 0,1-1 1 0 0,0 0 0 0 0,0 0 0 0 0,4 10-1 0 0,-5-14 5 0 0,1-1-1 0 0,0 1 0 0 0,0 0 0 0 0,0 0 0 0 0,0-1 0 0 0,0 1 0 0 0,0 0 1 0 0,0-1-1 0 0,0 1 0 0 0,1-1 0 0 0,-1 1 0 0 0,1-1 0 0 0,-1 0 0 0 0,1 0 1 0 0,-1 0-1 0 0,1 0 0 0 0,0 0 0 0 0,-1 0 0 0 0,1 0 0 0 0,0 0 0 0 0,0-1 1 0 0,0 1-1 0 0,0 0 0 0 0,-1-1 0 0 0,1 0 0 0 0,0 0 0 0 0,0 1 0 0 0,0-1 1 0 0,0 0-1 0 0,0 0 0 0 0,2-1 0 0 0,5-1 10 0 0,0 0 0 0 0,-1 0 0 0 0,1-1 0 0 0,-1 0 0 0 0,16-8 0 0 0,39-27 0 0 0,-42 24 0 0 0,2-2 395 0 0,0-2 0 0 0,-1-1 1 0 0,-1-1-1 0 0,36-45 0 0 0,-52 57-379 0 0,-5 8-16 0 0,-1 0 0 0 0,1 0 0 0 0,0 0 0 0 0,0 0 0 0 0,0 0 0 0 0,0 0 0 0 0,0 1 0 0 0,-1-1 0 0 0,1 0 0 0 0,0 0 0 0 0,0 0 0 0 0,0 0 0 0 0,0 0 0 0 0,-1 0 0 0 0,1 0 0 0 0,0 0 0 0 0,0 0 0 0 0,0 0 0 0 0,0 0 0 0 0,-1-1 0 0 0,1 1 0 0 0,0 0 0 0 0,0 0 0 0 0,0 0 0 0 0,0 0 0 0 0,0 0 0 0 0,-1 0 0 0 0,1 0 0 0 0,0 0 0 0 0,0 0 0 0 0,0 0 0 0 0,0-1 0 0 0,0 1 0 0 0,0 0 0 0 0,-1 0 0 0 0,1 0 0 0 0,0 0 0 0 0,0 0 0 0 0,0-1 0 0 0,0 1 0 0 0,0 0 0 0 0,0 0 0 0 0,0 0 0 0 0,0 0 0 0 0,0 0 0 0 0,0-1 0 0 0,0 1 0 0 0,0 0 0 0 0,0 0 0 0 0,0 0 0 0 0,0 0 0 0 0,0-1 0 0 0,0 1 0 0 0,-7 6 0 0 0,1-1 0 0 0,0 2 0 0 0,1-1 0 0 0,-1 1 0 0 0,1-1 0 0 0,0 2 0 0 0,1-1 0 0 0,0 0 0 0 0,-6 14 0 0 0,8-15 0 0 0,0 0 0 0 0,0-1 0 0 0,1 1 0 0 0,-1 0 0 0 0,1 0 0 0 0,1-1 0 0 0,-1 1 0 0 0,1 0 0 0 0,0 0 0 0 0,0 0 0 0 0,1 0 0 0 0,0 0 0 0 0,0 0 0 0 0,3 10 0 0 0,-3-15 0 0 0,0 1 0 0 0,0 0 0 0 0,0-1 0 0 0,0 1 0 0 0,0 0 0 0 0,0-1 0 0 0,1 0 0 0 0,-1 1 0 0 0,0-1 0 0 0,1 0 0 0 0,-1 1 0 0 0,1-1 0 0 0,0 0 0 0 0,-1 0 0 0 0,1 0 0 0 0,0 0 0 0 0,-1-1 0 0 0,1 1 0 0 0,0 0 0 0 0,0-1 0 0 0,0 1 0 0 0,0-1 0 0 0,0 0 0 0 0,0 0 0 0 0,0 0 0 0 0,0 0 0 0 0,-1 0 0 0 0,1 0 0 0 0,4-1 0 0 0,4 0 0 0 0,1-1 0 0 0,-1-1 0 0 0,20-7 0 0 0,-29 10 0 0 0,18-7 0 0 0,-1-1 0 0 0,0-1 0 0 0,-1 0 0 0 0,0-2 0 0 0,0 0 0 0 0,-1-1 0 0 0,-1 0 0 0 0,0-1 0 0 0,15-16 0 0 0,-21 18 0 0 0,1 0 0 0 0,-1-1 0 0 0,-1 0 0 0 0,0-1 0 0 0,-1 0 0 0 0,0 0 0 0 0,-1 0 0 0 0,-1-1 0 0 0,0 0 0 0 0,0 0 0 0 0,-2 0 0 0 0,5-29 0 0 0,-7 34 0 0 0,-1 6 0 0 0,1 0 0 0 0,-1 0 0 0 0,0 0 0 0 0,0 0 0 0 0,0-1 0 0 0,0 1 0 0 0,-1 0 0 0 0,0-6 0 0 0,1 9 0 0 0,0 0 0 0 0,0 0 0 0 0,-1-1 0 0 0,1 1 0 0 0,0 0 0 0 0,0 0 0 0 0,0-1 0 0 0,0 1 0 0 0,0 0 0 0 0,0 0 0 0 0,0 0 0 0 0,0-1 0 0 0,-1 1 0 0 0,1 0 0 0 0,0 0 0 0 0,0 0 0 0 0,0-1 0 0 0,0 1 0 0 0,-1 0 0 0 0,1 0 0 0 0,0 0 0 0 0,0 0 0 0 0,0-1 0 0 0,-1 1 0 0 0,1 0 0 0 0,0 0 0 0 0,0 0 0 0 0,-1 0 0 0 0,1 0 0 0 0,0 0 0 0 0,0 0 0 0 0,-1 0 0 0 0,1 0 0 0 0,0 0 0 0 0,0 0 0 0 0,-1 0 0 0 0,1 0 0 0 0,0 0 0 0 0,0 0 0 0 0,-1 0 0 0 0,1 0 0 0 0,0 0 0 0 0,0 0 0 0 0,-1 0 0 0 0,1 0 0 0 0,0 0 0 0 0,0 1 0 0 0,-1-1 0 0 0,1 0 0 0 0,0 0 0 0 0,0 0 0 0 0,0 0 0 0 0,-1 1 0 0 0,1-1 0 0 0,0 0 0 0 0,0 1 0 0 0,-6 3 0 0 0,1 0 0 0 0,0 0 0 0 0,1 1 0 0 0,-1 0 0 0 0,1 0 0 0 0,0 0 0 0 0,0 0 0 0 0,1 1 0 0 0,-6 9 0 0 0,0 4 0 0 0,-11 35 0 0 0,12-27 0 0 0,0 0 0 0 0,-3 29 0 0 0,10-43 0 0 0,0-1 0 0 0,0 1 0 0 0,1-1 0 0 0,0 1 0 0 0,2 0 0 0 0,4 24 0 0 0,-6-35 0 0 0,1 1 0 0 0,0-1 0 0 0,-1 1 0 0 0,1-1 0 0 0,0 0 0 0 0,0 1 0 0 0,1-1 0 0 0,-1 0 0 0 0,0 0 0 0 0,1 1 0 0 0,-1-1 0 0 0,1 0 0 0 0,0-1 0 0 0,0 1 0 0 0,0 0 0 0 0,0 0 0 0 0,0-1 0 0 0,0 1 0 0 0,0-1 0 0 0,0 0 0 0 0,1 1 0 0 0,-1-1 0 0 0,0 0 0 0 0,1 0 0 0 0,-1-1 0 0 0,1 1 0 0 0,-1 0 0 0 0,1-1 0 0 0,-1 0 0 0 0,1 1 0 0 0,0-1 0 0 0,-1 0 0 0 0,1-1 0 0 0,-1 1 0 0 0,1 0 0 0 0,2-1 0 0 0,5-2 0 0 0,1 1 0 0 0,-1-2 0 0 0,0 1 0 0 0,-1-1 0 0 0,1-1 0 0 0,-1 0 0 0 0,14-9 0 0 0,12-13 0 0 0,-1-2 0 0 0,57-62 0 0 0,-87 86 0 0 0,11-12 0 0 0,0-1 0 0 0,-2-1 0 0 0,16-26 0 0 0,27-64 0 0 0,-42 81 0 0 0,-3 4 0 0 0,-1 1 0 0 0,-1-1 0 0 0,-1-1 0 0 0,-1 1 0 0 0,5-39 0 0 0,-11 63 0 0 0,-1 0 0 0 0,0-1 0 0 0,0 1 0 0 0,0 0 0 0 0,0-1 0 0 0,0 1 0 0 0,0 0 0 0 0,0-1 0 0 0,0 1 0 0 0,0-1 0 0 0,0 1 0 0 0,0 0 0 0 0,0-1 0 0 0,0 1 0 0 0,0 0 0 0 0,0-1 0 0 0,0 1 0 0 0,0 0 0 0 0,0-1 0 0 0,0 1 0 0 0,0 0 0 0 0,0-1 0 0 0,-1 1 0 0 0,1 0 0 0 0,0-1 0 0 0,0 1 0 0 0,0 0 0 0 0,-1 0 0 0 0,1-1 0 0 0,0 1 0 0 0,-1 0 0 0 0,1 0 0 0 0,0-1 0 0 0,0 1 0 0 0,-1 0 0 0 0,1 0 0 0 0,0 0 0 0 0,-1-1 0 0 0,1 1 0 0 0,0 0 0 0 0,-1 0 0 0 0,1 0 0 0 0,0 0 0 0 0,-1 0 0 0 0,1 0 0 0 0,0 0 0 0 0,-1 0 0 0 0,1 0 0 0 0,-1 0 0 0 0,1 0 0 0 0,0 0 0 0 0,-1 0 0 0 0,1 0 0 0 0,0 0 0 0 0,-1 0 0 0 0,1 0 0 0 0,0 1 0 0 0,-1-1 0 0 0,1 0 0 0 0,0 0 0 0 0,-1 0 0 0 0,1 1 0 0 0,0-1 0 0 0,0 0 0 0 0,-1 0 0 0 0,1 1 0 0 0,0-1 0 0 0,0 0 0 0 0,-1 1 0 0 0,1-1 0 0 0,-5 4 0 0 0,1 1 0 0 0,-1 0 0 0 0,1 0 0 0 0,0 0 0 0 0,1 0 0 0 0,-1 0 0 0 0,-2 7 0 0 0,-2 1 0 0 0,2-2 0 0 0,0 1 0 0 0,1 0 0 0 0,0 0 0 0 0,0 0 0 0 0,-3 20 0 0 0,-8 67 0 0 0,3-16 0 0 0,8-51 0 0 0,-1 47 0 0 0,0-3 0 0 0,5-70 0 0 0,0 0 0 0 0,0 0 0 0 0,1 0 0 0 0,0 0 0 0 0,-1 0 0 0 0,2 0 0 0 0,-1 0 0 0 0,3 11 0 0 0,2-8 0 0 0,-4-9 0 0 0,0 0 0 0 0,0 0 0 0 0,1 0 0 0 0,-1 0 0 0 0,0 0 0 0 0,0 0 0 0 0,0 0 0 0 0,0-1 0 0 0,0 1 0 0 0,0 0 0 0 0,0-1 0 0 0,0 1 0 0 0,-1-1 0 0 0,1 1 0 0 0,0-1 0 0 0,0 1 0 0 0,0-1 0 0 0,0 1 0 0 0,0-1 0 0 0,-1 0 0 0 0,1 0 0 0 0,0 1 0 0 0,0-3 0 0 0,18-20 0 0 0,-16 19 0 0 0,-1-1 0 0 0,1 0 0 0 0,-1 0 0 0 0,-1 0 0 0 0,1 0 0 0 0,-1 0 0 0 0,0 0 0 0 0,0 0 0 0 0,0-1 0 0 0,-1 1 0 0 0,0 0 0 0 0,0-1 0 0 0,0 1 0 0 0,-2-10 0 0 0,0 6 0 0 0,0-1 0 0 0,0 1 0 0 0,-1 0 0 0 0,0 0 0 0 0,0 0 0 0 0,-1 1 0 0 0,-7-12 0 0 0,10 18 0 0 0,0 1 0 0 0,0 0 0 0 0,0-1 0 0 0,0 1 0 0 0,0 0 0 0 0,0-1 0 0 0,0 1 0 0 0,-1 0 0 0 0,1 0 0 0 0,0 0 0 0 0,-1 0 0 0 0,1 0 0 0 0,0 1 0 0 0,-1-1 0 0 0,0 0 0 0 0,1 1 0 0 0,-1-1 0 0 0,1 1 0 0 0,-1-1 0 0 0,-2 1 0 0 0,2 0 0 0 0,0 0 0 0 0,1 0 0 0 0,-1 1 0 0 0,0-1 0 0 0,0 0 0 0 0,0 1 0 0 0,1 0 0 0 0,-1-1 0 0 0,0 1 0 0 0,1 0 0 0 0,-1 0 0 0 0,0 0 0 0 0,1 0 0 0 0,0 0 0 0 0,-1 0 0 0 0,1 1 0 0 0,-1-1 0 0 0,0 2 0 0 0,-1 1 0 0 0,0-1 0 0 0,1 0 0 0 0,-1 1 0 0 0,1 0 0 0 0,0-1 0 0 0,0 1 0 0 0,1 0 0 0 0,-2 6 0 0 0,2-9 0 0 0,1 1 0 0 0,-1 0 0 0 0,1-1 0 0 0,0 1 0 0 0,0 0 0 0 0,-1-1 0 0 0,1 1 0 0 0,1 0 0 0 0,-1 0 0 0 0,0-1 0 0 0,0 1 0 0 0,1 0 0 0 0,-1-1 0 0 0,0 1 0 0 0,1 0 0 0 0,0-1 0 0 0,-1 1 0 0 0,1-1 0 0 0,0 1 0 0 0,0-1 0 0 0,0 1 0 0 0,2 1 0 0 0,-2-1-1 0 0,0-1 1 0 0,1 1-1 0 0,-1-1 1 0 0,1 0-1 0 0,-1 0 0 0 0,1 1 1 0 0,0-1-1 0 0,-1 0 0 0 0,1 0 1 0 0,0 0-1 0 0,0-1 1 0 0,0 1-1 0 0,0 0 0 0 0,-1-1 1 0 0,1 1-1 0 0,0-1 0 0 0,0 0 1 0 0,0 0-1 0 0,0 1 1 0 0,4-2-1 0 0,1 1-50 0 0,5 0-369 0 0,0-1-1 0 0,0 0 1 0 0,0-2-1 0 0,0 1 1 0 0,22-8-1 0 0,52-25-3155 0 0,-83 34 3490 0 0,34-15-1449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18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0135 0 0,'0'0'464'0'0,"0"0"-9"0"0,0 0-87 0 0,0 0 728 0 0,0 0 353 0 0,0 0 73 0 0,0 0-57 0 0,0 0-288 0 0,1 0-121 0 0,13-1 1410 0 0,-12 1-2188 0 0,1 0 1 0 0,0 0 0 0 0,0 0-1 0 0,0 0 1 0 0,-1 0 0 0 0,1 0-1 0 0,0 1 1 0 0,0 0-1 0 0,3 1 1 0 0,-5-2 233 0 0,-1 0-68 0 0,2 1-289 0 0,9 5-138 0 0,-9-4-19 0 0,8 6 76 0 0,-9-7 297 0 0,0 0 117 0 0,3 2-409 0 0,0 0 1 0 0,0 1 0 0 0,0 0 0 0 0,-1 0-1 0 0,0 0 1 0 0,0 0 0 0 0,0 1 0 0 0,0-1-1 0 0,-1 1 1 0 0,0-1 0 0 0,0 1-1 0 0,0 0 1 0 0,0 0 0 0 0,1 9 0 0 0,2 9-43 0 0,3 46-1 0 0,-7-52 255 0 0,5 178 1314 0 0,-8-183-1605 0 0,0 0 0 0 0,0 0 0 0 0,-2-1 0 0 0,1 1 0 0 0,-1-1 0 0 0,-1 1 0 0 0,0-1 0 0 0,-12 19 0 0 0,8-19-855 0 0,0 0-1 0 0,-17 17 0 0 0,24-27-5805 0 0,-5 1-2127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51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36 13823 0 0,'0'0'315'0'0,"0"0"45"0"0,8-5 465 0 0,18-19 46 0 0,-25 23 98 0 0,-1 1 45 0 0,0 0-61 0 0,0 0-288 0 0,8-3 716 0 0,-2 1 1874 0 0,-9 11-2047 0 0,-32 46 768 0 0,29-41-1976 0 0,6-12 0 0 0,0-2 0 0 0,0 1 0 0 0,0-1 0 0 0,0 1 0 0 0,0-1 0 0 0,0 1 0 0 0,0-1 0 0 0,-1 1 0 0 0,1-1 0 0 0,1 1 0 0 0,-1-1 0 0 0,0 0 0 0 0,0 1 0 0 0,0-1 0 0 0,0 1 0 0 0,0-1 0 0 0,0 1 0 0 0,0-1 0 0 0,1 0 0 0 0,-1 1 0 0 0,0-1 0 0 0,0 1 0 0 0,0-1 0 0 0,1 0 0 0 0,-1 1 0 0 0,0-1 0 0 0,1 0 0 0 0,-1 1 0 0 0,0-1 0 0 0,1 0 0 0 0,-1 1 0 0 0,0-1 0 0 0,1 0 0 0 0,-1 0 0 0 0,1 0 0 0 0,-1 1 0 0 0,1-1 0 0 0,0 0 0 0 0,2 3 0 0 0,12 5 0 0 0,-6-4 0 0 0,37 10 0 0 0,-37-11 0 0 0,-2 0 0 0 0,3 6 0 0 0,-8-8 0 0 0,2 1 0 0 0,3 11 0 0 0,-4-8 9 0 0,-1 0 0 0 0,0 1-1 0 0,0-1 1 0 0,-1 1 0 0 0,0-1 0 0 0,0 1 0 0 0,0 0-1 0 0,-1 0 1 0 0,0-1 0 0 0,0 1 0 0 0,-1 7-1 0 0,1-9 13 0 0,-1 0 1 0 0,0 0-1 0 0,0 0 0 0 0,0 0 0 0 0,0 0 0 0 0,-1 0 0 0 0,1 0 0 0 0,-1-1 0 0 0,0 1 0 0 0,-1 0 0 0 0,1-1 0 0 0,0 1 0 0 0,-1-1 1 0 0,0 0-1 0 0,-5 5 0 0 0,-10 6 380 0 0,-1-1 0 0 0,0-1 1 0 0,-37 17-1 0 0,52-27-401 0 0,-2 0 0 0 0,1 1 0 0 0,-1-1 0 0 0,0 0 0 0 0,0-1 0 0 0,0 0 0 0 0,0 1 0 0 0,0-2 0 0 0,-11 1 0 0 0,16-1 0 0 0,1 1 0 0 0,-1-1 0 0 0,0 0 0 0 0,1 0 0 0 0,-1 0 0 0 0,1 0 0 0 0,-1 0 0 0 0,0 0 0 0 0,1 0 0 0 0,-1 0 0 0 0,1 0 0 0 0,-1 0 0 0 0,0-1 0 0 0,1 1 0 0 0,-1 0 0 0 0,1 0 0 0 0,-1 0 0 0 0,1-1 0 0 0,-1 1 0 0 0,1 0 0 0 0,-1-1 0 0 0,0 0 0 0 0,-1 0 0 0 0,-4-3 0 0 0,6 4 0 0 0,-1-1 0 0 0,1 1 0 0 0,0 0 0 0 0,-1 0 0 0 0,1-1 0 0 0,0 1 0 0 0,0 0 0 0 0,-1 0 0 0 0,1-1 0 0 0,0 1 0 0 0,0 0 0 0 0,-1-1 0 0 0,1 1 0 0 0,0 0 0 0 0,0-1 0 0 0,0 1 0 0 0,0-1 0 0 0,-1 1 0 0 0,1 0 0 0 0,0-1 0 0 0,0 1 0 0 0,0 0 0 0 0,0-1 0 0 0,0 1 0 0 0,0-1 0 0 0,0 1 0 0 0,0 0 0 0 0,0-1 0 0 0,0 1 0 0 0,0-1 0 0 0,1 1 0 0 0,-1 0 0 0 0,0-1 0 0 0,0 0 0 0 0,1 1 0 0 0,-1-6 0 0 0,-3 11-64 0 0,2-3-258 0 0,-1 1 0 0 0,1-1 0 0 0,-1 0 0 0 0,0 1 0 0 0,0-1 0 0 0,0 0 0 0 0,-2 2 0 0 0,-1 1-1915 0 0,4-5 1246 0 0,1 0-893 0 0,0 0-3634 0 0,0 0-1564 0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52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51 17503 0 0,'0'0'399'0'0,"0"0"60"0"0,0 0 21 0 0,-1 1-59 0 0,0-1-402 0 0,1 0 1 0 0,0 0-1 0 0,0 0 1 0 0,-1 0-1 0 0,1 0 1 0 0,0 0-1 0 0,-1 1 1 0 0,1-1-1 0 0,0 0 1 0 0,0 0-1 0 0,-1 0 0 0 0,1 0 1 0 0,0 0-1 0 0,-1 0 1 0 0,1 0-1 0 0,0 0 1 0 0,-1 0-1 0 0,1 0 1 0 0,0-1-1 0 0,0 1 1 0 0,-1 0-1 0 0,1 0 1 0 0,0 0-1 0 0,-1 0 1 0 0,1 0-1 0 0,0 0 0 0 0,0-1 1 0 0,-1 1-1 0 0,1 0 1 0 0,0 0-1 0 0,0 0 1 0 0,0-1-1 0 0,-1 1 1 0 0,1 0-1 0 0,0 0 1 0 0,0-1-1 0 0,0 1 1 0 0,0 0-1 0 0,-1-1 1 0 0,1 1-1 0 0,0 0 0 0 0,0-1 1 0 0,-1 0 5344 0 0,44-12-4647 0 0,0 2 1 0 0,53-7-1 0 0,-87 16-730 0 0,0 2-1 0 0,1-1 1 0 0,-1 1 0 0 0,0 0-1 0 0,1 1 1 0 0,-1 0 0 0 0,0 0-1 0 0,0 1 1 0 0,13 5 0 0 0,-15-4-1632 0 0,-1 1-3337 0 0,-4-2 2006 0 0,-1-1-4736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52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7503 0 0,'0'0'399'0'0,"0"0"60"0"0,0 0 21 0 0,2 1-59 0 0,17 3-260 0 0,-7-3 842 0 0,-1-1 0 0 0,1 0-1 0 0,0 0 1 0 0,21-5-1 0 0,-16 3 502 0 0,23-1-1 0 0,-21 1-1331 0 0,-3 2-172 0 0,33-1 0 0 0,-39 0-7657 0 0,-10 1 5610 0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52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6 19351 0 0,'0'0'439'0'0,"0"0"62"0"0,0 0 33 0 0,0 0-65 0 0,1 0-309 0 0,1-2 62 0 0,0 1 0 0 0,0-1 0 0 0,0 1 0 0 0,0-1 0 0 0,0 1 0 0 0,0 0-1 0 0,0 0 1 0 0,1 0 0 0 0,-1 0 0 0 0,0 1 0 0 0,1-1 0 0 0,-1 1 0 0 0,0-1 0 0 0,1 1 0 0 0,-1 0 0 0 0,1 0 0 0 0,-1 0 0 0 0,1 0 0 0 0,-1 0 0 0 0,0 1 0 0 0,1-1 0 0 0,-1 1 0 0 0,4 1 0 0 0,-3-2-4 0 0,-1 1-127 0 0,1 0 1 0 0,-1 0-1 0 0,0 1 0 0 0,0-1 0 0 0,0 0 1 0 0,0 1-1 0 0,0-1 0 0 0,0 1 0 0 0,0 0 1 0 0,-1-1-1 0 0,1 1 0 0 0,0 0 0 0 0,-1 0 1 0 0,0 0-1 0 0,2 3 0 0 0,1 2 210 0 0,-1-1 0 0 0,0 1 0 0 0,4 12 0 0 0,21 107-301 0 0,-23-108 0 0 0,-2-7 0 0 0,0 0 0 0 0,1-1 0 0 0,0 1 0 0 0,0-1 0 0 0,10 16 0 0 0,-8-20 0 0 0,-5-4 0 0 0,1-1 0 0 0,0 0 0 0 0,0 0 0 0 0,0 0 0 0 0,0 0 0 0 0,0 0 0 0 0,0 0 0 0 0,0 0 0 0 0,1 0 0 0 0,-1-1 0 0 0,0 1 0 0 0,0-1 0 0 0,0 0 0 0 0,1 0 0 0 0,-1 0 0 0 0,0 0 0 0 0,3 0 0 0 0,-3 0 0 0 0,9-1 0 0 0,3-3 0 0 0,-12 1 0 0 0,-1 1 0 0 0,2 0 12 0 0,7-9-88 0 0,-9 9-193 0 0,1 1 0 0 0,-1-1 0 0 0,0 0 0 0 0,0 0 0 0 0,-1 0 1 0 0,1 0-1 0 0,0 0 0 0 0,0 0 0 0 0,-1 0 0 0 0,0 0 0 0 0,1 0 0 0 0,-1 0 0 0 0,0 0 0 0 0,0 0 0 0 0,0 0 0 0 0,0 0 0 0 0,0 0 0 0 0,0 0 1 0 0,-1 0-1 0 0,1 0 0 0 0,-1 0 0 0 0,0-3 0 0 0,-4-6-1266 0 0</inkml:trace>
  <inkml:trace contextRef="#ctx0" brushRef="#br0" timeOffset="1">305 45 21191 0 0,'0'0'480'0'0,"0"0"67"0"0,0 0 31 0 0,0 0-56 0 0,1-1-201 0 0,-83 81 5703 0 0,45-49-6220 0 0,-91 74-1640 0 0,126-104 1692 0 0,-7 5-875 0 0,1 0 1 0 0,0-1 0 0 0,-10 5 0 0 0,5-6-517 0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53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18 8287 0 0,'0'0'382'0'0,"0"-1"-8"0"0,-2-1 92 0 0,0 1 0 0 0,1-1 0 0 0,-1 1 0 0 0,0 0 0 0 0,0-1 0 0 0,0 1 0 0 0,0 0 0 0 0,0 0 0 0 0,0 0-1 0 0,0 0 1 0 0,0 1 0 0 0,0-1 0 0 0,0 1 0 0 0,-1-1 0 0 0,-1 0 0 0 0,1 1-151 0 0,0 1 1 0 0,0-1-1 0 0,0 0 1 0 0,1 1-1 0 0,-1-1 1 0 0,0 1 0 0 0,1 0-1 0 0,-1 0 1 0 0,0 0-1 0 0,-3 2 1 0 0,-2 2 87 0 0,1 0 1 0 0,-1 1 0 0 0,1 0 0 0 0,0 0-1 0 0,-9 12 1 0 0,-3 5 190 0 0,0 2-1 0 0,2 0 1 0 0,1 0 0 0 0,-22 47-1 0 0,17-23-24 0 0,-27 93 1 0 0,39-105-263 0 0,1 0 0 0 0,2 1-1 0 0,1-1 1 0 0,1 42 0 0 0,4-53-902 0 0,1-1 0 0 0,2 1 0 0 0,0 0 0 0 0,2-1 0 0 0,1 0 0 0 0,17 47 0 0 0,-11-46-5393 0 0,2-3-1724 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54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 13823 0 0,'0'0'630'0'0,"0"0"-13"0"0,0 0-184 0 0,0 0 677 0 0,1 2 340 0 0,8 12-591 0 0,0 1 0 0 0,-1 0-1 0 0,-1 0 1 0 0,-1 1-1 0 0,9 31 1 0 0,-8-18 608 0 0,-1 0-1 0 0,3 48 1 0 0,-8-56-1294 0 0,-1-1 1 0 0,-1 1-1 0 0,-1-1 0 0 0,-1 0 1 0 0,-11 40-1 0 0,6-34 63 0 0,-2 0 0 0 0,-1-1 0 0 0,-26 46 0 0 0,32-63-603 0 0,0 1-1 0 0,-1-1 1 0 0,0 0 0 0 0,0-1-1 0 0,-1 1 1 0 0,0-1-1 0 0,0 0 1 0 0,-1-1 0 0 0,1 0-1 0 0,-2 0 1 0 0,1 0-1 0 0,-17 7 1 0 0,11-8-657 0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56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351 15663 0 0,'0'0'356'0'0,"4"-7"476"0"0,3-2-1041 0 0,0-1 1177 0 0,-1 0 0 0 0,6-13 1 0 0,-10 20-593 0 0,-1 0 0 0 0,0 0 1 0 0,0 0-1 0 0,0 0 0 0 0,0-1 1 0 0,-1 1-1 0 0,1 0 0 0 0,-1-1 1 0 0,0 1-1 0 0,0 0 0 0 0,0-1 1 0 0,-1-4-1 0 0,1 7 136 0 0,0 1 0 0 0,0 0 0 0 0,-6 0-131 0 0,-14 2 878 0 0,12 0-1259 0 0,1 1 0 0 0,0 1 0 0 0,0-1 0 0 0,0 1 0 0 0,0 1 0 0 0,-6 4 0 0 0,-36 34 0 0 0,31-27 0 0 0,-12 13 0 0 0,-41 50 0 0 0,68-75 0 0 0,-1 1 0 0 0,1-1 0 0 0,1 1 0 0 0,-1 0 0 0 0,0 0 0 0 0,1 0 0 0 0,0 0 0 0 0,1 0 0 0 0,-3 9 0 0 0,4 0 0 0 0,3-10 0 0 0,-1-3 0 0 0,-1 1 0 0 0,0-1 0 0 0,0 1 0 0 0,1-1 0 0 0,-1 1 0 0 0,1-1 0 0 0,-1 0 0 0 0,1 0 0 0 0,-1 0 0 0 0,1 0 0 0 0,0 0 0 0 0,0 0 0 0 0,-1 0 0 0 0,1 0 0 0 0,0-1 0 0 0,0 1 0 0 0,0-1 0 0 0,0 1 0 0 0,0-1 0 0 0,0 0 0 0 0,0 0 0 0 0,0 0 0 0 0,0 0 0 0 0,0 0 0 0 0,-1 0 0 0 0,1 0 0 0 0,0-1 0 0 0,0 1 0 0 0,2-2 0 0 0,7-1 0 0 0,0-1 0 0 0,-1 0 0 0 0,17-9 0 0 0,-18 8 0 0 0,3-1 0 0 0,0-1 0 0 0,-1-1 0 0 0,0 0 0 0 0,15-15 0 0 0,34-42 0 0 0,-31 25 428 0 0,-1-1 1 0 0,-3 0-1 0 0,22-51 0 0 0,-28 55-258 0 0,-13 26-116 0 0,21-47 55 0 0,-25 54-109 0 0,-1-1 0 0 0,1 0 0 0 0,-1 0 1 0 0,0 0-1 0 0,0 0 0 0 0,0 0 0 0 0,-1 0 1 0 0,0 0-1 0 0,-1-9 0 0 0,1 14 0 0 0,0-1 0 0 0,1 1 0 0 0,-1-1 0 0 0,-1 1 0 0 0,1 0 0 0 0,0-1 0 0 0,0 1 0 0 0,0-1 0 0 0,0 1 0 0 0,0 0 0 0 0,0-1 0 0 0,0 1 0 0 0,0 0 0 0 0,-1-1 0 0 0,1 1 0 0 0,0 0 0 0 0,0-1 0 0 0,0 1 0 0 0,-1 0 0 0 0,1 0 0 0 0,0-1 0 0 0,-1 1 0 0 0,1 0 0 0 0,0 0 0 0 0,0-1 0 0 0,-1 1 0 0 0,1 0 0 0 0,0 0 0 0 0,-1 0 0 0 0,1-1 0 0 0,0 1 0 0 0,-1 0 0 0 0,1 0 0 0 0,-1 0 0 0 0,1 0 0 0 0,0 0 0 0 0,-1 0 0 0 0,1 0 0 0 0,-1 0 0 0 0,1 0 0 0 0,0 0 0 0 0,-1 0 0 0 0,-2 0 48 0 0,1 0 0 0 0,0 0 0 0 0,-1 0 0 0 0,1 1 0 0 0,0-1 0 0 0,-1 0 1 0 0,1 1-1 0 0,0 0 0 0 0,-1 0 0 0 0,1-1 0 0 0,0 1 0 0 0,0 1 0 0 0,0-1 0 0 0,0 0 0 0 0,0 0 0 0 0,0 1 0 0 0,-3 2 0 0 0,-1 2 207 0 0,0 0-1 0 0,0 0 0 0 0,-8 11 1 0 0,3-2-250 0 0,2 1 0 0 0,0 0 1 0 0,-10 25-1 0 0,-16 55-1233 0 0,26-71 773 0 0,-1 6 400 0 0,0-1 0 0 0,-8 58 0 0 0,17-82 55 0 0,1 0 0 0 0,-1 0 0 0 0,2 0 0 0 0,-1 1 0 0 0,1-1 0 0 0,0 0 0 0 0,0 0 0 0 0,4 11 0 0 0,-4-15 0 0 0,-1 0 0 0 0,1 0 0 0 0,0 0 0 0 0,0 0 0 0 0,1 0 0 0 0,-1 0 0 0 0,0 0 0 0 0,1-1 0 0 0,-1 1 0 0 0,1 0 0 0 0,-1-1 0 0 0,1 1 0 0 0,0-1 0 0 0,0 0 0 0 0,-1 1 0 0 0,1-1 0 0 0,0 0 0 0 0,0 0 0 0 0,0 0 0 0 0,1 0 0 0 0,-1-1 0 0 0,0 1 0 0 0,0 0 0 0 0,0-1 0 0 0,0 0 0 0 0,1 0 0 0 0,2 1 0 0 0,3-2 0 0 0,1 0 0 0 0,-1 0 0 0 0,1-1 0 0 0,-1 0 0 0 0,0 0 0 0 0,12-5 0 0 0,47-25 0 0 0,-58 27 0 0 0,40-21 0 0 0,56-27 0 0 0,-92 45 0 0 0,-10 7 183 0 0,-1 0-1 0 0,0-1 1 0 0,0 1 0 0 0,1 0-1 0 0,-1 0 1 0 0,1 0 0 0 0,-1 1-1 0 0,1-1 1 0 0,4 0 0 0 0,-6 2-168 0 0,1 0 0 0 0,-1 0 0 0 0,0 0 0 0 0,0 0 0 0 0,1 0 0 0 0,-1 0 0 0 0,0 0 0 0 0,0 0 0 0 0,0 0 0 0 0,1 3 0 0 0,-2-4-15 0 0,2 2 0 0 0,-1 0 0 0 0,0 0 0 0 0,1 0 0 0 0,-1 0 0 0 0,0 0 0 0 0,0 1 0 0 0,0-1 0 0 0,0 0 0 0 0,0 4 0 0 0,1 1 0 0 0,2 6 0 0 0,0 0 0 0 0,2 23 0 0 0,-4-21 0 0 0,8 28 0 0 0,-8-39 0 0 0,-1 0 0 0 0,1 0 0 0 0,0 0 0 0 0,0 0 0 0 0,1 0 0 0 0,3 5 0 0 0,5-3 0 0 0,-7-7 0 0 0,-2 1 0 0 0,0 0-322 0 0,1-1 1 0 0,-1 1-1 0 0,1 0 0 0 0,-1-1 0 0 0,0 1 1 0 0,1-1-1 0 0,-1 0 0 0 0,0 0 0 0 0,0 0 1 0 0,0 0-1 0 0,0 0 0 0 0,1 0 0 0 0,-2-1 1 0 0,5-2-1 0 0,-2 0-1111 0 0,-1 0 0 0 0,1 0 1 0 0,-1 0-1 0 0,0 0 0 0 0,5-10 1 0 0,-3 4-6474 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56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 19351 0 0,'0'0'439'0'0,"0"0"62"0"0,0 0 33 0 0,0 0-65 0 0,-2 0-309 0 0,-1 1 143 0 0,0 0 0 0 0,0 1 0 0 0,-1-1 0 0 0,1 1 0 0 0,0 0 0 0 0,0 0 1 0 0,0 0-1 0 0,1 0 0 0 0,-1 0 0 0 0,0 1 0 0 0,1-1 0 0 0,-1 1 0 0 0,1-1 0 0 0,0 1 0 0 0,0 0 1 0 0,0 0-1 0 0,-2 5 0 0 0,-7 9 298 0 0,-112 125 1357 0 0,81-96-3148 0 0,35-38 217 0 0,-1 0 0 0 0,0 0 0 0 0,0-1 0 0 0,-12 8 0 0 0,7-9-562 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7:59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79 8287 0 0,'0'0'382'0'0,"0"0"-8"0"0,-1-5-226 0 0,0 0 60 0 0,-11-41 9596 0 0,12 43-9573 0 0,0 1 0 0 0,0 0 0 0 0,1 0 0 0 0,-1 0 0 0 0,0 0-1 0 0,1 0 1 0 0,-1 0 0 0 0,1 0 0 0 0,0 0 0 0 0,0 0 0 0 0,0 0 0 0 0,0 0-1 0 0,0 1 1 0 0,0-1 0 0 0,0 0 0 0 0,0 1 0 0 0,2-3 0 0 0,5-8 849 0 0,-6 10-996 0 0,-1 0 1 0 0,1 0-1 0 0,0 0 1 0 0,0 0-1 0 0,-1 0 0 0 0,1 1 1 0 0,0-1-1 0 0,0 1 0 0 0,1 0 1 0 0,3-3-1 0 0,7-4 116 0 0,-7 4 45 0 0,1 1-1 0 0,1-1 1 0 0,-1 1-1 0 0,0 0 1 0 0,12-2 0 0 0,1-2 170 0 0,-6 3-403 0 0,0 1-1 0 0,1 0 1 0 0,-1 1 0 0 0,1 0 0 0 0,0 1 0 0 0,-1 1-1 0 0,1 0 1 0 0,0 1 0 0 0,-1 1 0 0 0,1 0 0 0 0,-1 1-1 0 0,0 0 1 0 0,19 8 0 0 0,-30-10-12 0 0,1 1 0 0 0,-1 0 0 0 0,1 0 0 0 0,-1 0 0 0 0,0 0 0 0 0,0 0 0 0 0,0 1 0 0 0,0-1 0 0 0,0 1 0 0 0,-1 0 0 0 0,1 0 0 0 0,-1 0 0 0 0,0 0 0 0 0,3 4 0 0 0,-3-2 0 0 0,0 1 0 0 0,0-1 0 0 0,0 0 0 0 0,-1 1 0 0 0,1-1 0 0 0,-1 1 0 0 0,-1-1 0 0 0,1 11 0 0 0,-2 2 0 0 0,0 0 0 0 0,-2-1 0 0 0,0 1 0 0 0,-11 33 0 0 0,-44 100 0 0 0,1-3 0 0 0,52-130 108 0 0,1 0 0 0 0,1 0 1 0 0,0 0-1 0 0,1 1 0 0 0,1-1 0 0 0,0 0 0 0 0,4 26 0 0 0,-2-34-17 0 0,1 0 1 0 0,0 0-1 0 0,1-1 0 0 0,0 1 0 0 0,0-1 0 0 0,8 15 0 0 0,-8-19-56 0 0,1 1-1 0 0,-1-1 1 0 0,1 1-1 0 0,0-1 1 0 0,1-1-1 0 0,-1 1 1 0 0,1 0-1 0 0,0-1 1 0 0,0 0-1 0 0,11 6 1 0 0,-12-8-28 0 0,0 0 1 0 0,0-1-1 0 0,-1 0 0 0 0,1 0 1 0 0,0 0-1 0 0,1 0 1 0 0,-1-1-1 0 0,0 0 0 0 0,0 1 1 0 0,0-1-1 0 0,0-1 1 0 0,0 1-1 0 0,0-1 0 0 0,0 1 1 0 0,0-1-1 0 0,0 0 1 0 0,0-1-1 0 0,0 1 0 0 0,0-1 1 0 0,6-3-1 0 0,7-5-4 0 0,-1 0-1 0 0,0-1 1 0 0,16-15-1 0 0,-24 19-2 0 0,23-15 0 0 0,-28 22 0 0 0,-4 6 0 0 0,-4 6 0 0 0,-22 42 0 0 0,-66 142 0 0 0,79-162 0 0 0,2 1 0 0 0,1 1 0 0 0,-10 68 0 0 0,16-60 0 0 0,3 1 0 0 0,2-1 0 0 0,10 84 0 0 0,-8-97-14 0 0,0-11 57 0 0,5 24 0 0 0,-7-43 328 0 0,0-1 117 0 0,-11 10 613 0 0,4-7-1099 0 0,1-1 1 0 0,0 0-1 0 0,-1 0 0 0 0,0-1 1 0 0,1 0-1 0 0,-1 0 0 0 0,-13 0 1 0 0,-11 2-6 0 0,18-1-1326 0 0,-24 0-1 0 0,37-2-5809 0 0,-4-4-2295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09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0 0 481 0 0,0 0 237 0 0,0 0 45 0 0,0 0-61 0 0,0 0-288 0 0,0 0-121 0 0,0 0-28 0 0,0 0-4 0 0,0 0 0 0 0,0 0 0 0 0,0 0 0 0 0,0 0 0 0 0,0 0 0 0 0,0 0 0 0 0,11 2 599 0 0,-10-3-1093 0 0,2-1-15 0 0,10 2-7 0 0,16 7 4 0 0,20 0 305 0 0,-37-6-96 0 0,0 0-1 0 0,17 4 1 0 0,-28-4 300 0 0,-1-1-66 0 0,5 0-410 0 0,0 1 0 0 0,0 0 1 0 0,0 0-1 0 0,6 2 0 0 0,4 0-98 0 0,9 4-624 0 0,18 4-993 0 0,-41-11 1194 0 0,-1 0-21 0 0,0 0-71 0 0,0 0-285 0 0,0 0-126 0 0,0 0-802 0 0,0 0-3252 0 0,0 0-1393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33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94 6447 0 0,'0'-5'142'0'0,"-2"-1"-48"0"0,0-14 1798 0 0,4 15 3867 0 0,-2 3 592 0 0,-6 2-7197 0 0,4-1 1029 0 0,-12 3 1266 0 0,6-1-1449 0 0,2-3 72 0 0,5 1 299 0 0,1 1 117 0 0,0 0 21 0 0,0 0-66 0 0,-2 0-294 0 0,-3-2-61 0 0,4 1 283 0 0,1 1 117 0 0,0 0 21 0 0,-1-1-66 0 0,-2-2-222 0 0,2 2 166 0 0,1 1 101 0 0,0 0 21 0 0,0 0-66 0 0,-1-1-294 0 0,1 1-148 0 0,0 0-1 0 0,-1-1 1 0 0,1 1 0 0 0,0 0-1 0 0,0 0 1 0 0,0 0 0 0 0,0-1-1 0 0,-1 1 1 0 0,1 0 0 0 0,0 0-1 0 0,0-1 1 0 0,0 1 0 0 0,0 0-1 0 0,0 0 1 0 0,0-1 0 0 0,0 1-1 0 0,0 0 1 0 0,0-1 0 0 0,0 1-1 0 0,0 0 1 0 0,0 0 0 0 0,0-1-1 0 0,0 1 1 0 0,0 0 0 0 0,0-1-1 0 0,0 1 1 0 0,0 0 0 0 0,0 0-1 0 0,0-1 1 0 0,11-2-5 0 0,-8 3 4 0 0,20-4 0 0 0,-18 2 0 0 0,1 1 0 0 0,0 0 0 0 0,0 0 0 0 0,0 1 0 0 0,0 0 0 0 0,0 0 0 0 0,0 0 0 0 0,9 2 0 0 0,-14-1 0 0 0,1-1 0 0 0,-1 0 0 0 0,0 1 0 0 0,0-1 0 0 0,0 0 0 0 0,0 1 0 0 0,1-1 0 0 0,-1 0 0 0 0,0 0 0 0 0,0 0 0 0 0,0 0 0 0 0,1 0 0 0 0,-1 0 0 0 0,0-1 0 0 0,0 1 0 0 0,2-1 0 0 0,16-3 0 0 0,-12 4 0 0 0,0-1 0 0 0,1 0 0 0 0,-1-1 0 0 0,0 0 0 0 0,0 0 0 0 0,0 0 0 0 0,13-7 0 0 0,-17 6-227 0 0,-4 2-379 0 0,-10 0-1303 0 0,-9 3-1598 0 0,20-2 1972 0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09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630'0'0,"0"0"-13"0"0,0 0-184 0 0,0 0 677 0 0,0 0 340 0 0,0 0 72 0 0,0 0-125 0 0,0 0-574 0 0,0 0-250 0 0,20 0 2599 0 0,-15 2-3155 0 0,23 9-17 0 0,-22-8-32 0 0,-3-1-14 0 0,0-1-1 0 0,0 1 1 0 0,-1-1 0 0 0,1 0 0 0 0,0 0 0 0 0,0-1 0 0 0,5 2 0 0 0,20 3-2023 0 0,-8-3-3565 0 0,-3-2-1886 0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26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5663 0 0,'20'-17'356'0'0,"-16"14"50"0"0,-4 3 20 0 0,0 0-42 0 0,6-7-165 0 0,0 0 371 0 0,-5 5-103 0 0,1 0 0 0 0,-1 0-1 0 0,1 0 1 0 0,0 1 0 0 0,0-1-1 0 0,0 0 1 0 0,0 1 0 0 0,0-1-1 0 0,3-1 1 0 0,-3 2-44 0 0,-2 1-222 0 0,9-3 1755 0 0,-8 4-1975 0 0,0-1-1 0 0,-1 0 1 0 0,1 0 0 0 0,0 1-1 0 0,0-1 1 0 0,-1 0 0 0 0,1 1-1 0 0,0-1 1 0 0,0 1 0 0 0,-1-1-1 0 0,1 0 1 0 0,-1 1 0 0 0,1 0-1 0 0,0-1 1 0 0,-1 1 0 0 0,1-1-1 0 0,-1 1 1 0 0,1 0 0 0 0,-1-1-1 0 0,0 1 1 0 0,1 0 0 0 0,-1 0-1 0 0,0-1 1 0 0,1 1 0 0 0,-1 1-1 0 0,1 1-1 0 0,0 0 1 0 0,1 0 0 0 0,-1 0 0 0 0,0 0 0 0 0,-1 0 0 0 0,1 1 0 0 0,0-1 0 0 0,-1 0 0 0 0,0 1 0 0 0,0-1 0 0 0,0 5 0 0 0,-8 33 0 0 0,3-14 0 0 0,-3-1 1440 0 0,8-25-997 0 0,-1 0-294 0 0,-1 5-197 0 0,2-5-289 0 0,0-1-138 0 0,0 0-33 0 0,0 0 65 0 0,0 0 154 0 0,0 0-452 0 0,1-2-230 0 0,2-6-887 0 0,3-6-6373 0 0,-5 13 3276 0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27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3 13823 0 0,'0'0'315'0'0,"0"0"45"0"0,0 0 21 0 0,0 0-49 0 0,5-8-208 0 0,0 4 839 0 0,-4 6 1428 0 0,-3 15 3684 0 0,-2 6-3224 0 0,4-15-2851 0 0,0-1 0 0 0,6 0 0 0 0,-4-6 0 0 0,0 0 0 0 0,0 0 0 0 0,1 0 0 0 0,-1 0 0 0 0,0 0 0 0 0,0 0 0 0 0,1-1 0 0 0,4 1 0 0 0,-2 0 0 0 0,41 8 0 0 0,-36-7 0 0 0,-2 1 0 0 0,5 6 0 0 0,-6-4 0 0 0,0 0 0 0 0,0 0 0 0 0,0 0 0 0 0,-1 1 0 0 0,0 0 0 0 0,0 0 0 0 0,6 8 0 0 0,-10-12 0 0 0,-1-1 0 0 0,-1-1 0 0 0,1 1 0 0 0,0-1 0 0 0,-1 1 0 0 0,1 0 0 0 0,-1-1 0 0 0,1 1 0 0 0,-1 0 0 0 0,1 0 0 0 0,-1-1 0 0 0,1 1 0 0 0,-1 0 0 0 0,0 0 0 0 0,0 0 0 0 0,1 0 0 0 0,-1-1 0 0 0,0 1 0 0 0,0 0 0 0 0,0 1 0 0 0,3 6 0 0 0,-3-7 0 0 0,1-1 0 0 0,-1 0 0 0 0,0 1 0 0 0,0-1 0 0 0,0 1 0 0 0,0-1 0 0 0,1 1 0 0 0,-1-1 0 0 0,0 1 0 0 0,0-1 0 0 0,0 0 0 0 0,0 1 0 0 0,0-1 0 0 0,0 1 0 0 0,0-1 0 0 0,0 1 0 0 0,0-1 0 0 0,-1 1 0 0 0,1 0 0 0 0,-2 8 0 0 0,2-7 0 0 0,-1-1 0 0 0,1 1 0 0 0,0-1 0 0 0,-1 1 0 0 0,1 0 0 0 0,-1-1 0 0 0,0 1 0 0 0,1-1 0 0 0,-1 0 0 0 0,-1 3 0 0 0,-23 14 0 0 0,16-12 205 0 0,-1-1 0 0 0,0 0-1 0 0,0 0 1 0 0,-13 3 0 0 0,17-6-91 0 0,0-1 0 0 0,0 1-1 0 0,0-1 1 0 0,-1 0 0 0 0,1-1 0 0 0,0 0-1 0 0,-1 0 1 0 0,-10-1 0 0 0,9-1-114 0 0,1-3 0 0 0,3 0-64 0 0,3 4-273 0 0,1 1-138 0 0,0 0-33 0 0,0 0 65 0 0,0 0 222 0 0,0 0-166 0 0,0 0-101 0 0,-2 1 25 0 0,-6 2-1985 0 0,5-1-3471 0 0,3-2 3872 0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27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1 15663 0 0,'0'0'356'0'0,"0"0"50"0"0,0 0 20 0 0,0 0-42 0 0,0 0-112 0 0,0 0 463 0 0,0 0 234 0 0,0 0 45 0 0,0 0-61 0 0,8-14 1284 0 0,-5 10-1961 0 0,0 1 0 0 0,1 0-1 0 0,-1 0 1 0 0,1 0 0 0 0,-1 0-1 0 0,1 0 1 0 0,0 1 0 0 0,0 0-1 0 0,0-1 1 0 0,0 2 0 0 0,0-1-1 0 0,7-2 1 0 0,-6 3 48 0 0,0-1 0 0 0,0 0-1 0 0,-1 0 1 0 0,1-1 0 0 0,4-2 0 0 0,16-8 380 0 0,-12 8-701 0 0,0 1 1 0 0,0 1 0 0 0,1 0-1 0 0,-1 1 1 0 0,18 0-1 0 0,69 4-7 0 0,-100-2 4 0 0,16 1 0 0 0,-8-1 0 0 0,-1 0 0 0 0,1 1 0 0 0,10 1 0 0 0,-10 1 0 0 0,-28-20-4840 0 0,13 12 3816 0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10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90 11975 0 0,'2'-7'576'0'0,"2"-7"29"0"0,-1 6-11 0 0,0-1 1 0 0,-1 1-1 0 0,0 0 1 0 0,1-17 0 0 0,-3 25-522 0 0,0-1 0 0 0,0 1 1 0 0,0-1-1 0 0,0 1 1 0 0,0-1-1 0 0,0 1 0 0 0,0-1 1 0 0,0 1-1 0 0,0 0 1 0 0,0-1-1 0 0,0 1 0 0 0,0-1 1 0 0,0 1-1 0 0,0-1 1 0 0,-1 1-1 0 0,1-1 0 0 0,0 1 1 0 0,0 0-1 0 0,-1-1 1 0 0,1 1-1 0 0,0-1 0 0 0,0 1 1 0 0,-1-1-1 0 0,-5 7 3140 0 0,-6 17 1251 0 0,3 1-4464 0 0,1 1 0 0 0,2 0 0 0 0,-7 42 0 0 0,-1 80 0 0 0,11-95 0 0 0,2-42 0 0 0,1-2-201 0 0,0-7-850 0 0,0-1-385 0 0,0 0-1273 0 0,0 0-4798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10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0 15663 0 0,'-32'-2'1844'0'0,"30"1"-1109"0"0,2 1 234 0 0,0 0 45 0 0,0 0-61 0 0,0 0-288 0 0,0 0-121 0 0,0 0-28 0 0,13 12 1976 0 0,-8-9-2395 0 0,1 0 1 0 0,0-1-1 0 0,0 0 1 0 0,0 0-1 0 0,0-1 0 0 0,0 1 1 0 0,0-1-1 0 0,8 0 1 0 0,56 0 1042 0 0,-38-2-937 0 0,249-17-203 0 0,-239 11 0 0 0,-27 3 0 0 0,0 2 0 0 0,0 0 0 0 0,25 0 0 0 0,-33 2-64 0 0,-34 3-1904 0 0,25-3 748 0 0,-8 5-1777 0 0,-2 0 1462 0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11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6 19351 0 0,'0'0'439'0'0,"0"0"62"0"0,0 0 33 0 0,1 0-65 0 0,13-8-220 0 0,-13 7 122 0 0,-2-1 300 0 0,1 2-599 0 0,0 0 0 0 0,0-1 0 0 0,0 1 1 0 0,0 0-1 0 0,0 0 0 0 0,0 0 0 0 0,0 0 0 0 0,0 0 0 0 0,0 0 1 0 0,0-1-1 0 0,0 1 0 0 0,0 0 0 0 0,0 0 0 0 0,0 0 0 0 0,0 0 0 0 0,0 0 1 0 0,0 0-1 0 0,0-1 0 0 0,0 1 0 0 0,0 0 0 0 0,0 0 0 0 0,0 0 1 0 0,0 0-1 0 0,-1 0 0 0 0,1 0 0 0 0,0 0 0 0 0,0-1 0 0 0,0 1 0 0 0,0 0 1 0 0,0 0-1 0 0,0 0 0 0 0,0 0 0 0 0,-1 0 0 0 0,1 0 0 0 0,0 0 0 0 0,0 0 1 0 0,0 0-1 0 0,0 0 0 0 0,-1 0 0 0 0,-1 1-8 0 0,0-1 1 0 0,0 1-1 0 0,-1 0 0 0 0,1 0 1 0 0,0 1-1 0 0,0-1 0 0 0,0 0 0 0 0,0 1 1 0 0,0-1-1 0 0,0 1 0 0 0,1 0 0 0 0,-1 0 1 0 0,0-1-1 0 0,-1 4 0 0 0,-22 34 994 0 0,18-26-936 0 0,-15 28-122 0 0,1 2 0 0 0,2 0 0 0 0,3 1 0 0 0,1 1 0 0 0,-13 68 0 0 0,26-101 0 0 0,0 0 0 0 0,0 1 0 0 0,2 0 0 0 0,0 20 0 0 0,0-29 0 0 0,1 1 0 0 0,-1-1 0 0 0,1 0 0 0 0,0 1 0 0 0,0-1 0 0 0,0 0 0 0 0,1 0 0 0 0,-1 0 0 0 0,1 0 0 0 0,0 0 0 0 0,1 0 0 0 0,-1 0 0 0 0,0-1 0 0 0,1 1 0 0 0,0-1 0 0 0,5 5 0 0 0,-6-6 0 0 0,-1-1 0 0 0,1 0 0 0 0,0 0 0 0 0,0 0 0 0 0,0-1 0 0 0,-1 1 0 0 0,1 0 0 0 0,0-1 0 0 0,0 1 0 0 0,0-1 0 0 0,0 1 0 0 0,0-1 0 0 0,0 0 0 0 0,0 0 0 0 0,3 0 0 0 0,0-1 0 0 0,-1 0 0 0 0,0 0 0 0 0,0 0 0 0 0,0 0 0 0 0,0-1 0 0 0,8-4 0 0 0,-1 0 0 0 0,0-1 0 0 0,-1-1 0 0 0,19-17 0 0 0,-12 9 341 0 0,0-1 1 0 0,21-30-1 0 0,-34 41-268 0 0,0 1 0 0 0,0-1 0 0 0,-1 0 1 0 0,0 0-1 0 0,0-1 0 0 0,0 1 0 0 0,-1 0 0 0 0,0-1 0 0 0,0 0 0 0 0,-1 1 1 0 0,0-1-1 0 0,0 0 0 0 0,0-11 0 0 0,-1 17-73 0 0,0 0 0 0 0,0 0 0 0 0,0 0 0 0 0,0 0 0 0 0,0 0 0 0 0,-1 0 0 0 0,1 0 0 0 0,0 0 0 0 0,0 0 0 0 0,-1 0 0 0 0,1 0 0 0 0,-1 0 0 0 0,1 0 0 0 0,-1 0 0 0 0,1 0 0 0 0,-1 1 0 0 0,1-1 0 0 0,-1 0 0 0 0,0 0 0 0 0,0 1 0 0 0,1-1 0 0 0,-1 0 0 0 0,0 1 0 0 0,-1-1 0 0 0,1 0 0 0 0,-1 1 0 0 0,1 0 0 0 0,0-1 0 0 0,-1 1 0 0 0,1 0 0 0 0,-1 0 0 0 0,1 0 0 0 0,-1 0 0 0 0,1 1 0 0 0,0-1 0 0 0,-1 0 0 0 0,1 0 0 0 0,-1 1 0 0 0,-1 0 0 0 0,-6 3 0 0 0,1 0 0 0 0,1 1 0 0 0,-1 0 0 0 0,-7 5 0 0 0,-1 4 0 0 0,1 0 0 0 0,0 0 0 0 0,1 1 0 0 0,1 1 0 0 0,0 1 0 0 0,-14 24 0 0 0,24-37-127 0 0,0 1-1 0 0,1 0 1 0 0,0 0 0 0 0,-1 0-1 0 0,2 0 1 0 0,-1 0 0 0 0,1 0-1 0 0,0 1 1 0 0,0-1 0 0 0,0 1-1 0 0,1-1 1 0 0,-1 0 0 0 0,2 8-1 0 0,0-12-67 0 0,-1 0 0 0 0,1 0 0 0 0,0 0 0 0 0,0 0 0 0 0,0 0 0 0 0,-1-1 0 0 0,1 1 0 0 0,0 0 0 0 0,0-1 0 0 0,0 1 0 0 0,1-1 0 0 0,-1 1 0 0 0,0-1 0 0 0,0 1-1 0 0,0-1 1 0 0,0 0 0 0 0,0 1 0 0 0,0-1 0 0 0,3 0 0 0 0,1 0-779 0 0,0 1 1 0 0,1-2-1 0 0,-1 1 0 0 0,0-1 1 0 0,1 0-1 0 0,-1 0 0 0 0,0 0 0 0 0,0-1 1 0 0,8-3-1 0 0,12-5-5213 0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11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46 13823 0 0,'0'0'630'0'0,"0"0"-13"0"0,0 0-116 0 0,0 0 963 0 0,0 0 470 0 0,0 0 91 0 0,-1 0-117 0 0,-7 3-1564 0 0,1 1 1 0 0,1 0-1 0 0,-1 0 1 0 0,0 0-1 0 0,1 1 1 0 0,0-1-1 0 0,0 2 1 0 0,0-1-1 0 0,1 1 1 0 0,-7 9-1 0 0,3-5 152 0 0,2 1-1 0 0,-1 0 0 0 0,2 1 1 0 0,-1-1-1 0 0,-6 20 0 0 0,11-23-495 0 0,0-1 0 0 0,0 1 0 0 0,1 0 0 0 0,0 0 0 0 0,0 0 0 0 0,0 0 0 0 0,2 0 0 0 0,0 8 0 0 0,-1-13 0 0 0,0 0 0 0 0,0 0 0 0 0,1-1 0 0 0,0 1 0 0 0,-1 0 0 0 0,1 0 0 0 0,0 0 0 0 0,0-1 0 0 0,1 1 0 0 0,-1 0 0 0 0,0-1 0 0 0,1 0 0 0 0,0 1 0 0 0,-1-1 0 0 0,1 0 0 0 0,0 0 0 0 0,0 1 0 0 0,1-2 0 0 0,-1 1 0 0 0,0 0 0 0 0,0 0 0 0 0,1-1 0 0 0,-1 1 0 0 0,1-1 0 0 0,3 2 0 0 0,-3-3 26 0 0,0 0 0 0 0,0 1 0 0 0,0-1 0 0 0,0-1 1 0 0,0 1-1 0 0,-1 0 0 0 0,1-1 0 0 0,0 1 0 0 0,0-1 0 0 0,0 0 0 0 0,-1 0 0 0 0,6-2 0 0 0,2-2 171 0 0,-1 1 1 0 0,11-9-1 0 0,-11 7-147 0 0,-1-1 1 0 0,0 0 0 0 0,0 0 0 0 0,-1-1 0 0 0,1 0-1 0 0,-2 0 1 0 0,1-1 0 0 0,-1 0 0 0 0,0 0 0 0 0,-1-1-1 0 0,0 1 1 0 0,-1-1 0 0 0,0 0 0 0 0,0 0 0 0 0,-1-1-1 0 0,-1 1 1 0 0,0-1 0 0 0,0 1 0 0 0,-1-1-1 0 0,0 0 1 0 0,-1-14 0 0 0,0 20-51 0 0,-1-1 0 0 0,0 1 0 0 0,0 0 0 0 0,-1 0 0 0 0,1-1 0 0 0,-1 1 0 0 0,0 0 0 0 0,0 0 0 0 0,-1 0 0 0 0,-3-5 0 0 0,5 8 0 0 0,-1 1 0 0 0,1-1 0 0 0,-1 0 0 0 0,0 0 0 0 0,0 1 0 0 0,1-1 0 0 0,-1 0 0 0 0,0 1 0 0 0,0 0 0 0 0,0 0 0 0 0,0-1 0 0 0,-1 1 0 0 0,1 0 0 0 0,0 1 0 0 0,0-1 0 0 0,-1 0 0 0 0,1 1 0 0 0,-1-1 0 0 0,1 1 0 0 0,0 0 0 0 0,-1-1 0 0 0,1 1 0 0 0,-1 0 0 0 0,-3 1 0 0 0,-58 13-4203 0 0,50-12 2670 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29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1975 0 0,'0'0'267'0'0,"0"0"42"0"0,0 0 17 0 0,0 0-28 0 0,0 0-126 0 0,0 0 204 0 0,0 0 111 0 0,0 0 22 0 0,0 0 3 0 0,0 0 0 0 0,0 0 0 0 0,0 0 0 0 0,4 2 0 0 0,12 5 0 0 0,-12-5 0 0 0,-4-2 0 0 0,0 0 0 0 0,0 3 0 0 0,-1 48 2368 0 0,0-16-1539 0 0,6 67 1 0 0,33 201-1177 0 0,-34-259 128 0 0,-1 0-1 0 0,-3 0 1 0 0,-1 0-1 0 0,-2 1 1 0 0,-2-2 0 0 0,-12 48-1 0 0,12-69-292 0 0,-2 0 0 0 0,0 0 0 0 0,-1 0 0 0 0,-1-1 0 0 0,-1 0 0 0 0,-19 28 0 0 0,29-49 0 0 0,0 0 0 0 0,0 0 0 0 0,0 1 0 0 0,0-1 0 0 0,-1 0 0 0 0,1 0 0 0 0,0 0 0 0 0,0 0 0 0 0,0 0 0 0 0,0 1 0 0 0,0-1 0 0 0,0 0 0 0 0,-1 0 0 0 0,1 0 0 0 0,0 0 0 0 0,0 1 0 0 0,0-1 0 0 0,0 0 0 0 0,0 0 0 0 0,0 0 0 0 0,0 1 0 0 0,0-1 0 0 0,0 0 0 0 0,0 0 0 0 0,0 0 0 0 0,0 1 0 0 0,0-1 0 0 0,0 0 0 0 0,0 0 0 0 0,0 0 0 0 0,0 1 0 0 0,0-1 0 0 0,0 0 0 0 0,0 0 0 0 0,1 0 0 0 0,-1 1 0 0 0,0-1 0 0 0,0 0 0 0 0,0 0 0 0 0,0 0 0 0 0,0 0 0 0 0,0 1 0 0 0,1-1 0 0 0,-1 0 0 0 0,0 0 0 0 0,0 0 0 0 0,0 0 0 0 0,0 0 0 0 0,1 0 0 0 0,-1 1 0 0 0,0-1 0 0 0,0 0 0 0 0,0 0 0 0 0,0 0 0 0 0,1 0 0 0 0,-1 0 0 0 0,0 0 0 0 0,0 0 0 0 0,0 0 0 0 0,1 0 0 0 0,-1 0 0 0 0,0 0 0 0 0,14-2 0 0 0,-13 2 0 0 0,15-2 0 0 0,0 1 0 0 0,0 0 0 0 0,1 1 0 0 0,-1 0 0 0 0,0 2 0 0 0,20 3 0 0 0,-30-4 0 0 0,-1 1 0 0 0,0 0 0 0 0,0 0 0 0 0,0 0 0 0 0,0 0 0 0 0,-1 1 0 0 0,1-1 0 0 0,-1 1 0 0 0,1 0 0 0 0,-1 1 0 0 0,0-1 0 0 0,0 1 0 0 0,0 0 0 0 0,-1 0 0 0 0,0 0 0 0 0,1 0 0 0 0,-1 0 0 0 0,-1 1 0 0 0,1 0 0 0 0,0 0 0 0 0,-1-1 0 0 0,3 11 0 0 0,-1 3 0 0 0,0 0 0 0 0,-1 1 0 0 0,0-1 0 0 0,-2 1 0 0 0,0 0 0 0 0,-2 0 0 0 0,0-1 0 0 0,-6 33 0 0 0,-6 10 0 0 0,-26 74 0 0 0,31-113 0 0 0,-91 270 1440 0 0,91-266-1368 0 0,2 0 0 0 0,0 1 0 0 0,2 0 0 0 0,0 0 0 0 0,2 41 0 0 0,2-53-58 0 0,1-1-1 0 0,0 1 1 0 0,1-1-1 0 0,1 0 1 0 0,0 0-1 0 0,1 0 1 0 0,1 0-1 0 0,0 0 1 0 0,0-1-1 0 0,2 0 1 0 0,0 0 0 0 0,9 14-1 0 0,-11-21-13 0 0,-1 0 0 0 0,1-1 0 0 0,0 0 0 0 0,1 0 0 0 0,-1 0 0 0 0,13 8 0 0 0,-9-8 0 0 0,0-1 0 0 0,0 0 0 0 0,1 0 0 0 0,0-1 0 0 0,-1 0 0 0 0,13 2 0 0 0,-17-3 0 0 0,-2-1 0 0 0,-1 0 0 0 0,0 0 0 0 0,0 0 0 0 0,0 0 0 0 0,0-1 0 0 0,1 1 0 0 0,-1-1 0 0 0,0 1 0 0 0,5-1 0 0 0,9 1 0 0 0,-4-3-64 0 0,-10 1-273 0 0,-3 0-138 0 0,-3-1-293 0 0,0 0 1 0 0,0-1-1 0 0,0 0 1 0 0,1 0-1 0 0,-1 0 0 0 0,-3-5 1 0 0,-2-4-768 0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34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8287 0 0,'0'0'382'0'0,"0"0"-8"0"0,0 0-170 0 0,0 0 176 0 0,0 0 107 0 0,0 0 22 0 0,0 0 3 0 0,0 0 0 0 0,2-8 1024 0 0,-1 6-312 0 0,-1 1-716 0 0,0 0-1 0 0,1 0 0 0 0,-1 0 0 0 0,1 0 1 0 0,-1 0-1 0 0,1 0 0 0 0,-1 0 0 0 0,1 0 1 0 0,-1 1-1 0 0,1-1 0 0 0,0 0 0 0 0,-1 0 1 0 0,1 1-1 0 0,0-1 0 0 0,0 0 1 0 0,-1 1-1 0 0,1-1 0 0 0,0 1 0 0 0,0-1 1 0 0,0 1-1 0 0,1-1 0 0 0,4-2-443 0 0,1 0-1 0 0,0 0 0 0 0,0 1 1 0 0,0 0-1 0 0,0 0 1 0 0,0 1-1 0 0,0 0 0 0 0,8-1 1 0 0,61 4 959 0 0,-12-1-569 0 0,1-1-454 0 0,-45 1 0 0 0,0-1 0 0 0,1-1 0 0 0,32-6 0 0 0,113-30 0 0 0,-166 37-3 0 0,0-1 0 0 0,0 1 0 0 0,0 0 0 0 0,0 0 1 0 0,0 0-1 0 0,0 0 0 0 0,0 0 0 0 0,0 0 0 0 0,0 0 0 0 0,0 0 0 0 0,0 0 0 0 0,-1 0 0 0 0,1 0 0 0 0,0 0 1 0 0,0 0-1 0 0,0 0 0 0 0,0 0 0 0 0,0 0 0 0 0,0 0 0 0 0,0 0 0 0 0,0 0 0 0 0,0 0 0 0 0,0 0 0 0 0,0 0 1 0 0,0 0-1 0 0,0 0 0 0 0,0-1 0 0 0,0 1 0 0 0,0 0 0 0 0,0 0 0 0 0,0 0 0 0 0,0 0 0 0 0,0 0 0 0 0,0 0 1 0 0,0 0-1 0 0,0 0 0 0 0,0 0 0 0 0,0 0 0 0 0,0 0 0 0 0,0 0 0 0 0,0 0 0 0 0,0 0 0 0 0,0 0 0 0 0,0 0 1 0 0,0 0-1 0 0,0 0 0 0 0,0-1 0 0 0,0 1 0 0 0,0 0 0 0 0,1 0 0 0 0,-1 0 0 0 0,0 0 0 0 0,0 0 0 0 0,0 0 1 0 0,0 0-1 0 0,0 0 0 0 0,0 0 0 0 0,-10-3-393 0 0,-12-1-424 0 0,-28-1-5240 0 0,35 2-1448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34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52 11975 0 0,'0'0'267'0'0,"0"0"42"0"0,3-9 315 0 0,1-24-218 0 0,-1 15 1949 0 0,5-24 0 0 0,-7 37-1905 0 0,0 1 0 0 0,-1-1 0 0 0,1 0 0 0 0,-1 0 0 0 0,0-6 1 0 0,-3-1 3508 0 0,3 11-3515 0 0,-1 0-289 0 0,0 1-155 0 0,1 0 1 0 0,-1 0-1 0 0,0 0 1 0 0,1-1-1 0 0,-1 1 1 0 0,1 0-1 0 0,-1 0 1 0 0,0 0-1 0 0,1 0 1 0 0,-1 0-1 0 0,0 0 1 0 0,1 0-1 0 0,-1 1 1 0 0,1-1-1 0 0,-1 0 1 0 0,0 0-1 0 0,1 0 1 0 0,-1 1-1 0 0,1-1 1 0 0,-1 0-1 0 0,1 1 0 0 0,-1-1 1 0 0,1 0-1 0 0,-1 1 1 0 0,1-1-1 0 0,-1 0 1 0 0,1 1-1 0 0,-1-1 1 0 0,1 1-1 0 0,0-1 1 0 0,-1 1-1 0 0,1-1 1 0 0,0 1-1 0 0,-1 0 1 0 0,1-1-1 0 0,0 1 1 0 0,-1 0-2 0 0,-1 3 1 0 0,-1-1 0 0 0,1 1 0 0 0,0-1 0 0 0,0 1 0 0 0,0 0 0 0 0,0 0 0 0 0,1 0 0 0 0,0 0 0 0 0,0 0 0 0 0,0 0 0 0 0,-1 5 0 0 0,1 8 0 0 0,-1 25 0 0 0,2-16 0 0 0,-2 10 0 0 0,-2 92 0 0 0,5-118 0 0 0,1-3 72 0 0,-2-5 299 0 0,0-2 117 0 0,0 0 21 0 0,0 0-66 0 0,0 1-294 0 0,0 5-197 0 0,0-5-289 0 0,0-1-138 0 0,0 0-33 0 0,0-16-1928 0 0,0 8 453 0 0,2 0-3436 0 0,1-1-1663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35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5663 0 0,'0'0'356'0'0,"0"0"50"0"0,0 0 20 0 0,0 0-42 0 0,0 0-112 0 0,0 0 463 0 0,0-9 2866 0 0,0 9-3587 0 0,0 0 1 0 0,0 0-1 0 0,0 0 0 0 0,0 0 1 0 0,0 0-1 0 0,0 1 0 0 0,0-1 0 0 0,0 0 1 0 0,0 0-1 0 0,0 0 0 0 0,0 0 1 0 0,1 0-1 0 0,-1 0 0 0 0,0 0 0 0 0,0 0 1 0 0,0 0-1 0 0,0 0 0 0 0,0 0 1 0 0,0 0-1 0 0,0 0 0 0 0,0 0 0 0 0,0 0 1 0 0,0 0-1 0 0,0 0 0 0 0,0 0 1 0 0,0 0-1 0 0,1 0 0 0 0,-1 0 0 0 0,0 0 1 0 0,0 0-1 0 0,0 0 0 0 0,0 0 0 0 0,0 0 1 0 0,0 0-1 0 0,0-1 0 0 0,0 1 1 0 0,0 0-1 0 0,0 0 0 0 0,0 0 0 0 0,0 0 1 0 0,0 0-1 0 0,0 0 0 0 0,0 0 1 0 0,0 0-1 0 0,0 0 0 0 0,0 0 0 0 0,0 0 1 0 0,1 0-1 0 0,-1 0 0 0 0,0 0 1 0 0,0-1-1 0 0,6 13 1248 0 0,6 17 457 0 0,-8-8-1537 0 0,-1 1 0 0 0,0-1 0 0 0,-2 1 0 0 0,0-1 0 0 0,-3 25-1 0 0,1 1 168 0 0,0-31 230 0 0,1 19-3343 0 0,0-35 1741 0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36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8 13823 0 0,'0'0'315'0'0,"0"0"45"0"0,0 0 21 0 0,0 0-49 0 0,0 0-81 0 0,2-1 481 0 0,2-4-67 0 0,-4 4 711 0 0,-10 4 2521 0 0,-18 11 1586 0 0,-2 8-5483 0 0,12-9 0 0 0,-23 14 0 0 0,26-19 0 0 0,0 1 0 0 0,-30 12 0 0 0,84-44 0 0 0,27-11 0 0 0,-51 26 0 0 0,-11 5 0 0 0,1 0 0 0 0,1 1 0 0 0,-1-1 0 0 0,1 1 0 0 0,0-1 0 0 0,-1 2 0 0 0,1-1 0 0 0,10-1 0 0 0,-15 2 0 0 0,0 1 0 0 0,-1 0 0 0 0,1 0 0 0 0,-1-1 0 0 0,1 1 0 0 0,0 0 0 0 0,-1 0 0 0 0,1 0 0 0 0,-1 0 0 0 0,1 0 0 0 0,0 0 0 0 0,-1 0 0 0 0,1 0 0 0 0,-1 0 0 0 0,1 0 0 0 0,0 0 0 0 0,-1 0 0 0 0,1 0 0 0 0,-1 1 0 0 0,1-1 0 0 0,-1 0 0 0 0,1 0 0 0 0,-1 1 0 0 0,1-1 0 0 0,-1 0 0 0 0,1 1 0 0 0,0 0 0 0 0,7 5 0 0 0,-5-3 0 0 0,-1-1 0 0 0,-1-1 0 0 0,0 1 0 0 0,0 0 0 0 0,1 0 0 0 0,-1-1 0 0 0,0 1 0 0 0,-1 0 0 0 0,1 0 0 0 0,0 0 0 0 0,0 0 0 0 0,-1 0 0 0 0,1 3 0 0 0,1 3 47 0 0,0 0-1 0 0,-1 0 1 0 0,0 0-1 0 0,0 1 1 0 0,0-1-1 0 0,-1 0 1 0 0,-1 1-1 0 0,1-1 1 0 0,-2 0-1 0 0,1 0 1 0 0,-1 0-1 0 0,0 0 1 0 0,0 0 0 0 0,-1 0-1 0 0,0 0 1 0 0,-1-1-1 0 0,0 1 1 0 0,0-1-1 0 0,-7 9 1 0 0,5-9 92 0 0,0 0 1 0 0,-1 0 0 0 0,1-1-1 0 0,-1 0 1 0 0,-1-1 0 0 0,1 1-1 0 0,-14 6 1 0 0,15-9-140 0 0,1-1 0 0 0,8 6 0 0 0,5 6 0 0 0,-1 1 0 0 0,-1 1 0 0 0,0-1 0 0 0,-1 1 0 0 0,4 21 0 0 0,-8-30 0 0 0,-1 0 0 0 0,1 0 0 0 0,-1 0 0 0 0,-1 1 0 0 0,1-1 0 0 0,-1 0 0 0 0,-1 0 0 0 0,1 0 0 0 0,-1-1 0 0 0,0 1 0 0 0,-1 0 0 0 0,0-1 0 0 0,-4 9 0 0 0,3-9 1 0 0,1-1 0 0 0,-2 1 0 0 0,1-1 0 0 0,0 0-1 0 0,-1 0 1 0 0,0-1 0 0 0,0 1 0 0 0,-1-1 0 0 0,1 0 0 0 0,-1 0 0 0 0,0-1 0 0 0,0 0 0 0 0,0 0-1 0 0,0 0 1 0 0,-1-1 0 0 0,1 1 0 0 0,-14 1 0 0 0,-6 1-17 0 0,-1-2 0 0 0,0-1 0 0 0,-32-2 0 0 0,48 0 0 0 0,6 0-221 0 0,1 0 0 0 0,-1-1 1 0 0,1 0-1 0 0,0 0 0 0 0,-5-2 0 0 0,-2 0-686 0 0,9 3 411 0 0,2 0 0 0 0,0 0-68 0 0,0 0-285 0 0,7-14-7528 0 0,-1 7 1311 0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37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62 17503 0 0,'0'0'399'0'0,"0"0"60"0"0,0 0 21 0 0,-8-3 86 0 0,5 2-1126 0 0,-2 0 1678 0 0,-1-1-1 0 0,1 1 1 0 0,-1 0 0 0 0,-8-1-1 0 0,13 2-601 0 0,0 0-4 0 0,-1 0-430 0 0,1 0 0 0 0,-1 0 0 0 0,0 0 1 0 0,1 0-1 0 0,-1 0 0 0 0,1 1 0 0 0,-1-1 0 0 0,1 0 0 0 0,-1 1 0 0 0,1-1 0 0 0,-1 1 0 0 0,1 0 0 0 0,0-1 1 0 0,-1 1-1 0 0,1 0 0 0 0,0 0 0 0 0,-1 0 0 0 0,1 0 0 0 0,0 0 0 0 0,0 0 0 0 0,0 0 0 0 0,0 0 0 0 0,0 0 1 0 0,0 1-1 0 0,-1 1 0 0 0,-1 2-77 0 0,-1-1 0 0 0,1 0 1 0 0,-9 8-1 0 0,-5 6-9 0 0,5-3 4 0 0,1 1 0 0 0,-17 32 0 0 0,25-41 0 0 0,0 0 0 0 0,0 0 0 0 0,1 0 0 0 0,0 1 0 0 0,0-1 0 0 0,0 1 0 0 0,1 0 0 0 0,0-1 0 0 0,1 17 0 0 0,0-23 0 0 0,0 1-1 0 0,0 0 1 0 0,1 0-1 0 0,-1 0 1 0 0,0-1 0 0 0,1 1-1 0 0,0 0 1 0 0,-1 0-1 0 0,1-1 1 0 0,0 1-1 0 0,0 0 1 0 0,0-1 0 0 0,0 1-1 0 0,0-1 1 0 0,0 1-1 0 0,0-1 1 0 0,0 0-1 0 0,1 1 1 0 0,1 0 0 0 0,-1 0-1 0 0,1-1 0 0 0,-1 0 0 0 0,1 0 1 0 0,-1 0-1 0 0,1 0 0 0 0,-1-1 1 0 0,1 1-1 0 0,-1-1 0 0 0,1 1 0 0 0,0-1 1 0 0,-1 0-1 0 0,4 0 0 0 0,6-2 16 0 0,1 0 0 0 0,-1 0-1 0 0,1-1 1 0 0,16-6 0 0 0,-24 7 1 0 0,9-3 164 0 0,1-1-1 0 0,-1-1 1 0 0,-1 0 0 0 0,1 0-1 0 0,-1-2 1 0 0,0 1 0 0 0,-1-2-1 0 0,0 0 1 0 0,-1 0-1 0 0,18-21 1 0 0,-26 28-180 0 0,-1-1 0 0 0,0 0 0 0 0,0-1 0 0 0,0 1 0 0 0,0 0 0 0 0,-1-1 0 0 0,1 1 0 0 0,-1 0 0 0 0,0-1 0 0 0,0 0 0 0 0,-1 1 0 0 0,0-1 0 0 0,1 1 0 0 0,-2-1 0 0 0,1 0 0 0 0,0 1 0 0 0,-1-1 0 0 0,0 1 0 0 0,0-1 0 0 0,0 1 0 0 0,-1-1 0 0 0,-3-7 0 0 0,3 7 0 0 0,-1-1 0 0 0,0 1 0 0 0,0 0 0 0 0,0 0 0 0 0,0 1 0 0 0,-1-1 0 0 0,0 0 0 0 0,0 1 0 0 0,0 0 0 0 0,-1 0 0 0 0,1 0 0 0 0,-1 1 0 0 0,0 0 0 0 0,0 0 0 0 0,0 0 0 0 0,-1 0 0 0 0,-7-2 0 0 0,4 2-137 0 0,1 1 0 0 0,-1 1 0 0 0,1 0-1 0 0,-1 0 1 0 0,0 0 0 0 0,1 1 0 0 0,-1 1 0 0 0,1-1 0 0 0,-12 4-1 0 0,5-1-322 0 0,0 2 0 0 0,0 0-1 0 0,1 1 1 0 0,-19 10 0 0 0,-21 10-3524 0 0,33-16 1937 0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38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3 10135 0 0,'0'0'231'0'0,"0"0"29"0"0,0 0 19 0 0,-2-8 2067 0 0,3 6-2029 0 0,-1 0 0 0 0,1 0 0 0 0,0 0 0 0 0,1 0 0 0 0,-1 0-1 0 0,0 0 1 0 0,1 0 0 0 0,-1 1 0 0 0,1-1 0 0 0,-1 0 0 0 0,1 1-1 0 0,0-1 1 0 0,-1 1 0 0 0,1 0 0 0 0,0-1 0 0 0,0 1 0 0 0,0 0 0 0 0,0 0-1 0 0,3-1 1 0 0,-2 2 110 0 0,0-1 0 0 0,0 1 0 0 0,1-1 0 0 0,-1 1 1 0 0,0 0-1 0 0,1 0 0 0 0,-1 0 0 0 0,0 1 0 0 0,0-1 0 0 0,1 1 0 0 0,-1 0 0 0 0,0 0 0 0 0,4 1 0 0 0,2 4-427 0 0,-6-4 22 0 0,-1-1 0 0 0,1 1 0 0 0,-1 0 0 0 0,0 1 0 0 0,0-1 0 0 0,0 0 0 0 0,3 4 0 0 0,0 2 245 0 0,12 8 113 0 0,-6-6-73 0 0,-2 0-1 0 0,1 0 0 0 0,8 13 0 0 0,38 55-306 0 0,-51-70 0 0 0,1 0 0 0 0,0 0 0 0 0,1-1 0 0 0,0 0 0 0 0,8 6 0 0 0,-8-6 0 0 0,0-2 0 0 0,0 1 0 0 0,0-3-133 0 0,-6-3-563 0 0,-3-16-2427 0 0,-11-32-2630 0 0,9 26 3706 0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39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20 15663 0 0,'0'0'719'0'0,"0"0"-20"0"0,6-5-421 0 0,-6 4-258 0 0,1 1 0 0 0,-1 0 0 0 0,1-1-1 0 0,-1 1 1 0 0,1 0 0 0 0,-1-1 0 0 0,0 1 0 0 0,1 0-1 0 0,-1-1 1 0 0,1 1 0 0 0,-1-1 0 0 0,0 1 0 0 0,1-1-1 0 0,-1 1 1 0 0,0-1 0 0 0,0 1 0 0 0,1-1 0 0 0,-1 1-1 0 0,0-1 1 0 0,0 1 0 0 0,0-1 0 0 0,0 1 0 0 0,0-2-1 0 0,0 1 385 0 0,1-1 569 0 0,-1 2 41 0 0,0 0-61 0 0,0 0-288 0 0,0 0-121 0 0,0 0-28 0 0,-8 4 508 0 0,1 1-791 0 0,0 0 0 0 0,0 0 0 0 0,1 1 0 0 0,0 0 0 0 0,-10 12 0 0 0,-1 1 9 0 0,5-5-242 0 0,0 1 0 0 0,-14 23 0 0 0,-9 14 0 0 0,-49 62 0 0 0,66-89 0 0 0,12-16-65 0 0,-8 9-699 0 0,13-17-190 0 0,1-1-56 0 0,0 0-13 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40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124 8287 0 0,'0'0'382'0'0,"0"0"-8"0"0,0 0-102 0 0,0 0 463 0 0,0 0 234 0 0,0 0 45 0 0,-2-1-61 0 0,-11-7 256 0 0,12 7-693 0 0,1 1-4 0 0,0 0 0 0 0,-7-14 1024 0 0,4 7-911 0 0,-1 1 0 0 0,-1 0 0 0 0,1 0-1 0 0,-1 1 1 0 0,0 0 0 0 0,0-1 0 0 0,-1 1 0 0 0,0 1-1 0 0,-8-6 1 0 0,8 6-625 0 0,0 1 0 0 0,0 0 0 0 0,0 0 0 0 0,0 0 0 0 0,-13-2 0 0 0,3 0 0 0 0,6 1-7 0 0,2-1 86 0 0,7 4 292 0 0,-1 0 297 0 0,0-1-555 0 0,-9 1 695 0 0,10 1-807 0 0,-1 0 0 0 0,0 0-1 0 0,0 1 1 0 0,0-1 0 0 0,0 0-1 0 0,1 1 1 0 0,-1-1 0 0 0,0 1 0 0 0,1 0-1 0 0,-1 0 1 0 0,0 0 0 0 0,1-1 0 0 0,-1 1-1 0 0,1 1 1 0 0,-1-1 0 0 0,1 0-1 0 0,0 0 1 0 0,-1 0 0 0 0,1 1 0 0 0,0-1-1 0 0,-2 3 1 0 0,3-4-1 0 0,-6 10 0 0 0,1 1 0 0 0,0-1 0 0 0,1 1 0 0 0,0-1 0 0 0,1 1 0 0 0,0 0 0 0 0,1 0 0 0 0,0 1 0 0 0,-1 12 0 0 0,2 15 0 0 0,4 52 0 0 0,-1-66 0 0 0,19 138 0 0 0,-3-29 0 0 0,-1 4 0 0 0,-7-62 0 0 0,1 88 0 0 0,-11 161 0 0 0,11-165 0 0 0,-10-150 0 0 0,-1-5 0 0 0,0 1 0 0 0,0-1 0 0 0,1 1 0 0 0,0-1 0 0 0,3 9 0 0 0,-3-7 72 0 0,-1-6 299 0 0,0-1 117 0 0,0 0 21 0 0,0 0-66 0 0,0 2-294 0 0,-1 3-197 0 0,1-4-289 0 0,0-1-138 0 0,3 1 289 0 0,0 0 0 0 0,0 0 0 0 0,0 0 0 0 0,1-1 0 0 0,4 1 0 0 0,20-1-229 0 0,1-1 1 0 0,46-9-1 0 0,-53 7 219 0 0,-20 3-452 0 0,-2 0-572 0 0,3-2-253 0 0,12-7-51 0 0,2-2-11 0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41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3823 0 0,'0'0'315'0'0,"0"0"45"0"0,0 0 21 0 0,0 0-49 0 0,0 0-81 0 0,0 0 481 0 0,0 0 237 0 0,0 0 45 0 0,0 0-61 0 0,0 0-288 0 0,0 0-121 0 0,3-1-28 0 0,18-2 297 0 0,-1 1-1 0 0,0 1 1 0 0,39 2-1 0 0,-9 1 634 0 0,-30-1-1440 0 0,1 1 0 0 0,38 10 1 0 0,-18-4-10 0 0,-40-8 4 0 0,0 0-1 0 0,0 1 1 0 0,1-1 0 0 0,-1 0-1 0 0,0 1 1 0 0,0-1 0 0 0,1 1 0 0 0,-1-1-1 0 0,0 1 1 0 0,0 0 0 0 0,0-1-1 0 0,0 1 1 0 0,0 0 0 0 0,0 0-1 0 0,0 0 1 0 0,0 0 0 0 0,0 0-1 0 0,0 0 1 0 0,-1 0 0 0 0,1 0-1 0 0,0 0 1 0 0,-1 0 0 0 0,1 0-1 0 0,0 2 1 0 0,1 1 54 0 0,-1-1 9 0 0,0-1-1 0 0,0 0 0 0 0,0 1 1 0 0,-1-1-1 0 0,1 1 1 0 0,-1-1-1 0 0,1 1 0 0 0,-1-1 1 0 0,0 1-1 0 0,0-1 1 0 0,0 1-1 0 0,0-1 1 0 0,-1 1-1 0 0,1-1 0 0 0,0 1 1 0 0,-1-1-1 0 0,0 1 1 0 0,0-1-1 0 0,-1 4 1 0 0,0-2 14 0 0,1-1 1 0 0,0 1-1 0 0,0-1 1 0 0,0 1 0 0 0,0 0-1 0 0,1-1 1 0 0,0 1-1 0 0,0 6 1 0 0,1 16-79 0 0,-1 0 0 0 0,0 0 0 0 0,-8 41 0 0 0,8-61 0 0 0,-4 72 0 0 0,2-15 0 0 0,2-48 0 0 0,0-1 0 0 0,3 20 0 0 0,0 14 0 0 0,4 55 0 0 0,0 1 0 0 0,-6-92 0 0 0,0 0 0 0 0,1 0 0 0 0,0 0 0 0 0,6 17 0 0 0,-3-15 0 0 0,-2 1 0 0 0,3 19 0 0 0,-6-33 0 0 0,0 0 0 0 0,0 0 0 0 0,0 0 0 0 0,0-1 0 0 0,0 1 0 0 0,0 0 0 0 0,0 0 0 0 0,0 0 0 0 0,-1 0 0 0 0,1-1 0 0 0,0 1 0 0 0,-1 0 0 0 0,1 0 0 0 0,0-1 0 0 0,-1 1 0 0 0,1 0 0 0 0,-1 0 0 0 0,0-1 0 0 0,1 1 0 0 0,-1-1 0 0 0,0 2 0 0 0,-18 8 0 0 0,5-2 0 0 0,13-8 0 0 0,1 0 0 0 0,0 0 0 0 0,0 0 0 0 0,-1 0 0 0 0,1 1 0 0 0,0-1 0 0 0,0 0 0 0 0,-1 0 0 0 0,1 1 0 0 0,0-1 0 0 0,0 0 0 0 0,0 0 0 0 0,0 1 0 0 0,-1-1 0 0 0,1 0 0 0 0,0 0 0 0 0,0 1 0 0 0,0-1 0 0 0,0 0 0 0 0,0 1 0 0 0,0-1 0 0 0,0 0 0 0 0,0 0 0 0 0,0 1 0 0 0,0-1 0 0 0,0 0 0 0 0,0 1 0 0 0,0-1 0 0 0,0 0 0 0 0,0 1 0 0 0,0-1 0 0 0,0 0 0 0 0,0 0 0 0 0,0 1 0 0 0,1-1 0 0 0,-1 0 0 0 0,0 1 0 0 0,0-1 0 0 0,0 0 0 0 0,0 0 0 0 0,1 0 0 0 0,-1 1 0 0 0,0-1 0 0 0,1 0 0 0 0,-1 1 0 0 0,1 0 0 0 0,-1-1 0 0 0,0 1 0 0 0,1 0 0 0 0,-1-1 0 0 0,1 1 0 0 0,-1 0 0 0 0,0 0 0 0 0,0-1 0 0 0,1 1 0 0 0,-1 0 0 0 0,0 0 0 0 0,0 0 0 0 0,0-1 0 0 0,0 1 0 0 0,0 0 0 0 0,0 0 0 0 0,0 0 0 0 0,0-1 0 0 0,0 1 0 0 0,-1 0 0 0 0,1 0 0 0 0,0-1 0 0 0,0 1 0 0 0,-1 0 0 0 0,1 0 0 0 0,0-1 0 0 0,-1 1 0 0 0,1 0 0 0 0,-1-1 0 0 0,1 1 0 0 0,-1 0 0 0 0,1-1 0 0 0,-1 1 0 0 0,0 0 0 0 0,-4 5 0 0 0,-1 0 0 0 0,0 0 0 0 0,0 0 0 0 0,0-1 0 0 0,0 0 0 0 0,-1 0 0 0 0,0-1 0 0 0,0 0 0 0 0,0 0 0 0 0,0 0 0 0 0,-1-1 0 0 0,1 0 0 0 0,-1-1 0 0 0,0 1 0 0 0,-10 0 0 0 0,14-2 0 0 0,3-1 0 0 0,0 0 0 0 0,0 1 0 0 0,0-1 0 0 0,-1 0 0 0 0,1 0 0 0 0,0 0 0 0 0,0 0 0 0 0,0-1 0 0 0,-1 1 0 0 0,1 0 0 0 0,0 0 0 0 0,0-1 0 0 0,0 1 0 0 0,0-1 0 0 0,0 1 0 0 0,0-1 0 0 0,-2 0 0 0 0,-4-5 0 0 0,5-2 0 0 0,0 3-201 0 0,2 4-850 0 0,0 1-385 0 0,0 0-79 0 0,0 0-18 0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42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93 11975 0 0,'0'0'267'0'0,"0"0"42"0"0,0 0 17 0 0,0 0-28 0 0,-1-2-196 0 0,-1-8-245 0 0,2 8 466 0 0,-1-1-1 0 0,0 1 0 0 0,1 0 0 0 0,-1-1 1 0 0,1 1-1 0 0,0 0 0 0 0,-1-1 0 0 0,1 1 0 0 0,1 0 1 0 0,-1-1-1 0 0,0 1 0 0 0,0-1 0 0 0,1 1 0 0 0,-1 0 1 0 0,1 0-1 0 0,0-1 0 0 0,0 1 0 0 0,0 0 1 0 0,0 0-1 0 0,0 0 0 0 0,3-4 0 0 0,1-2 769 0 0,9-10 3217 0 0,-13 17-3920 0 0,-1 1 100 0 0,0 0 21 0 0,0 0-66 0 0,6 56-278 0 0,-7-39-165 0 0,-2-1 0 0 0,0 0 0 0 0,-7 19 0 0 0,-4 26 0 0 0,-5 32 0 0 0,18-84 0 0 0,1-1 0 0 0,-4 0 0 0 0,0-2-133 0 0,3-4-563 0 0,1-2-258 0 0,0 0-1011 0 0,-1-1-4023 0 0,-4-3-1724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42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1 13823 0 0,'0'0'630'0'0,"3"0"-13"0"0,1 1-471 0 0,-2-1-126 0 0,-1 0-1 0 0,1 0 1 0 0,0 0-1 0 0,0 0 1 0 0,-1 0-1 0 0,1 0 1 0 0,0 0 0 0 0,0-1-1 0 0,0 1 1 0 0,-1-1-1 0 0,1 1 1 0 0,0-1-1 0 0,-1 1 1 0 0,1-1-1 0 0,2-1 1 0 0,-3 1 1064 0 0,6-4 1556 0 0,2-1-582 0 0,-8 3 52 0 0,-7 2 1468 0 0,6 3-3134 0 0,0 1-428 0 0,0 1 0 0 0,0-1 0 0 0,-1 1-1 0 0,1-1 1 0 0,-1 1 0 0 0,0-1 0 0 0,0 0 0 0 0,-1 1-1 0 0,1-1 1 0 0,-3 5 0 0 0,-2 4-18 0 0,5-10 2 0 0,1 0 0 0 0,-1 0 0 0 0,0-1 0 0 0,0 1 0 0 0,0 0 0 0 0,0 0 0 0 0,-1-1 0 0 0,1 1 0 0 0,0-1 0 0 0,-1 1 0 0 0,1-1 0 0 0,-1 0 0 0 0,1 1 0 0 0,-1-1 0 0 0,0 0 0 0 0,-2 1 0 0 0,-4 5 443 0 0,8-7 45 0 0,0 0 21 0 0,6 14-1008 0 0,-2-12 428 0 0,-1 1-1 0 0,0-1 1 0 0,1 1 0 0 0,-1-1-1 0 0,1 0 1 0 0,-1 0-1 0 0,1-1 1 0 0,0 1-1 0 0,7 1 1 0 0,-7-2 335 0 0,-3 0 186 0 0,11 2 424 0 0,34 9-2468 0 0,-43-10 1578 0 0,0 0-1 0 0,-1 0 1 0 0,1 0-1 0 0,0 0 1 0 0,-1 1-1 0 0,1-1 1 0 0,-1 1-1 0 0,0-1 1 0 0,3 4-1 0 0,-5-6 17 0 0,2 3 59 0 0,-1 0-1 0 0,1 0 1 0 0,-1 0-1 0 0,1 0 1 0 0,-1 1 0 0 0,0-1-1 0 0,0 0 1 0 0,-1 0-1 0 0,1 1 1 0 0,-1-1 0 0 0,1 0-1 0 0,-1 1 1 0 0,0-1-1 0 0,0 0 1 0 0,-1 1-1 0 0,0 3 1 0 0,0-2 41 0 0,0 0-1 0 0,0 0 1 0 0,-1 0-1 0 0,1 0 1 0 0,-1 0 0 0 0,-1 0-1 0 0,1 0 1 0 0,0-1-1 0 0,-6 8 1 0 0,5-8-100 0 0,1-1 0 0 0,0 1 0 0 0,0 0 0 0 0,0 0 0 0 0,0 0 0 0 0,0 6 0 0 0,1-7 0 0 0,0 0 0 0 0,0 0 0 0 0,0 0 0 0 0,0-1 0 0 0,0 1 0 0 0,-1 0 0 0 0,1 0 0 0 0,-1-1 0 0 0,0 1 0 0 0,0-1 0 0 0,0 1 0 0 0,0-1 0 0 0,-3 3 0 0 0,-25 16 0 0 0,29-20 0 0 0,0 1 0 0 0,0-1 0 0 0,-1 0 0 0 0,1 0 0 0 0,0 0 0 0 0,-1 0 0 0 0,1 0 0 0 0,-1 0 0 0 0,1-1 0 0 0,-1 1 0 0 0,1 0 0 0 0,-1-1 0 0 0,0 1 0 0 0,1-1 0 0 0,-1 0 0 0 0,0 1 0 0 0,1-1 0 0 0,-1 0 0 0 0,0 0 0 0 0,1 0 0 0 0,-1 0 0 0 0,0 0 0 0 0,0-1 0 0 0,1 1 0 0 0,-1 0 0 0 0,1-1 0 0 0,-3 0 0 0 0,-8-1 0 0 0,9 2 0 0 0,1 0 0 0 0,-1-1 0 0 0,1 1 0 0 0,-1-1 0 0 0,1 0 0 0 0,0 0 0 0 0,-1 0 0 0 0,1 0 0 0 0,0 0 0 0 0,0 0 0 0 0,-1 0 0 0 0,1-1 0 0 0,-2-1 0 0 0,-11-8 0 0 0,9 6 0 0 0,-2 1 0 0 0,-2 2 0 0 0,4 2 0 0 0,0 3 0 0 0,0 0-64 0 0,5-3-273 0 0,1 0-138 0 0,0 0-33 0 0,0 0 65 0 0,-1 1 294 0 0,-3 2-7 0 0,3-2-569 0 0,1-1-246 0 0,0 0-42 0 0,0 0-214 0 0,0 0-858 0 0,0 0-379 0 0,0 0-80 0 0,0 0-15 0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43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5663 0 0,'0'0'719'0'0,"0"0"-20"0"0,0 0-306 0 0,0 0 371 0 0,18 1 4293 0 0,-12-1-4346 0 0,-1-1 0 0 0,0 0 0 0 0,10-2 0 0 0,-11 1-529 0 0,1 1 0 0 0,-1 0 1 0 0,1 0-1 0 0,0 0 1 0 0,-1 1-1 0 0,1-1 0 0 0,6 2 1 0 0,-3-1-180 0 0,1 0 1 0 0,-1-1-1 0 0,1 1 1 0 0,0-1-1 0 0,11-4 0 0 0,13-1-6 0 0,42-3-130 0 0,-73 9-563 0 0,-2 0-258 0 0,0 0-1558 0 0,0 0-6017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34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 10135 0 0,'0'0'231'0'0,"0"0"29"0"0,0 0 19 0 0,0 0 105 0 0,0 0 410 0 0,0 0 184 0 0,0 0 40 0 0,0 0 6 0 0,0 0 0 0 0,0 0 0 0 0,0 0 0 0 0,0 0-69 0 0,0 0-290 0 0,0 0-121 0 0,0 0-28 0 0,0 0-4 0 0,-2 8 512 0 0,-8 20 87 0 0,0-4-873 0 0,7-20-57 0 0,1 0 0 0 0,0 1 1 0 0,1-1-1 0 0,-1 1 0 0 0,1 0 0 0 0,-1-1 0 0 0,1 1 0 0 0,1 0 0 0 0,-1 8 0 0 0,1-1-178 0 0,-1-1 1 0 0,0 1-1 0 0,-1-1 0 0 0,0 1 1 0 0,-7 19-1 0 0,5-19-4 0 0,1 0 1 0 0,0 0-1 0 0,1 1 0 0 0,-1 18 0 0 0,2-21 1 0 0,0-8 0 0 0,1 0 0 0 0,0 0 0 0 0,0 0 0 0 0,0 0 0 0 0,0 1 0 0 0,0-1 0 0 0,0 0 0 0 0,0 0 0 0 0,1 0 0 0 0,-1 0 0 0 0,1 0 0 0 0,-1-1 0 0 0,1 1 0 0 0,0 0 0 0 0,0 0 0 0 0,0 0 0 0 0,0 0 0 0 0,0-1 0 0 0,0 1 0 0 0,0 0 0 0 0,0-1 0 0 0,3 3 0 0 0,-3-3 0 0 0,0-1 0 0 0,0 1 0 0 0,0 0 0 0 0,0 0 0 0 0,0-1 0 0 0,0 1 0 0 0,0-1 0 0 0,1 1 0 0 0,-1-1 0 0 0,0 0 0 0 0,0 1 0 0 0,0-1 0 0 0,1 0 0 0 0,-1 0 0 0 0,0 1 0 0 0,0-1 0 0 0,2-1 0 0 0,1 1 0 0 0,-1 0 0 0 0,0-1 0 0 0,1 0 0 0 0,-1 0 0 0 0,1 0 0 0 0,3-1 0 0 0,0-2 0 0 0,1 0 0 0 0,-1 0 0 0 0,0 0 0 0 0,11-10 0 0 0,-6 3 205 0 0,0 0 0 0 0,-1-1 0 0 0,0 0-1 0 0,8-14 1 0 0,-13 17-77 0 0,-1 1 0 0 0,0-2 0 0 0,-1 1 0 0 0,0 0 0 0 0,-1-1 0 0 0,0 1 0 0 0,3-17 0 0 0,-4 17-138 0 0,-1-1 0 0 0,0 1 0 0 0,-1 0-1 0 0,0 0 1 0 0,-1 0 0 0 0,0-1 0 0 0,0 1 0 0 0,-5-17-1 0 0,5 23 2 0 0,1 1 0 0 0,-1-1 0 0 0,0 0 0 0 0,-1 1 0 0 0,1-1 0 0 0,0 1 0 0 0,-1 0 0 0 0,1-1-1 0 0,-1 1 1 0 0,0 0 0 0 0,0 0 0 0 0,0 0 0 0 0,0 0 0 0 0,0 0 0 0 0,0 0 0 0 0,-1 1 0 0 0,1-1-1 0 0,0 1 1 0 0,-1-1 0 0 0,0 1 0 0 0,1 0 0 0 0,-1 0 0 0 0,1 0 0 0 0,-1 1 0 0 0,0-1 0 0 0,0 1 0 0 0,0-1-1 0 0,1 1 1 0 0,-1 0 0 0 0,0 0 0 0 0,0 0 0 0 0,0 0 0 0 0,-3 1 0 0 0,-10 5-914 0 0,5 1-6419 0 0,5-1-816 0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43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3823 0 0,'4'0'-12'0'0,"-4"0"30"0"0,0 0 0 0 0,1 0 0 0 0,-1 0 1 0 0,0 0-1 0 0,0 0 0 0 0,1 0 0 0 0,-1 0 0 0 0,0 1 0 0 0,0-1 0 0 0,1-1 0 0 0,-1 1 0 0 0,0 0 0 0 0,0 0 1 0 0,1 0-1 0 0,-1 0 0 0 0,0 0 0 0 0,0 0 0 0 0,1 0 0 0 0,-1 0 0 0 0,0 0 0 0 0,0 0 0 0 0,1 0 1 0 0,-1-1-1 0 0,0 1 0 0 0,0 0 0 0 0,0 0 0 0 0,1 0 0 0 0,-1 0 0 0 0,0-1 0 0 0,0 1 0 0 0,0 0 0 0 0,0 0 1 0 0,0 0-1 0 0,1-1 0 0 0,-1 1 0 0 0,0 0 0 0 0,0 0 0 0 0,0-1 0 0 0,0 1 0 0 0,0 0 0 0 0,0 0 0 0 0,0-1 1 0 0,0 1-1 0 0,0 0 0 0 0,0 0 0 0 0,0-1 0 0 0,0 1 0 0 0,0 0 0 0 0,0 0 0 0 0,0-1 0 0 0,0 1 1 0 0,0 0-1 0 0,0 0 0 0 0,0-1 0 0 0,0 1 0 0 0,0 0 0 0 0,-1 0 0 0 0,1-1 0 0 0,1-5 315 0 0,8 3-238 0 0,2 0 72 0 0,-9 2 553 0 0,-2 1 249 0 0,0 0 45 0 0,0 0-61 0 0,0 0-288 0 0,0 0-121 0 0,0 0-28 0 0,0 0-4 0 0,0 0 0 0 0,0 0 0 0 0,4 11 599 0 0,-3-8-1025 0 0,0 1 0 0 0,-1-1-1 0 0,1 1 1 0 0,-1-1 0 0 0,1 1 0 0 0,-1-1 0 0 0,0 0 0 0 0,0 1 0 0 0,0-1-1 0 0,-1 1 1 0 0,1-1 0 0 0,-2 4 0 0 0,1-4 31 0 0,1 0-1 0 0,-1 0 1 0 0,1 0 0 0 0,0 0-1 0 0,-1 0 1 0 0,2-1-1 0 0,-1 5 1 0 0,0 11-101 0 0,1-10-16 0 0,5 0 0 0 0,3-2 0 0 0,-3-4 0 0 0,0 0 0 0 0,0-1 0 0 0,-1 1 0 0 0,1-1 0 0 0,0-1 0 0 0,0 1 0 0 0,0-1 0 0 0,1 0 0 0 0,-1 0 0 0 0,7-2 0 0 0,9-1 0 0 0,29-9 0 0 0,3-9 0 0 0,-47 19-201 0 0,-5 1-850 0 0,3-4-3094 0 0,-4 4-3362 0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44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15663 0 0,'0'0'356'0'0,"0"0"50"0"0,0 0 20 0 0,0 0-42 0 0,0 0-112 0 0,0 0 463 0 0,0 0 234 0 0,0 0 45 0 0,0 0-61 0 0,0 0-288 0 0,0 0-121 0 0,0 0-28 0 0,0 0-72 0 0,0 2-289 0 0,-4 8 136 0 0,1 0 1 0 0,1 0-1 0 0,0 0 1 0 0,-1 13-1 0 0,-12 84 237 0 0,6-54-448 0 0,-13 58-80 0 0,20-98 0 0 0,1-7 0 0 0,-1 0 0 0 0,1 0 0 0 0,-1-1 0 0 0,-4 10 0 0 0,5-12 7 0 0,-1 3 17 0 0,8 7-188 0 0,-5-12-532 0 0,-1-1-258 0 0,0 0-920 0 0,2-1-3643 0 0,7-5-1565 0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44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9 19351 0 0,'0'0'439'0'0,"0"0"62"0"0,0 0 33 0 0,-1-2-65 0 0,-1 0-388 0 0,0 0-60 0 0,1 1 1 0 0,-1-1-1 0 0,1 1 1 0 0,-1 0-1 0 0,0-1 1 0 0,1 1-1 0 0,-1 0 1 0 0,0 0-1 0 0,0 0 1 0 0,-2 0-1 0 0,3 0 704 0 0,1 1 246 0 0,-21 8 1265 0 0,12-3-2236 0 0,9-5 0 0 0,-1 0 0 0 0,1 0 0 0 0,0 0 0 0 0,-1 1 0 0 0,1-1 0 0 0,0 0 0 0 0,-1 0 0 0 0,1 0 0 0 0,0 1 0 0 0,-1-1 0 0 0,1 0 0 0 0,0 0 0 0 0,-1 1 0 0 0,1-1 0 0 0,0 0 0 0 0,0 1 0 0 0,-1-1 0 0 0,1 0 0 0 0,0 1 0 0 0,0-1 0 0 0,0 0 0 0 0,0 1 0 0 0,-1-1 0 0 0,1 1 0 0 0,0-1 0 0 0,0 0 0 0 0,0 1 0 0 0,0-1 0 0 0,0 1 0 0 0,0-1 0 0 0,0 0 0 0 0,0 1 0 0 0,0-1 0 0 0,0 1 0 0 0,0-1 0 0 0,0 0 0 0 0,1 1 0 0 0,-1-1 0 0 0,0 1 0 0 0,0-1 0 0 0,0 0 0 0 0,1 1 0 0 0,-1 0 0 0 0,4 17 0 0 0,-3-17 0 0 0,-1-1 0 0 0,0 1 0 0 0,0-1 0 0 0,1 1 0 0 0,-1-1 0 0 0,0 1 0 0 0,0-1 0 0 0,0 1 0 0 0,0-1 0 0 0,0 1 0 0 0,0 0 0 0 0,0-1 0 0 0,0 1 0 0 0,0-1 0 0 0,0 1 0 0 0,0-1 0 0 0,0 1 0 0 0,0-1 0 0 0,0 1 0 0 0,-1 0 0 0 0,1-1 0 0 0,0 1 0 0 0,0-1 0 0 0,-1 1 0 0 0,1-1 0 0 0,-1 1 0 0 0,1-1 0 0 0,0 0 0 0 0,0 1 0 0 0,0-1 0 0 0,0 0 0 0 0,-1 0 0 0 0,1 0 0 0 0,0 0 0 0 0,0 1 0 0 0,0-1 0 0 0,0 0 0 0 0,0 0 0 0 0,0 1 0 0 0,0-1 0 0 0,0 0 0 0 0,0 0 0 0 0,0 0 0 0 0,0 1 0 0 0,0-1 0 0 0,0 0 0 0 0,0 0 0 0 0,0 1 0 0 0,0-1 0 0 0,0 0 0 0 0,0 0 0 0 0,0 0 0 0 0,0 1 0 0 0,0-1 0 0 0,0 0 0 0 0,0 0 0 0 0,0 1 0 0 0,0-1 0 0 0,0 0 0 0 0,1 0 0 0 0,0 2 0 0 0,1 0 0 0 0,-1 0 0 0 0,1 0 0 0 0,0 0 0 0 0,0-1 0 0 0,0 1 0 0 0,0-1 0 0 0,0 1 0 0 0,0-1 0 0 0,0 0 0 0 0,0 0 0 0 0,1 0 0 0 0,-1 0 0 0 0,0 0 0 0 0,1 0 0 0 0,-1-1 0 0 0,5 2 0 0 0,1 0 0 0 0,0 0 0 0 0,0 1 0 0 0,12 6 0 0 0,-11-5 0 0 0,1 0 0 0 0,14 4 0 0 0,-18-6 0 0 0,-1-1 0 0 0,1 1 0 0 0,-1 0 0 0 0,0 0 0 0 0,0 0 0 0 0,1 1 0 0 0,-2 0 0 0 0,1 0 0 0 0,0 0 0 0 0,-1 0 0 0 0,1 1 0 0 0,-1 0 0 0 0,6 6 0 0 0,-7-6 173 0 0,-1-1-1 0 0,1 1 1 0 0,-1 0 0 0 0,0 0-1 0 0,3 8 1 0 0,-4-10-108 0 0,-1 0 0 0 0,0 0-1 0 0,1 1 1 0 0,-1-1 0 0 0,0 0 0 0 0,0 0-1 0 0,0 0 1 0 0,-1 0 0 0 0,1 1 0 0 0,0-1-1 0 0,-1 0 1 0 0,1 0 0 0 0,-1 0 0 0 0,0 0-1 0 0,-1 2 1 0 0,1-1-64 0 0,0 0 30 0 0,-1 0 1 0 0,1 1 0 0 0,-1-1-1 0 0,0 0 1 0 0,0 0-1 0 0,0 0 1 0 0,0 0-1 0 0,0 0 1 0 0,-1 0-1 0 0,1-1 1 0 0,-1 1 0 0 0,0-1-1 0 0,-3 3 1 0 0,-1-1 34 0 0,-10 6 392 0 0,-21 8 1 0 0,33-16-390 0 0,0 0 0 0 0,-1 0 0 0 0,1-1 1 0 0,-1 0-1 0 0,1 0 0 0 0,-1 0 0 0 0,0 0 0 0 0,-9-1 0 0 0,7-2-69 0 0,7 2 0 0 0,0 0 0 0 0,1-1 0 0 0,-1 1 0 0 0,0 0 0 0 0,1 0 0 0 0,-1-1 0 0 0,0 1 0 0 0,1 0 0 0 0,-1-1 0 0 0,1 1 0 0 0,-1 0 0 0 0,0-1 0 0 0,1 1 0 0 0,-1-1 0 0 0,1 1 0 0 0,-1-1 0 0 0,0 0 0 0 0,0-1 0 0 0,-3-5 0 0 0,0-5 0 0 0,2-1 0 0 0,-1 7 0 0 0,3 5 0 0 0,-1 1 0 0 0,1 0 0 0 0,0-1 0 0 0,0 1 0 0 0,-1-1 0 0 0,1 1 0 0 0,0 0 0 0 0,-1-1 0 0 0,1 1 0 0 0,-1-1 0 0 0,1 1 0 0 0,0 0 0 0 0,-1 0 0 0 0,1-1 0 0 0,-1 1 0 0 0,1 0 0 0 0,-1 0 0 0 0,1 0 0 0 0,-1-1 0 0 0,1 1 0 0 0,-1 0 0 0 0,1 0 0 0 0,-1 0 0 0 0,1 0 0 0 0,-1 0 0 0 0,1 0 0 0 0,-1 0 0 0 0,1 0 0 0 0,-1 0 0 0 0,1 0 0 0 0,-1 0 0 0 0,0 1 0 0 0,-5-2-64 0 0,4 1-56 0 0,1 0-1 0 0,-1 1 1 0 0,0-1-1 0 0,1 0 1 0 0,-1 1 0 0 0,1-1-1 0 0,-1 1 1 0 0,1-1-1 0 0,-1 1 1 0 0,-1 1 0 0 0,-13 5-608 0 0,14-7 112 0 0,1 1 141 0 0,-1 0 1 0 0,1 0-1 0 0,0-1 0 0 0,-1 1 0 0 0,1-1 0 0 0,-1 1 1 0 0,1-1-1 0 0,0 0 0 0 0,-1 1 0 0 0,1-1 0 0 0,-1 0 1 0 0,1 0-1 0 0,-1 0 0 0 0,1 0 0 0 0,-1 0 0 0 0,1 0 1 0 0,-1-1-1 0 0,-2 0 0 0 0,1 0-1572 0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45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7503 0 0,'0'0'399'0'0,"2"2"60"0"0,12 4 442 0 0,3-12-740 0 0,6-3 1510 0 0,-1 1-1 0 0,36-7 1 0 0,-39 12-1470 0 0,0 0-1 0 0,0 1 1 0 0,0 1 0 0 0,1 1-1 0 0,26 3 1 0 0,-38-3 622 0 0,7 1 250 0 0,-14-1-1394 0 0,-1 0-154 0 0,0 0-1705 0 0,0 0-6692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47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2 6447 0 0,'0'0'142'0'0,"0"0"22"0"0,0 0 13 0 0,0 0 191 0 0,0 0 1797 0 0,-5 1-2484 0 0,5-1 5127 0 0,1 1 5202 0 0,19 0-9717 0 0,1 0 1 0 0,0-1 0 0 0,0-1-1 0 0,22-4 1 0 0,-11 2-157 0 0,107-12-65 0 0,-75 7 1484 0 0,-35 4-2038 0 0,36-1 0 0 0,-58 5 934 0 0,-9-2-3125 0 0,-6-4-1379 0 0,3 0 2005 0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48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1975 0 0,'0'0'267'0'0,"0"0"42"0"0,0 0 17 0 0,0 0-28 0 0,0 0-58 0 0,0 0 491 0 0,0 0 238 0 0,0 0 45 0 0,0 0-61 0 0,0 0-288 0 0,0 0-121 0 0,0 0-28 0 0,0 0-4 0 0,0 0 0 0 0,0 0 0 0 0,1 2 0 0 0,1-1-403 0 0,0 1 1 0 0,-1 0-1 0 0,1 0 0 0 0,-1 0 0 0 0,0 0 1 0 0,0 0-1 0 0,1 0 0 0 0,-2 0 0 0 0,1 1 1 0 0,0-1-1 0 0,0 0 0 0 0,-1 1 0 0 0,1-1 0 0 0,-1 0 1 0 0,1 1-1 0 0,-1-1 0 0 0,0 0 0 0 0,0 1 1 0 0,-1 3-1 0 0,0 10 181 0 0,-6 29 1 0 0,4-27-393 0 0,-11 62 537 0 0,-13 110 1178 0 0,26-185-1613 0 0,1-3 0 0 0,-1 0 0 0 0,1-1 0 0 0,0 1 0 0 0,0-1 0 0 0,0 1 0 0 0,0 0 0 0 0,1-1 0 0 0,-1 1 0 0 0,0 0 0 0 0,1-1 0 0 0,0 4 0 0 0,2 4 0 0 0,-3-8 0 0 0,0-1 0 0 0,0 0 0 0 0,0 1 0 0 0,0-1 0 0 0,0 0 0 0 0,0 1 0 0 0,0-1 0 0 0,0 0 0 0 0,0 1 0 0 0,1-1 0 0 0,-1 0 0 0 0,0 1 0 0 0,0-1 0 0 0,0 0 0 0 0,1 0 0 0 0,-1 1 0 0 0,0-1 0 0 0,0 0 0 0 0,0 0 0 0 0,1 0 0 0 0,-1 1 0 0 0,1-1 0 0 0,5 6 0 0 0,2-1 0 0 0,-4-1 0 0 0,-6-9 0 0 0,-8-19 0 0 0,9 23-142 0 0,0-1 0 0 0,0 0 1 0 0,1 0-1 0 0,-1 0 0 0 0,0 0 0 0 0,1 1 0 0 0,0-1 1 0 0,-1 0-1 0 0,1 0 0 0 0,0-4 0 0 0,-1-3-2456 0 0,0 1-5252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53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10 8287 0 0,'0'0'191'0'0,"0"0"26"0"0,0 0 9 0 0,0 0 110 0 0,0 0 444 0 0,-4 11 2169 0 0,1-6-3964 0 0,-9 14 7990 0 0,9-17-3106 0 0,4-12-3093 0 0,0 7-527 0 0,0-1 0 0 0,0 1 0 0 0,1 0 0 0 0,-1 0 0 0 0,1 0 0 0 0,3-4 0 0 0,2-5-32 0 0,37-81-201 0 0,-44 93-16 0 0,0 0 0 0 0,0-1 0 0 0,0 1 0 0 0,0 0 0 0 0,0-1 0 0 0,0 1 0 0 0,0 0 0 0 0,0 0 0 0 0,0-1 0 0 0,1 1 0 0 0,-1 0 0 0 0,0 0 0 0 0,0-1 0 0 0,0 1 0 0 0,0 0 0 0 0,1 0 0 0 0,-1 0 0 0 0,0-1 0 0 0,0 1 0 0 0,1 0 0 0 0,-1 0 0 0 0,0 0 0 0 0,0 0 0 0 0,1 0 0 0 0,-1-1 0 0 0,0 1 0 0 0,1 0 0 0 0,-1 0 0 0 0,0 0 0 0 0,0 0 0 0 0,1 0 0 0 0,-1 0 0 0 0,0 0 0 0 0,1 0 0 0 0,-1 0 0 0 0,0 0 0 0 0,0 0 0 0 0,1 0 0 0 0,-1 0 0 0 0,0 0 0 0 0,1 1 0 0 0,-1-1 0 0 0,0 0 0 0 0,0 0 0 0 0,1 0 0 0 0,-1 0 0 0 0,0 0 0 0 0,0 1 0 0 0,1-1 0 0 0,-1 0 0 0 0,0 0 0 0 0,0 0 0 0 0,0 1 0 0 0,1-1 0 0 0,-1 0 0 0 0,8 5 0 0 0,4 0 0 0 0,5 0 0 0 0,-7-3 0 0 0,0 1 0 0 0,0-2 0 0 0,0 1 0 0 0,15-1 0 0 0,-24 0 0 0 0,10-1 0 0 0,1 1 0 0 0,-1-1 0 0 0,1-1 0 0 0,21-3 0 0 0,-29 5 0 0 0,-1-1 0 0 0,19-7 0 0 0,-19 7 0 0 0,0-1 0 0 0,16-10 0 0 0,-19 11 0 0 0,0 0 0 0 0,1 0 0 0 0,-1-1 0 0 0,0 1 0 0 0,1 0 0 0 0,-1 0 0 0 0,0 0 0 0 0,1-1 0 0 0,-1 1 0 0 0,0 0 0 0 0,1 0 0 0 0,-1 0 0 0 0,1 0 0 0 0,-1 0 0 0 0,0 0 0 0 0,1 0 0 0 0,-1 0 0 0 0,0 0 0 0 0,1 0 0 0 0,-1 0 0 0 0,1 0 0 0 0,-1 0 0 0 0,0 0 0 0 0,1 0 0 0 0,-1 0 0 0 0,0 0 0 0 0,1 0 0 0 0,-1 0 0 0 0,1 1 0 0 0,-1-1 0 0 0,0 0 0 0 0,1 0 0 0 0,-1 0 0 0 0,0 1 0 0 0,0-1 0 0 0,1 0 0 0 0,-1 0 0 0 0,0 1 0 0 0,0-1 0 0 0,1 0 0 0 0,-1 1 0 0 0,0-1 0 0 0,0 0 0 0 0,0 1 0 0 0,1-1 0 0 0,-1 0 0 0 0,0 1 0 0 0,0-1 0 0 0,0 0 0 0 0,0 1 0 0 0,0 0 0 0 0,3 4 0 0 0,-1 0 0 0 0,-1 1 0 0 0,1 0 0 0 0,-1-1 0 0 0,0 1 0 0 0,0 0 0 0 0,0 0 0 0 0,-1-1 0 0 0,0 1 0 0 0,0 0 0 0 0,-1 6 0 0 0,0 9 0 0 0,0-12 0 0 0,0-1 0 0 0,0 1 0 0 0,-1-1 0 0 0,-4 13 0 0 0,-2 7 0 0 0,-81 269 0 0 0,81-276 168 0 0,4-11 77 0 0,0 1 0 0 0,1-1 0 0 0,0 1 0 0 0,0 0 0 0 0,1-1 0 0 0,-1 18 0 0 0,4-28-96 0 0,0 0-158 0 0,0 1-1 0 0,0-1 1 0 0,0 0-1 0 0,0 0 0 0 0,0 0 1 0 0,0 0-1 0 0,0 0 1 0 0,0 0-1 0 0,0 0 1 0 0,0-1-1 0 0,0 1 1 0 0,0 0-1 0 0,0 0 1 0 0,0-1-1 0 0,0 1 1 0 0,0-1-1 0 0,0 1 1 0 0,0-1-1 0 0,0 1 1 0 0,-1-1-1 0 0,1 1 1 0 0,1-2-1 0 0,1 0-156 0 0,1-1 96 0 0,-1 0 0 0 0,1 0 0 0 0,0 0 0 0 0,-1 0 1 0 0,0-1-1 0 0,0 1 0 0 0,0-1 0 0 0,0 0 0 0 0,-1 0 0 0 0,1 0 1 0 0,-1 0-1 0 0,0 0 0 0 0,0-1 0 0 0,-1 1 0 0 0,1 0 0 0 0,-1-1 1 0 0,1-7-1 0 0,-1 7-149 0 0,-1 1 0 0 0,1-1 0 0 0,-1 0 0 0 0,0 1 0 0 0,-1-1 0 0 0,1 0 0 0 0,-1 1 0 0 0,0-1 0 0 0,-3-8 0 0 0,3 10-503 0 0,0 0 1 0 0,-1 0-1 0 0,1 0 0 0 0,-1 0 0 0 0,0 0 1 0 0,0 1-1 0 0,0-1 0 0 0,-5-4 0 0 0,-1 1-814 0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53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0 10135 0 0,'0'0'231'0'0,"0"0"29"0"0,0 0 19 0 0,-1 1-41 0 0,-3 1-44 0 0,3-2 552 0 0,1 0 232 0 0,0 0 40 0 0,0 0-63 0 0,0 0-290 0 0,0 0-121 0 0,0 0-28 0 0,0 0-4 0 0,0 0 0 0 0,0 0 0 0 0,0 0 0 0 0,0 1-458 0 0,0-1 0 0 0,0 1 0 0 0,1-1-1 0 0,-1 1 1 0 0,0-1 0 0 0,0 1 0 0 0,1-1-1 0 0,-1 1 1 0 0,0-1 0 0 0,1 1 0 0 0,-1-1-1 0 0,0 1 1 0 0,1-1 0 0 0,-1 1 0 0 0,0-1-1 0 0,1 0 1 0 0,-1 1 0 0 0,1-1 0 0 0,-1 0-1 0 0,1 1 1 0 0,-1-1 0 0 0,1 0 0 0 0,-1 0 0 0 0,1 0-1 0 0,0 1 1 0 0,17 3 726 0 0,-13-3-398 0 0,1 1-124 0 0,0-1-1 0 0,0-1 1 0 0,0 1-1 0 0,0-1 1 0 0,-1 0-1 0 0,1 0 1 0 0,8-2 0 0 0,4-1-193 0 0,19-8 0 0 0,-17 5-85 0 0,35-6 1 0 0,-34 9-114 0 0,-16 1-207 0 0,3-1-1514 0 0,-4 3-4429 0 0,-4 0-155 0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54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7 11975 0 0,'0'0'267'0'0,"0"0"42"0"0,0 0 17 0 0,0 0-28 0 0,4-3 621 0 0,-2 1 3921 0 0,-2 2-4826 0 0,0-1 0 0 0,0 1 0 0 0,0 0 0 0 0,0 0 0 0 0,0 0-1 0 0,0 0 1 0 0,0 0 0 0 0,0 0 0 0 0,0 0 0 0 0,0 0 0 0 0,0 0 0 0 0,0 0 0 0 0,1 0 0 0 0,-1 0 0 0 0,0 0 0 0 0,0-1 0 0 0,0 1 0 0 0,0 0 0 0 0,0 0 0 0 0,0 0-1 0 0,0 0 1 0 0,0 0 0 0 0,0 0 0 0 0,0 0 0 0 0,0 0 0 0 0,0 0 0 0 0,0 0 0 0 0,1 0 0 0 0,-1 0 0 0 0,0 0 0 0 0,0 0 0 0 0,0 0 0 0 0,0 0 0 0 0,0 0 0 0 0,0 0-1 0 0,0 0 1 0 0,0 0 0 0 0,0 0 0 0 0,0 0 0 0 0,1 0 0 0 0,-1 0 0 0 0,0 0 0 0 0,0 0 0 0 0,0 0 0 0 0,0 0 0 0 0,0 0 0 0 0,0 0 0 0 0,0 1 0 0 0,0-1 0 0 0,0 0-1 0 0,0 0 1 0 0,0 0 0 0 0,0 0 0 0 0,0 0 0 0 0,0 0 0 0 0,0 8 1337 0 0,-7 23 1739 0 0,0 0-1678 0 0,7-23-1412 0 0,2 1 0 0 0,0-5 0 0 0,-2-4 0 0 0,0 1 0 0 0,0-1 0 0 0,0 1 0 0 0,1 0 0 0 0,-1-1 0 0 0,0 1 0 0 0,0 0 0 0 0,1-1 0 0 0,-1 1 0 0 0,1-1 0 0 0,-1 1 0 0 0,0-1 0 0 0,1 1 0 0 0,-1-1 0 0 0,1 1 0 0 0,0 0 0 0 0,9 6 0 0 0,-6-4 0 0 0,21 15 0 0 0,9 0 0 0 0,-28-16 0 0 0,12 10 0 0 0,-13-8 0 0 0,-3-4 0 0 0,-1 1 0 0 0,1 1 0 0 0,-1-1 0 0 0,1 0 0 0 0,-1 0 0 0 0,0 0 0 0 0,0 1 0 0 0,1-1 0 0 0,-1 1 0 0 0,0-1 0 0 0,0 1 0 0 0,1 1 0 0 0,5 6 0 0 0,-5-7 0 0 0,0 1 0 0 0,-1-1 0 0 0,1 0 0 0 0,0 1 0 0 0,-1-1 0 0 0,1 1 0 0 0,-1 0 0 0 0,0-1 0 0 0,0 1 0 0 0,0 0 0 0 0,1 5 0 0 0,-1-4 68 0 0,0 0 1 0 0,-1 1-1 0 0,1-1 0 0 0,-1 1 0 0 0,0-1 1 0 0,0 1-1 0 0,0-1 0 0 0,-1 1 1 0 0,1-1-1 0 0,-1 0 0 0 0,0 1 0 0 0,-1-1 1 0 0,1 0-1 0 0,-3 5 0 0 0,2-4 25 0 0,-1 0 0 0 0,0 0 0 0 0,-1 0 0 0 0,1-1 1 0 0,-1 1-1 0 0,0-1 0 0 0,0 0 0 0 0,-1 0 0 0 0,1 0 0 0 0,-7 3 0 0 0,3-2 37 0 0,1 0 0 0 0,-1-1 0 0 0,0 0 0 0 0,0 0 0 0 0,0-1 0 0 0,0 0 0 0 0,-13 3 0 0 0,17-6-91 0 0,0 1 1 0 0,1-1-1 0 0,-1 0 0 0 0,1 0 1 0 0,-1 0-1 0 0,0 0 0 0 0,1-1 1 0 0,-1 1-1 0 0,1-1 0 0 0,-1 0 1 0 0,1 0-1 0 0,0 0 0 0 0,-1-1 1 0 0,1 1-1 0 0,0-1 0 0 0,0 0 1 0 0,0 0-1 0 0,0 0 0 0 0,0 0 1 0 0,0 0-1 0 0,0-1 0 0 0,1 1 1 0 0,-4-4-1 0 0,5 3-123 0 0,-15-10 168 0 0,16 13-421 0 0,0 0-138 0 0,0 0-33 0 0,0 0 65 0 0,0 0 154 0 0,0 0-452 0 0,0 0-230 0 0,0 0-42 0 0,0 0-78 0 0,0 0-286 0 0,-3-7-1658 0 0,2-1 1499 0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54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8 15663 0 0,'0'0'356'0'0,"-8"-7"1107"0"0,8 4 3442 0 0,11-3-4621 0 0,1 1-1 0 0,0 1 1 0 0,0 0-1 0 0,0 1 0 0 0,1 0 1 0 0,-1 1-1 0 0,23-2 1 0 0,-13 2 172 0 0,30-7 0 0 0,-49 7-432 0 0,15-1-181 0 0,-13 3 613 0 0,-3 0-4460 0 0,0 0-2020 0 0,-2 0 3977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35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5663 0 0,'0'0'356'0'0,"0"0"50"0"0,0 0 20 0 0,0 0-42 0 0,0 0-112 0 0,0 0 463 0 0,0 0 234 0 0,0 0 45 0 0,0 0-61 0 0,0 0-288 0 0,0 0-121 0 0,0 0-28 0 0,0 0-4 0 0,0 0 0 0 0,0 0 0 0 0,0 0 0 0 0,0 2-68 0 0,-1 23-90 0 0,-6 30 0 0 0,-1 23 647 0 0,8-69-928 0 0,0 0 0 0 0,0 0 0 0 0,1 0 0 0 0,0 0 0 0 0,1 0 0 0 0,4 13 0 0 0,-4-18-73 0 0,-1-1 0 0 0,1 1 0 0 0,0-1 0 0 0,0 1 0 0 0,0-1 0 0 0,1 0 0 0 0,-1 0 0 0 0,1 0 0 0 0,0 0 0 0 0,0 0 0 0 0,0 0 0 0 0,0-1 0 0 0,0 0 0 0 0,1 1 0 0 0,-1-1 0 0 0,1 0 0 0 0,-1-1 0 0 0,8 4 0 0 0,-4-5 0 0 0,-1 1 0 0 0,1-1 0 0 0,-1 0 0 0 0,1 0 0 0 0,-1-1 0 0 0,0 1 0 0 0,1-2 0 0 0,-1 1 0 0 0,0-1 0 0 0,1 0 0 0 0,6-3 0 0 0,0-1 0 0 0,-1-2 0 0 0,1 1 0 0 0,21-19 0 0 0,-28 22 216 0 0,-1-1 1 0 0,1-1-1 0 0,5-6 0 0 0,-9 10-143 0 0,-1 0 0 0 0,1 0-1 0 0,-1 0 1 0 0,0 0 0 0 0,0 0-1 0 0,0 0 1 0 0,0 0 0 0 0,0 0-1 0 0,-1-1 1 0 0,1 1 0 0 0,-1 0-1 0 0,1-1 1 0 0,-1-3 0 0 0,0 5-66 0 0,0 1 0 0 0,0-1 0 0 0,-1 0 1 0 0,1 1-1 0 0,0-1 0 0 0,-1 1 0 0 0,1-1 0 0 0,0 0 1 0 0,-1 1-1 0 0,1-1 0 0 0,-1 1 0 0 0,1-1 0 0 0,-1 1 1 0 0,1-1-1 0 0,-1 1 0 0 0,1-1 0 0 0,-1 1 1 0 0,0 0-1 0 0,1-1 0 0 0,-1 1 0 0 0,-1-1 0 0 0,-13-4 0 0 0,10 4-14 0 0,0 1 0 0 0,-1 0 0 0 0,1 0 0 0 0,-1 1 0 0 0,1-1 0 0 0,-1 1 0 0 0,1 0 0 0 0,0 0 0 0 0,0 1 0 0 0,-1 0-1 0 0,1 0 1 0 0,-6 3 0 0 0,-3 3-96 0 0,0 0 0 0 0,-24 17 0 0 0,8 3-2688 0 0,15-13-6761 0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56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8287 0 0,'0'0'191'0'0,"0"0"26"0"0,0 0 9 0 0,1-1-34 0 0,0-5-154 0 0,0 1 38 0 0,-1 4 312 0 0,5-12 2533 0 0,-2 9 1388 0 0,-1 3 4396 0 0,4 3-8533 0 0,-1 1 0 0 0,1 1 0 0 0,-1-1 0 0 0,0 1 0 0 0,1 0 0 0 0,-2 0 1 0 0,1 0-1 0 0,0 1 0 0 0,-1-1 0 0 0,0 1 0 0 0,5 8 0 0 0,28 46-172 0 0,-21-32 0 0 0,0-1 0 0 0,2 0 0 0 0,30 31 0 0 0,-32-35 0 0 0,3-2 0 0 0,-13-14 0 0 0,-4-8-400 0 0,-3-9-572 0 0,-3-11-1329 0 0,-2 1-1683 0 0,3 9 1937 0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56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1 11975 0 0,'0'0'547'0'0,"0"0"-11"0"0,-5-9 1287 0 0,2 7 6643 0 0,-5 10-8244 0 0,0 0-1 0 0,1 0 1 0 0,0 0-1 0 0,-12 19 1 0 0,-2 3 725 0 0,13-21-901 0 0,-11 16 14 0 0,-46 45-1 0 0,33-36-181 0 0,10-9-157 0 0,16-21-375 0 0,5-4-2455 0 0,1 0-3385 0 0,0 0 56 0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56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5663 0 0,'0'0'719'0'0,"0"0"-20"0"0,2-1-449 0 0,10-1 1340 0 0,0-1 0 0 0,20-9-1 0 0,12-2 1261 0 0,-20 5-2550 0 0,-18 6-268 0 0,0 1-1 0 0,0 0 1 0 0,0 0 0 0 0,1 1-1 0 0,-1 0 1 0 0,1 0 0 0 0,-1 0 0 0 0,1 1-1 0 0,9 0 1 0 0,-8 1-301 0 0,-7-1-1135 0 0,-1 0-511 0 0,0 0-107 0 0,0 0-24 0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57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0 0-136 0 0,0 0 457 0 0,10-1 2860 0 0,-6 2-3506 0 0,0 0 0 0 0,-1 0 0 0 0,1 0-1 0 0,0 0 1 0 0,-1 1 0 0 0,1 0 0 0 0,-1 0 0 0 0,1 0-1 0 0,-1 0 1 0 0,0 0 0 0 0,0 0 0 0 0,0 1 0 0 0,4 4-1 0 0,1 3 521 0 0,-1 0 0 0 0,13 20 0 0 0,2 5-81 0 0,28 40-535 0 0,22 27 0 0 0,-56-86 16 0 0,-4-7-56 0 0,19 21 0 0 0,-30-29-297 0 0,-1-1-138 0 0,0 0-33 0 0,0 0-72 0 0,0 0-285 0 0,-8-6-2511 0 0,0-1-4475 0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57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20 15663 0 0,'0'0'356'0'0,"0"0"50"0"0,0 0 20 0 0,0-1-42 0 0,-1-5-250 0 0,2 0-49 0 0,-1 4 280 0 0,0 2 122 0 0,0 0 22 0 0,0 0-441 0 0,0 0 0 0 0,0 0 1 0 0,0 0-1 0 0,0 0 0 0 0,0-1 0 0 0,0 1 0 0 0,0 0 0 0 0,0 0 0 0 0,0 0 1 0 0,0 0-1 0 0,0-1 0 0 0,0 1 0 0 0,0 0 0 0 0,0 0 0 0 0,0 0 0 0 0,0 0 1 0 0,0 0-1 0 0,0-1 0 0 0,0 1 0 0 0,-1 0 0 0 0,1 0 0 0 0,0 0 0 0 0,0 0 1 0 0,0 0-1 0 0,0 0 0 0 0,0-1 0 0 0,0 1 0 0 0,0 0 0 0 0,-1 0 0 0 0,1 0 1 0 0,0 0-1 0 0,0 0 0 0 0,0 0 0 0 0,0 0 0 0 0,0 0 0 0 0,-1 0 0 0 0,1 0 1 0 0,0 0-1 0 0,0 0 0 0 0,0 0 0 0 0,0 0 0 0 0,-1 0 0 0 0,1 0 0 0 0,0 0 1 0 0,0 0-1 0 0,0 0 0 0 0,0 0 0 0 0,-1 0 0 0 0,1 0 0 0 0,0 0 0 0 0,0 0 1 0 0,0 0-1 0 0,0 0 0 0 0,-1 0 0 0 0,-12 9 916 0 0,-11 15-1012 0 0,-115 146 1468 0 0,103-120-1062 0 0,-14 16-148 0 0,38-53-6298 0 0,12-13-1096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58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8 17503 0 0,'0'0'399'0'0,"0"0"60"0"0,5-11 587 0 0,1 4-482 0 0,-1 1-1 0 0,1 0 1 0 0,0 0-1 0 0,0 0 1 0 0,1 1-1 0 0,-1 0 1 0 0,14-8-1 0 0,-2 2-43 0 0,-11 7-393 0 0,0 1-1 0 0,0 0 1 0 0,1 0 0 0 0,0 1-1 0 0,-1 0 1 0 0,1 0 0 0 0,0 0-1 0 0,13 0 1 0 0,8-2 308 0 0,-17 2-257 0 0,0 1 1 0 0,1 0-1 0 0,-1 0 0 0 0,1 1 1 0 0,-1 1-1 0 0,1 0 0 0 0,-1 1 1 0 0,22 5-1 0 0,-33-7-178 0 0,-1 0 0 0 0,1 0 0 0 0,-1 0 0 0 0,1 0 0 0 0,-1 1 0 0 0,1-1 0 0 0,-1 0 0 0 0,1 0 0 0 0,-1 0 0 0 0,1 1 0 0 0,-1-1 0 0 0,1 0 0 0 0,-1 0 0 0 0,1 1 0 0 0,-1-1 0 0 0,0 0 0 0 0,1 1 0 0 0,-1-1 0 0 0,0 1 0 0 0,1-1 0 0 0,-1 0 0 0 0,0 1 0 0 0,1-1 0 0 0,-1 1 0 0 0,0-1 0 0 0,0 1 0 0 0,0-1 0 0 0,1 1 0 0 0,-1-1 0 0 0,0 1 0 0 0,0-1 0 0 0,0 1 0 0 0,0-1 0 0 0,0 1 0 0 0,0-1 0 0 0,0 1 0 0 0,0-1 0 0 0,0 1 0 0 0,0-1 0 0 0,0 1 0 0 0,0-1 0 0 0,0 1 0 0 0,-1-1 0 0 0,1 1 0 0 0,0-1 0 0 0,0 1 0 0 0,-1-1 0 0 0,1 1 0 0 0,-1 0 0 0 0,1-1 0 0 0,-5 7 153 0 0,0 0 0 0 0,0 0 1 0 0,-1 0-1 0 0,0-1 0 0 0,0 0 0 0 0,-1-1 0 0 0,1 1 0 0 0,-15 8 1 0 0,-11 10 350 0 0,13-9-420 0 0,6-5-44 0 0,-23 23 1 0 0,34-30-41 0 0,-1 0 0 0 0,0 0 0 0 0,1 1 0 0 0,0-1 0 0 0,-1 1 0 0 0,1-1 0 0 0,1 1 0 0 0,-1 0 0 0 0,1 0 0 0 0,-1 0 0 0 0,1 0 0 0 0,-1 7 0 0 0,1-9 0 0 0,1-1 0 0 0,0-1 0 0 0,0 1 0 0 0,-1 0 0 0 0,1-1 0 0 0,0 1 0 0 0,0-1 0 0 0,0 1 0 0 0,0 0 0 0 0,0-1 0 0 0,0 1 0 0 0,0-1 0 0 0,1 1 0 0 0,-1 0 0 0 0,0-1 0 0 0,0 1 0 0 0,0-1 0 0 0,0 1 0 0 0,1-1 0 0 0,-1 1 0 0 0,0 0 0 0 0,1-1 0 0 0,-1 1 0 0 0,0-1 0 0 0,1 0 0 0 0,-1 1 0 0 0,1 0 0 0 0,1 2-44 0 0,0 0 0 0 0,1 0 1 0 0,-1 0-1 0 0,0-1 0 0 0,1 1 0 0 0,0-1 0 0 0,0 1 1 0 0,0-1-1 0 0,0 0 0 0 0,0 0 0 0 0,0 0 0 0 0,0 0 1 0 0,0-1-1 0 0,1 0 0 0 0,4 2 0 0 0,5 0-467 0 0,0 0 0 0 0,27 1 0 0 0,-26-3 31 0 0,1 1 1 0 0,18 4-1 0 0,-10 0-3504 0 0,-12-1 1937 0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58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5 13823 0 0,'0'0'315'0'0,"-2"0"45"0"0,-3 2-812 0 0,-11 3 8211 0 0,15-4-7186 0 0,1-1-49 0 0,-8 2 271 0 0,8 0 2951 0 0,2-1-3682 0 0,0 1 0 0 0,0 0 0 0 0,0-1 0 0 0,0 0 1 0 0,1 0-1 0 0,-1 1 0 0 0,1-1 0 0 0,-1-1 0 0 0,1 1 0 0 0,-1 0 0 0 0,1-1 0 0 0,-1 1 0 0 0,1-1 0 0 0,-1 0 0 0 0,1 0 1 0 0,3 0-1 0 0,7 1 458 0 0,18 2 70 0 0,-30-3-591 0 0,0 0 0 0 0,0 0 1 0 0,0 1-1 0 0,0-1 0 0 0,0 0 0 0 0,1 0 0 0 0,-1 0 1 0 0,0 0-1 0 0,0 0 0 0 0,0 0 0 0 0,0-1 0 0 0,0 1 1 0 0,0 0-1 0 0,0-1 0 0 0,1 1 0 0 0,3-2-4 0 0,178-18 3 0 0,-14 3 0 0 0,-166 17 22 0 0,10-4-177 0 0,-11 3-541 0 0,-2 1-258 0 0,0 0-1694 0 0,0 0-6561 0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58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 21191 0 0,'-8'-1'178'0'0,"-2"0"805"0"0,16 3 164 0 0,11 0-937 0 0,-7-1 546 0 0,1 1 0 0 0,17 5 0 0 0,-23-6-574 0 0,0 2 0 0 0,-1-1 0 0 0,1 0 0 0 0,-1 1 0 0 0,0 0 0 0 0,0 0 0 0 0,0 0 0 0 0,6 6 0 0 0,-1 2-197 0 0,-9-6 29 0 0,0-2 59 0 0,0-2-13 0 0,1 1-1 0 0,-1-1 1 0 0,0 1-1 0 0,1-1 0 0 0,-1 1 1 0 0,0-1-1 0 0,0 0 1 0 0,0 1-1 0 0,0-1 1 0 0,-1 1-1 0 0,1-1 1 0 0,0 1-1 0 0,0-1 1 0 0,-1 0-1 0 0,1 1 1 0 0,-1-1-1 0 0,1 0 1 0 0,-1 1-1 0 0,0-1 1 0 0,0 0-1 0 0,1 1 1 0 0,-3 0-1 0 0,2 0-23 0 0,1-1-1 0 0,-1 1 1 0 0,0-1 0 0 0,1 1-1 0 0,-1-1 1 0 0,1 1 0 0 0,-1 0-1 0 0,1-1 1 0 0,0 1 0 0 0,0-1-1 0 0,-1 4 1 0 0,1-4-22 0 0,0 1 0 0 0,0 0-1 0 0,0-1 1 0 0,0 1 0 0 0,0-1 0 0 0,-1 1 0 0 0,1-1 0 0 0,-1 1 0 0 0,1-1-1 0 0,-1 1 1 0 0,0-1 0 0 0,-1 2 0 0 0,-7 8-14 0 0,0-2 0 0 0,-1 1 0 0 0,0-2 0 0 0,-1 1 0 0 0,0-1 0 0 0,-17 8 0 0 0,17-8 0 0 0,-18 4 0 0 0,25-11 0 0 0,0 1 0 0 0,0-1 0 0 0,1 1 0 0 0,-1-1 0 0 0,0 1 0 0 0,1 0 0 0 0,-1 1 0 0 0,-5 4 0 0 0,8-6 0 0 0,0 0 0 0 0,0 0 0 0 0,0 0 0 0 0,0 0 0 0 0,0 0 0 0 0,0 0 0 0 0,-1-1 0 0 0,1 1 0 0 0,0 0 0 0 0,-2 0 0 0 0,-20 10 0 0 0,18-7 0 0 0,7-1 0 0 0,3-1 0 0 0,5 1 0 0 0,0-1 0 0 0,0 0 0 0 0,0-1 0 0 0,0 0 0 0 0,0 0 0 0 0,0-1 0 0 0,0-1 0 0 0,15-1 0 0 0,7-2 0 0 0,-22 3-547 0 0,0 1-1 0 0,17 0 1 0 0,30 1-1388 0 0,-59-3-97 0 0,-7-8-15 0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00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120 10135 0 0,'0'0'231'0'0,"-8"-4"308"0"0,-135-68 3934 0 0,142 71-4090 0 0,1 1 113 0 0,0 0 14 0 0,-11-8 514 0 0,2 0-325 0 0,8 6-523 0 0,0 1 0 0 0,0 0 0 0 0,0 0 0 0 0,-1-1 0 0 0,1 1 0 0 0,0 0 0 0 0,0 0 0 0 0,-1 0 0 0 0,1 1 0 0 0,-1-1 0 0 0,1 0 0 0 0,-1 0 0 0 0,1 1 0 0 0,-1-1 0 0 0,-1 0 0 0 0,2 0-27 0 0,-1-4-61 0 0,2 4-37 0 0,0 1-1 0 0,-1 0 1 0 0,1-1-1 0 0,0 1 0 0 0,0 0 1 0 0,0 0-1 0 0,-1 0 1 0 0,1-1-1 0 0,0 1 1 0 0,0 0-1 0 0,-1 0 1 0 0,1 0-1 0 0,0-1 1 0 0,-1 1-1 0 0,1 0 0 0 0,0 0 1 0 0,0 0-1 0 0,-1 0 1 0 0,1 0-1 0 0,0 0 1 0 0,-1 0-1 0 0,1 0 1 0 0,0 0-1 0 0,-1 0 1 0 0,1 0-1 0 0,0 0 1 0 0,-1 0-1 0 0,1 0 0 0 0,-1 0 1 0 0,-10 3 593 0 0,8-2-826 0 0,-13 7 182 0 0,12-6 0 0 0,0 1 0 0 0,0 0 0 0 0,1 0 0 0 0,-1 0 0 0 0,1 0 0 0 0,0 0 0 0 0,0 1 0 0 0,0-1 0 0 0,0 1 0 0 0,-3 6 0 0 0,-1 3 0 0 0,-10 27 0 0 0,10-24 0 0 0,3-2 257 0 0,0 1-1 0 0,1-1 0 0 0,0 0 1 0 0,1 1-1 0 0,1-1 1 0 0,1 27-1 0 0,-1-6-3 0 0,2 7-253 0 0,2 0 0 0 0,2 0 0 0 0,14 58 0 0 0,-4-23 0 0 0,8 91 0 0 0,-20-128 0 0 0,-2-1 0 0 0,-6 55 0 0 0,-22 105 0 0 0,19-153 0 0 0,2 0 0 0 0,2 1 0 0 0,2 0 0 0 0,8 91 0 0 0,-5-130 103 0 0,1-1-1 0 0,0 1 0 0 0,0-1 1 0 0,0 0-1 0 0,1 0 1 0 0,0 0-1 0 0,1 0 0 0 0,-1 0 1 0 0,9 11-1 0 0,-9-15-42 0 0,0 1 1 0 0,0 0-1 0 0,1-1 0 0 0,-1 0 0 0 0,1 1 1 0 0,-1-1-1 0 0,1-1 0 0 0,0 1 0 0 0,0-1 0 0 0,1 1 1 0 0,-1-1-1 0 0,0 0 0 0 0,1-1 0 0 0,-1 1 1 0 0,1-1-1 0 0,7 2 0 0 0,-2-3-60 0 0,0 0 0 0 0,0 0 0 0 0,-1 0 0 0 0,1-1 0 0 0,0-1 0 0 0,13-3 0 0 0,-3-1 0 0 0,37-17 0 0 0,-50 19-133 0 0,-6 3-563 0 0,-7 6-2770 0 0,-2-2-5063 0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01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3823 0 0,'-1'0'315'0'0,"-13"3"70"0"0,-3-1 2255 0 0,41 6 1052 0 0,-9-5-2854 0 0,7-1 372 0 0,-14-2-1122 0 0,1 0 0 0 0,-1 1 0 0 0,0 0 0 0 0,0 0 0 0 0,0 1 0 0 0,13 4 0 0 0,-13-3-143 0 0,3 2 554 0 0,0-2-1 0 0,12 4 0 0 0,8 4 110 0 0,-10-4-608 0 0,19 11 0 0 0,-33-12 0 0 0,-2 2 81 0 0,0 1 1 0 0,0 0-1 0 0,-1 0 0 0 0,0 1 1 0 0,0-1-1 0 0,-1 1 0 0 0,-1-1 0 0 0,3 18 1 0 0,-3-2 290 0 0,-1 0 1 0 0,-2 26-1 0 0,0-3-173 0 0,1-39-199 0 0,-8 270 0 0 0,7-165 0 0 0,2-76 0 0 0,-6 63 0 0 0,3-85 0 0 0,0 0 0 0 0,1 1 0 0 0,0-1 0 0 0,2 0 0 0 0,0 0 0 0 0,0 0 0 0 0,8 27 0 0 0,1 5 0 0 0,7 71 0 0 0,-12-78 0 0 0,-1-6 0 0 0,17 112 0 0 0,-12-101 0 0 0,-6-25 0 0 0,1-1 0 0 0,1 0 0 0 0,0 0 0 0 0,15 33 0 0 0,4 9 2032 0 0,-23-60-2031 0 0,-1-1 0 0 0,0 0 0 0 0,1 0 0 0 0,-1 0 1 0 0,0 0-1 0 0,0 1 0 0 0,1-1 0 0 0,-1 0 0 0 0,0 0 0 0 0,0 1 0 0 0,-1 1 0 0 0,1-2 0 0 0,0 0-1 0 0,-1-1 0 0 0,1 1 1 0 0,0 0-1 0 0,-1 0 0 0 0,1-1 0 0 0,-1 1 1 0 0,1 0-1 0 0,-1-1 0 0 0,1 1 1 0 0,-1 0-1 0 0,1-1 0 0 0,-1 1 1 0 0,0-1-1 0 0,1 1 0 0 0,-1-1 0 0 0,0 0 1 0 0,1 1-1 0 0,-1-1 0 0 0,0 1 1 0 0,-1-1-1 0 0,-2 1-1 0 0,0 0 1 0 0,-1 0-1 0 0,1 0 0 0 0,0-1 1 0 0,-9 0-1 0 0,9 0 1 0 0,-59 5 0 0 0,26-2 0 0 0,26 0 0 0 0,7-2 0 0 0,0 0 0 0 0,0-1 0 0 0,0 1 0 0 0,0-1 0 0 0,1 1 0 0 0,-1-1 0 0 0,-6-1 0 0 0,10 1-9 0 0,0 0 0 0 0,0 0 0 0 0,0 0-1 0 0,0 0 1 0 0,0 0 0 0 0,0 0 0 0 0,0 0 0 0 0,0 0 0 0 0,0 0-1 0 0,0 0 1 0 0,-1 0 0 0 0,1 0 0 0 0,0 0 0 0 0,0 0 0 0 0,0 0-1 0 0,0 0 1 0 0,0 0 0 0 0,0 0 0 0 0,0 0 0 0 0,0 0 0 0 0,0 0-1 0 0,0 0 1 0 0,0 0 0 0 0,0 0 0 0 0,0 0 0 0 0,0 0 0 0 0,-1 0-1 0 0,1 0 1 0 0,0-1 0 0 0,0 1 0 0 0,0 0 0 0 0,0 0 0 0 0,0 0-1 0 0,0 0 1 0 0,0 0 0 0 0,0 0 0 0 0,0 0 0 0 0,0 0 0 0 0,0 0-1 0 0,0 0 1 0 0,0 0 0 0 0,0 0 0 0 0,0-1 0 0 0,0 1 0 0 0,0 0-1 0 0,0 0 1 0 0,0 0 0 0 0,0 0 0 0 0,0 0 0 0 0,0 0-1 0 0,0 0 1 0 0,0 0 0 0 0,0 0 0 0 0,0 0 0 0 0,1-1 0 0 0,3-5-1197 0 0,6-4-1278 0 0,-2 4 951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42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27 10135 0 0,'0'0'231'0'0,"0"0"29"0"0,0 0 19 0 0,0 0 105 0 0,0 0 410 0 0,0 0 184 0 0,3-8 995 0 0,0-2-832 0 0,0 0 0 0 0,-1 0 0 0 0,-1 0-1 0 0,0 0 1 0 0,1-12 0 0 0,-3 19-813 0 0,1 0 1 0 0,-1 0-1 0 0,1 0 0 0 0,-1 1 0 0 0,0-1 0 0 0,0 0 0 0 0,0 1 1 0 0,0-1-1 0 0,0 0 0 0 0,-2-2 0 0 0,0 0-195 0 0,-2-1 1695 0 0,5 6-1825 0 0,0 0 0 0 0,0-1 0 0 0,0 1 1 0 0,-1 0-1 0 0,1 0 0 0 0,0 0 0 0 0,0 0 0 0 0,0-1 0 0 0,0 1 1 0 0,-1 0-1 0 0,1 0 0 0 0,0 0 0 0 0,0 0 0 0 0,-1 0 1 0 0,1 0-1 0 0,0 0 0 0 0,0 0 0 0 0,0 0 0 0 0,-1 0 1 0 0,1 0-1 0 0,0 0 0 0 0,0 0 0 0 0,-1 0 0 0 0,1 0 1 0 0,0 0-1 0 0,0 0 0 0 0,0 0 0 0 0,-1 0 0 0 0,1 0 0 0 0,0 0 1 0 0,0 0-1 0 0,-1 0 0 0 0,1 0 0 0 0,0 0 0 0 0,0 1 1 0 0,0-1-1 0 0,-1 0 0 0 0,1 0 0 0 0,0 0 0 0 0,0 0 1 0 0,0 0-1 0 0,0 1 0 0 0,0-1 0 0 0,-1 0 0 0 0,1 0 1 0 0,0 0-1 0 0,0 1 0 0 0,0-1 0 0 0,-6 10 6 0 0,6-10-9 0 0,-5 16 0 0 0,0 0 0 0 0,1 1 0 0 0,0 0 0 0 0,2 0 0 0 0,-2 30 0 0 0,3-25 0 0 0,-15 121 0 0 0,17-109 0 0 0,6-45-313 0 0,2-10-250 0 0,3-45-9675 0 0,-11 62 7680 0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03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42 11975 0 0,'0'0'547'0'0,"0"0"-11"0"0,1-8-323 0 0,-1 1-71 0 0,-1 6 588 0 0,1-1-250 0 0,0 1 1 0 0,0-1-1 0 0,0 1 0 0 0,0-1 0 0 0,-1 1 0 0 0,1-1 0 0 0,-1 1 0 0 0,1-1 0 0 0,-1 1 0 0 0,-1-3 1 0 0,2 3-376 0 0,0 1 1 0 0,-1 0 0 0 0,1-1 0 0 0,0 1 0 0 0,-1-1 0 0 0,1 1 0 0 0,-1-1 0 0 0,1 1 0 0 0,0 0 0 0 0,-1-1 0 0 0,1 1 0 0 0,-1 0 0 0 0,1-1 0 0 0,-1 1 0 0 0,1 0 0 0 0,-1 0 0 0 0,0 0 0 0 0,1-1 0 0 0,-1 1 0 0 0,1 0-1 0 0,-1 0 1 0 0,1 0 0 0 0,-1 0 0 0 0,0 0 0 0 0,1 0 0 0 0,-1 0 0 0 0,0 0 0 0 0,0 1 406 0 0,-18 15 1536 0 0,14-8-1992 0 0,0 1 0 0 0,1-1 0 0 0,0 1 0 0 0,0 0 0 0 0,1 0 0 0 0,0 0 0 0 0,1 1 0 0 0,0-1 0 0 0,0 1 0 0 0,0 13 0 0 0,1-9 149 0 0,0 1 0 0 0,1 0 0 0 0,0 0-1 0 0,3 20 1 0 0,-1-27-103 0 0,-1 0 1 0 0,1 0-1 0 0,1 0 1 0 0,0-1-1 0 0,0 1 0 0 0,0-1 1 0 0,1 0-1 0 0,0 0 1 0 0,9 12-1 0 0,-11-17-102 0 0,0 0 0 0 0,0 0 0 0 0,0 0 0 0 0,0-1 0 0 0,1 1 0 0 0,-1 0 0 0 0,0-1 0 0 0,1 0 0 0 0,0 1 0 0 0,-1-1 0 0 0,1 0 0 0 0,0 0 0 0 0,-1-1 0 0 0,1 1 0 0 0,0-1 0 0 0,0 1 0 0 0,0-1 0 0 0,0 0 0 0 0,0 0 0 0 0,0 0 0 0 0,-1 0 0 0 0,1 0 0 0 0,4-2 0 0 0,-2 1 0 0 0,1 0 0 0 0,-1-1 0 0 0,0 0 0 0 0,0 0 0 0 0,0 0 0 0 0,0-1 0 0 0,0 1 0 0 0,0-1 0 0 0,-1 0 0 0 0,1-1 0 0 0,4-4 0 0 0,-3 3 34 0 0,0-1 0 0 0,-1-1 0 0 0,1 1 0 0 0,-1-1 0 0 0,-1 0 0 0 0,1 0 0 0 0,-1 0 0 0 0,-1-1 1 0 0,1 1-1 0 0,-1-1 0 0 0,-1 0 0 0 0,4-14 0 0 0,-6 22-16 0 0,0-1 0 0 0,0 1 0 0 0,0 0 0 0 0,0-1 0 0 0,0 1 0 0 0,0 0 0 0 0,0-1 0 0 0,0 1 0 0 0,0 0 0 0 0,0-1 0 0 0,0 1 0 0 0,0 0 0 0 0,-1-1 0 0 0,1 1 0 0 0,0 0 0 0 0,0-1 0 0 0,0 1 0 0 0,0 0 0 0 0,-1-1 0 0 0,1 1 0 0 0,0 0 0 0 0,0 0 0 0 0,-1-1 0 0 0,1 1 0 0 0,0 0 0 0 0,0 0 0 0 0,-1 0 0 0 0,1-1 0 0 0,0 1 0 0 0,-1 0 0 0 0,1 0 0 0 0,0 0 0 0 0,-1 0 0 0 0,1 0 0 0 0,0 0 0 0 0,-1-1 0 0 0,1 1 0 0 0,0 0 0 0 0,-1 0 0 0 0,1 0 0 0 0,0 0 0 0 0,-1 0 0 0 0,1 0 0 0 0,0 0 0 0 0,-1 1 0 0 0,1-1 0 0 0,0 0 0 0 0,-1 0 0 0 0,1 0 0 0 0,-1 0 0 0 0,-16 5 669 0 0,11-2-787 0 0,-1 1 1 0 0,1 0-1 0 0,-1 0 1 0 0,1 1-1 0 0,1 0 0 0 0,-1 0 1 0 0,1 0-1 0 0,-1 1 1 0 0,-6 10-1 0 0,3-4-149 0 0,1 1 0 0 0,0 0 0 0 0,-10 27 0 0 0,17-40 187 0 0,1 1 0 0 0,-1-1 0 0 0,1 1 0 0 0,0 0 1 0 0,-1-1-1 0 0,1 1 0 0 0,0 0 0 0 0,0-1 0 0 0,-1 1 0 0 0,1 0 0 0 0,0-1 0 0 0,0 1 0 0 0,0 0 0 0 0,0-1 0 0 0,0 1 1 0 0,0 0-1 0 0,0 0 0 0 0,0-1 0 0 0,0 1 0 0 0,1 0 0 0 0,-1-1 0 0 0,0 1 0 0 0,0 0 0 0 0,0-1 0 0 0,1 1 0 0 0,-1 0 1 0 0,0-1-1 0 0,1 1 0 0 0,-1-1 0 0 0,1 1 0 0 0,-1 0 0 0 0,1-1 0 0 0,-1 1 0 0 0,1-1 0 0 0,-1 1 0 0 0,2 0 0 0 0,0-1-213 0 0,1 1 0 0 0,-1-1 0 0 0,1 1 0 0 0,-1-1 0 0 0,1 0 0 0 0,-1 0-1 0 0,1 0 1 0 0,-1 0 0 0 0,1 0 0 0 0,2-1 0 0 0,34-7-3817 0 0,-17 2-2731 0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03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48 21191 0 0,'0'0'480'0'0,"0"0"67"0"0,-15 3 734 0 0,2 2-935 0 0,0 0-1 0 0,0 1 1 0 0,1 1-1 0 0,0 0 1 0 0,-12 10-1 0 0,20-14-248 0 0,1 0 1 0 0,0 0-1 0 0,0 0 0 0 0,0 0 1 0 0,0 0-1 0 0,1 1 0 0 0,-1 0 0 0 0,1-1 1 0 0,0 1-1 0 0,0 0 0 0 0,0 0 1 0 0,0 0-1 0 0,1 0 0 0 0,0 1 0 0 0,0-1 1 0 0,0 0-1 0 0,0 0 0 0 0,1 1 1 0 0,-1-1-1 0 0,1 7 0 0 0,1-7-97 0 0,-1 0 0 0 0,0 0 0 0 0,1 0 0 0 0,0 0 0 0 0,0 0 0 0 0,0 0 0 0 0,0 0 0 0 0,1 0 0 0 0,-1-1 0 0 0,1 1 0 0 0,0 0 0 0 0,0-1 0 0 0,1 0 0 0 0,-1 1 0 0 0,4 3 0 0 0,5-1 0 0 0,-4-5 5 0 0,1 0 0 0 0,-1 0 1 0 0,0 0-1 0 0,0-1 0 0 0,1 0 0 0 0,-1-1 0 0 0,0 1 0 0 0,0-1 0 0 0,1-1 1 0 0,-1 1-1 0 0,0-1 0 0 0,0-1 0 0 0,8-3 0 0 0,-8 2 65 0 0,-1 1-1 0 0,0-1 0 0 0,0 0 1 0 0,0 0-1 0 0,-1-1 1 0 0,0 1-1 0 0,0-1 1 0 0,0-1-1 0 0,0 1 1 0 0,-1-1-1 0 0,0 1 1 0 0,0-1-1 0 0,0-1 1 0 0,4-10-1 0 0,-5 12-20 0 0,-1-1 0 0 0,-1 1 1 0 0,1-1-1 0 0,-1 1 0 0 0,0-1 0 0 0,0 0 0 0 0,-1 0 0 0 0,0 1 0 0 0,0-1 1 0 0,0 0-1 0 0,-1 0 0 0 0,1 1 0 0 0,-1-1 0 0 0,-1 1 0 0 0,1-1 1 0 0,-1 0-1 0 0,0 1 0 0 0,-5-10 0 0 0,5 13-230 0 0,1-1 0 0 0,-1 0 0 0 0,0 1 0 0 0,0-1 0 0 0,0 1 0 0 0,-1 0 0 0 0,1 0 0 0 0,-1 0-1 0 0,1 0 1 0 0,-1 0 0 0 0,1 0 0 0 0,-1 1 0 0 0,-5-3 0 0 0,3 2-656 0 0,0 1 1 0 0,0-1-1 0 0,-1 1 1 0 0,1 0-1 0 0,-1 0 0 0 0,1 1 1 0 0,-7-1-1 0 0,-11 2-7951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04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0 11975 0 0,'0'0'547'0'0,"6"-7"181"0"0,-4 5-431 0 0,0-1 1 0 0,0 0-1 0 0,0 1 1 0 0,0-1-1 0 0,-1 0 1 0 0,1 0-1 0 0,-1 0 1 0 0,1 0-1 0 0,-1 0 1 0 0,1-5-1 0 0,1-2 1356 0 0,-3 8-629 0 0,0 2 0 0 0,3-4 2755 0 0,-3 8-256 0 0,0-2-3433 0 0,1 9-90 0 0,-1-1 0 0 0,1 0 0 0 0,1 0 0 0 0,0 0 0 0 0,0 0 0 0 0,1 0 0 0 0,6 14 0 0 0,-8-21 0 0 0,1 1 0 0 0,0-1 0 0 0,-1 1 0 0 0,1-1 0 0 0,1 0 0 0 0,-1 1 0 0 0,0-1 0 0 0,1 0 0 0 0,0-1 0 0 0,0 1 0 0 0,-1 0 0 0 0,2-1 0 0 0,-1 0 0 0 0,0 1 0 0 0,0-1 0 0 0,1-1 0 0 0,-1 1 0 0 0,1 0 0 0 0,-1-1 0 0 0,1 0 0 0 0,0 0 0 0 0,6 2 0 0 0,-7-3-5 0 0,1 0 0 0 0,-1 0 1 0 0,0-1-1 0 0,1 1 0 0 0,-1-1 0 0 0,0 1 0 0 0,0-1 0 0 0,0 0 1 0 0,0 0-1 0 0,0-1 0 0 0,0 1 0 0 0,0 0 0 0 0,0-1 1 0 0,0 0-1 0 0,0 0 0 0 0,-1 0 0 0 0,1 0 0 0 0,3-4 0 0 0,-3 2-17 0 0,0 1 0 0 0,0 0 0 0 0,-1-1 0 0 0,1 0 0 0 0,-1 0 0 0 0,0 0 0 0 0,0 0-1 0 0,0 0 1 0 0,-1 0 0 0 0,1 0 0 0 0,-1 0 0 0 0,0-1 0 0 0,1-5 0 0 0,-1-8-651 0 0,0 7 58 0 0,0-1-1 0 0,-1-19 1 0 0,-1 19 216 0 0,0 7 334 0 0,1 0-1 0 0,-1-1 0 0 0,0 1 0 0 0,0 0 1 0 0,-1 0-1 0 0,1 0 0 0 0,-1 0 1 0 0,-1 0-1 0 0,-3-7 0 0 0,5 11 403 0 0,1 1 138 0 0,-9 16 625 0 0,7-10-1097 0 0,0 1 0 0 0,0-1 0 0 0,1 1 0 0 0,-1-1-1 0 0,2 1 1 0 0,-1 12 0 0 0,3 40-7 0 0,4 115 2035 0 0,-6-173-2030 0 0,2 64-49 0 0,-2-63-587 0 0,-1 3 1181 0 0,2-4-4195 0 0,-1 0-3771 0 0,0-1 338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04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15663 0 0,'0'0'719'0'0,"0"0"-20"0"0,0 0-306 0 0,0 0 371 0 0,0 0 209 0 0,-8 3 1063 0 0,6-3-1539 0 0,1 0-432 0 0,1 0 1 0 0,-1 0-1 0 0,1 0 1 0 0,-1 0-1 0 0,1 0 1 0 0,-1 0-1 0 0,1 0 1 0 0,-1 0 0 0 0,1 0-1 0 0,-1 0 1 0 0,1 0-1 0 0,-1 0 1 0 0,1 0-1 0 0,-1 1 1 0 0,1-1-1 0 0,-1 0 1 0 0,1 0-1 0 0,-1 0 1 0 0,1 1-1 0 0,0-1 1 0 0,-1 0-1 0 0,1 1 1 0 0,-1-1-1 0 0,1 0 1 0 0,0 1-1 0 0,-1-1 1 0 0,1 0-1 0 0,0 1 1 0 0,-1-1-1 0 0,1 1 1 0 0,0-1-1 0 0,0 1 1 0 0,-1-1-1 0 0,1 1 1 0 0,0-1-1 0 0,0 1 1 0 0,0-1-1 0 0,0 1 1 0 0,0-1-1 0 0,-1 1 1 0 0,1-1-1 0 0,0 1 1 0 0,0-1-1 0 0,0 1 1 0 0,1-1-1 0 0,-1 1 1 0 0,0-1-1 0 0,0 1 1 0 0,0-1-1 0 0,0 1 1 0 0,0-1-1 0 0,1 1 1 0 0,-1-1-1 0 0,0 1 1 0 0,0-1-1 0 0,1 1 1 0 0,-1-1-1 0 0,2 3-65 0 0,-1-1 0 0 0,1 1 0 0 0,0-1 0 0 0,0 0 0 0 0,0 0 0 0 0,0 0 0 0 0,0 0 0 0 0,1 0 0 0 0,-1 0 0 0 0,3 1 0 0 0,30 15 0 0 0,-17-9 0 0 0,-14-7 5 0 0,10 5 184 0 0,-1 0 1 0 0,0 1 0 0 0,0 0 0 0 0,14 14-1 0 0,-25-20-142 0 0,0 1 0 0 0,0-1-1 0 0,-1 1 1 0 0,0-1-1 0 0,1 1 1 0 0,-1 0 0 0 0,0-1-1 0 0,0 1 1 0 0,0 0 0 0 0,0 0-1 0 0,-1 0 1 0 0,1 0-1 0 0,-1 0 1 0 0,0 0 0 0 0,0 0-1 0 0,0 0 1 0 0,0 0-1 0 0,0 0 1 0 0,-1 0 0 0 0,1 0-1 0 0,-1 0 1 0 0,0 0-1 0 0,-2 5 1 0 0,1-5 53 0 0,0 1-1 0 0,-1 0 1 0 0,1-1-1 0 0,-1 0 1 0 0,0 0-1 0 0,1 0 1 0 0,-2 0 0 0 0,1 0-1 0 0,0 0 1 0 0,0-1-1 0 0,-1 0 1 0 0,1 1-1 0 0,-1-1 1 0 0,0 0 0 0 0,0-1-1 0 0,0 1 1 0 0,-7 1-1 0 0,-7 4 141 0 0,8-3-317 0 0,0 1 0 0 0,-1-2 0 0 0,0 0 0 0 0,-19 4 0 0 0,27-7-108 0 0,1 0 96 0 0,1 0-1 0 0,0 0 0 0 0,-1 0 1 0 0,1-1-1 0 0,-1 1 0 0 0,1 0 1 0 0,-1-1-1 0 0,1 1 0 0 0,0-1 0 0 0,-1 1 1 0 0,1-1-1 0 0,0 0 0 0 0,0 1 1 0 0,0-1-1 0 0,-1 0 0 0 0,1 0 1 0 0,-2-2-1 0 0,3 3-196 0 0,-1-2 1 0 0,0 1-1 0 0,1 0 0 0 0,-1 0 0 0 0,1 0 1 0 0,-1 0-1 0 0,1 0 0 0 0,-1 0 0 0 0,1-1 1 0 0,0 1-1 0 0,0 0 0 0 0,0 0 1 0 0,-1 0-1 0 0,1-1 0 0 0,0 1 0 0 0,0 0 1 0 0,1 0-1 0 0,-1-2 0 0 0,1-6-4945 0 0,2-2-2037 0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05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2 15663 0 0,'0'0'719'0'0,"-1"1"-20"0"0,-4 4-449 0 0,0 0-11 0 0,3-5 850 0 0,2 0 363 0 0,20 8 2289 0 0,-10-7-3427 0 0,0 0 0 0 0,0-1-1 0 0,0 0 1 0 0,0-1-1 0 0,0 0 1 0 0,0 0-1 0 0,0-1 1 0 0,0-1-1 0 0,0 0 1 0 0,0 0 0 0 0,13-7-1 0 0,-8 3-1012 0 0,-8 5-894 0 0,0-1-1 0 0,0-1 1 0 0,-1 1-1 0 0,9-7 1 0 0,-6 1-6565 0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06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2 13823 0 0,'0'0'315'0'0,"-3"-5"245"0"0,4 2 2807 0 0,1 0-2996 0 0,1 1 0 0 0,0 0 0 0 0,0 0 0 0 0,0 0 0 0 0,0 0 0 0 0,0 0 0 0 0,0 0 0 0 0,1 1 0 0 0,-1 0 0 0 0,0-1 0 0 0,1 1 0 0 0,5 0 0 0 0,47-7 212 0 0,-48 7-535 0 0,4 0 157 0 0,0 1 0 0 0,-1 0 0 0 0,1 0-1 0 0,20 5 1 0 0,-25-4-102 0 0,-1 1-1 0 0,0 0 0 0 0,1 0 1 0 0,-1 0-1 0 0,0 1 1 0 0,0 0-1 0 0,0 0 0 0 0,-1 0 1 0 0,11 8-1 0 0,-13-7-54 0 0,-1-1-1 0 0,1 0 0 0 0,0 1 1 0 0,-1 0-1 0 0,0 0 1 0 0,0-1-1 0 0,0 1 1 0 0,0 1-1 0 0,-1-1 0 0 0,0 0 1 0 0,0 0-1 0 0,0 0 1 0 0,0 1-1 0 0,0-1 0 0 0,-1 0 1 0 0,0 1-1 0 0,0-1 1 0 0,0 0-1 0 0,-1 6 1 0 0,-2 9 313 0 0,0 1 1 0 0,-12 34 0 0 0,13-46-348 0 0,-22 72-14 0 0,-60 244 0 0 0,78-290 0 0 0,-1 63 0 0 0,7-78 0 0 0,0 0 0 0 0,2 0 0 0 0,1 0 0 0 0,8 35 0 0 0,-10-50 114 0 0,0 0 0 0 0,1 0-1 0 0,-1 0 1 0 0,1-1 0 0 0,0 1 0 0 0,0 0 0 0 0,0-1-1 0 0,6 7 1 0 0,-7-9-77 0 0,1 1-1 0 0,-1-1 1 0 0,1 0-1 0 0,-1 0 1 0 0,1 0-1 0 0,-1-1 1 0 0,1 1 0 0 0,0 0-1 0 0,-1 0 1 0 0,1-1-1 0 0,0 1 1 0 0,0-1-1 0 0,-1 0 1 0 0,1 0 0 0 0,0 1-1 0 0,0-1 1 0 0,0 0-1 0 0,-1 0 1 0 0,1-1-1 0 0,0 1 1 0 0,0 0 0 0 0,-1-1-1 0 0,1 1 1 0 0,0-1-1 0 0,0 1 1 0 0,-1-1-1 0 0,3-1 1 0 0,-1 1-38 0 0,0-1 0 0 0,0 1 0 0 0,0-1 0 0 0,-1 0-1 0 0,1 0 1 0 0,0 0 0 0 0,-1 0 0 0 0,0 0 0 0 0,1 0 0 0 0,-1-1 0 0 0,0 1 0 0 0,0-1-1 0 0,0 0 1 0 0,-1 0 0 0 0,3-3 0 0 0,0-5 31 0 0,1-1 0 0 0,5-24 0 0 0,-25 51 1338 0 0,5-2-1549 0 0,1 1 0 0 0,0 0-1 0 0,1 0 1 0 0,0 1 0 0 0,1 0 0 0 0,-7 24-1 0 0,-21 98 67 0 0,31-106 115 0 0,0 0 0 0 0,3 0 0 0 0,0 0 0 0 0,2 0 0 0 0,1 0 0 0 0,1 0 0 0 0,2 0 0 0 0,12 39 0 0 0,10 20 0 0 0,55 123 0 0 0,-70-183 0 0 0,-2 0 0 0 0,-1 1 0 0 0,6 38 0 0 0,-14-64 55 0 0,0 1 1 0 0,-1 0-1 0 0,0-1 0 0 0,0 1 1 0 0,0-1-1 0 0,-1 1 0 0 0,0 0 1 0 0,0-1-1 0 0,0 1 0 0 0,-1-1 1 0 0,0 0-1 0 0,0 0 0 0 0,0 1 1 0 0,-1-1-1 0 0,0 0 0 0 0,0-1 1 0 0,-6 9-1 0 0,5-8 16 0 0,-1 0 0 0 0,0 0 0 0 0,0 0 1 0 0,-1 0-1 0 0,1-1 0 0 0,-1 0 0 0 0,0-1 0 0 0,0 1 0 0 0,0-1 0 0 0,-1 0 1 0 0,1 0-1 0 0,-1-1 0 0 0,-11 3 0 0 0,11-4-71 0 0,5 0 0 0 0,0 0 0 0 0,0-1 0 0 0,0 0 0 0 0,0 1 0 0 0,0-1 0 0 0,0 0 0 0 0,0 0 0 0 0,0 0 0 0 0,0 0 0 0 0,0 0 0 0 0,0-1 0 0 0,0 1 0 0 0,0-1 0 0 0,0 1 0 0 0,0-1 0 0 0,0 0 0 0 0,0 0 0 0 0,0 0 0 0 0,0 0 0 0 0,1 0 0 0 0,-1 0 0 0 0,-2-2 0 0 0,3 3-76 0 0,1-1-1 0 0,-1 1 1 0 0,1 0-1 0 0,-1-1 1 0 0,1 1-1 0 0,0 0 1 0 0,-1-1-1 0 0,1 1 1 0 0,0-1-1 0 0,-1 1 1 0 0,1-1-1 0 0,0 1 1 0 0,-1-1-1 0 0,1 1 1 0 0,0-1-1 0 0,0 1 1 0 0,-1-1-1 0 0,1 1 1 0 0,0-1-1 0 0,0 1 1 0 0,0-1-1 0 0,0 0 1 0 0,0 1-1 0 0,0-1 1 0 0,0 1-1 0 0,0-1 1 0 0,0 1-1 0 0,0-1 1 0 0,0 1-1 0 0,0-1 1 0 0,1 0-1 0 0,-1 1 1 0 0,0-1-1 0 0,0 1 1 0 0,0-1-1 0 0,1 1 1 0 0,-1-1-1 0 0,0 1 1 0 0,1 0-1 0 0,-1-1 1 0 0,0 1-1 0 0,2-1 1 0 0,-2 0-1203 0 0,5-7-8617 0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08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0 0 481 0 0,0 0 237 0 0,0 0 45 0 0,0 0-61 0 0,0 0-288 0 0,0 0-121 0 0,0 0-28 0 0,0 0-4 0 0,0 0 0 0 0,0 0 0 0 0,0 0 0 0 0,0 0-68 0 0,2-1-289 0 0,1 1-70 0 0,-1 0 1 0 0,0 0 0 0 0,1 0-1 0 0,-1 0 1 0 0,1 1 0 0 0,-1-1-1 0 0,1 1 1 0 0,-1-1-1 0 0,0 1 1 0 0,1 0 0 0 0,2 1-1 0 0,17 5 788 0 0,57 3-709 0 0,0 0-163 0 0,-23-5-1 0 0,-46-5 0 0 0,22 5 0 0 0,-32-5-3 0 0,1 0 1 0 0,-1 0-1 0 0,0 0 0 0 0,1 0 1 0 0,-1 0-1 0 0,0 0 0 0 0,1 0 1 0 0,-1 0-1 0 0,1 0 0 0 0,-1 0 0 0 0,0 0 1 0 0,1 0-1 0 0,-1 1 0 0 0,0-1 1 0 0,1 0-1 0 0,-1 0 0 0 0,1 0 1 0 0,-1 1-1 0 0,0-1 0 0 0,0 0 1 0 0,1 0-1 0 0,-1 1 0 0 0,0-1 0 0 0,1 0 1 0 0,-1 0-1 0 0,0 1 0 0 0,0-1 1 0 0,0 0-1 0 0,1 1 0 0 0,-1-1 1 0 0,0 1-1 0 0,0-1 0 0 0,0 1 0 0 0,-3 3-306 0 0,0 0-133 0 0,-1 0 0 0 0,0 0 0 0 0,-1 0-1 0 0,1-1 1 0 0,-1 1 0 0 0,1-1 0 0 0,-1 0 0 0 0,0 0 0 0 0,0-1 0 0 0,-8 3 0 0 0,6-1-543 0 0,-4 1-550 0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09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719'0'0,"0"0"-20"0"0,0 0-306 0 0,0 0 371 0 0,0 0 209 0 0,0 0 41 0 0,0 0-61 0 0,0 0-288 0 0,0 0-121 0 0,2 1-28 0 0,39 12 898 0 0,-31-9-1579 0 0,1 0-1 0 0,0-1 1 0 0,1 0-1 0 0,-1-1 1 0 0,0 0 0 0 0,13 0-1 0 0,24-3-858 0 0,-30-1 512 0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10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38 11975 0 0,'0'0'267'0'0,"0"0"42"0"0,0 0 17 0 0,0 0-28 0 0,2-1-196 0 0,3-2 673 0 0,0 0-1 0 0,0 0 1 0 0,0-1 0 0 0,7-7 0 0 0,-11 10 249 0 0,-1 1 0 0 0,0 0 0 0 0,0 0-69 0 0,0 0-290 0 0,0 0-121 0 0,0 0-28 0 0,-11-4 2044 0 0,2 2-2133 0 0,0 1-1 0 0,1-1 1 0 0,-17 1 0 0 0,15 0-154 0 0,5 1-195 0 0,8 0-28 0 0,14 0-7 0 0,-3 0-42 0 0,27 2-1 0 0,19 1 0 0 0,-54-2 0 0 0,0 0 0 0 0,1 0 0 0 0,-1 1 0 0 0,0 0 0 0 0,1 0 0 0 0,8 5 0 0 0,-11-5 0 0 0,-2-1 0 0 0,-1-1 0 0 0,1 1 0 0 0,-1 0 0 0 0,1 0 0 0 0,-1 0 0 0 0,0 0 0 0 0,0 1 0 0 0,1-1 0 0 0,-1 0 0 0 0,2 3 0 0 0,-3-4 0 0 0,0 0 0 0 0,0 0 0 0 0,0 1 0 0 0,1-1 0 0 0,-1 0 0 0 0,0 0 0 0 0,0 1 0 0 0,0-1 0 0 0,0 0 0 0 0,0 0 0 0 0,0 0 0 0 0,0 1 0 0 0,1-1 0 0 0,-1 0 0 0 0,0 0 0 0 0,0 1 0 0 0,0-1 0 0 0,0 0 0 0 0,0 0 0 0 0,0 1 0 0 0,0-1 0 0 0,0 0 0 0 0,0 0 0 0 0,0 1 0 0 0,-1-1 0 0 0,-18 26 443 0 0,16-20-324 0 0,-1 0 0 0 0,-1-1 0 0 0,1 1 0 0 0,-1-1 0 0 0,0 0 0 0 0,0 0 0 0 0,0-1 0 0 0,-1 1 0 0 0,-11 6 0 0 0,7-4 89 0 0,-19 17-1 0 0,25-21-207 0 0,0 1 0 0 0,0-1 0 0 0,0 0 0 0 0,0 0 0 0 0,0-1 0 0 0,-1 1 0 0 0,0-1 0 0 0,1 0 0 0 0,-1 0 0 0 0,-6 1 0 0 0,1 2 0 0 0,9-4 0 0 0,1-1 0 0 0,0 0 0 0 0,0 0 0 0 0,0 1 0 0 0,0-1 0 0 0,0 0 0 0 0,0 0 0 0 0,0 1 0 0 0,0-1 0 0 0,0 0 0 0 0,0 0 0 0 0,0 1 0 0 0,0-1 0 0 0,0 0 0 0 0,0 0 0 0 0,0 1 0 0 0,1-1 0 0 0,-1 0 0 0 0,0 0 0 0 0,0 1 0 0 0,0-1 0 0 0,0 0 0 0 0,0 0 0 0 0,1 1 0 0 0,-1-1 0 0 0,0 0 0 0 0,0 0 0 0 0,2 2 0 0 0,6 5 0 0 0,15 0 0 0 0,-14-5 1 0 0,0-1 0 0 0,0 1 0 0 0,1-2 0 0 0,-1 1 0 0 0,13-2 0 0 0,13 0-71 0 0,-33 1-267 0 0,-2 0-138 0 0,0 0-33 0 0,0 0-140 0 0,0 0-572 0 0,0 0-253 0 0,0 0-51 0 0,0 0-11 0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11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47 10135 0 0,'0'0'231'0'0,"2"-1"29"0"0,-1 1-246 0 0,0 0 1 0 0,0-1-1 0 0,0 1 1 0 0,0-1-1 0 0,0 1 0 0 0,0-1 1 0 0,-1 0-1 0 0,1 1 0 0 0,0-1 1 0 0,0 0-1 0 0,0 1 1 0 0,-1-1-1 0 0,1 0 0 0 0,0 0 1 0 0,-1 0-1 0 0,1 0 1 0 0,0 0-1 0 0,-1 0 0 0 0,1-1 1 0 0,0-1 93 0 0,0 1 1 0 0,0-1 0 0 0,-1 0-1 0 0,1 0 1 0 0,-1 0 0 0 0,0 1-1 0 0,0-5 1 0 0,0-1 760 0 0,-1 0 0 0 0,-1 0 0 0 0,1 0-1 0 0,-6-14 1 0 0,7 21-750 0 0,0 0-1 0 0,0-1 0 0 0,0 1 1 0 0,0-1-1 0 0,0 1 1 0 0,0-1-1 0 0,0 1 1 0 0,0-1-1 0 0,1 1 0 0 0,-1 0 1 0 0,0-1-1 0 0,1 1 1 0 0,-1-1-1 0 0,1 1 0 0 0,0 0 1 0 0,-1 0-1 0 0,1-1 1 0 0,0 1-1 0 0,1-1 0 0 0,0-2 194 0 0,-1 3 200 0 0,-1 1 0 0 0,-1-2-197 0 0,0 1 0 0 0,0-1 0 0 0,0 1 0 0 0,0 0 1 0 0,0-1-1 0 0,0 1 0 0 0,0 0 0 0 0,-1 0 0 0 0,1 0 0 0 0,0 0 0 0 0,-1 0 0 0 0,-2-1 0 0 0,3 1 197 0 0,1 1 0 0 0,0 0-68 0 0,1 26-269 0 0,0-20-168 0 0,0 0 0 0 0,-1 0 0 0 0,0-1 0 0 0,0 1 0 0 0,-1 0 0 0 0,1 0-1 0 0,-1-1 1 0 0,-1 1 0 0 0,-1 6 0 0 0,0-3 262 0 0,0 1 0 0 0,1 0 0 0 0,0-1 0 0 0,0 1 0 0 0,1 0 0 0 0,1 17 0 0 0,-1-12-192 0 0,0 10-72 0 0,-2 0 1 0 0,-10 41-1 0 0,9-47-5 0 0,-1 32 0 0 0,3-42 0 0 0,2-9-5 0 0,0 1 1 0 0,0-1-1 0 0,0 0 1 0 0,0 0-1 0 0,0 0 0 0 0,0 1 1 0 0,0-1-1 0 0,-1 0 1 0 0,1 0-1 0 0,0 0 1 0 0,0 1-1 0 0,0-1 0 0 0,0 0 1 0 0,0 0-1 0 0,-1 0 1 0 0,1 0-1 0 0,0 0 0 0 0,0 1 1 0 0,0-1-1 0 0,-1 0 1 0 0,1 0-1 0 0,0 0 0 0 0,0 0 1 0 0,0 0-1 0 0,-1 0 1 0 0,1 0-1 0 0,0 0 0 0 0,-1 0 1 0 0,1 0-28 0 0,0 0 0 0 0,-1 0 0 0 0,1 0 0 0 0,0-1 0 0 0,-1 1 0 0 0,1 0 0 0 0,0 0 0 0 0,-1-1 0 0 0,1 1 0 0 0,0 0 0 0 0,0 0 0 0 0,0-1 0 0 0,-1 1 0 0 0,1 0 0 0 0,0-1 0 0 0,0 1 0 0 0,0 0 0 0 0,-1-1 0 0 0,1 1 0 0 0,0-1 0 0 0,0 1 0 0 0,0 0 0 0 0,0-1 0 0 0,0 1 0 0 0,0 0 0 0 0,0-1 0 0 0,0 1 0 0 0,0-1 0 0 0,0 1 0 0 0,0 0 0 0 0,0-1 0 0 0,0 1 0 0 0,0 0 0 0 0,1-1-1 0 0,5-15-2232 0 0,-6 14 1489 0 0,4-11-7753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42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 11975 0 0,'0'0'267'0'0,"0"0"42"0"0,0 0 17 0 0,0 0-28 0 0,0 0-58 0 0,0 0 491 0 0,0 0 238 0 0,0 0 45 0 0,0 0 8 0 0,0 0 2 0 0,0 0 0 0 0,0 0 0 0 0,0 0-137 0 0,-1 1-583 0 0,-3 11-40 0 0,3-10-88 0 0,0 1 1 0 0,0 0-1 0 0,0 0 0 0 0,-1-1 0 0 0,1 1 0 0 0,-3 3 0 0 0,0-1-93 0 0,1 1-1 0 0,0-1 1 0 0,0 1-1 0 0,0-1 1 0 0,1 1-1 0 0,0 0 0 0 0,-3 9 1 0 0,-6 44-135 0 0,6-27 52 0 0,2-19 0 0 0,1 0 0 0 0,1 1 0 0 0,0 17 0 0 0,1-12 0 0 0,-1-16 0 0 0,1 1 0 0 0,0-1 0 0 0,0 1 0 0 0,0-1 0 0 0,1 1 0 0 0,-1-1 0 0 0,1 1 0 0 0,0-1 0 0 0,0 0 0 0 0,0 1 0 0 0,0-1 0 0 0,1 0 0 0 0,2 6 0 0 0,-3-9 0 0 0,-1 1 0 0 0,0 0 0 0 0,1-1 0 0 0,-1 1 0 0 0,0-1 0 0 0,1 1 0 0 0,-1 0 0 0 0,1-1 0 0 0,-1 1 0 0 0,1-1 0 0 0,-1 1 0 0 0,1-1 0 0 0,-1 1 0 0 0,1-1 0 0 0,0 0 0 0 0,-1 1 0 0 0,1-1 0 0 0,-1 1 0 0 0,1-1 0 0 0,0 0 0 0 0,0 0 0 0 0,-1 0 0 0 0,1 1 0 0 0,1-1 0 0 0,1 0 0 0 0,-1 1 54 0 0,1-1 0 0 0,0 1 0 0 0,0-1 0 0 0,0 1 0 0 0,-1-1 0 0 0,1 0-1 0 0,0-1 1 0 0,0 1 0 0 0,0 0 0 0 0,0-1 0 0 0,-1 1 0 0 0,1-1 0 0 0,0 0 0 0 0,-1 0 0 0 0,1 0-1 0 0,0 0 1 0 0,-1-1 0 0 0,4-2 0 0 0,1 1 117 0 0,-1-2-1 0 0,0 1 1 0 0,0-1 0 0 0,0 0-1 0 0,9-11 1 0 0,-9 7-171 0 0,0 0 0 0 0,0-1 0 0 0,-1 0 0 0 0,0 0 0 0 0,-1 0 0 0 0,0-1 0 0 0,-1 0 0 0 0,0 1 0 0 0,0-1 0 0 0,-1 0 0 0 0,-1 0 0 0 0,0-1 0 0 0,-1-15 0 0 0,-1 18 225 0 0,-1 0 1 0 0,0 0-1 0 0,0 0 0 0 0,-1 1 0 0 0,-1-1 0 0 0,1 1 1 0 0,-1-1-1 0 0,-7-9 0 0 0,10 16-220 0 0,0 0-24 0 0,0 1 0 0 0,0-1 0 0 0,0 1 0 0 0,0 0 1 0 0,0 0-1 0 0,0 0 0 0 0,-1 0 0 0 0,1 0 0 0 0,0 0 0 0 0,0 0 0 0 0,-1 0 0 0 0,1 0 0 0 0,-1 1 0 0 0,1-1 0 0 0,-1 0 0 0 0,1 1 1 0 0,-1-1-1 0 0,1 1 0 0 0,-1 0 0 0 0,0 0 0 0 0,1-1 0 0 0,-1 1 0 0 0,-2 0 0 0 0,-3 1-1085 0 0,-1-1 0 0 0,1 1 1 0 0,-13 3-1 0 0,1 0-1668 0 0,15-4 725 0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11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1 15663 0 0,'0'0'356'0'0,"0"0"50"0"0,0 0 20 0 0,0 0-42 0 0,-3 0-250 0 0,-6 0 19 0 0,6 0 567 0 0,3 0 249 0 0,0 0 45 0 0,0 0-61 0 0,63-1 2395 0 0,103 3-1376 0 0,192-5-855 0 0,-355 3-1117 0 0,0 0 0 0 0,1-1 0 0 0,-1 1 0 0 0,1 0 0 0 0,-1 1 0 0 0,1-1 0 0 0,3 2 0 0 0,1-1 0 0 0,-76-13-4096 0 0,63 11 3327 0 0,4 1 536 0 0,0 0-1 0 0,0 0 1 0 0,1 0 0 0 0,-1 0-1 0 0,0 0 1 0 0,0 0-1 0 0,0 0 1 0 0,1-1-1 0 0,-1 1 1 0 0,0 0 0 0 0,0-1-1 0 0,1 1 1 0 0,-1 0-1 0 0,0-1 1 0 0,1 1-1 0 0,-1-1 1 0 0,-1 0 0 0 0,-15-13-2325 0 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12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9 17503 0 0,'0'0'399'0'0,"0"0"60"0"0,0 0 21 0 0,0 0-59 0 0,1-6-120 0 0,1 3 143 0 0,-3 7 544 0 0,-6 15 1854 0 0,-8 26 936 0 0,-23 132-3778 0 0,34-154 0 0 0,2 0 0 0 0,0 0 0 0 0,1 0 0 0 0,2 0 0 0 0,3 30 0 0 0,-3-48 0 0 0,0-1 0 0 0,0 1 0 0 0,0-1 0 0 0,1 1 0 0 0,0-1 0 0 0,0 1 0 0 0,0-1 0 0 0,0 0 0 0 0,1 0 0 0 0,0 0 0 0 0,-1 0 0 0 0,5 4 0 0 0,-5-6 0 0 0,1 0 0 0 0,-1-1 0 0 0,0 1 0 0 0,1 0 0 0 0,-1-1 0 0 0,1 1 0 0 0,-1-1 0 0 0,1 0 0 0 0,0 0 0 0 0,-1 0 0 0 0,1 0 0 0 0,0 0 0 0 0,0-1 0 0 0,0 1 0 0 0,-1-1 0 0 0,1 0 0 0 0,0 0 0 0 0,0 0 0 0 0,0 0 0 0 0,5-1 0 0 0,0-1 64 0 0,0-1 0 0 0,0 0 0 0 0,0 0 0 0 0,0 0 0 0 0,-1-1 0 0 0,1 0 0 0 0,-1-1 0 0 0,0 0 0 0 0,-1 0 0 0 0,1 0 0 0 0,-1-1 0 0 0,0 0 0 0 0,-1 0 0 0 0,1-1 0 0 0,8-13 0 0 0,-10 15-17 0 0,-1 0-1 0 0,0-1 1 0 0,0 0-1 0 0,0 1 1 0 0,-1-1-1 0 0,0 0 1 0 0,0 0-1 0 0,0 0 1 0 0,-1-1 0 0 0,0 1-1 0 0,0 0 1 0 0,0 0-1 0 0,-1-1 1 0 0,0 1-1 0 0,0 0 1 0 0,-1-1-1 0 0,0 1 1 0 0,0 0-1 0 0,0-1 1 0 0,-1 1 0 0 0,-4-11-1 0 0,5 16-46 0 0,1 0 0 0 0,-1 0 0 0 0,1 0 0 0 0,-1 0 0 0 0,0 0 0 0 0,0 0 0 0 0,1 0 0 0 0,-1 0 0 0 0,0 0 0 0 0,0 0 0 0 0,0 0 0 0 0,0 0 0 0 0,0 1 0 0 0,0-1 0 0 0,0 0 0 0 0,-1 1 0 0 0,1-1 0 0 0,0 1 0 0 0,0-1 0 0 0,0 1 0 0 0,-2-1 0 0 0,1 1 0 0 0,0 0 0 0 0,0 0 0 0 0,0 0 0 0 0,1 1 0 0 0,-1-1 0 0 0,0 0 0 0 0,0 1 0 0 0,0-1 0 0 0,0 1 0 0 0,1 0 0 0 0,-1 0 0 0 0,-3 1 0 0 0,-1 2 0 0 0,0 0 0 0 0,1 1 0 0 0,-1-1 0 0 0,1 1 0 0 0,0 1 0 0 0,-6 5 0 0 0,-2 6-104 0 0,0 1-1 0 0,-12 21 1 0 0,22-34 57 0 0,1 1 0 0 0,-1-1 0 0 0,1 1 0 0 0,0 0 0 0 0,0 0 1 0 0,1 0-1 0 0,0 0 0 0 0,0 0 0 0 0,0 0 0 0 0,1 0 0 0 0,0 12 0 0 0,1-16-118 0 0,-1 0 0 0 0,1 0 0 0 0,0-1-1 0 0,0 1 1 0 0,0-1 0 0 0,0 1 0 0 0,0-1 0 0 0,0 1 0 0 0,1-1-1 0 0,-1 0 1 0 0,0 1 0 0 0,1-1 0 0 0,-1 0 0 0 0,1 0 0 0 0,-1 0-1 0 0,1 0 1 0 0,-1 0 0 0 0,1 0 0 0 0,0-1 0 0 0,0 1 0 0 0,-1 0-1 0 0,1-1 1 0 0,4 1 0 0 0,-1-1-228 0 0,0 0 0 0 0,0 0 0 0 0,0-1 0 0 0,0 1-1 0 0,0-1 1 0 0,0-1 0 0 0,0 1 0 0 0,0-1 0 0 0,0 1 0 0 0,0-1 0 0 0,-1-1-1 0 0,1 1 1 0 0,6-5 0 0 0,12-7-1143 0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12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 19351 0 0,'0'0'439'0'0,"-9"7"1065"0"0,-5 5-1109 0 0,0 0 0 0 0,2 1 0 0 0,-1 0 0 0 0,2 1 0 0 0,0 1 0 0 0,1-1 0 0 0,0 2 0 0 0,1-1 1 0 0,1 2-1 0 0,0-1 0 0 0,1 1 0 0 0,1 0 0 0 0,1 0 0 0 0,0 0 0 0 0,-3 31 0 0 0,7-40-395 0 0,1 0 0 0 0,0-1 0 0 0,0 1 0 0 0,1 0 0 0 0,0 0 0 0 0,1 0 0 0 0,0-1 0 0 0,0 1 0 0 0,4 9 0 0 0,-5-15 0 0 0,0 0 0 0 0,0 0 0 0 0,0 0 0 0 0,0 0 0 0 0,0 0 0 0 0,1-1 0 0 0,-1 1 0 0 0,0 0 0 0 0,1 0 0 0 0,0-1 0 0 0,-1 1 0 0 0,1-1 0 0 0,0 0 0 0 0,0 1 0 0 0,0-1 0 0 0,0 0 0 0 0,0 0 0 0 0,0 0 0 0 0,0 0 0 0 0,0-1 0 0 0,0 1 0 0 0,0-1 0 0 0,1 1 0 0 0,-1-1 0 0 0,0 1 0 0 0,0-1 0 0 0,1 0 0 0 0,-1 0 0 0 0,0 0 0 0 0,0-1 0 0 0,1 1 0 0 0,-1 0 0 0 0,0-1 0 0 0,0 0 0 0 0,4-1 0 0 0,1-1 121 0 0,0-1-1 0 0,0 1 0 0 0,0-1 1 0 0,-1 0-1 0 0,0-1 1 0 0,0 0-1 0 0,0 0 1 0 0,0 0-1 0 0,-1 0 1 0 0,0-1-1 0 0,0 0 1 0 0,-1 0-1 0 0,1-1 1 0 0,-1 1-1 0 0,0-1 1 0 0,3-9-1 0 0,-5 10-120 0 0,-1 0 0 0 0,1 0 0 0 0,-1 0 0 0 0,0 0 0 0 0,-1 0 0 0 0,1 0 0 0 0,-2-11 0 0 0,0 5 0 0 0,-1 0 0 0 0,-5-23 0 0 0,4 26 0 0 0,0 0 0 0 0,-1 0 0 0 0,0 0 0 0 0,0 0 0 0 0,-7-9 0 0 0,9 15 0 0 0,0 0 0 0 0,0 0 0 0 0,-1 0 0 0 0,1 0 0 0 0,-1 0 0 0 0,0 1 0 0 0,1 0 0 0 0,-1-1 0 0 0,0 1 0 0 0,0 0 0 0 0,0 0 0 0 0,-1 0 0 0 0,1 1 0 0 0,0-1 0 0 0,-1 1 0 0 0,-6-2 0 0 0,7 3-90 0 0,0 0 0 0 0,1 0 0 0 0,-1 0-1 0 0,0 1 1 0 0,0-1 0 0 0,1 1 0 0 0,-1-1 0 0 0,0 1-1 0 0,1 0 1 0 0,-1 0 0 0 0,1 0 0 0 0,-1 1 0 0 0,1-1 0 0 0,-3 2-1 0 0,0 1-772 0 0,-1 0 0 0 0,1 0-1 0 0,1 1 1 0 0,-9 8 0 0 0,7-6-8004 0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13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5663 0 0,'0'0'356'0'0,"0"0"50"0"0,0 0 20 0 0,2 0-42 0 0,4 0-112 0 0,-4 0 463 0 0,-2 0 234 0 0,0 0 45 0 0,0 0 8 0 0,0 0 2 0 0,0 0-870 0 0,-1 0 0 0 0,1 0 0 0 0,0 0 0 0 0,-1 0 0 0 0,1 0 0 0 0,-1 0 0 0 0,1-1 0 0 0,0 1 0 0 0,-1 0 0 0 0,1 0 0 0 0,0 0 0 0 0,-1-1 0 0 0,1 1 0 0 0,0 0 0 0 0,0 0 0 0 0,-1-1 0 0 0,1 1 0 0 0,0 0 0 0 0,0-1 0 0 0,-1 1 0 0 0,1 0 0 0 0,0-1 0 0 0,0 1 0 0 0,0 0 0 0 0,-1-1 0 0 0,1 1 0 0 0,0 0 0 0 0,0-1 0 0 0,0 1 0 0 0,0 0 0 0 0,0-1 0 0 0,0 1 0 0 0,0-1 0 0 0,0 1 0 0 0,0 0 0 0 0,0-1 0 0 0,0 1 0 0 0,0-1 0 0 0,0 1 0 0 0,0 0 0 0 0,0-1 0 0 0,1 1 0 0 0,-1 0 0 0 0,0-1 0 0 0,0 1 0 0 0,0 0 0 0 0,1-1 0 0 0,2-2-154 0 0,0 1 0 0 0,0 0 0 0 0,0-1 0 0 0,0 1 0 0 0,0 0 0 0 0,1 1 0 0 0,-1-1 0 0 0,1 1 0 0 0,-1-1 0 0 0,1 1 0 0 0,0 0 0 0 0,-1 0 0 0 0,1 1 0 0 0,6-1 0 0 0,7 0 0 0 0,32 2 0 0 0,-45-1 0 0 0,6 1 0 0 0,1 0 0 0 0,-1 1 0 0 0,1 0 0 0 0,-1 1 0 0 0,0 0 0 0 0,12 6 0 0 0,-11-2 0 0 0,-9-4 0 0 0,-2-1 0 0 0,1-1 27 0 0,0 0-1 0 0,-1 0 1 0 0,1 0-1 0 0,-1 0 1 0 0,1 0 0 0 0,-1 1-1 0 0,1-1 1 0 0,-1 0-1 0 0,0 0 1 0 0,1 0-1 0 0,-1 0 1 0 0,0 0 0 0 0,0 1-1 0 0,0-1 1 0 0,0 0-1 0 0,0 0 1 0 0,0 0 0 0 0,0 0-1 0 0,-1 1 1 0 0,1-1-1 0 0,0 0 1 0 0,0 0-1 0 0,-1 0 1 0 0,1 0 0 0 0,-1 0-1 0 0,0 1 1 0 0,-1 3 186 0 0,-1 1-8 0 0,1-1 1 0 0,-1 1 0 0 0,-7 8-1 0 0,-3 7 90 0 0,10-17-295 0 0,-1 0 0 0 0,1 0 0 0 0,-1 0 0 0 0,0-1 0 0 0,0 0 0 0 0,-1 1 0 0 0,1-2 0 0 0,-1 1 0 0 0,1 0 0 0 0,-10 2 0 0 0,-8 7 0 0 0,16-8 0 0 0,0-1 0 0 0,1 0 0 0 0,-1 0 0 0 0,1 0 0 0 0,0 1 0 0 0,0 0 0 0 0,0 0 0 0 0,1 1 0 0 0,-1-1 0 0 0,1 1 0 0 0,0 0 0 0 0,0 0 0 0 0,-3 7 0 0 0,-2 6 0 0 0,8-17 0 0 0,1-1 0 0 0,-1 1 0 0 0,1-1 0 0 0,0 1 0 0 0,0-1 0 0 0,-1 1 0 0 0,1-1 0 0 0,0 1 0 0 0,0-1 0 0 0,0 1 0 0 0,-1-1 0 0 0,1 1 0 0 0,0-1 0 0 0,0 1 0 0 0,0-1 0 0 0,0 1 0 0 0,0 0 0 0 0,0-1 0 0 0,0 1 0 0 0,0-1 0 0 0,0 1 0 0 0,1-1 0 0 0,-1 1 0 0 0,0-1 0 0 0,0 1 0 0 0,0-1 0 0 0,0 1 0 0 0,1-1 0 0 0,-1 1 0 0 0,0-1 0 0 0,1 1 0 0 0,-1-1 0 0 0,0 1 0 0 0,1-1 0 0 0,0 1 0 0 0,-1 0 0 0 0,1 0 0 0 0,-1 0 0 0 0,0 0 0 0 0,1 0 0 0 0,-1 0 0 0 0,1-1 0 0 0,-1 1 0 0 0,1 0 0 0 0,-1 0 0 0 0,1-1 0 0 0,0 1 0 0 0,-1 0 0 0 0,1-1 0 0 0,0 1 0 0 0,0 0 0 0 0,-1-1 0 0 0,1 1 0 0 0,0-1 0 0 0,0 1 0 0 0,1 0 0 0 0,2 0 0 0 0,6 4 0 0 0,0 0 0 0 0,0 0 0 0 0,1-1 0 0 0,-1 0 0 0 0,1-1 0 0 0,0-1 0 0 0,1 1 0 0 0,12 0 0 0 0,11 3 0 0 0,-30-5-94 0 0,1 0 0 0 0,-1 0 0 0 0,0-1 0 0 0,1 0 0 0 0,5 0 0 0 0,-9 0 39 0 0,1-1 1 0 0,-1 1-1 0 0,0-1 0 0 0,1 0 1 0 0,-1 1-1 0 0,0-1 0 0 0,1 0 1 0 0,-1-1-1 0 0,0 1 0 0 0,0 0 1 0 0,0-1-1 0 0,0 1 0 0 0,0-1 1 0 0,2-1-1 0 0,3-4-970 0 0,7-7-947 0 0,-8 4-5993 0 0,-5 8-385 0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14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48 15663 0 0,'0'0'356'0'0,"0"0"50"0"0,0 0 20 0 0,-1-3-113 0 0,-2-8-94 0 0,-11-15 640 0 0,12 25 110 0 0,2 1 45 0 0,-2-6 327 0 0,2 6 3068 0 0,4 13-3858 0 0,-3-11-492 0 0,0 1 1 0 0,0 0-1 0 0,0 0 1 0 0,0-1-1 0 0,-1 1 1 0 0,1 0 0 0 0,-1 0-1 0 0,0 0 1 0 0,0 0-1 0 0,0 0 1 0 0,0-1-1 0 0,0 1 1 0 0,-1 0 0 0 0,1 0-1 0 0,-1 0 1 0 0,0 0-1 0 0,-1 3 1 0 0,-11 29 244 0 0,-16 60 0 0 0,1 40 1090 0 0,24-119-1347 0 0,-4 46-28 0 0,7-46-19 0 0,0 0-1 0 0,-2-1 0 0 0,0 0 1 0 0,-7 21-1 0 0,-35 102 1 0 0,34-99 0 0 0,6-26 0 0 0,1 1 0 0 0,1-1 0 0 0,0 1 0 0 0,0 0 0 0 0,1 0 0 0 0,1 0 0 0 0,1 18 0 0 0,0-30 0 0 0,0 1 0 0 0,0-1 0 0 0,1 0 0 0 0,-1 1 0 0 0,1-1 0 0 0,-1 1 0 0 0,1-1 0 0 0,0 0 0 0 0,0 0 0 0 0,0 0 0 0 0,0 1 0 0 0,0-1 0 0 0,1 0 0 0 0,-1 0 0 0 0,1 0 0 0 0,-1-1 0 0 0,1 1 0 0 0,0 0 0 0 0,-1-1 0 0 0,1 1 0 0 0,0-1 0 0 0,0 1 0 0 0,0-1 0 0 0,0 0 0 0 0,0 0 0 0 0,1 0 0 0 0,-1 0 0 0 0,0 0 0 0 0,3 0 0 0 0,130 38 0 0 0,-106-29 0 0 0,28 15 0 0 0,-44-18 0 0 0,0 1 0 0 0,0 0 0 0 0,-1 1 0 0 0,0 0 0 0 0,-1 0 0 0 0,1 2 0 0 0,-2-1 0 0 0,0 1 0 0 0,12 17 0 0 0,-12-13 0 0 0,0 1 0 0 0,-2 0 0 0 0,1 1 0 0 0,-2 0 0 0 0,0 0 0 0 0,-2 1 0 0 0,6 22 0 0 0,-1 15 0 0 0,-2 0 0 0 0,-3 1 0 0 0,-1 62 0 0 0,-26 166 0 0 0,-37 12 0 0 0,38-222 0 0 0,-31 73 0 0 0,-9 32 0 0 0,57-166 0 0 0,1 1 0 0 0,0 0 0 0 0,1-1 0 0 0,1 1 0 0 0,0 0 0 0 0,3 26 0 0 0,-2-34 0 0 0,1 0 0 0 0,0 0 0 0 0,1 0 0 0 0,0 0 0 0 0,0 0 0 0 0,0 0 0 0 0,0 0 0 0 0,1 0 0 0 0,0-1 0 0 0,0 0 0 0 0,1 1 0 0 0,-1-1 0 0 0,1 0 0 0 0,0-1 0 0 0,0 1 0 0 0,1-1 0 0 0,8 7 0 0 0,-7-7-9 0 0,0 1 0 0 0,1-1 0 0 0,0-1-1 0 0,-1 1 1 0 0,1-1 0 0 0,1-1 0 0 0,-1 1 0 0 0,0-1 0 0 0,10 1-1 0 0,-8-2-21 0 0,-1-1 0 0 0,1 0 0 0 0,0 0 1 0 0,0-1-1 0 0,-1-1 0 0 0,1 1 0 0 0,-1-1 0 0 0,1 0 0 0 0,10-6 0 0 0,-16 8-444 0 0,-3 0-1216 0 0,0 0-4970 0 0,0 0-2127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26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8 11975 0 0,'2'0'118'0'0,"0"0"-1"0"0,0-1 0 0 0,0 1 1 0 0,0-1-1 0 0,0 0 0 0 0,0 1 0 0 0,0-1 1 0 0,0 0-1 0 0,0 0 0 0 0,3-2 1 0 0,10-5 1731 0 0,-14 8-835 0 0,-1 0-61 0 0,0 0-288 0 0,0 0-121 0 0,0 0-28 0 0,0 0-72 0 0,0 0-217 0 0,0 0 161 0 0,0 1 100 0 0,-6 26 629 0 0,5-22-1201 0 0,1-4 151 0 0,0 0-1 0 0,-1 0 1 0 0,1 0-1 0 0,0 0 1 0 0,-1 0-1 0 0,1 0 1 0 0,0 0-1 0 0,-1 0 1 0 0,1 0-1 0 0,-1 0 1 0 0,0 0-1 0 0,0 0 1 0 0,-26 20 1200 0 0,20-18-1267 0 0,6-3 0 0 0,1 0 0 0 0,0 0 0 0 0,0 0 0 0 0,0 0 0 0 0,-1 0 0 0 0,1 0 0 0 0,0 0 0 0 0,0 0 0 0 0,0 0 0 0 0,-1 0 0 0 0,1 0 0 0 0,0 0 0 0 0,0 0 0 0 0,0 0 0 0 0,-1 0 0 0 0,1 0 0 0 0,0 0 0 0 0,0-1 0 0 0,0 1 0 0 0,0 0 0 0 0,-1 0 0 0 0,1 0 0 0 0,0 0 0 0 0,0 0 0 0 0,0 0 0 0 0,0-1 0 0 0,0 1 0 0 0,-1 0 0 0 0,1 0 0 0 0,0-1 0 0 0,0 0 0 0 0,1 0 0 0 0,-1-1 0 0 0,1 1 0 0 0,-1 0 0 0 0,1 0 0 0 0,0-1 0 0 0,-1 1 0 0 0,1 0 0 0 0,0 0 0 0 0,0 0 0 0 0,0 0 0 0 0,0 0 0 0 0,0 0 0 0 0,0 0 0 0 0,1-1 0 0 0,19-14 0 0 0,-14 11 0 0 0,-1 1 0 0 0,1 1 0 0 0,0-1 0 0 0,-1 1 0 0 0,2 1 0 0 0,-1-1 0 0 0,0 1 0 0 0,0 0 0 0 0,1 1 0 0 0,-1-1 0 0 0,10 1 0 0 0,-13 1 0 0 0,0 0 0 0 0,0 0 0 0 0,0 0 0 0 0,0 1 0 0 0,0 0 0 0 0,4 0 0 0 0,0 4 0 0 0,-4-1 0 0 0,0 0 0 0 0,-1 0 0 0 0,1 1 0 0 0,-1-1 0 0 0,0 1 0 0 0,0 0 0 0 0,-1 0 0 0 0,1 0 0 0 0,-1 0 0 0 0,0 0 0 0 0,1 6 0 0 0,-3-9 0 0 0,0 1 0 0 0,0-1 0 0 0,0 0-1 0 0,0 0 1 0 0,0 0 0 0 0,0 1 0 0 0,-1-1 0 0 0,1 0 0 0 0,-1 0-1 0 0,0 0 1 0 0,1 0 0 0 0,-1 0 0 0 0,-2 3 0 0 0,1-1 74 0 0,1-1 0 0 0,0 1 0 0 0,-1-1 0 0 0,1 1 1 0 0,0 4-1 0 0,-1 3 18 0 0,0-1 0 0 0,0 1-1 0 0,-1 0 1 0 0,0-1 0 0 0,-1 0 0 0 0,0 0 0 0 0,-1 0 0 0 0,0 0 0 0 0,-9 13-1 0 0,2-7 47 0 0,0-1-1 0 0,-1 0 0 0 0,-1 0 1 0 0,-20 16-1 0 0,21-21-137 0 0,1 0 0 0 0,-1-1 0 0 0,-1 0 0 0 0,0-1 0 0 0,0-1 0 0 0,0 0 0 0 0,-31 10 0 0 0,35-15 0 0 0,0-2 0 0 0,2-4 0 0 0,7 2 0 0 0,0 1 0 0 0,0 0 0 0 0,1 0 0 0 0,-1-1 0 0 0,0 1 0 0 0,1 0 0 0 0,-1-1 0 0 0,1 1 0 0 0,-1-1 0 0 0,1 1 0 0 0,-1-1 0 0 0,1 1 0 0 0,0-1 0 0 0,0 1 0 0 0,0-1 0 0 0,0 1 0 0 0,0-1 0 0 0,0 0 0 0 0,0 1 0 0 0,1-1 0 0 0,-1 1 0 0 0,0-1 0 0 0,1 1 0 0 0,0 0 0 0 0,-1-1 0 0 0,1 1 0 0 0,0-1 0 0 0,-1 1 0 0 0,2-1 0 0 0,3-7 0 0 0,1 1 0 0 0,0 0 0 0 0,9-9 0 0 0,-11 13 0 0 0,-2 0 0 0 0,-1 4 0 0 0,-1-1 0 0 0,1 0 0 0 0,0 0 0 0 0,0 0 0 0 0,0 0 0 0 0,0 1 0 0 0,0-1 0 0 0,0 0 0 0 0,0 1 0 0 0,0-1 0 0 0,0 1 0 0 0,0-1 0 0 0,0 1 0 0 0,0-1 0 0 0,0 1 0 0 0,0 0 0 0 0,1 0 0 0 0,0-1 0 0 0,8 1 0 0 0,-7 1 0 0 0,-1 0 0 0 0,1 0 0 0 0,-1 0 0 0 0,0 0 0 0 0,1 1 0 0 0,-1-1 0 0 0,0 1 0 0 0,0 0 0 0 0,0-1 0 0 0,0 1 0 0 0,0 0 0 0 0,0 0 0 0 0,0 0 0 0 0,-1 0 0 0 0,3 5 0 0 0,1 2 0 0 0,-1 0 0 0 0,0 1 0 0 0,-1-1 0 0 0,3 11 0 0 0,-4-11 0 0 0,3 7-8297 0 0,1-24 6762 0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26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5 15663 0 0,'0'0'356'0'0,"0"0"50"0"0,0 0 20 0 0,0 0-42 0 0,3-7 1078 0 0,-1-1 4792 0 0,-10 10-6166 0 0,1 0 0 0 0,-1 0 0 0 0,1 0 0 0 0,0 1 0 0 0,0 0 0 0 0,-9 6 0 0 0,9-4-88 0 0,4 2 0 0 0,9-2 0 0 0,-3-5 0 0 0,0 1 0 0 0,0 0 0 0 0,-1-1 0 0 0,1 0 0 0 0,0 1 0 0 0,0-1 0 0 0,0 0 0 0 0,-1 0 0 0 0,1-1 0 0 0,3 0 0 0 0,30-1 0 0 0,-13 3 0 0 0,-13 2 0 0 0,-8 0 0 0 0,0 0 0 0 0,0 0 0 0 0,-1 0 0 0 0,1 0 0 0 0,-1 1 0 0 0,1-1 0 0 0,-1 0 0 0 0,0 1 0 0 0,0-1 0 0 0,-1 1 0 0 0,1-1 0 0 0,-1 1 0 0 0,1-1 0 0 0,-1 1 0 0 0,-1 5 0 0 0,-4 17 0 0 0,4-19 0 0 0,0 1 0 0 0,0-1 0 0 0,-1 0 0 0 0,0 0 0 0 0,-1 1 0 0 0,0-1 0 0 0,0-1 0 0 0,0 1 0 0 0,-1 0 0 0 0,0-1 0 0 0,-6 9 0 0 0,-4 1 136 0 0,7-8 82 0 0,1 0-1 0 0,-2-1 0 0 0,1 1 1 0 0,-1-2-1 0 0,-10 8 0 0 0,-1 0 49 0 0,14-10-223 0 0,-1 1 0 0 0,0-1-1 0 0,0-1 1 0 0,0 1 0 0 0,-1-1 0 0 0,1 0-1 0 0,-12 3 1 0 0,10-5-43 0 0,8 0 0 0 0,-1-1 0 0 0,1 0 0 0 0,-1 0 0 0 0,1 0 0 0 0,0 0 0 0 0,-1 0 0 0 0,1 0 0 0 0,-1 0 0 0 0,1 0 0 0 0,0 0 0 0 0,-1 0 0 0 0,1 0 0 0 0,0 0 0 0 0,-1 0 0 0 0,1 0 0 0 0,-1 0 0 0 0,1 0 0 0 0,0 0 0 0 0,-1-1 0 0 0,1 1 0 0 0,0 0 0 0 0,-1 0 0 0 0,1 0 0 0 0,0-1 0 0 0,-1 1 0 0 0,1 0 0 0 0,0 0 0 0 0,-1-1 0 0 0,1 1 0 0 0,0 0 0 0 0,0-1 0 0 0,0 1 0 0 0,-1 0 0 0 0,1-1 0 0 0,0 1 0 0 0,0 0 0 0 0,0-1 0 0 0,0 1 0 0 0,-1 0 0 0 0,1-2 0 0 0,0 2 0 0 0,-1-2 0 0 0,1 0 0 0 0,-1 1 0 0 0,0-1 0 0 0,1 0 0 0 0,-1 0 0 0 0,1 0 0 0 0,0 0 0 0 0,0 0 0 0 0,0 0 0 0 0,0 0 0 0 0,0 0 0 0 0,0 0 0 0 0,0 0 0 0 0,0 1 0 0 0,1-1 0 0 0,-1 0 0 0 0,1 0 0 0 0,0 0 0 0 0,-1 0 0 0 0,1 1 0 0 0,0-1 0 0 0,2-2 0 0 0,-1 0 0 0 0,0 0 0 0 0,1 0 0 0 0,-1 1 0 0 0,1-1 0 0 0,0 1 0 0 0,0 0 0 0 0,0 0 0 0 0,7-5 0 0 0,-10 8 0 0 0,0-1 0 0 0,0 1 0 0 0,1 0 0 0 0,-1 0 0 0 0,0 0 0 0 0,0-1 0 0 0,0 1 0 0 0,1 0 0 0 0,-1 0 0 0 0,0 0 0 0 0,0 0 0 0 0,1-1 0 0 0,-1 1 0 0 0,0 0 0 0 0,0 0 0 0 0,1 0 0 0 0,-1 0 0 0 0,0 0 0 0 0,0 0 0 0 0,1 0 0 0 0,-1 0 0 0 0,0 0 0 0 0,1 0 0 0 0,-1 0 0 0 0,0 0 0 0 0,0 0 0 0 0,1 0 0 0 0,-1 0 0 0 0,0 0 0 0 0,0 0 0 0 0,1 0 0 0 0,-1 0 0 0 0,0 0 0 0 0,0 1 0 0 0,1-1 0 0 0,-1 0 0 0 0,0 0 0 0 0,0 0 0 0 0,1 0 0 0 0,-1 1 0 0 0,0-1 0 0 0,0 0 0 0 0,0 0 0 0 0,0 0 0 0 0,1 1 0 0 0,-1-1 0 0 0,0 0 0 0 0,0 0 0 0 0,0 1 0 0 0,0-1 0 0 0,0 0 0 0 0,0 0 0 0 0,1 1 0 0 0,-1-1 0 0 0,0 0 0 0 0,0 0 0 0 0,0 1 0 0 0,0-1 0 0 0,0 0 0 0 0,0 1 0 0 0,0-1 0 0 0,0 1 0 0 0,0-1 0 0 0,1 4 0 0 0,1 0 0 0 0,-1 0 0 0 0,0 1 0 0 0,0-1 0 0 0,0 1 0 0 0,-1-1 0 0 0,1 0 0 0 0,-1 1 0 0 0,0-1 0 0 0,0 1 0 0 0,-1-1 0 0 0,1 1 0 0 0,-2 4 0 0 0,1-1 0 0 0,0 0 0 0 0,1 0 0 0 0,0-1 0 0 0,2 16 0 0 0,-1-10 0 0 0,0-3 0 0 0,-1-2-64 0 0,0-8 41 0 0,1 0 0 0 0,-1 1 0 0 0,0-1 0 0 0,0 1 0 0 0,0-1 0 0 0,0 0-1 0 0,1 1 1 0 0,-1-1 0 0 0,0 0 0 0 0,0 1 0 0 0,1-1 0 0 0,-1 0 0 0 0,0 1 0 0 0,0-1 0 0 0,1 0 0 0 0,-1 0 0 0 0,1 1-1 0 0,-1-1 1 0 0,0 0 0 0 0,1 0 0 0 0,-1 0 0 0 0,0 0 0 0 0,1 1 0 0 0,-1-1 0 0 0,1 0 0 0 0,-1 0 0 0 0,0 0-1 0 0,1 0 1 0 0,-1 0 0 0 0,1 0 0 0 0,-1 0 0 0 0,0 0 0 0 0,1 0 0 0 0,-1 0 0 0 0,1 0 0 0 0,-1 0 0 0 0,0-1 0 0 0,1 1-1 0 0,0 0 1 0 0,17-5-960 0 0,-17 5 962 0 0,4-2-381 0 0,0 0 1 0 0,0-1-1 0 0,0 1 1 0 0,-1-1-1 0 0,7-4 0 0 0,-1-1-2230 0 0,-1 0 0 0 0,14-17 0 0 0,-12 12-4006 0 0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27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13823 0 0,'0'0'315'0'0,"0"0"45"0"0,0 0 21 0 0,0 0-49 0 0,-2 1-220 0 0,-1-1 648 0 0,-8 3-1844 0 0,8-2 4337 0 0,-1 1 3890 0 0,4-2-7139 0 0,-1 1 1 0 0,1-1-1 0 0,0 0 0 0 0,-1 0 0 0 0,1 0 1 0 0,0 0-1 0 0,-1 1 0 0 0,1-1 0 0 0,0 0 0 0 0,0 0 1 0 0,-1 0-1 0 0,1 1 0 0 0,0-1 0 0 0,0 0 1 0 0,-1 1-1 0 0,1-1 0 0 0,0 0 0 0 0,0 0 1 0 0,0 1-1 0 0,0-1 0 0 0,-1 0 0 0 0,1 1 1 0 0,0-1-1 0 0,0 0 0 0 0,0 1 0 0 0,0-1 0 0 0,0 0 1 0 0,0 1-1 0 0,0-1 0 0 0,0 0 0 0 0,0 1 1 0 0,0-1-1 0 0,0 0 0 0 0,0 1 0 0 0,0-1 1 0 0,0 0-1 0 0,1 1 0 0 0,-1-1 0 0 0,0 0 1 0 0,0 1-1 0 0,3 9-6 0 0,6 27 80 0 0,-8-36-65 0 0,-1-1-1 0 0,0 1 1 0 0,0-1-1 0 0,1 1 1 0 0,-1-1 0 0 0,0 1-1 0 0,0 0 1 0 0,0-1-1 0 0,0 1 1 0 0,0 0-1 0 0,0-1 1 0 0,0 1 0 0 0,0-1-1 0 0,0 1 1 0 0,0 0-1 0 0,0-1 1 0 0,0 1-1 0 0,0-1 1 0 0,-1 1 0 0 0,1 0-1 0 0,0-1 1 0 0,0 1-1 0 0,-1-1 1 0 0,1 1-1 0 0,0-1 1 0 0,-1 1 0 0 0,1-1-1 0 0,-1 1 1 0 0,1 1 52 0 0,1 0 1 0 0,-1-1-1 0 0,1 1 1 0 0,-1-1-1 0 0,1 1 0 0 0,0 0 1 0 0,-1-1-1 0 0,1 1 1 0 0,0-1-1 0 0,1 2 1 0 0,0 0-179 0 0,1 0 1 0 0,-1-1-1 0 0,1 1 1 0 0,0 0-1 0 0,5 3 0 0 0,-1-2 6 0 0,0 0-1 0 0,0-1 0 0 0,14 4 0 0 0,-1 0 172 0 0,-11-3 377 0 0,-1 0-1 0 0,1 0 1 0 0,12 9 0 0 0,-21-13-431 0 0,1 1-1 0 0,0-1 1 0 0,-1 1 0 0 0,1-1 0 0 0,-1 1 0 0 0,1-1 0 0 0,0 1 0 0 0,-1-1 0 0 0,1 1-1 0 0,-1 0 1 0 0,0-1 0 0 0,1 1 0 0 0,-1 0 0 0 0,1 0 0 0 0,-2 5 9 0 0,0-5-21 0 0,-1 18 2 0 0,1-18 0 0 0,1-1 0 0 0,0 1 0 0 0,-1 0 0 0 0,1 0 0 0 0,0-1 0 0 0,0 1 0 0 0,0 0 0 0 0,-1 0 0 0 0,1 0 0 0 0,0-1 0 0 0,0 1 0 0 0,0 0 0 0 0,0 0 0 0 0,0 0 0 0 0,0-1 0 0 0,0 1 0 0 0,1 0 0 0 0,-1 0 0 0 0,0 0 0 0 0,0-1 0 0 0,1 1 0 0 0,-1 0 0 0 0,0 0 0 0 0,2 0 0 0 0,0 5 0 0 0,-1-4 0 0 0,-1-1 0 0 0,0 0 0 0 0,0 0 0 0 0,0-1 0 0 0,0 1 0 0 0,0 0 0 0 0,0 0 0 0 0,-1 0 0 0 0,1 0 0 0 0,0 0 0 0 0,0 0 0 0 0,-1-1 0 0 0,1 1 0 0 0,0 0 0 0 0,-1 0 0 0 0,1 0 0 0 0,-1-1 0 0 0,1 1 0 0 0,-1 1 0 0 0,-1 0 79 0 0,0 1 0 0 0,0 0-1 0 0,0-1 1 0 0,0 0 0 0 0,0 1 0 0 0,-1-1-1 0 0,1 0 1 0 0,-1 0 0 0 0,1 0 0 0 0,-1 0 0 0 0,0-1-1 0 0,-3 2 1 0 0,-5 3 262 0 0,0-2 1 0 0,-12 4-1 0 0,12-4-341 0 0,0-1 0 0 0,0 0 0 0 0,0-1 0 0 0,-14 1 0 0 0,16-3 6 0 0,8 0-6 0 0,1 0 0 0 0,0 0 0 0 0,0 0 0 0 0,-1 0 0 0 0,1 0-1 0 0,0 0 1 0 0,-1 0 0 0 0,1 0 0 0 0,0 0 0 0 0,-1 0 0 0 0,1 0 0 0 0,0 0 0 0 0,0 0 0 0 0,-1 0-1 0 0,1 0 1 0 0,0 0 0 0 0,-1 0 0 0 0,1 0 0 0 0,0 0 0 0 0,0-1 0 0 0,-1 1 0 0 0,1 0 0 0 0,0 0 0 0 0,0 0-1 0 0,-1-1 1 0 0,-5-4-67 0 0,5 4-270 0 0,1 1-138 0 0,0 0-33 0 0,0 0 65 0 0,-19-3 206 0 0,17 3-134 0 0,-22-11-5310 0 0,23 11 3596 0 0,1-3-379 0 0,4-9-80 0 0,-4 9-15 0 0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27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73 15663 0 0,'0'0'356'0'0,"-2"-1"50"0"0,0 0-327 0 0,1 1 1 0 0,-1-1 0 0 0,0 0 0 0 0,0 0 0 0 0,1 0 0 0 0,-1-1 0 0 0,1 1 0 0 0,-1 0 0 0 0,1-1-1 0 0,0 1 1 0 0,-3-3 0 0 0,-14-15 1748 0 0,18 18-814 0 0,0 1-61 0 0,14-19 1284 0 0,-11 18-2160 0 0,0-1 0 0 0,-1 0-1 0 0,1 0 1 0 0,0 1 0 0 0,0-1 0 0 0,-1 1-1 0 0,1 0 1 0 0,0 0 0 0 0,0 0-1 0 0,1 0 1 0 0,-1 1 0 0 0,0-1 0 0 0,0 1-1 0 0,4 0 1 0 0,5-1 420 0 0,24 4 0 0 0,-33-3-490 0 0,140 25-7 0 0,-135-23 0 0 0,3-1-103 0 0,-9-1 26 0 0,0 0 1 0 0,0 0-1 0 0,0 0 1 0 0,0 0-1 0 0,0 0 0 0 0,0 1 1 0 0,0-1-1 0 0,0 1 1 0 0,0 0-1 0 0,0 0 0 0 0,-1-1 1 0 0,1 1-1 0 0,0 0 1 0 0,2 2-1 0 0,-3-2-1359 0 0,-1-1-1273 0 0,0 0-4798 0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28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2 10135 0 0,'0'0'231'0'0,"-5"-5"692"0"0,4 5-281 0 0,0-1 1 0 0,0 1-1 0 0,0-1 1 0 0,0 1 0 0 0,0-1-1 0 0,1 0 1 0 0,-1 1 0 0 0,0-1-1 0 0,0 0 1 0 0,1 0-1 0 0,-2-1 1 0 0,2 2-558 0 0,0 0-1 0 0,0-1 1 0 0,0 1 0 0 0,0 0-1 0 0,-1 0 1 0 0,1-1 0 0 0,0 1-1 0 0,0 0 1 0 0,0-1 0 0 0,0 1-1 0 0,0 0 1 0 0,0 0 0 0 0,0-1 0 0 0,0 1-1 0 0,0 0 1 0 0,0-1 0 0 0,0 1-1 0 0,1 0 1 0 0,-1 0 0 0 0,0-1-1 0 0,0 1 1 0 0,0 0 0 0 0,0 0-1 0 0,0-1 1 0 0,0 1 0 0 0,1 0-1 0 0,-1 0 1 0 0,0-1 0 0 0,0 1-1 0 0,0 0 1 0 0,1 0 0 0 0,-1 0-1 0 0,1-1 1 0 0,0 0 427 0 0,-1 1 0 0 0,1 0-68 0 0,10-4-217 0 0,1 1 1 0 0,-1 0-1 0 0,1 0 0 0 0,-1 2 1 0 0,1-1-1 0 0,0 1 0 0 0,12 1 1 0 0,17-2 173 0 0,128-8-401 0 0,-90 7 0 0 0,126-20 0 0 0,-120 12 443 0 0,-84 11-436 0 0,12-1 913 0 0,-14 4-446 0 0,-5 2-270 0 0,-7 4-337 0 0,12-8-563 0 0,-15 8-4159 0 0,-2-7 834 0 0,15-2 1974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3:43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0135 0 0,'0'0'464'0'0,"0"0"-9"0"0,0 0-155 0 0,0 0 443 0 0,0 0 227 0 0,0 0 44 0 0,0 0 8 0 0,0 0 2 0 0,0 0 0 0 0,0 0 0 0 0,0 0-69 0 0,0 0-290 0 0,0 0-121 0 0,0 0-28 0 0,0 0-4 0 0,0 0 0 0 0,0 0 0 0 0,0 0 0 0 0,0 0-68 0 0,0 0-217 0 0,-1 1 161 0 0,-3 8-84 0 0,-1-1 1 0 0,2 1-1 0 0,-1 0 1 0 0,1-1-1 0 0,1 2 0 0 0,-1-1 1 0 0,2 0-1 0 0,-1 0 1 0 0,1 1-1 0 0,1-1 1 0 0,0 17-1 0 0,1 11-304 0 0,-2-29 0 0 0,1 1 0 0 0,0-1 0 0 0,1 0 0 0 0,0 0 0 0 0,0 0 0 0 0,0 0 0 0 0,1 0 0 0 0,1 0 0 0 0,3 9 0 0 0,-6-16 0 0 0,1 1 0 0 0,-1-1 0 0 0,1 0 0 0 0,0 0 0 0 0,-1 0 0 0 0,1 1 0 0 0,0-1 0 0 0,0 0 0 0 0,-1 0 0 0 0,1 0 0 0 0,0 0 0 0 0,0 0 0 0 0,0-1 0 0 0,1 1 0 0 0,-1 0 0 0 0,1 0 0 0 0,2 2 0 0 0,-2-2 0 0 0,-1 0 0 0 0,0 0 0 0 0,1 0 0 0 0,-1 0 0 0 0,1 0 0 0 0,-1-1 0 0 0,1 1 0 0 0,0 0 0 0 0,-1-1 0 0 0,1 1 0 0 0,0-1 0 0 0,-1 1 0 0 0,1-1 0 0 0,0 0 0 0 0,0 0 0 0 0,-1 0 0 0 0,1 0 0 0 0,3 0 0 0 0,1-1 0 0 0,-1 1 8 0 0,1-1 0 0 0,-1 0 0 0 0,0 0 0 0 0,1 0 1 0 0,-1-1-1 0 0,0 0 0 0 0,0 0 0 0 0,0 0 0 0 0,0-1 0 0 0,0 0 0 0 0,0 0 0 0 0,6-5 0 0 0,-3 1 49 0 0,0 0-1 0 0,0 0 0 0 0,0-1 0 0 0,-1 0 1 0 0,9-13-1 0 0,-5-4 1253 0 0,-11 23-1178 0 0,2-5 18 0 0,-2 7-149 0 0,0-1 1 0 0,0 1-1 0 0,0-1 1 0 0,-1 1-1 0 0,1-1 1 0 0,0 1-1 0 0,0-1 0 0 0,0 1 1 0 0,0-1-1 0 0,-1 1 1 0 0,1-1-1 0 0,0 1 0 0 0,-1-1 1 0 0,1 1-1 0 0,0-1 1 0 0,-1 1-1 0 0,1 0 1 0 0,0-1-1 0 0,-1 1 0 0 0,1-1 1 0 0,-1 1-1 0 0,1 0 1 0 0,0-1-1 0 0,-1 1 0 0 0,1 0 1 0 0,-1 0-1 0 0,1 0 1 0 0,-1-1-1 0 0,0 1 1 0 0,1 0-1 0 0,-1 0 0 0 0,1 0 1 0 0,-1 0-1 0 0,1 0 1 0 0,-1 0-1 0 0,1 0 1 0 0,-1 0-1 0 0,0 0 0 0 0,0 0 0 0 0,-2 0 0 0 0,0 0 0 0 0,0 1 0 0 0,0-1 0 0 0,-1 1 0 0 0,1-1 0 0 0,0 1 0 0 0,0 0 0 0 0,0 1 0 0 0,0-1 0 0 0,0 0 0 0 0,1 1 0 0 0,-4 2 0 0 0,-31 23 0 0 0,26-17-559 0 0,0 1 1 0 0,0 0-1 0 0,1 0 0 0 0,-13 19 1 0 0,15-17-465 0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29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7 15663 0 0,'0'0'356'0'0,"0"0"50"0"0,0 0 20 0 0,0 0-42 0 0,0-1-250 0 0,-1-4 19 0 0,1 4 567 0 0,0 1 249 0 0,0 0 45 0 0,0 0-61 0 0,0 0-288 0 0,0 0-121 0 0,0 0-28 0 0,0 0-4 0 0,0 0 0 0 0,0 0 0 0 0,0 0 0 0 0,0 0-68 0 0,-1 2-428 0 0,0 0 0 0 0,1 0-1 0 0,-1 0 1 0 0,0-1 0 0 0,0 1 0 0 0,0 0 0 0 0,0-1-1 0 0,0 1 1 0 0,-1 0 0 0 0,-1 1 0 0 0,-3 5-18 0 0,2-3-2 0 0,2-1 14 0 0,-1 0-1 0 0,0-1 1 0 0,1 0-1 0 0,-1 1 1 0 0,0-1-1 0 0,-1 0 1 0 0,-6 4-1 0 0,7-3 430 0 0,12-9 329 0 0,9-5 1 0 0,11-1-769 0 0,-17 5 0 0 0,1 1 0 0 0,19-5 0 0 0,-29 9 0 0 0,0 0 0 0 0,0 1 0 0 0,0-1 0 0 0,0 1 0 0 0,0 0 0 0 0,1 0 0 0 0,-1 0 0 0 0,0 0 0 0 0,0 1 0 0 0,0-1 0 0 0,0 1 0 0 0,0 0 0 0 0,0 0 0 0 0,0 0 0 0 0,5 2 0 0 0,-6-2 0 0 0,0 0 0 0 0,-1 0 0 0 0,1 0 0 0 0,-1 0 0 0 0,1 0 0 0 0,-1 1 0 0 0,0-1 0 0 0,1 0 0 0 0,-1 1 0 0 0,0-1 0 0 0,0 0 0 0 0,0 1 0 0 0,0 0 0 0 0,0-1 0 0 0,0 1 0 0 0,0 0 0 0 0,1 2 0 0 0,-1 1 0 0 0,1-1 51 0 0,-1 0 1 0 0,0 1-1 0 0,0-1 0 0 0,0 0 0 0 0,-1 0 0 0 0,1 1 1 0 0,-1-1-1 0 0,0 0 0 0 0,0 1 0 0 0,-1-1 0 0 0,1 0 1 0 0,-1 0-1 0 0,0 1 0 0 0,0-1 0 0 0,-1 0 0 0 0,1 0 1 0 0,-3 5-1 0 0,-4 6 224 0 0,0-1 0 0 0,-1 0 0 0 0,-12 14 0 0 0,14-19-249 0 0,-9 9-26 0 0,-1 0 0 0 0,-1-1 0 0 0,0-1 0 0 0,-38 25 0 0 0,41-31 0 0 0,1-1 0 0 0,-1-1 0 0 0,-22 9 0 0 0,21-12 0 0 0,14-5 0 0 0,-7-1 0 0 0,5-4 0 0 0,3-3 0 0 0,1 0 0 0 0,5 2 0 0 0,1-3 0 0 0,-5 8 0 0 0,-1 1 0 0 0,0 0 0 0 0,1-1 0 0 0,-1 1 0 0 0,0-1 0 0 0,1 1 0 0 0,-1 0 0 0 0,0-1 0 0 0,1 1 0 0 0,-1 0 0 0 0,1 0 0 0 0,-1-1 0 0 0,1 1 0 0 0,-1 0 0 0 0,1 0 0 0 0,-1 0 0 0 0,1 0 0 0 0,-1-1 0 0 0,1 1 0 0 0,-1 0 0 0 0,1 0 0 0 0,0 0 0 0 0,4-1 0 0 0,6-1 0 0 0,-9 2 0 0 0,-1 0 0 0 0,1-1 0 0 0,0 1 0 0 0,0 0 0 0 0,0 0 0 0 0,0 0 0 0 0,0 0 0 0 0,-1 0 0 0 0,1 1 0 0 0,0-1 0 0 0,0 1 0 0 0,0-1 0 0 0,2 2 0 0 0,1 0 0 0 0,4 3 0 0 0,-6-4 0 0 0,0 1 0 0 0,0-1 0 0 0,0 1 0 0 0,0 0 0 0 0,0 0 0 0 0,-1 0 0 0 0,1 0 0 0 0,-1 1 0 0 0,0-1 0 0 0,3 4 0 0 0,-2-2 0 0 0,1 0 0 0 0,0 1 0 0 0,8 6 0 0 0,-1-3 0 0 0,1-1 0 0 0,-1 0 0 0 0,1 0 0 0 0,1-1 0 0 0,24 8 0 0 0,-27-12 293 0 0,1 0-1 0 0,0-1 1 0 0,0 0-1 0 0,0-1 1 0 0,0 0-1 0 0,15-2 1 0 0,0 3-293 0 0,-18-1 0 0 0,0 0 0 0 0,-1-1-64 0 0,-6 1-273 0 0,-18-10-1362 0 0,-20-19-3858 0 0,19 13 3510 0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17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80 13823 0 0,'0'0'315'0'0,"0"0"45"0"0,0 0 21 0 0,0 0-49 0 0,0 0-149 0 0,0 0 194 0 0,3 0 110 0 0,-3 0-317 0 0,1 0 1 0 0,0 0 0 0 0,0 0-1 0 0,0-1 1 0 0,0 1-1 0 0,-1 0 1 0 0,1 0-1 0 0,0-1 1 0 0,0 1 0 0 0,0 0-1 0 0,-1-1 1 0 0,1 1-1 0 0,0-1 1 0 0,-1 1-1 0 0,1-1 1 0 0,0 1 0 0 0,-1-1-1 0 0,1 0 1 0 0,0 1-1 0 0,-1-1 1 0 0,1 0-1 0 0,-1 1 1 0 0,0-1-1 0 0,1 0 1 0 0,-1 0 0 0 0,1-1-1 0 0,1-10 1491 0 0,-2 11-1622 0 0,0 0 1 0 0,0-1 0 0 0,1 1 0 0 0,-1 0 0 0 0,0 0-1 0 0,0-1 1 0 0,0 1 0 0 0,0 0 0 0 0,-1 0 0 0 0,1-1 0 0 0,0 1-1 0 0,0 0 1 0 0,-1 0 0 0 0,1-1 0 0 0,-1 1 0 0 0,1 0 0 0 0,-1 0-1 0 0,1 0 1 0 0,-1 0 0 0 0,0 0 0 0 0,0 0 0 0 0,1 0 0 0 0,-1 0-1 0 0,-2-2 1 0 0,1 1-8 0 0,0 0 1 0 0,0 0-1 0 0,0 0 0 0 0,-1 0 0 0 0,1 1 1 0 0,-1-1-1 0 0,1 1 0 0 0,-1-1 0 0 0,1 1 1 0 0,-1 0-1 0 0,0 0 0 0 0,0 0 0 0 0,0 0 1 0 0,1 1-1 0 0,-1-1 0 0 0,0 1 1 0 0,0-1-1 0 0,0 1 0 0 0,0 0 0 0 0,0 0 1 0 0,0 1-1 0 0,0-1 0 0 0,-5 2 0 0 0,-4 1-60 0 0,0 1 0 0 0,1 0 0 0 0,-1 1 0 0 0,-13 7 0 0 0,16-7-550 0 0,-3 0 578 0 0,4 1 0 0 0,2 1 0 0 0,5-6 0 0 0,0-1 0 0 0,0 1 0 0 0,0 0 0 0 0,0 0 0 0 0,0 0 0 0 0,0 0 0 0 0,0 0 0 0 0,1 1 0 0 0,-1-1 0 0 0,0 0 0 0 0,1 0 0 0 0,-1 0 0 0 0,1 1 0 0 0,0-1 0 0 0,-1 3 0 0 0,0 1 0 0 0,-2 3 0 0 0,3 0 0 0 0,3 1 0 0 0,-2-5 0 0 0,0 0 0 0 0,1 0 0 0 0,0-1 0 0 0,0 1 0 0 0,0-1 0 0 0,4 5 0 0 0,-4-5 0 0 0,0 0 0 0 0,0 0 0 0 0,0 0 0 0 0,-1 0 0 0 0,1 1 0 0 0,-1-1 0 0 0,3 7 0 0 0,0 7 99 0 0,0 0 1 0 0,-2 0-1 0 0,1 0 0 0 0,-2 0 1 0 0,0 22-1 0 0,-12 88 929 0 0,2-34-660 0 0,-10 120-368 0 0,6-68 0 0 0,11-120 0 0 0,1-4 0 0 0,-1 1 0 0 0,-1-1 0 0 0,0 0 0 0 0,-13 40 0 0 0,-9 15 0 0 0,24-75 0 0 0,1-1 0 0 0,0 0 0 0 0,0 1 0 0 0,-1-1 0 0 0,1 1 0 0 0,0-1 0 0 0,0 0 0 0 0,0 1 0 0 0,0-1 0 0 0,0 1 0 0 0,0-1 0 0 0,0 0 0 0 0,-1 1 0 0 0,1-1 0 0 0,0 1 0 0 0,0-1 0 0 0,0 0 0 0 0,1 1 0 0 0,-1-1 0 0 0,0 1 0 0 0,0-1 0 0 0,0 1 0 0 0,0-1 0 0 0,0 0 0 0 0,0 1 0 0 0,1-1 0 0 0,-1 0 0 0 0,0 1 0 0 0,0-1 0 0 0,0 0 0 0 0,1 1 0 0 0,-1-1 0 0 0,0 0 0 0 0,1 1 0 0 0,-1-1 0 0 0,1 0 0 0 0,0 1 0 0 0,7 9 0 0 0,-4-8 0 0 0,-2-2 0 0 0,-1 1 0 0 0,1-1 0 0 0,-1 1 0 0 0,1-1 0 0 0,0 1 0 0 0,-1-1 0 0 0,1 1 0 0 0,0-1 0 0 0,-1 0 0 0 0,1 0 0 0 0,-1 0 0 0 0,1 0 0 0 0,0 0 0 0 0,2-1 0 0 0,3 0 0 0 0,-4 2 0 0 0,16-3 0 0 0,12-3 0 0 0,-30 4 12 0 0,5 0 392 0 0,0-1 0 0 0,0 0 0 0 0,0-1 0 0 0,6-3 0 0 0,-4 1-388 0 0,-1 0-149 0 0,-6 4-563 0 0,-10 0-2770 0 0,-1 1-5063 0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18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8 6447 0 0,'0'0'298'0'0,"0"0"-10"0"0,0-1-188 0 0,-2-4 118 0 0,1 3 860 0 0,1 2 366 0 0,0 0 76 0 0,0 0-123 0 0,0 0-574 0 0,0 0-250 0 0,0 0-49 0 0,0 0-11 0 0,0 0-1 0 0,0 0 0 0 0,0 0 0 0 0,0 0 0 0 0,0 0 0 0 0,-1 2-358 0 0,1 0-1 0 0,-1 0 1 0 0,1-1-1 0 0,0 1 1 0 0,-1 0 0 0 0,1 0-1 0 0,0 0 1 0 0,0 0-1 0 0,0 0 1 0 0,0-1-1 0 0,0 1 1 0 0,2 4-1 0 0,7 22 1004 0 0,-7-22-794 0 0,4 7-286 0 0,0-1 0 0 0,1 0 0 0 0,0 0 0 0 0,1-1-1 0 0,0 0 1 0 0,1 0 0 0 0,10 9 0 0 0,2 0 731 0 0,33 23 1 0 0,-32-26-821 0 0,-1-2 12 0 0,-15-12 0 0 0,-3-1 0 0 0,-1 0 0 0 0,1 0 0 0 0,0 0 0 0 0,-1 0 0 0 0,0 0 0 0 0,4 4 0 0 0,-3-4 0 0 0,-2-1 0 0 0,0-1 0 0 0,0 1 0 0 0,0 0 0 0 0,0 0 0 0 0,0 0 0 0 0,0 0 0 0 0,0 0 0 0 0,-1 0 0 0 0,1 0 0 0 0,0 0 0 0 0,-1 1 0 0 0,1-1 0 0 0,0 2 0 0 0,3 7 0 0 0,-1-1 0 0 0,-3-9-5 0 0,0 0 0 0 0,0 1 0 0 0,0-1 0 0 0,0 0 1 0 0,0 1-1 0 0,0-1 0 0 0,0 0 0 0 0,0 0 0 0 0,0 1 0 0 0,1-1 0 0 0,-1 0 0 0 0,0 0 0 0 0,0 1 0 0 0,0-1 0 0 0,0 0 0 0 0,0 0 0 0 0,1 0 1 0 0,-1 1-1 0 0,0-1 0 0 0,0 0 0 0 0,0 0 0 0 0,1 0 0 0 0,-1 1 0 0 0,0-1 0 0 0,0 0 0 0 0,1 0 0 0 0,-1 0 0 0 0,0 0 0 0 0,0 0 0 0 0,1 0 1 0 0,-1 0-1 0 0,0 0 0 0 0,0 0 0 0 0,1 0 0 0 0,-1 0 0 0 0,0 0 0 0 0,1 0 0 0 0,-1 0 0 0 0,4-4-3369 0 0,-4-3-1670 0 0,0-1-1394 0 0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19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5 13823 0 0,'0'0'315'0'0,"0"0"45"0"0,0 0 21 0 0,0 0-49 0 0,0 0-149 0 0,-14-5 2214 0 0,12 5-2293 0 0,-1 1 0 0 0,1-1 0 0 0,0 1 0 0 0,-1-1 0 0 0,1 1 0 0 0,0 0-1 0 0,0 0 1 0 0,0 0 0 0 0,-1 0 0 0 0,1 0 0 0 0,0 0 0 0 0,0 1 0 0 0,1-1 0 0 0,-1 1 0 0 0,0-1-1 0 0,-3 4 1 0 0,-3 5 22 0 0,1 0 0 0 0,-8 12 0 0 0,-1 2 802 0 0,-149 208 1728 0 0,158-219-2656 0 0,3-7 0 0 0,0 0 0 0 0,0 0 0 0 0,-6 8 0 0 0,5-9-64 0 0,4-4-273 0 0,1-1-138 0 0,0 0-33 0 0,0 0-140 0 0,0 0-572 0 0,0 0-253 0 0,0-1-51 0 0,3-6-11 0 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19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3823 0 0,'0'0'630'0'0,"0"0"-13"0"0,1-2-393 0 0,-1 0-5 0 0,1 0 1 0 0,-1 0-1 0 0,1 0 0 0 0,0 0 1 0 0,0 0-1 0 0,0-1 0 0 0,0 1 1 0 0,0 1-1 0 0,1-1 1 0 0,-1 0-1 0 0,0 0 0 0 0,1 0 1 0 0,-1 1-1 0 0,1-1 0 0 0,0 1 1 0 0,0-1-1 0 0,-1 1 0 0 0,1 0 1 0 0,0 0-1 0 0,0-1 0 0 0,0 1 1 0 0,4-1-1 0 0,3-1 124 0 0,0 0 0 0 0,0 1 1 0 0,1 0-1 0 0,-1 0 0 0 0,1 1 0 0 0,0 0 0 0 0,17 2 0 0 0,-9 0 278 0 0,0 1 0 0 0,0 1-1 0 0,22 6 1 0 0,-36-9-621 0 0,-4 0 0 0 0,1 0 0 0 0,0 0 0 0 0,0 0 0 0 0,0 1 0 0 0,0-1 0 0 0,0 0 0 0 0,-1 0 0 0 0,1 0 0 0 0,0 1 0 0 0,0-1 0 0 0,0 1 0 0 0,-1-1 0 0 0,1 0 0 0 0,0 1 0 0 0,-1-1 0 0 0,1 1 0 0 0,0 0 0 0 0,-1-1 0 0 0,1 1 0 0 0,0 0 0 0 0,1 0 34 0 0,-1 0 0 0 0,0 0 0 0 0,1 1 0 0 0,-1-1 1 0 0,0 0-1 0 0,0 0 0 0 0,0 0 0 0 0,0 1 0 0 0,0-1 0 0 0,0 1 0 0 0,-1-1 0 0 0,1 1 0 0 0,0-1 0 0 0,-1 1 0 0 0,1-1 0 0 0,-1 1 1 0 0,1-1-1 0 0,-1 1 0 0 0,0 0 0 0 0,0-1 0 0 0,0 1 0 0 0,1 0 0 0 0,-2-1 0 0 0,1 1 0 0 0,0-1 0 0 0,0 1 0 0 0,0 0 0 0 0,-2 1 1 0 0,1 2 115 0 0,-1-1 1 0 0,-1 1 0 0 0,1-1 0 0 0,-1 0 0 0 0,1 0 0 0 0,-6 6 0 0 0,7-9-148 0 0,-6 8-3 0 0,-1-1 0 0 0,-1-1 0 0 0,0 1 0 0 0,0-1 0 0 0,0-1 0 0 0,-11 7 0 0 0,8-7 0 0 0,1 2 0 0 0,0-1 0 0 0,1 1 0 0 0,0 1 0 0 0,0 0 0 0 0,-14 17 0 0 0,21-19 0 0 0,6 0 0 0 0,0-4-26 0 0,0-1 0 0 0,0 0 0 0 0,0 1 0 0 0,0-1 0 0 0,1 0 0 0 0,-1-1-1 0 0,0 1 1 0 0,1 0 0 0 0,-1-1 0 0 0,1 0 0 0 0,5 1 0 0 0,0 0-115 0 0,0 0 1 0 0,1-1-1 0 0,12 0 0 0 0,3-2-912 0 0,-16 1 210 0 0,-1-1 0 0 0,1 1 0 0 0,0 1 0 0 0,17 3 0 0 0,-24-4-1591 0 0,-2 0-102 0 0,0 0-22 0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20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5663 0 0,'0'0'356'0'0,"0"0"50"0"0,0 0 20 0 0,0 0-42 0 0,0 0-180 0 0,0 0 176 0 0,0 0 107 0 0,0 0 22 0 0,0 0 71 0 0,0 0 286 0 0,0 0 124 0 0,0 0 30 0 0,1 3-65 0 0,0-3-876 0 0,0 1 0 0 0,0 0 0 0 0,0 0 1 0 0,0 0-1 0 0,0-1 0 0 0,0 1 0 0 0,0 0 0 0 0,0-1 1 0 0,0 1-1 0 0,0-1 0 0 0,1 1 0 0 0,-1-1 1 0 0,0 0-1 0 0,0 0 0 0 0,0 1 0 0 0,1-1 0 0 0,-1 0 1 0 0,0 0-1 0 0,0 0 0 0 0,1 0 0 0 0,-1 0 0 0 0,2-1 1 0 0,41-6 583 0 0,-21 3-364 0 0,176-13 1306 0 0,-166 15-2006 0 0,-31 2-74 0 0,-2 0-33 0 0,0 0-4 0 0,0 0 0 0 0,0 0 0 0 0,0 0-1001 0 0,0 0-4206 0 0,0 0-1801 0 0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20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4 19351 0 0,'0'0'439'0'0,"0"0"62"0"0,0 0 33 0 0,0 0-65 0 0,2 1-309 0 0,0 0-69 0 0,0-1 0 0 0,0 0 0 0 0,0 1 0 0 0,0-1 0 0 0,0 0 0 0 0,0 0 0 0 0,0 0 0 0 0,0 0 1 0 0,0-1-1 0 0,0 1 0 0 0,0 0 0 0 0,0-1 0 0 0,-1 0 0 0 0,1 1 0 0 0,3-2 0 0 0,-4 1 74 0 0,1 1 0 0 0,0 0 0 0 0,-1 0 1 0 0,1 0-1 0 0,-1 0 0 0 0,1 0 0 0 0,0 0 0 0 0,-1 0 0 0 0,1 0 0 0 0,0 1 0 0 0,2 0 0 0 0,4 1 494 0 0,-1 0-643 0 0,1 4-16 0 0,-5-4 49 0 0,-1 1 0 0 0,0 0-1 0 0,0 0 1 0 0,0 0 0 0 0,-1 0 0 0 0,1 0-1 0 0,-1 0 1 0 0,0 1 0 0 0,0-1 0 0 0,0 0-1 0 0,0 1 1 0 0,0-1 0 0 0,-1 1 0 0 0,1-1 0 0 0,-1 1-1 0 0,0-1 1 0 0,0 1 0 0 0,-1-1 0 0 0,1 1-1 0 0,-1 3 1 0 0,-2 6 207 0 0,-1 0 0 0 0,1-1 0 0 0,-12 24 0 0 0,10-26-256 0 0,-2 1 0 0 0,1-1 0 0 0,-1-1 0 0 0,-1 1 0 0 0,0-1 0 0 0,0-1 0 0 0,-1 1 0 0 0,0-1 0 0 0,0-1 0 0 0,-20 13 0 0 0,27-19 0 0 0,0 0 0 0 0,0 0 0 0 0,-1 0 0 0 0,1 0 0 0 0,0 0 0 0 0,0-1 0 0 0,-5 1 0 0 0,2 0 0 0 0,4-1 0 0 0,0 0 0 0 0,0 0 0 0 0,0 0 0 0 0,0 0 0 0 0,0 0 0 0 0,0 0 0 0 0,1 0 0 0 0,-1 0 0 0 0,0-1 0 0 0,0 1 0 0 0,0 0 0 0 0,0-1 0 0 0,0 1 0 0 0,0-1 0 0 0,1 1 0 0 0,-1-1 0 0 0,0 1 0 0 0,0-1 0 0 0,1 1 0 0 0,-1-1 0 0 0,0 0 0 0 0,1 1 0 0 0,-1-1 0 0 0,0 0 0 0 0,1 0 0 0 0,-1 0 0 0 0,1 1 0 0 0,0-1 0 0 0,-1-1 0 0 0,-1-6 0 0 0,2 3 0 0 0,0 5 0 0 0,0-1 0 0 0,0 1 0 0 0,0-1 0 0 0,0 1 0 0 0,0-1 0 0 0,0 1 0 0 0,0-1 0 0 0,0 1 0 0 0,0 0 0 0 0,0-1 0 0 0,0 1 0 0 0,0-1 0 0 0,0 1 0 0 0,0-1 0 0 0,1 1 0 0 0,-1-1 0 0 0,0 1 0 0 0,0-1 0 0 0,1 1 0 0 0,-1 0 0 0 0,0-1 0 0 0,0 1 0 0 0,1 0 0 0 0,-1-1 0 0 0,1 0 0 0 0,4-4 0 0 0,2-4 0 0 0,-1 6 0 0 0,2 1 0 0 0,-8 1 0 0 0,1 1 0 0 0,0 0 0 0 0,-1-1 0 0 0,1 1 0 0 0,-1 0 0 0 0,1 0 0 0 0,0-1 0 0 0,-1 1 0 0 0,1 0 0 0 0,0 0 0 0 0,-1 0 0 0 0,1 0 0 0 0,0 0 0 0 0,-1 0 0 0 0,1 0 0 0 0,0 0 0 0 0,-1 0 0 0 0,1 0 0 0 0,0 0 0 0 0,-1 1 0 0 0,1-1 0 0 0,0 1 0 0 0,1 0 0 0 0,7 1 0 0 0,-1 1 0 0 0,2 7 0 0 0,40 28-1827 0 0,-49-37 1703 0 0,0 0 0 0 0,0 0 0 0 0,0 0 0 0 0,0 0-1 0 0,1-1 1 0 0,-1 1 0 0 0,0 0 0 0 0,0-1-1 0 0,1 1 1 0 0,-1-1 0 0 0,0 1 0 0 0,1-1-1 0 0,-1 0 1 0 0,1 0 0 0 0,1 1 0 0 0,0-1-790 0 0,1 0-1802 0 0,7-3-4792 0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21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5663 0 0,'0'0'719'0'0,"1"-1"-20"0"0,1 0-619 0 0,0 0 1 0 0,0 0 0 0 0,0 0-1 0 0,0 0 1 0 0,0 0 0 0 0,0 0 0 0 0,0 1-1 0 0,1-1 1 0 0,-1 1 0 0 0,0-1 0 0 0,0 1-1 0 0,1 0 1 0 0,-1 0 0 0 0,0 0-1 0 0,3 1 1 0 0,5-1 1772 0 0,-1 1-1178 0 0,1 0 1 0 0,-1 0 0 0 0,1 1 0 0 0,11 4 0 0 0,-9-2 305 0 0,23 3 1 0 0,-14-4-689 0 0,1-1-1 0 0,-1-1 1 0 0,1-1-1 0 0,-1-1 1 0 0,1-1 0 0 0,33-7-1 0 0,-46 7-292 0 0,14-4 0 0 0,-22 5-80 0 0,-1 1-576 0 0,1 0 1 0 0,0 0 0 0 0,0 0-1 0 0,0-1 1 0 0,0 1-1 0 0,0-1 1 0 0,0 1-1 0 0,-1 0 1 0 0,1-1 0 0 0,0 0-1 0 0,0 1 1 0 0,-1-1-1 0 0,1 1 1 0 0,0-1-1 0 0,-1 0 1 0 0,2 0 0 0 0,-4-5-6427 0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21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1 19351 0 0,'0'0'439'0'0,"0"0"62"0"0,0 0 33 0 0,0 0-65 0 0,1-1-309 0 0,2-3-3 0 0,-2 2 568 0 0,-1 2 246 0 0,0 0 42 0 0,2-1 259 0 0,-2 1-1219 0 0,0 0-1 0 0,0 0 1 0 0,0 0 0 0 0,0-1 0 0 0,0 1-1 0 0,0 0 1 0 0,0 0 0 0 0,1 0 0 0 0,-1 0 0 0 0,0 0-1 0 0,0 0 1 0 0,0-1 0 0 0,0 1 0 0 0,0 0 0 0 0,0 0-1 0 0,1 0 1 0 0,-1 0 0 0 0,0 0 0 0 0,0 0 0 0 0,0 0-1 0 0,0 0 1 0 0,1 0 0 0 0,-1 0 0 0 0,0 0-1 0 0,0 0 1 0 0,0 0 0 0 0,0 0 0 0 0,1 0 0 0 0,-1 0-1 0 0,0 0 1 0 0,0 0 0 0 0,0 0 0 0 0,0 0 0 0 0,1 0-1 0 0,-1 0 1 0 0,0 0 0 0 0,0 0 0 0 0,3 5-52 0 0,0 0 1 0 0,-1-1-1 0 0,0 1 0 0 0,0 0 1 0 0,-1 0-1 0 0,1 0 1 0 0,-1 1-1 0 0,0-1 1 0 0,0 0-1 0 0,-1 0 0 0 0,1 1 1 0 0,-1-1-1 0 0,-1 10 1 0 0,-3 6-2 0 0,0 0 0 0 0,-8 26 0 0 0,6-29-1 0 0,2 0 0 0 0,-4 28 0 0 0,7-38-63 0 0,1-7-273 0 0,0 0-29 0 0,0 0 0 0 0,0-1 0 0 0,1 1 1 0 0,-1-1-1 0 0,0 1 0 0 0,1-1 0 0 0,-1 1 1 0 0,0-1-1 0 0,1 1 0 0 0,-1-1 0 0 0,1 0 1 0 0,-1 1-1 0 0,1-1 0 0 0,-1 0 0 0 0,1 1 1 0 0,-1-1-1 0 0,1 0 0 0 0,-1 1 0 0 0,1-1 1 0 0,-1 0-1 0 0,1 0 0 0 0,0 0 0 0 0,-1 0 1 0 0,1 1-1 0 0,-1-1 0 0 0,1 0 0 0 0,0 0 1 0 0,-1 0-1 0 0,1 0 0 0 0,0-1 0 0 0,11 0-5366 0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21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17503 0 0,'0'0'803'0'0,"0"0"-18"0"0,0 0-358 0 0,0 0 341 0 0,0 0 205 0 0,0 0 40 0 0,0 0-59 0 0,1 2-289 0 0,4 28 831 0 0,-2-18-810 0 0,-1 0-1 0 0,2 22 0 0 0,-15 94 504 0 0,1-1-158 0 0,9-106-1031 0 0,2-10-434 0 0,3-9-597 0 0,4-7-1198 0 0,-7 5 2039 0 0,2-3-300 0 0,0 1 0 0 0,0-1-1 0 0,0 0 1 0 0,0 0 0 0 0,0 0 0 0 0,0-1 0 0 0,-1 1-1 0 0,4-7 1 0 0,1-7-1046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17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83 8287 0 0,'0'0'191'0'0,"0"0"26"0"0,0 0 9 0 0,0 0 42 0 0,0 0 158 0 0,-9-5 3018 0 0,-12 1-1469 0 0,19 4-1310 0 0,2 0-121 0 0,0 0-28 0 0,0 0-72 0 0,0 0-217 0 0,0 0 161 0 0,0 0 100 0 0,0 0 21 0 0,0 0 3 0 0,0 0 0 0 0,0 0 0 0 0,0 0 0 0 0,0 0-69 0 0,0 0-222 0 0,0 0 166 0 0,0 0 101 0 0,0 0 21 0 0,0 0-66 0 0,0 0-222 0 0,0 0 166 0 0,0 0 101 0 0,0 0 21 0 0,0 0-66 0 0,1 1-294 0 0,8 5-133 0 0,5-2-16 0 0,3-1 0 0 0,13-4 0 0 0,-8-1 0 0 0,-14 2 0 0 0,20-3 0 0 0,-24 1 0 0 0,-2 2 0 0 0,27 0 0 0 0,-10-1 0 0 0,-18 1 0 0 0,30 4 0 0 0,13 1 0 0 0,-30-2 0 0 0,-10-1 0 0 0,0-1 0 0 0,0-1 0 0 0,0 1 0 0 0,-1-1 0 0 0,1 0 0 0 0,0 1 0 0 0,0-2 0 0 0,7 0 0 0 0,11-1 0 0 0,12 0 0 0 0,0 5 0 0 0,26-1 0 0 0,65-6 0 0 0,-84 1 0 0 0,41 3 0 0 0,-50-2 0 0 0,-23 1 0 0 0,1 0 0 0 0,17 2 0 0 0,55 1 343 0 0,-56-2-44 0 0,28 2 0 0 0,-51-1-211 0 0,0-1 0 0 0,0 0 0 0 0,0 0-1 0 0,0 0 1 0 0,0 0 0 0 0,5-2 0 0 0,-2 1-6 0 0,-1 0 0 0 0,1 1 0 0 0,0-1 0 0 0,-1 1 0 0 0,10 1 0 0 0,5 0-82 0 0,-9-1 0 0 0,-1 1 0 0 0,14 2 0 0 0,-4 1 0 0 0,53 7 0 0 0,-43-8 0 0 0,-16-1 0 0 0,-8-1 0 0 0,1 0 0 0 0,-1-1 0 0 0,0 0 0 0 0,0 0 0 0 0,10-1 0 0 0,27-3 0 0 0,-18 2 0 0 0,-3-1 0 0 0,39 1 0 0 0,-14 3 0 0 0,72-3 0 0 0,-97 3 0 0 0,-2-1 0 0 0,-13 1 0 0 0,16-3 0 0 0,86-7 0 0 0,-87 7 0 0 0,26-9 0 0 0,23 1 0 0 0,-8 0 0 0 0,-3 1 0 0 0,-41 6 0 0 0,0 0 0 0 0,22 0 0 0 0,-11 3 0 0 0,78 3 0 0 0,-70-1 0 0 0,-16 0 0 0 0,-13-1 0 0 0,0 0 0 0 0,0 0 0 0 0,0-1 0 0 0,1-1 0 0 0,-1 1 0 0 0,13-4 0 0 0,37-5 0 0 0,-39 4 0 0 0,-16 4 0 0 0,1-1 0 0 0,1 1 0 0 0,0 0 0 0 0,-1 0 0 0 0,10-1 0 0 0,-11 2 0 0 0,-1-1 0 0 0,1 1 0 0 0,0 0 0 0 0,-1 1 0 0 0,1-1 0 0 0,5 1 0 0 0,0 1 0 0 0,-4-2-1 0 0,4 1-13 0 0,-12 0 18 0 0,-6 0 79 0 0,3 0 216 0 0,4 0-131 0 0,0-1-1 0 0,0 1 1 0 0,0-1 0 0 0,0 0-1 0 0,0 0 1 0 0,-1 0 0 0 0,1 0 0 0 0,0 0-1 0 0,-3-1 1 0 0,1 0-957 0 0,1 0-1 0 0,-1 1 1 0 0,1-1 0 0 0,0 0-1 0 0,-1-1 1 0 0,1 1 0 0 0,0-1 0 0 0,0 1-1 0 0,-6-5 1 0 0,-1 0-2944 0 0,-5-2-2777 0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22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21191 0 0,'0'0'480'0'0,"0"0"67"0"0,0 0 31 0 0,0 0-56 0 0,2 1-341 0 0,13 8-21 0 0,-13-8 565 0 0,-1-1-529 0 0,1 1-1 0 0,-1-1 1 0 0,0 1-1 0 0,0 0 1 0 0,0-1-1 0 0,0 1 1 0 0,0 0-1 0 0,0 0 1 0 0,0 0 0 0 0,0 0-1 0 0,0 0 1 0 0,0 0-1 0 0,0 0 1 0 0,0 0-1 0 0,-1 0 1 0 0,1 0-1 0 0,-1 1 1 0 0,1-1-1 0 0,0 0 1 0 0,-1 0-1 0 0,0 1 1 0 0,1-1-1 0 0,-1 0 1 0 0,0 0-1 0 0,0 1 1 0 0,0 1-1 0 0,1 17-195 0 0,-2-6 0 0 0,0-9 0 0 0,1 1 0 0 0,-1-1 0 0 0,1 0 0 0 0,1 8 0 0 0,-1-11 0 0 0,1 0 0 0 0,-1-1 0 0 0,0 1 0 0 0,1 0 0 0 0,-1 0 0 0 0,1 0 0 0 0,-1 0 0 0 0,1 0 0 0 0,0-1 0 0 0,0 1 0 0 0,0 0 0 0 0,0-1 0 0 0,0 1 0 0 0,0 0 0 0 0,0-1 0 0 0,3 3 0 0 0,-1-1 0 0 0,-1-1 0 0 0,1 0 0 0 0,-1 0 0 0 0,1 1 0 0 0,0-2 0 0 0,0 1 0 0 0,0 0 0 0 0,0-1 0 0 0,0 1 0 0 0,0-1 0 0 0,1 0 0 0 0,-1 0 0 0 0,0 0 0 0 0,5 0 0 0 0,-3 0 0 0 0,0 0 0 0 0,0 1 0 0 0,0-1 0 0 0,0 1 0 0 0,0 0 0 0 0,-1 0 0 0 0,1 0 0 0 0,-1 1 0 0 0,0 0 0 0 0,6 4 0 0 0,-3-1 0 0 0,-6-5 0 0 0,0 0 0 0 0,0 1 0 0 0,0-1 0 0 0,0 0 0 0 0,0 0 0 0 0,0 1 0 0 0,0-1 0 0 0,0 0 0 0 0,-1 1 0 0 0,1-1 0 0 0,0 1 0 0 0,-1-1 0 0 0,1 4 0 0 0,1 0 0 0 0,-1-2 0 0 0,0-1 0 0 0,0 1 0 0 0,-1 0 0 0 0,1-1 0 0 0,0 1 0 0 0,-1 0 0 0 0,0 0 0 0 0,1 0 0 0 0,-1-1 0 0 0,0 1 0 0 0,-1 0 0 0 0,1 0 0 0 0,0 0 0 0 0,-1-1 0 0 0,0 1 0 0 0,1 0 0 0 0,-1-1 0 0 0,0 1 0 0 0,0 0 0 0 0,-1-1 0 0 0,1 1 0 0 0,-2 2 0 0 0,-1-1 128 0 0,1 0 0 0 0,-1 0 0 0 0,0 0 0 0 0,0 0 0 0 0,0-1 0 0 0,-1 0 0 0 0,1 1 0 0 0,-1-2 0 0 0,0 1 0 0 0,1 0 0 0 0,-1-1 0 0 0,0 0 0 0 0,-1 0 0 0 0,1-1 0 0 0,-8 2 0 0 0,-3 0-123 0 0,13-2-8 0 0,0 0 0 0 0,0 0 0 0 0,0-1-1 0 0,0 1 1 0 0,-1-1 0 0 0,1 0 0 0 0,0 0 0 0 0,0 0 0 0 0,-1 0 0 0 0,1 0-1 0 0,0-1 1 0 0,0 1 0 0 0,0-1 0 0 0,-1 0 0 0 0,1 0 0 0 0,0-1 0 0 0,0 1 0 0 0,0 0-1 0 0,1-1 1 0 0,-1 0 0 0 0,-3-2 0 0 0,5 4-334 0 0,-13-5-1238 0 0,8 1 1559 0 0,2 1-124 0 0,3 2-585 0 0,1 1-246 0 0,0 0-42 0 0,0 0-10 0 0,0 0-1 0 0,0 0 0 0 0,0 0-864 0 0,0 0-3630 0 0,0 0-1564 0 0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22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19351 0 0,'0'0'439'0'0,"0"0"62"0"0,0 0 33 0 0,0 0-65 0 0,0 0-169 0 0,5-6 1413 0 0,0 0-1187 0 0,0 2 0 0 0,1-1-1 0 0,-1 1 1 0 0,1 0 0 0 0,0 0-1 0 0,0 0 1 0 0,12-4 0 0 0,-3 2 133 0 0,1 0 1 0 0,20-4-1 0 0,-6 5-602 0 0,0 1 1 0 0,59 0-1 0 0,-78 4-50 0 0,-7 0 1 0 0,8 3-87 0 0,-10-3-258 0 0,-2 0-138 0 0,0 0-33 0 0,0 0-140 0 0,0 0-572 0 0,0 0-253 0 0,-4 0-51 0 0,-14 0-11 0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24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3 13823 0 0,'0'0'315'0'0,"0"0"45"0"0,0 0 21 0 0,0 0-49 0 0,-5-1 281 0 0,5-1 5442 0 0,12-4-5848 0 0,2-1 0 0 0,-1 2-1 0 0,0 0 1 0 0,1 0 0 0 0,0 1 0 0 0,23-3 0 0 0,93-5 1685 0 0,-68 8-1544 0 0,41 0-348 0 0,-99 3 144 0 0,14 3 643 0 0,-17-2-591 0 0,2 0 405 0 0,6 7-281 0 0,-6-2-320 0 0,-1 0 0 0 0,0 0 0 0 0,-1 1 0 0 0,1-1 0 0 0,-1 0 0 0 0,1 7 0 0 0,10 149 0 0 0,-3-29 0 0 0,40 238 0 0 0,-28-263 0 0 0,4 19 0 0 0,-22-100 0 0 0,-2 42 0 0 0,0-19 0 0 0,-1-32 0 0 0,-1 0 0 0 0,-4 22 0 0 0,-1 13 0 0 0,5-43 0 0 0,0 0 0 0 0,0 1 0 0 0,-4 9 0 0 0,-7 41 0 0 0,10-51 0 0 0,-2-3 0 0 0,-1-3 0 0 0,-3 1 0 0 0,5-3 111 0 0,-1 0 1 0 0,0 1-1 0 0,0-1 0 0 0,0 0 0 0 0,0-1 0 0 0,0 1 1 0 0,0-1-1 0 0,0 0 0 0 0,0 0 0 0 0,0 0 1 0 0,0 0-1 0 0,0-1 0 0 0,-5-1 0 0 0,-17-1 380 0 0,-20 7-491 0 0,24-2 0 0 0,-26 0 0 0 0,42-2 0 0 0,1-2 0 0 0,-2 0 0 0 0,-2-1 0 0 0,5 3 0 0 0,-2 0 0 0 0,0 0 0 0 0,2 1-133 0 0,3-1-563 0 0,-4-2-2906 0 0,4 2-5607 0 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8:25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48 17503 0 0,'0'0'399'0'0,"0"0"60"0"0,0 0 21 0 0,0 0-59 0 0,0 0-204 0 0,5-7 1167 0 0,-5 6-1347 0 0,0 1 123 0 0,1-1 1 0 0,-1 1-1 0 0,0-1 0 0 0,0 1 1 0 0,1-1-1 0 0,-1 1 1 0 0,0-1-1 0 0,0 1 0 0 0,0-1 1 0 0,0 1-1 0 0,0-1 0 0 0,0 1 1 0 0,0-1-1 0 0,0 1 1 0 0,0-1-1 0 0,0 1 0 0 0,0-1 1 0 0,0 1-1 0 0,0-1 1 0 0,-1 1-1 0 0,1-1 0 0 0,0 1 1 0 0,0-1-1 0 0,-1 1 1 0 0,1-1-1 0 0,0 1 0 0 0,0-1 1 0 0,-1 0-1 0 0,-1 0-152 0 0,1 1 1 0 0,0-1-1 0 0,0 1 0 0 0,0-1 0 0 0,0 1 1 0 0,-1-1-1 0 0,1 1 0 0 0,0 0 0 0 0,0 0 1 0 0,-1 0-1 0 0,1-1 0 0 0,0 1 0 0 0,-1 0 0 0 0,1 0 1 0 0,0 1-1 0 0,0-1 0 0 0,-1 0 0 0 0,1 0 1 0 0,0 1-1 0 0,0-1 0 0 0,-1 1 0 0 0,1-1 1 0 0,0 1-1 0 0,0-1 0 0 0,-2 2 0 0 0,1-1 237 0 0,0 0 243 0 0,1 0-409 0 0,0 0 1 0 0,0 0-1 0 0,0 1 0 0 0,0-1 1 0 0,1 1-1 0 0,-1-1 1 0 0,0 1-1 0 0,1-1 0 0 0,-2 3 1 0 0,-4 8 243 0 0,1-4-323 0 0,0-3 0 0 0,1 0 0 0 0,0 1 0 0 0,1-1 0 0 0,-1 1 0 0 0,1 0 0 0 0,-3 9 0 0 0,-2 6 0 0 0,6-17 0 0 0,0 1 0 0 0,1-1 0 0 0,-1 0 0 0 0,1 1 0 0 0,0 0 0 0 0,0-1 0 0 0,1 1 0 0 0,-1 0 0 0 0,1 5 0 0 0,0-6 0 0 0,2 14 0 0 0,-1-15 0 0 0,0 0 0 0 0,0 0 0 0 0,1 0 0 0 0,-1 0 0 0 0,1-1 0 0 0,-1 1 0 0 0,1 0 0 0 0,0-1 0 0 0,0 1 0 0 0,0-1 0 0 0,0 0 0 0 0,1 0 0 0 0,-1 1 0 0 0,0-1 0 0 0,5 2 0 0 0,-4-2 35 0 0,-1-1 0 0 0,1 1 0 0 0,0-1-1 0 0,0 0 1 0 0,-1 0 0 0 0,1 0 0 0 0,0 0 0 0 0,0 0 0 0 0,0-1 0 0 0,0 1-1 0 0,1-1 1 0 0,-1 0 0 0 0,0 0 0 0 0,0 0 0 0 0,0 0 0 0 0,0-1-1 0 0,0 1 1 0 0,0-1 0 0 0,0 0 0 0 0,0 0 0 0 0,4-1 0 0 0,7-4 314 0 0,0 0 0 0 0,26-17 0 0 0,-31 18-280 0 0,3-2 22 0 0,-1 0 0 0 0,0-1 1 0 0,0-1-1 0 0,-1 0 0 0 0,0 0 1 0 0,0-1-1 0 0,-1 0 0 0 0,0-1 1 0 0,-1 0-1 0 0,0 0 0 0 0,7-16 1 0 0,-14 25-24 0 0,1-1 1 0 0,-1 0 0 0 0,0 1-1 0 0,0-1 1 0 0,-1 0 0 0 0,1 0-1 0 0,0 0 1 0 0,-1 1-1 0 0,0-1 1 0 0,0 0 0 0 0,0 0-1 0 0,0 0 1 0 0,0 0 0 0 0,0 0-1 0 0,-2-3 1 0 0,1 4-134 0 0,0 0 0 0 0,1 0 0 0 0,-2 0 0 0 0,1 0 0 0 0,0 0 0 0 0,0 1 0 0 0,-1-1 0 0 0,1 0 0 0 0,-1 1 0 0 0,1-1 0 0 0,-1 1 0 0 0,0 0 0 0 0,1-1 0 0 0,-1 1 0 0 0,0 0 0 0 0,0 0 0 0 0,0 0 0 0 0,0 1 0 0 0,0-1 0 0 0,-4-1 0 0 0,-3 0-295 0 0,0 0 1 0 0,0 1-1 0 0,0 0 1 0 0,-1 1-1 0 0,1 0 0 0 0,-12 1 1 0 0,-11 3-7016 0 0,7 0-1413 0 0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42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75 8287 0 0,'0'0'191'0'0,"0"0"26"0"0,0 0 9 0 0,0 0 110 0 0,0 0 444 0 0,-6-6 3378 0 0,2 3-3554 0 0,-9-6 56 0 0,6 6 3200 0 0,-1-12-2324 0 0,-5-12 3004 0 0,9 15-4106 0 0,7 13 319 0 0,6 11 280 0 0,33 57-1033 0 0,-40-65 0 0 0,-1-2 0 0 0,0 0 0 0 0,1 0 0 0 0,-1 0 0 0 0,1-1 0 0 0,-1 1 0 0 0,1 0 0 0 0,0-1 0 0 0,3 3 0 0 0,0 0 0 0 0,3 4 0 0 0,0-1 0 0 0,1-1 0 0 0,0 1 0 0 0,1-2 0 0 0,0 1 0 0 0,17 6 0 0 0,-1-2 0 0 0,9-7 1883 0 0,-29-4-1798 0 0,-5 1-406 0 0,-1 0-154 0 0,0 0-33 0 0,0 0 65 0 0,-2-5-506 0 0,-2-6-5992 0 0,1 8 4905 0 0,2 2-11 0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43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45 13823 0 0,'0'0'315'0'0,"0"0"45"0"0,0 0 21 0 0,0-1-49 0 0,1-5-220 0 0,4-12 1987 0 0,-2 8 773 0 0,-4 0 4277 0 0,-7 17-6977 0 0,-29 36-172 0 0,8-8 0 0 0,0-1 0 0 0,-43 63 0 0 0,31-43 0 0 0,15-21 0 0 0,9-11-438 0 0,-21 22 0 0 0,37-43-70 0 0,1-1-208 0 0,0 0-857 0 0,0 0-379 0 0,0 0-80 0 0,0 0-15 0 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53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37 6447 0 0,'0'0'142'0'0,"0"0"22"0"0,0 0 13 0 0,0 0 55 0 0,0 0 181 0 0,0 0 78 0 0,0 0 18 0 0,-2-3 71 0 0,1 0-212 0 0,-2-3-55 0 0,1-1 5074 0 0,-17 6-3252 0 0,14 1-2046 0 0,3 0 282 0 0,-4 1 377 0 0,5-2 4189 0 0,17-14-4849 0 0,-12 13 92 0 0,-1 0-1 0 0,1 0 1 0 0,0 1 0 0 0,1-1-1 0 0,-1 1 1 0 0,0 0 0 0 0,0 0-1 0 0,0 1 1 0 0,1-1-1 0 0,5 1 1 0 0,20-2-180 0 0,126-15 0 0 0,-38-5 0 0 0,-109 21 0 0 0,3 0 0 0 0,11-6 0 0 0,-20 7-14 0 0,18-8 100 0 0,-20 8 285 0 0,-1 0 117 0 0,0 0 21 0 0,0 0-134 0 0,0 0-577 0 0,0 0-248 0 0,0 0-50 0 0,0 0 58 0 0,-5-11-269 0 0,3 7-2472 0 0,-17-10-801 0 0,17 12 1937 0 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54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61 6447 0 0,'0'0'298'0'0,"0"0"-10"0"0,0 0-50 0 0,0-10 2476 0 0,0 0-765 0 0,0 0 1 0 0,1 0 0 0 0,2-10-1 0 0,-3 19-1437 0 0,0 1 0 0 0,0 0-68 0 0,0 0-217 0 0,0 0 161 0 0,0 0 100 0 0,0 0 21 0 0,0 0-66 0 0,0 0-222 0 0,2 33 1513 0 0,-1-22-1648 0 0,0 1 0 0 0,-1 12 0 0 0,-2-8-86 0 0,-22 174 0 0 0,19-169-3 0 0,3-15-30 0 0,0 0 0 0 0,1 0 0 0 0,0 1 0 0 0,0-1 0 0 0,0 12 0 0 0,1-17-1018 0 0,0-1-385 0 0,0 0-78 0 0,0 0-20 0 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54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13 15663 0 0,'0'0'356'0'0,"0"0"50"0"0,-4-6 404 0 0,-1 1-538 0 0,4 4 463 0 0,1 1 234 0 0,0 0 45 0 0,0 0-61 0 0,0 0-288 0 0,0 0-121 0 0,-2 0-431 0 0,0 0 1 0 0,-1 0-1 0 0,1 0 0 0 0,-1 0 0 0 0,1 0 0 0 0,0 0 1 0 0,-1 1-1 0 0,1-1 0 0 0,-4 2 0 0 0,1-1-130 0 0,-2 1 255 0 0,0 1-1 0 0,0-1 0 0 0,1 1 1 0 0,-1 0-1 0 0,1 0 1 0 0,0 1-1 0 0,-8 6 1 0 0,0 4-73 0 0,14-14-165 0 0,-1 0 0 0 0,1 0 0 0 0,0 1 0 0 0,0-1 0 0 0,0 0 0 0 0,0 0 0 0 0,0 0 0 0 0,-1 0 0 0 0,1 1 0 0 0,0-1 0 0 0,0 0 0 0 0,0 0 0 0 0,0 0 0 0 0,0 1 0 0 0,0-1 0 0 0,0 0 0 0 0,0 0 0 0 0,0 1 0 0 0,0-1 0 0 0,0 0 0 0 0,0 0 0 0 0,0 1 0 0 0,0-1 0 0 0,0 0 0 0 0,0 0 0 0 0,0 0 0 0 0,0 1 0 0 0,0-1 0 0 0,0 0 0 0 0,0 0 0 0 0,0 1 0 0 0,0-1 0 0 0,0 0 0 0 0,0 0 0 0 0,0 0 0 0 0,1 1 0 0 0,-1-1 0 0 0,0 0 0 0 0,0 0 0 0 0,0 0 0 0 0,0 0 0 0 0,0 1 0 0 0,1-1 0 0 0,-1 0 0 0 0,0 0 0 0 0,0 0 0 0 0,0 0 0 0 0,1 0 0 0 0,-1 0 0 0 0,0 0 0 0 0,0 0 0 0 0,1 1 0 0 0,-1-1 0 0 0,0 0 0 0 0,0 0 0 0 0,0 0 0 0 0,1 0 0 0 0,-1 0 0 0 0,0 0 0 0 0,0 0 0 0 0,1 0 0 0 0,-1 0 0 0 0,0 0 0 0 0,0-1 0 0 0,1 1 0 0 0,6 0 0 0 0,1 0 0 0 0,-1-1 0 0 0,12-2 0 0 0,2-6 0 0 0,-15 6 0 0 0,0 0 0 0 0,0 1 0 0 0,0-1 0 0 0,0 1 0 0 0,0 1 0 0 0,13-3 0 0 0,-18 4 0 0 0,0 0 0 0 0,0 0 0 0 0,0-1 0 0 0,0 1 0 0 0,0 0 0 0 0,0 0 0 0 0,0 0 0 0 0,0 0 0 0 0,0 0 0 0 0,0 0 0 0 0,0 0 0 0 0,0 0 0 0 0,0 1 0 0 0,0-1 0 0 0,0 0 0 0 0,0 0 0 0 0,0 1 0 0 0,0-1 0 0 0,0 1 0 0 0,0-1 0 0 0,0 1 0 0 0,-1-1 0 0 0,1 1 0 0 0,0 0 0 0 0,0-1 0 0 0,1 2 0 0 0,0 1 0 0 0,0-1 0 0 0,1 1 0 0 0,-1-1 0 0 0,0 1 0 0 0,0 0 0 0 0,0 0 0 0 0,-1 0 0 0 0,1 0 0 0 0,-1 0 0 0 0,1 0 0 0 0,-1 0 0 0 0,0 1 0 0 0,0-1 0 0 0,0 0 0 0 0,-1 1 0 0 0,1-1 0 0 0,-1 0 0 0 0,0 1 0 0 0,0-1 0 0 0,0 1 0 0 0,0-1 0 0 0,-1 1 0 0 0,-1 5 0 0 0,-1 3 0 0 0,0 0 0 0 0,-2 0 0 0 0,1-1 0 0 0,-1 1 0 0 0,-8 10 0 0 0,-68 109 1024 0 0,66-110-768 0 0,-1-1 0 0 0,-1 0 0 0 0,-38 33 0 0 0,30-32-256 0 0,-25 20 0 0 0,42-37 0 0 0,8-4 0 0 0,0 1 0 0 0,0-1 0 0 0,0 0 0 0 0,-1 0 0 0 0,1 0 0 0 0,0 0 0 0 0,0 0 0 0 0,0 0 0 0 0,-1 1 0 0 0,1-1 0 0 0,0 0 0 0 0,0 0 0 0 0,0 0 0 0 0,-1 0 0 0 0,1 0 0 0 0,0 0 0 0 0,0 0 0 0 0,0 0 0 0 0,-1 0 0 0 0,1 0 0 0 0,0 0 0 0 0,0 0 0 0 0,0 0 0 0 0,-1 0 0 0 0,1 0 0 0 0,0 0 0 0 0,0 0 0 0 0,0-1 0 0 0,-1 1 0 0 0,1 0 0 0 0,0 0 0 0 0,0 0 0 0 0,0 0 0 0 0,-1 0 0 0 0,1 0 0 0 0,0-1 0 0 0,0 1 0 0 0,0 0 0 0 0,0 0 0 0 0,0 0 0 0 0,-1 0 0 0 0,1-1 0 0 0,0 1 0 0 0,0 0 0 0 0,0 0 0 0 0,0 0 0 0 0,0-1 0 0 0,0 1 0 0 0,0 0 0 0 0,0 0 0 0 0,0 0 0 0 0,0-1 0 0 0,0 1 0 0 0,0 0 0 0 0,0 0 0 0 0,0 0 0 0 0,0-1 0 0 0,0 1 0 0 0,0 0 0 0 0,0 0 0 0 0,0 0 0 0 0,0-1 0 0 0,0 1 0 0 0,0 0 0 0 0,0 0 0 0 0,1-1 0 0 0,0-5 0 0 0,0 0 0 0 0,1 0 0 0 0,-1 1 0 0 0,2-1 0 0 0,-1 0 0 0 0,0 1 0 0 0,6-9 0 0 0,-2 4 0 0 0,1 1 0 0 0,-1 0 0 0 0,11-10 0 0 0,-10 12 0 0 0,-7 7 0 0 0,1-1 0 0 0,-1 1 0 0 0,0 0 0 0 0,1 0 0 0 0,-1-1 0 0 0,0 1 0 0 0,1 0 0 0 0,-1 0 0 0 0,0-1 0 0 0,1 1 0 0 0,-1 0 0 0 0,1 0 0 0 0,-1 0 0 0 0,1 0 0 0 0,-1-1 0 0 0,0 1 0 0 0,1 0 0 0 0,-1 0 0 0 0,1 0 0 0 0,-1 0 0 0 0,1 0 0 0 0,-1 0 0 0 0,1 0 0 0 0,-1 0 0 0 0,1 0 0 0 0,-1 1 0 0 0,0-1 0 0 0,1 0 0 0 0,-1 0 0 0 0,1 0 0 0 0,-1 0 0 0 0,1 1 0 0 0,-1-1 0 0 0,0 0 0 0 0,1 0 0 0 0,-1 1 0 0 0,0-1 0 0 0,1 0 0 0 0,-1 1 0 0 0,0-1 0 0 0,1 0 0 0 0,-1 1 0 0 0,0-1 0 0 0,0 1 0 0 0,1-1 0 0 0,-1 0 0 0 0,0 1 0 0 0,0-1 0 0 0,0 1 0 0 0,0-1 0 0 0,0 1 0 0 0,0-1 0 0 0,1 1 0 0 0,-1 0 0 0 0,2 6 0 0 0,0-1 0 0 0,-1 1 0 0 0,0 0 0 0 0,0 0 0 0 0,-1 0 0 0 0,1 0 0 0 0,-2 0 0 0 0,1 0 0 0 0,-1 0 0 0 0,-2 10 0 0 0,0 9 0 0 0,3-17 0 0 0,1-1-64 0 0,0-7-273 0 0,-1-1-138 0 0,0 0-33 0 0,1-1-208 0 0,33-28-4841 0 0,-20 15 3510 0 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55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6 15663 0 0,'0'0'356'0'0,"-7"-1"994"0"0,4-2-1197 0 0,2 2 567 0 0,1 1 249 0 0,0 0 45 0 0,0 0 8 0 0,0 0 2 0 0,0 0 0 0 0,0 0 0 0 0,-24-3 657 0 0,23 3-1185 0 0,1 0 15 0 0,0 0-68 0 0,16-3-278 0 0,-16 3-165 0 0,6-2 0 0 0,0 1 0 0 0,1 0 0 0 0,-1 1 0 0 0,0 0 0 0 0,1 0 0 0 0,-1 0 0 0 0,0 0 0 0 0,1 1 0 0 0,-1 0 0 0 0,0 1 0 0 0,0-1 0 0 0,0 1 0 0 0,7 3 0 0 0,-11-3 0 0 0,0 0 0 0 0,1 0 0 0 0,-1 0 0 0 0,0 0 0 0 0,0 0 0 0 0,0 1 0 0 0,0-1 0 0 0,-1 1 0 0 0,1-1 0 0 0,-1 1 0 0 0,1 0 0 0 0,-1-1 0 0 0,0 1 0 0 0,0 0 0 0 0,0 0 0 0 0,-1 0 0 0 0,2 6 0 0 0,2 6 0 0 0,-2-7 0 0 0,-1-1 0 0 0,0 1 0 0 0,0-1 0 0 0,-1 1 0 0 0,0-1 0 0 0,0 1 0 0 0,0-1 0 0 0,-1 1 0 0 0,0-1 0 0 0,-3 9 0 0 0,1-4 0 0 0,-1 1 0 0 0,-1-1 0 0 0,0-1 0 0 0,0 1 0 0 0,-8 12 0 0 0,5-14 0 0 0,1-1 0 0 0,-1 0 0 0 0,0 0 0 0 0,-14 11 0 0 0,3-3 0 0 0,7-7 0 0 0,-20 13 0 0 0,-1 1 0 0 0,29-22 0 0 0,1 1 0 0 0,-1-1 0 0 0,-1 0 0 0 0,1 0 0 0 0,0-1 0 0 0,0 1 0 0 0,0-1 0 0 0,-1 0 0 0 0,-5 0 0 0 0,5-1 0 0 0,7-6 0 0 0,0 3 0 0 0,-1 1 0 0 0,0 1 0 0 0,0 0 0 0 0,0 0 0 0 0,0 0 0 0 0,0 0 0 0 0,0 0 0 0 0,0 0 0 0 0,1 0 0 0 0,-1 0 0 0 0,0 0 0 0 0,0 0 0 0 0,1 0 0 0 0,-1 1 0 0 0,3-2 0 0 0,-3 1 0 0 0,1 0 0 0 0,0 0 0 0 0,-1 0 0 0 0,1 1 0 0 0,0-1 0 0 0,0 0 0 0 0,0 1 0 0 0,0-1 0 0 0,0 1 0 0 0,0-1 0 0 0,0 1 0 0 0,0 0 0 0 0,-1 0 0 0 0,1 0 0 0 0,0 0 0 0 0,0 0 0 0 0,2 1 0 0 0,-3-1 0 0 0,7 4 0 0 0,-4-1 0 0 0,0 2 0 0 0,-1-1 0 0 0,1 0 0 0 0,-1 1 0 0 0,0-1 0 0 0,-1 1 0 0 0,1 0 0 0 0,-1 0 0 0 0,0 0 0 0 0,2 6 0 0 0,-1-3 0 0 0,2 7 0 0 0,-6-12 0 0 0,6 17 0 0 0,-1-12 0 0 0,2 0 0 0 0,-1-3-133 0 0,-4-4-563 0 0,-1-1-258 0 0,0 0-56 0 0,0 0-13 0 0,6-7-1025 0 0,1-2-204 0 0,1 0-4912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19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50 11975 0 0,'0'0'267'0'0,"0"0"42"0"0,0 0 17 0 0,0 0-28 0 0,5-10 721 0 0,-4 4 4653 0 0,-3 5-5447 0 0,0 0 0 0 0,0 0 0 0 0,-1 0 0 0 0,1 1 0 0 0,0-1 0 0 0,-1 1-1 0 0,1 0 1 0 0,-1 0 0 0 0,1-1 0 0 0,0 2 0 0 0,-1-1 0 0 0,1 0 0 0 0,-1 0 0 0 0,-3 2 0 0 0,-4 1-155 0 0,0 1 0 0 0,0 0-1 0 0,-13 8 1 0 0,15-7 2 0 0,6-4 299 0 0,1 0 117 0 0,-2 0-344 0 0,6-2 28 0 0,15-6 196 0 0,24-9 65 0 0,-38 14-433 0 0,10-5 0 0 0,0 1 0 0 0,0 1 0 0 0,0 0 0 0 0,1 1 0 0 0,21-4 0 0 0,-35 8 0 0 0,0 0 0 0 0,0-1 0 0 0,1 1 0 0 0,-1 0 0 0 0,0 0 0 0 0,0 0 0 0 0,0 0 0 0 0,0 0 0 0 0,0 1 0 0 0,0-1 0 0 0,0 0 0 0 0,0 0 0 0 0,0 1 0 0 0,0-1 0 0 0,0 0 0 0 0,0 1 0 0 0,0-1 0 0 0,0 1 0 0 0,0 0 0 0 0,0-1 0 0 0,0 1 0 0 0,-1 0 0 0 0,2 0 0 0 0,1 2 0 0 0,3 3 0 0 0,-6-6 0 0 0,1 1 0 0 0,-1-1 0 0 0,0 0 0 0 0,1 1 0 0 0,-1-1 0 0 0,0 0 0 0 0,1 1 0 0 0,-1-1 0 0 0,0 0 0 0 0,1 1 0 0 0,-1-1 0 0 0,0 1 0 0 0,0-1 0 0 0,0 1 0 0 0,1-1 0 0 0,-1 1 0 0 0,0-1 0 0 0,0 0 0 0 0,0 1 0 0 0,0-1 0 0 0,0 1 0 0 0,0-1 0 0 0,0 1 0 0 0,0-1 0 0 0,0 1 0 0 0,0-1 0 0 0,0 1 0 0 0,0-1 0 0 0,0 1 0 0 0,-1-1 0 0 0,1 1 0 0 0,0-1 0 0 0,0 1 0 0 0,0-1 0 0 0,-1 0 0 0 0,1 1 0 0 0,-1 0 0 0 0,1 0 0 0 0,-8 14 0 0 0,0 0 0 0 0,0-1 0 0 0,-2 0 0 0 0,0 0 0 0 0,0-1 0 0 0,-13 12 0 0 0,4-3 0 0 0,13-12 0 0 0,6-10 0 0 0,0 0 0 0 0,-1 0 0 0 0,1 0 0 0 0,0 0 0 0 0,0 0 0 0 0,0 0 0 0 0,0 1 0 0 0,0-1 0 0 0,-1 0 0 0 0,1 0 0 0 0,0 0 0 0 0,0 0 0 0 0,0 1 0 0 0,0-1 0 0 0,0 0 0 0 0,0 0 0 0 0,0 0 0 0 0,0 1 0 0 0,0-1 0 0 0,0 0 0 0 0,0 0 0 0 0,0 0 0 0 0,0 1 0 0 0,0-1 0 0 0,0 0 0 0 0,0 0 0 0 0,0 0 0 0 0,0 1 0 0 0,0-1 0 0 0,0 0 0 0 0,0 0 0 0 0,0 0 0 0 0,0 1 0 0 0,0-1 0 0 0,0 0 0 0 0,0 0 0 0 0,1 0 0 0 0,-1 0 0 0 0,0 1 0 0 0,0-1 0 0 0,0 0 0 0 0,0 0 0 0 0,0 0 0 0 0,1 0 0 0 0,-1 0 0 0 0,0 0 0 0 0,0 1 0 0 0,0-1 0 0 0,0 0 0 0 0,1 0 0 0 0,-1 0 0 0 0,0 0 0 0 0,0 0 0 0 0,0 0 0 0 0,1 0 0 0 0,-1 0 0 0 0,0 0 0 0 0,0 0 0 0 0,1 0 0 0 0,9-2 0 0 0,-9 1 0 0 0,7 0 0 0 0,6 0 0 0 0,-10 4 0 0 0,-3-2 0 0 0,0-1 0 0 0,0 1 0 0 0,0-1 0 0 0,0 1 0 0 0,0 0 0 0 0,0-1 0 0 0,0 1 0 0 0,0 0 0 0 0,0-1 0 0 0,0 1 0 0 0,0 0 0 0 0,0 0 0 0 0,0 0 0 0 0,-1 0 0 0 0,1 0 0 0 0,0 0 0 0 0,-1 0 0 0 0,1 0 0 0 0,-1 0 0 0 0,1 0 0 0 0,-1 0 0 0 0,0 0 0 0 0,1 3 0 0 0,0 0 0 0 0,2 4 0 0 0,-1 0 0 0 0,0 0 0 0 0,-1 0 0 0 0,0 0 0 0 0,0 1 0 0 0,-1-1 0 0 0,0 0 0 0 0,0 1 0 0 0,-1-1 0 0 0,0 0 0 0 0,0 0 0 0 0,-1 0 0 0 0,0 1 0 0 0,0-2 0 0 0,-5 10 0 0 0,-6 15 117 0 0,10-23-15 0 0,-1 0 0 0 0,0 0-1 0 0,0 0 1 0 0,-1-1 0 0 0,0 1-1 0 0,0-1 1 0 0,-8 8 0 0 0,11-13 313 0 0,1-3-396 0 0,1 0 1 0 0,0 1-1 0 0,0-1 0 0 0,-1 0 1 0 0,1 0-1 0 0,0 1 1 0 0,-1-1-1 0 0,1 0 0 0 0,0 0 1 0 0,-1 0-1 0 0,1 0 1 0 0,0 1-1 0 0,-1-1 0 0 0,1 0 1 0 0,-1 0-1 0 0,1 0 0 0 0,0 0 1 0 0,-1 0-1 0 0,1 0 1 0 0,-1 0-1 0 0,-15 3 260 0 0,5 0-268 0 0,6-2-10 0 0,-1 1-1 0 0,0-1 1 0 0,1 0-1 0 0,-1-1 1 0 0,0 1-1 0 0,0-1 1 0 0,0 0 0 0 0,-10-2-1 0 0,9 0 0 0 0,5 2 0 0 0,0 0 0 0 0,0-1 0 0 0,1 1 0 0 0,-1-1 0 0 0,0 0 0 0 0,1 1 0 0 0,-1-1 0 0 0,1 0 0 0 0,-1 0 0 0 0,1 0 0 0 0,-1 0 0 0 0,1 0 0 0 0,0 0 0 0 0,-1-1 0 0 0,1 1 0 0 0,0 0 0 0 0,0-1 0 0 0,0 1 0 0 0,-2-3 0 0 0,-2-5 0 0 0,4 9 0 0 0,1-1 0 0 0,-1 1 0 0 0,1 0 0 0 0,0-1 0 0 0,-1 1 0 0 0,1-1 0 0 0,0 1 0 0 0,0-1 0 0 0,-1 1 0 0 0,1-1 0 0 0,0 1 0 0 0,0-1 0 0 0,0 1 0 0 0,0-1 0 0 0,0 1 0 0 0,0-1 0 0 0,-1 1 0 0 0,1-1 0 0 0,0 1 0 0 0,1-1 0 0 0,-1 1 0 0 0,0-1 0 0 0,0 1 0 0 0,0-1 0 0 0,0 1 0 0 0,0-1 0 0 0,0 1 0 0 0,1-1 0 0 0,-1 1 0 0 0,0-1 0 0 0,0 1 0 0 0,1-1 0 0 0,-1 0 0 0 0,1 0 0 0 0,0 0 0 0 0,-1-1 0 0 0,1 0 0 0 0,-1 1 0 0 0,1-1 0 0 0,0 1 0 0 0,-1-1 0 0 0,1 1 0 0 0,0-1 0 0 0,0 1 0 0 0,0-1 0 0 0,0 1 0 0 0,0 0 0 0 0,1 0 0 0 0,-1 0 0 0 0,0 0 0 0 0,1 0 0 0 0,-1 0 0 0 0,2-1 0 0 0,2-1 0 0 0,12-10-2 0 0,0 2-1 0 0,1 0 1 0 0,34-16-1 0 0,-27 15-51 0 0,-17 8-112 0 0,-8 3-2660 0 0,0 1-6046 0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56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76 15663 0 0,'0'0'356'0'0,"0"0"50"0"0,0-1-385 0 0,0 1 1 0 0,0 0 0 0 0,-1 0 0 0 0,1 0 0 0 0,0-1 0 0 0,0 1 0 0 0,0 0 0 0 0,0 0 0 0 0,0 0 0 0 0,0-1 0 0 0,0 1-1 0 0,0 0 1 0 0,0 0 0 0 0,0-1 0 0 0,0 1 0 0 0,0 0 0 0 0,0 0 0 0 0,0-1 0 0 0,0 1 0 0 0,0 0 0 0 0,0 0 0 0 0,0 0 0 0 0,0-1-1 0 0,0 1 1 0 0,0 0 0 0 0,0 0 0 0 0,0 0 0 0 0,1-1 0 0 0,-1 1 0 0 0,0 0 0 0 0,0 0 0 0 0,0 0 0 0 0,0-1 0 0 0,0 1-1 0 0,1 0 1 0 0,-1 0 0 0 0,9-7 103 0 0,-8 7-124 0 0,1-1 1 0 0,-1 0 0 0 0,0 0 0 0 0,0 1-1 0 0,0-1 1 0 0,0 0 0 0 0,0 0-1 0 0,0 0 1 0 0,0 0 0 0 0,0 0-1 0 0,0-1 1 0 0,0 1 0 0 0,0-2-1 0 0,1 0 286 0 0,0 0 1 0 0,0 0-1 0 0,0 0 0 0 0,1 0 0 0 0,-1 0 1 0 0,1 1-1 0 0,-1-1 0 0 0,1 1 0 0 0,0 0 1 0 0,0-1-1 0 0,0 1 0 0 0,0 1 0 0 0,0-1 1 0 0,0 0-1 0 0,1 1 0 0 0,-1 0 0 0 0,1 0 0 0 0,-1 0 1 0 0,1 0-1 0 0,3 0 0 0 0,-5 0 225 0 0,5-1 297 0 0,-5 3 2053 0 0,-5 8-2846 0 0,2-5-16 0 0,-1 1 0 0 0,1-1 0 0 0,0 1 1 0 0,0 0-1 0 0,0 6 0 0 0,1-8 0 0 0,-1 0 0 0 0,1 0 0 0 0,-1 0 0 0 0,0 0 0 0 0,0 0 0 0 0,0 0 0 0 0,0 0 0 0 0,0 0 0 0 0,-1 0 0 0 0,1 0 0 0 0,-1-1 0 0 0,0 1 0 0 0,0-1 0 0 0,0 1 0 0 0,-3 2 0 0 0,-12 18 0 0 0,14-15 0 0 0,6 1 0 0 0,-3-1 0 0 0,2-1 0 0 0,0-5 0 0 0,-1-1 0 0 0,0-1 0 0 0,0 1 0 0 0,-1 0 0 0 0,1 0 0 0 0,0 0 0 0 0,0 0 0 0 0,0-1 0 0 0,0 1 0 0 0,1 0 0 0 0,-1-1 0 0 0,0 1 0 0 0,0-1 0 0 0,0 1 0 0 0,0-1 0 0 0,1 0 0 0 0,-1 1 0 0 0,0-1 0 0 0,0 0 0 0 0,1 0 0 0 0,-1 0 0 0 0,0 0 0 0 0,0 0 0 0 0,1 0 0 0 0,-1 0 0 0 0,2-1 0 0 0,4 0 0 0 0,8 0 0 0 0,-9 1 0 0 0,1 0 0 0 0,0 0 0 0 0,0 0 0 0 0,-1 0 0 0 0,10 3 0 0 0,-13-3 0 0 0,12 5 0 0 0,-9-3 0 0 0,16 9 0 0 0,-13-3 0 0 0,6 7 0 0 0,-11-11 0 0 0,0-1 0 0 0,-1 0 0 0 0,1 1 0 0 0,-1 0 0 0 0,0 0 0 0 0,0 0 0 0 0,0 0 0 0 0,-1 0 0 0 0,0 1 0 0 0,1-1 0 0 0,-1 1 0 0 0,-1 0 0 0 0,3 9 0 0 0,2 17 0 0 0,-5-26 0 0 0,0 1 0 0 0,0-1 0 0 0,0 1 0 0 0,-1-1 0 0 0,1 1 0 0 0,-2 10 0 0 0,0-12 171 0 0,1 1-1 0 0,-1-1 1 0 0,-1 1 0 0 0,1-1-1 0 0,-3 6 1 0 0,4-9-111 0 0,-1 1 1 0 0,0 0-1 0 0,-1-1 0 0 0,1 1 0 0 0,0-1 0 0 0,0 1 1 0 0,0-1-1 0 0,-1 0 0 0 0,1 0 0 0 0,-1 0 1 0 0,1 1-1 0 0,-1-1 0 0 0,0-1 0 0 0,1 1 1 0 0,-1 0-1 0 0,-2 1 0 0 0,-13 4-60 0 0,0-1 0 0 0,0-1 0 0 0,-21 3 0 0 0,29-6 0 0 0,0 0 0 0 0,0-1 0 0 0,0 0 0 0 0,0-1 0 0 0,0 0 0 0 0,0 0 0 0 0,0-1 0 0 0,-10-3 0 0 0,17 5 0 0 0,1-1 0 0 0,-1 1 0 0 0,1-1 0 0 0,-1 1 0 0 0,1-1 0 0 0,-1 0 0 0 0,1 0 0 0 0,-1 0 0 0 0,1 0 0 0 0,0 0 0 0 0,-1 0 0 0 0,-1-2 0 0 0,-2-2 0 0 0,-4 0 0 0 0,3 0 0 0 0,-1 9 0 0 0,5-2 16 0 0,-3 22-96 0 0,4-23-39 0 0,1 0 1 0 0,0 0-1 0 0,0 0 0 0 0,-1 0 0 0 0,1 0 1 0 0,-1 0-1 0 0,1 0 0 0 0,-1 0 0 0 0,1-1 1 0 0,-1 1-1 0 0,0 0 0 0 0,1 0 0 0 0,-1 0 1 0 0,0-1-1 0 0,-1 2 0 0 0,2-2-746 0 0,-8 8-6650 0 0,7-8 5979 0 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59:56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9351 0 0,'0'0'439'0'0,"0"0"62"0"0,0 0 33 0 0,0 0-65 0 0,0-2-169 0 0,0 1-228 0 0,0 0 0 0 0,0 0 0 0 0,0 0 0 0 0,0 1 1 0 0,1-1-1 0 0,-1 0 0 0 0,0 0 0 0 0,0 1 0 0 0,1-1 0 0 0,-1 0 0 0 0,1 1 1 0 0,-1-1-1 0 0,1 0 0 0 0,-1 1 0 0 0,1-1 0 0 0,-1 1 0 0 0,1-1 1 0 0,0 1-1 0 0,-1-1 0 0 0,1 1 0 0 0,0-1 0 0 0,-1 1 0 0 0,1-1 0 0 0,0 1 1 0 0,-1 0-1 0 0,1 0 0 0 0,0-1 0 0 0,0 1 0 0 0,1 0 0 0 0,32-8 3067 0 0,-17 4-2421 0 0,12-4-295 0 0,-16 3-17 0 0,0 2 0 0 0,0-1 1 0 0,21-1-1 0 0,-4 5-406 0 0,-24 1 0 0 0,7 4 0 0 0,-11 0 0 0 0,-1-4 0 0 0,3 7 0 0 0,-4 0-201 0 0,-2-6 1 0 0,1-1 0 0 0,0 1 0 0 0,0-1-1 0 0,-1 0 1 0 0,1 1 0 0 0,0-1 0 0 0,-1 0 0 0 0,0 0 0 0 0,1 0 0 0 0,-1 0 0 0 0,1 0 0 0 0,-1-1 0 0 0,0 1 0 0 0,0 0 0 0 0,1-1 0 0 0,-1 1 0 0 0,0-1 0 0 0,0 0 0 0 0,-2 0-1 0 0,-14 0-1332 0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06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3 10135 0 0,'0'0'231'0'0,"0"0"29"0"0,0 0 19 0 0,-2 0-41 0 0,-6-1-44 0 0,7 1 552 0 0,1 0 232 0 0,0 0 40 0 0,0 0-63 0 0,0 0-290 0 0,-2-1-121 0 0,2 1-456 0 0,-1-1-1 0 0,1 1 0 0 0,-1 0 0 0 0,1-1 1 0 0,0 1-1 0 0,0 0 0 0 0,-1-1 0 0 0,1 1 1 0 0,0 0-1 0 0,-1-1 0 0 0,1 1 0 0 0,0 0 1 0 0,0-1-1 0 0,0 1 0 0 0,0-1 0 0 0,-1 1 1 0 0,1 0-1 0 0,0-1 0 0 0,0 1 0 0 0,0-1 1 0 0,0 1-1 0 0,0-1 0 0 0,0 1 0 0 0,0 0 1 0 0,0-1-1 0 0,0 1 0 0 0,0-1 1 0 0,0 1-1 0 0,0-1 0 0 0,1 1 0 0 0,-1 0 1 0 0,0-2-1 0 0,1 1 95 0 0,0-1 1 0 0,0 0-1 0 0,1 0 0 0 0,-1 0 1 0 0,0 0-1 0 0,1 1 1 0 0,2-3-1 0 0,0 0 180 0 0,1 0 0 0 0,0 0-1 0 0,0 0 1 0 0,10-4 0 0 0,4 0-52 0 0,0 2-1 0 0,1 0 1 0 0,29-4 0 0 0,60-3-514 0 0,-83 11 297 0 0,-1 1-93 0 0,0 1 0 0 0,39 5 0 0 0,-60-5 0 0 0,10 2 0 0 0,6 2-81 0 0,-18-4 675 0 0,2-1-1810 0 0,12 1-3342 0 0,-20-11 1523 0 0,1 1 1499 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06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14 11975 0 0,'0'0'267'0'0,"0"-2"42"0"0,-1 1-239 0 0,1-1-1 0 0,-1 0 0 0 0,1 1 1 0 0,0-1-1 0 0,0 0 0 0 0,-1 0 1 0 0,1 1-1 0 0,1-3 0 0 0,3-13 49 0 0,0 13-129 0 0,-2 1 16 0 0,31-38 1520 0 0,-30 38-972 0 0,1-1 1 0 0,-1 1 0 0 0,0 0 0 0 0,1 0-1 0 0,0 0 1 0 0,0 1 0 0 0,0-1-1 0 0,5-1 1 0 0,-7 3-10 0 0,-2 1-28 0 0,0 0-72 0 0,5 10-270 0 0,-2-5-176 0 0,-1 1 75 0 0,-1 1 1 0 0,1 0-1 0 0,-1 0 0 0 0,-1 0 0 0 0,1 0 1 0 0,-1 0-1 0 0,0 0 0 0 0,-2 8 0 0 0,-10 56 1131 0 0,11-69-1184 0 0,-24 100 157 0 0,-14 80-189 0 0,38-176 12 0 0,0 1 0 0 0,1-1 0 0 0,0 12 0 0 0,0-18-55 0 0,0 1 0 0 0,0-1 1 0 0,0 1-1 0 0,0 0 0 0 0,0-1 0 0 0,1 1 0 0 0,-1-1 0 0 0,0 1 0 0 0,0-1 0 0 0,0 1 0 0 0,1 0 1 0 0,-1-1-1 0 0,0 1 0 0 0,1-1 0 0 0,-1 1 0 0 0,0-1 0 0 0,1 0 0 0 0,0 2 0 0 0,0-2-284 0 0,-1 0 0 0 0,1 0 0 0 0,0 0 0 0 0,0 1 0 0 0,0-1 0 0 0,0 0 0 0 0,-1 0 0 0 0,1 0 0 0 0,0 0 0 0 0,0 0 0 0 0,0-1 0 0 0,0 1-1 0 0,-1 0 1 0 0,1 0 0 0 0,1-1 0 0 0,14-6-6977 0 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07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182 10135 0 0,'1'-2'231'0'0,"19"-43"594"0"0,-18 41-765 0 0,0-1-1 0 0,-1 0 0 0 0,1 0 1 0 0,-1 0-1 0 0,0 0 1 0 0,1-6-1 0 0,-2 9-4 0 0,0 0 444 0 0,0 2 11 0 0,-3-13 514 0 0,2 10-796 0 0,0 1-1 0 0,-1-1 1 0 0,1 0-1 0 0,-1 0 0 0 0,0 1 1 0 0,1-1-1 0 0,-1 1 1 0 0,0 0-1 0 0,0-1 1 0 0,-1 1-1 0 0,-4-4 0 0 0,-1 1 161 0 0,0 0-1 0 0,-12-6 0 0 0,-1 0-155 0 0,20 10 256 0 0,-1 1 21 0 0,-28-8 1027 0 0,28 8-1024 0 0,0 0-69 0 0,-8-1-294 0 0,-1 0-133 0 0,10 1-16 0 0,0 0 0 0 0,0-1 0 0 0,0 1 0 0 0,-1 0 0 0 0,1 1 0 0 0,0-1 0 0 0,0 0 0 0 0,0 0 0 0 0,0 0 0 0 0,0 1 0 0 0,0-1 0 0 0,0 0 0 0 0,1 1 0 0 0,-1-1 0 0 0,0 1 0 0 0,0-1 0 0 0,-2 2 0 0 0,1 0 0 0 0,0-1 0 0 0,0-1 0 0 0,0 1 0 0 0,0 0 0 0 0,0 0 0 0 0,0 0 0 0 0,0 0 0 0 0,0 0 0 0 0,0 0 0 0 0,1 1 0 0 0,-1-1 0 0 0,1 1 0 0 0,-1-1 0 0 0,1 1 0 0 0,-3 3 0 0 0,1 0 0 0 0,-7 8 0 0 0,1 1 0 0 0,0 0 0 0 0,1 1 0 0 0,0 0 0 0 0,-7 23 0 0 0,5-7 0 0 0,-11 59 0 0 0,19-81 0 0 0,1-1 0 0 0,0 0 0 0 0,1 1 0 0 0,0 0 0 0 0,1 13 0 0 0,3-9 0 0 0,4-1 0 0 0,2-3 0 0 0,3-5 0 0 0,3-4 0 0 0,-8-1 4 0 0,0-1 1 0 0,-1 0-1 0 0,1-1 0 0 0,-1 0 1 0 0,0 0-1 0 0,0 0 0 0 0,0-1 1 0 0,11-8-1 0 0,50-44 983 0 0,-34 25-130 0 0,2-1-685 0 0,-18 16-176 0 0,19-15 1 0 0,-27 26 3 0 0,-6 8 0 0 0,-5 5 0 0 0,-2 5 0 0 0,0 0 0 0 0,-1 1 0 0 0,-1-2 0 0 0,0 1 0 0 0,-11 21 0 0 0,6-14 0 0 0,-15 32 0 0 0,-1 0 0 0 0,-29 86 0 0 0,38-89 0 0 0,8-22 0 0 0,0 0 0 0 0,2 1 0 0 0,-4 28 0 0 0,11-55 0 0 0,0-1 0 0 0,0 1 0 0 0,0 0 0 0 0,0-1 0 0 0,0 1 0 0 0,0-1 0 0 0,0 1 0 0 0,0-1 0 0 0,0 1 0 0 0,0-1 0 0 0,0 1 0 0 0,0-1 0 0 0,0 1 0 0 0,1-1 0 0 0,-1 1 0 0 0,0-1 0 0 0,0 1 0 0 0,1-1 0 0 0,-1 1 0 0 0,1 0 0 0 0,0-1 1 0 0,0 0-1 0 0,0 0 0 0 0,-1 1 0 0 0,1-1 0 0 0,0 0 1 0 0,0 0-1 0 0,0 0 0 0 0,0 0 0 0 0,0 0 0 0 0,-1 0 1 0 0,1 0-1 0 0,0 0 0 0 0,0 0 0 0 0,0-1 0 0 0,0 1 1 0 0,0 0-1 0 0,-1 0 0 0 0,1-1 0 0 0,0 1 0 0 0,0-1 1 0 0,-1 1-1 0 0,1-1 0 0 0,0 1 0 0 0,0-1 0 0 0,-1 1 1 0 0,1-1-1 0 0,-1 1 0 0 0,2-2 0 0 0,1-1-81 0 0,0-1-1 0 0,1 1 1 0 0,-1-1-1 0 0,4-6 1 0 0,33-48-1603 0 0,5-9-2480 0 0,-32 45 2629 0 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08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63 15663 0 0,'0'0'356'0'0,"0"0"50"0"0,0 0 20 0 0,0-2-42 0 0,0-9-250 0 0,3-8 177 0 0,-2 16-172 0 0,0 1 348 0 0,1-6 257 0 0,-2 7 5757 0 0,-27 82-6493 0 0,-22 118 0 0 0,47-190-8 0 0,0 1 0 0 0,1 0 0 0 0,0 0 0 0 0,1 0 0 0 0,0 0 0 0 0,1 0 0 0 0,3 17 0 0 0,1-14 0 0 0,4-5 0 0 0,-8-7 0 0 0,0 0 0 0 0,1 0 0 0 0,0 0 0 0 0,-1 0 0 0 0,1-1 0 0 0,-1 1 0 0 0,1-1 0 0 0,0 1 0 0 0,-1-1 0 0 0,1 0 0 0 0,0 0 0 0 0,-1 1 0 0 0,1-1 0 0 0,0 0 0 0 0,-1 0 0 0 0,1-1 0 0 0,2 1 0 0 0,0-1 0 0 0,-1 0 0 0 0,0-1 0 0 0,1 1 0 0 0,-1-1 0 0 0,0 1 0 0 0,0-1 0 0 0,0 0 0 0 0,3-2 0 0 0,3-5 0 0 0,1 0 0 0 0,-1 0 0 0 0,12-17 0 0 0,-7 8 0 0 0,-1-1 0 0 0,-1 0 0 0 0,-1-1 0 0 0,0 0 0 0 0,-1-1 0 0 0,-2 0 0 0 0,0-1 0 0 0,-1 0 0 0 0,5-29 0 0 0,-11 45 111 0 0,0 0 0 0 0,0 1-1 0 0,-1-1 1 0 0,0 0 0 0 0,0 0 0 0 0,0 0-1 0 0,-1 1 1 0 0,0-1 0 0 0,0 0 0 0 0,-1 1-1 0 0,1-1 1 0 0,-1 1 0 0 0,0-1 0 0 0,-1 1-1 0 0,1 0 1 0 0,-6-9 0 0 0,7 14-102 0 0,1-1 1 0 0,-1 1-1 0 0,1-1 1 0 0,-1 0-1 0 0,1 1 1 0 0,-1-1-1 0 0,1 1 1 0 0,-1-1-1 0 0,0 1 0 0 0,1-1 1 0 0,-1 1-1 0 0,0 0 1 0 0,1-1-1 0 0,-1 1 1 0 0,-1-1-1 0 0,-4 3 6 0 0,6-2-16 0 0,-3 1 1 0 0,1 0 0 0 0,0 0 0 0 0,0 0 0 0 0,-1 1 0 0 0,1-1 0 0 0,0 0 0 0 0,0 1 0 0 0,0-1 0 0 0,1 1 0 0 0,-1 0 0 0 0,0 0 0 0 0,1 0 0 0 0,-1 0 0 0 0,1 0 0 0 0,-1 0 0 0 0,0 2 0 0 0,-4 8 0 0 0,-9 22 0 0 0,9-19 0 0 0,3-8 0 0 0,0 0 0 0 0,0 0 0 0 0,1 1 0 0 0,0-1 0 0 0,1 1 0 0 0,-2 7 0 0 0,4-2 0 0 0,4-1 0 0 0,5-2 0 0 0,4-4 0 0 0,-8-5 0 0 0,0 1 0 0 0,0-2 0 0 0,0 1 0 0 0,0-1 0 0 0,0 0 0 0 0,0 0 0 0 0,0-1 0 0 0,11-1 0 0 0,0-2 0 0 0,30-11 0 0 0,61-33-1545 0 0,-81 35 1331 0 0,-13 6 239 0 0,128-65 1709 0 0,-135 69-1734 0 0,-4 7 0 0 0,-5 4 0 0 0,2-8 0 0 0,-3 11 0 0 0,-1 1 0 0 0,-9 19 0 0 0,9-21 0 0 0,0 0 0 0 0,0 0 0 0 0,1 0 0 0 0,-3 12 0 0 0,2 6 0 0 0,0-10 0 0 0,2-1 0 0 0,-1 20 0 0 0,3-23 0 0 0,0-9 0 0 0,-1 0 0 0 0,2 0 0 0 0,-1 0 0 0 0,1 0 0 0 0,-1 0 0 0 0,1 0 0 0 0,1 0 0 0 0,-1 0 0 0 0,4 8 0 0 0,-2-7 0 0 0,0-1 0 0 0,0 0 0 0 0,0 0 0 0 0,1 0 0 0 0,-1 0 0 0 0,7 6 0 0 0,4 2 0 0 0,-9-11 0 0 0,-1-1 0 0 0,1 1 0 0 0,0 1 0 0 0,0-1 0 0 0,0 0 0 0 0,0-1 0 0 0,0 1 0 0 0,9 0 0 0 0,-10-1 0 0 0,0-1 0 0 0,-1-1 0 0 0,1 1 0 0 0,-1-1 0 0 0,1 1 0 0 0,0-1 0 0 0,-1 0 0 0 0,1 0 0 0 0,-1-1 0 0 0,7-2 0 0 0,-2-1 0 0 0,1-1 0 0 0,-1 1 0 0 0,0-2 0 0 0,0 1 0 0 0,-1-1 0 0 0,1 0 0 0 0,6-10 0 0 0,-3 4 0 0 0,-2 0 0 0 0,1-1 0 0 0,11-24 0 0 0,-16 24 158 0 0,0 0-1 0 0,0 0 1 0 0,-2 0-1 0 0,1 0 1 0 0,-2 0-1 0 0,0-1 1 0 0,-1 1-1 0 0,0-1 1 0 0,-1 0-1 0 0,-1 1 1 0 0,0-1 0 0 0,-5-21-1 0 0,5 33-157 0 0,0-1 0 0 0,1 1 0 0 0,-1 0 0 0 0,-1 0 0 0 0,1 1 0 0 0,0-1 0 0 0,-1 0 0 0 0,1 0 0 0 0,-1 0 0 0 0,0 1 0 0 0,0-1 0 0 0,0 1 0 0 0,0 0 0 0 0,-4-4 0 0 0,4 5 0 0 0,-1 0 0 0 0,1 0 0 0 0,0 0 0 0 0,-1 0 0 0 0,1 0 0 0 0,-1 1 0 0 0,1-1 0 0 0,-1 1 0 0 0,1-1 0 0 0,-1 1 0 0 0,1 0 0 0 0,-1 0 0 0 0,0 0 0 0 0,1 0 0 0 0,-1 1 0 0 0,1-1 0 0 0,-1 1 0 0 0,-2 0 0 0 0,-11 4-368 0 0,0 1 0 0 0,0 0 1 0 0,-26 15-1 0 0,-41 31-2036 0 0,66-41 2076 0 0,-6 4-1205 0 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16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9 13823 0 0,'0'0'315'0'0,"0"0"45"0"0,0 0 21 0 0,-1-1-49 0 0,-16-15-120 0 0,6 5 4204 0 0,10 10-3904 0 0,1 1-459 0 0,0 0-1 0 0,0 0 1 0 0,-1 0 0 0 0,1 0-1 0 0,0 0 1 0 0,0 0-1 0 0,0 0 1 0 0,-1 0 0 0 0,1 0-1 0 0,0 0 1 0 0,0 0 0 0 0,0-1-1 0 0,0 1 1 0 0,0 0-1 0 0,-1 0 1 0 0,1 0 0 0 0,0 0-1 0 0,0 0 1 0 0,0-1-1 0 0,0 1 1 0 0,0 0 0 0 0,0 0-1 0 0,-1 0 1 0 0,1 0 0 0 0,0-1-1 0 0,0 1 1 0 0,0 0-1 0 0,0 0 1 0 0,0 0 0 0 0,0 0-1 0 0,0-1 1 0 0,0 1-1 0 0,0 0 1 0 0,0 0 0 0 0,0 0-1 0 0,0-1 1 0 0,0 1 0 0 0,0 0-1 0 0,0 0 1 0 0,0 0-1 0 0,0 0 1 0 0,0-1 0 0 0,0 1-1 0 0,0 0 1 0 0,1 0-1 0 0,-1 0 1 0 0,0-1 0 0 0,0 1-1 0 0,0 0 1 0 0,0 0-1 0 0,0 0 1 0 0,5-8 2427 0 0,-3 6-2427 0 0,0 0 0 0 0,0 1 0 0 0,0-1-1 0 0,1 1 1 0 0,-1 0 0 0 0,0 0 0 0 0,1 0 0 0 0,-1 0 0 0 0,1 0-1 0 0,4-1 1 0 0,30-3 979 0 0,-9 2-597 0 0,87-13-435 0 0,-74 13 0 0 0,44-11 0 0 0,61-14 0 0 0,-127 22 0 0 0,0 2 0 0 0,-12 3-64 0 0,-6 1-273 0 0,-1 0-138 0 0,0 0-33 0 0,-6-1-496 0 0,0 0 1 0 0,0-1-1 0 0,0 0 0 0 0,0 0 1 0 0,1-1-1 0 0,-1 0 0 0 0,1 0 1 0 0,-1 0-1 0 0,-4-5 0 0 0,7 6 672 0 0,-11-7-1715 0 0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16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8 13823 0 0,'0'0'315'0'0,"0"0"45"0"0,0 0 21 0 0,-2-14 75 0 0,1 7-317 0 0,1 0 2489 0 0,3 11 1202 0 0,3 5-1054 0 0,-5-4-3965 0 0,11 42 1872 0 0,-3 1-1 0 0,3 66 1 0 0,-4 1-683 0 0,-5-61 0 0 0,-4-68-1115 0 0,-3-34-5874 0 0,4 35-531 0 0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27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63 6447 0 0,'0'0'142'0'0,"0"0"22"0"0,0 0 13 0 0,0 0 55 0 0,0 0 181 0 0,0 0 78 0 0,0 0 18 0 0,0 0 3 0 0,7-7 512 0 0,8-14 2560 0 0,-14 20-3072 0 0,0-7 512 0 0,19-71 4339 0 0,-13 57-4924 0 0,16-33-1 0 0,-14 37-414 0 0,-1-1 0 0 0,8-27 0 0 0,-10 30 422 0 0,-4 11-293 0 0,0 0 0 0 0,0 0 0 0 0,-1 0 0 0 0,0 0 0 0 0,0 0 0 0 0,0-1 0 0 0,-1 1 0 0 0,0 0 0 0 0,0-8 0 0 0,0 6-153 0 0,0 7 0 0 0,0-1 0 0 0,0 1 0 0 0,0 0 0 0 0,0 0 0 0 0,0 0 0 0 0,0 0 0 0 0,0 0 0 0 0,0-1 0 0 0,0 1 0 0 0,0 0 0 0 0,0 0 0 0 0,0 0 0 0 0,0 0 0 0 0,0 0 0 0 0,0-1 0 0 0,0 1 0 0 0,0 0 0 0 0,-1 0 0 0 0,1 0 0 0 0,0 0 0 0 0,0 0 0 0 0,0 0 0 0 0,0-1 0 0 0,0 1 0 0 0,0 0 0 0 0,0 0 0 0 0,0 0 0 0 0,0 0 0 0 0,-1 0 0 0 0,1 0 0 0 0,0 0 0 0 0,0 0 0 0 0,0 0 0 0 0,0 0 0 0 0,0 0 0 0 0,-1-1 0 0 0,1 1 0 0 0,0 0 0 0 0,0 0 0 0 0,0 0 0 0 0,0 0 0 0 0,0 0 0 0 0,-1 0 0 0 0,1 0 0 0 0,0 0 0 0 0,0 0 0 0 0,0 0 0 0 0,0 0 0 0 0,0 0 0 0 0,0 1 0 0 0,-1-1 0 0 0,1 0 0 0 0,0 0 0 0 0,0 0 0 0 0,0 0 0 0 0,0 0 0 0 0,0 0 0 0 0,-5 4 0 0 0,3-2 0 0 0,-1 1 0 0 0,1 0 0 0 0,-1 1 0 0 0,1-1 0 0 0,0 0 0 0 0,0 1 0 0 0,0-1 0 0 0,1 1 0 0 0,-3 6 0 0 0,-7 38 0 0 0,6-21 0 0 0,-10 49 0 0 0,-2 12 0 0 0,5-38 0 0 0,9-32 0 0 0,-1 0 0 0 0,-1 0 0 0 0,-1 0 0 0 0,-8 16 0 0 0,11-24 0 0 0,2-6 0 0 0,-1 0 0 0 0,0-1 0 0 0,1 1 0 0 0,-1 0 0 0 0,-3 3 0 0 0,2-3 0 0 0,2-7 0 0 0,1-7 0 0 0,0 10 0 0 0,7-48-1694 0 0,-3 15-2296 0 0,-4 9-31 0 0,0 21 1974 0 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28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0135 0 0,'0'0'231'0'0,"0"0"29"0"0,0 0 19 0 0,4-6 7 0 0,0 1-140 0 0,17-21 9816 0 0,-20 25-9735 0 0,-1 1 161 0 0,0 0 100 0 0,0 0 21 0 0,0 0-66 0 0,3 7-421 0 0,-1 0 1 0 0,1 0 0 0 0,-1 0-1 0 0,0 1 1 0 0,-1-1 0 0 0,0 1-1 0 0,0 7 1 0 0,-2 55-48 0 0,1-63 34 0 0,0 45-12 0 0,1-38-3 0 0,-1-1-1 0 0,0 1 0 0 0,-1 0 0 0 0,0-1 0 0 0,-1 1 1 0 0,-1 0-1 0 0,0-1 0 0 0,-10 24 0 0 0,13-36-330 0 0,0-1-138 0 0,0 0-33 0 0,2-15-2583 0 0,1 5-2530 0 0,0 0-179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03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25 23039 0 0,'0'0'528'0'0,"0"0"69"0"0,0 0 38 0 0,6-4 112 0 0,-5 4-725 0 0,0-1 0 0 0,0 0 1 0 0,0 1-1 0 0,0-1 1 0 0,0 0-1 0 0,-1 0 0 0 0,1 0 1 0 0,0 1-1 0 0,0-1 0 0 0,-1 0 1 0 0,1 0-1 0 0,-1 0 0 0 0,1 0 1 0 0,-1 0-1 0 0,1 0 0 0 0,-1 0 1 0 0,1 0-1 0 0,-1 0 1 0 0,0-1-1 0 0,1-1 0 0 0,-1-1 395 0 0,15-45 4690 0 0,-15 48-5101 0 0,0 0 0 0 0,0 1 1 0 0,1-1-1 0 0,-1 0 0 0 0,0 0 0 0 0,0 1 1 0 0,0-1-1 0 0,0 0 0 0 0,0 0 0 0 0,0 1 0 0 0,0-1 1 0 0,0 0-1 0 0,-1 0 0 0 0,1 1 0 0 0,0-1 0 0 0,0 0 1 0 0,0 1-1 0 0,-1-1 0 0 0,1 0 0 0 0,-1 1 0 0 0,1-1 1 0 0,0 0-1 0 0,-1 1 0 0 0,1-1 0 0 0,-1 1 1 0 0,1-1-1 0 0,-2 0 0 0 0,0-1-8 0 0,1 0-125 0 0,0 0 0 0 0,0 1-1 0 0,0 0 1 0 0,0-1 0 0 0,0 1 0 0 0,-1 0 0 0 0,1 0-1 0 0,0-1 1 0 0,-1 1 0 0 0,1 0 0 0 0,-1 0-1 0 0,1 1 1 0 0,-1-1 0 0 0,0 0 0 0 0,1 0 0 0 0,-1 1-1 0 0,0-1 1 0 0,-3 0 0 0 0,1 0-249 0 0,-13-1-647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21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 6447 0 0,'0'0'298'0'0,"0"0"-10"0"0,0 0-50 0 0,0 0 493 0 0,0 0 238 0 0,0 0 45 0 0,0 0 8 0 0,0 0 2 0 0,-5-11 2638 0 0,4 9 6196 0 0,2 2-9854 0 0,1 7-1 0 0,1-1 0 0 0,-1 1 0 0 0,2 7 0 0 0,-7 65 2045 0 0,-2-49-2048 0 0,3-24 0 0 0,1 1 0 0 0,0-1 0 0 0,-1 11 0 0 0,6 9 0 0 0,-2-20 0 0 0,-1 1 0 0 0,0-1 0 0 0,0 1 0 0 0,0 10 0 0 0,-1-10 0 0 0,1 0 0 0 0,0 0 0 0 0,4 12 0 0 0,-4-13 0 0 0,1-1 0 0 0,-1 1 0 0 0,0 0 0 0 0,-1 0 0 0 0,1 10 0 0 0,-3 12 0 0 0,-1 17 0 0 0,-1 4 0 0 0,4-36 0 0 0,-4 27 0 0 0,1-7 0 0 0,2-26 0 0 0,1 0 0 0 0,-1 0 0 0 0,-2 12 0 0 0,0-8 0 0 0,1-1 0 0 0,0 1 0 0 0,0 0 0 0 0,1-1 0 0 0,1 19 0 0 0,2-7 0 0 0,7 37 0 0 0,6 38 0 0 0,-15-91 0 0 0,4 99 0 0 0,-4-101 0 0 0,0 16 0 0 0,0-12 0 0 0,-6 34 0 0 0,3-28 0 0 0,1 0 0 0 0,0 0 0 0 0,0 25 0 0 0,2-14 0 0 0,-1-20 0 0 0,3 16 0 0 0,8 28 0 0 0,-9-41 0 0 0,0 0 0 0 0,-1 16 0 0 0,0-11 0 0 0,1 0 0 0 0,2 18 0 0 0,17 96 0 0 0,-11-88 0 0 0,-6-5 0 0 0,-2-14 0 0 0,-1 0 0 0 0,-4 36 0 0 0,4-52 0 0 0,-5 26 0 0 0,5-13 0 0 0,-1 22 0 0 0,-1-28 0 0 0,2-5 0 0 0,2 3 0 0 0,0 0 0 0 0,3 29 0 0 0,-2-19 0 0 0,-3-15 0 0 0,-1 27 0 0 0,1-7 0 0 0,-1 13 0 0 0,3-29 0 0 0,5 14 0 0 0,-3-1 0 0 0,-3-8 0 0 0,-1-1 0 0 0,-1-6-290 0 0,-2-7-408 0 0,-3-9-906 0 0,6 9 1403 0 0,-8-12-822 0 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29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6 11975 0 0,'0'0'267'0'0,"0"0"42"0"0,0 0 17 0 0,0 0-28 0 0,0 0-58 0 0,0 0 491 0 0,0 0 238 0 0,0 0 45 0 0,0 0-61 0 0,0 0-288 0 0,0 0-121 0 0,0 0-28 0 0,0 0-4 0 0,0 0 0 0 0,0 0 0 0 0,0 0 0 0 0,0 0-68 0 0,2 0-289 0 0,16-1-138 0 0,0-1-17 0 0,-12 1 0 0 0,1 0 0 0 0,-1 1 0 0 0,1-1 0 0 0,-1 1 0 0 0,1 1 0 0 0,0-1 0 0 0,-1 1 0 0 0,11 3 0 0 0,-16-4 0 0 0,0 1 0 0 0,0-1 0 0 0,1 1 0 0 0,-1-1 0 0 0,0 1 0 0 0,0-1 0 0 0,0 1 0 0 0,0 0 0 0 0,0 0 0 0 0,0-1 0 0 0,0 1 0 0 0,0 0 0 0 0,0 0 0 0 0,0 0 0 0 0,0 0 0 0 0,0 0 0 0 0,-1 0 0 0 0,1 1 0 0 0,0-1 0 0 0,-1 0 0 0 0,1 0 0 0 0,-1 0 0 0 0,1 2 0 0 0,1 2 0 0 0,0 1 83 0 0,0-1-1 0 0,-1 1 1 0 0,0 0-1 0 0,1 0 1 0 0,-2-1 0 0 0,1 1-1 0 0,-1 0 1 0 0,0 0-1 0 0,0 0 1 0 0,-1 0-1 0 0,1 0 1 0 0,-1-1 0 0 0,-1 1-1 0 0,-1 6 1 0 0,-1 1 125 0 0,-1-1 1 0 0,0 1 0 0 0,-1-1-1 0 0,0 0 1 0 0,-8 11 0 0 0,3-7 192 0 0,1-1 0 0 0,-2-1 1 0 0,-20 20-1 0 0,2 0-401 0 0,21-26 0 0 0,-2-4 0 0 0,0-6 0 0 0,11 2 0 0 0,-1 0 0 0 0,0-1 0 0 0,1 1 0 0 0,-1-1 0 0 0,1 1 0 0 0,-1 0 0 0 0,1-1 0 0 0,-1 1 0 0 0,1-1 0 0 0,-1 0 0 0 0,1 1 0 0 0,0-1 0 0 0,-1 1 0 0 0,1-1 0 0 0,-1 0 0 0 0,0-2 0 0 0,2-4 0 0 0,4-7 0 0 0,0-2 0 0 0,-2 13 0 0 0,0 0 0 0 0,-3 3 0 0 0,0 0 0 0 0,0-1 0 0 0,1 1 0 0 0,-1-1 0 0 0,0 1 0 0 0,1 0 0 0 0,-1-1 0 0 0,0 1 0 0 0,1 0 0 0 0,-1-1 0 0 0,0 1 0 0 0,1 0 0 0 0,-1 0 0 0 0,0-1 0 0 0,1 1 0 0 0,-1 0 0 0 0,1 0 0 0 0,-1 0 0 0 0,1-1 0 0 0,-1 1 0 0 0,1 0 0 0 0,-1 0 0 0 0,0 0 0 0 0,1 0 0 0 0,-1 0 0 0 0,1 0 0 0 0,-1 0 0 0 0,1 0 0 0 0,-1 0 0 0 0,1 0 0 0 0,2 4 0 0 0,-1-3 0 0 0,-1 1 0 0 0,1-1 0 0 0,-1 0 0 0 0,1 0 0 0 0,-1 1 0 0 0,0-1 0 0 0,0 1 0 0 0,0-1 0 0 0,0 1 0 0 0,0 0 0 0 0,0-1 0 0 0,0 1 0 0 0,-1 0 0 0 0,2 2 0 0 0,0 2 0 0 0,0-1 0 0 0,0 1 0 0 0,0 1 0 0 0,0-1 0 0 0,-1 0 0 0 0,2 10 0 0 0,3 20 0 0 0,-4-24 0 0 0,1-2 0 0 0,-2-9-16 0 0,-1-1-1 0 0,1 1 1 0 0,0-1 0 0 0,-1 1-1 0 0,1-1 1 0 0,0 0 0 0 0,-1 1-1 0 0,1-1 1 0 0,0 0 0 0 0,0 0-1 0 0,-1 1 1 0 0,1-1 0 0 0,0 0-1 0 0,0 0 1 0 0,-1 0 0 0 0,1 0-1 0 0,0 0 1 0 0,0 0 0 0 0,0 0-1 0 0,-1 0 1 0 0,1 0 0 0 0,1-1-1 0 0,0 0-95 0 0,0 0 0 0 0,0 0 0 0 0,0 0 0 0 0,0 0 0 0 0,0 0-1 0 0,0 0 1 0 0,3-3 0 0 0,0-1-383 0 0,1 0 1 0 0,-1-1-1 0 0,8-10 0 0 0,1-9-2031 0 0,1 0-3424 0 0,-3 8-42 0 0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29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6 11975 0 0,'0'0'547'0'0,"0"0"-11"0"0,5-5 84 0 0,-4 5 3058 0 0,-1 1 3917 0 0,-7 27-7127 0 0,-9 24-320 0 0,13-39-148 0 0,0 0 0 0 0,4-1 0 0 0,0-10 0 0 0,0 1 0 0 0,1-1 0 0 0,-1 0 0 0 0,1 0 0 0 0,0-1 0 0 0,-1 1 0 0 0,1 0 0 0 0,0-1 0 0 0,0 1 0 0 0,0-1 0 0 0,0 1 0 0 0,4 0 0 0 0,-2 1 0 0 0,0 0 0 0 0,1 0 0 0 0,-1 0 0 0 0,1-1 0 0 0,0 0 0 0 0,0 0 0 0 0,8 2 0 0 0,0 1 0 0 0,-10-5 0 0 0,-1 1 0 0 0,1 0 0 0 0,-1 0 0 0 0,1 1 0 0 0,-1-1 0 0 0,0 0 0 0 0,0 1 0 0 0,4 2 0 0 0,1 2 0 0 0,1-3 0 0 0,-1 2 0 0 0,10 14 0 0 0,-7-7 0 0 0,-7-9 0 0 0,-2-3 0 0 0,0 1 0 0 0,0 0 0 0 0,0-1 0 0 0,-1 1 0 0 0,1 0 0 0 0,0 0 0 0 0,0 0 0 0 0,-1-1 0 0 0,1 1 0 0 0,0 0 0 0 0,-1 0 0 0 0,1 0 0 0 0,-1 0 0 0 0,1 0 0 0 0,0 2 0 0 0,-1-2 80 0 0,1 1 0 0 0,-1-1 0 0 0,0 0 0 0 0,1 0 0 0 0,-1 1 0 0 0,0-1 0 0 0,0 0 0 0 0,0 0 0 0 0,0 1 0 0 0,0-1 0 0 0,0 0 0 0 0,0 1 0 0 0,0-1 0 0 0,-1 0 0 0 0,1 0 0 0 0,0 1 0 0 0,-1 0 0 0 0,0-1 363 0 0,-8 14-278 0 0,1-6-165 0 0,0 0 0 0 0,0-1 0 0 0,-1 0 0 0 0,0 0 0 0 0,0-1 0 0 0,-20 12 0 0 0,19-14 0 0 0,7-4 0 0 0,-10 2 0 0 0,5-1 0 0 0,1-1 0 0 0,-1-1 0 0 0,2 3-64 0 0,5-2-273 0 0,1-1-138 0 0,0 0-33 0 0,0 0 378 0 0,-1 1-1 0 0,1-1 1 0 0,-1 0-1 0 0,1 0 1 0 0,-1 1 0 0 0,1-1-1 0 0,-1 0 1 0 0,0 0-1 0 0,1 0 1 0 0,-1 0 0 0 0,1 0-1 0 0,-1 0 1 0 0,1 0-1 0 0,-1 0 1 0 0,0 0 0 0 0,1 0-1 0 0,-1 0 1 0 0,1 0-1 0 0,-1 0 1 0 0,1 0 0 0 0,-2-1-1 0 0,-12-2-3913 0 0,6-1 2509 0 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30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17503 0 0,'0'0'399'0'0,"0"0"60"0"0,0 0 21 0 0,0 0-59 0 0,0 0-136 0 0,0 0 457 0 0,0 0 228 0 0,0 0 43 0 0,0 0-59 0 0,0 0-289 0 0,1-2-121 0 0,3-2-251 0 0,-1 0 0 0 0,1 0 0 0 0,0 0 0 0 0,0 1 0 0 0,0-1 0 0 0,1 1 0 0 0,-1 0 0 0 0,1 0 0 0 0,0 0 0 0 0,8-3 0 0 0,9-3-373 0 0,27-6-1 0 0,-23 7 271 0 0,-9 3-65 0 0,-2-1 139 0 0,0 2 1 0 0,0 0-1 0 0,1 1 1 0 0,0 0-1 0 0,-1 1 1 0 0,22 1-1 0 0,-33 2-400 0 0,-9 1-460 0 0,-8 2-3103 0 0,4-4-5510 0 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40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0 8287 0 0,'0'0'382'0'0,"0"0"-8"0"0,0 0-170 0 0,0 0 176 0 0,0 0 107 0 0,0 0 22 0 0,0 0 71 0 0,0 0 286 0 0,0 0 124 0 0,0 0 30 0 0,0 0-65 0 0,0 0-290 0 0,0 0-121 0 0,0 0-28 0 0,3-8 2044 0 0,-3 8-2416 0 0,0-1-1 0 0,0 0 0 0 0,-1 1 1 0 0,1-1-1 0 0,0 0 0 0 0,0 0 1 0 0,0 1-1 0 0,-1-1 0 0 0,1 0 1 0 0,-1 1-1 0 0,1-1 0 0 0,0 1 1 0 0,-1-1-1 0 0,1 1 1 0 0,-1-1-1 0 0,1 0 0 0 0,-1 1 1 0 0,1 0-1 0 0,-1-1 0 0 0,0 1 1 0 0,1-1-1 0 0,-1 1 0 0 0,1 0 1 0 0,-2-1-1 0 0,-14-4 3908 0 0,14 5-2459 0 0,89-11-475 0 0,-59 9-1117 0 0,1 2 0 0 0,0 1 0 0 0,35 6 0 0 0,-53-5 0 0 0,-5 0 0 0 0,1 4 0 0 0,0 0 0 0 0,-1 2 9 0 0,-2-5-11 0 0,5 0-69 0 0,-7-3-266 0 0,-2 0-138 0 0,0 0-33 0 0,0 0-208 0 0,-9-4-2809 0 0,-3-1 1493 0 0,9 3-15 0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40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33 11975 0 0,'0'0'267'0'0,"0"0"42"0"0,0 0 17 0 0,0 0-28 0 0,0-2-196 0 0,-2-13 4751 0 0,1 14-4824 0 0,1 0 0 0 0,-1 0-1 0 0,1 1 1 0 0,-1-1-1 0 0,1 0 1 0 0,-1 1 0 0 0,0-1-1 0 0,1 1 1 0 0,-1-1 0 0 0,1 1-1 0 0,-1-1 1 0 0,0 1-1 0 0,0-1 1 0 0,-1 1 0 0 0,-1-3 800 0 0,2 3 41 0 0,1 0 122 0 0,-21-3 2192 0 0,14 4-2865 0 0,0 1 1 0 0,1 0-1 0 0,0 1 0 0 0,-1-1 0 0 0,1 1 0 0 0,0 1 1 0 0,-7 4-1 0 0,13-8-301 0 0,-6 4 25 0 0,0 0 0 0 0,1 1 1 0 0,-1-1-1 0 0,1 1 0 0 0,0 0 0 0 0,1 0 0 0 0,-1 1 1 0 0,1-1-1 0 0,-7 13 0 0 0,6-7-8 0 0,0 0 0 0 0,1 0 1 0 0,0 1-1 0 0,-3 21 0 0 0,-15 54 896 0 0,15-46-373 0 0,-2 77 1 0 0,1 56-559 0 0,7-139 0 0 0,0-14 0 0 0,2 28 0 0 0,0-43 0 0 0,0 0 0 0 0,0 0 0 0 0,0 0 0 0 0,1 0 0 0 0,0 0 0 0 0,0-1 0 0 0,0 1 0 0 0,1-1 0 0 0,4 7 0 0 0,-6-11 0 0 0,0 1 0 0 0,0-1 0 0 0,0 1 0 0 0,-1-1 0 0 0,1 1 0 0 0,0 0 0 0 0,-1-1 0 0 0,1 1 0 0 0,-1 0 0 0 0,1-1 0 0 0,-1 1 0 0 0,0 0 0 0 0,1 0 0 0 0,-1 2 0 0 0,0-3 0 0 0,-1-1 0 0 0,1 1 0 0 0,0-1 0 0 0,0 1 0 0 0,0-1 0 0 0,1 1 0 0 0,-1 0 0 0 0,0-1 0 0 0,0 1 0 0 0,0-1 0 0 0,0 1 0 0 0,0-1 0 0 0,1 1 0 0 0,-1-1 0 0 0,0 1 0 0 0,1 0 0 0 0,1 1 0 0 0,0-1 0 0 0,0 1 0 0 0,0-1 0 0 0,0 1 0 0 0,0-1 0 0 0,5 2 0 0 0,18 11 0 0 0,-21-12 0 0 0,-3-1 0 0 0,24 1 0 0 0,-16-1 0 0 0,-9-1 0 0 0,1 0 0 0 0,-1 0 0 0 0,1 0 0 0 0,-1 0 0 0 0,1 0 0 0 0,0 0 0 0 0,-1 0 0 0 0,1 0 0 0 0,-1 0 0 0 0,1 0 0 0 0,-1 1 0 0 0,1-1 0 0 0,-1 0 0 0 0,1 0 0 0 0,-1 0 0 0 0,1 1 0 0 0,0-1 0 0 0,-3 12 0 0 0,1-10 0 0 0,-2 4 0 0 0,-2-3-201 0 0,4-3-850 0 0,-7-6-3366 0 0,2-2-4450 0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50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36 11975 0 0,'0'0'267'0'0,"0"0"42"0"0,0 0 17 0 0,0 0-28 0 0,0 0-58 0 0,0 0 491 0 0,2 0 238 0 0,-2 1-920 0 0,1-1 1 0 0,-1 0-1 0 0,0 0 0 0 0,1 0 0 0 0,-1 0 0 0 0,0 0 0 0 0,1 0 1 0 0,-1 0-1 0 0,0 0 0 0 0,0 0 0 0 0,1 0 0 0 0,-1-1 0 0 0,0 1 1 0 0,1 0-1 0 0,-1 0 0 0 0,0 0 0 0 0,1 0 0 0 0,-1 0 0 0 0,0 0 1 0 0,0-1-1 0 0,1 1 0 0 0,-1 0 0 0 0,0 0 0 0 0,0 0 0 0 0,1-1 1 0 0,-1 1-1 0 0,0 0 0 0 0,0 0 0 0 0,0-1 0 0 0,0 1 0 0 0,1 0 1 0 0,-1-1-1 0 0,0 1 0 0 0,0 0 0 0 0,0 0 0 0 0,0-1 0 0 0,0 1 1 0 0,0 0-1 0 0,0-1 0 0 0,0-1 616 0 0,2-19 3979 0 0,-3 20-4602 0 0,1 1 0 0 0,-1-1-1 0 0,1 1 1 0 0,0-1 0 0 0,-1 1 0 0 0,1 0 0 0 0,-1-1-1 0 0,0 1 1 0 0,1 0 0 0 0,-1-1 0 0 0,1 1-1 0 0,-1 0 1 0 0,1 0 0 0 0,-1 0 0 0 0,0-1 0 0 0,1 1-1 0 0,-1 0 1 0 0,1 0 0 0 0,-1 0 0 0 0,0 0-1 0 0,1 0 1 0 0,-1 0 0 0 0,0 0 0 0 0,1 0 0 0 0,-1 0-1 0 0,0 1 1 0 0,-34 13-42 0 0,32-13 0 0 0,-8 11 0 0 0,11-12 6 0 0,0 0 1 0 0,-1 0-1 0 0,1 0 0 0 0,0 1 1 0 0,0-1-1 0 0,0 0 0 0 0,0 0 1 0 0,0 0-1 0 0,0 0 0 0 0,0 1 1 0 0,-1-1-1 0 0,1 0 0 0 0,0 0 1 0 0,0 0-1 0 0,0 1 0 0 0,0-1 1 0 0,0 0-1 0 0,0 0 0 0 0,0 0 1 0 0,0 1-1 0 0,0-1 0 0 0,0 0 1 0 0,0 0-1 0 0,0 1 0 0 0,0-1 1 0 0,0 0-1 0 0,0 0 0 0 0,0 0 1 0 0,1 1-1 0 0,-1-1 0 0 0,0 0 1 0 0,0 0-1 0 0,0 0 0 0 0,0 0 0 0 0,0 1 1 0 0,0-1-1 0 0,1 0 0 0 0,-1 0 1 0 0,0 0-1 0 0,0 0 0 0 0,0 1 1 0 0,0-1-1 0 0,1 0 0 0 0,-1 0 1 0 0,0 0-1 0 0,0 0 0 0 0,0 0 1 0 0,1 0-1 0 0,-1 0 0 0 0,0 0 1 0 0,0 0-1 0 0,0 0 0 0 0,1 0 1 0 0,-1 0-1 0 0,0 0 0 0 0,0 0 1 0 0,0 0-1 0 0,1 0 0 0 0,-1 0 1 0 0,0 0-1 0 0,0 0 0 0 0,0 0 1 0 0,1 0-1 0 0,-1 0 0 0 0,0 0 1 0 0,0 0-1 0 0,0 0 0 0 0,1 0 1 0 0,-1-1-1 0 0,16 0 237 0 0,0 0 1 0 0,0-2 0 0 0,28-7 0 0 0,-27 5-34 0 0,0 1 0 0 0,32-3 0 0 0,-44 6-210 0 0,20 2 0 0 0,-14 2 0 0 0,-2 1 0 0 0,-7 5 0 0 0,-2-6 49 0 0,0 1 0 0 0,-1-1 0 0 0,1 1 0 0 0,-1-1 0 0 0,0 0 0 0 0,0 0 0 0 0,0 1 0 0 0,-1-1 0 0 0,1 0-1 0 0,-1 0 1 0 0,0 0 0 0 0,1 0 0 0 0,-1-1 0 0 0,-5 6 0 0 0,-3 2 322 0 0,1-1-1 0 0,-18 12 0 0 0,6-5-183 0 0,-11 7-167 0 0,18-14-22 0 0,-26 22 0 0 0,35-25-62 0 0,4-5-273 0 0,1-1-138 0 0,0 0-33 0 0,13 1-84 0 0,35 3 576 0 0,-45-3 16 0 0,1 0 0 0 0,0 0 0 0 0,-1 0 0 0 0,1 0 0 0 0,-1 0 0 0 0,1 1 0 0 0,4 3 0 0 0,-7-5 0 0 0,0 0 0 0 0,-1 0 0 0 0,1 1 0 0 0,0-1 0 0 0,0 1 0 0 0,-1-1 0 0 0,1 1 0 0 0,0-1 0 0 0,-1 1 0 0 0,1-1 0 0 0,0 1 0 0 0,-1-1 0 0 0,1 1 0 0 0,-1 0 0 0 0,1-1 0 0 0,-1 1 0 0 0,1 0 0 0 0,-1 0 0 0 0,0-1 0 0 0,1 1 0 0 0,-1 0 0 0 0,1 1 0 0 0,-1 1 0 0 0,3 2 0 0 0,-1 0 0 0 0,0 0 0 0 0,-1 0 0 0 0,1 1 0 0 0,-1-1 0 0 0,0 1 0 0 0,-1-1 0 0 0,1 1 0 0 0,-1-1 0 0 0,0 1 0 0 0,0-1 0 0 0,-1 1 0 0 0,-2 9 0 0 0,2-7 0 0 0,-1 0 0 0 0,-1 1 0 0 0,0-1 0 0 0,0-1 0 0 0,0 1 0 0 0,-1 0 0 0 0,0-1 0 0 0,-7 10 0 0 0,5-10 122 0 0,-1-1 0 0 0,1 1-1 0 0,-1-1 1 0 0,0-1 0 0 0,-1 1 0 0 0,1-1 0 0 0,-1 0-1 0 0,0-1 1 0 0,0 0 0 0 0,-1 0 0 0 0,1-1-1 0 0,-1 0 1 0 0,0-1 0 0 0,-11 3 0 0 0,15-5-38 0 0,-20 0-67 0 0,-4-7-2017 0 0,28 7 1903 0 0,1 0 0 0 0,-1 0-1 0 0,0 0 1 0 0,1 0 0 0 0,-1 1-1 0 0,1-1 1 0 0,-1 0 0 0 0,0 0 0 0 0,1 0-1 0 0,-1 1 1 0 0,1-1 0 0 0,-1 0-1 0 0,0 1 1 0 0,1-1 0 0 0,-1 0 0 0 0,1 1-1 0 0,-1-1 1 0 0,1 1 0 0 0,0-1 0 0 0,-1 1-1 0 0,1-1 1 0 0,-1 1 0 0 0,1-1-1 0 0,0 1 1 0 0,-1 0 0 0 0,-4 8-2604 0 0,3-2-3781 0 0,2-7 490 0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51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8 15663 0 0,'-14'-8'1188'0'0,"11"7"-1083"0"0,0-1 0 0 0,0 1 0 0 0,1 1 0 0 0,-1-1 0 0 0,0 0 0 0 0,0 0 0 0 0,0 1 1 0 0,0 0-1 0 0,-5 0 0 0 0,-13-3 5340 0 0,21 4-5300 0 0,-1 1 0 0 0,0-1 0 0 0,0 0 0 0 0,0 1 0 0 0,1-1 0 0 0,-1 0 1 0 0,1 1-1 0 0,-1-1 0 0 0,1 1 0 0 0,-1-1 0 0 0,1 1 0 0 0,0-1 0 0 0,0 3 0 0 0,-1-1 44 0 0,-12 53 311 0 0,7-28 16 0 0,-2-1 0 0 0,-12 33 0 0 0,-13 17-516 0 0,23-55 0 0 0,2 1 0 0 0,0 0 0 0 0,-6 34 0 0 0,10-22 0 0 0,4-33 0 0 0,0 0 0 0 0,0 0 0 0 0,0 0 0 0 0,1 0 0 0 0,-1 0 0 0 0,0 1 0 0 0,1-1 0 0 0,0 0 0 0 0,-1 0 0 0 0,1 0 0 0 0,0 0 0 0 0,0-1 0 0 0,2 3 0 0 0,-3-3 0 0 0,1 0 0 0 0,-1 0 0 0 0,1 0 0 0 0,0 0 0 0 0,0 0 0 0 0,-1 0 0 0 0,1-1 0 0 0,0 1 0 0 0,0 0 0 0 0,0 0 0 0 0,0-1 0 0 0,0 1 0 0 0,0-1 0 0 0,0 1 0 0 0,0-1 0 0 0,0 1 0 0 0,0-1 0 0 0,0 0 0 0 0,1 1 0 0 0,-1-1 0 0 0,1 0 0 0 0,2 1 0 0 0,0-1 0 0 0,0 1 0 0 0,0-1 0 0 0,0 0 0 0 0,1 0 0 0 0,-1-1 0 0 0,0 1 0 0 0,0-1 0 0 0,0 0 0 0 0,0 0 0 0 0,0 0 0 0 0,0 0 0 0 0,0-1 0 0 0,0 1 0 0 0,0-1 0 0 0,-1 0 0 0 0,1-1 0 0 0,5-4 0 0 0,6-4 0 0 0,-1-2 0 0 0,20-21 0 0 0,-31 31 0 0 0,3-4 0 0 0,0-1 0 0 0,0 1 0 0 0,0-1 0 0 0,-1 0 0 0 0,-1 0 0 0 0,1-1 0 0 0,5-14 0 0 0,-9 15 0 0 0,-1 8 9 0 0,0-1 0 0 0,0 1 0 0 0,0 0-1 0 0,0-1 1 0 0,0 1 0 0 0,0 0 0 0 0,0-1 0 0 0,0 1 0 0 0,0 0 0 0 0,0-1-1 0 0,0 1 1 0 0,0 0 0 0 0,0-1 0 0 0,0 1 0 0 0,0 0 0 0 0,0-1 0 0 0,0 1-1 0 0,0 0 1 0 0,0 0 0 0 0,-1-1 0 0 0,1 1 0 0 0,0 0 0 0 0,0-1 0 0 0,0 1-1 0 0,-1 0 1 0 0,1 0 0 0 0,0-1 0 0 0,0 1 0 0 0,-1 0 0 0 0,1 0 0 0 0,0 0-1 0 0,0-1 1 0 0,-1 1 0 0 0,1 0 0 0 0,0 0 0 0 0,-1 0 0 0 0,1 0 0 0 0,0 0-1 0 0,-1 0 1 0 0,1 0 0 0 0,0-1 0 0 0,-1 1 0 0 0,1 0 0 0 0,0 0-1 0 0,-1 0 1 0 0,1 0 0 0 0,0 0 0 0 0,-1 1 0 0 0,1-1 0 0 0,-3 0 48 0 0,0 0 1 0 0,0 1-1 0 0,0-1 0 0 0,1 1 1 0 0,-1 0-1 0 0,0 0 1 0 0,1 0-1 0 0,-1 0 0 0 0,1 0 1 0 0,-1 0-1 0 0,1 1 1 0 0,0-1-1 0 0,-1 1 1 0 0,1 0-1 0 0,-2 2 0 0 0,-29 29 630 0 0,28-27-728 0 0,-7 9-1120 0 0,-14 21 1 0 0,23-32 912 0 0,0 1 0 0 0,1 0 0 0 0,-1-1 1 0 0,1 1-1 0 0,1 0 0 0 0,-1 0 0 0 0,1 1 1 0 0,-1-1-1 0 0,1 8 0 0 0,0-12 116 0 0,1 0 1 0 0,0 0-1 0 0,0 0 0 0 0,0 0 1 0 0,1 0-1 0 0,-1 0 0 0 0,0 0 0 0 0,0 0 1 0 0,0 0-1 0 0,1 0 0 0 0,-1 0 1 0 0,1 0-1 0 0,-1-1 0 0 0,1 1 1 0 0,-1 0-1 0 0,1 0 0 0 0,-1 0 0 0 0,1 0 1 0 0,0-1-1 0 0,-1 1 0 0 0,1 0 1 0 0,0 0-1 0 0,0-1 0 0 0,-1 1 1 0 0,3 0-1 0 0,-2 0-458 0 0,0-1 0 0 0,1 1 0 0 0,-1-1 0 0 0,1 1 0 0 0,-1-1 0 0 0,1 0 0 0 0,-1 1 0 0 0,1-1 0 0 0,-1 0 0 0 0,3 0 0 0 0,14-1-5848 0 0</inkml:trace>
  <inkml:trace contextRef="#ctx0" brushRef="#br0" timeOffset="1">723 112 17503 0 0,'0'0'803'0'0,"-7"-5"266"0"0,3 3-889 0 0,-1 0 0 0 0,1 0-1 0 0,-1 1 1 0 0,1 0 0 0 0,-1 0 0 0 0,1 0 0 0 0,-1 0-1 0 0,1 1 1 0 0,-1 0 0 0 0,0 0 0 0 0,1 0-1 0 0,-1 0 1 0 0,0 1 0 0 0,1 0 0 0 0,-1 0-1 0 0,-4 2 1 0 0,-9 2 831 0 0,0 2-1 0 0,-26 13 1 0 0,36-16-911 0 0,1 1 1 0 0,0 0-1 0 0,0 0 0 0 0,1 1 1 0 0,-1-1-1 0 0,1 1 0 0 0,0 1 1 0 0,1-1-1 0 0,-1 1 0 0 0,1 0 1 0 0,-7 15-1 0 0,7-13-14 0 0,1 0 0 0 0,0 0 1 0 0,1 0-1 0 0,0 0 0 0 0,0 1 0 0 0,1-1 0 0 0,1 1 1 0 0,-1 0-1 0 0,2-1 0 0 0,-1 12 0 0 0,1-17-86 0 0,0-1 0 0 0,0 0 0 0 0,0 0 0 0 0,1 0 0 0 0,-1 1 0 0 0,1-1 0 0 0,0 0 0 0 0,0 0 0 0 0,0 0 0 0 0,0 0 0 0 0,0 0 0 0 0,1 0 0 0 0,0-1 0 0 0,-1 1 0 0 0,1 0 0 0 0,0-1 0 0 0,0 1 0 0 0,0-1 0 0 0,0 0 0 0 0,1 0 0 0 0,-1 0 0 0 0,1 0 0 0 0,-1 0 0 0 0,1 0 0 0 0,0 0 0 0 0,4 1 0 0 0,-3-1 0 0 0,0-1 0 0 0,1 1 0 0 0,-1-1 0 0 0,1 0 0 0 0,-1 0 0 0 0,1-1 0 0 0,0 1 0 0 0,-1-1 0 0 0,1 0 0 0 0,-1 0 0 0 0,1-1 0 0 0,0 1 0 0 0,-1-1 0 0 0,1 0 0 0 0,-1 0 0 0 0,1-1 0 0 0,-1 1 0 0 0,0-1 0 0 0,1 0 0 0 0,-1 0 0 0 0,0 0 0 0 0,0-1 0 0 0,0 0 0 0 0,-1 1 0 0 0,1-1 0 0 0,-1 0 0 0 0,1-1 0 0 0,-1 1 0 0 0,0-1 0 0 0,0 1 0 0 0,4-9 0 0 0,-1 1 0 0 0,-1 3 0 0 0,0-1 0 0 0,-1 0 0 0 0,0 0 0 0 0,0 0 0 0 0,2-11 0 0 0,-3 0 0 0 0,0 0 0 0 0,-1 0 0 0 0,-1-21 0 0 0,-2 34 72 0 0,1 5 299 0 0,-1 2-298 0 0,0 1 0 0 0,0-1 0 0 0,0 0 0 0 0,0 1 1 0 0,0-1-1 0 0,-1 1 0 0 0,2-1 0 0 0,-1 1 0 0 0,0-1 0 0 0,0 1 1 0 0,0-1-1 0 0,0 1 0 0 0,0 0 0 0 0,0 0 0 0 0,-1 1 0 0 0,-17 42-745 0 0,18-42 1172 0 0,2 0-58 0 0,-1-1-437 0 0,0 0 1 0 0,0 0-1 0 0,0 0 1 0 0,0 0-1 0 0,1 0 1 0 0,-1 0-1 0 0,0-1 1 0 0,1 1 0 0 0,-1 0-1 0 0,1 0 1 0 0,-1 0-1 0 0,1 0 1 0 0,-1 0-1 0 0,1-1 1 0 0,0 1-1 0 0,-1 0 1 0 0,1 0-1 0 0,0-1 1 0 0,0 1-1 0 0,-1 0 1 0 0,1-1 0 0 0,0 1-1 0 0,1 0 1 0 0,0 0-38 0 0,1 0-74 0 0,-1 0 0 0 0,0 0 0 0 0,0-1 1 0 0,0 1-1 0 0,1 0 0 0 0,-1-1 0 0 0,0 0 0 0 0,1 1 0 0 0,-1-1 0 0 0,0 0 1 0 0,1 0-1 0 0,-1-1 0 0 0,4 1 0 0 0,3-1-175 0 0,11 0 254 0 0,0-2-1 0 0,0 0 1 0 0,0-1-1 0 0,0-1 1 0 0,25-9-1 0 0,-38 11 24 0 0,0 0 1 0 0,-1-1-1 0 0,12-7 0 0 0,17-9 83 0 0,-33 19 258 0 0,-2 1 138 0 0,0 0 33 0 0,0 0-65 0 0,-2 2-294 0 0,-22 28-134 0 0,13-19-15 0 0,1 1 0 0 0,0 0 0 0 0,1 1 1 0 0,1 0-1 0 0,0 0 0 0 0,-11 26 0 0 0,16-31 0 0 0,1 1 0 0 0,-1-1 0 0 0,1 0 0 0 0,1 1 0 0 0,0 0 0 0 0,0-1 0 0 0,0 10 0 0 0,1-15 0 0 0,1 0 0 0 0,-1-1 0 0 0,0 1 0 0 0,1 0 0 0 0,0 0 0 0 0,0-1 0 0 0,0 1 0 0 0,0 0 0 0 0,0-1 0 0 0,1 1 0 0 0,-1-1 0 0 0,1 1 0 0 0,-1-1 0 0 0,1 0 0 0 0,0 0 0 0 0,0 0 0 0 0,0 0 0 0 0,0 0 0 0 0,0 0 0 0 0,1 0 0 0 0,-1-1 0 0 0,0 1 0 0 0,1-1 0 0 0,-1 0 0 0 0,4 2 0 0 0,-2-2 0 0 0,1 1 0 0 0,-1-1 0 0 0,0 1 0 0 0,1-1 0 0 0,0-1 0 0 0,-1 1 0 0 0,1-1 0 0 0,-1 1 0 0 0,1-1 0 0 0,0-1 0 0 0,-1 1 0 0 0,1-1 0 0 0,-1 1 0 0 0,6-3 0 0 0,-3 1 0 0 0,-1-1 0 0 0,1 0 0 0 0,-1 0 0 0 0,0 0 0 0 0,1-1 0 0 0,-2 0 0 0 0,1 0 0 0 0,8-8 0 0 0,-5 3 0 0 0,-1 0 0 0 0,0 0 0 0 0,-1-1 0 0 0,0 0 0 0 0,0 0 0 0 0,-1 0 0 0 0,0-1 0 0 0,-1 0 0 0 0,0 0 0 0 0,5-20 0 0 0,-9 26 0 0 0,0 0 0 0 0,-1 0 0 0 0,1-1 0 0 0,-1 1 0 0 0,0 0 0 0 0,0-1 0 0 0,0 1 0 0 0,-1 0 0 0 0,0 0 0 0 0,0-1 0 0 0,-1 1 0 0 0,1 0 0 0 0,-1 0 0 0 0,0 0 0 0 0,0 0 0 0 0,-6-8 0 0 0,7 12-127 0 0,0 0 1 0 0,0-1-1 0 0,-1 1 0 0 0,1 0 1 0 0,0 0-1 0 0,-1 0 0 0 0,1 0 1 0 0,-1 1-1 0 0,1-1 0 0 0,-1 0 0 0 0,0 1 1 0 0,1-1-1 0 0,-1 1 0 0 0,0-1 1 0 0,1 1-1 0 0,-1 0 0 0 0,0-1 1 0 0,1 1-1 0 0,-1 0 0 0 0,0 0 1 0 0,0 1-1 0 0,1-1 0 0 0,-1 0 0 0 0,-3 1 1 0 0,0 1-766 0 0,1-1 1 0 0,-1 1 0 0 0,1 0-1 0 0,0 0 1 0 0,-1 0-1 0 0,1 1 1 0 0,-6 4 0 0 0,2-1-7459 0 0</inkml:trace>
  <inkml:trace contextRef="#ctx0" brushRef="#br0" timeOffset="2">1426 312 13823 0 0,'0'0'630'0'0,"0"0"-13"0"0,0 0-252 0 0,0 0 391 0 0,0 0 216 0 0,0 0 42 0 0,0 0 8 0 0,0 0 2 0 0,0 0 0 0 0,0 0 0 0 0,0 0-69 0 0,0 0-290 0 0,0 0-121 0 0,0 0-28 0 0,0 0-4 0 0,0 0 0 0 0,8-3 512 0 0,35-7 108 0 0,71-9-1 0 0,-59 11-730 0 0,-46 7-401 0 0,0-2 0 0 0,-1-1 0 0 0</inkml:trace>
  <inkml:trace contextRef="#ctx0" brushRef="#br0" timeOffset="3">1990 112 8287 0 0,'5'-2'197'0'0,"1"0"-1"0"0,-1 1 1 0 0,0-2-1 0 0,8-3 1 0 0,0-1-172 0 0,-12 7 717 0 0,-1-1-602 0 0,0 1 1 0 0,0 0-1 0 0,0-1 0 0 0,-1 1 1 0 0,1-1-1 0 0,0 1 1 0 0,0 0-1 0 0,0-1 1 0 0,1 1-1 0 0,-1-1 1 0 0,0 1-1 0 0,0 0 0 0 0,0-1 1 0 0,0 1-1 0 0,0-1 1 0 0,0 1-1 0 0,1 0 1 0 0,-1-1-1 0 0,0 1 1 0 0,0-1-1 0 0,26-9 1585 0 0,-24 10-1213 0 0,10-5 1005 0 0,-9 5 2606 0 0,-5 3-4063 0 0,0 0 0 0 0,0 0 1 0 0,0 0-1 0 0,-1 0 0 0 0,1-1 0 0 0,-1 1 0 0 0,1-1 0 0 0,-1 1 0 0 0,0-1 0 0 0,-6 4 0 0 0,-35 17-113 0 0,36-20 55 0 0,0 0 0 0 0,0-1 0 0 0,-9 2 0 0 0,5-1 62 0 0,10-2 307 0 0,2-1 117 0 0,0 0 21 0 0,-1 0-66 0 0,0 1-436 0 0,1 0 0 0 0,-1-1 1 0 0,0 1-1 0 0,0-1 0 0 0,1 1 0 0 0,-1-1 0 0 0,0 1 1 0 0,0-1-1 0 0,0 0 0 0 0,1 1 0 0 0,-1-1 1 0 0,0 0-1 0 0,0 0 0 0 0,0 0 0 0 0,0 1 1 0 0,0-1-1 0 0,0 0 0 0 0,0 0 0 0 0,0 0 1 0 0,0-1-1 0 0,-2 1 6 0 0,38-13-13 0 0,0-1 0 0 0,-21 8 0 0 0,-7 3 0 0 0,-1 0 0 0 0,1 1 0 0 0,0 0 0 0 0,0 0 0 0 0,0 1 0 0 0,0 0 0 0 0,1 0 0 0 0,11 0 0 0 0,-17 1 0 0 0,-1 0 0 0 0,0-1 0 0 0,-1 1 0 0 0,1 0 0 0 0,0 0 0 0 0,0 0 0 0 0,-1 0 0 0 0,1 1 0 0 0,0-1 0 0 0,-1 0 0 0 0,1 0 0 0 0,0 0 0 0 0,-1 0 0 0 0,1 1 0 0 0,0-1 0 0 0,-1 0 0 0 0,1 1 0 0 0,0-1 0 0 0,-1 1 0 0 0,1-1 0 0 0,-1 0 0 0 0,1 1 0 0 0,0 0 0 0 0,1 1 49 0 0,0-1 0 0 0,1 1-1 0 0,-1 0 1 0 0,0 0 0 0 0,0 0 0 0 0,0 0-1 0 0,0 0 1 0 0,-1 1 0 0 0,1-1 0 0 0,-1 1 0 0 0,1-1-1 0 0,-1 1 1 0 0,0-1 0 0 0,0 1 0 0 0,0 0-1 0 0,0 0 1 0 0,0-1 0 0 0,-1 1 0 0 0,1 0-1 0 0,-1 4 1 0 0,0 0 79 0 0,0 0 0 0 0,0 0 0 0 0,-1 0 0 0 0,0 0 0 0 0,0-1 0 0 0,0 1 0 0 0,-4 8 0 0 0,-6 25-128 0 0,9-29 0 0 0,-1 0 0 0 0,-7 20 0 0 0,1-15 0 0 0,0 0 0 0 0,-1 0 0 0 0,-1-1 0 0 0,0 0 0 0 0,-2-1 0 0 0,1-1 0 0 0,-1 1 0 0 0,-1-2 0 0 0,0 0 0 0 0,-1-1 0 0 0,-27 16 0 0 0,34-22 0 0 0,-3 2 0 0 0,0-1 0 0 0,0 0 0 0 0,0-1 0 0 0,-1 0 0 0 0,0-1 0 0 0,-14 4 0 0 0,26-8 0 0 0,0 0 0 0 0,0 0 0 0 0,0 0 0 0 0,0 0 0 0 0,0-1 0 0 0,0 1 0 0 0,0 0 0 0 0,0 0 0 0 0,0 0 0 0 0,0 0 0 0 0,0 0 0 0 0,0-1 0 0 0,0 1 0 0 0,0 0 0 0 0,0 0 0 0 0,0 0 0 0 0,0 0 0 0 0,0 0 0 0 0,0 0 0 0 0,0-1 0 0 0,0 1 0 0 0,0 0 0 0 0,0 0 0 0 0,0 0 0 0 0,0 0 0 0 0,0 0 0 0 0,0 0 0 0 0,0-1 0 0 0,0 1 0 0 0,0 0 0 0 0,0 0 0 0 0,0 0 0 0 0,0 0 0 0 0,-1 0 0 0 0,1 0 0 0 0,0 0 0 0 0,0 0 0 0 0,0-1 0 0 0,0 1 0 0 0,0 0 0 0 0,0 0 0 0 0,0 0 0 0 0,-1 0 0 0 0,1 0 0 0 0,0 0 0 0 0,0 0 0 0 0,0 0 0 0 0,0 0 0 0 0,0 0 0 0 0,0 0 0 0 0,-1 0 0 0 0,1 0 0 0 0,0 0 0 0 0,0 0 0 0 0,0 0 0 0 0,0 0 0 0 0,0 0 0 0 0,-1 0 0 0 0,1 0 0 0 0,0 0 0 0 0,0 0 0 0 0,0 0 0 0 0,0 0 0 0 0,6-7 0 0 0,24-19 0 0 0,-28 24 0 0 0,-1 2 0 0 0,0-1 0 0 0,-1 0 0 0 0,1 1 0 0 0,0-1 0 0 0,0 1 0 0 0,0-1 0 0 0,0 1 0 0 0,0 0 0 0 0,0-1 0 0 0,0 1 0 0 0,0 0 0 0 0,0 0 0 0 0,0 0 0 0 0,1-1 0 0 0,0 1 0 0 0,3-1 0 0 0,-3 0 0 0 0,0 1 0 0 0,0 0 0 0 0,0-1 0 0 0,0 1 0 0 0,0 0 0 0 0,0 0 0 0 0,0 0 0 0 0,0 0 0 0 0,0 1 0 0 0,0-1 0 0 0,0 0 0 0 0,0 1 0 0 0,2 0 0 0 0,26 9 0 0 0,-29-10 0 0 0,0 0 0 0 0,0 0 0 0 0,0 1 0 0 0,0-1 0 0 0,0 0 0 0 0,0 1 0 0 0,0-1 0 0 0,0 1 0 0 0,0-1 0 0 0,0 1 0 0 0,0 0 0 0 0,0-1 0 0 0,0 1 0 0 0,-1 0-1 0 0,1-1 1 0 0,0 1 0 0 0,0 0 0 0 0,-1 0 0 0 0,1 0 0 0 0,0 1 0 0 0,1 1-63 0 0,-1-2-274 0 0,-1-1-138 0 0,0 0-33 0 0,0 0-140 0 0,0 0-572 0 0,0 0-253 0 0,0 0-1108 0 0,0 0-4241 0 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51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20 13823 0 0,'0'0'315'0'0,"0"0"45"0"0,0 0 21 0 0,5-8 63 0 0,-1 2-293 0 0,-3 5 569 0 0,-1 1 249 0 0,0 0 45 0 0,0 0 8 0 0,0-5 633 0 0,-1 5 1939 0 0,-7 6-3458 0 0,2-2-37 0 0,1 0-1 0 0,0 0 0 0 0,1 1 1 0 0,-1-1-1 0 0,1 1 0 0 0,-1 0 0 0 0,1 0 1 0 0,1 0-1 0 0,-4 7 0 0 0,-4 9-98 0 0,-10 31 0 0 0,19-45 0 0 0,0 0 0 0 0,0 1 0 0 0,0-1 0 0 0,1 1 0 0 0,0 0 0 0 0,1-1 0 0 0,0 1 0 0 0,1 9 0 0 0,-1-15 0 0 0,0 1 0 0 0,1-1 0 0 0,0 1 0 0 0,-1-1 0 0 0,1 0 0 0 0,0 1 0 0 0,0-1 0 0 0,3 4 0 0 0,-1-2 0 0 0,0 1 0 0 0,1-1 0 0 0,0 0 0 0 0,0-1 0 0 0,5 5 0 0 0,-7-6 0 0 0,-2-1 0 0 0,1-1 0 0 0,-1 1 0 0 0,1 0 0 0 0,-1-1 0 0 0,1 1 0 0 0,0-1 0 0 0,-1 1 0 0 0,1-1 0 0 0,0 1 0 0 0,-1-1 0 0 0,1 1 0 0 0,0-1 0 0 0,0 0 0 0 0,-1 0 0 0 0,1 1 0 0 0,0-1 0 0 0,0 0 0 0 0,1 0 0 0 0,0 1 2 0 0,0 0-1 0 0,0-1 1 0 0,1 1 0 0 0,-1-1-1 0 0,0 0 1 0 0,0 1-1 0 0,1-1 1 0 0,-1 0 0 0 0,0-1-1 0 0,0 1 1 0 0,1 0-1 0 0,-1 0 1 0 0,0-1 0 0 0,0 0-1 0 0,4-1 1 0 0,-3 1 7 0 0,1-1-1 0 0,-1 0 1 0 0,0 0 0 0 0,0-1 0 0 0,0 1 0 0 0,0 0 0 0 0,0-1 0 0 0,4-5-1 0 0,-3 2 26 0 0,1 0 0 0 0,-1 0 0 0 0,0 0-1 0 0,-1-1 1 0 0,0 0 0 0 0,0 1 0 0 0,0-1-1 0 0,-1 0 1 0 0,2-9 0 0 0,6-61 1571 0 0,-10 72-1605 0 0,0 0 0 0 0,-1 0 0 0 0,1 0 0 0 0,-1 0 0 0 0,0 0 0 0 0,0 0 0 0 0,0 0 0 0 0,-4-6 0 0 0,3 3 0 0 0,2 7-23 0 0,0 1 1 0 0,-1-1-1 0 0,1 1 0 0 0,0-1 1 0 0,0 1-1 0 0,0 0 0 0 0,-1-1 0 0 0,1 1 1 0 0,0-1-1 0 0,0 1 0 0 0,-1 0 1 0 0,1-1-1 0 0,0 1 0 0 0,-1 0 0 0 0,1-1 1 0 0,0 1-1 0 0,-1 0 0 0 0,1-1 1 0 0,0 1-1 0 0,-1 0 0 0 0,1 0 0 0 0,-1 0 1 0 0,1-1-1 0 0,-1 1 0 0 0,1 0 1 0 0,0 0-1 0 0,-1 0 0 0 0,1 0 0 0 0,-1 0 1 0 0,1 0-1 0 0,-1 0 0 0 0,1 0 1 0 0,-1 0-1 0 0,1 0 0 0 0,-1 0 0 0 0,1 0 1 0 0,-1 0-1 0 0,-14 6-2694 0 0,15-6 2549 0 0,-8 4-5820 0 0,1 3-1724 0 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52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54 10135 0 0,'0'0'231'0'0,"0"0"29"0"0,2-1 19 0 0,2-1 37 0 0,-3 2 125 0 0,-1 0 58 0 0,0 0 11 0 0,0 0 70 0 0,0 0 286 0 0,0 0-699 0 0,0-1 0 0 0,0 1 0 0 0,0 0 0 0 0,0-1 0 0 0,0 1 0 0 0,0 0 0 0 0,0-1-1 0 0,0 1 1 0 0,0-1 0 0 0,0 1 0 0 0,0 0 0 0 0,0-1 0 0 0,0 1 0 0 0,0 0 0 0 0,0-1 0 0 0,0 1 0 0 0,0 0 0 0 0,0-1 0 0 0,-1 1 0 0 0,1 0 0 0 0,0 0 0 0 0,0-1 0 0 0,0 1 0 0 0,-1-1 0 0 0,-6-1 349 0 0,5 2-4 0 0,2 0 0 0 0,-11 4 2560 0 0,4-1-2628 0 0,15-1-318 0 0,-6-3-17 0 0,1 1-1 0 0,-1 0 1 0 0,0-1-1 0 0,0 1 1 0 0,0-1-1 0 0,0 1 1 0 0,-1-1-1 0 0,4-1 1 0 0,9-8 263 0 0,-10 6-265 0 0,2 1-1 0 0,-1 0 1 0 0,0 0-1 0 0,1 0 0 0 0,-1 0 1 0 0,7-2-1 0 0,-3 3-106 0 0,5-3 590 0 0,-13 4-489 0 0,0 1 0 0 0,0 0 0 0 0,0 0 1 0 0,0-1-1 0 0,0 1 0 0 0,0 0 0 0 0,0 0 0 0 0,0 0 1 0 0,0 0-1 0 0,0 0 0 0 0,0 1 0 0 0,0-1 1 0 0,2 0-1 0 0,1 1-76 0 0,-2-1-24 0 0,0 0 0 0 0,0 0 0 0 0,-1 0 0 0 0,1 0 0 0 0,0 1 0 0 0,0-1 1 0 0,-1 1-1 0 0,1-1 0 0 0,0 1 0 0 0,-1 0 0 0 0,1 0 0 0 0,-1-1 0 0 0,1 1 0 0 0,-1 0 0 0 0,1 0 0 0 0,1 2 0 0 0,2 1-3 0 0,-1-1 2 0 0,0-1 0 0 0,-1 1 0 0 0,0 0 0 0 0,1 0 0 0 0,-1 0 0 0 0,0 0 0 0 0,0 1 0 0 0,-1-1 0 0 0,1 1 0 0 0,-1-1 0 0 0,1 1 0 0 0,-1 0 0 0 0,0 0 0 0 0,-1 0 0 0 0,1 0 0 0 0,-1 1 0 0 0,0-1 0 0 0,0 0 0 0 0,0 0 0 0 0,0 1 0 0 0,-1 5 0 0 0,0-5 0 0 0,0 1 0 0 0,-1-1 0 0 0,0 1 0 0 0,0-1 0 0 0,0 0 0 0 0,0 1 0 0 0,-1-1 0 0 0,0 0 0 0 0,0 0 0 0 0,-1 0 0 0 0,1 0 0 0 0,-1-1 0 0 0,0 1 0 0 0,0-1 0 0 0,-1 1 0 0 0,-7 6 0 0 0,-24 22 0 0 0,-2-1 0 0 0,-1-3 0 0 0,-65 40 0 0 0,80-59 0 0 0,23-10 0 0 0,0 0 0 0 0,0 0 0 0 0,0 0 0 0 0,0-1 0 0 0,0 1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-1 0 0 0,0 1 0 0 0,-1 0 0 0 0,1 0 0 0 0,0 0 0 0 0,0 0 0 0 0,0 0 0 0 0,0 0 0 0 0,0 0 0 0 0,0 0 0 0 0,0 0 0 0 0,0 0 0 0 0,0 0 0 0 0,0 0 0 0 0,0 0 0 0 0,0 0 0 0 0,0 0 0 0 0,0 0 0 0 0,0 0 0 0 0,-1 0 0 0 0,1 1 0 0 0,0-1 0 0 0,0 0 0 0 0,0 0 0 0 0,0 0 0 0 0,0 0 0 0 0,0 0 0 0 0,4-8 0 0 0,8-6 0 0 0,-6 9 0 0 0,0 0 0 0 0,0 1 0 0 0,1-1 0 0 0,-1 2 0 0 0,1-1 0 0 0,0 1 0 0 0,0 0 0 0 0,11-3 0 0 0,-18 5 0 0 0,0 1 0 0 0,0 0 0 0 0,1 0 0 0 0,-1 0 0 0 0,0 0 0 0 0,1 0 0 0 0,-1 0 0 0 0,0 0 0 0 0,1 0 0 0 0,-1 0 0 0 0,0 0 0 0 0,0 0 0 0 0,1 0 0 0 0,-1 0 0 0 0,0 0 0 0 0,1 0 0 0 0,-1 0 0 0 0,0 0 0 0 0,1 0 0 0 0,-1 0 0 0 0,0 0 0 0 0,0 0 0 0 0,1 1 0 0 0,-1-1 0 0 0,0 0 0 0 0,0 0 0 0 0,1 0 0 0 0,-1 1 0 0 0,0-1 0 0 0,0 0 0 0 0,0 0 0 0 0,1 0 0 0 0,-1 1 0 0 0,0-1 0 0 0,0 0 0 0 0,0 0 0 0 0,0 1 0 0 0,1-1 0 0 0,-1 0 0 0 0,0 1 0 0 0,0 10 0 0 0,0-9 0 0 0,9 27 0 0 0,-7-23 0 0 0,0-1 0 0 0,0 1 0 0 0,-1 0 0 0 0,1 0 0 0 0,-1 0 0 0 0,-1 0 0 0 0,1 10 0 0 0,2 11 0 0 0,-4-19-64 0 0,1-6-273 0 0,0-2-138 0 0,0 0-33 0 0,0 0 65 0 0,0-2 192 0 0,1 0 0 0 0,0 0 0 0 0,0 1 0 0 0,-1-1 0 0 0,1 1 0 0 0,0-1 0 0 0,0 0 0 0 0,1 1 0 0 0,-1 0 0 0 0,0-1 0 0 0,0 1 0 0 0,1 0 0 0 0,1-2 0 0 0,6-5-1073 0 0,34-41-6851 0 0,-19 22 3551 0 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52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69 13823 0 0,'9'-7'665'0'0,"-8"7"-621"0"0,-1 0 0 0 0,0 0 0 0 0,0 0 0 0 0,0 0 0 0 0,0 0 1 0 0,0 0-1 0 0,0 0 0 0 0,0 0 0 0 0,0 0 0 0 0,0 0 0 0 0,0 0 0 0 0,0 0 0 0 0,1 0 0 0 0,-1 0 0 0 0,0 0 0 0 0,0 0 0 0 0,0 0 1 0 0,0 0-1 0 0,0 0 0 0 0,0 0 0 0 0,0 0 0 0 0,0 0 0 0 0,0 0 0 0 0,0 0 0 0 0,0 0 0 0 0,1 0 0 0 0,-1 0 0 0 0,0 0 0 0 0,0 0 1 0 0,0 0-1 0 0,0 1 0 0 0,0-1 0 0 0,0 0 0 0 0,0 0 0 0 0,0 0 0 0 0,0 0 0 0 0,0 0 0 0 0,0 0 0 0 0,0 0 0 0 0,0 0 0 0 0,0 0 1 0 0,0 0-1 0 0,0 0 0 0 0,0 1 0 0 0,0-1 0 0 0,0 0 0 0 0,0 0 0 0 0,0 0 0 0 0,0 0 0 0 0,0 0 0 0 0,0 0 0 0 0,0 0 0 0 0,0 0 1 0 0,-6 22 3430 0 0,5-20-3596 0 0,-3 8 1140 0 0,-1-1-1 0 0,0 1 0 0 0,-11 15 1 0 0,-8 14 1171 0 0,23-38-2097 0 0,0 0-1 0 0,1 1 1 0 0,-1-1-1 0 0,1 0 1 0 0,-1 1-1 0 0,1-1 1 0 0,0 1 0 0 0,0-1-1 0 0,-1 1 1 0 0,1-1-1 0 0,0 2 1 0 0,0-2-93 0 0,0-1 1 0 0,0 1 0 0 0,0 0 0 0 0,0-1-1 0 0,0 1 1 0 0,0-1 0 0 0,0 1 0 0 0,0 0-1 0 0,0-1 1 0 0,0 1 0 0 0,1 0 0 0 0,-1-1-1 0 0,0 1 1 0 0,0-1 0 0 0,0 1 0 0 0,1-1-1 0 0,-1 1 1 0 0,0 0 0 0 0,1-1 0 0 0,-1 1-1 0 0,0-1 1 0 0,1 0 0 0 0,-1 1 0 0 0,1-1-1 0 0,0 1 1 0 0,1 1-3 0 0,5 8 2 0 0,-4-6 0 0 0,-1 0 0 0 0,1 0 0 0 0,0 0 0 0 0,1 0 0 0 0,-1 0 0 0 0,1-1 0 0 0,-1 0 0 0 0,7 4 0 0 0,-10-6 0 0 0,6 2 0 0 0,-1 1 0 0 0,1 1 0 0 0,5 5 0 0 0,-9-8 0 0 0,-1-2 0 0 0,-1 1 0 0 0,1 0 0 0 0,-1-1 0 0 0,1 1 0 0 0,-1 0 0 0 0,1 0 0 0 0,-1-1 0 0 0,0 1 0 0 0,1 0 0 0 0,-1 0 0 0 0,0 0 0 0 0,0 0 0 0 0,1 0 0 0 0,-1-1 0 0 0,0 3 0 0 0,3 18 0 0 0,-3-19 0 0 0,-1 0 0 0 0,1-1 0 0 0,-1 1 0 0 0,0 0 0 0 0,0-1 0 0 0,0 1 0 0 0,0-1 0 0 0,-2 3 0 0 0,0 1 0 0 0,1-2 0 0 0,-9 8 0 0 0,-13-1 0 0 0,21-9-197 0 0,-1 0-1 0 0,1-1 1 0 0,0 1-1 0 0,0 0 0 0 0,-1-1 1 0 0,1 0-1 0 0,0 0 1 0 0,-1 0-1 0 0,1 0 1 0 0,0-1-1 0 0,0 1 1 0 0,-1-1-1 0 0,1 0 1 0 0,0 1-1 0 0,0-2 1 0 0,0 1-1 0 0,0 0 1 0 0,0-1-1 0 0,0 1 1 0 0,0-1-1 0 0,0 0 1 0 0,1 0-1 0 0,-1 0 1 0 0,1 0-1 0 0,-1 0 1 0 0,1-1-1 0 0,0 1 0 0 0,0-1 1 0 0,0 1-1 0 0,0-1 1 0 0,0 0-1 0 0,1 0 1 0 0,-1 0-1 0 0,1 0 1 0 0,0 0-1 0 0,0 0 1 0 0,0 0-1 0 0,0-1 1 0 0,1 1-1 0 0,-1 0 1 0 0,1-5-1 0 0,0 3-354 0 0,0-1-1 0 0,1 0 1 0 0,0 0 0 0 0,0 1-1 0 0,0-1 1 0 0,1 1 0 0 0,0-1-1 0 0,0 1 1 0 0,0-1 0 0 0,5-6-1 0 0,3-10-981 0 0,-1 2 448 0 0,1 1 0 0 0,0 0 0 0 0,21-28 0 0 0,20-16 2168 0 0,-49 61-74 0 0,0 1-1 0 0,0-1 0 0 0,0 1 0 0 0,0-1 1 0 0,1 1-1 0 0,-1 0 0 0 0,0 0 0 0 0,0 0 1 0 0,1 0-1 0 0,3-1 0 0 0,28-5 2478 0 0,-11 3-1546 0 0,11-10-1524 0 0,-33 14-1466 0 0,-1 0-385 0 0,0 0-78 0 0,0 0-20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23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1975 0 0,'0'0'267'0'0,"0"0"42"0"0,0 0 17 0 0,0 0-28 0 0,-1 1-196 0 0,-1 0 235 0 0,0 0 1 0 0,-1 0 0 0 0,1-1-1 0 0,0 1 1 0 0,-1 0 0 0 0,1-1-1 0 0,0 1 1 0 0,-1-1 0 0 0,-2 0 0 0 0,-3 1 755 0 0,6-1-549 0 0,2 0-28 0 0,0 0-4 0 0,0 0 0 0 0,0 0 0 0 0,0 0 0 0 0,0 0 0 0 0,0 0 0 0 0,0 0 0 0 0,0 0 0 0 0,0 0 0 0 0,0 0 0 0 0,0 0 0 0 0,0 0 0 0 0,2 0-68 0 0,44 2-260 0 0,-31-1-169 0 0,0 0 0 0 0,0-2 0 0 0,29-3 0 0 0,-25 3 1456 0 0,-18 1-2368 0 0,-11 0-3906 0 0,10 0-3048 0 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53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9351 0 0,'5'1'113'0'0,"-4"0"16"0"0,1-1 0 0 0,-1 0-1 0 0,1 1 1 0 0,0-1-1 0 0,-1 0 1 0 0,1 0 0 0 0,-1 0-1 0 0,1 0 1 0 0,0 0-1 0 0,-1-1 1 0 0,1 1-1 0 0,-1 0 1 0 0,1-1 0 0 0,-1 1-1 0 0,3-2 1 0 0,-1 2 40 0 0,0-1 1 0 0,0 1 0 0 0,0-1-1 0 0,1 1 1 0 0,-1 0 0 0 0,0 0-1 0 0,0 1 1 0 0,0-1 0 0 0,6 2-1 0 0,-5-1 36 0 0,2 1 10 0 0,1 0-1 0 0,0 1 0 0 0,0 0 1 0 0,-1 1-1 0 0,0-1 1 0 0,0 1-1 0 0,0 0 0 0 0,0 1 1 0 0,8 8-1 0 0,-5-4-29 0 0,0 0 0 0 0,-1 1-1 0 0,0 0 1 0 0,0 0 0 0 0,-1 1-1 0 0,-1 0 1 0 0,0 0 0 0 0,-1 1 0 0 0,0-1-1 0 0,4 15 1 0 0,0 0-168 0 0,-5-15-17 0 0,0 0-1 0 0,-1 0 1 0 0,0 1 0 0 0,1 15 0 0 0,-4-24 0 0 0,2 13 0 0 0,-2-1 0 0 0,0 0 0 0 0,-3 27 0 0 0,0-23 0 0 0,3-14 0 0 0,-1 0 0 0 0,0 0 0 0 0,0 0 0 0 0,0-1 0 0 0,0 1 0 0 0,-1 0 0 0 0,0 0 0 0 0,0-1 0 0 0,-5 9 0 0 0,2-6-481 0 0,-1 0 1 0 0,0 0-1 0 0,0-1 0 0 0,-11 9 1 0 0,13-12-147 0 0,0 0 1 0 0,0 0 0 0 0,0-1-1 0 0,-1 0 1 0 0,1 0 0 0 0,-1 0 0 0 0,0 0-1 0 0,0-1 1 0 0,-8 2 0 0 0,2-3-7532 0 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54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3 15663 0 0,'0'0'719'0'0,"0"0"-20"0"0,2-1-449 0 0,20-9 127 0 0,0 0-1 0 0,0 1 0 0 0,1 1 1 0 0,0 1-1 0 0,0 2 0 0 0,1 0 1 0 0,-1 1-1 0 0,1 1 0 0 0,0 2 1 0 0,31 1-1 0 0,58 3 1288 0 0,-5 0-837 0 0,-37 4-190 0 0,48 1 331 0 0,70-17-968 0 0,-89 2 0 0 0,233-36 1070 0 0,-20 3-92 0 0,-151 25-978 0 0,-79 6 0 0 0,-40 5 0 0 0,14 0 0 0 0,-1-3 0 0 0,63-16 0 0 0,50-10 0 0 0,-114 24 0 0 0,-35 6 465 0 0,37-1 1 0 0,-43 3 587 0 0,-12 1-1390 0 0,-2 0-138 0 0,0 0-33 0 0,0 0 65 0 0,-9 4-1437 0 0,-31 6-2072 0 0,14-6 1907 0 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54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9 21191 0 0,'0'0'480'0'0,"-2"-1"67"0"0,-4-2 31 0 0,4 2-56 0 0,3 0-341 0 0,-1 0-179 0 0,0 0 0 0 0,0 1 0 0 0,1-1 0 0 0,-1 1-1 0 0,0-1 1 0 0,1 0 0 0 0,-1 1 0 0 0,0-1 0 0 0,1 1 0 0 0,-1-1 0 0 0,1 0-1 0 0,-1 1 1 0 0,1-1 0 0 0,-1 1 0 0 0,1 0 0 0 0,-1-1 0 0 0,1 1-1 0 0,-1-1 1 0 0,1 1 0 0 0,-1 0 0 0 0,1-1 0 0 0,0 1 0 0 0,-1 0 0 0 0,1 0-1 0 0,0 0 1 0 0,-1-1 0 0 0,2 1 0 0 0,0 0 38 0 0,4-2 106 0 0,0 0-1 0 0,-1 1 0 0 0,1-1 1 0 0,0 1-1 0 0,0 1 0 0 0,-1-1 1 0 0,1 1-1 0 0,0 0 1 0 0,0 0-1 0 0,0 1 0 0 0,0-1 1 0 0,0 1-1 0 0,5 2 0 0 0,1 0-142 0 0,-1 1-1 0 0,-1 0 0 0 0,1 0 0 0 0,0 1 0 0 0,16 11 0 0 0,-24-14 70 0 0,0 0 0 0 0,0 0 0 0 0,0 1 0 0 0,0-1 0 0 0,0 1 0 0 0,-1 0-1 0 0,1-1 1 0 0,-1 1 0 0 0,0 0 0 0 0,0 1 0 0 0,0-1 0 0 0,0 0 0 0 0,0 1 0 0 0,-1-1 0 0 0,0 1 0 0 0,1-1 0 0 0,-1 1-1 0 0,-1-1 1 0 0,1 1 0 0 0,0 0 0 0 0,-1 0 0 0 0,0-1 0 0 0,0 1 0 0 0,0 0 0 0 0,0 0 0 0 0,-1-1 0 0 0,1 1-1 0 0,-2 4 1 0 0,-1 2-35 0 0,-1 1 0 0 0,0-1 0 0 0,-1 0 1 0 0,0 0-1 0 0,0 0 0 0 0,-1-1 0 0 0,0 0 0 0 0,-10 11 0 0 0,-5 5 284 0 0,-1-1 0 0 0,-1-2 0 0 0,-1 0 0 0 0,-44 31 0 0 0,58-48-321 0 0,5-2 0 0 0,11 3 0 0 0,6 0 0 0 0,-1-1 0 0 0,2-1 0 0 0,-1 0 0 0 0,0-1 0 0 0,19 2 0 0 0,17 6 0 0 0,-46-10 0 0 0,12 3-16 0 0,1 0 0 0 0,0-2 0 0 0,15 2 0 0 0,-28-3-321 0 0,-2-1-138 0 0,0 0-1216 0 0,0-2-4970 0 0,-3-4-2127 0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55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225 4607 0 0,'0'0'208'0'0,"1"-2"-9"0"0,-1 1-181 0 0,4-4-13 0 0,-1 0-1 0 0,0 0 1 0 0,-1-1 0 0 0,4-9-1 0 0,-6 11-4 0 0,0 0 0 0 0,0-1 0 0 0,0 1 0 0 0,-1-1 0 0 0,-2-7 0 0 0,3 10 136 0 0,-1 1-1 0 0,0 0 0 0 0,1 0 1 0 0,-1-1-1 0 0,1 1 0 0 0,-1 0 1 0 0,1-1-1 0 0,-1 1 1 0 0,1-1-1 0 0,0 1 0 0 0,0 0 1 0 0,0-1-1 0 0,0 1 0 0 0,0-1 1 0 0,0 1-1 0 0,0-1 0 0 0,1-1 1 0 0,-1 2-421 0 0,3-14 1381 0 0,-2 11-514 0 0,0 0 1 0 0,0 1-1 0 0,0-1 1 0 0,-1 0 0 0 0,1 0-1 0 0,-1 0 1 0 0,0 0-1 0 0,0 0 1 0 0,-1 0 0 0 0,-1-7-1 0 0,2 9-172 0 0,0 0-1 0 0,-1-1 1 0 0,1 1 0 0 0,1 0-1 0 0,-1 0 1 0 0,0-1-1 0 0,0 1 1 0 0,1 0 0 0 0,-1 0-1 0 0,1 0 1 0 0,0 0-1 0 0,0-1 1 0 0,-1 1 0 0 0,3-2-1 0 0,-2 2 103 0 0,-1 2 0 0 0,11-2 512 0 0,57-11 35 0 0,-49 10-666 0 0,-15 2-312 0 0,0 0 0 0 0,0 1 0 0 0,0-1-1 0 0,0 1 1 0 0,0 0 0 0 0,0 0 0 0 0,0 0 0 0 0,0 0-1 0 0,0 1 1 0 0,0 0 0 0 0,0 0 0 0 0,0 0 0 0 0,0 0-1 0 0,5 3 1 0 0,-1-1-84 0 0,0 0 0 0 0,0 1 0 0 0,0 0 0 0 0,-1 0 0 0 0,14 11 0 0 0,-19-14 7 0 0,1 1 0 0 0,-1 1 0 0 0,0-1 0 0 0,0 0 1 0 0,0 0-1 0 0,0 1 0 0 0,-1-1 0 0 0,1 1 0 0 0,-1-1 0 0 0,1 1 0 0 0,-1 0 0 0 0,0-1 0 0 0,0 1 0 0 0,0 0 0 0 0,0 0 1 0 0,-1 0-1 0 0,1 0 0 0 0,-1 0 0 0 0,0 0 0 0 0,0 0 0 0 0,0 4 0 0 0,-10 66 1364 0 0,7-55-1283 0 0,0-1 1 0 0,0 0-1 0 0,-2 0 0 0 0,0 0 0 0 0,-10 19 0 0 0,-9 33 12 0 0,-29 102-97 0 0,-18 71 0 0 0,63-202 0 0 0,2 0 0 0 0,2 0 0 0 0,2 0 0 0 0,3 50 0 0 0,-1-83 0 0 0,1 1 0 0 0,1-1 0 0 0,0 1 0 0 0,0-1 0 0 0,0 0 0 0 0,1 0 0 0 0,0 0 0 0 0,0 0 0 0 0,1 0 0 0 0,8 12 0 0 0,-4-11 0 0 0,-6-7 0 0 0,-1 0 0 0 0,1-1 0 0 0,0 1 0 0 0,-1 0 0 0 0,1-1 0 0 0,0 0 0 0 0,0 1 0 0 0,-1-1 0 0 0,1 0 0 0 0,0 0 0 0 0,0 0 0 0 0,0 0 0 0 0,0 0 0 0 0,-1 0 0 0 0,1 0 0 0 0,0-1 0 0 0,2 0 0 0 0,0 0 0 0 0,0-1 0 0 0,0 0 0 0 0,0 0 0 0 0,-1 0 0 0 0,1 0 0 0 0,6-6 0 0 0,1-2 0 0 0,0 0 0 0 0,-1-1 0 0 0,10-14 0 0 0,-14 16 12 0 0,1 0 0 0 0,-2-1 0 0 0,1 1 0 0 0,-2-1 0 0 0,6-14 0 0 0,-25 41 1356 0 0,-27 62-1165 0 0,4 1-1 0 0,-38 115 1 0 0,-25 180-1729 0 0,61-201 1060 0 0,21-104 466 0 0,-45 106 0 0 0,-17-14 401 0 0,80-159-182 0 0,0-2-151 0 0,1 0 0 0 0,-1 0 0 0 0,0 0-1 0 0,1 0 1 0 0,-1 0 0 0 0,0 0 0 0 0,0 0 0 0 0,0 0-1 0 0,0 0 1 0 0,0-1 0 0 0,0 1 0 0 0,0 0-1 0 0,0 0 1 0 0,0-1 0 0 0,0 1 0 0 0,0-1 0 0 0,0 1-1 0 0,0-1 1 0 0,-3 1 0 0 0,-4 0-52 0 0,-1-5-16 0 0,1 0 72 0 0,5 3 205 0 0,0-1-7 0 0,-7-11 1143 0 0,8 11-1395 0 0,-11-7-20 0 0,6 5-1013 0 0,0 2 0 0 0,0-1 0 0 0,0 1 1 0 0,-1 0-1 0 0,1 0 0 0 0,-14 0 0 0 0,-4-2-1586 0 0,6-1 554 0 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57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9351 0 0,'0'0'439'0'0,"0"0"62"0"0,0 0 33 0 0,0 0-65 0 0,0 0-237 0 0,0 0 156 0 0,3 2 100 0 0,2-1-371 0 0,0 1 1 0 0,0 0-1 0 0,0-1 0 0 0,0 0 1 0 0,0 0-1 0 0,0-1 0 0 0,0 1 1 0 0,0-1-1 0 0,5 0 0 0 0,55-7 1463 0 0,-28 2-1168 0 0,65-12-383 0 0,-26 2-191 0 0,-74 15-534 0 0,-2 0-258 0 0,0 0-56 0 0,0 0-217 0 0,0 0-858 0 0,-3 2-379 0 0,-9 8-80 0 0,-2 0-15 0 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0:57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5663 0 0,'0'0'719'0'0,"0"0"-20"0"0,0 0-306 0 0,2-1 371 0 0,13-3-31 0 0,-1 1 0 0 0,0 1 0 0 0,1 0 0 0 0,0 1 0 0 0,0 0-1 0 0,-1 1 1 0 0,1 1 0 0 0,0 0 0 0 0,22 6 0 0 0,-30-6-727 0 0,59 20-213 0 0,-64-21-844 0 0,4 4-1899 0 0,-4-3 1416 0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01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391 6447 0 0,'0'0'298'0'0,"0"0"-10"0"0,1-1-188 0 0,4-2 49 0 0,-4 2 99 0 0,0-1 1 0 0,0 1-1 0 0,0-1 0 0 0,-1 1 0 0 0,1-1 1 0 0,0 1-1 0 0,-1-1 0 0 0,1-3 0 0 0,0 2 221 0 0,0-3 481 0 0,1-1 0 0 0,-1 1 0 0 0,0-1 0 0 0,-1 0 0 0 0,0-11 0 0 0,2-14 636 0 0,0-13 299 0 0,-2 14-698 0 0,3-13 557 0 0,-2 13-13 0 0,7-40 1 0 0,-8 69-1728 0 0,1 0-3 0 0,-1-1 0 0 0,1 1 0 0 0,-1-1-1 0 0,0 1 1 0 0,0-1 0 0 0,0 1-1 0 0,0-1 1 0 0,0 1 0 0 0,0-1-1 0 0,-1 1 1 0 0,1-1 0 0 0,-1 1 0 0 0,0-1-1 0 0,0 1 1 0 0,1 0 0 0 0,-2-1-1 0 0,0-2 1 0 0,-7-5-1 0 0,3 7 0 0 0,7 10 0 0 0,-2 13 0 0 0,0-17 0 0 0,1 1 0 0 0,-1-1 0 0 0,1 0 0 0 0,0 0 0 0 0,1 6 0 0 0,1 0 0 0 0,-1 0 0 0 0,1 0 0 0 0,-2 0 0 0 0,1 0 0 0 0,-1 0 0 0 0,-1 0 0 0 0,1 0 0 0 0,-4 13 0 0 0,-2 2 0 0 0,-3 8 0 0 0,0 0 0 0 0,-19 40 0 0 0,14-39 0 0 0,-15 33 0 0 0,25-58 0 0 0,-1 0 0 0 0,0-1-64 0 0,4-6-273 0 0,-4 1-481 0 0,3-1-917 0 0,2-7 609 0 0,0 1 283 0 0,1 0-1 0 0,0 1 1 0 0,1-1-1 0 0,2-5 1 0 0,0-1-692 0 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01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6 10135 0 0,'0'0'231'0'0,"0"0"29"0"0,0 0 19 0 0,4-5-196 0 0,-3 4 4585 0 0,-1 2 5078 0 0,5 17-9581 0 0,-4-14-165 0 0,-1-2 0 0 0,0 0 0 0 0,1-1 0 0 0,-1 1 0 0 0,0 0 0 0 0,0-1 0 0 0,0 1 0 0 0,0 0 0 0 0,0-1 0 0 0,-1 1 0 0 0,1-1 0 0 0,-1 4 0 0 0,1-3 0 0 0,1 1 0 0 0,-9 17 0 0 0,6-12 0 0 0,3 1 0 0 0,0-7 0 0 0,0-1 0 0 0,-1 0 0 0 0,0 0 0 0 0,1 0 0 0 0,-1 0 0 0 0,1 0 0 0 0,0 0 0 0 0,-1 0 0 0 0,1 0 0 0 0,0 0 0 0 0,0 0 0 0 0,-1-1 0 0 0,1 1 0 0 0,0 0 0 0 0,0-1 0 0 0,0 1 0 0 0,0 0 0 0 0,0-1 0 0 0,0 1 0 0 0,0-1 0 0 0,0 1 0 0 0,1-1 0 0 0,31 9 0 0 0,-29-8 0 0 0,0-1 0 0 0,0 1 0 0 0,0-1 0 0 0,0 0 0 0 0,-1 0 0 0 0,5-1 0 0 0,4 1 0 0 0,6-2 0 0 0,-15 2 0 0 0,0-1 0 0 0,0 1 0 0 0,0-1 0 0 0,0 1 0 0 0,1 0 0 0 0,-1 1 0 0 0,0-1 0 0 0,0 0 0 0 0,5 2 0 0 0,-4-2 0 0 0,12 5 0 0 0,-1 2 0 0 0,-13-4 0 0 0,-1 0 0 0 0,2 0 26 0 0,-1 1 0 0 0,1 0 0 0 0,-1 0 1 0 0,0 0-1 0 0,-1 0 0 0 0,1 0 0 0 0,-1 1 0 0 0,0-1 0 0 0,0 0 0 0 0,0 1 0 0 0,0-1 0 0 0,0 7 0 0 0,-1-1 93 0 0,0 1-1 0 0,0-1 0 0 0,-1 1 1 0 0,-3 12-1 0 0,3-17-25 0 0,0 0 0 0 0,-1-1 0 0 0,0 1 0 0 0,0 0 0 0 0,0-1 0 0 0,-1 1 1 0 0,0-1-1 0 0,0 0 0 0 0,0 0 0 0 0,0 0 0 0 0,-9 8 0 0 0,11-12-93 0 0,0 0 0 0 0,0 1 0 0 0,0-1 0 0 0,0 0 0 0 0,1 0 0 0 0,-1 1 0 0 0,0-1 0 0 0,1 1 0 0 0,-1-1 0 0 0,1 0 0 0 0,-1 3 0 0 0,0-3 0 0 0,1 0 0 0 0,0 1 0 0 0,-1-1 0 0 0,1 0 0 0 0,-1 0 0 0 0,0 1 0 0 0,1-1 0 0 0,-1 0 0 0 0,0 0 0 0 0,0 0 0 0 0,-1 2 0 0 0,-8 6 0 0 0,7-6 0 0 0,0 0 0 0 0,-1 0 0 0 0,1 0 0 0 0,-1 0 0 0 0,0-1 0 0 0,0 1 0 0 0,0-1 0 0 0,0 0 0 0 0,-1 0 0 0 0,1-1 0 0 0,-6 2 0 0 0,3-2 0 0 0,1-1 0 0 0,0 0 0 0 0,-10-1 0 0 0,14 1 0 0 0,0 0 0 0 0,0-1 0 0 0,0 1 0 0 0,0-1 0 0 0,0 1 0 0 0,0-1 0 0 0,0 0 0 0 0,0 0 0 0 0,0 0 0 0 0,1 0 0 0 0,-1-1 0 0 0,0 1 0 0 0,1 0 0 0 0,-1-1 0 0 0,-2-2 0 0 0,-1-1 0 0 0,1 2-9 0 0,0 0 0 0 0,0 1 0 0 0,0-1 0 0 0,0 1-1 0 0,-1 0 1 0 0,-4-2 0 0 0,8 4-328 0 0,1 0-138 0 0,-6 3-476 0 0,0 0 730 0 0,5-3-166 0 0,1 0-101 0 0,0 0-665 0 0,0 0-2708 0 0,0 0-1187 0 0,0 0-231 0 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02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3823 0 0,'0'0'315'0'0,"0"0"45"0"0,0 0 21 0 0,0 0-49 0 0,0 0-81 0 0,0 0 481 0 0,0 0 237 0 0,0 0 45 0 0,0 0-61 0 0,0 0-288 0 0,2-1-121 0 0,5-1-192 0 0,1-1 0 0 0,0 2 0 0 0,0-1 1 0 0,-1 1-1 0 0,1 0 0 0 0,0 0 0 0 0,0 1 0 0 0,10 1 0 0 0,28-3 590 0 0,44-4 175 0 0,-79 6-1102 0 0,45-6-163 0 0,-54 6-548 0 0,-2 0-258 0 0,0 0-920 0 0,0 0-3643 0 0,0 0-1565 0 0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03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1975 0 0,'0'0'547'0'0,"0"0"-11"0"0,0 0-271 0 0,0 0 133 0 0,0 0 91 0 0,0 0 20 0 0,0 0 71 0 0,0 0 286 0 0,0 0 124 0 0,0 0 30 0 0,1-1-133 0 0,2-1-645 0 0,0 0 1 0 0,0 0-1 0 0,0 1 0 0 0,1-1 1 0 0,-1 1-1 0 0,0 0 0 0 0,0 0 0 0 0,1 0 1 0 0,-1 1-1 0 0,1-1 0 0 0,-1 1 1 0 0,1-1-1 0 0,-1 1 0 0 0,5 1 1 0 0,3 0 83 0 0,0 1 0 0 0,20 5 0 0 0,-21-4-482 0 0,5 1 156 0 0,-3 0 0 0 0,0-1 0 0 0,0 0 0 0 0,1-1 0 0 0,-1 0 0 0 0,1-1 0 0 0,0 0 0 0 0,-1-1 0 0 0,1-1 0 0 0,18-2 0 0 0,-15 1 443 0 0,-15 2 45 0 0,-1 0 21 0 0,0 0-66 0 0,1 2-294 0 0,0 4-146 0 0,1-1-1 0 0,-1 1 0 0 0,-1 0 1 0 0,1 0-1 0 0,-1 0 1 0 0,0 0-1 0 0,-1 9 0 0 0,-10 45-3 0 0,5-28-1 0 0,-12 48 2 0 0,11-53 0 0 0,1 2 0 0 0,1-1 0 0 0,-1 42 0 0 0,6-62 0 0 0,2 0 0 0 0,-2 1 0 0 0,1-1 0 0 0,-5-4 0 0 0,3-4-44 0 0,0-1 0 0 0,0 1 0 0 0,0 0 0 0 0,0-1-1 0 0,0 1 1 0 0,0-1 0 0 0,0 1 0 0 0,0-1 0 0 0,0 0 0 0 0,0 1 0 0 0,1-1 0 0 0,-1 0-1 0 0,0 1 1 0 0,1-1 0 0 0,-1 0 0 0 0,0 0 0 0 0,1 0 0 0 0,-1 1 0 0 0,1-1 0 0 0,-1 0-1 0 0,1 0 1 0 0,-1-2 0 0 0,-8-24-1305 0 0,9 26 1305 0 0,-3-12-866 0 0,1 1 0 0 0,1-1-1 0 0,0-21 1 0 0,0 8-1338 0 0,2 18 1534 0 0,0 1-1 0 0,0-1 1 0 0,1 1-1 0 0,0-1 1 0 0,0 1 0 0 0,4-8-1 0 0,-4 9 101 0 0,-2 6 609 0 0,0 0 0 0 0,0-1 0 0 0,1 1 0 0 0,-1-1 0 0 0,0 1 0 0 0,0 0 0 0 0,0-1 0 0 0,0 1 0 0 0,0-1 0 0 0,0 1 0 0 0,0 0 0 0 0,0-1 0 0 0,-1 1 0 0 0,1-1 0 0 0,0 1 0 0 0,0 0-1 0 0,0-1 1 0 0,0 1 0 0 0,0-1 0 0 0,-1 1 0 0 0,1 0 0 0 0,0-1 0 0 0,0 1 0 0 0,-1 0 0 0 0,1-1 0 0 0,0 1 0 0 0,-1 0 0 0 0,1 0 0 0 0,0-1 0 0 0,-1 1 0 0 0,1 0 0 0 0,0 0 0 0 0,-1-1 0 0 0,1 1 0 0 0,0 0 0 0 0,-1 0 0 0 0,1 0-1 0 0,-1 0 1 0 0,1 0 0 0 0,0 0 0 0 0,-1 0 0 0 0,1 0 0 0 0,-1 0 0 0 0,1 0 0 0 0,0 0 0 0 0,-1 0 0 0 0,1 0 0 0 0,-1 0 0 0 0,1 0 0 0 0,-1 0 0 0 0,1 0 0 0 0,0 0 0 0 0,-1 0 0 0 0,1 1 0 0 0,-1-1 0 0 0,0 0 5 0 0,-2 0 167 0 0,0 0 0 0 0,1 0 1 0 0,-1 1-1 0 0,0-1 0 0 0,0 1 1 0 0,0-1-1 0 0,1 1 0 0 0,-1 0 1 0 0,0 0-1 0 0,1 0 0 0 0,-1 1 1 0 0,1-1-1 0 0,-1 0 0 0 0,1 1 1 0 0,0 0-1 0 0,-1 0 0 0 0,1-1 1 0 0,0 1-1 0 0,-3 4 0 0 0,4-5-117 0 0,1 0-1 0 0,-1 0 1 0 0,0-1-1 0 0,0 1 1 0 0,0 0-1 0 0,1-1 1 0 0,-1 1-1 0 0,0-1 0 0 0,0 1 1 0 0,0-1-1 0 0,-2 1 1 0 0,2-1 115 0 0,1 1 0 0 0,-1-1 0 0 0,0 0 1 0 0,0 1-1 0 0,0-1 0 0 0,1 1 0 0 0,-1-1 1 0 0,0 1-1 0 0,1-1 0 0 0,-1 1 0 0 0,0-1 1 0 0,1 1-1 0 0,-1 0 0 0 0,0 0 0 0 0,-3 0 494 0 0,-1-1 2266 0 0,34 12-1389 0 0,-27-12-1093 0 0,0 0-294 0 0,18-4 310 0 0,24-7 1 0 0,-20 4 112 0 0,39-6 1 0 0,-53 11-573 0 0,2-2 64 0 0,-8 4-174 0 0,4 0-113 0 0,-7 0-1181 0 0,-1 0-511 0 0,0 0-1131 0 0,0 0-4120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23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7 11975 0 0,'-10'-6'547'0'0,"8"5"-11"0"0,2 1-203 0 0,0 0 419 0 0,0 0 220 0 0,0 0 42 0 0,0 0 8 0 0,0 0 2 0 0,0 0 0 0 0,0 0 0 0 0,0 0-69 0 0,-1 2-290 0 0,-2 12-231 0 0,0-1 0 0 0,-2 1 0 0 0,-11 24 0 0 0,15-36-422 0 0,-1 4 151 0 0,-1-1 1 0 0,2 1-1 0 0,-1-1 0 0 0,0 1 1 0 0,1 0-1 0 0,0-1 0 0 0,1 1 1 0 0,-1 0-1 0 0,1 0 0 0 0,0 0 1 0 0,1 8-1 0 0,0-9-159 0 0,-2-1 0 0 0,1 1 0 0 0,0 0 0 0 0,-3 7 0 0 0,0 18-8 0 0,3-24 4 0 0,0 0 0 0 0,0 0 0 0 0,-3 11 0 0 0,1-6 0 0 0,1 0 0 0 0,0 18 0 0 0,1-20 0 0 0,2-3-64 0 0,-1-4-273 0 0,-1-2-138 0 0,0 0-33 0 0,0-2 102 0 0,1 0 0 0 0,-1 0 0 0 0,1 0 0 0 0,0 0 1 0 0,-1 0-1 0 0,1 1 0 0 0,0-1 0 0 0,2-3 0 0 0,2-2-1442 0 0,-1-5-2995 0 0,1 1-1149 0 0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03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30 10135 0 0,'0'0'464'0'0,"0"0"-9"0"0,2 0-295 0 0,4 0 331 0 0,0-1 1 0 0,0 0-1 0 0,0 0 0 0 0,0 0 1 0 0,0-1-1 0 0,0 0 0 0 0,-1 0 1 0 0,1 0-1 0 0,7-6 0 0 0,-11 8 533 0 0,-2 0 0 0 0,18-8 2928 0 0,-15 6-1571 0 0,-13 7-1322 0 0,-28 19-1059 0 0,31-16 0 0 0,7-6 0 0 0,1 1 0 0 0,-1-1 0 0 0,1 0 0 0 0,0 0 0 0 0,0 0 0 0 0,0 0 0 0 0,0 0 0 0 0,0 0 0 0 0,0 0 0 0 0,2 2 0 0 0,7 12 0 0 0,-10-14 0 0 0,1 0 0 0 0,0 1 0 0 0,0-1 0 0 0,-1 1 0 0 0,0-1 0 0 0,1 5 0 0 0,0 6 0 0 0,1-6 0 0 0,4-1 0 0 0,10-5 0 0 0,11 0 0 0 0,1 0-14 0 0,-20-2 26 0 0,0 1 0 0 0,1 1 1 0 0,-1-1-1 0 0,0 1 0 0 0,0 1 1 0 0,8 1-1 0 0,-10 0 268 0 0,1-1 0 0 0,-1 1 0 0 0,0 1 0 0 0,0-1 0 0 0,0 1 0 0 0,8 7 0 0 0,-13-11-279 0 0,-1 1 0 0 0,1-1-1 0 0,0 0 1 0 0,-1 1 0 0 0,1-1-1 0 0,-1 0 1 0 0,1 1 0 0 0,-1-1 0 0 0,1 1-1 0 0,-1-1 1 0 0,1 1 0 0 0,-1-1 0 0 0,1 1-1 0 0,-1-1 1 0 0,0 1 0 0 0,1-1-1 0 0,-1 1 1 0 0,0-1 0 0 0,0 1 0 0 0,1 0-1 0 0,-1-1 1 0 0,0 1 0 0 0,0 0 0 0 0,0 0-1 0 0,1 2-2 0 0,-1-2 2 0 0,0 0 0 0 0,1 0 0 0 0,-1 0 0 0 0,0 0 0 0 0,0 0 0 0 0,0 0 0 0 0,1 0 0 0 0,-1 0 0 0 0,0 0 0 0 0,0 0 0 0 0,-1 0 0 0 0,1 0 0 0 0,0 0 0 0 0,0 1 0 0 0,0-1 0 0 0,-1 0 0 0 0,1 0 0 0 0,0 0 0 0 0,-1-1 0 0 0,1 1 0 0 0,-1 0 0 0 0,1 0 0 0 0,-2 1 0 0 0,1-1 0 0 0,1 1 0 0 0,-1-1 0 0 0,0 1 0 0 0,0-1 0 0 0,1 0 0 0 0,-1 1 0 0 0,1 0 0 0 0,0-1 0 0 0,-1 1 0 0 0,1-1 0 0 0,0 3 0 0 0,0-3 0 0 0,-1 1 0 0 0,1 0 0 0 0,0 0 0 0 0,-1 0 0 0 0,1-1 0 0 0,-1 1 0 0 0,0 0 0 0 0,1-1 0 0 0,-1 1 0 0 0,0-1 0 0 0,0 1 0 0 0,0 0 0 0 0,0-1 0 0 0,0 0 0 0 0,-1 1 0 0 0,1-1 0 0 0,0 0 0 0 0,-1 0 0 0 0,1 1 0 0 0,0-1 0 0 0,-3 0 0 0 0,2 1 0 0 0,0 0 0 0 0,-1 0 0 0 0,1 0 0 0 0,0 0 0 0 0,0 0 0 0 0,0 0 0 0 0,1 1 0 0 0,-3 2 0 0 0,2-1 0 0 0,0-1 0 0 0,0 0 0 0 0,-1 1 0 0 0,1-1 0 0 0,-1 0 0 0 0,0 0 0 0 0,1-1 0 0 0,-1 1 0 0 0,-1-1 0 0 0,1 1 0 0 0,-4 1 0 0 0,-5 2 0 0 0,1 0 0 0 0,-14 3 0 0 0,14-4 0 0 0,11-5 0 0 0,-12 6 0 0 0,-5 5 0 0 0,16-10 0 0 0,-1 1 0 0 0,0-1 0 0 0,0 0 0 0 0,0 0 0 0 0,0 1 0 0 0,0-2 0 0 0,-1 1 0 0 0,-2 1 0 0 0,-9-1 0 0 0,11-4 0 0 0,3 2 0 0 0,-2-1 0 0 0,0 1 0 0 0,1 0 0 0 0,-1-1 0 0 0,0 1 0 0 0,0 0 0 0 0,0 0 0 0 0,1 0 0 0 0,-1 0 0 0 0,0 1 0 0 0,0-1 0 0 0,-1 0 0 0 0,1 1 0 0 0,0 0 0 0 0,0-1 0 0 0,-3 1 0 0 0,-16-2 0 0 0,2 0-64 0 0,18 2-273 0 0,-8 0-3082 0 0,-11-3-4223 0 0,14 1 7351 0 0,3 1-1756 0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04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17503 0 0,'0'0'399'0'0,"0"0"60"0"0,0 0 21 0 0,0 0-59 0 0,6-18 606 0 0,-1 14-741 0 0,-1-1 1 0 0,1 1 0 0 0,0-1 0 0 0,1 2 0 0 0,-1-1-1 0 0,1 0 1 0 0,0 1 0 0 0,0 0 0 0 0,12-4 0 0 0,4 0 918 0 0,36-7 0 0 0,-52 13-1205 0 0,1 0 0 0 0,0 0 0 0 0,0 1 0 0 0,-1 0 0 0 0,1 1 0 0 0,0-1 0 0 0,0 1 0 0 0,8 3 0 0 0,-7-1 0 0 0,0 2 0 0 0,-8-5-3 0 0,1 0 1 0 0,-1 0-1 0 0,0 1 0 0 0,1-1 0 0 0,-1 0 0 0 0,0 0 1 0 0,0 0-1 0 0,1 1 0 0 0,-1-1 0 0 0,0 0 1 0 0,0 0-1 0 0,1 1 0 0 0,-1-1 0 0 0,0 0 0 0 0,0 1 1 0 0,0-1-1 0 0,0 0 0 0 0,0 1 0 0 0,1-1 1 0 0,-1 0-1 0 0,0 1 0 0 0,0-1 0 0 0,0 0 0 0 0,0 1 1 0 0,0-1-1 0 0,0 0 0 0 0,0 1 0 0 0,0-1 1 0 0,0 0-1 0 0,0 1 0 0 0,0-1 0 0 0,-1 1 0 0 0,-2 2-306 0 0,3-3 263 0 0,0 0 0 0 0,0 1 0 0 0,0-1 0 0 0,0 1 0 0 0,0-1 0 0 0,-1 0 1 0 0,1 1-1 0 0,0-1 0 0 0,0 1 0 0 0,0-1 0 0 0,0 0 0 0 0,0 1 0 0 0,0-1 0 0 0,0 1 0 0 0,1-1 1 0 0,-1 0-1 0 0,0 1 0 0 0,0-1 0 0 0,0 1 0 0 0,1 0 0 0 0,-1-1 1 0 0,0 1 1 0 0,0-1-1 0 0,0 1 1 0 0,0-1-1 0 0,1 1 0 0 0,-1-1 1 0 0,0 1-1 0 0,0-1 1 0 0,0 1-1 0 0,0-1 0 0 0,0 1 1 0 0,0-1-1 0 0,0 1 1 0 0,0-1-1 0 0,0 1 0 0 0,-1-1 1 0 0,1 1-1 0 0,-4 4-1335 0 0,0-1 1 0 0,0 0-1 0 0,0 0 0 0 0,-8 6 1 0 0,-6-2-1179 0 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05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07 11975 0 0,'0'0'267'0'0,"0"0"42"0"0,0 0 17 0 0,0 0-28 0 0,-2 2-196 0 0,-12 6 304 0 0,11-10-92 0 0,3 2-165 0 0,-1-1 117 0 0,0 1 1 0 0,1-1-1 0 0,-1 1 1 0 0,0 0-1 0 0,0-1 0 0 0,1 0 1 0 0,-1 1-1 0 0,0-1 1 0 0,1 1-1 0 0,-1-1 0 0 0,1 0 1 0 0,-1 1-1 0 0,1-1 1 0 0,-1 0-1 0 0,1 0 1 0 0,-1 1-1 0 0,1-1 0 0 0,-1-1 1 0 0,5-5 4266 0 0,3 2-4322 0 0,-6 4 285 0 0,1 1 15 0 0,9-2-443 0 0,1 1-1 0 0,-1 0 1 0 0,1 1-1 0 0,0 0 1 0 0,-1 0-1 0 0,1 2 1 0 0,-1-1 0 0 0,23 7-1 0 0,-13-1-67 0 0,-13-5 0 0 0,0 1 0 0 0,0-1 0 0 0,12 1 0 0 0,51 4 298 0 0,-2 0 577 0 0,87-3 0 0 0,-89-7-875 0 0,0-2 0 0 0,106-24 0 0 0,-90 15 0 0 0,-3 1 0 0 0,144-30 2048 0 0,-183 36-2048 0 0,0 1 0 0 0,67 0 0 0 0,-33 3 0 0 0,-66 2 0 0 0,8 0 0 0 0,-1 1 0 0 0,18 2 0 0 0,-5 2 0 0 0,4-3 0 0 0,-19-2 0 0 0,-6 0 0 0 0,1 1 0 0 0,-1 0 0 0 0,12 2 0 0 0,-10-1 0 0 0,-2 0-64 0 0,-7 0-273 0 0,-1-1-138 0 0,-3-1 134 0 0,0 0 1 0 0,0 1-1 0 0,0-1 0 0 0,0 1 1 0 0,-5 0-1 0 0,-2 0-1843 0 0,-6 0-6688 0 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06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24 10135 0 0,'0'0'464'0'0,"0"0"-9"0"0,4-7-370 0 0,-4 5 7906 0 0,-1 0-7864 0 0,-1 1-1 0 0,1 0 1 0 0,-1 0 0 0 0,1-1 0 0 0,-1 1 0 0 0,1 0-1 0 0,-1 1 1 0 0,1-1 0 0 0,-1 0 0 0 0,0 0 0 0 0,0 1-1 0 0,1-1 1 0 0,-1 1 0 0 0,0-1 0 0 0,0 1 0 0 0,0 0-1 0 0,1 0 1 0 0,-1 0 0 0 0,0 0 0 0 0,0 0 0 0 0,0 0-1 0 0,0 0 1 0 0,1 1 0 0 0,-3 0 0 0 0,-8 2 296 0 0,0 0 1 0 0,-19 9-1 0 0,8-3-474 0 0,8-5 146 0 0,6-1 352 0 0,0 0 0 0 0,1 0 0 0 0,-12 5 0 0 0,43-8-282 0 0,38-12 330 0 0,-48 9-323 0 0,-1 0 1 0 0,1 1 0 0 0,0 0-1 0 0,0 0 1 0 0,0 2-1 0 0,0 0 1 0 0,0 0 0 0 0,15 3-1 0 0,-25-3-172 0 0,13 8 0 0 0,-15-8 0 0 0,-1 0 0 0 0,0 0 0 0 0,1 0 0 0 0,-1 1 0 0 0,1-1 0 0 0,-1 0 0 0 0,0 0 0 0 0,1 0 0 0 0,-1 1 0 0 0,0-1 0 0 0,1 0 0 0 0,-1 0 0 0 0,0 1 0 0 0,1-1 0 0 0,-1 0 0 0 0,0 1 0 0 0,0-1 0 0 0,1 0 0 0 0,-1 1 0 0 0,0-1 0 0 0,0 1 0 0 0,0-1 0 0 0,0 0 0 0 0,1 1 0 0 0,-1-1 0 0 0,0 1 0 0 0,0-1 0 0 0,0 0 0 0 0,0 1 0 0 0,0-1 0 0 0,0 1 0 0 0,0-1 0 0 0,0 1 0 0 0,0-1 0 0 0,0 0 0 0 0,0 1 0 0 0,0-1 0 0 0,-1 1 0 0 0,1 0 0 0 0,0-1 0 0 0,-1 5 59 0 0,0 0-1 0 0,0-1 1 0 0,-1 1 0 0 0,0-1-1 0 0,1 1 1 0 0,-1-1-1 0 0,-1 0 1 0 0,1 1 0 0 0,-1-1-1 0 0,1-1 1 0 0,-1 1-1 0 0,0 0 1 0 0,-1-1 0 0 0,1 1-1 0 0,0-1 1 0 0,-6 4 0 0 0,-8 5 290 0 0,0 0 1 0 0,-26 12 0 0 0,41-22-348 0 0,-26 11 10 0 0,18-9-27 0 0,0 1 0 0 0,0 0-1 0 0,0 0 1 0 0,-15 13 0 0 0,24-17-322 0 0,1-1-138 0 0,0 0-33 0 0,0 0 65 0 0,0 0 436 0 0,0 0-1 0 0,1 1 0 0 0,-1-1 1 0 0,0 0-1 0 0,1 0 0 0 0,-1 1 1 0 0,0-1-1 0 0,1 0 0 0 0,-1 0 0 0 0,0 1 1 0 0,1-1-1 0 0,-1 0 0 0 0,0 0 1 0 0,1 0-1 0 0,-1 0 0 0 0,1 0 0 0 0,-1 0 1 0 0,0 0-1 0 0,1 0 0 0 0,0 0 1 0 0,18 3 3 0 0,-3 1 4 0 0,-8-2 0 0 0,0 0 0 0 0,0 0 0 0 0,8 4 0 0 0,-2 0 0 0 0,-10-5 0 0 0,-1 0 0 0 0,0 0 0 0 0,1 1 0 0 0,-1 0 0 0 0,0-1 0 0 0,0 1 0 0 0,4 4 0 0 0,-4-4 0 0 0,-1 1 0 0 0,1-1 0 0 0,-1 0 0 0 0,0 1 0 0 0,0 0 0 0 0,0 0 0 0 0,0-1 0 0 0,0 1 0 0 0,-1 0 0 0 0,1 0 0 0 0,-1 0 0 0 0,0 1 0 0 0,0-1 0 0 0,0 0 0 0 0,0 4 0 0 0,-1-2 0 0 0,0-1 0 0 0,0 1 0 0 0,0 0 0 0 0,-1-1 0 0 0,0 1 0 0 0,0-1 0 0 0,0 1 0 0 0,0-1 0 0 0,-1 0 0 0 0,-3 8 0 0 0,0-3 52 0 0,0 0 0 0 0,-1 0 0 0 0,0 0 0 0 0,0 0 0 0 0,-12 11 0 0 0,-42 34 510 0 0,59-54-560 0 0,-12 11 153 0 0,-5 5 166 0 0,-2-2-1 0 0,-30 20 0 0 0,37-27-320 0 0,1 0 0 0 0,-1-1 0 0 0,0 0 0 0 0,0-1 0 0 0,-1-1 0 0 0,1 0 0 0 0,-17 3 0 0 0,29-7-24 0 0,0 0 0 0 0,0 0 0 0 0,0 1 0 0 0,0-1 0 0 0,0 0 1 0 0,0 0-1 0 0,0 0 0 0 0,0 0 0 0 0,0 0 0 0 0,0-1 0 0 0,0 1 0 0 0,0 0 0 0 0,0 0 0 0 0,0-1 0 0 0,0 1 0 0 0,0-1 0 0 0,0 1 0 0 0,0-1 1 0 0,0 1-1 0 0,0-1 0 0 0,0 1 0 0 0,0-1 0 0 0,0 0 0 0 0,1 1 0 0 0,-1-1 0 0 0,0 0 0 0 0,1 0 0 0 0,-1 0 0 0 0,0 0 0 0 0,1 1 0 0 0,-1-1 1 0 0,1 0-1 0 0,0 0 0 0 0,-1-2 0 0 0,0 0-111 0 0,1 0-1 0 0,0 0 1 0 0,0 0 0 0 0,0 0 0 0 0,0-1 0 0 0,1 1 0 0 0,1-6-1 0 0,-1 4 79 0 0,17-44 41 0 0,-17 41 16 0 0,0 1-72 0 0,-1 6-299 0 0,0 1-117 0 0,0 0-21 0 0,0 0-3 0 0,0 0 0 0 0,0 0 0 0 0,0 0 0 0 0,0 0-136 0 0,0 0-572 0 0,0 0-253 0 0,2 1-51 0 0,4 3-11 0 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06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3 17503 0 0,'0'0'399'0'0,"0"0"60"0"0,0 0 21 0 0,0 0-59 0 0,2-1-276 0 0,10-11 2947 0 0,-19 19-24 0 0,-26 73-2044 0 0,-24 90 0 0 0,54-161-1024 0 0,-5 16 0 0 0,-7 42 0 0 0,14-59 0 0 0,1 0 0 0 0,-1 0 0 0 0,1 0 0 0 0,1 0 0 0 0,-1 0 0 0 0,1-1 0 0 0,1 1 0 0 0,-1 0 0 0 0,5 12 0 0 0,-5-18 0 0 0,0 0 0 0 0,0-1 0 0 0,-1 1 0 0 0,1 0 0 0 0,0-1 0 0 0,0 1 0 0 0,0-1 0 0 0,1 1 0 0 0,-1-1 0 0 0,0 1 0 0 0,1-1 0 0 0,-1 0 0 0 0,0 0 0 0 0,1 1 0 0 0,0-1 0 0 0,-1 0 0 0 0,1-1 0 0 0,3 3 0 0 0,-2-3 0 0 0,-1 1 0 0 0,1-1 0 0 0,0 1 0 0 0,0-1 0 0 0,0 0 0 0 0,0 0 0 0 0,0 0 0 0 0,0 0 0 0 0,0-1 0 0 0,-1 1 0 0 0,5-2 0 0 0,2-1 0 0 0,0 0 0 0 0,0-1 0 0 0,0 0 0 0 0,-1-1 0 0 0,1 0 0 0 0,9-7 0 0 0,-16 10 0 0 0,7-4 0 0 0,0-1 0 0 0,0 0 0 0 0,0 0 0 0 0,-1-1 0 0 0,0 0 0 0 0,-1-1 0 0 0,0 0 0 0 0,8-13 0 0 0,-14 21 0 0 0,0 0 0 0 0,-1-1 0 0 0,1 1 0 0 0,-1-1 0 0 0,1 1 0 0 0,-1-1 0 0 0,0 1 0 0 0,1-1 0 0 0,-1-2 0 0 0,0 4 12 0 0,0-1-1 0 0,0 1 1 0 0,0 0 0 0 0,0-1-1 0 0,0 1 1 0 0,0-1 0 0 0,0 1-1 0 0,0 0 1 0 0,0-1 0 0 0,0 1-1 0 0,-1-1 1 0 0,1 1 0 0 0,0 0-1 0 0,0-1 1 0 0,0 1-1 0 0,0 0 1 0 0,-1-1 0 0 0,1 1-1 0 0,0 0 1 0 0,0-1 0 0 0,-1 1-1 0 0,1 0 1 0 0,0-1 0 0 0,-1 1-1 0 0,1 0 1 0 0,0 0 0 0 0,-1 0-1 0 0,1-1 1 0 0,0 1 0 0 0,-1 0-1 0 0,1 0 1 0 0,0 0 0 0 0,-1 0-1 0 0,1-1 1 0 0,-1 1-1 0 0,1 0 1 0 0,-1 0 0 0 0,-1 0 73 0 0,0-1 0 0 0,0 0 0 0 0,0 1 0 0 0,-1 0 0 0 0,1-1 0 0 0,0 1 0 0 0,0 0 0 0 0,0 0 0 0 0,0 0 0 0 0,-1 1 0 0 0,1-1 0 0 0,0 0 0 0 0,0 1 0 0 0,0-1 0 0 0,0 1 0 0 0,0 0 0 0 0,-4 2 0 0 0,-2 1-72 0 0,-1 1-1 0 0,-12 10 1 0 0,10-7-40 0 0,-11 8-735 0 0,-25 22 0 0 0,42-33 538 0 0,-1 0 0 0 0,1 1 0 0 0,0 0 0 0 0,1 0 0 0 0,-1 0 0 0 0,1 0 0 0 0,0 1 0 0 0,1 0 0 0 0,-4 7 0 0 0,7-11-789 0 0,0-3-78 0 0,0 0-286 0 0,1 0-126 0 0,2 1 627 0 0,-1-1-1 0 0,0 1 1 0 0,0-1-1 0 0,1 0 1 0 0,-1 0-1 0 0,0 0 1 0 0,5 0-1 0 0,7-4-5115 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07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6 19351 0 0,'-6'-1'265'0'0,"-1"0"0"0"0,0 1 0 0 0,0-1 0 0 0,0 1 0 0 0,0 1 0 0 0,1-1 0 0 0,-1 1 0 0 0,0 1 0 0 0,0-1 0 0 0,1 1 0 0 0,-1 0 0 0 0,1 0 0 0 0,-1 1 0 0 0,-7 4 0 0 0,5-2 103 0 0,1 1 0 0 0,0-1 0 0 0,0 2 0 0 0,0-1 0 0 0,1 1 0 0 0,0 0 1 0 0,0 0-1 0 0,0 1 0 0 0,-6 10 0 0 0,8-9-290 0 0,1 1 0 0 0,-1 0 1 0 0,2-1-1 0 0,-1 1 0 0 0,-2 18 0 0 0,3-16-43 0 0,0-1 0 0 0,0 1-1 0 0,-7 12 1 0 0,10-22-35 0 0,-1 0 0 0 0,0 0 0 0 0,1 0 0 0 0,0 0 0 0 0,-1 0 0 0 0,1 0 0 0 0,0 0 0 0 0,0 0 0 0 0,0 1 0 0 0,0-1 0 0 0,0 0 0 0 0,1 0 0 0 0,-1 0 0 0 0,1 0 0 0 0,-1 0 0 0 0,1 0 0 0 0,0 0 0 0 0,0 0 0 0 0,0 0 0 0 0,2 3 0 0 0,-2-3 0 0 0,0 0 0 0 0,1 0 0 0 0,-1 1 0 0 0,1-1 0 0 0,0-1 0 0 0,0 1 0 0 0,0 0 0 0 0,0 0 0 0 0,0-1 0 0 0,0 1 0 0 0,0-1 0 0 0,0 1 0 0 0,0-1 0 0 0,1 0 0 0 0,-1 0 0 0 0,4 1 0 0 0,-2-2 0 0 0,0 0 0 0 0,-1 0 0 0 0,1 0 0 0 0,0 0 0 0 0,-1-1 0 0 0,1 1 0 0 0,0-1 0 0 0,-1 0 0 0 0,1 0 0 0 0,-1-1 0 0 0,0 1 0 0 0,1-1 0 0 0,-1 1 0 0 0,0-1 0 0 0,0 0 0 0 0,0 0 0 0 0,4-4 0 0 0,6-6 0 0 0,0 0 0 0 0,14-19 0 0 0,-19 22 0 0 0,-3 3 0 0 0,0-1 0 0 0,-1 0 0 0 0,1 0 0 0 0,-2 0 0 0 0,1-1 0 0 0,-1 1 0 0 0,0-1 0 0 0,0 0 0 0 0,-1 1 0 0 0,2-13 0 0 0,-3 7 0 0 0,1 0 0 0 0,-2 0 0 0 0,1 0 0 0 0,-2 0 0 0 0,-3-24 0 0 0,4 36 0 0 0,0 0 0 0 0,0-1 0 0 0,-1 1 0 0 0,1 0 0 0 0,0-1 0 0 0,-1 1 0 0 0,1 0 0 0 0,0-1 0 0 0,-1 1 0 0 0,0 0 0 0 0,1 0 0 0 0,-1-1 0 0 0,0 1 0 0 0,0 0 0 0 0,0 0 0 0 0,1 0 0 0 0,-1 0 0 0 0,0 0 0 0 0,0 0 0 0 0,-1 0 0 0 0,1 1 0 0 0,0-1 0 0 0,0 0 0 0 0,0 0 0 0 0,0 1 0 0 0,-2-1 0 0 0,1 1 0 0 0,0 0 0 0 0,0 0 0 0 0,0 0 0 0 0,0 0 0 0 0,-1 0 0 0 0,1 1 0 0 0,0-1 0 0 0,0 1 0 0 0,0-1 0 0 0,0 1 0 0 0,1 0 0 0 0,-1 0 0 0 0,0 0 0 0 0,0 0 0 0 0,0 0 0 0 0,-2 3 0 0 0,-8 4-248 0 0,7-5-218 0 0,1-1 0 0 0,0 1 0 0 0,0 0 0 0 0,0 0 0 0 0,0 1 0 0 0,1-1 1 0 0,-1 1-1 0 0,1-1 0 0 0,0 1 0 0 0,0 0 0 0 0,0 0 0 0 0,1 1 0 0 0,-4 7 0 0 0,3-2-7379 0 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07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07 15663 0 0,'0'0'719'0'0,"0"0"-20"0"0,7-7-421 0 0,-1-3 1269 0 0,-10 10 1871 0 0,-13 14 1701 0 0,10-5-5103 0 0,-1 0 1 0 0,2 1-1 0 0,-1 0 0 0 0,1 0 1 0 0,1 1-1 0 0,0 0 0 0 0,0 0 0 0 0,1 0 1 0 0,-3 13-1 0 0,3-5-14 0 0,0 0 0 0 0,2 0-1 0 0,0 0 1 0 0,2 37 0 0 0,2-43-2 0 0,-1-12 0 0 0,-1 0 0 0 0,1-1 0 0 0,0 1 0 0 0,-1 0 0 0 0,1 0 0 0 0,0-1 0 0 0,0 1 0 0 0,0 0 0 0 0,0-1 0 0 0,-1 1 0 0 0,1-1 0 0 0,0 1 0 0 0,0-1 0 0 0,0 0 0 0 0,0 1 0 0 0,0-1 0 0 0,0 0 0 0 0,0 0 0 0 0,0 0 0 0 0,1 1 0 0 0,-1-1 0 0 0,0 0 0 0 0,0 0 0 0 0,0-1 0 0 0,0 1 0 0 0,0 0 0 0 0,2-1 0 0 0,1 1 0 0 0,-1-1 0 0 0,1 0 0 0 0,0-1 0 0 0,-1 1 0 0 0,1-1 0 0 0,4-2 0 0 0,2-3 114 0 0,0 0 0 0 0,-1 0-1 0 0,0-1 1 0 0,0 0 0 0 0,0-1 0 0 0,-1 0 0 0 0,-1-1-1 0 0,12-17 1 0 0,-12 14 32 0 0,-1 0 1 0 0,0 0-1 0 0,0-1 0 0 0,-1 0 0 0 0,-1-1 1 0 0,4-24-1 0 0,-7 30-146 0 0,2-6 0 0 0,0-1 0 0 0,-2 0 0 0 0,0 0 0 0 0,0 0 0 0 0,-3-16 0 0 0,1 24-134 0 0,1 7 78 0 0,0 1 1 0 0,0-1 0 0 0,0 0 0 0 0,0 0 0 0 0,0 0 0 0 0,0 0 0 0 0,0 1 0 0 0,0-1 0 0 0,0 0 0 0 0,-1 0 0 0 0,1 0 0 0 0,0 1 0 0 0,0-1 0 0 0,-1 0 0 0 0,1 0 0 0 0,-1 1 0 0 0,1-1 0 0 0,-1 0 0 0 0,1 1 0 0 0,-1-1 0 0 0,1 0 0 0 0,-1 1 0 0 0,0-1-1 0 0,1 1 1 0 0,-1-1 0 0 0,0 1 0 0 0,1-1 0 0 0,-1 1 0 0 0,0 0 0 0 0,0-1 0 0 0,-1 1 0 0 0,1 0 1 0 0,0 0-1 0 0,1 0 1 0 0,-1 0 0 0 0,0 0-1 0 0,0 0 1 0 0,1 0 0 0 0,-1 0-1 0 0,0 1 1 0 0,0-1-1 0 0,1 0 1 0 0,-1 1 0 0 0,0-1-1 0 0,1 1 1 0 0,-1-1 0 0 0,-1 1-1 0 0,-1 1-99 0 0,-12 7-1683 0 0,5-1-4120 0 0,2 2-2201 0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09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9351 0 0,'0'0'439'0'0,"4"-1"62"0"0,4 0-246 0 0,0 0-287 0 0,-14 1 4724 0 0,41 2-3289 0 0,-26-1-1073 0 0,1 0 0 0 0,17-1 0 0 0,68-14-310 0 0,-21 3-24 0 0,-53 6-5529 0 0,-21 5-2654 0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09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5663 0 0,'0'0'719'0'0,"0"0"-20"0"0,2 1-306 0 0,3 0 231 0 0,0 0 0 0 0,0 0 0 0 0,0-1 1 0 0,1 0-1 0 0,-1 1 0 0 0,10-2 0 0 0,27-3 595 0 0,-18 2-274 0 0,39-8-1 0 0,96-27 1720 0 0,-112 28-4048 0 0,-45 8 668 0 0,-2 1-857 0 0,0 0-379 0 0,0 0-80 0 0,0 0-15 0 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10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14 15663 0 0,'0'0'719'0'0,"0"0"-20"0"0,-2-12 2481 0 0,0 11-3055 0 0,1 0 1 0 0,-1 0 0 0 0,0 1 0 0 0,0-1 0 0 0,0 1-1 0 0,0-1 1 0 0,0 1 0 0 0,1 0 0 0 0,-1 0-1 0 0,0 0 1 0 0,0 0 0 0 0,0 0 0 0 0,0 0 0 0 0,0 0-1 0 0,0 1 1 0 0,0-1 0 0 0,0 0 0 0 0,1 1 0 0 0,-1 0-1 0 0,0 0 1 0 0,0-1 0 0 0,-2 3 0 0 0,-1 0 219 0 0,0 0-1 0 0,0 0 1 0 0,0 1 0 0 0,1-1 0 0 0,0 1-1 0 0,-6 7 1 0 0,0 0-294 0 0,-36 47 1067 0 0,41-51-993 0 0,0 1 1 0 0,1 0-1 0 0,0 0 1 0 0,0 1 0 0 0,1-1-1 0 0,-3 10 1 0 0,-6 20-126 0 0,9-30 0 0 0,0 0 0 0 0,1 1 0 0 0,-1-1 0 0 0,1 1 0 0 0,1-1 0 0 0,0 1 0 0 0,0 0 0 0 0,1 9 0 0 0,0-13 0 0 0,1 0 0 0 0,-1-1 0 0 0,1 1 0 0 0,0 0 0 0 0,1 0 0 0 0,-1 0 0 0 0,4 5 0 0 0,-4-8 0 0 0,1 1 0 0 0,-1-1 0 0 0,1 0 0 0 0,0-1 0 0 0,-1 1 0 0 0,1 0 0 0 0,0 0 0 0 0,0-1 0 0 0,0 1 0 0 0,1-1 0 0 0,-1 0 0 0 0,0 1 0 0 0,0-1 0 0 0,1 0 0 0 0,-1 0 0 0 0,4 0 0 0 0,0 1 54 0 0,1 0 0 0 0,0-1 0 0 0,0 0 0 0 0,0-1 0 0 0,0 1-1 0 0,0-1 1 0 0,0 0 0 0 0,0-1 0 0 0,0 0 0 0 0,0 0 0 0 0,-1 0 0 0 0,1-1 0 0 0,0 0 0 0 0,-1-1 0 0 0,1 1-1 0 0,-1-1 1 0 0,1 0 0 0 0,5-5 0 0 0,-1 1 60 0 0,-1-1 0 0 0,0 0-1 0 0,0-1 1 0 0,0 0 0 0 0,-1 0 0 0 0,-1-1-1 0 0,0-1 1 0 0,13-19 0 0 0,-9 10 142 0 0,-1-1 0 0 0,-1 0 0 0 0,15-42 0 0 0,-22 51-154 0 0,0 1 1 0 0,-1-1-1 0 0,0 0 1 0 0,-1 0-1 0 0,0 0 0 0 0,-1 0 1 0 0,0 0-1 0 0,-1 0 1 0 0,-4-18-1 0 0,4 26-147 0 0,0 0 1 0 0,0 0-1 0 0,0 0 1 0 0,-1 0-1 0 0,1 0 0 0 0,-1 0 1 0 0,0 0-1 0 0,0 1 1 0 0,-1-1-1 0 0,1 1 0 0 0,-1-1 1 0 0,0 1-1 0 0,0 0 0 0 0,0 0 1 0 0,0 0-1 0 0,0 1 1 0 0,-6-5-1 0 0,4 5-38 0 0,0-1 0 0 0,0 1 0 0 0,-1 1 0 0 0,1-1 0 0 0,0 1 0 0 0,-1 0 1 0 0,1 0-1 0 0,-1 0 0 0 0,1 1 0 0 0,-1-1 0 0 0,1 2 0 0 0,-1-1 0 0 0,-6 1 0 0 0,0 2-733 0 0,1 0 1 0 0,-1 0-1 0 0,0 1 0 0 0,1 0 0 0 0,0 1 0 0 0,0 1 1 0 0,0 0-1 0 0,1 0 0 0 0,0 1 0 0 0,0 0 1 0 0,-9 9-1 0 0,-5 6-1231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23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2 11975 0 0,'0'0'267'0'0,"0"0"42"0"0,0 0 17 0 0,0 0-28 0 0,7-3-186 0 0,0-1 96 0 0,-5 3 870 0 0,1 0 807 0 0,0-2-573 0 0,0 3 4453 0 0,-2 1-5736 0 0,0-1 0 0 0,0 1 1 0 0,0 0-1 0 0,0-1 0 0 0,-1 1 0 0 0,1 0 0 0 0,0 0 0 0 0,0-1 1 0 0,-1 1-1 0 0,1 0 0 0 0,0 0 0 0 0,-1 0 0 0 0,1 0 0 0 0,-1 0 1 0 0,1 0-1 0 0,-1 0 0 0 0,0 0 0 0 0,1 0 0 0 0,-1 0 0 0 0,0 0 0 0 0,0 0 1 0 0,0 0-1 0 0,1 0 0 0 0,-1 2 0 0 0,-3 34 972 0 0,1-15-699 0 0,3-4-302 0 0,-1-14 0 0 0,1 0 0 0 0,-1 1 0 0 0,0-1 0 0 0,-1 0 0 0 0,1 0 0 0 0,-1 5 0 0 0,0-3 196 0 0,0 0-1 0 0,0 0 1 0 0,1 0 0 0 0,0 8-1 0 0,1-8 16 0 0,-1 0 0 0 0,-1 0 0 0 0,1 0-1 0 0,-3 10 1 0 0,2-13-193 0 0,0-2-18 0 0,1 0-1 0 0,0 0 1 0 0,-1-1 0 0 0,1 1 0 0 0,0 0 0 0 0,0 0 0 0 0,-1 0 0 0 0,1 0 0 0 0,0 0 0 0 0,0 0 0 0 0,0 0 0 0 0,0 0-1 0 0,0 0 1 0 0,0 0 0 0 0,1 0 0 0 0,-1 2 0 0 0,0-1 0 0 0,0-1 0 0 0,0 0 0 0 0,0 0 0 0 0,0 0 0 0 0,0 0 0 0 0,0 0 0 0 0,1 0 0 0 0,-1-1 0 0 0,0 1 0 0 0,0 0 0 0 0,1 0 0 0 0,-1 0 0 0 0,1-1 0 0 0,-1 1 0 0 0,0 0 0 0 0,1 0 0 0 0,0 0 0 0 0,0 1 0 0 0,0 0 0 0 0,0-1 0 0 0,1 1 0 0 0,-1-1 0 0 0,0 1 0 0 0,1-1 0 0 0,-1 0 0 0 0,1 1 0 0 0,-1-1 0 0 0,1 0 0 0 0,0 0 0 0 0,-1 0 0 0 0,1 0 0 0 0,0 0 0 0 0,0-1 0 0 0,2 2 0 0 0,-2-2 0 0 0,-1 0 0 0 0,0 0 0 0 0,0 0 0 0 0,0 0 0 0 0,-1 0 0 0 0,1 0 0 0 0,0 0 0 0 0,0 0 0 0 0,0 0 0 0 0,-1-1 0 0 0,1 1 0 0 0,0 0 0 0 0,0 0 0 0 0,0-1 0 0 0,-1 1 0 0 0,1-1 0 0 0,0 1 0 0 0,-1-1 0 0 0,1 1 0 0 0,0-1 0 0 0,0 0 0 0 0,3-2 0 0 0,-1 0 0 0 0,0 0 0 0 0,0-1 0 0 0,5-5 0 0 0,3-4 0 0 0,-6 7 0 0 0,-1 0 0 0 0,1 0 0 0 0,5-12 0 0 0,-2 5 0 0 0,-7 9 0 0 0,1 1 0 0 0,-1-1 0 0 0,1 0 0 0 0,-1 0 0 0 0,0 0 0 0 0,-1 0 0 0 0,1 1 0 0 0,-1-1 0 0 0,0 0 0 0 0,1 0 0 0 0,-2 0 0 0 0,0-8 0 0 0,0 3 0 0 0,-1 0 0 0 0,0-1 0 0 0,-1 1 0 0 0,-5-11 0 0 0,8 18-22 0 0,-1 1 1 0 0,0-1-1 0 0,1 0 0 0 0,-1 0 1 0 0,0 1-1 0 0,0-1 0 0 0,-1 1 1 0 0,1-1-1 0 0,0 1 0 0 0,0-1 0 0 0,-1 1 1 0 0,1 0-1 0 0,-1 0 0 0 0,1 0 1 0 0,-1-1-1 0 0,1 2 0 0 0,-1-1 1 0 0,0 0-1 0 0,0 0 0 0 0,1 0 1 0 0,-1 1-1 0 0,0-1 0 0 0,0 1 1 0 0,0-1-1 0 0,-3 1 0 0 0,2 0-41 0 0,-1 0 0 0 0,0 1 0 0 0,0 0 0 0 0,1-1 0 0 0,-1 1 0 0 0,1 1 0 0 0,-1-1-1 0 0,1 0 1 0 0,-1 1 0 0 0,1 0 0 0 0,0 0 0 0 0,-4 3 0 0 0,-37 27-6210 0 0,41-30 4226 0 0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10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6 19351 0 0,'0'0'439'0'0,"0"0"62"0"0,8-2 502 0 0,-2 0-764 0 0,-1 0 0 0 0,1-1 0 0 0,-1 1 0 0 0,0-1 0 0 0,0-1 1 0 0,0 1-1 0 0,0-1 0 0 0,-1 0 0 0 0,1 0 0 0 0,-1 0 0 0 0,4-6 0 0 0,6-7 1432 0 0,18-32-1 0 0,-25 38-1559 0 0,-7 10-34 0 0,1-1 0 0 0,0 1-1 0 0,-1-1 1 0 0,1 1 0 0 0,-1-1 0 0 0,1 1-1 0 0,-1-1 1 0 0,0 0 0 0 0,0 1 0 0 0,1-1-1 0 0,-1 0 1 0 0,0 1 0 0 0,-1-1 0 0 0,1 1-1 0 0,0-1 1 0 0,0 0 0 0 0,-1 1 0 0 0,1-1-1 0 0,-1 1 1 0 0,1-1 0 0 0,-2-2 0 0 0,-4-15 149 0 0,6 18-922 0 0,-21-7-4159 0 0,-6 5 834 0 0,8-1 1974 0 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10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17503 0 0,'1'-1'399'0'0,"42"-57"2958"0"0,-41 56-3054 0 0,-1 0 0 0 0,1 0-1 0 0,0 0 1 0 0,0 0-1 0 0,-1 1 1 0 0,1-1 0 0 0,0 0-1 0 0,1 1 1 0 0,-1-1 0 0 0,0 1-1 0 0,0 0 1 0 0,1 0 0 0 0,-1 0-1 0 0,0 0 1 0 0,1 0 0 0 0,-1 0-1 0 0,1 1 1 0 0,-1-1 0 0 0,1 1-1 0 0,3-1 1 0 0,-5 1-261 0 0,0 0 0 0 0,-1 0 0 0 0,1 1 1 0 0,0-1-1 0 0,-1 0 0 0 0,1 0 0 0 0,0 0 0 0 0,-1 1 0 0 0,1-1 0 0 0,0 0 0 0 0,-1 0 1 0 0,1 1-1 0 0,-1-1 0 0 0,1 1 0 0 0,-1-1 0 0 0,1 1 0 0 0,-1-1 0 0 0,1 1 0 0 0,-1-1 1 0 0,1 1-1 0 0,-1-1 0 0 0,1 1 0 0 0,-1-1 0 0 0,0 1 0 0 0,1 0 0 0 0,-1-1 0 0 0,0 1 0 0 0,0-1 1 0 0,0 1-1 0 0,1 0 0 0 0,-1-1 0 0 0,0 1 0 0 0,0 0 0 0 0,0 0 0 0 0,0-1 0 0 0,0 1 1 0 0,0 0-1 0 0,0-1 0 0 0,0 1 0 0 0,-1 0 0 0 0,1-1 0 0 0,0 1 0 0 0,0 0 0 0 0,-1 0-12 0 0,-3 16 3 0 0,-1 1 1 0 0,0-1-1 0 0,-2 0 1 0 0,-11 22-1 0 0,-4 12-35 0 0,13-30 2 0 0,4-10 0 0 0,0 2 0 0 0,1-1 0 0 0,0 0 0 0 0,-4 24 0 0 0,10-19 0 0 0,-2-16 0 0 0,0-1 0 0 0,0 1 0 0 0,0-1 0 0 0,0 1 0 0 0,0-1 0 0 0,0 1 0 0 0,1-1 0 0 0,-1 1 0 0 0,0-1 0 0 0,0 0 0 0 0,0 1 0 0 0,1-1 0 0 0,-1 1 0 0 0,0-1 0 0 0,1 0 0 0 0,-1 1 0 0 0,0-1 0 0 0,1 1 0 0 0,-1-1 0 0 0,1 0 0 0 0,-1 0 0 0 0,0 1 0 0 0,1-1 0 0 0,-1 0 0 0 0,1 0 0 0 0,-1 1 0 0 0,1-1 0 0 0,-1 0 0 0 0,1 0 0 0 0,1 1 0 0 0,1 0 0 0 0,0 0 0 0 0,0 0 0 0 0,0 0 0 0 0,0 0 0 0 0,0 0 0 0 0,0-1 0 0 0,0 1 0 0 0,1-1 0 0 0,-1 0 0 0 0,0 0 0 0 0,5 0 0 0 0,38-10 0 0 0,-21 5 0 0 0,9-4 0 0 0,61-23 0 0 0,-53 17 0 0 0,-29 10 0 0 0,-13 5-206 0 0,1-1 0 0 0,0 1-1 0 0,-1 0 1 0 0,1-1 0 0 0,-1 1 0 0 0,1-1-1 0 0,-1 1 1 0 0,1-1 0 0 0,-1 1 0 0 0,1-1-1 0 0,-1 1 1 0 0,1-1 0 0 0,-1 0 0 0 0,1 1-1 0 0,-1-1 1 0 0,0 0 0 0 0,0 1-1 0 0,1-1 1 0 0,-1 0 0 0 0,0 0 0 0 0,0 1-1 0 0,0-1 1 0 0,1 0 0 0 0,-1 1 0 0 0,0-1-1 0 0,0 0 1 0 0,0 0 0 0 0,-1 1 0 0 0,1-1-1 0 0,0 0 1 0 0,0 0 0 0 0,0 1 0 0 0,0-1-1 0 0,-1 0 1 0 0,1 1 0 0 0,0-1 0 0 0,-1 0-1 0 0,1 1 1 0 0,0-1 0 0 0,-1 0 0 0 0,1 1-1 0 0,-1-1 1 0 0,1 1 0 0 0,-1-1 0 0 0,0 0-1 0 0,1 1-10 0 0,-9-11-1830 0 0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11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29 19351 0 0,'0'0'439'0'0,"0"0"62"0"0,0 0 33 0 0,0 0-65 0 0,5-16 573 0 0,2 5 2561 0 0,-6 9-3059 0 0,-1 2-28 0 0,0 0-72 0 0,0 2-289 0 0,1 2-154 0 0,-1-1 0 0 0,1 0 1 0 0,-1 1-1 0 0,0-1 0 0 0,-1 1 0 0 0,1-1 1 0 0,0 1-1 0 0,-1-1 0 0 0,-1 5 0 0 0,-11 33 76 0 0,-18 44 532 0 0,-27 77 758 0 0,-15 37-1367 0 0,64-177-32 0 0,-10 42 0 0 0,18-63-305 0 0,1-1-138 0 0,0 0-33 0 0,0 0 65 0 0,1-1 294 0 0,16-28-1571 0 0,-6 8-6368 0 0,-6 7 376 0 0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11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3 21191 0 0,'0'0'480'0'0,"2"-2"67"0"0,-1 0-352 0 0,2 0-89 0 0,13-2 1014 0 0,-14 3-909 0 0,2 0 190 0 0,-1 1 2602 0 0,-2 0-2994 0 0,-1 0 1 0 0,1-1-1 0 0,-1 1 1 0 0,1 1-1 0 0,-1-1 1 0 0,1 0-1 0 0,-1 0 0 0 0,1 0 1 0 0,-1 0-1 0 0,1 0 1 0 0,-1 0-1 0 0,0 0 1 0 0,1 1-1 0 0,-1-1 1 0 0,1 0-1 0 0,-1 0 1 0 0,0 1-1 0 0,1-1 1 0 0,-1 0-1 0 0,1 0 0 0 0,-1 1 1 0 0,0-1-1 0 0,0 0 1 0 0,1 1-1 0 0,-1-1 1 0 0,0 1-1 0 0,1-1 1 0 0,-1 0-1 0 0,0 1 1 0 0,0-1-1 0 0,0 1 1 0 0,0-1-1 0 0,1 1 0 0 0,-1-1 1 0 0,0 1-1 0 0,0 0-12 0 0,1 1 37 0 0,0 0-1 0 0,-1-1 1 0 0,1 1 0 0 0,0 0-1 0 0,-1-1 1 0 0,1 1-1 0 0,-1 0 1 0 0,0 0 0 0 0,0 0-1 0 0,0-1 1 0 0,1 1 0 0 0,-2 0-1 0 0,1 0 1 0 0,0-1-1 0 0,0 1 1 0 0,0 0 0 0 0,-1 0-1 0 0,1 0 1 0 0,-1-1 0 0 0,-1 3-1 0 0,-1 4 214 0 0,-1 3 12 0 0,0 0 0 0 0,-9 14 0 0 0,-4 12 83 0 0,-6 3-342 0 0,21-32 0 0 0,4 1 0 0 0,3 5 0 0 0,-1-11 0 0 0,-2-2 0 0 0,3 2 0 0 0,-1-1 0 0 0,1 1 0 0 0,0-1 0 0 0,0 0 0 0 0,0 0 0 0 0,0 0 0 0 0,0-1 0 0 0,0 1 0 0 0,6-1 0 0 0,9 2 0 0 0,22-2 0 0 0,-16 0 0 0 0,-10 1 0 0 0,0-2 0 0 0,0 0 0 0 0,0 0 0 0 0,0-2 0 0 0,0 0 0 0 0,21-5 0 0 0,-35 6-49 0 0,-1 1-1 0 0,0-1 1 0 0,1 0-1 0 0,-1 1 1 0 0,0-1-1 0 0,0 0 1 0 0,0 0 0 0 0,0 1-1 0 0,0-1 1 0 0,0 0-1 0 0,0 0 1 0 0,0 0-1 0 0,0-1 1 0 0,0 1 0 0 0,0 0-1 0 0,0 0 1 0 0,-1 0-1 0 0,1-1 1 0 0,-1 1-1 0 0,1 0 1 0 0,-1 0 0 0 0,1-1-1 0 0,-1 1 1 0 0,0-1-1 0 0,1 1 1 0 0,-1 0-1 0 0,0-3 1 0 0,-1 0-547 0 0,-1-1 1 0 0,1 1-1 0 0,-1 0 0 0 0,0 0 1 0 0,0 0-1 0 0,-4-7 0 0 0,-6-13-3555 0 0,8 9 2104 0 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9:01:12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 19351 0 0,'0'0'439'0'0,"0"0"62"0"0,0 0 33 0 0,0 0-65 0 0,0 0-169 0 0,0 0 442 0 0,0 0 229 0 0,0 0 42 0 0,-2 0-59 0 0,-1 1-848 0 0,0 0 0 0 0,0 0 0 0 0,0 0 0 0 0,0 1 0 0 0,0-1 0 0 0,0 1 0 0 0,1 0 0 0 0,-1 0 0 0 0,0 0-1 0 0,1 0 1 0 0,0 0 0 0 0,-1 0 0 0 0,1 1 0 0 0,0-1 0 0 0,0 1 0 0 0,-2 3 0 0 0,-5 8 631 0 0,1 0-1 0 0,-6 17 1 0 0,2-6-359 0 0,-8 20-230 0 0,1 1-1 0 0,-15 59 1 0 0,22-56 119 0 0,1 0 1 0 0,2 0-1 0 0,3 1 1 0 0,2 0-1 0 0,3 66 1 0 0,4-85-268 0 0,1-1 0 0 0,13 51 0 0 0,-16-78 0 0 0,0 0 0 0 0,0 0 0 0 0,1 0 0 0 0,0 0 0 0 0,-1 0 0 0 0,1 0 0 0 0,0 0 0 0 0,3 3 0 0 0,-5-6 0 0 0,0 0 0 0 0,0 0 0 0 0,1 1 0 0 0,-1-1 0 0 0,0 0 0 0 0,0 0 0 0 0,0 0 0 0 0,0 0 0 0 0,0 0 0 0 0,1 0 0 0 0,-1 1 0 0 0,0-1 0 0 0,0 0 0 0 0,0 0 0 0 0,0 0 0 0 0,1 0 0 0 0,-1 0 0 0 0,0 0 0 0 0,0 0 0 0 0,0 0 0 0 0,0 0 0 0 0,1 0 0 0 0,-1 0 0 0 0,0 0 0 0 0,0 0 0 0 0,0 0 0 0 0,1 0 0 0 0,-1 0 0 0 0,0 0 0 0 0,0 0 0 0 0,0 0 0 0 0,1 0 0 0 0,-1 0 0 0 0,0 0 0 0 0,0 0 0 0 0,0 0 0 0 0,0 0 0 0 0,1-1 0 0 0,-1 1 0 0 0,0 0 0 0 0,0 0 0 0 0,0 0 0 0 0,0 0 0 0 0,0 0 0 0 0,1-1 0 0 0,-1 1 0 0 0,0 0 0 0 0,0 0 0 0 0,0 0 0 0 0,0 0 0 0 0,0-1 0 0 0,0 1 0 0 0,0 0 0 0 0,0 0 0 0 0,3-8 0 0 0,-1-14-2187 0 0,-7-11-6494 0 0,2 19-307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24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6 15663 0 0,'0'0'356'0'0,"2"0"50"0"0,2 0-205 0 0,6-3 95 0 0,-10 3-222 0 0,1-1-1 0 0,-1 0 0 0 0,1 1 1 0 0,-1-1-1 0 0,1 0 0 0 0,-1 0 1 0 0,0 0-1 0 0,1 0 0 0 0,-1 0 0 0 0,0 1 1 0 0,0-1-1 0 0,0 0 0 0 0,1 0 1 0 0,-1 0-1 0 0,0 0 0 0 0,0 0 1 0 0,-1-1-1 0 0,7-3 3592 0 0,-4 4 18 0 0,-8 2-2274 0 0,4-1-965 0 0,2 1-432 0 0,-1 0 1 0 0,0 0-1 0 0,1 0 1 0 0,-1 0-1 0 0,0 0 0 0 0,0 0 1 0 0,0 0-1 0 0,0 0 1 0 0,0 0-1 0 0,0 0 0 0 0,0-1 1 0 0,0 1-1 0 0,-2 0 1 0 0,-4 4-15 0 0,6-3 2 0 0,-1 0 0 0 0,1 0 0 0 0,0 0 0 0 0,0 0 0 0 0,0 0 0 0 0,0 1 0 0 0,0-1 0 0 0,0 0 0 0 0,0 1 0 0 0,1-1 0 0 0,-1 0 0 0 0,1 1 0 0 0,0-1 0 0 0,-1 1 0 0 0,2 4 0 0 0,-3 12 0 0 0,1-17 0 0 0,1 0 0 0 0,0 0 0 0 0,0 0 0 0 0,0 0 0 0 0,0 0 0 0 0,0 0 0 0 0,1 0 0 0 0,-1 0 0 0 0,1 0 0 0 0,-1-1 0 0 0,1 1 0 0 0,0 0 0 0 0,1 3 0 0 0,0-1 0 0 0,-1-1 0 0 0,1 1 0 0 0,-1-1 0 0 0,0 1 0 0 0,0 0 0 0 0,0-1 0 0 0,-1 1 0 0 0,1 8 0 0 0,-1-11 0 0 0,0 1 0 0 0,1-1 0 0 0,-1 0 0 0 0,1 1 0 0 0,-1-1 0 0 0,1 0 0 0 0,0 1 0 0 0,0-1 0 0 0,-1 0 0 0 0,1 0 0 0 0,0 1 0 0 0,0-1 0 0 0,2 1 0 0 0,9 8 0 0 0,-6-10 0 0 0,-4 0 0 0 0,2 0 0 0 0,-1 0 0 0 0,0 0 0 0 0,0-1 0 0 0,0 1 0 0 0,0 0 0 0 0,1-1 0 0 0,-1 0 0 0 0,0 0 0 0 0,0 0 0 0 0,0 0 0 0 0,0-1 0 0 0,5-2 0 0 0,12-6 0 0 0,-6 3 0 0 0,-11 2 0 0 0,0 0 0 0 0,-3 4 0 0 0,0 1 0 0 0,1 0 0 0 0,-1 0 0 0 0,0 0 0 0 0,0-1 0 0 0,0 1 0 0 0,1 0 0 0 0,-1 0 0 0 0,0-1 0 0 0,0 1 0 0 0,0 0 0 0 0,1-1 0 0 0,-1 1 0 0 0,0 0 0 0 0,0 0 0 0 0,0-1 0 0 0,0 1 0 0 0,0 0 0 0 0,0-1 0 0 0,0 1 0 0 0,0 0 0 0 0,0-1 0 0 0,0 1 0 0 0,0 0 0 0 0,0-1 0 0 0,0 1 0 0 0,0 0 0 0 0,0-1 0 0 0,0 1 0 0 0,0 0 0 0 0,0 0 0 0 0,0-1 0 0 0,-1 1 0 0 0,1 0 0 0 0,0-1 0 0 0,0 1 0 0 0,0 0 0 0 0,0 0 0 0 0,-1-1 0 0 0,1 1 0 0 0,0 0 0 0 0,0 0 0 0 0,-1 0 0 0 0,1-1 0 0 0,0 1 0 0 0,0 0 0 0 0,-1 0 0 0 0,1 0 0 0 0,0 0 0 0 0,0-1 0 0 0,-1 1 0 0 0,1 0 0 0 0,0 0 0 0 0,-1 0 0 0 0,1 0 0 0 0,0 0 0 0 0,-1 0 0 0 0,1 0 0 0 0,0 0 0 0 0,-1 0 0 0 0,-11-3 0 0 0,9 4-36 0 0,-1-1 1 0 0,1 1-1 0 0,-1 0 0 0 0,1 0 1 0 0,-1 1-1 0 0,1-1 0 0 0,0 1 1 0 0,0 0-1 0 0,0-1 0 0 0,0 2 1 0 0,0-1-1 0 0,0 0 0 0 0,0 0 1 0 0,1 1-1 0 0,-4 3 0 0 0,-13 11-269 0 0,5-6-203 0 0,1 0-4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25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10135 0 0,'7'2'10'0'0,"6"0"317"0"0,-12-1-100 0 0,-8 1-21 0 0,3-3 32 0 0,11-1-44 0 0,-5 2 552 0 0,-2-1-613 0 0,0 0 0 0 0,1 0 0 0 0,-1 1 0 0 0,0-1 0 0 0,0 0 0 0 0,1 1 0 0 0,-1-1 0 0 0,0 0 0 0 0,1 1-1 0 0,-1-1 1 0 0,1 1 0 0 0,-1-1 0 0 0,0 1 0 0 0,1-1 0 0 0,-1 1 0 0 0,1-1 0 0 0,0 1 0 0 0,-1-1 0 0 0,1 1 0 0 0,-1-1 0 0 0,2 1-1 0 0,15-8 1110 0 0,-10 6-340 0 0,-6 1 122 0 0,1 0-69 0 0,3-1-707 0 0,1-1 0 0 0,0 2 1 0 0,0-1-1 0 0,0 0 0 0 0,0 1 1 0 0,0 1-1 0 0,10-1 0 0 0,50 3 2794 0 0,-10 0-1633 0 0,-21-4-1409 0 0,-1-2 0 0 0,0-2 0 0 0,0-1 0 0 0,61-22 0 0 0,-19 5 1883 0 0,-90 44-1718 0 0,8-14-219 0 0,4-3-54 0 0,0-1 0 0 0,0 0 0 0 0,0 0 0 0 0,0 0 0 0 0,0 0 0 0 0,-1 0 0 0 0,1 0 0 0 0,-1-1 0 0 0,1 1 0 0 0,-1-1 0 0 0,1 1 0 0 0,-1-1 0 0 0,0 0 0 0 0,0 0-1 0 0,-5 1 1 0 0,-1-3-2404 0 0,-1-2-6017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26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231'0'0,"0"0"29"0"0,0 0 19 0 0,0 0 105 0 0,0 0 410 0 0,0 0 184 0 0,0 0 40 0 0,0 0-63 0 0,0 0-290 0 0,0 0-121 0 0,0 0-28 0 0,0 0-4 0 0,0 0 0 0 0,0 0 0 0 0,0 0 0 0 0,0 0 0 0 0,0 0 0 0 0,0 0 0 0 0,0 0 0 0 0,0 0-68 0 0,2-1-289 0 0,-1 1-139 0 0,0 0 1 0 0,0 1-1 0 0,0-1 1 0 0,0 0-1 0 0,0 0 1 0 0,0 0-1 0 0,0 1 1 0 0,0-1-1 0 0,0 0 1 0 0,0 1 0 0 0,-1-1-1 0 0,1 1 1 0 0,0 0-1 0 0,0-1 1 0 0,0 1-1 0 0,0-1 1 0 0,-1 1-1 0 0,1 0 1 0 0,0 0-1 0 0,-1-1 1 0 0,1 1-1 0 0,0 0 1 0 0,-1 0-1 0 0,1 0 1 0 0,-1 0-1 0 0,1 1 1 0 0,13 35 1507 0 0,-4-12-1429 0 0,-9-22-95 0 0,1 0-1 0 0,-1 0 1 0 0,1 0 0 0 0,-1 0-1 0 0,0 1 1 0 0,0-1-1 0 0,0 0 1 0 0,0 7-1 0 0,2 3 77 0 0,3 22 824 0 0,-6-29-684 0 0,1 1-1 0 0,0-1 0 0 0,0 0 0 0 0,5 11 0 0 0,-2-4-215 0 0,1 0 0 0 0,-1 0 0 0 0,-1 0 0 0 0,0 1 0 0 0,-1-1 0 0 0,0 21 0 0 0,-1-18 0 0 0,0-9 0 0 0,0 0 0 0 0,-1 0 0 0 0,0-1 0 0 0,-1 1 0 0 0,0 0 0 0 0,-2 9 0 0 0,0-6 0 0 0,1-1 0 0 0,-1 0 0 0 0,2 1 0 0 0,-1-1 0 0 0,1 1 0 0 0,1-1 0 0 0,0 1 0 0 0,2 18 0 0 0,2-4 0 0 0,-1 0 0 0 0,-1 1 0 0 0,-1-1 0 0 0,-2 0 0 0 0,-4 42 0 0 0,-3-42 0 0 0,6-21 0 0 0,1 0 0 0 0,0 0 0 0 0,-1 0 0 0 0,2 0 0 0 0,-1 0 0 0 0,0 0 0 0 0,1 1 0 0 0,-1 3 0 0 0,3 14 0 0 0,-1-17 0 0 0,0 0 0 0 0,-1 0 0 0 0,1 0 0 0 0,-1 0 0 0 0,0 0 0 0 0,-1 0 0 0 0,0 5 0 0 0,0-2 0 0 0,0 1 0 0 0,1-1 0 0 0,0 1 0 0 0,0 0 0 0 0,0 0 0 0 0,1-1 0 0 0,1 1 0 0 0,-1-1 0 0 0,1 1 0 0 0,0-1 0 0 0,6 13 0 0 0,-6-12 0 0 0,-1-1 0 0 0,0 1 0 0 0,0 0 0 0 0,0 0 0 0 0,-1-1 0 0 0,0 1 0 0 0,-1 0 0 0 0,0 0 0 0 0,0 0 0 0 0,-3 10 0 0 0,1-8 0 0 0,2 0 0 0 0,-1 1 0 0 0,1-1 0 0 0,1 0 0 0 0,0 20 0 0 0,2-18 0 0 0,-2 0 0 0 0,0 0 0 0 0,0 0 0 0 0,-1 0 0 0 0,-3 15 0 0 0,3-17 0 0 0,-2 38 0 0 0,3-34 0 0 0,-4 27 0 0 0,0-17 0 0 0,2-11 0 0 0,-7 25 0 0 0,6-27 0 0 0,1 0 0 0 0,0 0 0 0 0,0 0 0 0 0,1 13 0 0 0,-4 26 0 0 0,2-36 0 0 0,0-2 0 0 0,1 0 0 0 0,1 1 0 0 0,0-1 0 0 0,0 1 0 0 0,3 18 0 0 0,-2-22 0 0 0,4 27 0 0 0,5-6 0 0 0,-6-22 0 0 0,-1-1 0 0 0,0 1 0 0 0,0 0 0 0 0,-1-1 0 0 0,0 1 0 0 0,0 15 0 0 0,-4 40 0 0 0,3-51 0 0 0,0-9 0 0 0,0 1 0 0 0,0 0 0 0 0,0-1 0 0 0,-1 1 0 0 0,1-1 0 0 0,-1 1 0 0 0,0-1 0 0 0,0 1 0 0 0,-2 3 0 0 0,0 1 0 0 0,0 10 0 0 0,1 6 0 0 0,5 8 0 0 0,-2-14 0 0 0,-1-11 9 0 0,0-2 6 0 0,-5 3-172 0 0,5-15-1003 0 0,-2-3-340 0 0,-1-9 477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27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38 10135 0 0,'-5'-1'139'0'0,"3"1"-65"0"0,0-1 0 0 0,0 1-1 0 0,-1-1 1 0 0,1 1 0 0 0,0-1-1 0 0,0 0 1 0 0,-3-1 0 0 0,-16-12 1145 0 0,3-1 3457 0 0,17 14-4094 0 0,1 1 288 0 0,0 0 122 0 0,0 0 28 0 0,0 0-65 0 0,0 0-290 0 0,0 0-121 0 0,0 0-28 0 0,0 0-72 0 0,2 8-272 0 0,6 20-172 0 0,-2 0 0 0 0,0 1 0 0 0,-2-1 0 0 0,-1 1 0 0 0,-1 35 0 0 0,-3-62 0 0 0,1 15 0 0 0,0-1 0 0 0,2 22 0 0 0,-2-36 58 0 0,0 0 0 0 0,0 0 0 0 0,0 0 0 0 0,0 0 0 0 0,-1 0 0 0 0,1 0-1 0 0,-1 0 1 0 0,1 0 0 0 0,-1 0 0 0 0,0 0 0 0 0,0 0 0 0 0,1 0 0 0 0,-1 0 0 0 0,-1 0 0 0 0,1-1 0 0 0,0 1 0 0 0,0 0-1 0 0,-1-1 1 0 0,1 1 0 0 0,-1-1 0 0 0,1 1 0 0 0,-3 0 0 0 0,-18 24 594 0 0,22-25-989 0 0,0-1-138 0 0,0 0-33 0 0,0 0 65 0 0,-3-5 278 0 0,3 4 124 0 0,-1 0 0 0 0,1 0 0 0 0,-1 0 1 0 0,1-1-1 0 0,0 1 0 0 0,0 0 0 0 0,0 0 0 0 0,0 0 0 0 0,0 0 0 0 0,0 0 0 0 0,0 0 0 0 0,0-1 0 0 0,0 1 1 0 0,0 0-1 0 0,1 0 0 0 0,-1 0 0 0 0,0 0 0 0 0,1-1 0 0 0,1-2-468 0 0,5-19-3389 0 0,-2 11-654 0 0,0-2-1440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27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13823 0 0,'0'0'315'0'0,"0"0"45"0"0,0 0 21 0 0,0 0-49 0 0,0 0-81 0 0,0 0 481 0 0,0 0 237 0 0,2 0 45 0 0,18 0 604 0 0,-18 0-1074 0 0,-2 0-28 0 0,0 0-4 0 0,0 0 0 0 0,1 1 0 0 0,0 0-480 0 0,-1-1-1 0 0,1 0 1 0 0,-1 0-1 0 0,1 1 1 0 0,-1-1-1 0 0,1 0 1 0 0,-1 1-1 0 0,0-1 1 0 0,1 1-1 0 0,-1-1 1 0 0,1 0-1 0 0,-1 1 1 0 0,0-1 0 0 0,0 1-1 0 0,1-1 1 0 0,-1 1-1 0 0,0-1 1 0 0,0 1-1 0 0,0-1 1 0 0,1 1-1 0 0,-1-1 1 0 0,0 1-1 0 0,0-1 1 0 0,0 1-1 0 0,0 0 1 0 0,0-1-1 0 0,0 1 1 0 0,-8 14 254 0 0,0-3-327 0 0,1-3 84 0 0,6-8 12 0 0,0 0 1 0 0,0 1-1 0 0,0-1 1 0 0,0 0-1 0 0,0 1 1 0 0,0-1-1 0 0,0 0 1 0 0,1 1-1 0 0,-1-1 1 0 0,0 1-1 0 0,1-1 1 0 0,0 1-1 0 0,-1 0 1 0 0,1-1-1 0 0,-1 4 1 0 0,3 6 278 0 0,-2-9-283 0 0,1 1 0 0 0,-1-1 0 0 0,1 1 1 0 0,-1-1-1 0 0,0 1 0 0 0,0-1 0 0 0,-1 1 0 0 0,1-1 0 0 0,0 1 0 0 0,-1-1 1 0 0,1 1-1 0 0,-1-1 0 0 0,0 1 0 0 0,-2 3 0 0 0,-1 2-42 0 0,-13 30 2 0 0,16-36-11 0 0,0 1-1 0 0,0-1 1 0 0,1 1 0 0 0,-1 0-1 0 0,1-1 1 0 0,-1 1 0 0 0,1 0 0 0 0,0 0-1 0 0,0-1 1 0 0,1 1 0 0 0,-1 0-1 0 0,1 3 1 0 0,2 3 0 0 0,-2-6 0 0 0,1 0 0 0 0,-1 0 0 0 0,-1 1 0 0 0,1-1 0 0 0,0 0 0 0 0,-1 0 0 0 0,1 0 0 0 0,-1 1 0 0 0,0-1 0 0 0,-1 4 0 0 0,1-6 0 0 0,0 0 0 0 0,0-1 0 0 0,0 1 0 0 0,0 0 0 0 0,0 0 0 0 0,0-1 0 0 0,0 1 0 0 0,0 0 0 0 0,0 0 0 0 0,0-1 0 0 0,0 1 0 0 0,0 0 0 0 0,0-1 0 0 0,1 1 0 0 0,0 1 0 0 0,16 20 0 0 0,-16-21 0 0 0,0 0 0 0 0,0 0 0 0 0,0 0 0 0 0,0 0 0 0 0,0-1 0 0 0,1 1 0 0 0,-1 0 0 0 0,0-1 0 0 0,0 1 0 0 0,1-1 0 0 0,-1 0 0 0 0,0 1 0 0 0,1-1 0 0 0,-1 0 0 0 0,0 0 0 0 0,1 0 0 0 0,1 0 0 0 0,-1 0 0 0 0,15-1 0 0 0,-14-2 0 0 0,-1 1 0 0 0,69-52 0 0 0,-70 53 20 0 0,0 0 1 0 0,1 0-1 0 0,-1-1 0 0 0,0 1 0 0 0,-1 0 1 0 0,1-1-1 0 0,0 1 0 0 0,0-1 1 0 0,0 1-1 0 0,-1 0 0 0 0,1-1 0 0 0,-1 0 1 0 0,1 1-1 0 0,-1-1 0 0 0,0 1 0 0 0,1-1 1 0 0,-1 0-1 0 0,0 1 0 0 0,0-1 1 0 0,-1-2-1 0 0,1-4 235 0 0,-2-1 1 0 0,-3-15-1 0 0,1 9-7 0 0,2 6-201 0 0,0-1 0 0 0,-1 1-1 0 0,0 0 1 0 0,0 0 0 0 0,-1 1 0 0 0,0-1-1 0 0,-1 1 1 0 0,0 0 0 0 0,0 0 0 0 0,-1 0 0 0 0,0 1-1 0 0,-12-12 1 0 0,17 18-324 0 0,0 0 1 0 0,0 0-1 0 0,-1 0 0 0 0,1 0 1 0 0,0 0-1 0 0,0 1 0 0 0,-1-1 1 0 0,1 0-1 0 0,-1 1 0 0 0,1-1 1 0 0,-1 1-1 0 0,1-1 0 0 0,-1 1 1 0 0,1 0-1 0 0,-1-1 0 0 0,1 1 1 0 0,-1 0-1 0 0,1 0 1 0 0,-3 0-1 0 0,-6 3-7910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27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5663 0 0,'6'-5'762'0'0,"2"1"-433"0"0,-7 4-294 0 0,1-1 0 0 0,0 0 0 0 0,-1 0 0 0 0,1 0 0 0 0,-1-1 0 0 0,0 1 0 0 0,1 0 0 0 0,-1 0 0 0 0,0-1 0 0 0,0 1 0 0 0,1-1 0 0 0,-1 1 0 0 0,0-1 0 0 0,-1 0 0 0 0,1 1 0 0 0,0-1 0 0 0,0 0 0 0 0,-1 1 0 0 0,2-4 0 0 0,5-2 870 0 0,-7 7-825 0 0,0 0 0 0 0,0 0 0 0 0,0-1-1 0 0,1 1 1 0 0,-1 0 0 0 0,0 0 0 0 0,0 0-1 0 0,0 0 1 0 0,0 0 0 0 0,0 0 0 0 0,1 0 0 0 0,-1 0-1 0 0,0 0 1 0 0,0-1 0 0 0,0 1 0 0 0,0 0-1 0 0,0 0 1 0 0,0 0 0 0 0,1 0 0 0 0,-1 0 0 0 0,0-1-1 0 0,0 1 1 0 0,0 0 0 0 0,0 0 0 0 0,0 0-1 0 0,0 0 1 0 0,0-1 0 0 0,0 1 0 0 0,0 0 0 0 0,0 0-1 0 0,0 0 1 0 0,0-1 0 0 0,0 1 0 0 0,0 0-1 0 0,0 0 1 0 0,0 0 0 0 0,0 0 0 0 0,0-1 0 0 0,0 1-1 0 0,0 0 1 0 0,0 0 0 0 0,0 0 0 0 0,0 0 0 0 0,0-1-1 0 0,0 1 1 0 0,-1 0 0 0 0,1 0 0 0 0,0 0-1 0 0,0 0 1 0 0,0 0 0 0 0,0-1 0 0 0,0 1 0 0 0,0 0-1 0 0,-1 0 1 0 0,1 0 0 0 0,0 0 0 0 0,0 0-1 0 0,0 0 1 0 0,0 0 0 0 0,-1 0 0 0 0,0-2 585 0 0,1 2-121 0 0,0 0-28 0 0,0 0-72 0 0,0 0-217 0 0,0 3-132 0 0,0-1 0 0 0,-1 0 0 0 0,1 0 0 0 0,-1 0 0 0 0,1 0 0 0 0,-1 0 1 0 0,0 0-1 0 0,0 0 0 0 0,-2 3 0 0 0,2-4-21 0 0,0 1 1 0 0,0 0-1 0 0,1-1 1 0 0,-1 1-1 0 0,0 0 1 0 0,1 0-1 0 0,-1 0 0 0 0,1 0 1 0 0,-1 0-1 0 0,1-1 1 0 0,0 1-1 0 0,0 0 1 0 0,0 3-1 0 0,0 4-74 0 0,1 0 0 0 0,-2 0 0 0 0,-1 14 0 0 0,0 3 0 0 0,1-16 0 0 0,0 11 0 0 0,2 31 0 0 0,0-45 0 0 0,0 0 0 0 0,0-1 0 0 0,0 1 0 0 0,1-1 0 0 0,0 1 0 0 0,0-1 0 0 0,1 0 0 0 0,6 11 0 0 0,-8-15 0 0 0,-1-1 0 0 0,1 0 0 0 0,0 1 0 0 0,0-1 0 0 0,-1 0 0 0 0,1 0 0 0 0,0 0 0 0 0,0 0 0 0 0,0 0 0 0 0,1 0 0 0 0,-1 0 0 0 0,0 0 0 0 0,0 0 0 0 0,0-1 0 0 0,1 1 0 0 0,-1 0 0 0 0,0-1 0 0 0,1 1 0 0 0,1 0 0 0 0,2 0 0 0 0,-1 1 0 0 0,1 0 0 0 0,-1-1 0 0 0,1 0 0 0 0,-1 0 0 0 0,1 0 0 0 0,0-1 0 0 0,-1 0 0 0 0,1 0 0 0 0,0 0 0 0 0,-1 0 0 0 0,1 0 0 0 0,8-3 0 0 0,1-1 0 0 0,-1 0 0 0 0,0-1 0 0 0,13-6 0 0 0,-21 8-3 0 0,1 0 0 0 0,-1 0 0 0 0,0 0 0 0 0,-1-1 0 0 0,7-4 0 0 0,-10 6 9 0 0,1 1-1 0 0,-1-1 1 0 0,1 0 0 0 0,-1 1-1 0 0,1-1 1 0 0,-1 0-1 0 0,0 0 1 0 0,0 0 0 0 0,0 0-1 0 0,0 0 1 0 0,0 0 0 0 0,0 0-1 0 0,0 0 1 0 0,-1-1-1 0 0,1-3 1 0 0,-1 5 70 0 0,0-1 0 0 0,-1 1 0 0 0,1 0 0 0 0,-1-1 0 0 0,0 1 0 0 0,1 0 0 0 0,-1 0 0 0 0,0 0 0 0 0,0-1 0 0 0,1 1 0 0 0,-1 0 0 0 0,0 0 0 0 0,0 0 0 0 0,0 0 0 0 0,0 0 0 0 0,-1 1 0 0 0,1-1 0 0 0,0 0 0 0 0,0 0 0 0 0,0 1 0 0 0,-1-1 0 0 0,1 1 0 0 0,0-1 0 0 0,-1 1 0 0 0,-1-1 0 0 0,-1 1-220 0 0,0 0-1 0 0,-1 0 1 0 0,1 0-1 0 0,0 1 1 0 0,-1-1-1 0 0,1 1 1 0 0,0 0-1 0 0,0 1 1 0 0,0-1-1 0 0,0 1 1 0 0,-8 3 0 0 0,1 3-1745 0 0,0-1 1 0 0,-16 15 0 0 0,23-18 1124 0 0,-8 6-8466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29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416 8287 0 0,'0'0'191'0'0,"0"0"26"0"0,0 0 9 0 0,0 0 42 0 0,0 0 158 0 0,0 0 72 0 0,0 0 12 0 0,0-2 2 0 0,2-3-577 0 0,-2-3 4306 0 0,-4 5-4153 0 0,2 2 283 0 0,2 1 117 0 0,0 0 21 0 0,-16 4 1539 0 0,-3 4-1440 0 0,10-5-536 0 0,7-2 299 0 0,2-1 117 0 0,0 0 21 0 0,0 0-66 0 0,2-1-294 0 0,3-5-146 0 0,1 1-1 0 0,0 0 1 0 0,1 1 0 0 0,-1-1-1 0 0,15-6 1 0 0,-21 11-3 0 0,26-12 0 0 0,-7 5 0 0 0,-14 4 0 0 0,9-3 0 0 0,-3 2 0 0 0,3 5 0 0 0,-3 6 72 0 0,-7-3 226 0 0,4 5 529 0 0,-1 18 24 0 0,-6-14-851 0 0,-4-2 0 0 0,0 2 0 0 0,-1-2 0 0 0,-1 9 0 0 0,0-6 0 0 0,-3 3 0 0 0,-4 8 0 0 0,8-13 0 0 0,0-2 0 0 0,-7 11 0 0 0,2-12 0 0 0,-1-3 0 0 0,-11 4-401 0 0,19-9-74 0 0,2-1-33 0 0,-2 0 66 0 0,-12 2 282 0 0,9-2 155 0 0,-11-4 4 0 0,-31-7 1 0 0,7 3 0 0 0,5-3 0 0 0,29 10 0 0 0,4 0 0 0 0,-1 0 0 0 0,0 0 0 0 0,0-1 0 0 0,1 1 0 0 0,-1 0 0 0 0,1-1 0 0 0,-1 0 0 0 0,1 1 0 0 0,0-1 0 0 0,-4-4 0 0 0,4 5 0 0 0,0 0 0 0 0,1-1 0 0 0,-1 1 0 0 0,1-1 0 0 0,-1 1 0 0 0,1-1 0 0 0,-1 0 0 0 0,1 1 0 0 0,0-1 0 0 0,0 0 0 0 0,0 0 0 0 0,0 0 0 0 0,0 0 0 0 0,-1-4 0 0 0,-1 0 0 0 0,-5-15 222 0 0,1 1-1 0 0,1-1 0 0 0,1-1 0 0 0,0 1 1 0 0,2-1-1 0 0,1 0 0 0 0,0 0 1 0 0,3-33-1 0 0,0 34-221 0 0,0 11 0 0 0,-1 0 0 0 0,2 0 0 0 0,-1 0 0 0 0,1 0 0 0 0,1 1 0 0 0,0-1 0 0 0,0 1 0 0 0,1 0 0 0 0,0 0 0 0 0,6-9 0 0 0,-4 7 0 0 0,-4 7 0 0 0,0 0 0 0 0,0 0 0 0 0,0 0 0 0 0,1 0 0 0 0,-1 1 0 0 0,1-1 0 0 0,0 1 0 0 0,0 0 0 0 0,0 0 0 0 0,1 0 0 0 0,5-4 0 0 0,0 1 0 0 0,0 1 0 0 0,0 0 0 0 0,1 1 0 0 0,0 0 0 0 0,-1 0 0 0 0,1 1 0 0 0,0 0 0 0 0,13-1 0 0 0,52-6 0 0 0,-61 9 0 0 0,0 2 0 0 0,-1 3-201 0 0,-13-5 83 0 0,0 1 0 0 0,1 0 1 0 0,-1-1-1 0 0,0 1 0 0 0,1-1 1 0 0,-1 1-1 0 0,0-1 0 0 0,1 1 1 0 0,-1-1-1 0 0,0 1 0 0 0,0-1 1 0 0,0 1-1 0 0,1-1 0 0 0,-1 0 1 0 0,0 1-1 0 0,0-1 0 0 0,0 1 1 0 0,0-1-1 0 0,0 1 0 0 0,0-2 1 0 0,0 2 101 0 0,2-11-1498 0 0,1 0-20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06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70 8287 0 0,'0'0'191'0'0,"0"0"26"0"0,5-8 201 0 0,-3 2-380 0 0,-2 5-27 0 0,0-1 0 0 0,1 1 0 0 0,-1 0 1 0 0,1-1-1 0 0,-1 1 0 0 0,1 0 0 0 0,0-1 0 0 0,0 1 0 0 0,-1 0 0 0 0,1 0 0 0 0,0 0 0 0 0,2-2 0 0 0,15-21 8441 0 0,-17 22-7908 0 0,-1 2-28 0 0,0-1 172 0 0,2-9 2998 0 0,-1 9-2005 0 0,-2 9-976 0 0,-4 32-705 0 0,-2 1 0 0 0,-13 41 0 0 0,-2 9 0 0 0,19-77 0 0 0,1-3 0 0 0,0 1 0 0 0,-2 21 0 0 0,5-24 0 0 0,5-4 0 0 0,2-4 0 0 0,2-1 19 0 0,-6 0 88 0 0,10-7 210 0 0,2 3 680 0 0,-14 4-554 0 0,6-1-278 0 0,11-3-165 0 0,-10 3 0 0 0,0-1 0 0 0,-1 2 0 0 0,1 0 0 0 0,0 0 0 0 0,-1 0 0 0 0,1 1 0 0 0,0 0 0 0 0,13 4 0 0 0,17 3 0 0 0,-20-6 0 0 0,-2-2 0 0 0,-14 0 0 0 0,1 0 0 0 0,-1 0 0 0 0,1 0 0 0 0,-1 0 0 0 0,0 0 0 0 0,1 1 0 0 0,-1 0 0 0 0,5 1 0 0 0,0 1 0 0 0,0-1-64 0 0,-6-1-273 0 0,-2-1-138 0 0,0 0-737 0 0,-1 0-4619 0 0,-5-3 2010 0 0,-2-1-1911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0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9 10135 0 0,'0'0'464'0'0,"0"0"-9"0"0,0 0-155 0 0,0 0 443 0 0,0 0 227 0 0,0 0 44 0 0,0 0 8 0 0,0 0 2 0 0,-4-7 3188 0 0,1 5-2481 0 0,1 7-794 0 0,-2 14-499 0 0,0 0-364 0 0,2-14-74 0 0,0 1 0 0 0,0 0 0 0 0,1 0 0 0 0,0 0 0 0 0,0 0 0 0 0,1 0 0 0 0,0 11 0 0 0,-1 9 0 0 0,-7 34 0 0 0,-19 67 0 0 0,24-109 0 0 0,-1-6 0 0 0,-2-1 0 0 0,0-3-133 0 0,5-6-563 0 0,1-2-257 0 0,-5-19-1745 0 0,2 10 1494 0 0,-5-26-2817 0 0,6 16 1974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0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8 11975 0 0,'0'0'267'0'0,"0"-2"42"0"0,-1-2-214 0 0,1 1 0 0 0,0-1 0 0 0,1 1 1 0 0,-1-1-1 0 0,1 0 0 0 0,-1 1 0 0 0,1-1 0 0 0,0 1 0 0 0,0 0 0 0 0,1-1 0 0 0,-1 1 0 0 0,1 0 0 0 0,-1 0 0 0 0,5-6 0 0 0,8-18 2057 0 0,6-17 2897 0 0,-19 41-4724 0 0,1 0 0 0 0,-1 0-1 0 0,1 1 1 0 0,0-1 0 0 0,0 1 0 0 0,2-3 0 0 0,2-1-303 0 0,-1-1 1 0 0,9-13-1 0 0,-13 18 29 0 0,1 0-1 0 0,-1 0 1 0 0,1-1-1 0 0,0 1 1 0 0,-1 0-1 0 0,1 1 1 0 0,0-1-1 0 0,0 0 1 0 0,0 0-1 0 0,5-2 1 0 0,1-1 324 0 0,3-4-104 0 0,0 2 1 0 0,1 0-1 0 0,19-10 1 0 0,-22 13-241 0 0,-4 2-31 0 0,0 0 0 0 0,0 1 0 0 0,1-1 0 0 0,6 0 0 0 0,2-1 0 0 0,7-1 0 0 0,-21 4 0 0 0,1-1 0 0 0,0 1 0 0 0,0-1 0 0 0,0 1 0 0 0,0-1 0 0 0,0 1 0 0 0,-1 0 0 0 0,1 0 0 0 0,0-1 0 0 0,0 1 0 0 0,0 0 0 0 0,0 0 0 0 0,0 0 0 0 0,0 0 0 0 0,0 0 0 0 0,0 0 0 0 0,0 0 0 0 0,0 0 0 0 0,0 0 0 0 0,0 1 0 0 0,0-1 0 0 0,0 0 0 0 0,0 1 0 0 0,1 0 0 0 0,2 1 0 0 0,-2-2 0 0 0,0 1 0 0 0,0-1 0 0 0,-1 1 0 0 0,1 0 0 0 0,0 0 0 0 0,-1 0 0 0 0,1 0 0 0 0,0 0 0 0 0,-1 0 0 0 0,1 0 0 0 0,-1 1 0 0 0,1-1 0 0 0,-1 0 0 0 0,0 1 0 0 0,0-1 0 0 0,0 1 0 0 0,0-1 0 0 0,0 1 0 0 0,0 0 0 0 0,0 0 0 0 0,0-1 0 0 0,0 1 0 0 0,0 4 0 0 0,2 0 0 0 0,10 24 0 0 0,-5-14 0 0 0,8 27 0 0 0,-14-37 0 0 0,-1 1 0 0 0,1 0 0 0 0,-1 1 0 0 0,-1-1 0 0 0,1 0 0 0 0,-1 0 0 0 0,-1 10 0 0 0,0-9 0 0 0,-1 0 0 0 0,1 0 0 0 0,-1 0 0 0 0,0 0 0 0 0,-6 13 0 0 0,6-17 0 0 0,-1 1 0 0 0,0-1 0 0 0,0 0 0 0 0,0 1 0 0 0,0-1 0 0 0,-1-1 0 0 0,1 1 0 0 0,-1 0 0 0 0,0-1 0 0 0,-6 4 0 0 0,-1 1-185 0 0,-27 16-2461 0 0,34-22 2329 0 0,0 0 0 0 0,1-1 0 0 0,-1 0 0 0 0,0 0 0 0 0,0 0 0 0 0,0 0 0 0 0,0 0 0 0 0,-8 0 0 0 0,10-1-1668 0 0,0-2-51 0 0,-8-6-11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1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6 11975 0 0,'0'0'547'0'0,"0"0"-11"0"0,0 0-203 0 0,0 0 419 0 0,-4-5 790 0 0,2 4 5160 0 0,0 2-6601 0 0,0 0 0 0 0,0-1 1 0 0,-1 1-1 0 0,1 0 0 0 0,0 0 0 0 0,0 1 0 0 0,1-1 0 0 0,-1 0 1 0 0,0 1-1 0 0,0-1 0 0 0,1 1 0 0 0,-3 1 0 0 0,-17 26 1520 0 0,12-17-1377 0 0,-14 24-244 0 0,1 1 0 0 0,2 0 0 0 0,-25 64 0 0 0,41-89 43 0 0,1 0 0 0 0,-1-1-1 0 0,2 1 1 0 0,-2 16 0 0 0,0 52 407 0 0,2-33-183 0 0,2-36-353 0 0,0 1 0 0 0,1-1 0 0 0,0 0 0 0 0,1 0 0 0 0,0 0 1 0 0,1 0-1 0 0,0 0 0 0 0,1 0 0 0 0,6 11 0 0 0,-4-14 70 0 0,-5-7 18 0 0,0 0-11 0 0,0 0 0 0 0,1-1 0 0 0,-1 1 0 0 0,1 0 0 0 0,0-1 1 0 0,-1 1-1 0 0,1-1 0 0 0,0 1 0 0 0,-1-1 0 0 0,1 0 0 0 0,0 1 0 0 0,-1-1 1 0 0,1 0-1 0 0,0 0 0 0 0,2-1 0 0 0,-3 1-716 0 0,1-7-2080 0 0,-1 3 1587 0 0,0 0 0 0 0,0-1-1 0 0,0 1 1 0 0,0-7 0 0 0,-1-10-829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1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0 10135 0 0,'0'0'231'0'0,"0"0"29"0"0,0 0 19 0 0,0 0 37 0 0,0 0 125 0 0,0 0 58 0 0,0 0 11 0 0,0 0 2 0 0,0 0 0 0 0,0 0 0 0 0,0 0 0 0 0,0 0 0 0 0,0 0 0 0 0,0 0 0 0 0,-5 14 1024 0 0,3-12-1221 0 0,1 0 0 0 0,-1-1 0 0 0,0 1 1 0 0,1-1-1 0 0,-1 1 0 0 0,0-1 0 0 0,0 0 0 0 0,0 0 0 0 0,0 1 0 0 0,0-2 0 0 0,-1 1 0 0 0,-1 1 0 0 0,3-2 197 0 0,1 0 0 0 0,0 0-69 0 0,0 0-222 0 0,0 0 166 0 0,0 0 101 0 0,0 0 21 0 0,0 0-66 0 0,1 0-294 0 0,3 1-147 0 0,-1-1-1 0 0,0 1 0 0 0,1-1 1 0 0,-1 0-1 0 0,1 0 1 0 0,-1-1-1 0 0,0 1 1 0 0,1-1-1 0 0,-1 1 1 0 0,1-1-1 0 0,3-2 0 0 0,1 1-2 0 0,6-2 1 0 0,1 0 0 0 0,0 1 0 0 0,0 1 0 0 0,20-1 0 0 0,-24 4 0 0 0,-11-1 0 0 0,0 0 0 0 0,1 0 0 0 0,-1 0 0 0 0,1 0 0 0 0,-1 0 0 0 0,0 0 0 0 0,1 0 0 0 0,-1 1 0 0 0,0-1 0 0 0,1 0 0 0 0,-1 0 0 0 0,0 1 0 0 0,1-1 0 0 0,-1 0 0 0 0,0 0 0 0 0,1 1 0 0 0,-1-1 0 0 0,0 0 0 0 0,0 1 0 0 0,1 0 0 0 0,-1 2 0 0 0,-1 0 0 0 0,0 0 0 0 0,1 0 0 0 0,-1 0 0 0 0,0-1 0 0 0,0 1 0 0 0,-1 0 0 0 0,1 0 0 0 0,-1-1 0 0 0,-2 5 0 0 0,-3 6 0 0 0,3-4 226 0 0,-1 0 0 0 0,0 0-1 0 0,0-1 1 0 0,-1 1 0 0 0,0-1 0 0 0,0-1 0 0 0,-1 1-1 0 0,-15 13 1 0 0,-82 89-207 0 0,62-63-22 0 0,36-39 3 0 0,6 0 0 0 0,1-7 0 0 0,0 0 0 0 0,0 0 0 0 0,1 0 0 0 0,-1-1 0 0 0,1 1 0 0 0,-1 0 0 0 0,1 0 0 0 0,-1-1 0 0 0,1 1 0 0 0,-1-1 0 0 0,1 1 0 0 0,0-1 0 0 0,-1 0 0 0 0,1 0 0 0 0,0 1 0 0 0,-1-1 0 0 0,1 0 0 0 0,1-1 0 0 0,33-2 0 0 0,-34 3 0 0 0,1-1 0 0 0,-1 0 0 0 0,0 1 0 0 0,0-1 0 0 0,1 1 0 0 0,-1 0 0 0 0,0 0 0 0 0,1 0 0 0 0,-1 0 0 0 0,1 0 0 0 0,-1 0 0 0 0,0 1 0 0 0,5 0 0 0 0,1 4 0 0 0,-2-1-64 0 0,-5-4 9 0 0,-1 0 0 0 0,1 1 1 0 0,-1-1-1 0 0,0 1 0 0 0,1-1 0 0 0,-1 0 1 0 0,0 1-1 0 0,1-1 0 0 0,-1 1 0 0 0,0-1 0 0 0,0 1 1 0 0,0-1-1 0 0,1 1 0 0 0,-1-1 0 0 0,0 1 0 0 0,0 0 1 0 0,0-1-1 0 0,0 1 0 0 0,0-1 0 0 0,0 1 0 0 0,0-1 1 0 0,0 1-1 0 0,0-1 0 0 0,0 1 0 0 0,0-1 1 0 0,0 1-1 0 0,-1 0 0 0 0,1-1 0 0 0,0 1 0 0 0,0-1 1 0 0,-1 1-1 0 0,1-1 0 0 0,0 0 0 0 0,0 1 0 0 0,-1 0 1 0 0,-4 14-110 0 0,5-14-915 0 0,0-1-370 0 0,0 0-1267 0 0,0 0-4792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2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5663 0 0,'0'0'356'0'0,"6"0"229"0"0,-2 0 5714 0 0,8-1-5868 0 0,1 0 1 0 0,15-3-1 0 0,-11 1 25 0 0,0 1 1 0 0,25-1 0 0 0,-34 4-521 0 0,-7-1-273 0 0,-1 0-138 0 0,0 0-33 0 0,-6 3-1274 0 0,1-2-6780 0 0,-11 5 2570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2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3823 0 0,'0'0'315'0'0,"0"0"45"0"0,0 0 21 0 0,0 0-49 0 0,1 0-220 0 0,60-2 5420 0 0,-49 1-5088 0 0,-9 1-282 0 0,-7 1-137 0 0,-9 0-40 0 0,13-1 1 0 0,0 0-1 0 0,0 0 1 0 0,-1 0-1 0 0,1 0 1 0 0,0 0-1 0 0,0 0 1 0 0,-1 0-1 0 0,1 0 1 0 0,0 0-1 0 0,0 0 1 0 0,-1 0-1 0 0,1 0 1 0 0,0 0-1 0 0,0 0 1 0 0,0 1-1 0 0,-1-1 1 0 0,1 0-1 0 0,0 0 0 0 0,0 0 1 0 0,0 0-1 0 0,0 0 1 0 0,-1 1-1 0 0,1-1 1 0 0,0 0-1 0 0,0 0 1 0 0,0 0-1 0 0,0 0 1 0 0,0 1-1 0 0,-1-1 1 0 0,1 0-1 0 0,5 5 1135 0 0,6-1-3082 0 0,-6-4-4403 0 0,-5 0 4318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3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4 13823 0 0,'0'0'315'0'0,"0"0"45"0"0,0 0 21 0 0,0 0-49 0 0,2-1-220 0 0,4-1 39 0 0,-4 2 569 0 0,-2 0 249 0 0,0 0 45 0 0,0 0-61 0 0,0 0-288 0 0,-28 6 1931 0 0,9 5-1485 0 0,12-8-1096 0 0,5-3-15 0 0,0 1 0 0 0,1-1 1 0 0,-1 1-1 0 0,0 0 0 0 0,0 0 0 0 0,0 0 0 0 0,1 0 0 0 0,-1 0 0 0 0,1 0 0 0 0,-1 1 1 0 0,1-1-1 0 0,-1 0 0 0 0,1 1 0 0 0,0 0 0 0 0,-2 2 0 0 0,2-4 0 0 0,1 0 0 0 0,0 0 0 0 0,0 1 0 0 0,0-1 0 0 0,-1 0 0 0 0,1 1 0 0 0,0-1 0 0 0,0 0 0 0 0,0 0 0 0 0,0 1 0 0 0,0-1 0 0 0,0 0 0 0 0,0 1 0 0 0,-1-1 0 0 0,1 0 0 0 0,0 0 0 0 0,0 1 0 0 0,0-1 0 0 0,0 0 0 0 0,0 1 0 0 0,1-1 0 0 0,-1 0 0 0 0,0 1 0 0 0,0-1 0 0 0,0 0 0 0 0,0 1 0 0 0,0-1 0 0 0,0 0 0 0 0,0 0 0 0 0,0 1 0 0 0,1-1 0 0 0,-1 0 0 0 0,0 0 0 0 0,0 1 0 0 0,0-1 0 0 0,1 0 0 0 0,-1 0 0 0 0,0 1 0 0 0,0-1 0 0 0,1 0 0 0 0,-1 0 0 0 0,0 0 0 0 0,0 0 0 0 0,1 0 0 0 0,-1 1 0 0 0,0-1 0 0 0,1 0 0 0 0,-1 0 0 0 0,0 0 0 0 0,1 0 0 0 0,-1 0 0 0 0,0 0 0 0 0,0 0 0 0 0,1 0 0 0 0,0 0 0 0 0,7 3 296 0 0,1-1 1 0 0,0 0-1 0 0,0-1 0 0 0,12 1 1 0 0,10 1 269 0 0,0 4-566 0 0,-23-2 0 0 0,-7-3 14 0 0,0 0 1 0 0,0 0-1 0 0,-1 0 0 0 0,1 0 0 0 0,-1 0 1 0 0,0 0-1 0 0,1 1 0 0 0,-1-1 0 0 0,0 0 0 0 0,0 0 1 0 0,-1 1-1 0 0,1-1 0 0 0,0 0 0 0 0,-1 0 1 0 0,-1 4-1 0 0,0 8 201 0 0,2-11-118 0 0,-1 0 1 0 0,0 0-1 0 0,0-1 0 0 0,0 1 1 0 0,0 0-1 0 0,-1-1 1 0 0,1 1-1 0 0,-1-1 0 0 0,0 1 1 0 0,-1 2-1 0 0,-12 18 437 0 0,6-4-534 0 0,-7 9 0 0 0,11-19 0 0 0,5-8 0 0 0,-1-1 0 0 0,1 1 0 0 0,0-1 0 0 0,-1 1 0 0 0,1-1 0 0 0,0 1 0 0 0,0 0 0 0 0,0-1 0 0 0,-1 1 0 0 0,1-1 0 0 0,0 1 0 0 0,0 0 0 0 0,0-1 0 0 0,0 1 0 0 0,0-1 0 0 0,0 1 0 0 0,0 0 0 0 0,0-1 0 0 0,1 2 0 0 0,3 1 0 0 0,-3-3 0 0 0,3 4 0 0 0,0 0 0 0 0,1-1 0 0 0,0 0 0 0 0,8 5 0 0 0,-13-8 0 0 0,2 1 0 0 0,-1-1 1 0 0,1 1-1 0 0,-1 0 0 0 0,0 0 1 0 0,0-1-1 0 0,1 1 0 0 0,-1 0 1 0 0,0 0-1 0 0,0 0 0 0 0,0 0 1 0 0,0 0-1 0 0,0 0 0 0 0,0 1 1 0 0,0-1-1 0 0,0 0 1 0 0,-1 0-1 0 0,1 1 0 0 0,0-1 1 0 0,-1 1-1 0 0,1-1 0 0 0,-1 0 1 0 0,1 1-1 0 0,-1-1 0 0 0,0 1 1 0 0,0-1-1 0 0,0 1 0 0 0,0-1 1 0 0,0 1-1 0 0,0-1 0 0 0,0 1 1 0 0,0 1-1 0 0,0-2-6 0 0,-1 1-1 0 0,1 0 1 0 0,0-1 0 0 0,0 1 0 0 0,0 0 0 0 0,1-1-1 0 0,-1 1 1 0 0,0-1 0 0 0,1 1 0 0 0,-1-1-1 0 0,1 3 1 0 0,2 1-204 0 0,-1 0 0 0 0,0 0 0 0 0,0 1 1 0 0,1 6-1 0 0,-2-6-10 0 0,1 0 0 0 0,0 0 1 0 0,3 8-1 0 0,-3-11 220 0 0,-1 0 0 0 0,0 0 0 0 0,0-1 0 0 0,0 1 0 0 0,-1 0 0 0 0,1 0 0 0 0,-1 0 0 0 0,1 0 0 0 0,-1 0 0 0 0,0 0 0 0 0,0 0 0 0 0,0 1 0 0 0,-1-1 0 0 0,1 0 0 0 0,-1 0 0 0 0,1-1 0 0 0,-1 1 0 0 0,0 0 0 0 0,-3 5 0 0 0,-1 21 477 0 0,5-26-409 0 0,0-1 1 0 0,0 1-1 0 0,0 0 0 0 0,0-1 0 0 0,-1 1 0 0 0,1 0 0 0 0,-1-1 0 0 0,0 1 0 0 0,0-1 1 0 0,0 1-1 0 0,0-1 0 0 0,0 0 0 0 0,0 1 0 0 0,-1-1 0 0 0,1 0 0 0 0,-1 0 0 0 0,0 0 1 0 0,1 0-1 0 0,-1 0 0 0 0,0 0 0 0 0,-3 2 0 0 0,-4 1-66 0 0,-1 1 1 0 0,1-1-1 0 0,-1 0 0 0 0,0-1 1 0 0,0 0-1 0 0,-18 4 0 0 0,14-6-2 0 0,10-1 0 0 0,0 0 0 0 0,1 0 0 0 0,-1-1 0 0 0,0 1 0 0 0,0-1 0 0 0,-4 0 0 0 0,1 0 0 0 0,6 0 0 0 0,-1 0 0 0 0,0 0 0 0 0,1 0 0 0 0,-1 0 0 0 0,0 0 0 0 0,1 0 0 0 0,-1-1 0 0 0,0 1 0 0 0,1 0 0 0 0,-1-1 0 0 0,1 1 0 0 0,-1-1 0 0 0,1 0 0 0 0,-3-1 0 0 0,-1-2 0 0 0,5 3 0 0 0,0 1 0 0 0,0 0 0 0 0,-1-1 0 0 0,1 1 0 0 0,0 0 0 0 0,0-1 0 0 0,-1 1 0 0 0,1-1 0 0 0,0 1 0 0 0,0 0 0 0 0,0-1 0 0 0,0 1 0 0 0,0-1 0 0 0,0 1 0 0 0,0-1 0 0 0,0 1 0 0 0,0-1 0 0 0,0 1 0 0 0,0 0 0 0 0,0-1 0 0 0,0 1 0 0 0,0-1 0 0 0,0 1 0 0 0,0-1 0 0 0,0 1 0 0 0,0 0 0 0 0,1-1 0 0 0,-1 1 0 0 0,0-1 0 0 0,0 1 0 0 0,1 0 0 0 0,-1-1 0 0 0,0 1 0 0 0,0 0 0 0 0,1-1 0 0 0,0 0 0 0 0,-1 1 0 0 0,2-4-80 0 0,1 1-1 0 0,0-1 0 0 0,0 1 1 0 0,4-4-1 0 0,12-15-1189 0 0,7-17-3827 0 0,-11 16-2749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3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4 15663 0 0,'0'0'97'0'0,"-3"-8"-152"0"0,3 8 88 0 0,0 0 1 0 0,0 0-1 0 0,0 0 1 0 0,0-1-1 0 0,0 1 0 0 0,0 0 1 0 0,0 0-1 0 0,0 0 0 0 0,0 0 1 0 0,0-1-1 0 0,0 1 1 0 0,0 0-1 0 0,0 0 0 0 0,0 0 1 0 0,0-1-1 0 0,0 1 0 0 0,1 0 1 0 0,-1 0-1 0 0,0 0 1 0 0,0 0-1 0 0,0-1 0 0 0,0 1 1 0 0,0 0-1 0 0,0 0 0 0 0,0 0 1 0 0,1 0-1 0 0,-1 0 1 0 0,0-1-1 0 0,0 1 0 0 0,0 0 1 0 0,0 0-1 0 0,0 0 0 0 0,1 0 1 0 0,-1 0-1 0 0,0 0 1 0 0,0 0-1 0 0,0 0 0 0 0,1 0 1 0 0,-1 0-1 0 0,0 0 0 0 0,0 0 1 0 0,0 0-1 0 0,0 0 1 0 0,1 0-1 0 0,-1 0 0 0 0,0 0 1 0 0,0 0-1 0 0,0 0 0 0 0,1 0 1 0 0,-1 0-1 0 0,0 0 0 0 0,0 0 1 0 0,0 0-1 0 0,2 0 702 0 0,9 1 1248 0 0,-10-1-1911 0 0,0-1 1 0 0,-1 1-1 0 0,1 0 1 0 0,0 0 0 0 0,0 0-1 0 0,-1 0 1 0 0,1 0-1 0 0,0 1 1 0 0,0-1 0 0 0,-1 0-1 0 0,1 0 1 0 0,0 0 0 0 0,0 1-1 0 0,-1-1 1 0 0,1 0-1 0 0,0 1 1 0 0,-1-1 0 0 0,1 0-1 0 0,0 1 1 0 0,-1-1-1 0 0,1 1 1 0 0,-1-1 0 0 0,1 1-1 0 0,-1 0 1 0 0,1-1 0 0 0,-1 1-1 0 0,1-1 1 0 0,-1 1-1 0 0,0 0 1 0 0,1-1 0 0 0,-1 1-1 0 0,0 0 1 0 0,1 0 0 0 0,-1-1-1 0 0,0 1 1 0 0,0 0-1 0 0,0-1 1 0 0,0 1 0 0 0,0 0-1 0 0,0 0 1 0 0,0 0-1 0 0,0 0 1 0 0,3 16 99 0 0,-1-13-144 0 0,0 1 0 0 0,0-1 1 0 0,0-1-1 0 0,0 1 0 0 0,0 0 0 0 0,6 6 0 0 0,-6-8 85 0 0,1 1 0 0 0,-1 0 0 0 0,0 0 0 0 0,0 1 0 0 0,0-1 0 0 0,0 0 0 0 0,-1 1 0 0 0,0-1 0 0 0,1 1 0 0 0,0 5 0 0 0,1 16 148 0 0,-2-12-146 0 0,1 1 1 0 0,6 20 0 0 0,-6-24-116 0 0,-1 0 0 0 0,0 0 0 0 0,-1 0 0 0 0,0 0 0 0 0,0 0 0 0 0,-1 0 0 0 0,0 0 0 0 0,-4 10 0 0 0,1 10 0 0 0,-13 82 0 0 0,15-102-58 0 0,-1 0-1 0 0,-7 19 0 0 0,2-7-166 0 0,7-20 87 0 0,0 0 0 0 0,0 1 0 0 0,0-1 0 0 0,0 0 0 0 0,0 0 0 0 0,0 0 0 0 0,-1-1 0 0 0,-2 4 0 0 0,-8 6-6323 0 0,4-4-1059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5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41 11975 0 0,'0'0'267'0'0,"3"-18"768"0"0,1-3-102 0 0,-4 20-424 0 0,0 1 3 0 0,0 0 0 0 0,4 0 702 0 0,-4 0-1125 0 0,0 0-1 0 0,1 0 0 0 0,-1 0 1 0 0,0 0-1 0 0,0-1 1 0 0,0 1-1 0 0,0 0 0 0 0,0 0 1 0 0,1 0-1 0 0,-1 0 0 0 0,0 0 1 0 0,0 1-1 0 0,0-1 1 0 0,0 0-1 0 0,0 0 0 0 0,1 0 1 0 0,-1 0-1 0 0,0 0 1 0 0,0 0-1 0 0,0 0 0 0 0,0 0 1 0 0,0 0-1 0 0,0 0 0 0 0,1 0 1 0 0,-1 0-1 0 0,0 0 1 0 0,0 1-1 0 0,0-1 0 0 0,0 0 1 0 0,0 0-1 0 0,0 0 1 0 0,0 0-1 0 0,0 0 0 0 0,0 0 1 0 0,0 1-1 0 0,0-1 1 0 0,1 0-1 0 0,-1 0 0 0 0,0 0 1 0 0,0 0-1 0 0,0 0 0 0 0,0 0 1 0 0,0 1-1 0 0,0-1 1 0 0,0 0-1 0 0,0 0 0 0 0,0 0 1 0 0,0 0-1 0 0,0 0 1 0 0,0 1-1 0 0,-1-1 0 0 0,1 0 1 0 0,0 0-1 0 0,0 0 1 0 0,0 0-1 0 0,0 0 0 0 0,0 0 1 0 0,0 1-1 0 0,0-1 0 0 0,0 3-877 0 0,-1 12 1015 0 0,-1 0 0 0 0,-1 0-1 0 0,0 0 1 0 0,-1 0 0 0 0,-10 26-1 0 0,7-21-580 0 0,0 0 0 0 0,-3 21 0 0 0,9-37 473 0 0,1 1-1 0 0,-1 0 0 0 0,-1-1 0 0 0,1 1 1 0 0,-1-1-1 0 0,0 0 0 0 0,0 1 0 0 0,0-1 1 0 0,0 0-1 0 0,-1 0 0 0 0,1 0 0 0 0,-1 0 1 0 0,0-1-1 0 0,-5 5 0 0 0,2-4-181 0 0,4-3-273 0 0,2-1-138 0 0,0 0-33 0 0,0 0-72 0 0,0 0-285 0 0,15-16-6402 0 0,-4 3 1467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5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0 13823 0 0,'0'0'315'0'0,"2"2"45"0"0,0 0-229 0 0,11 6 714 0 0,-13-6-474 0 0,0 1 1 0 0,0-1-1 0 0,0 0 0 0 0,0 0 0 0 0,0 0 1 0 0,-1 0-1 0 0,1 0 0 0 0,0 1 1 0 0,-1-1-1 0 0,-1 3 0 0 0,1-1-134 0 0,1-2-150 0 0,0-1 1 0 0,0 0-1 0 0,0 1 0 0 0,0-1 0 0 0,0 1 0 0 0,0-1 1 0 0,1 0-1 0 0,-1 1 0 0 0,1 1 0 0 0,0-2-17 0 0,-1 1 0 0 0,1-1 0 0 0,-1 1 0 0 0,0-1 0 0 0,0 1 0 0 0,1-1 0 0 0,-1 0 0 0 0,0 1 0 0 0,0 2 0 0 0,-12 47 1330 0 0,-1 0 0 0 0,-27 63 0 0 0,15-52-1400 0 0,-48 86 0 0 0,-48 48 0 0 0,118-191 6 0 0,-13 13-76 0 0,16-17-267 0 0,0-1-138 0 0,0 0-33 0 0,1-1-140 0 0,14-12-2584 0 0,-1 0 0 0 0,14-17 0 0 0,-10 7-2760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07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11975 0 0,'0'0'267'0'0,"0"0"42"0"0,1-1 17 0 0,6-11 92 0 0,-2 3 37 0 0,0 0 0 0 0,1 0 0 0 0,10-12 0 0 0,9 3 3439 0 0,-15 11-3072 0 0,-9 6-310 0 0,-1 1 0 0 0,18-8 1980 0 0,-12 8-2337 0 0,72 3 1910 0 0,-59-2-2065 0 0,0-1 0 0 0,31-3 0 0 0,-25-3-4096 0 0,-36 12-46 0 0,8-4 3314 0 0,0 0-1730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6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0 13823 0 0,'-1'2'315'0'0,"-3"2"-192"0"0,0 0 0 0 0,-1-1 0 0 0,1 1 0 0 0,-1-1 0 0 0,-5 3 0 0 0,-19 16 336 0 0,22-16 402 0 0,7-6-758 0 0,0 0 0 0 0,-1 0 0 0 0,1 0 0 0 0,0 0 0 0 0,-1 0 0 0 0,1 1 0 0 0,0-1 0 0 0,0 0 0 0 0,-1 0 0 0 0,1 0 0 0 0,0 1 0 0 0,-1-1 0 0 0,1 0 0 0 0,0 0 0 0 0,0 1 0 0 0,0-1 0 0 0,-1 0 0 0 0,1 0 0 0 0,0 1-1 0 0,0-1 1 0 0,0 0 0 0 0,0 1 0 0 0,0-1 0 0 0,0 0 0 0 0,-1 1 0 0 0,1-1 0 0 0,0 0 0 0 0,0 1 0 0 0,0-1 0 0 0,0 0 0 0 0,0 1 0 0 0,0-1 0 0 0,0 0 0 0 0,0 1 0 0 0,1-1 0 0 0,-1 0 0 0 0,0 1 0 0 0,0-1 0 0 0,0 0 0 0 0,0 1 0 0 0,0-1 0 0 0,0 0 0 0 0,1 0 0 0 0,-1 1 0 0 0,0-1 0 0 0,0 0 0 0 0,0 0 0 0 0,1 1-1 0 0,-1-1 1 0 0,0 0 0 0 0,0 0 0 0 0,1 1 0 0 0,-1-1 0 0 0,0 0 0 0 0,1 0 0 0 0,-1 0 0 0 0,0 0 0 0 0,1 1 0 0 0,4 2 118 0 0,0 1 0 0 0,0-1 0 0 0,1 0 0 0 0,-1 0-1 0 0,1-1 1 0 0,0 0 0 0 0,-1 0 0 0 0,1 0 0 0 0,0-1 0 0 0,11 2 0 0 0,-4-1 228 0 0,0 1 0 0 0,0 1 0 0 0,17 7 1 0 0,-29-11-427 0 0,-1 1 1 0 0,1-1 0 0 0,0 1-1 0 0,-1-1 1 0 0,1 1-1 0 0,0 0 1 0 0,-1-1 0 0 0,1 1-1 0 0,-1 0 1 0 0,1 0-1 0 0,-1-1 1 0 0,1 1 0 0 0,-1 0-1 0 0,0 0 1 0 0,1 0 0 0 0,-1-1-1 0 0,0 1 1 0 0,0 0-1 0 0,1 0 1 0 0,-1 0 0 0 0,0 0-1 0 0,0 0 1 0 0,0 0-1 0 0,0 0 1 0 0,0-1 0 0 0,0 1-1 0 0,-1 0 1 0 0,1 1-1 0 0,0 0 11 0 0,-1 0-1 0 0,1 0 0 0 0,-1 0 1 0 0,1 0-1 0 0,-1 0 0 0 0,0 0 0 0 0,1-1 1 0 0,-1 1-1 0 0,0 0 0 0 0,0 0 1 0 0,-1-1-1 0 0,-1 3 0 0 0,-46 42-33 0 0,40-38 135 0 0,-1 0-1 0 0,1 0 1 0 0,-1-1-1 0 0,-17 10 1 0 0,12-9 169 0 0,1 2 0 0 0,-14 11 1 0 0,23-16-261 0 0,0-1 0 0 0,1 1 0 0 0,-1 0 1 0 0,1 1-1 0 0,0-1 0 0 0,0 1 0 0 0,1 0 1 0 0,-6 12-1 0 0,9-18-79 0 0,0 1 0 0 0,0-1 0 0 0,0 0 0 0 0,0 1 0 0 0,0-1 0 0 0,0 1-1 0 0,0-1 1 0 0,0 0 0 0 0,1 1 0 0 0,-1-1 0 0 0,0 0 0 0 0,0 1 0 0 0,0-1 0 0 0,0 0 0 0 0,0 1 0 0 0,1-1 0 0 0,-1 0 0 0 0,0 1-1 0 0,0-1 1 0 0,1 0 0 0 0,-1 1 0 0 0,0-1 0 0 0,0 0 0 0 0,1 0 0 0 0,-1 1 0 0 0,0-1 0 0 0,1 0 0 0 0,-1 0 0 0 0,0 0 0 0 0,1 1-1 0 0,-1-1 1 0 0,1 0 0 0 0,11 4-502 0 0,-1-4 743 0 0,1-1 0 0 0,-1 0-1 0 0,1-1 1 0 0,-1 0-1 0 0,12-4 1 0 0,-1 0-1066 0 0,-11 3 477 0 0,-7 2 301 0 0,1 0 1 0 0,-1 0 0 0 0,0 0 0 0 0,0 1-1 0 0,1-1 1 0 0,6 1 0 0 0,-10 0-1711 0 0,-1 0-619 0 0,-3 1-117 0 0,-11 0-28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6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1 13823 0 0,'0'0'315'0'0,"0"0"45"0"0,0 0 21 0 0,0 0-49 0 0,1-2-81 0 0,-1 2-1082 0 0,4-10 4626 0 0,-4 9-3685 0 0,0 1 0 0 0,0 0 0 0 0,0 0 0 0 0,0 0 0 0 0,1-1 0 0 0,-1 1 0 0 0,0 0 0 0 0,0 0 0 0 0,0-1 0 0 0,0 1 0 0 0,0 0 0 0 0,0 0 0 0 0,0 0 0 0 0,0-1 0 0 0,0 1 1 0 0,0 0-1 0 0,0 0 0 0 0,0-1 0 0 0,0 1 0 0 0,0 0 0 0 0,-1 0 0 0 0,1 0 0 0 0,0-1 0 0 0,0 1 0 0 0,0 0 0 0 0,0 0 0 0 0,0 0 0 0 0,0-1 0 0 0,0 1 0 0 0,-1 0 0 0 0,1 0 0 0 0,0 0 0 0 0,0 0 0 0 0,0-1 0 0 0,0 1 1 0 0,-1 0-1 0 0,1 0 0 0 0,0 0 0 0 0,0 0 0 0 0,0 0 0 0 0,-1 0 0 0 0,1 0 0 0 0,0 0 268 0 0,0 0 38 0 0,0 2 80 0 0,0 1-439 0 0,0-1-1 0 0,0 1 0 0 0,0 0 0 0 0,0 0 0 0 0,-1 0 0 0 0,1 0 1 0 0,-1 0-1 0 0,0 0 0 0 0,0-1 0 0 0,0 1 0 0 0,0 0 0 0 0,0-1 1 0 0,-1 1-1 0 0,-1 3 0 0 0,-10 23 220 0 0,7 2-276 0 0,5-24 0 0 0,0 1 0 0 0,0 0 0 0 0,-1-1 0 0 0,-3 8 0 0 0,0-2 0 0 0,-5 26 0 0 0,2-6 0 0 0,3-10 0 0 0,7-14 0 0 0,4-4-133 0 0,-4-4-563 0 0,7-11-1268 0 0,0 1 255 0 0,-1-1 1 0 0,-1 0-1 0 0,13-21 0 0 0,-19 29 1632 0 0,18-26-1970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7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1 15663 0 0,'0'0'356'0'0,"0"0"50"0"0,0 0 20 0 0,0 0-42 0 0,-5 5-236 0 0,4-5-134 0 0,1 0 0 0 0,-1 0 0 0 0,1 0 0 0 0,-1 1-1 0 0,1-1 1 0 0,0 0 0 0 0,-1 0 0 0 0,1 0 0 0 0,0 1-1 0 0,-1-1 1 0 0,1 0 0 0 0,0 1 0 0 0,-1-1 0 0 0,1 0 0 0 0,0 1-1 0 0,0-1 1 0 0,-1 0 0 0 0,1 1 0 0 0,0-1 0 0 0,0 1-1 0 0,0-1 1 0 0,-1 0 0 0 0,1 1 0 0 0,0-1 0 0 0,0 1 0 0 0,0-1-1 0 0,0 1 1 0 0,0-1 0 0 0,0 0 0 0 0,0 1 0 0 0,0-1 0 0 0,0 1-1 0 0,0-1 1 0 0,0 1 0 0 0,1 1 361 0 0,-3 2-97 0 0,1 0 1 0 0,-1 0-1 0 0,1-1 1 0 0,-1 1 0 0 0,-1-1-1 0 0,1 1 1 0 0,0-1-1 0 0,-1 0 1 0 0,-4 5-1 0 0,-7 10 538 0 0,-48 65 1367 0 0,36-50-1421 0 0,-31 53 0 0 0,53-79-759 0 0,1 1 1 0 0,0-1 0 0 0,1 1-1 0 0,0-1 1 0 0,-2 9-1 0 0,2-7-4 0 0,0 0 0 0 0,0 0 0 0 0,-6 13 0 0 0,-3-4 1 0 0,0 1 0 0 0,-2-1 0 0 0,-15 18 0 0 0,-17 24 0 0 0,42-55 0 0 0,-20 30 0 0 0,-31 64 0 0 0,43-79-1783 0 0,13-22 773 0 0,45-37-2912 0 0,-22 18 2341 0 0,0-1 45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7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 13823 0 0,'0'0'630'0'0,"0"2"-13"0"0,0-1-606 0 0,0 0 0 0 0,0 0 0 0 0,0 0 1 0 0,0 0-1 0 0,0 0 0 0 0,0 0 0 0 0,-1 0 0 0 0,1 0 1 0 0,0 0-1 0 0,-1 0 0 0 0,1 0 0 0 0,-1 0 0 0 0,1 0 0 0 0,-1 0 1 0 0,0 0-1 0 0,1 0 0 0 0,-1-1 0 0 0,0 1 0 0 0,0 0 1 0 0,1 0-1 0 0,-3 0 0 0 0,-23 17 130 0 0,9-8 1015 0 0,-13 9 1831 0 0,19-12-1905 0 0,0 0 0 0 0,0 1-1 0 0,-11 10 1 0 0,39-7 386 0 0,-15-9-1453 0 0,1 0-1 0 0,0-1 1 0 0,-1 1 0 0 0,1-1 0 0 0,0 1-1 0 0,0-1 1 0 0,0 0 0 0 0,0 0-1 0 0,0-1 1 0 0,0 1 0 0 0,5 0-1 0 0,34-2 8 0 0,-16 0 395 0 0,-9-1 171 0 0,14 0 210 0 0,-30 2-763 0 0,1 0 0 0 0,-1 0 0 0 0,0 0 0 0 0,1 1-1 0 0,-1-1 1 0 0,0 0 0 0 0,0 1 0 0 0,1-1 0 0 0,-1 1 0 0 0,0-1-1 0 0,0 1 1 0 0,0-1 0 0 0,1 1 0 0 0,-1 0 0 0 0,0-1-1 0 0,0 1 1 0 0,0 0 0 0 0,1 1 0 0 0,-2-1-10 0 0,0 0-1 0 0,1-1 1 0 0,-1 1 0 0 0,0 0 0 0 0,1-1 0 0 0,-1 1 0 0 0,0 0-1 0 0,0 0 1 0 0,0-1 0 0 0,0 1 0 0 0,0 0 0 0 0,0 0 0 0 0,0-1 0 0 0,0 1-1 0 0,0 0 1 0 0,0 0 0 0 0,0-1 0 0 0,-1 1 0 0 0,1 0 0 0 0,0 0-1 0 0,0-1 1 0 0,-1 1 0 0 0,1 0 0 0 0,0-1 0 0 0,-1 1 0 0 0,1 0-1 0 0,-1-1 1 0 0,1 1 0 0 0,-1-1 0 0 0,0 1 0 0 0,-20 18 745 0 0,16-15-705 0 0,-112 101-65 0 0,112-101 0 0 0,1 1 0 0 0,0 0 0 0 0,0 0 0 0 0,-6 10 0 0 0,9-13 0 0 0,0 0 0 0 0,0 0 0 0 0,0 1 0 0 0,0-1 0 0 0,1 0 0 0 0,-1 0 0 0 0,0 0 0 0 0,1 0 0 0 0,0 1 0 0 0,0-1 0 0 0,0 0 0 0 0,0 1 0 0 0,0-1 0 0 0,0 0 0 0 0,0 0 0 0 0,2 4 0 0 0,-2-5 0 0 0,0-1 0 0 0,0 1 0 0 0,0-1 0 0 0,0 0 0 0 0,0 1 0 0 0,0-1 0 0 0,0 1 0 0 0,0-1 0 0 0,0 0 0 0 0,0 1 0 0 0,0-1 0 0 0,1 0 0 0 0,-1 1 0 0 0,0-1 0 0 0,0 0 0 0 0,1 1 0 0 0,-1-1 0 0 0,0 0 0 0 0,0 1 0 0 0,1-1 0 0 0,-1 0 0 0 0,0 0 0 0 0,1 0 0 0 0,-1 1 0 0 0,0-1 0 0 0,1 0 0 0 0,-1 0 0 0 0,0 0 0 0 0,1 1 0 0 0,-1-1 0 0 0,0 0 0 0 0,1 0 0 0 0,-1 0 0 0 0,1 0 0 0 0,-1 0 0 0 0,0 0 0 0 0,1 0 0 0 0,-1 0 0 0 0,0 0 0 0 0,1 0 0 0 0,-1 0 0 0 0,1 0 0 0 0,-1 0 0 0 0,0 0 0 0 0,1-1 0 0 0,0 1 0 0 0,60 4 42 0 0,-44-2-91 0 0,2 0 1 0 0,-1-1-1 0 0,0-2 0 0 0,23-2 1 0 0,-39 3-1003 0 0,-2 0-385 0 0,-3 0-79 0 0,-11 1-18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39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5 10135 0 0,'0'0'231'0'0,"0"0"29"0"0,0 0 19 0 0,0 0 37 0 0,0 0 125 0 0,0 0 58 0 0,0 0 11 0 0,0 0 2 0 0,0 0 0 0 0,-2-1 0 0 0,0 0-211 0 0,0 0 0 0 0,1-1 0 0 0,-1 1 0 0 0,1 0 0 0 0,-1-1 0 0 0,1 1-1 0 0,-1-1 1 0 0,1 0 0 0 0,0 0 0 0 0,0 1 0 0 0,-1-4 0 0 0,1 3 187 0 0,1 2 21 0 0,0 0 3 0 0,0 0 0 0 0,0 0 0 0 0,1-7 592 0 0,3 4-1016 0 0,-3 2 283 0 0,-1 1 117 0 0,0 0 21 0 0,0 0-66 0 0,1 2-294 0 0,4 7-133 0 0,0 4-16 0 0,0 6 0 0 0,-6-11 0 0 0,0-6 0 0 0,1 0 0 0 0,-1 0 0 0 0,1 0 0 0 0,-1 1 0 0 0,1-1 0 0 0,0 0 0 0 0,0 1 0 0 0,0 2 0 0 0,0 1 0 0 0,1 0 0 0 0,0 0 0 0 0,0 0 0 0 0,4 11 0 0 0,-3-12 0 0 0,0 1 0 0 0,-1 0 0 0 0,0 0 0 0 0,0-1 0 0 0,0 1 0 0 0,0 9 0 0 0,-3-11 0 0 0,2-3 0 0 0,0 0 0 0 0,-1 0 0 0 0,1 0 0 0 0,0 1 0 0 0,0-1 0 0 0,0 0 0 0 0,0 1 0 0 0,0-1 0 0 0,0 0 0 0 0,0 0 0 0 0,1 1 0 0 0,-1-1 0 0 0,1 2 0 0 0,2 18 0 0 0,2 19 0 0 0,2 8 1440 0 0,-2-16-1053 0 0,0 11-166 0 0,-4-28-221 0 0,0 0 0 0 0,7 27 0 0 0,-5-31 0 0 0,-1 1 0 0 0,0-1 0 0 0,-1 1 0 0 0,0 0 0 0 0,-1 20 0 0 0,-3 17 0 0 0,3-35 0 0 0,-3 29 0 0 0,0-23 0 0 0,0 24 0 0 0,0 1 0 0 0,0-2 0 0 0,2 1 0 0 0,2-1 0 0 0,8 53 0 0 0,-5-63 0 0 0,4 50 0 0 0,-3-4 0 0 0,3 37 0 0 0,-2 8 0 0 0,-7-74 0 0 0,0-34 0 0 0,2 31 0 0 0,-1-17 0 0 0,-1-23 0 0 0,1 0 0 0 0,1-1 0 0 0,0 10 0 0 0,0-5 0 0 0,0 1 0 0 0,0-1 0 0 0,-3 20 0 0 0,1-17 0 0 0,0-1 0 0 0,2 19 0 0 0,1 11 0 0 0,-2-31 0 0 0,0 0 0 0 0,1 0 0 0 0,2 11 0 0 0,8 65 0 0 0,-4-25 0 0 0,-3-30 0 0 0,0-1 0 0 0,-2 1 0 0 0,-2 0 0 0 0,-1 0 0 0 0,-6 40 0 0 0,0-38 0 0 0,2-11 0 0 0,-4 44 0 0 0,8-32 0 0 0,1-8 0 0 0,-7 40 0 0 0,5-47 0 0 0,0-1 0 0 0,1 1 0 0 0,1-1 0 0 0,5 38 0 0 0,-4-37 0 0 0,0 1 0 0 0,-1 0 0 0 0,-3 22 0 0 0,-1 3 0 0 0,3 80 0 0 0,2-75 0 0 0,-1-44 0 0 0,2 72 0 0 0,13 22 0 0 0,-11-59 0 0 0,-3-1 0 0 0,-1-34 0 0 0,0 0 0 0 0,0-8 0 0 0,0 1 0 0 0,0-1 0 0 0,0 1 0 0 0,0-1 0 0 0,0 0 0 0 0,0 1 0 0 0,0-1 0 0 0,-1 1 0 0 0,1-1 0 0 0,0 0 0 0 0,0 1 0 0 0,0-1 0 0 0,0 0 0 0 0,0 1 0 0 0,-1-1 0 0 0,1 1 0 0 0,0-1 0 0 0,0 0 0 0 0,-1 1 0 0 0,1-1 0 0 0,0 0 0 0 0,-1 0 0 0 0,1 1 0 0 0,0-1 0 0 0,0 0 0 0 0,-1 0 0 0 0,0 1 0 0 0,-2 2 0 0 0,-2 0-337 0 0,-7-3-3963 0 0,-4-6 2420 0 0,14 5 1377 0 0,-14-9-2053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41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21 8287 0 0,'0'0'191'0'0,"0"-1"26"0"0,1-2 71 0 0,3-24-260 0 0,-3 25 126 0 0,-1 0 0 0 0,0 0 0 0 0,0 0 0 0 0,0 0 0 0 0,0 0 0 0 0,0 0 0 0 0,-1 0 0 0 0,1 0 0 0 0,0 0 0 0 0,-1 1 0 0 0,0-1 0 0 0,0-3 0 0 0,-18-24 4056 0 0,18 28-3698 0 0,1 1 0 0 0,0 0 0 0 0,0 0-68 0 0,1-1-289 0 0,0-22 911 0 0,-1 15 3864 0 0,-6 19-4750 0 0,-1 11-195 0 0,-91 405 15 0 0,93-407 0 0 0,5-16 0 0 0,2-1 0 0 0,-2-3 0 0 0,0 1 0 0 0,0-1 0 0 0,0 1 0 0 0,0-1 0 0 0,0 0 0 0 0,0 1 0 0 0,0-1 0 0 0,0 0 0 0 0,0 1 0 0 0,0-1 0 0 0,1 0 0 0 0,-1 1 0 0 0,0-1 0 0 0,0 0 0 0 0,0 1 0 0 0,1-1 0 0 0,-1 0 0 0 0,0 0 0 0 0,0 1 0 0 0,1-1 0 0 0,-1 1 0 0 0,9-5 0 0 0,19-14 0 0 0,-17 14 0 0 0,1-1 0 0 0,2-1 0 0 0,-9 5 0 0 0,11 0 0 0 0,-7 0 0 0 0,-1 1 0 0 0,1 0 0 0 0,-1 1 0 0 0,13 2 0 0 0,-17-2 0 0 0,1-1 0 0 0,-1 1 0 0 0,1-1 0 0 0,7 0 0 0 0,-9-1 0 0 0,1 1 0 0 0,0 0 0 0 0,-1 0 0 0 0,1 0 0 0 0,0 0 0 0 0,0 1 0 0 0,5 1 0 0 0,6 0 0 0 0,-2-2 0 0 0,-2 0 0 0 0,1 0 0 0 0,-1 1 0 0 0,16 3 0 0 0,-18-2 0 0 0,-2 0-133 0 0,-6-1-563 0 0,-7-2-572 0 0,0 0 0 0 0,1 0 0 0 0,-1 0 0 0 0,1-1 0 0 0,-1 0 0 0 0,-10-5 0 0 0,13 6-779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41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9 8287 0 0,'0'0'191'0'0,"0"0"26"0"0,0 0 9 0 0,-1-1-34 0 0,-2-4-154 0 0,1-5 106 0 0,2 8 598 0 0,0 2 234 0 0,0 0 42 0 0,0 0 6 0 0,0 0 0 0 0,0 0 0 0 0,0 0 0 0 0,0 0-69 0 0,0 0-290 0 0,0 0-121 0 0,0 0-28 0 0,0 0-72 0 0,1-1-289 0 0,7-6 284 0 0,0 0-1 0 0,1 1 1 0 0,-1 0 0 0 0,2 1-1 0 0,-1-1 1 0 0,0 2-1 0 0,1-1 1 0 0,18-5 0 0 0,-12 7-283 0 0,-13 3-138 0 0,-2 1-19 0 0,1-1 0 0 0,-1 1 1 0 0,0-1-1 0 0,0 1 0 0 0,0-1 1 0 0,1 0-1 0 0,-1 0 0 0 0,0 0 1 0 0,0 0-1 0 0,0 0 0 0 0,1 0 1 0 0,0 0-1 0 0,4-1 1 0 0,-4 1 0 0 0,0 0 0 0 0,0 0 0 0 0,1 1 0 0 0,-1-1 0 0 0,0 0 0 0 0,0 1 0 0 0,0-1 0 0 0,0 1 0 0 0,3 1 0 0 0,-1-2 0 0 0,4 4 0 0 0,6 4 0 0 0,-10-4-201 0 0,-3-3-850 0 0,-1-1-385 0 0,0 0-714 0 0,0 0-2692 0 0,0 0-1150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42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3823 0 0,'0'0'315'0'0,"0"0"45"0"0,0 0 21 0 0,0 0-49 0 0,0 0-149 0 0,2-2 194 0 0,1-1-88 0 0,1 0 0 0 0,-1 1 0 0 0,1-1 0 0 0,-1 1 0 0 0,1 0-1 0 0,0 0 1 0 0,4-2 0 0 0,-2 3 128 0 0,-1-1-1 0 0,1 1 1 0 0,0 1-1 0 0,0-1 0 0 0,0 1 1 0 0,-1 0-1 0 0,9 1 1 0 0,-6-1-414 0 0,0 1 0 0 0,-1 1 0 0 0,1-1 0 0 0,-1 1 0 0 0,1 1 0 0 0,-1-1 0 0 0,0 1 0 0 0,0 0 0 0 0,0 1 0 0 0,12 8 0 0 0,10 13-200 0 0,-27-24-301 0 0,0 1 1 0 0,1-1-1 0 0,-1 0 0 0 0,0 0 1 0 0,1 0-1 0 0,-1 0 0 0 0,3 0 1 0 0,-3 0-1037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42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30 13823 0 0,'0'0'315'0'0,"0"0"45"0"0,0 0 21 0 0,0 0-49 0 0,-2-1-81 0 0,-87-27 7634 0 0,87 28-7861 0 0,-1 0 0 0 0,0 0-1 0 0,0 0 1 0 0,0 0 0 0 0,0 1-1 0 0,-4 0 1 0 0,-1 1-18 0 0,-4 1-6 0 0,0 5 0 0 0,5 1 0 0 0,6-8 0 0 0,1 3 0 0 0,9 9 0 0 0,11 7 0 0 0,-5-2 0 0 0,-9-10 0 0 0,0-1 0 0 0,-1 1 0 0 0,0 1 0 0 0,-1-1 0 0 0,1 1 0 0 0,-2 0 0 0 0,1 0 0 0 0,-1 0 0 0 0,-1 0 0 0 0,1 0 0 0 0,-2 1 0 0 0,1-1 0 0 0,-1 16 0 0 0,-1-15 0 0 0,0 1 0 0 0,-1-1 0 0 0,0 1 0 0 0,-1-1 0 0 0,0 0 0 0 0,-1 1 0 0 0,0-1 0 0 0,-9 19 0 0 0,-27 63 0 0 0,-3-17 0 0 0,-22 44 0 0 0,59-104 0 0 0,5-13 0 0 0,-1 7 0 0 0,7 2 0 0 0,-4-8 0 0 0,-2-2 0 0 0,1 0 0 0 0,0 0 0 0 0,0 0 0 0 0,0 0 0 0 0,-1 0 0 0 0,1 0 0 0 0,0-1 0 0 0,0 1 0 0 0,0 0 0 0 0,0-1 0 0 0,0 1 0 0 0,1-1 0 0 0,-1 1 0 0 0,0-1 0 0 0,0 1 0 0 0,0-1 0 0 0,0 0 0 0 0,3 1 0 0 0,18 4 0 0 0,-14-5 0 0 0,17 4 0 0 0,-16-2 0 0 0,-2 2-133 0 0,-6-3-563 0 0,-1-1-257 0 0,0 0-831 0 0,0 0-3260 0 0,0 0-1394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43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7 13823 0 0,'0'0'315'0'0,"0"0"45"0"0,0 0 21 0 0,0 0-49 0 0,-8-5-69 0 0,6 4 4 0 0,0 1 0 0 0,0 0 1 0 0,0 0-1 0 0,0 0 0 0 0,0 0 0 0 0,0 0 1 0 0,0 0-1 0 0,0 0 0 0 0,0 1 0 0 0,0-1 0 0 0,-3 2 1 0 0,-13 1 4398 0 0,18-1-4511 0 0,0-1-118 0 0,0-1-1 0 0,0 1 1 0 0,0 0 0 0 0,0 0 0 0 0,1 0 0 0 0,-1 0-1 0 0,0 0 1 0 0,0 0 0 0 0,1-1 0 0 0,-1 1 0 0 0,1 0-1 0 0,-1 0 1 0 0,0 0 0 0 0,1-1 0 0 0,0 1 0 0 0,-1 0-1 0 0,1-1 1 0 0,-1 1 0 0 0,1 0 0 0 0,0-1 0 0 0,-1 1-1 0 0,1-1 1 0 0,0 1 0 0 0,0-1 0 0 0,-1 1 0 0 0,1-1-1 0 0,0 0 1 0 0,0 1 0 0 0,0-1 0 0 0,0 0 0 0 0,0 0-1 0 0,-1 0 1 0 0,1 1 0 0 0,1-1 0 0 0,0 0 132 0 0,42 5 330 0 0,-14-3-390 0 0,14 3-109 0 0,-34-5 0 0 0,-10 0 0 0 0,1 0 0 0 0,-1 0 0 0 0,0 0 0 0 0,1 0 0 0 0,-1 0 0 0 0,0 0 0 0 0,1 0 0 0 0,-1 0 0 0 0,1 0 0 0 0,-1 0 0 0 0,0 0 0 0 0,1 0 0 0 0,-1 0 0 0 0,0 0 0 0 0,1 1 0 0 0,-1-1 0 0 0,0 0 0 0 0,1 0 0 0 0,-1 0 0 0 0,1 1 0 0 0,7 4 0 0 0,-1 1 0 0 0,-1 2 0 0 0,-5-8 0 0 0,-1 1 0 0 0,1-1 0 0 0,-1 1 0 0 0,0-1 0 0 0,1 1 0 0 0,-1-1 0 0 0,0 1 0 0 0,1-1 0 0 0,-1 1 0 0 0,0-1 0 0 0,0 1 0 0 0,1-1 0 0 0,-1 1 0 0 0,0 0 0 0 0,0-1 0 0 0,0 1 0 0 0,0-1 0 0 0,0 1 0 0 0,0 0 0 0 0,0-1 0 0 0,0 1 0 0 0,0-1 0 0 0,0 1 0 0 0,0-1 0 0 0,0 1 0 0 0,-1 0 0 0 0,1-1 0 0 0,0 1 0 0 0,0-1 0 0 0,-1 1 0 0 0,0 1 0 0 0,-2 10 0 0 0,-1 1 0 0 0,-1-1 0 0 0,0 0 0 0 0,-1-1 0 0 0,0 1 0 0 0,-13 17 0 0 0,-54 60 0 0 0,58-71 0 0 0,-71 75 0 0 0,80-84 0 0 0,3 1 0 0 0,10 0 0 0 0,5-3 0 0 0,3-2 0 0 0,3-1 0 0 0,-13-6 0 0 0,-2 1 0 0 0,31-5 0 0 0,-30 5 0 0 0,19 0 0 0 0,-22 1 1 0 0,0-1 0 0 0,0 1 0 0 0,0 0-1 0 0,0 0 1 0 0,0 0 0 0 0,0 0 0 0 0,-1 0 0 0 0,1 0 0 0 0,0 0-1 0 0,0 0 1 0 0,0 1 0 0 0,0-1 0 0 0,0 0 0 0 0,-1 0 0 0 0,1 1 0 0 0,0-1-1 0 0,0 0 1 0 0,1 2 0 0 0,2-1-16 0 0,11-2-50 0 0,-12 0-321 0 0,-1 0-1 0 0,1 0 0 0 0,-1 0 1 0 0,0 0-1 0 0,1-1 1 0 0,-1 1-1 0 0,0-1 0 0 0,0 1 1 0 0,0-1-1 0 0,0 0 1 0 0,0 0-1 0 0,0 0 1 0 0,-1 0-1 0 0,1 0 0 0 0,1-3 1 0 0,4-4-1149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07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13823 0 0,'0'0'315'0'0,"0"0"45"0"0,0 0 21 0 0,0 0-49 0 0,5-7-137 0 0,-1 2 350 0 0,1-1 0 0 0,1 1 0 0 0,-1 0 0 0 0,1 1 0 0 0,0-1 0 0 0,0 1 0 0 0,0 0-1 0 0,1 1 1 0 0,9-5 0 0 0,-5 3 479 0 0,0-1 0 0 0,10-7 0 0 0,-19 12-898 0 0,0 0 0 0 0,1 0 1 0 0,-1 0-1 0 0,0 1 0 0 0,1-1 0 0 0,-1 1 0 0 0,1-1 0 0 0,-1 1 0 0 0,1 0 1 0 0,-1 0-1 0 0,1 0 0 0 0,2 1 0 0 0,0 0-126 0 0,-1 0 0 0 0,1 0 0 0 0,-1 1 0 0 0,0-1 0 0 0,1 1 0 0 0,-1 0 0 0 0,0 1 0 0 0,0-1 0 0 0,6 5 0 0 0,3 2 0 0 0,2 2 0 0 0,-12-8 0 0 0,0-1 0 0 0,0 0 0 0 0,1 1 0 0 0,-1-1 0 0 0,1-1 0 0 0,-1 1 0 0 0,1 0 0 0 0,0-1 0 0 0,4 2 0 0 0,1-2 0 0 0,0-1 0 0 0,-9 0-93 0 0,1 0 1 0 0,0 0-1 0 0,-1 0 0 0 0,1 0 1 0 0,-1 0-1 0 0,1 0 0 0 0,0 0 1 0 0,-1-1-1 0 0,1 1 0 0 0,-1 0 1 0 0,1 0-1 0 0,-1 0 0 0 0,1-1 0 0 0,0 1 1 0 0,-1 0-1 0 0,1-1 0 0 0,-1 1 1 0 0,0-1-1 0 0,1 1 0 0 0,-1 0 1 0 0,1-1-1 0 0,-1 1 0 0 0,1-1 1 0 0,-1 1-1 0 0,0-1 0 0 0,1 1 1 0 0,-1-1-1 0 0,0 0 0 0 0,1-1-1421 0 0,1-6-20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43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6 13823 0 0,'0'0'315'0'0,"0"0"45"0"0,0 0 21 0 0,0 0-49 0 0,0-2-220 0 0,-2-8-29 0 0,1 8 282 0 0,1 2 122 0 0,0 0 22 0 0,0 0 3 0 0,0 0 0 0 0,0 0 0 0 0,0 0 0 0 0,0 0 0 0 0,0 0 0 0 0,0 0 0 0 0,0 0 0 0 0,0 0 0 0 0,0 0 0 0 0,0 0 0 0 0,0 0 0 0 0,28-1 127 0 0,-14 0 65 0 0,23 2 1 0 0,-1-1-97 0 0,-13 2-608 0 0,-15-2 0 0 0,30 9 0 0 0,-26-6 0 0 0,4 3 0 0 0,-14-2 0 0 0,-1-2 0 0 0,2 2 0 0 0,-3-4 0 0 0,1 1 0 0 0,-1-1 0 0 0,1 1 0 0 0,-1-1 0 0 0,1 1 0 0 0,-1 0 0 0 0,0-1 0 0 0,1 1 0 0 0,-1 0 0 0 0,0-1 0 0 0,0 1 0 0 0,1 0 0 0 0,-1-1 0 0 0,0 2 0 0 0,-4 21 0 0 0,1-13 0 0 0,-1-1 0 0 0,0 0 0 0 0,0-1 0 0 0,-8 12 0 0 0,-6 3 0 0 0,-7 12 0 0 0,24-33 0 0 0,0 0 0 0 0,0 1 0 0 0,0-1 0 0 0,0 0 0 0 0,0 0 0 0 0,0 1 0 0 0,1-1 0 0 0,-1 0 0 0 0,1 1 0 0 0,0-1 0 0 0,0 1 0 0 0,0-1 0 0 0,0 1 0 0 0,0 2 0 0 0,4 9 0 0 0,-3-10 0 0 0,0 0 0 0 0,0 0 0 0 0,0 0 0 0 0,-1 1 0 0 0,1-1 0 0 0,-1 8 0 0 0,-1 6 0 0 0,3 33 0 0 0,-1-32 0 0 0,-1 26 0 0 0,1-9 0 0 0,0-29 0 0 0,0-1 0 0 0,-1 1 0 0 0,-1 10 0 0 0,-3 11 0 0 0,2-1 0 0 0,0 1 0 0 0,5 53 0 0 0,-2-71 0 0 0,-1 0 0 0 0,0 0 0 0 0,-1 0 0 0 0,0 0 0 0 0,-3 14 0 0 0,3-22 0 0 0,1-1 0 0 0,0 1 0 0 0,0 0 0 0 0,-1 0 0 0 0,1-1 0 0 0,0 1 0 0 0,1 0 0 0 0,-1-1 0 0 0,1 4 0 0 0,1 28 0 0 0,-2-21 0 0 0,-5-3 0 0 0,-9 8 511 0 0,8-13-91 0 0,4-2-325 0 0,0-1 0 0 0,0 1 0 0 0,-1-1 1 0 0,1 1-1 0 0,0-1 0 0 0,-1 0 0 0 0,1 0 0 0 0,0 0 1 0 0,-5 1-1 0 0,4-2-186 0 0,0 0 0 0 0,-1 1 1 0 0,1-1-1 0 0,0 1 0 0 0,0-1 1 0 0,0 1-1 0 0,-5 2 1 0 0,-16 5-1220 0 0,20-7-223 0 0,-3 1 1056 0 0,5-1-2757 0 0,2-1-4274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44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5663 0 0,'0'0'356'0'0,"0"0"50"0"0,0 0 20 0 0,0 0-42 0 0,0 0-112 0 0,0 0 463 0 0,0 0 234 0 0,2-1 45 0 0,90-41 3712 0 0,-71 36-3865 0 0,15-5 809 0 0,-35 13-2148 0 0,-1 0 1 0 0,0 0 0 0 0,0 0-1 0 0,1 0 1 0 0,-1 1 0 0 0,-1-1-1 0 0,1 3 1 0 0,-15 11-5276 0 0,13-15 3706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44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5663 0 0,'-1'1'356'0'0,"0"1"-160"0"0,0-1-100 0 0,1 0 0 0 0,-1 0 0 0 0,1 1 1 0 0,-1-1-1 0 0,1 0 0 0 0,0 0 0 0 0,-1 0 0 0 0,1 0 0 0 0,0 1 0 0 0,0-1 0 0 0,0 2 1 0 0,0-1-50 0 0,0-1 1 0 0,0 0 0 0 0,0 1 0 0 0,0-1-1 0 0,1 1 1 0 0,-1-1 0 0 0,0 0 0 0 0,1 1-1 0 0,-1-1 1 0 0,1 0 0 0 0,0 0 0 0 0,-1 1 0 0 0,1-1-1 0 0,0 0 1 0 0,0 0 0 0 0,0 0 0 0 0,0 0-1 0 0,0 0 1 0 0,0 0 0 0 0,0 0 0 0 0,0 0-1 0 0,0-1 1 0 0,1 1 0 0 0,-1 0 0 0 0,0-1 0 0 0,0 1-1 0 0,2 0 1 0 0,1 1 61 0 0,-1-1 194 0 0,1 0 0 0 0,-1 0-1 0 0,0 0 1 0 0,0-1 0 0 0,0 1-1 0 0,1-1 1 0 0,-1 0-1 0 0,0 0 1 0 0,1 0 0 0 0,-1 0-1 0 0,4-1 1 0 0,2-1 473 0 0,-1 0-1 0 0,1 0 1 0 0,10-4 0 0 0,-18 6-811 0 0,2 0 153 0 0,7-9-1013 0 0,-10 9 822 0 0,1 0 0 0 0,-1-1 1 0 0,0 1-1 0 0,1 0 0 0 0,-1 0 0 0 0,0-1 1 0 0,1 1-1 0 0,-1 0 0 0 0,0 0 0 0 0,1-1 1 0 0,-1 1-1 0 0,0 0 0 0 0,0-1 0 0 0,1 1 1 0 0,-1 0-1 0 0,0-1 0 0 0,0 1 0 0 0,0-1 1 0 0,1 1-1 0 0,-1 0 0 0 0,0-1 1 0 0,0 1-1 0 0,0-1 0 0 0,0 1 0 0 0,0 0 1 0 0,0-1-1 0 0,-3-13-950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3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9 10135 0 0,'0'0'231'0'0,"0"0"29"0"0,0 0 19 0 0,-3-4-41 0 0,-5-9-112 0 0,6 9 267 0 0,2 4 106 0 0,0 0 11 0 0,0 0 70 0 0,0 0 286 0 0,0 0 124 0 0,0 0 30 0 0,0 0-65 0 0,0 0-290 0 0,0 0-121 0 0,0 0-28 0 0,0 0-4 0 0,0 0 0 0 0,0 0 0 0 0,0 0 0 0 0,0 0 0 0 0,0 0 0 0 0,0 0 0 0 0,0 0 0 0 0,-1 0-68 0 0,-5-3-217 0 0,5 3 161 0 0,-4-2 1201 0 0,9 3-1587 0 0,-1 0-1 0 0,1 1 1 0 0,0-1 0 0 0,0 0-1 0 0,-1-1 1 0 0,1 1 0 0 0,0-1-1 0 0,0 0 1 0 0,0 1-1 0 0,5-2 1 0 0,42-8-9 0 0,-40 6 33 0 0,1 1-1 0 0,20-2 1 0 0,-13 2 1934 0 0,-15 3-1723 0 0,-6 4-996 0 0,1-3 543 0 0,0-1-1 0 0,0 0 1 0 0,1 0-1 0 0,-1 0 1 0 0,0-1-1 0 0,0 1 0 0 0,0 0 1 0 0,0 0-1 0 0,0 0 1 0 0,-1 0-1 0 0,-4 1-57 0 0,4-1-4829 0 0,2-1 3568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3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15663 0 0,'0'0'356'0'0,"0"0"50"0"0,0 0 20 0 0,0 0-42 0 0,-3 9 1196 0 0,-7 27-675 0 0,2 0 0 0 0,-5 41 0 0 0,-2 16-964 0 0,9-47 59 0 0,4-13 0 0 0,2-26 0 0 0,8-9 0 0 0,-6 1-179 0 0,0 0 0 0 0,1 0 0 0 0,-1-1 0 0 0,0 0 0 0 0,0 1 0 0 0,0-1 0 0 0,0 0 0 0 0,0 0 0 0 0,-1 0 0 0 0,1 0 0 0 0,-1 0 0 0 0,1 0 0 0 0,-1-1 0 0 0,2-3 0 0 0,0 1-1021 0 0,3-5-5283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4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13823 0 0,'0'0'315'0'0,"0"0"45"0"0,0 0 21 0 0,0 0-49 0 0,0 0-81 0 0,0 0 481 0 0,0 0 237 0 0,0 0 45 0 0,0 0 8 0 0,0 0 2 0 0,0 0 0 0 0,0 0 0 0 0,0 0-69 0 0,0 0-290 0 0,0 0-121 0 0,0 0-28 0 0,0 0-72 0 0,-1 1-289 0 0,-6 11-153 0 0,1-1 0 0 0,1 2 0 0 0,0-1-1 0 0,0 1 1 0 0,1-1 0 0 0,1 1 0 0 0,0 0 0 0 0,-1 14 0 0 0,1-9-2 0 0,2-13 0 0 0,0 0 0 0 0,1 0 0 0 0,-1-1 0 0 0,1 1 0 0 0,0 0 0 0 0,0 0 0 0 0,0 0 0 0 0,1 0 0 0 0,0 0 0 0 0,0 0 0 0 0,0-1 0 0 0,0 1 0 0 0,1 0 0 0 0,0-1 0 0 0,0 1 0 0 0,0-1 0 0 0,4 5 0 0 0,-1-1 0 0 0,2-3 0 0 0,-6-5 0 0 0,-1 1 0 0 0,1-1 0 0 0,-1 0 0 0 0,1 1 0 0 0,-1-1 0 0 0,1 0 0 0 0,-1 0 0 0 0,1 1 0 0 0,-1-1 0 0 0,1 0 0 0 0,-1 0 0 0 0,1 0 0 0 0,0 0 0 0 0,-1 1 0 0 0,1-1 0 0 0,-1 0 0 0 0,1 0 0 0 0,0 0 0 0 0,-1 0 0 0 0,1-1 0 0 0,-1 1 0 0 0,1 0 0 0 0,0 0 0 0 0,-1 0 0 0 0,1 0 0 0 0,-1 0 0 0 0,1-1 0 0 0,-1 1 0 0 0,1 0 0 0 0,0-1 0 0 0,0 0 0 0 0,3 0 0 0 0,-3 1 0 0 0,0 0 0 0 0,0 0 0 0 0,0-1 0 0 0,0 1 0 0 0,0-1 0 0 0,0 1 0 0 0,0-1 0 0 0,0 1 0 0 0,0-1 0 0 0,0 1 0 0 0,0-1 0 0 0,0 0 0 0 0,-1 0 0 0 0,2-1 0 0 0,4-3 0 0 0,-1 0 0 0 0,0-1 0 0 0,0 0 0 0 0,-1 0 0 0 0,1 0 0 0 0,-1 0 0 0 0,-1-1 0 0 0,1 1 0 0 0,-1-1 0 0 0,0 0 0 0 0,-1 0 0 0 0,0-1 0 0 0,2-11 0 0 0,-3-6 0 0 0,-1 22 0 0 0,-1 1 0 0 0,1-1 0 0 0,0 0 0 0 0,0 0 0 0 0,1 0 0 0 0,-1 0 0 0 0,2-5 0 0 0,-2 6 0 0 0,1 1 0 0 0,-1-1 0 0 0,0 0 0 0 0,0 1 0 0 0,1-1 0 0 0,-1 0 0 0 0,0 1 0 0 0,-1-1 0 0 0,1 0 0 0 0,0 1 0 0 0,0-1 0 0 0,-1 0 0 0 0,1 1 0 0 0,-1-1 0 0 0,1 0 0 0 0,-1 1 0 0 0,0-1 0 0 0,1 1 0 0 0,-1-1 0 0 0,0 1 0 0 0,0-1 0 0 0,0 1 0 0 0,-2-2 0 0 0,-8-15 0 0 0,11 17-15 0 0,0 1 0 0 0,0 0 1 0 0,0 0-1 0 0,0-1 0 0 0,0 1 0 0 0,0 0 0 0 0,0 0 1 0 0,-1 0-1 0 0,1-1 0 0 0,0 1 0 0 0,0 0 0 0 0,0 0 1 0 0,0-1-1 0 0,-1 1 0 0 0,1 0 0 0 0,0 0 0 0 0,0 0 1 0 0,0 0-1 0 0,-1-1 0 0 0,1 1 0 0 0,0 0 0 0 0,0 0 0 0 0,0 0 1 0 0,-1 0-1 0 0,1 0 0 0 0,0 0 0 0 0,0 0 0 0 0,-1 0 1 0 0,1 0-1 0 0,0 0 0 0 0,0 0 0 0 0,-1 0 0 0 0,1 0 1 0 0,0 0-1 0 0,-1 0 0 0 0,1 0 0 0 0,0 0 0 0 0,0 0 1 0 0,-1 0-1 0 0,1 0 0 0 0,0 0 0 0 0,0 0 0 0 0,-1 0 0 0 0,1 0 1 0 0,0 0-1 0 0,0 1 0 0 0,0-1 0 0 0,-1 0 0 0 0,1 0 1 0 0,0 0-1 0 0,0 0 0 0 0,0 1 0 0 0,0-1 0 0 0,-1 0 1 0 0,1 1-1 0 0,-18 6-3314 0 0,7-3-4521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4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3 13823 0 0,'-19'-7'631'0'0,"12"3"126"0"0,8 3-645 0 0,0 0 255 0 0,0 0-1 0 0,0 0 1 0 0,-1 0-1 0 0,1-1 1 0 0,0 1-1 0 0,-1 0 1 0 0,1 0-1 0 0,-1 0 1 0 0,0-1-1 0 0,1 1 1 0 0,-1 0-1 0 0,0 0 1 0 0,1-3-1 0 0,-2 2 3150 0 0,0 9-1919 0 0,1-6-1597 0 0,0 1 0 0 0,0 0 0 0 0,0-1 0 0 0,0 1 0 0 0,-1 0 0 0 0,1-1 0 0 0,-1 1 0 0 0,1-1 0 0 0,-1 1 0 0 0,0-1 0 0 0,-1 4 0 0 0,1-4 0 0 0,0 1 0 0 0,0-1 0 0 0,0 1 0 0 0,1-1 0 0 0,-1 1 0 0 0,1 0 0 0 0,-1 0 0 0 0,1-1 0 0 0,-1 1 0 0 0,1 0 0 0 0,0 0 0 0 0,0-1 0 0 0,0 3 0 0 0,2 39 0 0 0,-2-28 0 0 0,3 23 0 0 0,-2-33 0 0 0,0 0 0 0 0,0-1 0 0 0,1 1 0 0 0,-1-1 0 0 0,1 1 0 0 0,0-1 0 0 0,0 0 0 0 0,1 1 0 0 0,2 3 0 0 0,8 11 0 0 0,-3-9 0 0 0,-4-9 0 0 0,-4-1 0 0 0,5 0 0 0 0,-1 1 0 0 0,0-1 0 0 0,1 0 0 0 0,-1-1 0 0 0,0 0 0 0 0,1 0 0 0 0,-1 0 0 0 0,0-1 0 0 0,0 0 0 0 0,0 0 0 0 0,9-5 0 0 0,-10 5 0 0 0,-1 0 0 0 0,0 0 0 0 0,1-1 0 0 0,-1 0 0 0 0,0 0 0 0 0,0 0 0 0 0,0-1 0 0 0,-1 1 0 0 0,1-1 0 0 0,-1 0 0 0 0,0 0 0 0 0,0 0 0 0 0,0 0 0 0 0,-1 0 0 0 0,3-6 0 0 0,-4 9 37 0 0,-1 0 1 0 0,1-1-1 0 0,-1 1 0 0 0,0-1 0 0 0,0 1 0 0 0,0-1 1 0 0,0 1-1 0 0,0-1 0 0 0,0 1 0 0 0,0 0 1 0 0,0-1-1 0 0,-1 1 0 0 0,1-1 0 0 0,0 1 0 0 0,-1-1 1 0 0,1 1-1 0 0,-1 0 0 0 0,0-1 0 0 0,1 1 1 0 0,-1 0-1 0 0,0 0 0 0 0,0 0 0 0 0,0-1 1 0 0,-1 0-1 0 0,1 1 472 0 0,0 0-454 0 0,-1-1 1 0 0,1 1-1 0 0,-1 1 0 0 0,1-1 0 0 0,-1 0 1 0 0,0 0-1 0 0,1 1 0 0 0,-1-1 1 0 0,0 0-1 0 0,-3 0 0 0 0,2 1-60 0 0,0 0 0 0 0,0 0 0 0 0,1 0-1 0 0,-1 0 1 0 0,0 0 0 0 0,0 1 0 0 0,0-1 0 0 0,0 1-1 0 0,0 0 1 0 0,0 0 0 0 0,1 0 0 0 0,-6 2 0 0 0,-31 21-220 0 0,29-17 116 0 0,8-6-6 0 0,0 1 1 0 0,0-1 0 0 0,0 1-1 0 0,0 0 1 0 0,0 0-1 0 0,0 0 1 0 0,1 0-1 0 0,-3 2 1 0 0,-3 12-7121 0 0,3-4-923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5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5 21191 0 0,'0'0'480'0'0,"-7"-3"751"0"0,5 2 251 0 0,-28-29 1596 0 0,29 29-3758 0 0,1 1-270 0 0,0 0-1562 0 0,0 0-6017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5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6 13823 0 0,'5'0'516'0'0,"9"0"-755"0"0,-5-5 5724 0 0,-8 4-4088 0 0,-1 1-574 0 0,0-1-14 0 0,2-3-797 0 0,-7 0 3001 0 0,4 3-2642 0 0,1 1 117 0 0,0 0 21 0 0,0 0-66 0 0,16 15-278 0 0,-15-14-165 0 0,0 0 0 0 0,0 0 0 0 0,0 0 0 0 0,0 0 0 0 0,0 0 0 0 0,0 0 0 0 0,-1 1 0 0 0,1-1 0 0 0,0 0 0 0 0,-1 1 0 0 0,1-1 0 0 0,-1 0 0 0 0,1 1 0 0 0,-1-1 0 0 0,0 0 0 0 0,0 1 0 0 0,1-1 0 0 0,-1 1 0 0 0,0-1 0 0 0,0 0 0 0 0,0 1 0 0 0,-1-1 0 0 0,1 1 0 0 0,0-1 0 0 0,0 1 0 0 0,-1-1 0 0 0,1 0 0 0 0,-1 1 0 0 0,-1 1 0 0 0,2-1 0 0 0,-1 0 0 0 0,1 0 0 0 0,-1 0 0 0 0,1 0 0 0 0,0 0 0 0 0,-1 0 0 0 0,1 0 0 0 0,0 2 0 0 0,-1 13 0 0 0,0-15-41 0 0,0 0 1 0 0,1 0-1 0 0,-1 0 0 0 0,1 1 0 0 0,-1-1 1 0 0,1 0-1 0 0,0 0 0 0 0,0 1 1 0 0,0-1-1 0 0,0 0 0 0 0,0 1 0 0 0,1-1 1 0 0,-1 0-1 0 0,1 0 0 0 0,1 4 0 0 0,1 6-183 0 0,-2-10 158 0 0,-1 1 0 0 0,0-1 0 0 0,0 0-1 0 0,0 1 1 0 0,0-1 0 0 0,0 1 0 0 0,0-1 0 0 0,-1 0 0 0 0,1 1-1 0 0,-1-1 1 0 0,0 0 0 0 0,1 1 0 0 0,-1-1 0 0 0,0 0 0 0 0,0 0-1 0 0,-2 3 1 0 0,-3 4-30 0 0,0-1-1 0 0,-12 12 1 0 0,4-3-1046 0 0,12-16 494 0 0,2-1-572 0 0,-3 5-2834 0 0,2-4-2768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5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7503 0 0,'0'0'399'0'0,"0"0"60"0"0,0 0 21 0 0,0 0-59 0 0,0 0-136 0 0,0 0 457 0 0,2 1 228 0 0,-1 0-806 0 0,0 0 0 0 0,0-1 0 0 0,0 1 0 0 0,1 0 0 0 0,-1-1-1 0 0,0 1 1 0 0,0-1 0 0 0,1 1 0 0 0,-1-1 0 0 0,0 0 0 0 0,3 1 0 0 0,-2-1 501 0 0,1 0-121 0 0,24-4 339 0 0,54-3 1414 0 0,-76 6-2297 0 0,-3 1 0 0 0,-1 0 0 0 0,1-1 0 0 0,0 1 0 0 0,0 0 0 0 0,-1 1 0 0 0,1-1 0 0 0,0 0 0 0 0,0 0 0 0 0,-1 1 0 0 0,4 1 0 0 0,9 2-443 0 0,6 1-3409 0 0,-20-5-4677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08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26 10135 0 0,'0'0'231'0'0,"0"0"29"0"0,0 0 19 0 0,0 0 105 0 0,0 0 410 0 0,5-4 813 0 0,-3 1 1854 0 0,-2 0-2842 0 0,1 0-1 0 0,-1-1 0 0 0,0 1 1 0 0,0 0-1 0 0,0-1 1 0 0,0 1-1 0 0,-1 0 0 0 0,1-1 1 0 0,-1 1-1 0 0,0 0 1 0 0,-2-5-1 0 0,1 3-443 0 0,0 1-1 0 0,0 0 1 0 0,0 1-1 0 0,-1-1 1 0 0,1 0 0 0 0,-1 1-1 0 0,0-1 1 0 0,-4-3-1 0 0,2 4-179 0 0,1-1-1 0 0,-1 1 0 0 0,0-1 1 0 0,1 1-1 0 0,-1 1 0 0 0,-1-1 0 0 0,1 1 1 0 0,0 0-1 0 0,-1 0 0 0 0,1 0 1 0 0,-1 1-1 0 0,1 0 0 0 0,-1 0 0 0 0,-8 0 1 0 0,9-1 37 0 0,-2 1-304 0 0,-6 11 77 0 0,-3 8 195 0 0,12-9 0 0 0,2-7 0 0 0,1 1 0 0 0,1 0 0 0 0,-1 0 0 0 0,0 0 0 0 0,1-1 0 0 0,-1 1 0 0 0,1 0 0 0 0,0 0 0 0 0,0 0 0 0 0,0 0 0 0 0,1 4 0 0 0,0 7 0 0 0,-4 17 0 0 0,1-10 0 0 0,0 26 0 0 0,0 224 0 0 0,1-252 0 0 0,-3 24 0 0 0,-1-1 0 0 0,-18 62 0 0 0,20-93-3 0 0,-1-1 1 0 0,-6 15-1 0 0,1-6 75 0 0,8-17 265 0 0,1-2-238 0 0,0 1-1 0 0,-1-1 1 0 0,1 1-1 0 0,-1-1 1 0 0,1 1-1 0 0,0-1 0 0 0,0 1 1 0 0,-1-1-1 0 0,1 1 1 0 0,0-1-1 0 0,0 1 0 0 0,-1 0 1 0 0,1-1-1 0 0,0 1 1 0 0,0 0-1 0 0,0 0-97 0 0,0-1-1 0 0,1 1 1 0 0,-1-1-1 0 0,0 0 0 0 0,0 1 1 0 0,1-1-1 0 0,-1 1 1 0 0,0-1-1 0 0,0 1 1 0 0,1-1-1 0 0,-1 0 1 0 0,0 1-1 0 0,1-1 1 0 0,-1 0-1 0 0,1 1 1 0 0,-1-1-1 0 0,0 0 1 0 0,1 0-1 0 0,-1 1 1 0 0,1-1-1 0 0,-1 0 1 0 0,1 0-1 0 0,-1 0 1 0 0,1 0-1 0 0,-1 1 1 0 0,1-1-1 0 0,-1 0 1 0 0,1 0-1 0 0,-1 0 0 0 0,1 0 1 0 0,-1 0-1 0 0,1 0 1 0 0,-1 0-1 0 0,1-1 1 0 0,0 1-2 0 0,10 1 1 0 0,-1-1 0 0 0,0 0 0 0 0,1-1 0 0 0,-1 0 0 0 0,0 0 0 0 0,1-1 0 0 0,18-7 0 0 0,-12 5 0 0 0,-9 2 0 0 0,-2 6 0 0 0,-6-3 4 0 0,1-1-7 0 0,-1 1 0 0 0,0-1 0 0 0,0 1 1 0 0,0-1-1 0 0,0 1 0 0 0,0 0 0 0 0,0-1 0 0 0,0 1 0 0 0,0-1 0 0 0,0 1 0 0 0,-1-1 0 0 0,1 1 0 0 0,0-1 0 0 0,0 1 0 0 0,0-1 0 0 0,-1 1 0 0 0,1-1 0 0 0,0 0 0 0 0,0 1 0 0 0,-1-1 0 0 0,1 1 0 0 0,-1 0 0 0 0,0 0-334 0 0,-19 8-2935 0 0,12-9-712 0 0,8 0 1937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6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34 19351 0 0,'0'0'439'0'0,"0"0"62"0"0,10-4 662 0 0,20-17-703 0 0,-28 21 28 0 0,-2 0 21 0 0,1-1 3 0 0,1 0-410 0 0,-1 0 0 0 0,1 0 0 0 0,-1 0 1 0 0,1 0-1 0 0,0 1 0 0 0,-1-1 0 0 0,1 1 0 0 0,0-1 0 0 0,-1 1 0 0 0,1-1 0 0 0,0 1 0 0 0,0 0 0 0 0,0 0 0 0 0,-1 0 1 0 0,1 0-1 0 0,0 0 0 0 0,0 1 0 0 0,-1-1 0 0 0,1 1 0 0 0,2 0 0 0 0,6 4-102 0 0,-9-3 0 0 0,1 0 0 0 0,0 1 0 0 0,0-1 0 0 0,-1 1 0 0 0,1-1 0 0 0,-1 1 0 0 0,0 0 0 0 0,0 0 0 0 0,0-1 0 0 0,0 1 0 0 0,-1 0 0 0 0,1 0 0 0 0,-1 0 0 0 0,1 0 0 0 0,-1 0 0 0 0,0 0 0 0 0,0 0 0 0 0,-1 0 0 0 0,1 0 0 0 0,-1 4 0 0 0,-2 4 0 0 0,1 1 0 0 0,-1-1 0 0 0,-9 20 0 0 0,0-7 0 0 0,0 0 0 0 0,-2 0 0 0 0,-1-1 0 0 0,-1-1 0 0 0,0 0 0 0 0,-2-1 0 0 0,-32 29 0 0 0,42-44 72 0 0,7-4 299 0 0,-9-2 1218 0 0,9-1-1588 0 0,0-1 0 0 0,0 1 0 0 0,0 0 0 0 0,1-1 0 0 0,-1 1 0 0 0,1-1 0 0 0,-1 1 0 0 0,1-1 0 0 0,-1 1-1 0 0,1-1 1 0 0,0 0 0 0 0,0 1 0 0 0,0-1 0 0 0,0 1 0 0 0,0-1 0 0 0,1-1 0 0 0,-1-2 0 0 0,1 1-1 0 0,0 0 1 0 0,1 0 0 0 0,-1 0-1 0 0,5-7 1 0 0,0 0-2 0 0,1 0 0 0 0,0 1 0 0 0,11-12 0 0 0,-11 15 1 0 0,-7 7 0 0 0,0 0 0 0 0,0-1 0 0 0,1 1 0 0 0,-1 0 0 0 0,0-1 0 0 0,1 1 0 0 0,-1 0 0 0 0,0 0 0 0 0,0-1 0 0 0,1 1 0 0 0,-1 0 0 0 0,1 0 0 0 0,-1-1 0 0 0,0 1 0 0 0,1 0 0 0 0,-1 0 0 0 0,1 0 0 0 0,-1 0 0 0 0,0 0 0 0 0,1 0 0 0 0,-1 0 0 0 0,1 0 0 0 0,-1 0 0 0 0,0 0 0 0 0,1 0 0 0 0,-1 0 0 0 0,1 0 0 0 0,-1 0 0 0 0,0 0 0 0 0,1 0 0 0 0,-1 0 0 0 0,1 0 0 0 0,-1 0 0 0 0,0 1 0 0 0,1-1 0 0 0,-1 0 0 0 0,1 0 0 0 0,-1 0 0 0 0,0 1 0 0 0,1-1 0 0 0,-1 1 0 0 0,1-1 0 0 0,0 0 0 0 0,-1 0 0 0 0,1 0 0 0 0,0 1 0 0 0,-1-1 0 0 0,1 0 0 0 0,0 0 0 0 0,-1 1 0 0 0,1-1 0 0 0,-1 0 0 0 0,1 1 0 0 0,0-1 0 0 0,-1 1 0 0 0,1-1 0 0 0,-1 1 0 0 0,1-1 0 0 0,-1 1 0 0 0,1-1 0 0 0,-1 1 0 0 0,0-1 0 0 0,1 1 0 0 0,-1 0 0 0 0,0-1 0 0 0,1 1 0 0 0,-1 1 0 0 0,1 0 0 0 0,3 7 0 0 0,-3-7 0 0 0,1 1 0 0 0,0 0 0 0 0,-1 0 0 0 0,1 0 0 0 0,0-1 0 0 0,0 1 0 0 0,1-1 0 0 0,2 3 0 0 0,1 1 0 0 0,2 0 0 0 0,7 2 14 0 0,-10-9-29 0 0,-3 1-48 0 0,-1 0-20 0 0,1 0 0 0 0,0-1 0 0 0,0 1 0 0 0,0 0 0 0 0,-1-1 0 0 0,1 1 0 0 0,0-1 1 0 0,-1 0-1 0 0,1 1 0 0 0,0-1 0 0 0,-1 0 0 0 0,3-1 0 0 0,1-1-159 0 0,3-2-1037 0 0,-1 0 1 0 0,0 0-1 0 0,0 0 0 0 0,0-1 1 0 0,11-12-1 0 0,-17 17 1269 0 0,14-18-2548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6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1975 0 0,'0'0'547'0'0,"0"0"-11"0"0,0 0-203 0 0,0 0 419 0 0,0 0 220 0 0,0 0 42 0 0,0 0 76 0 0,0 0 288 0 0,4-3 1075 0 0,-2 1 2472 0 0,-2 2-4912 0 0,2-2 89 0 0,1 0-1 0 0,-1 1 1 0 0,1-1 0 0 0,-1 1-1 0 0,1 0 1 0 0,0-1 0 0 0,0 1 0 0 0,-1 1-1 0 0,1-1 1 0 0,0 0 0 0 0,0 1-1 0 0,0-1 1 0 0,0 1 0 0 0,0 0-1 0 0,5 0 1 0 0,2 0-102 0 0,0-1 0 0 0,20-4 0 0 0,-16 2 0 0 0,0 1 0 0 0,1 0 0 0 0,15 0 0 0 0,-11 4-8812 0 0,-20-1 7280 0 0,-7 1-4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7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3823 0 0,'0'0'315'0'0,"0"0"45"0"0,0 0 21 0 0,0 0-49 0 0,0 0-81 0 0,0 0 481 0 0,2-1 237 0 0,27-10 2207 0 0,-28 10-2660 0 0,-1 1-4 0 0,5 0 433 0 0,-5 0-890 0 0,0-1 0 0 0,0 1 0 0 0,0 0 0 0 0,1 0 0 0 0,-1 0 0 0 0,0 0 0 0 0,0 0 0 0 0,1 0 0 0 0,-1 0 0 0 0,0 0 0 0 0,0 0 0 0 0,0 0 0 0 0,1 0 0 0 0,-1 0 0 0 0,0 0 0 0 0,0 0 0 0 0,0 0 0 0 0,1 0 0 0 0,-1 0 0 0 0,0 0 0 0 0,0 0 0 0 0,1 0 0 0 0,-1 0 0 0 0,0 1 0 0 0,0-1 0 0 0,0 0 0 0 0,0 0 0 0 0,1 0 0 0 0,-1 0-1 0 0,0 0 1 0 0,0 0 0 0 0,0 1 0 0 0,0-1 0 0 0,0 0 0 0 0,1 0 0 0 0,-1 0 0 0 0,0 1 0 0 0,0-1 0 0 0,0 0 0 0 0,0 0 0 0 0,0 0 0 0 0,0 1 0 0 0,0-1 0 0 0,0 0 0 0 0,0 0 0 0 0,0 0 0 0 0,0 1 0 0 0,2 4-19 0 0,0 0 1 0 0,-1 0-1 0 0,1 0 0 0 0,-2 0 1 0 0,1 0-1 0 0,0 0 0 0 0,-1 0 1 0 0,0 0-1 0 0,0 1 0 0 0,0-1 1 0 0,-2 8-1 0 0,0-2 9 0 0,-1 1 0 0 0,0 0 0 0 0,-9 20 0 0 0,9-23-315 0 0,1-1 0 0 0,0 1 0 0 0,0-1 0 0 0,1 1-1 0 0,-1 15 1 0 0,-2 15-902 0 0,3-38 149 0 0,1-1-1 0 0,0 0 0 0 0,0 0 0 0 0,0 0 0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7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8 15663 0 0,'0'0'356'0'0,"0"0"50"0"0,0 0 20 0 0,1-1-42 0 0,4-2-112 0 0,-4 3-245 0 0,6-4 3125 0 0,-7 9 1040 0 0,0 0-3503 0 0,-1 14-689 0 0,-1 1 0 0 0,0-1 0 0 0,-2-1 0 0 0,-11 38 0 0 0,8-33 0 0 0,1 0 0 0 0,2 1 0 0 0,0 0 0 0 0,1 0 0 0 0,1 27 0 0 0,1-34 0 0 0,1-9 0 0 0,0-6 0 0 0,0 1 0 0 0,0-1 0 0 0,0 1 0 0 0,-1-1 0 0 0,1 1 0 0 0,0-1 0 0 0,-1 0 0 0 0,0 1 0 0 0,0-1 0 0 0,1 0 0 0 0,-1 1 0 0 0,-3 3 0 0 0,1-3 17 0 0,3-7-1 0 0,1-6-182 0 0,10-13-1779 0 0,-10 21 1627 0 0,1-1 0 0 0,-1 1-1 0 0,1-1 1 0 0,-1 1 0 0 0,0-1-1 0 0,0 0 1 0 0,0 0 0 0 0,-1 1-1 0 0,1-5 1 0 0,3-18-3638 0 0,-2 11-2187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8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5 13823 0 0,'0'0'630'0'0,"0"0"-13"0"0,2-4 66 0 0,-1 4 2464 0 0,-1 0 3348 0 0,1 3-6480 0 0,-1 1-1 0 0,0-1 0 0 0,1 0 1 0 0,-1 1-1 0 0,-1-1 1 0 0,1 0-1 0 0,0 0 1 0 0,-1 1-1 0 0,0-1 0 0 0,0 0 1 0 0,-1 4-1 0 0,-4 14-15 0 0,-4 39 1 0 0,4-28 0 0 0,1-1 0 0 0,-1 42 0 0 0,6-69 0 0 0,0-3 0 0 0,0 1 0 0 0,0-1 0 0 0,0 0 0 0 0,0 1 0 0 0,0-1 0 0 0,0 0 0 0 0,0 0 0 0 0,1 1 0 0 0,-1-1 0 0 0,0 0 0 0 0,1 0 0 0 0,-1 0 0 0 0,1 0 0 0 0,0 1 0 0 0,-1-1 0 0 0,1 0 0 0 0,0 0 0 0 0,-1 0 0 0 0,1 0 0 0 0,0 0 0 0 0,0 0 0 0 0,2 1 0 0 0,-3-2 0 0 0,1 1 0 0 0,0 0 0 0 0,0-1 0 0 0,0 1 0 0 0,0-1 0 0 0,0 1 0 0 0,0-1 0 0 0,0 1 0 0 0,0-1 0 0 0,1 0 0 0 0,-1 1 0 0 0,0-1 0 0 0,0 0 0 0 0,0 0 0 0 0,0 0 0 0 0,0 0 0 0 0,0 0 0 0 0,1 0 0 0 0,-1 0 0 0 0,0 0 0 0 0,0-1 0 0 0,0 1 0 0 0,0 0 0 0 0,0-1 0 0 0,0 1 0 0 0,0 0 0 0 0,0-1 0 0 0,0 1 0 0 0,1-2 0 0 0,1 0 0 0 0,0 1 0 0 0,-1-1 0 0 0,1 0 0 0 0,-1 0 0 0 0,1-1 0 0 0,-1 1 0 0 0,0 0 0 0 0,0-1 0 0 0,2-3 0 0 0,11-15 177 0 0,-12 16-46 0 0,1 1 1 0 0,-1-1-1 0 0,0 0 1 0 0,2-7-1 0 0,-4 10-88 0 0,0 0 1 0 0,0-1-1 0 0,-1 1 0 0 0,0 0 1 0 0,1-1-1 0 0,-1 1 0 0 0,0 0 0 0 0,0-1 1 0 0,0 1-1 0 0,0-1 0 0 0,-1 1 1 0 0,1 0-1 0 0,-2-5 0 0 0,1 3 8 0 0,0 0 0 0 0,1 0 0 0 0,0 1 1 0 0,0-1-1 0 0,0 0 0 0 0,0 0 0 0 0,1-7 0 0 0,0 8-34 0 0,0-1-1 0 0,-1 1 1 0 0,0 0-1 0 0,0 0 1 0 0,0-1 0 0 0,0 1-1 0 0,0 0 1 0 0,-1 0-1 0 0,1-1 1 0 0,-1 1-1 0 0,-1-4 1 0 0,-2 0-58 0 0,0 1-1 0 0,-1-1 0 0 0,-9-10 1 0 0,0 1-194 0 0,13 14-225 0 0,0 1 0 0 0,0 0 0 0 0,-1 0 0 0 0,1 0 0 0 0,0 0 0 0 0,0 0 0 0 0,-1 0 0 0 0,1 1 0 0 0,0-1 0 0 0,-1 0 0 0 0,1 1 0 0 0,-1-1 0 0 0,1 1 0 0 0,-1-1 0 0 0,1 1 0 0 0,-1 0 0 0 0,-2-1 0 0 0,-10 1-6707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8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1 15663 0 0,'0'0'356'0'0,"1"0"50"0"0,24-14 538 0 0,-24 14-917 0 0,-1 0 0 0 0,0 0 0 0 0,0 0 0 0 0,1 0 0 0 0,-1-1 1 0 0,0 1-1 0 0,0 0 0 0 0,0 0 0 0 0,1 0 0 0 0,-1-1 1 0 0,0 1-1 0 0,0 0 0 0 0,0 0 0 0 0,1 0 0 0 0,-1-1 0 0 0,0 1 1 0 0,0 0-1 0 0,0 0 0 0 0,0-1 0 0 0,0 1 0 0 0,0 0 1 0 0,0 0-1 0 0,0-1 0 0 0,0 1 0 0 0,0 0 0 0 0,0-1 0 0 0,0 1 1 0 0,0 0-1 0 0,0 0 0 0 0,0-1 0 0 0,0 1 0 0 0,0 0 0 0 0,0 0 1 0 0,0-1-1 0 0,0 1 0 0 0,0 0 0 0 0,0-1 0 0 0,0 1 1 0 0,-1 0-1 0 0,1 0 0 0 0,0 0 0 0 0,0-1 0 0 0,0 1 0 0 0,0 0 1 0 0,-1 0-1 0 0,1 0 0 0 0,0-1 0 0 0,0 1 0 0 0,0 0 1 0 0,-1 0-1 0 0,1 0 0 0 0,0 0 0 0 0,0 0 0 0 0,-1-1 0 0 0,1 1 1 0 0,0 0-1 0 0,-1 0 0 0 0,1 0 275 0 0,-1-1 0 0 0,1 1-1 0 0,-1-1 1 0 0,1 1 0 0 0,-1 0 0 0 0,1-1-1 0 0,-1 1 1 0 0,0 0 0 0 0,1 0 0 0 0,-1-1 0 0 0,1 1-1 0 0,-1 0 1 0 0,0 0 0 0 0,1 0 0 0 0,-1 0 0 0 0,0 0-1 0 0,1 0 1 0 0,-1 0 0 0 0,0 0 0 0 0,1 0 0 0 0,-2 0-1 0 0,-39 59 1714 0 0,39-55-2014 0 0,1-1 0 0 0,-1 0 1 0 0,1 1-1 0 0,0 0 0 0 0,0-1 0 0 0,0 1 0 0 0,0 0 0 0 0,1-1 1 0 0,-1 1-1 0 0,1 0 0 0 0,0 0 0 0 0,0 0 0 0 0,0-1 1 0 0,1 1-1 0 0,-1 0 0 0 0,2 3 0 0 0,2 10-2 0 0,1-1-1 0 0,8 18 1 0 0,-12-31 1 0 0,1 0 0 0 0,-1-1 0 0 0,1 0 0 0 0,0 1 0 0 0,0-1 0 0 0,0 0 0 0 0,0 0 0 0 0,0 0 0 0 0,0 0 0 0 0,0 0 0 0 0,1-1 0 0 0,-1 1 0 0 0,1-1 0 0 0,-1 0 0 0 0,1 1 0 0 0,-1-1 0 0 0,1 0 0 0 0,0 0 0 0 0,0-1 0 0 0,-1 1 0 0 0,1-1 0 0 0,5 1 0 0 0,11 1 0 0 0,-15-3 0 0 0,-1-2 0 0 0,6 1 0 0 0,0-1 0 0 0,-1 0 0 0 0,10-5 0 0 0,-16 7 0 0 0,0 0 0 0 0,-1 0 0 0 0,1 0 0 0 0,0-1 0 0 0,0 1 0 0 0,-1-1 0 0 0,1 1 0 0 0,0-1 0 0 0,-1 1 0 0 0,0-1 0 0 0,1 0 0 0 0,-1 1 0 0 0,0-1 0 0 0,0 0 0 0 0,0 0 0 0 0,0 0 0 0 0,0 0 0 0 0,1-4 0 0 0,2-9 0 0 0,-4 15 0 0 0,1-1 0 0 0,-1 0 0 0 0,0 0 0 0 0,1 0 0 0 0,-1 0 0 0 0,0 0 0 0 0,1 0 0 0 0,-1 0 0 0 0,0 0 0 0 0,0 0 0 0 0,0 0 0 0 0,0 0 0 0 0,0 0 0 0 0,0 0 0 0 0,0 0 0 0 0,-1 0 0 0 0,1 1 0 0 0,0-1 0 0 0,0 0 0 0 0,-1 0 0 0 0,1 0 0 0 0,0 0 0 0 0,-1 0 0 0 0,1 0 0 0 0,-1 0 0 0 0,1 1 0 0 0,-1-1 0 0 0,0 0 0 0 0,1 0 0 0 0,-2 0 0 0 0,2 1 0 0 0,-3-3 0 0 0,1 1 0 0 0,0-1 0 0 0,-1 0 0 0 0,1 0 0 0 0,0 0 0 0 0,1 0 0 0 0,-3-4 0 0 0,4 6 0 0 0,0 1 0 0 0,-1-1 0 0 0,1 0 0 0 0,0 1 0 0 0,0-1 0 0 0,-1 1 0 0 0,1-1 0 0 0,0 1 0 0 0,-1-1 0 0 0,1 1 0 0 0,-1-1 0 0 0,1 1 0 0 0,0 0 0 0 0,-1-1 0 0 0,1 1 0 0 0,-1 0 0 0 0,1-1 0 0 0,-1 1 0 0 0,1 0 0 0 0,-1-1 0 0 0,0 1 0 0 0,1 0 0 0 0,-1 0 0 0 0,1 0 0 0 0,-1 0 0 0 0,0-1 0 0 0,1 1 0 0 0,-1 0 0 0 0,1 0 0 0 0,-1 0 0 0 0,0 0 0 0 0,1 0 0 0 0,-1 1 0 0 0,1-1 0 0 0,-1 0 0 0 0,0 0 0 0 0,1 0 0 0 0,-1 0 0 0 0,1 1 0 0 0,-1-1 0 0 0,0 1 0 0 0,-1-1 0 0 0,-11 3-29 0 0,9-3-33 0 0,0 1 1 0 0,1 0-1 0 0,-1 0 1 0 0,0 0-1 0 0,1 0 1 0 0,-1 0-1 0 0,1 1 1 0 0,-1 0-1 0 0,1-1 0 0 0,0 1 1 0 0,0 1-1 0 0,-4 2 1 0 0,2-1-588 0 0,1 0 0 0 0,-1-1 1 0 0,-8 5-1 0 0,-5 4-5663 0 0,6-2-1400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8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9351 0 0,'31'0'1751'0'0,"-30"0"-1657"0"0,1-1 0 0 0,0 0 0 0 0,-1 0 0 0 0,1 0 0 0 0,-1 0 0 0 0,1 0 0 0 0,-1 0 0 0 0,3-3 0 0 0,-1 1 290 0 0,1 0 209 0 0,-1 0 0 0 0,1 0 0 0 0,-1 0 0 0 0,0-1 0 0 0,0 1 0 0 0,4-7 0 0 0,-6 8-121 0 0,-1 2-455 0 0,1 0-1 0 0,-1-1 1 0 0,0 1-1 0 0,0 0 1 0 0,0-1-1 0 0,0 1 1 0 0,0 0-1 0 0,0-1 1 0 0,0 1-1 0 0,0 0 1 0 0,0-1-1 0 0,0 1 1 0 0,0 0-1 0 0,0-1 1 0 0,0 1-1 0 0,0 0 1 0 0,0-1-1 0 0,0 1 1 0 0,0 0-1 0 0,0-1 1 0 0,0 1-1 0 0,-1 0 1 0 0,1-1 0 0 0,0 1-1 0 0,0 0 1 0 0,0 0-1 0 0,-1-1 1 0 0,-1-5 252 0 0,2 4 102 0 0,-1 2-265 0 0,1-1 0 0 0,0 1 0 0 0,0-1 0 0 0,-1 0 0 0 0,1 1-1 0 0,0-1 1 0 0,-1 1 0 0 0,1-1 0 0 0,0 1 0 0 0,-1 0 0 0 0,1-1 0 0 0,-1 1 0 0 0,1-1 0 0 0,-2 0 0 0 0,-2 1-655 0 0,-10-1 1096 0 0,10 2-3913 0 0,-1 0-3548 0 0,-1 2-1436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9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71 13823 0 0,'0'0'315'0'0,"4"-16"758"0"0,-3-15 1317 0 0,-2 20 232 0 0,1 10-1598 0 0,0 1 0 0 0,0 0-69 0 0,2-10 401 0 0,-1 9 1661 0 0,0 10-3015 0 0,-1 0 1 0 0,1 0-1 0 0,-1 0 1 0 0,-1 0-1 0 0,0 0 1 0 0,0 0-1 0 0,-3 11 0 0 0,-3 27-5 0 0,-1 56 3 0 0,8-100 10 0 0,1 9-84 0 0,-1-11-263 0 0,16 6-2514 0 0,-10-10-146 0 0,0-1 1462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9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9351 0 0,'0'0'439'0'0,"0"0"62"0"0,0 0 33 0 0,0 0-65 0 0,16 0-292 0 0,-2-3 490 0 0,0 1-1 0 0,-1-2 0 0 0,15-4 1 0 0,-17 4-88 0 0,1 0 1 0 0,-1 1 0 0 0,1 0 0 0 0,0 1-1 0 0,13 0 1 0 0,7 0-1409 0 0,-26 5-676 0 0,-4-3-3529 0 0,-2 0 2666 0 0,0 0-5344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4:59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 17503 0 0,'0'0'399'0'0,"0"0"60"0"0,0 0 21 0 0,0 0-59 0 0,2 0-136 0 0,27 3 1310 0 0,-25-3-1007 0 0,1 1 1 0 0,0-1-1 0 0,0 1 1 0 0,-1-1-1 0 0,1 2 1 0 0,4 0 0 0 0,-7-1-477 0 0,0 0 0 0 0,-1 0 0 0 0,1 0 0 0 0,-1 0 0 0 0,0 0 0 0 0,1 0 0 0 0,-1 0 0 0 0,0 1 0 0 0,1-1 0 0 0,-1 0 0 0 0,0 1 0 0 0,0-1 1 0 0,0 1-1 0 0,0-1 0 0 0,-1 1 0 0 0,1 0 0 0 0,0-1 0 0 0,-1 1 0 0 0,1 0 0 0 0,0 3 0 0 0,0 1-112 0 0,0 1 0 0 0,-1 0 0 0 0,1 0 0 0 0,-1-1 0 0 0,-1 1 0 0 0,1 0 0 0 0,-1 0 0 0 0,-1-1 0 0 0,1 1 0 0 0,-1-1 0 0 0,-5 12 0 0 0,-2 2 0 0 0,-1 1 0 0 0,-14 20 0 0 0,12-22 0 0 0,-1-2 0 0 0,-1 0 0 0 0,0 0 0 0 0,-2-1 0 0 0,1-1 0 0 0,-34 24 0 0 0,44-36 72 0 0,5-2 299 0 0,0-1 117 0 0,0 0 21 0 0,2-1-459 0 0,-1 0-1 0 0,1 1 1 0 0,0-1-1 0 0,0 0 1 0 0,-1 0 0 0 0,1 0-1 0 0,0 0 1 0 0,-1-1-1 0 0,1 1 1 0 0,1-2 0 0 0,4-3 12 0 0,-2 2-62 0 0,3-2 0 0 0,0 1 0 0 0,0 0 0 0 0,0 0 0 0 0,1 0 0 0 0,-1 1 0 0 0,1 0 0 0 0,16-4 0 0 0,-15 8 0 0 0,0 0 0 0 0,-10 0 0 0 0,1 0 0 0 0,0 0 0 0 0,0 0 0 0 0,-1 1 0 0 0,1-1 0 0 0,0 0 0 0 0,-1 0 0 0 0,1 0 0 0 0,0 1 0 0 0,-1-1 0 0 0,1 0 0 0 0,0 1 0 0 0,-1-1 0 0 0,1 0 0 0 0,-1 1 0 0 0,1-1 0 0 0,0 1 0 0 0,-1-1 0 0 0,1 1 0 0 0,-1-1 0 0 0,0 1 0 0 0,1 0 0 0 0,1 1 0 0 0,4 2 0 0 0,-5-3 0 0 0,1 0 0 0 0,-1 0 0 0 0,1 1 0 0 0,-1-1 0 0 0,0 0 0 0 0,0 1 0 0 0,1-1 0 0 0,-1 1 0 0 0,0-1 0 0 0,0 1 0 0 0,0-1 0 0 0,-1 1 0 0 0,1 0 0 0 0,0-1 0 0 0,0 5 0 0 0,8 6-64 0 0,-9-11-273 0 0,1-1 102 0 0,-1 1 1 0 0,0-1-1 0 0,1 0 0 0 0,-1 1 1 0 0,1-1-1 0 0,-1 0 1 0 0,1 1-1 0 0,-1-1 1 0 0,1 0-1 0 0,-1 0 0 0 0,1 1 1 0 0,-1-1-1 0 0,1 0 1 0 0,-1 0-1 0 0,1 0 0 0 0,-1 1 1 0 0,1-1-1 0 0,-1 0 1 0 0,1 0-1 0 0,-1 0 1 0 0,1 0-1 0 0,-1 0 0 0 0,1 0 1 0 0,0 0-1 0 0,-1-1 1 0 0,1 1-1 0 0,-1 0 1 0 0,1 0-1 0 0,-1 0 0 0 0,1-1 1 0 0,7-4-1798 0 0,2-3-15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09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52 8287 0 0,'6'-8'890'0'0,"12"-11"-129"0"0,21-30 6642 0 0,-38 48-6533 0 0,5-14 2097 0 0,-5 13-2768 0 0,0-1-1 0 0,-1 1 1 0 0,1 0 0 0 0,-1 0-1 0 0,1 0 1 0 0,-1-1 0 0 0,0 1 0 0 0,0 0-1 0 0,0 0 1 0 0,0-1 0 0 0,-1 1 0 0 0,1 0-1 0 0,-1 0 1 0 0,1-1 0 0 0,-1 1-1 0 0,0 0 1 0 0,1 0 0 0 0,-1 0 0 0 0,0 0-1 0 0,-1 0 1 0 0,0-2 0 0 0,-2 0-182 0 0,3 3-17 0 0,1 1 0 0 0,-1-1 0 0 0,0 1 0 0 0,0-1 0 0 0,0 1 0 0 0,1-1 0 0 0,-1 1 0 0 0,0 0 0 0 0,0 0 0 0 0,0-1 0 0 0,0 1 0 0 0,0 0 0 0 0,0 0 0 0 0,0 0 0 0 0,0 0 0 0 0,1 0 0 0 0,-1 0 0 0 0,0 0 0 0 0,-2 1 0 0 0,1-1 0 0 0,-1 0 44 0 0,0 1 0 0 0,0-1 0 0 0,1 0 0 0 0,-1 1 0 0 0,0 0 0 0 0,0 0 0 0 0,1 0 0 0 0,-1 0 0 0 0,1 0 0 0 0,-1 0 0 0 0,1 1 0 0 0,-1-1 0 0 0,1 1 0 0 0,0 0 0 0 0,-3 3 0 0 0,-3 1 183 0 0,-9 8-88 0 0,0 0 1 0 0,0 1 0 0 0,2 1-1 0 0,0 1 1 0 0,1 0 0 0 0,0 1-1 0 0,-16 30 1 0 0,21-32-140 0 0,-8 25 0 0 0,15-36 0 0 0,0 0 0 0 0,0 1 0 0 0,1-1 0 0 0,0 0 0 0 0,0 1 0 0 0,0-1 0 0 0,1 1 0 0 0,0-1 0 0 0,0 7 0 0 0,0-11 0 0 0,0 0 0 0 0,0-1 0 0 0,1 1 0 0 0,-1 0 0 0 0,0 0 0 0 0,0-1 0 0 0,0 1 0 0 0,1 0 0 0 0,-1-1 0 0 0,0 1 0 0 0,1 0 0 0 0,-1-1 0 0 0,0 1 0 0 0,1 0 0 0 0,-1-1 0 0 0,1 1 0 0 0,-1-1 0 0 0,1 1 0 0 0,-1 0 0 0 0,1-1 0 0 0,0 0 0 0 0,-1 1 0 0 0,1-1 0 0 0,0 1 0 0 0,-1-1 0 0 0,1 0 0 0 0,0 1 0 0 0,-1-1 0 0 0,1 0 0 0 0,0 0 0 0 0,0 0 0 0 0,0 1 0 0 0,1-1 0 0 0,0-1 0 0 0,0 1 0 0 0,0 0 0 0 0,-1 0 0 0 0,1-1 0 0 0,0 1 0 0 0,0-1 0 0 0,1-1 0 0 0,-2 2 0 0 0,21-9 0 0 0,0-2 0 0 0,27-16 0 0 0,-38 19 0 0 0,0 0 0 0 0,0-1 0 0 0,-1 0 0 0 0,0-1 0 0 0,13-17 0 0 0,26-34 0 0 0,-47 56 0 0 0,-6 6 0 0 0,-5 5 0 0 0,4-1 0 0 0,0 1 0 0 0,1 0 0 0 0,0 0 0 0 0,0 0 0 0 0,0 1 0 0 0,1-1 0 0 0,0 1 0 0 0,0 0 0 0 0,1 0 0 0 0,-1 0 0 0 0,2 0 0 0 0,-1 1 0 0 0,1-1 0 0 0,0 0 0 0 0,0 1 0 0 0,1 11 0 0 0,0-17 0 0 0,0-1 0 0 0,0 1 0 0 0,1 0 0 0 0,-1 0 0 0 0,0 0 0 0 0,1-1 0 0 0,-1 1 0 0 0,1 0 0 0 0,-1-1 0 0 0,1 1 0 0 0,0 0 0 0 0,-1-1 0 0 0,1 1 0 0 0,0-1 0 0 0,2 3 0 0 0,0 0 0 0 0,-2-1 0 0 0,-1-2 0 0 0,0 0 0 0 0,1 0 0 0 0,-1 0 0 0 0,0 0 0 0 0,1 0 0 0 0,-1-1 0 0 0,1 1 0 0 0,-1 0 0 0 0,1 0 0 0 0,0-1 0 0 0,-1 1 0 0 0,1 0 0 0 0,0-1 0 0 0,-1 1 0 0 0,1 0 0 0 0,0-1 0 0 0,0 1 0 0 0,1 0 0 0 0,1 1 0 0 0,-2-1 0 0 0,0 0 0 0 0,0 0 0 0 0,1 0 0 0 0,-1 0 0 0 0,0-1 0 0 0,1 1 0 0 0,-1 0 0 0 0,1-1 0 0 0,-1 1 0 0 0,1-1 0 0 0,-1 0 0 0 0,1 1 0 0 0,-1-1 0 0 0,1 0 0 0 0,3 0 0 0 0,10 0 6 0 0,-13-1-76 0 0,-1 1-267 0 0,4-4-746 0 0,-3 3-6099 0 0,-2 1-976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5:00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77 15663 0 0,'0'0'356'0'0,"0"0"50"0"0,0 0 20 0 0,0 0-42 0 0,-3-5 546 0 0,2 2 5331 0 0,33-23-4263 0 0,-26 21-1536 0 0,0 1 1 0 0,1 0 0 0 0,0 0 0 0 0,0 1 0 0 0,0-1-1 0 0,10-2 1 0 0,47-6-527 0 0,-62 12-235 0 0,0 0 0 0 0,1 0 0 0 0,-1 0 0 0 0,0 0 0 0 0,0 1 0 0 0,5 0 0 0 0,-2 1 48 0 0,-3-2-261 0 0,-2 0-1092 0 0,0 0-4586 0 0,0 0-1968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5:00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 17503 0 0,'0'0'399'0'0,"0"0"-342"0"0,0 0-1 0 0,-1 0 1 0 0,1 0 0 0 0,0 1 0 0 0,0-1-1 0 0,-1 0 1 0 0,1 0 0 0 0,0 0 0 0 0,0 1-1 0 0,0-1 1 0 0,0 0 0 0 0,-1 0-1 0 0,1 1 1 0 0,0-1 0 0 0,0 0 0 0 0,0 0-1 0 0,0 1 1 0 0,0-1 0 0 0,0 0 0 0 0,0 0-1 0 0,0 1 1 0 0,0-1 0 0 0,0 0 0 0 0,0 1-1 0 0,0-1 1 0 0,0 0 0 0 0,0 0-1 0 0,0 1 1 0 0,3 1 280 0 0,1 0 0 0 0,0 0-1 0 0,-1 0 1 0 0,1-1 0 0 0,0 0 0 0 0,0 1-1 0 0,0-1 1 0 0,0-1 0 0 0,0 1 0 0 0,0-1-1 0 0,4 1 1 0 0,2-1 154 0 0,0-1-1 0 0,0 0 0 0 0,14-4 1 0 0,-12 1-468 0 0,17-10-93 0 0,-28 14-267 0 0,-1 0-138 0 0,0 0-1034 0 0,0 0-4210 0 0,0 0-1801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5:01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3 15663 0 0,'0'0'356'0'0,"0"0"50"0"0,5-7 404 0 0,-1 2-538 0 0,-4 4 463 0 0,0 1 234 0 0,0 0 45 0 0,0 0 8 0 0,0 0 2 0 0,0 0 0 0 0,0 0 0 0 0,0 0-69 0 0,0 0-290 0 0,0 0-121 0 0,0 0-28 0 0,0 0-72 0 0,-1 1-289 0 0,-6 7 131 0 0,0 0 0 0 0,1 0 0 0 0,0 1 1 0 0,1 0-1 0 0,0 0 0 0 0,-5 11 0 0 0,-21 63 946 0 0,29-76-962 0 0,-1 4-174 0 0,1 0-1 0 0,0-1 1 0 0,0 1-1 0 0,1 16 1 0 0,0-13-31 0 0,-3 24 0 0 0,3-31-65 0 0,0 0 0 0 0,0 0 0 0 0,1 0 0 0 0,0 1 0 0 0,0-1 0 0 0,1 0 0 0 0,0 0 0 0 0,0 0 0 0 0,0 0 0 0 0,1 0 0 0 0,0 0 0 0 0,1 0 0 0 0,0 0 0 0 0,0-1 0 0 0,7 13 0 0 0,-8-17 0 0 0,0 1 0 0 0,0-1 0 0 0,0 0 0 0 0,0 0 0 0 0,0 0 0 0 0,1 0 0 0 0,-1 0 0 0 0,1 0 0 0 0,-1-1 0 0 0,1 1 0 0 0,-1-1 0 0 0,1 0 0 0 0,0 0 0 0 0,0 0 0 0 0,0 0 0 0 0,0 0 0 0 0,0 0 0 0 0,3-1 0 0 0,-2 1 0 0 0,1-1 0 0 0,0 0 0 0 0,-1 0 0 0 0,1-1 0 0 0,-1 1 0 0 0,1-1 0 0 0,0 0 0 0 0,-1 0 0 0 0,0 0 0 0 0,1-1 0 0 0,4-2 0 0 0,4-2 0 0 0,-3 1 0 0 0,0 0 0 0 0,0 0 0 0 0,-1 0 0 0 0,0-1 0 0 0,0-1 0 0 0,0 0 0 0 0,0 0 0 0 0,11-14 0 0 0,-10 9 0 0 0,-1 0 0 0 0,0-1 0 0 0,-1-1 0 0 0,-1 1 0 0 0,0-1 0 0 0,7-21 0 0 0,-12 28 0 0 0,0-1 0 0 0,0 1 0 0 0,-1-1 0 0 0,0 1 0 0 0,-1-1 0 0 0,1 0 0 0 0,-1 1 0 0 0,-1-1 0 0 0,0 0 0 0 0,0 1 0 0 0,0-1 0 0 0,-1 1 0 0 0,0-1 0 0 0,0 1 0 0 0,-4-8 0 0 0,4 12 12 0 0,0-1-1 0 0,0 1 1 0 0,0-1-1 0 0,0 1 1 0 0,0 0 0 0 0,-1 0-1 0 0,1 0 1 0 0,-1 0-1 0 0,0 1 1 0 0,0-1-1 0 0,0 1 1 0 0,0-1 0 0 0,0 1-1 0 0,-5-2 1 0 0,2 2 8 0 0,1 0-1 0 0,-1 0 1 0 0,0 0 0 0 0,1 1 0 0 0,-1 0 0 0 0,0 0-1 0 0,0 1 1 0 0,-9-1 0 0 0,-6 3-358 0 0,0 1 0 0 0,0 1 0 0 0,0 0 0 0 0,-22 9-1 0 0,41-12 270 0 0,-33 10-7255 0 0,-3 1-2544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37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6447 0 0,'0'0'298'0'0,"0"0"-10"0"0,0 0-50 0 0,0 0 493 0 0,0 0 238 0 0,0 0 45 0 0,0 0-61 0 0,0 0-288 0 0,0 0-121 0 0,0 0-28 0 0,0 0-4 0 0,0 0 0 0 0,0 0 0 0 0,0 0 0 0 0,0 0 0 0 0,0 0 0 0 0,0 0 0 0 0,0 0 0 0 0,0 0 70 0 0,0 0 288 0 0,0 0 122 0 0,0 0 28 0 0,0 0-133 0 0,0 0-508 0 0,0 0 37 0 0,0 0 79 0 0,0 0 16 0 0,0 0-68 0 0,12-8-278 0 0,38-6-165 0 0,-43 12 0 0 0,-1 1 0 0 0,0 0 0 0 0,12 0 0 0 0,-12 1 0 0 0,1 0 0 0 0,-1-1 0 0 0,1 0 0 0 0,-1 0 0 0 0,0-1 0 0 0,1 1 0 0 0,9-6 0 0 0,-11 7 0 0 0,-6 5-201 0 0,0-4-850 0 0,0 4-919 0 0,1-1 269 0 0,-1-3-3056 0 0,1-1-1235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37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11975 0 0,'0'0'547'0'0,"0"0"-11"0"0,-13 11 5213 0 0,13-11-5646 0 0,-2 3 67 0 0,5 9 156 0 0,-2-10-238 0 0,1 0 0 0 0,-1 0 0 0 0,0-1 0 0 0,1 1 0 0 0,-1-1-1 0 0,1 1 1 0 0,-1-1 0 0 0,1 0 0 0 0,0 1 0 0 0,-1-1 0 0 0,4 1 0 0 0,21 10 906 0 0,-20-9-825 0 0,-1-1-1 0 0,1 0 1 0 0,0-1-1 0 0,-1 1 1 0 0,1-1-1 0 0,0 0 1 0 0,0-1-1 0 0,0 1 1 0 0,0-1-1 0 0,0 0 1 0 0,0-1 0 0 0,6 0-1 0 0,-1 0-295 0 0,-2-1 127 0 0,-2-2-1043 0 0,-6 3-4382 0 0,-1 1-1891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41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33 6447 0 0,'0'0'142'0'0,"0"0"22"0"0,0 0 13 0 0,-13-7 1864 0 0,10 6-1663 0 0,3 1-579 0 0,0-3 1319 0 0,-2-3 2826 0 0,2 6-3850 0 0,0-1 1 0 0,0 1-1 0 0,0 0 1 0 0,0-1-1 0 0,-1 1 1 0 0,1 0-1 0 0,0 0 1 0 0,0-1-1 0 0,0 1 1 0 0,0 0 0 0 0,0 0-1 0 0,-1-1 1 0 0,1 1-1 0 0,0 0 1 0 0,0 0-1 0 0,-1 0 1 0 0,1-1-1 0 0,0 1 1 0 0,0 0-1 0 0,-1 0 1 0 0,1 0-1 0 0,0 0 1 0 0,0 0-1 0 0,-1 0 1 0 0,1-1-1 0 0,-9-3 614 0 0,2 1-708 0 0,6 2 142 0 0,-1 1 0 0 0,1 0-1 0 0,-1-1 1 0 0,0 1 0 0 0,1 0-1 0 0,-1 0 1 0 0,1 0 0 0 0,-1 0 0 0 0,0 0-1 0 0,1 0 1 0 0,-3 1 0 0 0,0 0 189 0 0,3-1-330 0 0,-1 0 0 0 0,1 0 0 0 0,-1 0-1 0 0,1 1 1 0 0,-1-1 0 0 0,0 1 0 0 0,1-1-1 0 0,0 1 1 0 0,-1-1 0 0 0,1 1 0 0 0,-1 0 0 0 0,1 0-1 0 0,0 0 1 0 0,-1 0 0 0 0,1 0 0 0 0,0 0-1 0 0,0 0 1 0 0,-2 2 0 0 0,2-2 0 0 0,-5 6-1 0 0,-1 2 0 0 0,7-8 0 0 0,-10 20 0 0 0,-5 3 0 0 0,12-18 223 0 0,-1-1-1 0 0,1 1 0 0 0,0 0 1 0 0,0 0-1 0 0,1 1 0 0 0,0-1 1 0 0,0 0-1 0 0,-2 13 0 0 0,0 2-175 0 0,1-11-47 0 0,-4 12 0 0 0,3-1 0 0 0,-8 45 2048 0 0,10-52-2048 0 0,0-1 0 0 0,0 16 0 0 0,1-15 0 0 0,0 12 0 0 0,2-18 0 0 0,-2 0 0 0 0,1 0 0 0 0,-2 9 0 0 0,-26 140 0 0 0,19-103 0 0 0,4 0 0 0 0,4-37 0 0 0,-5 31 0 0 0,5-42 0 0 0,0-1 0 0 0,1 1 0 0 0,0 0 0 0 0,0 0 0 0 0,2 7 0 0 0,0 18 0 0 0,-5 3 0 0 0,-7 40 0 0 0,9-69 0 0 0,-1 0 0 0 0,1 0 0 0 0,-6 9 0 0 0,5-10 0 0 0,0 0 0 0 0,1 0 0 0 0,-1 0 0 0 0,1 0 0 0 0,-2 8 0 0 0,0 7 18 0 0,-2-1 0 0 0,0 0 0 0 0,-11 25 0 0 0,14-38 229 0 0,0-1 0 0 0,-1 1 0 0 0,0-1 0 0 0,0 0-1 0 0,-4 5 1 0 0,-5 5 248 0 0,-24 32-495 0 0,12-20 0 0 0,22-20 0 0 0,9-5 0 0 0,7-2 0 0 0,1-2 0 0 0,-6 4 0 0 0,0 2 0 0 0,-8-3 0 0 0,0 0 0 0 0,0 0 0 0 0,0 1 0 0 0,0-1 0 0 0,0 0 0 0 0,0 1 0 0 0,-1-1 0 0 0,1 1 0 0 0,0-1 0 0 0,0 1 0 0 0,0-1 0 0 0,-1 1 0 0 0,1 0 0 0 0,0-1 0 0 0,-1 1 0 0 0,1 0 0 0 0,-1 0 0 0 0,2 1 0 0 0,-2-1 0 0 0,1 0 0 0 0,-1 0 0 0 0,1 0 0 0 0,0 0 0 0 0,-1-1 0 0 0,1 1 0 0 0,0 0 0 0 0,0 0 0 0 0,-1 0 0 0 0,1-1 0 0 0,0 1 0 0 0,0 0 0 0 0,2 0 0 0 0,0 0 0 0 0,11 15 0 0 0,-12-13 0 0 0,5 9 24 0 0,-1 0 0 0 0,9 24 0 0 0,-14-34 0 0 0,0 4 220 0 0,-1 1 0 0 0,1-1 0 0 0,-1 0 0 0 0,0 0 0 0 0,-1 1 0 0 0,1-1 0 0 0,-3 9 0 0 0,-15 145-244 0 0,11-109 0 0 0,6-38 0 0 0,0 0 0 0 0,1 1 0 0 0,2 15 0 0 0,1 14 0 0 0,-5-6 0 0 0,-12 64 0 0 0,11-82 0 0 0,-11 47 0 0 0,7-33 0 0 0,-4 36 0 0 0,10-40 0 0 0,1-21 0 0 0,-1-1 0 0 0,1 0 0 0 0,-3 10 0 0 0,1 12 0 0 0,-9 85 0 0 0,-10 11 0 0 0,17-110 0 0 0,-3 22 0 0 0,1-10 0 0 0,1-1 0 0 0,2 1 0 0 0,2-15 0 0 0,1 0 0 0 0,1 0 0 0 0,3 5 0 0 0,-1-3 0 0 0,-1 3 0 0 0,0 18 0 0 0,5 0 0 0 0,-6-31 0 0 0,0 15 0 0 0,-2-12 0 0 0,0 0 0 0 0,2 24 0 0 0,1-20 0 0 0,-1 7 0 0 0,3-2 0 0 0,5 6 0 0 0,4-3 0 0 0,-3-5 0 0 0,-5-12 0 0 0,-2 0 0 0 0,18 9 0 0 0,-16-10 0 0 0,13 6 0 0 0,-15-8 0 0 0,2 1 0 0 0,27 11 0 0 0,-20-6 0 0 0,1 2 0 0 0,1-2 0 0 0,0-3 0 0 0,-2 0 72 0 0,-9-1 299 0 0,-3-1 117 0 0,0 0 21 0 0,0 0-66 0 0,0 0-427 0 0,0 0-696 0 0,0 0-274 0 0,-2-1-56 0 0,-9-6-13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44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1 68 6447 0 0,'0'0'298'0'0,"0"0"-10"0"0,0 0-50 0 0,0 0 493 0 0,0 0 238 0 0,0 0 45 0 0,0 0-61 0 0,0 0-288 0 0,0 0-121 0 0,0 0-28 0 0,0 0-4 0 0,0 0 0 0 0,0 0 0 0 0,0 0 0 0 0,0 0 0 0 0,0 0 0 0 0,0 0 0 0 0,0 0 0 0 0,0 0 0 0 0,0 0 0 0 0,0 0 0 0 0,10-13 3595 0 0,-10 10-3874 0 0,1-9 516 0 0,-2 10-737 0 0,0 1 0 0 0,0-1 1 0 0,0 1-1 0 0,0-1 0 0 0,0 1 1 0 0,0-1-1 0 0,0 1 0 0 0,0-1 1 0 0,-1 1-1 0 0,-2-2 0 0 0,1 0 64 0 0,-1 1-1 0 0,0-1 1 0 0,0 1-1 0 0,-1 0 1 0 0,1 0-1 0 0,0 1 1 0 0,-1-1-1 0 0,1 1 1 0 0,-1 0-1 0 0,1 0 1 0 0,-1 1-1 0 0,-6-1 1 0 0,-9 1 455 0 0,-29 3 0 0 0,46-3-527 0 0,-16 2-4 0 0,-96 4 0 0 0,108-5 0 0 0,0 3 0 0 0,3 4 0 0 0,2-2 0 0 0,2-6 0 0 0,-1 0 0 0 0,1 0 0 0 0,0 1 0 0 0,0-1 0 0 0,0 0 0 0 0,0 1 0 0 0,-1-1 0 0 0,1 0 0 0 0,0 0 0 0 0,0 1 0 0 0,0-1 0 0 0,0 0 0 0 0,0 1 0 0 0,0-1 0 0 0,0 0 0 0 0,0 1 0 0 0,0-1 0 0 0,0 0 0 0 0,0 1 0 0 0,0-1 0 0 0,0 0 0 0 0,0 0 0 0 0,0 1 0 0 0,0-1 0 0 0,0 0 0 0 0,1 1 0 0 0,3 11 0 0 0,-4-11 0 0 0,0 0 0 0 0,0 0 0 0 0,0-1 0 0 0,0 1 0 0 0,0-1 0 0 0,0 1 0 0 0,0-1 0 0 0,0 1 0 0 0,0-1 0 0 0,0 1 0 0 0,1 0 0 0 0,-1-1 0 0 0,0 1 0 0 0,0-1 0 0 0,0 1 0 0 0,1-1 0 0 0,-1 1 0 0 0,0-1 0 0 0,1 1 0 0 0,-1-1 0 0 0,0 0 0 0 0,1 1 0 0 0,-1-1 0 0 0,1 1 0 0 0,-1-1 0 0 0,1 0 0 0 0,-1 0 0 0 0,0 1 0 0 0,2-1 0 0 0,8 8 0 0 0,1-1 0 0 0,-1-1 0 0 0,2 0 0 0 0,-1-1 0 0 0,0 0 0 0 0,17 5 0 0 0,2 1 0 0 0,-23-9 0 0 0,-5-2 0 0 0,1 1 0 0 0,-1 0 0 0 0,0 0 0 0 0,0 0 0 0 0,0 0 0 0 0,0 0 0 0 0,0 1 0 0 0,0-1 0 0 0,0 0 0 0 0,2 3 0 0 0,-2-3 0 0 0,0 1 0 0 0,0 0 0 0 0,0-1 0 0 0,0 1 0 0 0,0 0 0 0 0,0 0 0 0 0,-1 0 0 0 0,1 0 0 0 0,-1 0 0 0 0,1 1 0 0 0,-1-1 0 0 0,0 0 0 0 0,0 1 0 0 0,0-1 0 0 0,0 1 0 0 0,0-1 0 0 0,-1 1 0 0 0,1-1 0 0 0,-1 1 0 0 0,0 0 0 0 0,1-1 0 0 0,-1 1 0 0 0,0-1 0 0 0,-1 1 0 0 0,1 0 0 0 0,0-1 0 0 0,-1 1 0 0 0,0-1 0 0 0,1 1 0 0 0,-1-1 0 0 0,0 1 0 0 0,0-1 0 0 0,0 1 0 0 0,-1-1 0 0 0,1 0 0 0 0,0 0 0 0 0,-1 0 0 0 0,0 0 0 0 0,1 0 0 0 0,-5 4 0 0 0,-4 4 0 0 0,-1 0 0 0 0,0-1 0 0 0,0 0 0 0 0,-1 0 0 0 0,-25 12 0 0 0,-48 26 0 0 0,70-40 0 0 0,-1 0 0 0 0,-19 12 0 0 0,8 3 0 0 0,21-17 0 0 0,2 2 0 0 0,7 0 0 0 0,-1-6 0 0 0,0 1 0 0 0,0-1 0 0 0,0 1 0 0 0,0-1 0 0 0,0 0 0 0 0,1 0 0 0 0,-1 0 0 0 0,1 0 0 0 0,-1 0 0 0 0,1-1 0 0 0,-1 1 0 0 0,5-1 0 0 0,31 3 0 0 0,13-5 0 0 0,100-15 0 0 0,-147 16 0 0 0,23-1 0 0 0,-20 3-133 0 0,-5-1-563 0 0,-2 0-258 0 0,0 0-1421 0 0,0 0-5475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45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3823 0 0,'0'0'315'0'0,"0"0"45"0"0,0 0 21 0 0,0 0-49 0 0,0 0-81 0 0,0 0 481 0 0,0 0 237 0 0,0 0 45 0 0,0 0-61 0 0,5-3 25 0 0,-2 3 2261 0 0,1 1-3188 0 0,-1 0-1 0 0,1 0 1 0 0,-1 0-1 0 0,0 1 1 0 0,0-1-1 0 0,0 1 1 0 0,0 0 0 0 0,0 0-1 0 0,0 0 1 0 0,0 0-1 0 0,0 1 1 0 0,-1-1-1 0 0,1 1 1 0 0,-1-1-1 0 0,0 1 1 0 0,0 0 0 0 0,0 0-1 0 0,3 5 1 0 0,2 7 331 0 0,0 0 1 0 0,8 29 0 0 0,-7-22-272 0 0,0-3-111 0 0,-1-7 0 0 0,8 27 0 0 0,-12-31 0 0 0,2-1 0 0 0,0-1-64 0 0,-4-5-273 0 0,-1-1-138 0 0,0 0-33 0 0,0 0-72 0 0,0 0-285 0 0,0 0-126 0 0,3-8-5847 0 0,-1 0 400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45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 13823 0 0,'0'0'315'0'0,"0"0"45"0"0,0 0 21 0 0,0 0-49 0 0,0 0-81 0 0,0 0 481 0 0,0 0 237 0 0,0 0 45 0 0,0 0-61 0 0,0 0-288 0 0,-13 7 907 0 0,-16 17 331 0 0,9-7-1778 0 0,-33 34-1 0 0,46-44-118 0 0,-1 1 1 0 0,0-1-1 0 0,-15 9 0 0 0,16-12-59 0 0,1 1-1 0 0,-1-1 1 0 0,1 1 0 0 0,0 0 0 0 0,1 1-1 0 0,-1-1 1 0 0,-6 10 0 0 0,11-13-422 0 0,1-2-33 0 0,0 0-140 0 0,0 0-572 0 0,14 0-1777 0 0,-12 0 1462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46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2 10135 0 0,'0'0'231'0'0,"0"0"29"0"0,3-2 19 0 0,9-5 105 0 0,-10 5 410 0 0,0 1 184 0 0,0-2-2102 0 0,3-3 8416 0 0,-10 7-3002 0 0,-11 10-4290 0 0,13-2 0 0 0,2 17 403 0 0,1-20-143 0 0,0 1-1 0 0,-1-1 0 0 0,-1 9 0 0 0,-18 57 97 0 0,11-44-230 0 0,-10 58 0 0 0,10-33-126 0 0,5-37 0 0 0,1 1 0 0 0,1 0 0 0 0,1 0 0 0 0,0 25 0 0 0,1-39 0 0 0,1-1 0 0 0,-1-1 0 0 0,0 1 0 0 0,1 0 0 0 0,-1 0 0 0 0,1-1 0 0 0,0 1 0 0 0,-1 0 0 0 0,1-1 0 0 0,2 3 0 0 0,-3-3 0 0 0,0-1 0 0 0,0 1 0 0 0,0-1 0 0 0,1 1 0 0 0,-1-1 0 0 0,0 1 0 0 0,0-1 0 0 0,1 1 0 0 0,-1-1 0 0 0,0 0 0 0 0,1 1 0 0 0,-1-1 0 0 0,0 1 0 0 0,1-1 0 0 0,-1 0 0 0 0,1 1 0 0 0,-1-1 0 0 0,0 0 0 0 0,1 0 0 0 0,-1 1 0 0 0,1-1 0 0 0,-1 0 0 0 0,1 0 0 0 0,-1 0 0 0 0,1 0 0 0 0,-1 1 0 0 0,1-1 0 0 0,-1 0 0 0 0,1 0 0 0 0,0 0 0 0 0,1 0 0 0 0,5 2-64 0 0,-6-1-273 0 0,1-2-138 0 0,-1 1 251 0 0,1 0 0 0 0,-1-1 0 0 0,0 1 1 0 0,1-1-1 0 0,-1 1 0 0 0,0-1 0 0 0,0 0 0 0 0,1 1 0 0 0,-1-1 0 0 0,0 0 0 0 0,0 0 0 0 0,0 0 1 0 0,0 0-1 0 0,0 0 0 0 0,0 0 0 0 0,0 0 0 0 0,0 0 0 0 0,0-1 0 0 0,-1 1 0 0 0,1 0 1 0 0,0-1-1 0 0,-1 1 0 0 0,1-2 0 0 0,2-8-1311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10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4 8287 0 0,'0'0'191'0'0,"0"0"26"0"0,0 0 9 0 0,0 0 179 0 0,0 0 734 0 0,4-7 4630 0 0,-1 2-5058 0 0,0-1 1 0 0,-1 1-1 0 0,0-1 1 0 0,0 1-1 0 0,0-1 0 0 0,0 0 1 0 0,0-8-1 0 0,5-13 779 0 0,0-1-512 0 0,4-35-1 0 0,-7 40-780 0 0,-2-2-197 0 0,-1 19 72 0 0,-1 4 299 0 0,0 2 117 0 0,0 0 21 0 0,0 0-66 0 0,-2 15-415 0 0,0-1 0 0 0,2 1 0 0 0,-1 0 0 0 0,2-1 0 0 0,4 29 0 0 0,-2-9-31 0 0,-1 7 3 0 0,-2-29 0 0 0,0 0 0 0 0,1 0 0 0 0,0 0 0 0 0,1 0 0 0 0,0 0 0 0 0,7 18 0 0 0,-2-17 0 0 0,-4-11 0 0 0,0-1 0 0 0,5 1 0 0 0,-4-2 0 0 0,0-1 0 0 0,0 0 0 0 0,0 0 0 0 0,0 0 0 0 0,0 0 0 0 0,0-1 0 0 0,0 0 0 0 0,-1 0 0 0 0,1 0 0 0 0,0 0 0 0 0,-1 0 0 0 0,0-1 0 0 0,5-3 0 0 0,3-4 0 0 0,-1-1 0 0 0,13-15 0 0 0,-13 13 0 0 0,0 0 0 0 0,-1-1 0 0 0,-1 0 0 0 0,0 0 0 0 0,-1-1 0 0 0,-1 0 0 0 0,0 0 0 0 0,-1 0 0 0 0,4-24 0 0 0,-5 20 0 0 0,5-35 0 0 0,-8 48 0 0 0,-1 1 0 0 0,0-1 0 0 0,-1 0 0 0 0,1 1 0 0 0,-1 0 0 0 0,0-1 0 0 0,-3-9 0 0 0,3 14 0 0 0,1 1 0 0 0,0 0 0 0 0,0 0 0 0 0,0 0 0 0 0,0 0 0 0 0,0-1 0 0 0,0 1 0 0 0,0 0 0 0 0,0 0 0 0 0,0 0 0 0 0,-1 0 0 0 0,1-1 0 0 0,0 1 0 0 0,0 0 0 0 0,0 0 0 0 0,0 0 0 0 0,-1 0 0 0 0,1 0 0 0 0,0 0 0 0 0,0 0 0 0 0,0-1 0 0 0,0 1 0 0 0,-1 0 0 0 0,1 0 0 0 0,0 0 0 0 0,0 0 0 0 0,0 0 0 0 0,-1 0 0 0 0,1 0 0 0 0,0 0 0 0 0,0 0 0 0 0,0 0 0 0 0,-1 0 0 0 0,1 0 0 0 0,0 0 0 0 0,0 0 0 0 0,0 0 0 0 0,-1 0 0 0 0,1 1 0 0 0,0-1 0 0 0,0 0 0 0 0,0 0 0 0 0,0 0 0 0 0,-1 0 0 0 0,1 0 0 0 0,0 0 0 0 0,0 0 0 0 0,0 1 0 0 0,0-1 0 0 0,0 0 0 0 0,-1 0 0 0 0,1 0 0 0 0,0 0 0 0 0,0 1 0 0 0,-6 6 0 0 0,4-3 171 0 0,0 1-1 0 0,0 0 1 0 0,1 0-1 0 0,-1 0 1 0 0,1 0-1 0 0,0 0 1 0 0,0 8-1 0 0,-2 8 281 0 0,0-7-501 0 0,0 1 1 0 0,1-1-1 0 0,1 0 1 0 0,1 0 0 0 0,0 1-1 0 0,1-1 1 0 0,0 0-1 0 0,1 1 1 0 0,1-1-1 0 0,0 0 1 0 0,1 0 0 0 0,8 19-1 0 0,-11-28-298 0 0,0-4 309 0 0,0 1 0 0 0,-1 0 0 0 0,1 0 0 0 0,0-1 0 0 0,0 1-1 0 0,0-1 1 0 0,0 1 0 0 0,0-1 0 0 0,0 1 0 0 0,0-1 0 0 0,1 0 0 0 0,-1 1 0 0 0,0-1 0 0 0,1 0-1 0 0,-1 0 1 0 0,1 0 0 0 0,2 1 0 0 0,-2-1 42 0 0,-1 0-1 0 0,1 0 0 0 0,0 0 1 0 0,-1-1-1 0 0,1 1 1 0 0,0 0-1 0 0,-1-1 1 0 0,1 0-1 0 0,0 1 1 0 0,0-1-1 0 0,-1 0 0 0 0,1 0 1 0 0,0 0-1 0 0,0 0 1 0 0,0 0-1 0 0,-1 0 1 0 0,3-1-1 0 0,0 0-5 0 0,-1 0 0 0 0,0-1 0 0 0,1 1 0 0 0,-1-1 0 0 0,0 1-1 0 0,0-1 1 0 0,-1 0 0 0 0,5-4 0 0 0,3-3-17 0 0,-1 0 0 0 0,-1-1 0 0 0,13-18 0 0 0,-14 17 179 0 0,0-1 0 0 0,-1 0 0 0 0,0 0 0 0 0,6-18 0 0 0,12-55 939 0 0,-18 59-999 0 0,-3 14-99 0 0,3-23 0 0 0,-6 35-4 0 0,0 0-1 0 0,0-1 1 0 0,0 1 0 0 0,0 0 0 0 0,0 0-1 0 0,0 0 1 0 0,0 0 0 0 0,0 0-1 0 0,0 0 1 0 0,0 0 0 0 0,0 0 0 0 0,0 0-1 0 0,0 0 1 0 0,0-1 0 0 0,0 1-1 0 0,0 0 1 0 0,0 0 0 0 0,0 0 0 0 0,0 0-1 0 0,0 0 1 0 0,0 0 0 0 0,-1 0-1 0 0,1 0 1 0 0,0 0 0 0 0,0 0 0 0 0,0 0-1 0 0,0-1 1 0 0,0 1 0 0 0,0 0-1 0 0,0 0 1 0 0,0 0 0 0 0,0 0 0 0 0,0 0-1 0 0,0 0 1 0 0,0 0 0 0 0,0 0-1 0 0,-1 0 1 0 0,1 0 0 0 0,0 0-1 0 0,0 0 1 0 0,0 0 0 0 0,0 0 0 0 0,0 0-1 0 0,0 0 1 0 0,0 0 0 0 0,0 0-1 0 0,0 0 1 0 0,0 0 0 0 0,-1 0 0 0 0,1 0-1 0 0,0 0 1 0 0,-7 4-527 0 0,-7 7-620 0 0,14-11 1092 0 0,-2 2-324 0 0,-1 1 214 0 0,1-1-3656 0 0,2-2-4706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46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3823 0 0,'0'0'315'0'0,"0"0"45"0"0,0 0 21 0 0,0 0-49 0 0,0 0-81 0 0,0 0 481 0 0,0 0 237 0 0,0 0 45 0 0,0 0 8 0 0,0 0 2 0 0,0 0 0 0 0,4-4 887 0 0,5 5-1607 0 0,-6 0-258 0 0,0 0-1 0 0,0 0 1 0 0,0 0 0 0 0,0 1 0 0 0,0-1 0 0 0,-1 1-1 0 0,1 0 1 0 0,-1 0 0 0 0,1 0 0 0 0,-1 0 0 0 0,0 1-1 0 0,1-1 1 0 0,-1 0 0 0 0,0 1 0 0 0,2 3-1 0 0,2 6 325 0 0,1-1 0 0 0,6 20 0 0 0,-1-2-107 0 0,-5-13-263 0 0,-5-11 0 0 0,0 0 0 0 0,0-1 0 0 0,1 1 0 0 0,-1-1 0 0 0,1 1 0 0 0,0-1 0 0 0,6 6 0 0 0,-6-8 0 0 0,-1-1 0 0 0,8 17 0 0 0,-9-15 21 0 0,2 10-175 0 0,-2-11-542 0 0,-1-2-258 0 0,0 0-56 0 0,-5-3-1210 0 0,1 1-2472 0 0,-8-6 2645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47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9 10135 0 0,'0'0'231'0'0,"0"0"29"0"0,0 0 19 0 0,1-2-41 0 0,2-3-44 0 0,-2 4 552 0 0,-1 1 232 0 0,0 0 40 0 0,0 0 6 0 0,0 0 0 0 0,0 0 0 0 0,0 0 0 0 0,0 0-137 0 0,-16 6-475 0 0,8-1-129 0 0,0-1 0 0 0,1 1-1 0 0,-1 1 1 0 0,1 0 0 0 0,0 0 0 0 0,-10 12 0 0 0,-17 13 665 0 0,23-21-725 0 0,-1 0 1 0 0,2 1-1 0 0,-1 0 1 0 0,-8 13-1 0 0,15-16-223 0 0,3-8-11 0 0,1 0-1 0 0,0 0 1 0 0,0 1 0 0 0,0-1-1 0 0,0 0 1 0 0,-1 0-1 0 0,1 1 1 0 0,0-1 0 0 0,0 0-1 0 0,0 0 1 0 0,0 1-1 0 0,0-1 1 0 0,0 0 0 0 0,0 1-1 0 0,0-1 1 0 0,0 0 0 0 0,0 1-1 0 0,0-1 1 0 0,0 0-1 0 0,0 0 1 0 0,0 1 0 0 0,0-1-1 0 0,0 0 1 0 0,0 1-1 0 0,0-1 1 0 0,1 0 0 0 0,-1 0-1 0 0,0 1 1 0 0,0-1-1 0 0,0 0 1 0 0,0 0 0 0 0,1 1-1 0 0,-1-1 1 0 0,0 0 0 0 0,0 0-1 0 0,0 0 1 0 0,1 1-1 0 0,-1-1 1 0 0,0 0 0 0 0,0 0-1 0 0,1 0 1 0 0,-1 0-1 0 0,0 0 1 0 0,1 1 0 0 0,-1-1-1 0 0,10 0-2575 0 0,-10-1 2132 0 0,8 0-4589 0 0,2 0-1394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47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3823 0 0,'0'0'315'0'0,"0"0"45"0"0,0 0 21 0 0,2 0-49 0 0,50-9 1156 0 0,18-3 5308 0 0,-56 9-6796 0 0,-2 4 0 0 0,-9 0 0 0 0,0-2-21 0 0,0 1 114 0 0,11 4-1397 0 0,-7-1-1642 0 0,-7-3 1412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48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3 13823 0 0,'0'0'315'0'0,"0"0"45"0"0,0 0 21 0 0,0 0-49 0 0,5-15-69 0 0,1 2 1817 0 0,47-102 5317 0 0,-51 112-7141 0 0,-1 2-238 0 0,-1 0 0 0 0,1 0 0 0 0,0 1 0 0 0,-1-1 0 0 0,1 0 0 0 0,-1 0 0 0 0,0 0 0 0 0,1 0 0 0 0,-1 0 0 0 0,0 0 0 0 0,1 0 0 0 0,-1 0 0 0 0,0 0 0 0 0,0 0 0 0 0,0 0 0 0 0,0 0 0 0 0,0 0 0 0 0,0 0 0 0 0,0-2 0 0 0,0 3-18 0 0,0 0 0 0 0,0 0 0 0 0,0 0 0 0 0,0-1 0 0 0,0 1 0 0 0,0 0 0 0 0,0 0 0 0 0,0 0 0 0 0,0 0 0 0 0,0-1 0 0 0,0 1 0 0 0,0 0 0 0 0,0 0 0 0 0,-1 0 0 0 0,1 0 0 0 0,0-1 0 0 0,0 1 0 0 0,0 0 0 0 0,0 0 0 0 0,0 0 0 0 0,0 0 0 0 0,0-1 0 0 0,0 1 0 0 0,0 0 0 0 0,-1 0 0 0 0,1 0 0 0 0,0 0 0 0 0,0 0 0 0 0,0 0 0 0 0,0-1 0 0 0,0 1 0 0 0,-1 0 0 0 0,1 0 0 0 0,0 0 0 0 0,0 0 0 0 0,0 0 0 0 0,0 0 0 0 0,-1 0 0 0 0,0 0 0 0 0,0 1 0 0 0,1-1 0 0 0,-1 1 0 0 0,0-1 0 0 0,0 1 0 0 0,1-1 0 0 0,-1 1 0 0 0,0 0 0 0 0,1-1 0 0 0,-1 1 0 0 0,0 0 0 0 0,1 0 0 0 0,-1-1 0 0 0,0 2 0 0 0,-4 9 0 0 0,-1-1 0 0 0,1 1 0 0 0,1 0 0 0 0,0 1 0 0 0,-3 15 0 0 0,5-24 0 0 0,2 13 0 0 0,0-14 0 0 0,0-1 0 0 0,0 0 0 0 0,0 0 0 0 0,0 0 0 0 0,0 1 0 0 0,1-1 0 0 0,-1 0 0 0 0,0 0 0 0 0,1 0 0 0 0,-1 0 0 0 0,0 0 0 0 0,1 0 0 0 0,0 0 0 0 0,-1 0 0 0 0,1 0 0 0 0,0 0 0 0 0,-1 0 0 0 0,1 0 0 0 0,0 0 0 0 0,1 1 0 0 0,2 1 0 0 0,-3-1 0 0 0,0-1 0 0 0,0 1 0 0 0,1-1 0 0 0,-1 1 0 0 0,1-1 0 0 0,-1 0 0 0 0,1 0 0 0 0,-1 0 0 0 0,1 0 0 0 0,0 0 0 0 0,-1 0 0 0 0,1 0 0 0 0,0-1 0 0 0,0 1 0 0 0,0 0 0 0 0,0-1 0 0 0,-1 0 0 0 0,1 1 0 0 0,0-1 0 0 0,2 0 0 0 0,0 0 0 0 0,0 1 0 0 0,1-2 0 0 0,-1 1 0 0 0,1 0 0 0 0,-1-1 0 0 0,0 0 0 0 0,1 0 0 0 0,-1 0 0 0 0,0 0 0 0 0,0-1 0 0 0,7-3 0 0 0,-5 2 0 0 0,1-1 0 0 0,0 0 0 0 0,-1-1 0 0 0,0 0 0 0 0,7-6 0 0 0,-6 4 8 0 0,0 0 0 0 0,0-1 0 0 0,-1 0 0 0 0,0 0 0 0 0,0-1 0 0 0,-1 0 0 0 0,0 0 0 0 0,6-14 0 0 0,-11 22 363 0 0,-1-4 1218 0 0,-3 11-1587 0 0,-1 0 0 0 0,1 1 0 0 0,1-1 0 0 0,-1 1 0 0 0,1 0 0 0 0,0 0 0 0 0,-1 8 0 0 0,3-13-2 0 0,0 0 0 0 0,1 0 0 0 0,-1 0 0 0 0,1 1 0 0 0,0-1 0 0 0,-1 0 0 0 0,1 1 0 0 0,0-1 0 0 0,1 0 0 0 0,-1 0 0 0 0,1 4 0 0 0,0 3 0 0 0,-1-6 0 0 0,2 12 0 0 0,3 0 0 0 0,-4-13 0 0 0,0-1-54 0 0,-1 0 0 0 0,1 0 0 0 0,-1 0-1 0 0,1 0 1 0 0,0 0 0 0 0,-1-1 0 0 0,1 1 0 0 0,0 0 0 0 0,-1 0-1 0 0,1-1 1 0 0,0 1 0 0 0,0-1 0 0 0,0 1 0 0 0,0-1-1 0 0,-1 1 1 0 0,1-1 0 0 0,0 1 0 0 0,0-1 0 0 0,0 0 0 0 0,0 1-1 0 0,0-1 1 0 0,0 0 0 0 0,0 0 0 0 0,0 0 0 0 0,0 0 0 0 0,0 0-1 0 0,0 0 1 0 0,0 0 0 0 0,0 0 0 0 0,0 0 0 0 0,1-1-1 0 0,0 1-107 0 0,2-1-265 0 0,-1 1 1 0 0,1-1-1 0 0,-1-1 0 0 0,0 1 0 0 0,1 0 1 0 0,-1-1-1 0 0,0 1 0 0 0,0-1 0 0 0,0 0 1 0 0,0 0-1 0 0,-1 0 0 0 0,1 0 0 0 0,0-1 1 0 0,3-3-1 0 0,0-2-1108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48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3823 0 0,'0'0'315'0'0,"0"0"45"0"0,0 0 21 0 0,0 0-49 0 0,2 0-220 0 0,33-5 3695 0 0,-31 6-3624 0 0,0-1 0 0 0,0 0 0 0 0,0 1-1 0 0,0 0 1 0 0,-1 0 0 0 0,1 0 0 0 0,0 0 0 0 0,0 1 0 0 0,-1-1 0 0 0,1 1 0 0 0,-1 0 0 0 0,1 0-1 0 0,-1 1 1 0 0,0-1 0 0 0,0 0 0 0 0,0 1 0 0 0,0 0 0 0 0,0 0 0 0 0,-1 0 0 0 0,1 0 0 0 0,-1 0-1 0 0,0 0 1 0 0,3 7 0 0 0,3 6-69 0 0,-1 0 0 0 0,0 0-1 0 0,-1 0 1 0 0,-1 1 0 0 0,-1 0 0 0 0,0 0 0 0 0,-1 0-1 0 0,1 21 1 0 0,-3-16 57 0 0,-1 1-1 0 0,-1 0 1 0 0,-1 0 0 0 0,-1-1-1 0 0,-10 41 1 0 0,10-56-204 0 0,1-1-1 0 0,-1 0 1 0 0,0 0-1 0 0,-1 0 1 0 0,0 0-1 0 0,0 0 1 0 0,0-1 0 0 0,-1 1-1 0 0,1-1 1 0 0,-1 0-1 0 0,-7 4 1 0 0,11-8-442 0 0,1-1-33 0 0,-1 0-15 0 0,-1 1 1 0 0,1-1-1 0 0,0 0 0 0 0,-1 0 0 0 0,1 0 1 0 0,-1 0-1 0 0,1 0 0 0 0,-1 0 0 0 0,1 0 0 0 0,-1 0 1 0 0,-1-1-1 0 0,-16-9-1524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48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5663 0 0,'0'0'356'0'0,"0"0"50"0"0,0 0 20 0 0,2-1-42 0 0,38-5 189 0 0,-28 4 275 0 0,1 0-1 0 0,17 0 1 0 0,-9 2-214 0 0,1 1-1 0 0,-1 1 1 0 0,0 1 0 0 0,25 7-1 0 0,-36-6-633 0 0,-9-4 0 0 0,-1 0 0 0 0,0 1 0 0 0,1-1 0 0 0,-1 0 0 0 0,0 0 0 0 0,1 1 0 0 0,-1-1 0 0 0,0 0 0 0 0,1 1 0 0 0,-1-1 0 0 0,0 1 0 0 0,0-1 0 0 0,0 0 0 0 0,1 1 0 0 0,-1-1 0 0 0,0 1 0 0 0,0-1 0 0 0,0 1 0 0 0,0 0 0 0 0,0 0 32 0 0,0 0-1 0 0,0 1 1 0 0,0-1 0 0 0,-1 1-1 0 0,1-1 1 0 0,-1 1 0 0 0,1-1-1 0 0,-1 0 1 0 0,1 1 0 0 0,-1-1-1 0 0,0 0 1 0 0,0 0 0 0 0,0 0-1 0 0,0 1 1 0 0,0-1-1 0 0,0 0 1 0 0,0 0 0 0 0,0 0-1 0 0,0 0 1 0 0,-1 0 0 0 0,-29 18 1014 0 0,25-16-874 0 0,-3 4-139 0 0,0-1 1 0 0,0 1-1 0 0,0 0 1 0 0,-12 14 0 0 0,-3 3-37 0 0,17-16 3 0 0,2-1 0 0 0,7 2 0 0 0,-1-7 0 0 0,0-1 0 0 0,0 1 0 0 0,1 0 0 0 0,-1 0 0 0 0,1-1 0 0 0,0 1 0 0 0,-1-1 0 0 0,1 1 0 0 0,0-1 0 0 0,0 1 0 0 0,0-1 0 0 0,0 0 0 0 0,0 0 0 0 0,0 0 0 0 0,0 0 0 0 0,4 0 0 0 0,5 2 0 0 0,1 0 0 0 0,11 0 0 0 0,-12-1 0 0 0,27-1-136 0 0,-31-1-2 0 0,0 0-1 0 0,0 0 0 0 0,0 1 1 0 0,14 3-1 0 0,-19-4-815 0 0,-2 0-1421 0 0,0 0-5475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1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2 11975 0 0,'-19'4'1083'0'0,"19"-4"-818"0"0,0 0 133 0 0,0 0 91 0 0,0 0 20 0 0,0 0 3 0 0,0 0 0 0 0,0 0 0 0 0,0 0 0 0 0,0 0-69 0 0,0 0-222 0 0,0 0 166 0 0,0 0 101 0 0,0 0 21 0 0,0 0-66 0 0,17-5-278 0 0,6-10-5509 0 0,-15 9-704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1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41 13823 0 0,'0'0'315'0'0,"0"0"45"0"0,0 0 21 0 0,0 0-49 0 0,1-3-81 0 0,4-6 481 0 0,-4 6 237 0 0,-1 3 45 0 0,0 0-61 0 0,0 2-288 0 0,-1 10-284 0 0,-1 1-1 0 0,0-1 0 0 0,0 1 1 0 0,-6 14-1 0 0,3-11 227 0 0,-4 26 0 0 0,6-21-281 0 0,-10 30 0 0 0,7-29-348 0 0,-4 24 0 0 0,6-21-42 0 0,3-24-273 0 0,1-1-138 0 0,0 0-33 0 0,0 0-4 0 0,0 0 0 0 0,0-2 0 0 0,-3-90-5504 0 0,1 75 4796 0 0,0 1 0 0 0,-1 0 0 0 0,0-1 0 0 0,-8-19 0 0 0,-4-6 1512 0 0,10 28 919 0 0,-7-27 3906 0 0,12 39-4727 0 0,0 0 0 0 0,0 0 0 0 0,0 0 0 0 0,1 1 0 0 0,-1-1 0 0 0,1 0 0 0 0,-1 0 0 0 0,1 1 0 0 0,0-1 0 0 0,0 0 0 0 0,1-1 0 0 0,-2 2-378 0 0,2-2 210 0 0,-1 0 0 0 0,1 1 0 0 0,0-1 0 0 0,0 0 0 0 0,0 0 0 0 0,0 1 0 0 0,0 0 0 0 0,1-1 0 0 0,-1 1 0 0 0,1 0 0 0 0,-1 0 0 0 0,1 0 0 0 0,5-3 0 0 0,30-15 1267 0 0,-30 14-1103 0 0,1 1 0 0 0,16-7 0 0 0,-2 4-371 0 0,-13 3-15 0 0,-1 1 0 0 0,2 1 1 0 0,-1 0-1 0 0,0 0 0 0 0,1 1 1 0 0,20-1-1 0 0,-27 2 126 0 0,0 1-1 0 0,0 1 1 0 0,0-1-1 0 0,0 0 1 0 0,0 1-1 0 0,0 0 1 0 0,5 2-1 0 0,-7-2-61 0 0,0 0 1 0 0,-1 0-1 0 0,1 0 0 0 0,0 0 0 0 0,0 1 1 0 0,-1-1-1 0 0,1 1 0 0 0,-1-1 0 0 0,1 1 1 0 0,-1-1-1 0 0,0 1 0 0 0,0 0 0 0 0,1 0 1 0 0,-1 0-1 0 0,1 3 0 0 0,0 1-62 0 0,1 1 0 0 0,-1 0 0 0 0,0 0-1 0 0,-1 1 1 0 0,0-1 0 0 0,0 0 0 0 0,0 0 0 0 0,-1 1-1 0 0,0-1 1 0 0,-2 13 0 0 0,0-6-3 0 0,-1 0 0 0 0,-1-1 1 0 0,0 1-1 0 0,-9 20 0 0 0,11-29-97 0 0,-1 0 0 0 0,0 0 0 0 0,0 0 1 0 0,-1 0-1 0 0,1-1 0 0 0,-1 1 0 0 0,0-1 0 0 0,0 0 0 0 0,0-1 0 0 0,-1 1 0 0 0,-7 4 0 0 0,5-3-108 0 0,-1-1-1 0 0,1-1 0 0 0,-1 0 0 0 0,0 0 0 0 0,0 0 0 0 0,0-1 1 0 0,-10 2-1 0 0,1-5-1893 0 0,6-3-4193 0 0,3-1-789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2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 15663 0 0,'0'0'356'0'0,"0"0"50"0"0,0 0 20 0 0,0 0-42 0 0,-1 7-97 0 0,-2-1 449 0 0,0 1 1 0 0,-1-1-1 0 0,-7 10 1 0 0,-8 15 1182 0 0,-23 71-741 0 0,3-6-781 0 0,11-29 521 0 0,26-59-819 0 0,-1 0-1 0 0,1 0 0 0 0,1 0 0 0 0,0 0 0 0 0,0 0 0 0 0,0 15 0 0 0,4-6-98 0 0,-2-16-58 0 0,-1 0 0 0 0,1 0 0 0 0,-1 0 0 0 0,1 0 0 0 0,-1 0 0 0 0,1 0 0 0 0,0 0 0 0 0,-1-1 0 0 0,1 1 0 0 0,0 0 0 0 0,0 0 0 0 0,-1-1 0 0 0,1 1 1 0 0,0-1-1 0 0,0 1 0 0 0,0-1 0 0 0,0 1 0 0 0,0-1 0 0 0,0 1 0 0 0,0-1 0 0 0,0 0 0 0 0,0 0 0 0 0,0 1 0 0 0,0-1 0 0 0,0 0 0 0 0,0 0 0 0 0,2 0 0 0 0,1 0-283 0 0,-2 1 81 0 0,0-1-1 0 0,0 0 1 0 0,1 1-1 0 0,-1-1 0 0 0,0 0 1 0 0,0 0-1 0 0,0 0 1 0 0,4-2-1 0 0,9-2-6088 0 0,-5-1-89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2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3823 0 0,'0'0'315'0'0,"0"0"45"0"0,0 0 21 0 0,0 0-49 0 0,0-1-220 0 0,3-4-29 0 0,1-1-572 0 0,8 2 3866 0 0,7 6 1676 0 0,-15-1-4976 0 0,11 8 18 0 0,-12-7 27 0 0,0 0-1 0 0,0 0 1 0 0,-1 1 0 0 0,1-1-1 0 0,-1 1 1 0 0,0 0 0 0 0,4 5-1 0 0,-5-7-59 0 0,-1 1 1 0 0,1-1-1 0 0,0 1 0 0 0,0 0 1 0 0,-1 0-1 0 0,1-1 0 0 0,-1 1 1 0 0,1 0-1 0 0,-1 0 0 0 0,0-1 0 0 0,0 1 1 0 0,0 0-1 0 0,0 0 0 0 0,0 0 1 0 0,0 0-1 0 0,-1 2 0 0 0,0 3-60 0 0,0 0 0 0 0,1 1-1 0 0,0-1 1 0 0,0 0 0 0 0,0 0 0 0 0,1 0-1 0 0,0 0 1 0 0,1 0 0 0 0,-1 0 0 0 0,6 13-1 0 0,-3-8-2 0 0,-1 1 0 0 0,2 12 0 0 0,-2-7 1 0 0,8 27 0 0 0,-2-9 0 0 0,-9-33 0 0 0,0 0 0 0 0,1 0 0 0 0,-1-1 0 0 0,1 1 0 0 0,0 0 0 0 0,0 0 0 0 0,0-1 0 0 0,0 1 0 0 0,0-1 0 0 0,1 1 0 0 0,-1-1 0 0 0,1 1 0 0 0,3 3 0 0 0,5 6 0 0 0,1 1-201 0 0,-10-12-850 0 0,-1-1-385 0 0,0 0-806 0 0,0 0-3078 0 0,0 0-1318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11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15663 0 0,'0'0'356'0'0,"0"0"50"0"0,0 0 20 0 0,0 0-42 0 0,0 0-112 0 0,0 0 463 0 0,0 0 234 0 0,0 0 45 0 0,0 0-61 0 0,0 0-288 0 0,0 0-121 0 0,10-3 996 0 0,12-4-925 0 0,0 1-1 0 0,1 1 1 0 0,0 2 0 0 0,-1 0-1 0 0,38 0 1 0 0,-35 2-615 0 0,45-8 0 0 0,-26-1 0 0 0,21-5 0 0 0,-56 13 0 0 0,-44 11-3748 0 0,21-8-2240 0 0,0-1-1724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3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1 10135 0 0,'0'0'231'0'0,"0"0"29"0"0,0 0 19 0 0,0 0 105 0 0,0 0 410 0 0,0 0 184 0 0,0 0 40 0 0,0 0-63 0 0,0 0-290 0 0,0 0-121 0 0,0 0-28 0 0,0 0-4 0 0,-7 4 512 0 0,-3 2-781 0 0,1 1-1 0 0,0 0 1 0 0,1 0-1 0 0,0 1 1 0 0,0 0-1 0 0,0 0 0 0 0,1 1 1 0 0,-6 9-1 0 0,-2 2 587 0 0,-51 74-654 0 0,16-19-185 0 0,39-61 10 0 0,-29 44 0 0 0,36-52-133 0 0,3-5-563 0 0,1-1-257 0 0,0 0-741 0 0,0 0-2878 0 0,0 0-1228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3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1975 0 0,'0'0'547'0'0,"0"0"-11"0"0,0 0-271 0 0,0 0 133 0 0,0 0 91 0 0,0 0 20 0 0,0 0 71 0 0,0 0 286 0 0,0 0 124 0 0,1 0 30 0 0,2 1-685 0 0,20-4 554 0 0,6-2 147 0 0,53-1 0 0 0,-72 6-1036 0 0,-3-3-64 0 0,-6 3-273 0 0,-1 0-138 0 0,0 0-33 0 0,0 0-276 0 0,0 0-1144 0 0,0 0-506 0 0,0 0-102 0 0,0 0-22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3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3823 0 0,'0'0'630'0'0,"0"0"-13"0"0,0 0-252 0 0,12 2 2377 0 0,77-8 2600 0 0,-81 6-5342 0 0,4 2-832 0 0,-8-1-5356 0 0,-4-1 3632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4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719'0'0,"0"0"-20"0"0,2 0-449 0 0,4 0-147 0 0,-4 0 278 0 0,-2 0 110 0 0,2 0-133 0 0,1 1 1 0 0,0 0-1 0 0,0-1 1 0 0,-1 1-1 0 0,6 3 1 0 0,-4-2 435 0 0,-2-2 226 0 0,-1 1-65 0 0,9 7-783 0 0,-1-1-1 0 0,0 1 1 0 0,-1 1 0 0 0,0-1 0 0 0,0 1 0 0 0,-1 1 0 0 0,11 16-1 0 0,-2 3 313 0 0,20 47-1 0 0,-16-31-547 0 0,-19-43-273 0 0,-1-2-138 0 0,0 0-33 0 0,0 0-208 0 0,0 0-857 0 0,3-18-2411 0 0,0-1 1937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4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0 17503 0 0,'0'0'399'0'0,"0"0"60"0"0,0 0 21 0 0,0 0-59 0 0,0 0-136 0 0,0 0 457 0 0,-4 6 1241 0 0,-56 41-303 0 0,-57 58-65 0 0,105-93-2071 0 0,0 1-1 0 0,-17 24 1 0 0,28-37 441 0 0,0 2-565 0 0,1-2-285 0 0,0 0-126 0 0,0 0-29 0 0,0 0-4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4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1 15663 0 0,'0'0'719'0'0,"0"0"-20"0"0,1 0-449 0 0,0-1-190 0 0,0 0 1 0 0,0 0-1 0 0,0 1 0 0 0,0-1 0 0 0,0 0 1 0 0,0 1-1 0 0,0 0 0 0 0,0-1 0 0 0,1 1 0 0 0,-1-1 1 0 0,2 1-1 0 0,5-2 2111 0 0,-7 1-2037 0 0,0 1 0 0 0,0 0 0 0 0,0 0 0 0 0,0-1 0 0 0,0 1 0 0 0,0 0 0 0 0,0 0 0 0 0,0 0 0 0 0,0 0 0 0 0,0 0 0 0 0,0 0 0 0 0,0 0 0 0 0,0 1 0 0 0,0-1 1 0 0,0 0-1 0 0,0 0 0 0 0,0 1 0 0 0,0-1 0 0 0,-1 1 0 0 0,1-1 0 0 0,0 1 0 0 0,0-1 0 0 0,0 1 0 0 0,0 0 0 0 0,-1-1 0 0 0,1 1 0 0 0,0 0 0 0 0,1 1 1 0 0,0 1 78 0 0,1 0 1 0 0,-1 0 0 0 0,0 0 0 0 0,0 0-1 0 0,3 7 1 0 0,0 2-28 0 0,-1 0 1 0 0,-1 1-1 0 0,0-1 0 0 0,2 23 0 0 0,0 53 962 0 0,-5-56-1007 0 0,1 0-141 0 0,-2 0 0 0 0,-1 0 0 0 0,-2-1 0 0 0,-1 1 0 0 0,-14 47 0 0 0,16-69-162 0 0,0 0 0 0 0,-1-1 0 0 0,0 0 0 0 0,-1 1 0 0 0,0-2 0 0 0,0 1 0 0 0,-1 0 0 0 0,0-1 0 0 0,-1 0 0 0 0,-13 12-1 0 0,12-15-2349 0 0,0-4-6017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6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1 2759 0 0,'22'-6'195'0'0,"-20"5"21"0"0,-2 1 520 0 0,0 0 233 0 0,20-4 1663 0 0,-18 3-2088 0 0,-8 1 769 0 0,7-1 443 0 0,-1 1-1718 0 0,0 0 0 0 0,0 0 1 0 0,0 0-1 0 0,0 0 0 0 0,0 0 1 0 0,0 0-1 0 0,0 0 0 0 0,-1 0 1 0 0,1 0-1 0 0,0 0 1 0 0,0 0-1 0 0,0 0 0 0 0,0-1 1 0 0,0 1-1 0 0,0 0 0 0 0,0 0 1 0 0,0 0-1 0 0,0 0 0 0 0,0 0 1 0 0,0 0-1 0 0,0 0 0 0 0,0 0 1 0 0,0-1-1 0 0,0 1 1 0 0,0 0-1 0 0,0 0 0 0 0,0 0 1 0 0,0 0-1 0 0,0 0 0 0 0,0 0 1 0 0,0 0-1 0 0,0-1 0 0 0,0 1 1 0 0,0 0-1 0 0,0 0 1 0 0,0 0-1 0 0,0 0 0 0 0,0 0 1 0 0,0 0-1 0 0,0 0 0 0 0,0 0 1 0 0,0 0-1 0 0,0-1 0 0 0,0 1 1 0 0,0 0-1 0 0,1 0 0 0 0,-1 0 1 0 0,0 0-1 0 0,0 0 1 0 0,0 0-1 0 0,0 0 0 0 0,0 0 1 0 0,0 0-1 0 0,0 0 0 0 0,0 0 1 0 0,1 0-1 0 0,-1 0 0 0 0,0 0 1 0 0,0 0-1 0 0,0 0 0 0 0,0 0 1 0 0,0 0-1 0 0,0 0 1 0 0,0 0-1 0 0,1 0 0 0 0,-1 0-6 0 0,0 0 0 0 0,0 0-1 0 0,0 0 1 0 0,1 0-1 0 0,-1 0 1 0 0,0 0 0 0 0,0 0-1 0 0,0 0 1 0 0,0 0 0 0 0,1 0-1 0 0,-1 0 1 0 0,0 0-1 0 0,0 0 1 0 0,0 0 0 0 0,1 0-1 0 0,-1 0 1 0 0,0 0 0 0 0,0 0-1 0 0,0 0 1 0 0,0 0 0 0 0,1 0-1 0 0,-1-1 1 0 0,0 1-1 0 0,0 0 1 0 0,0 0 0 0 0,0 0-1 0 0,0 0 1 0 0,1 0 0 0 0,-1 0-1 0 0,0-1 1 0 0,0 1-1 0 0,0 0 1 0 0,0 0 0 0 0,0-2 653 0 0,-5 4 1106 0 0,7-2-1614 0 0,-1 0 0 0 0,0 0 0 0 0,1 1 0 0 0,-1-1 0 0 0,1 1 0 0 0,-1-1 0 0 0,0 1 0 0 0,1 0 0 0 0,-1-1 0 0 0,0 1 0 0 0,2 2 0 0 0,-3-1-81 0 0,-1 0 0 0 0,1 0 0 0 0,-1 0 0 0 0,1 0 0 0 0,0 0 0 0 0,0 0 0 0 0,0 0 0 0 0,0 0 0 0 0,0 0 0 0 0,0 0 0 0 0,1 0 0 0 0,-1 0 0 0 0,1 0 0 0 0,-1 0 0 0 0,2 3 0 0 0,-2-3 16 0 0,1 1 0 0 0,-1-1 0 0 0,0 1 0 0 0,0-1 1 0 0,0 1-1 0 0,-1-1 0 0 0,1 1 0 0 0,-1 0 0 0 0,1-1 0 0 0,-1 0 0 0 0,-2 6 0 0 0,-3 11 591 0 0,3-5-589 0 0,-1 0 1 0 0,0-1-1 0 0,-1 0 0 0 0,-8 16 0 0 0,7-17-77 0 0,6-10-37 0 0,0-1 1 0 0,-1 0-1 0 0,1 1 0 0 0,0-1 1 0 0,-1 1-1 0 0,1-1 0 0 0,0 1 1 0 0,0-1-1 0 0,0 0 0 0 0,1 1 1 0 0,-1-1-1 0 0,0 1 0 0 0,0-1 1 0 0,1 2-1 0 0,0-2-3 0 0,-1 0-1 0 0,0 0 1 0 0,1 1 0 0 0,-1-1-1 0 0,0 0 1 0 0,0 0 0 0 0,0 0 0 0 0,0 0-1 0 0,0 0 1 0 0,0 1 0 0 0,0-1 0 0 0,0 0-1 0 0,0 0 1 0 0,0 0 0 0 0,-1 0 0 0 0,1 0-1 0 0,-1 0 1 0 0,1 0 0 0 0,-1 0-1 0 0,0 1 1 0 0,-2 2-69 0 0,-1 0-1 0 0,0-1 1 0 0,0 0-1 0 0,0 0 1 0 0,0 0-1 0 0,-1 0 0 0 0,-4 2 1 0 0,-16 11-6818 0 0,23-14 8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6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4607 0 0,'0'0'102'0'0,"0"0"20"0"0,0 0 6 0 0,2-1 119 0 0,4-2 500 0 0,-4 2 223 0 0,-2 1 44 0 0,-2-13 5128 0 0,0 11-1644 0 0,3 4-1772 0 0,9 10-941 0 0,15 21-1370 0 0,-3 7-405 0 0,123 232-4 0 0,-119-208-6 0 0,-25-62 0 0 0,0 0 0 0 0,0 0 0 0 0,-1 0 0 0 0,1 0 0 0 0,-1 0 0 0 0,1 0 0 0 0,-1 0 0 0 0,0 1 0 0 0,0-1 0 0 0,0 0 0 0 0,0 0 0 0 0,0 0 0 0 0,-1 0 0 0 0,0 4 0 0 0,-3 21 0 0 0,4-18 0 0 0,-3 6 0 0 0,1-12 0 0 0,0 2 0 0 0,-1-10-64 0 0,-7-43-3124 0 0,8 24 191 0 0,2 10 1462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7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0 10135 0 0,'0'0'464'0'0,"0"0"-9"0"0,0 0-223 0 0,-1 2 156 0 0,-2 2 271 0 0,0 0-1 0 0,0-1 1 0 0,-1 1-1 0 0,-7 6 1 0 0,-12 11 2121 0 0,-61 77 1908 0 0,53-66-4326 0 0,-1-1-1 0 0,-48 34 0 0 0,74-60-361 0 0,0 0 0 0 0,0 1 0 0 0,0 0 0 0 0,1 0 0 0 0,-1 1 0 0 0,-4 8 0 0 0,5-8 0 0 0,-1 2-15 0 0,0 0 1 0 0,-1-1-1 0 0,0 0 0 0 0,0-1 0 0 0,-1 1 0 0 0,0-2 0 0 0,0 1 1 0 0,-18 10-1 0 0,25-16-681 0 0,1-1-257 0 0,0 0-58 0 0,0 0-80 0 0,0 0-286 0 0,5-9-1658 0 0,3 1 1499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8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349 11975 0 0,'0'0'267'0'0,"0"0"42"0"0,7-5 315 0 0,0 1-522 0 0,-5-2-21 0 0,-2 5 23 0 0,0-1 1 0 0,0 1-1 0 0,0-1 1 0 0,0 0-1 0 0,-1 1 1 0 0,1-1-1 0 0,0 1 1 0 0,-1-1-1 0 0,1 0 0 0 0,-1 1 1 0 0,-1-3-1 0 0,-3-9 4347 0 0,5 12-4403 0 0,0 0 1 0 0,0 1 0 0 0,-1-1-1 0 0,1 0 1 0 0,0 0-1 0 0,-1 1 1 0 0,1-1 0 0 0,-1 0-1 0 0,1 1 1 0 0,-1-1-1 0 0,1 0 1 0 0,-1 1 0 0 0,1-1-1 0 0,-1 1 1 0 0,0-1-1 0 0,1 1 1 0 0,-1-1 0 0 0,0 1-1 0 0,1-1 1 0 0,-1 1-1 0 0,0 0 1 0 0,0-1 0 0 0,1 1-1 0 0,-1 0 1 0 0,0 0-1 0 0,0 0 1 0 0,0-1 0 0 0,1 1-1 0 0,-1 0 1 0 0,0 0-1 0 0,-1 0 1 0 0,-1 1 73 0 0,1-1 0 0 0,0 0 0 0 0,-1 1 0 0 0,1-1 0 0 0,-1 1 0 0 0,-3 1 0 0 0,-7 4-53 0 0,1 1 1 0 0,0 1-1 0 0,0-1 0 0 0,1 2 0 0 0,0 0 0 0 0,-19 19 1 0 0,23-21 60 0 0,1 0 0 0 0,1 1 0 0 0,-1-1 1 0 0,1 1-1 0 0,1 1 0 0 0,-1-1 1 0 0,1 0-1 0 0,1 1 0 0 0,0 0 1 0 0,0 0-1 0 0,-2 13 0 0 0,4-17-120 0 0,0 0 0 0 0,1 0-1 0 0,0 0 1 0 0,0 0 0 0 0,0 0-1 0 0,2 9 1 0 0,-1-13-43 0 0,-1 1 1 0 0,0-1-1 0 0,1 1 1 0 0,-1-1-1 0 0,1 0 1 0 0,0 1-1 0 0,-1-1 1 0 0,1 0-1 0 0,0 1 1 0 0,0-1-1 0 0,0 0 0 0 0,0 0 1 0 0,0 0-1 0 0,0 0 1 0 0,0 0-1 0 0,0 0 1 0 0,0 0-1 0 0,0 0 1 0 0,1 0-1 0 0,-1-1 1 0 0,0 1-1 0 0,0-1 0 0 0,1 1 1 0 0,-1 0-1 0 0,1-1 1 0 0,-1 0-1 0 0,1 1 1 0 0,1-1-1 0 0,2 0-78 0 0,-1 0 0 0 0,0 0-1 0 0,1-1 1 0 0,-1 0 0 0 0,0 0 0 0 0,0 0-1 0 0,0 0 1 0 0,0-1 0 0 0,0 1 0 0 0,5-4-1 0 0,36-22 593 0 0,-42 25-453 0 0,15-11 95 0 0,-1-1-1 0 0,0-1 1 0 0,0-1-1 0 0,-2 0 0 0 0,0-1 1 0 0,-1-1-1 0 0,-1 0 0 0 0,0-1 1 0 0,-2 0-1 0 0,0-1 0 0 0,-1 0 1 0 0,12-34-1 0 0,-20 47-122 0 0,10-26 0 0 0,-1 0 0 0 0,-2-1 0 0 0,-1 0 0 0 0,4-48 0 0 0,-11 69 0 0 0,-1 6 0 0 0,-4 4 0 0 0,0 6 202 0 0,1 0-1 0 0,0 0 1 0 0,0 1 0 0 0,1-1-1 0 0,-1 0 1 0 0,1 1 0 0 0,-1 0-1 0 0,-1 5 1 0 0,-1 6-154 0 0,0 0-1 0 0,-5 31 1 0 0,7-29-18 0 0,0 0 0 0 0,-10 25 0 0 0,-40 100-30 0 0,50-134 0 0 0,1 0 0 0 0,-1 0 0 0 0,2 0 0 0 0,-1 0 0 0 0,1 1 0 0 0,1 13 0 0 0,-5 8 0 0 0,4-26 0 0 0,1 0 0 0 0,-1-1 0 0 0,0 1 0 0 0,1 0 0 0 0,0 0 0 0 0,0 0 0 0 0,0-1 0 0 0,0 1 0 0 0,0 0 0 0 0,2 3 0 0 0,-1-1 0 0 0,1 0 0 0 0,0 0 0 0 0,0 0 0 0 0,0-1 0 0 0,1 1 0 0 0,4 7 0 0 0,-5-11 0 0 0,-1 0 0 0 0,1-1 0 0 0,-1 1 0 0 0,1-1 0 0 0,-1 0 0 0 0,1 1 0 0 0,0-1 0 0 0,-1 0 0 0 0,1 0 0 0 0,0 0 0 0 0,0 0 0 0 0,0-1 0 0 0,0 1 0 0 0,0 0 0 0 0,0-1 0 0 0,0 1 0 0 0,0-1 0 0 0,0 0 0 0 0,0 0 0 0 0,0 0 0 0 0,0 0 0 0 0,4 0 0 0 0,2-1 0 0 0,0-1 0 0 0,-1 0 0 0 0,1 0 0 0 0,-1 0 0 0 0,0-1 0 0 0,0 0 0 0 0,0-1 0 0 0,0 0 0 0 0,0 0 0 0 0,-1 0 0 0 0,1-1 0 0 0,-1 1 0 0 0,7-8 0 0 0,8-10 0 0 0,-1 0 0 0 0,18-28 0 0 0,-26 36 0 0 0,7-15 0 0 0,-9 14 0 0 0,-9 14 0 0 0,-4 6 0 0 0,0 1 0 0 0,0 0 0 0 0,0 1 0 0 0,1 0 0 0 0,0-1 0 0 0,0 1 0 0 0,1 0 0 0 0,0 0 0 0 0,-1 9 0 0 0,1-3 0 0 0,3-7 0 0 0,3 4 0 0 0,0-2 0 0 0,-3-7 0 0 0,-1 0 0 0 0,1 0 0 0 0,-1 0 0 0 0,1 0 0 0 0,0 0 0 0 0,-1 0 0 0 0,1-1 0 0 0,0 1 0 0 0,0 0 0 0 0,-1-1 0 0 0,1 1 0 0 0,0-1 0 0 0,0 0 0 0 0,0 0 0 0 0,0 1 0 0 0,0-1 0 0 0,-1 0 0 0 0,1-1 0 0 0,0 1 0 0 0,0 0 0 0 0,0-1 0 0 0,0 1 0 0 0,-1-1 0 0 0,1 1 0 0 0,0-1 0 0 0,2-1 0 0 0,4-2 0 0 0,0-1 0 0 0,-1 0 0 0 0,1 0 0 0 0,8-8 0 0 0,-5 3 0 0 0,4-2 0 0 0,-2-2 0 0 0,0 1 0 0 0,13-20 0 0 0,-2 4 0 0 0,-22 27 0 0 0,1-1 0 0 0,-1 1 0 0 0,1 0 0 0 0,-1 0 0 0 0,6-3 0 0 0,1 2 0 0 0,-3 10 0 0 0,0 8 0 0 0,-4-10 0 0 0,0 1 0 0 0,1-1 0 0 0,0 0 0 0 0,-1-1 0 0 0,8 9 0 0 0,10 13 0 0 0,-11-15 0 0 0,0 0 0 0 0,-1 1 0 0 0,13 25 0 0 0,-20-36 0 0 0,0 0 0 0 0,-1 0 0 0 0,1 0 0 0 0,-1 0 0 0 0,1 0 0 0 0,-1 0 0 0 0,1 0 0 0 0,-1 0 0 0 0,0 0 0 0 0,1 1 0 0 0,-1-1 0 0 0,0 0 0 0 0,0 0 0 0 0,0 0 0 0 0,0 0 0 0 0,0 0 0 0 0,0 1 0 0 0,0-1 0 0 0,-1 1 0 0 0,0 2 0 0 0,1-2 0 0 0,0-1 0 0 0,0 0 0 0 0,-1 1 0 0 0,1-1 0 0 0,0 1 0 0 0,-1-1 0 0 0,1 0 0 0 0,-1 1 0 0 0,1-1 0 0 0,-1 0 0 0 0,0 1 0 0 0,1-1 0 0 0,-1 0 0 0 0,0 0 0 0 0,0 0 0 0 0,0 0 0 0 0,0 0 0 0 0,0 0 0 0 0,0 0 0 0 0,0 0 0 0 0,0 0 0 0 0,-2 1 0 0 0,-2 1 0 0 0,1 0 0 0 0,0-1 0 0 0,0 1 0 0 0,0-1 0 0 0,0 0 0 0 0,0 0 0 0 0,0 0 0 0 0,0 0 0 0 0,-1-1 0 0 0,1 0 0 0 0,-1 0 0 0 0,1 0 0 0 0,-7 0 0 0 0,1-1 0 0 0,0 0 0 0 0,0-1 0 0 0,1 0 0 0 0,-17-4 0 0 0,22 3-296 0 0,0 0 0 0 0,0 0 0 0 0,0 0 0 0 0,0 0 0 0 0,0 0 0 0 0,0-1 0 0 0,1 0 0 0 0,-1 0 0 0 0,1 0-1 0 0,0 0 1 0 0,0 0 0 0 0,0-1 0 0 0,0 1 0 0 0,1-1 0 0 0,-1 0 0 0 0,1 0 0 0 0,0 0 0 0 0,-2-5 0 0 0,-6-13-1736 0 0,3-1-15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11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5663 0 0,'0'0'356'0'0,"0"0"50"0"0,0 0 20 0 0,2-1-42 0 0,14-8-236 0 0,-13 7 596 0 0,1 1-1 0 0,-1-1 0 0 0,1 1 1 0 0,-1 0-1 0 0,5-1 0 0 0,-6 2-199 0 0,-2 0-28 0 0,0 0-4 0 0,0 0 0 0 0,7 8 512 0 0,-5-5-988 0 0,-1 0-1 0 0,0 0 1 0 0,1 1-1 0 0,-1-1 1 0 0,-1 0-1 0 0,1 0 1 0 0,0 1-1 0 0,-1-1 1 0 0,0 0-1 0 0,0 1 1 0 0,0 5-1 0 0,-6 39 154 0 0,5-46-188 0 0,-18 72-1 0 0,14-58 0 0 0,0 1 0 0 0,1-1 0 0 0,1 1 0 0 0,0 0 0 0 0,1 0 0 0 0,1 19 0 0 0,4-28 0 0 0,-3-7-61 0 0,1-1-1 0 0,0 0 1 0 0,0 1-1 0 0,0-1 1 0 0,0 0-1 0 0,0 0 1 0 0,1 0-1 0 0,-1 0 1 0 0,0 0-1 0 0,0 0 1 0 0,0 0-1 0 0,0 0 1 0 0,0 0-1 0 0,0 0 1 0 0,0-1-1 0 0,0 1 1 0 0,0 0-1 0 0,0-1 1 0 0,0 1-1 0 0,0-1 1 0 0,-1 1-1 0 0,1-1 1 0 0,0 1-1 0 0,0-1 1 0 0,1-1-1 0 0,20-17-2396 0 0,-21 18 2313 0 0,15-17-1389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7:59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7503 0 0,'0'0'399'0'0,"0"0"60"0"0,0 0 21 0 0,0 0-59 0 0,1-1-276 0 0,25-27 1650 0 0,-15 27-7136 0 0,-11 1 3295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00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11975 0 0,'0'0'547'0'0,"0"0"-11"0"0,0 0-271 0 0,0 0 133 0 0,0 0 91 0 0,0 0 20 0 0,1 1 34 0 0,1 1 0 0 0,-1-1 0 0 0,0 1 0 0 0,1-1-1 0 0,-1 1 1 0 0,0-1 0 0 0,1 4 0 0 0,-4 35 447 0 0,-2 0 0 0 0,-10 40 0 0 0,6-35-111 0 0,-29 122-271 0 0,32-148-608 0 0,-15 37 0 0 0,14-41 0 0 0,0 1 0 0 0,1 0 0 0 0,-4 26 0 0 0,8-37 0 0 0,1-3 0 0 0,-1-1 0 0 0,1 1 0 0 0,-1-1 0 0 0,1 1 0 0 0,0-1 0 0 0,0 1 0 0 0,0-1 0 0 0,0 1 0 0 0,0-1 0 0 0,0 1 0 0 0,0-1 0 0 0,0 1 0 0 0,1-1 0 0 0,-1 1 0 0 0,1-1 0 0 0,-1 1 0 0 0,1-1 0 0 0,-1 1 0 0 0,1-1 0 0 0,0 0 0 0 0,0 1 0 0 0,0-1 0 0 0,0 0 0 0 0,0 0 0 0 0,0 0 0 0 0,0 0 0 0 0,0 0 0 0 0,0 0 0 0 0,0 0 0 0 0,1 0 0 0 0,-1 0 0 0 0,0 0 0 0 0,1-1 0 0 0,-1 1 0 0 0,3 1 0 0 0,-3-2 0 0 0,0 1 0 0 0,-1-1 0 0 0,1 0 0 0 0,-1 1 0 0 0,1-1 0 0 0,-1 0 0 0 0,1 0 0 0 0,-1 0 0 0 0,1 1 0 0 0,-1-1 0 0 0,1 0 0 0 0,-1 0 0 0 0,1 0 0 0 0,-1 0 0 0 0,1 0 0 0 0,0 0 0 0 0,-1 0 0 0 0,1 0 0 0 0,-1 0 0 0 0,1 0 0 0 0,-1 0 0 0 0,1 0 0 0 0,-1-1 0 0 0,1 1 0 0 0,0 0 0 0 0,-1 0 0 0 0,1-1 0 0 0,-1 1 0 0 0,0 0 0 0 0,1 0 0 0 0,0-1 0 0 0,4-2 72 0 0,0 0 1 0 0,0 0-1 0 0,-1 0 0 0 0,1-1 0 0 0,-1 0 1 0 0,0 0-1 0 0,0 0 0 0 0,0 0 0 0 0,4-6 0 0 0,5-8 486 0 0,10-22-1 0 0,-7 13-346 0 0,-9 15-211 0 0,16-25 0 0 0,41-52 0 0 0,-60 84 0 0 0,-2 3 0 0 0,-1 0 0 0 0,1 0 0 0 0,0 0 0 0 0,0 1 0 0 0,1-1 0 0 0,-1 0 0 0 0,0 1 0 0 0,5-3 0 0 0,1-1 0 0 0,-7 5 0 0 0,-1 0 0 0 0,0-1 0 0 0,1 1 0 0 0,-1 0 0 0 0,1 0 0 0 0,-1-1 0 0 0,1 1 0 0 0,-1 0 0 0 0,1 0 0 0 0,-1 0 0 0 0,1 0 0 0 0,-1 0 0 0 0,1 0 0 0 0,-1 0 0 0 0,1-1 0 0 0,-1 1 0 0 0,1 1 0 0 0,-1-1 0 0 0,1 0 0 0 0,-1 0 0 0 0,1 0 0 0 0,-1 0 0 0 0,1 0 0 0 0,-1 0 0 0 0,1 1 0 0 0,2 4 0 0 0,-3-5 0 0 0,1 2 0 0 0,0 0 0 0 0,0 0 0 0 0,0 1 0 0 0,0-1 0 0 0,0 1 0 0 0,0-1 0 0 0,0 1 0 0 0,-1-1 0 0 0,0 1 0 0 0,1-1 0 0 0,-1 1 0 0 0,0 0 0 0 0,0-1 0 0 0,0 1 0 0 0,-1-1 0 0 0,1 1 0 0 0,-1-1 0 0 0,1 1 0 0 0,-1-1 0 0 0,0 1 0 0 0,0-1 0 0 0,-2 4 0 0 0,1-1 0 0 0,0-1 0 0 0,-1 0 0 0 0,0 1 0 0 0,0-1 0 0 0,0 0 0 0 0,0-1 0 0 0,-1 1 0 0 0,1-1 0 0 0,-1 1 0 0 0,-7 4 0 0 0,-6 4 0 0 0,10-8 0 0 0,1 1 0 0 0,-1-1 0 0 0,0 0 0 0 0,-14 5 0 0 0,17-7 0 0 0,10-5 0 0 0,3-1 0 0 0,-1 1 0 0 0,0 8 0 0 0,-4-2 0 0 0,0 1 0 0 0,0 0 0 0 0,0-1 0 0 0,-1 2 0 0 0,1-1 0 0 0,4 8 0 0 0,-2-3 0 0 0,2-1 0 0 0,-7-7 0 0 0,0 0 0 0 0,0 0 0 0 0,0 0 0 0 0,0 0 0 0 0,0 0 0 0 0,1 0 0 0 0,-1 0 0 0 0,0 0 0 0 0,1-1 0 0 0,-1 1 0 0 0,0 0 0 0 0,1-1 0 0 0,-1 0 0 0 0,1 1 0 0 0,-1-1 0 0 0,1 0 0 0 0,-1 0 0 0 0,1 1 0 0 0,-1-1 0 0 0,1 0 0 0 0,-1-1 0 0 0,3 1 0 0 0,0-1 0 0 0,3 0 2 0 0,-1 0 0 0 0,1 0 0 0 0,-1-1 0 0 0,0 0 0 0 0,0-1 0 0 0,0 1 0 0 0,0-1 0 0 0,0 0 0 0 0,0 0 0 0 0,-1-1 0 0 0,1 0 0 0 0,-1 0 0 0 0,0 0 0 0 0,8-10 0 0 0,3-4 9 0 0,-1-2 0 0 0,21-33 1 0 0,-31 45-12 0 0,2-3-5 0 0,-4 7 15 0 0,0 0 1 0 0,0-1-1 0 0,-1 0 0 0 0,1 0 0 0 0,-1 0 0 0 0,0 0 0 0 0,1-6 0 0 0,-2 10 49 0 0,-4 1-54 0 0,0 1 0 0 0,0 0 0 0 0,0 0 1 0 0,0 0-1 0 0,0 1 0 0 0,1-1 0 0 0,-1 1 0 0 0,0-1 1 0 0,1 1-1 0 0,-1 0 0 0 0,-3 4 0 0 0,-7 4-14 0 0,12-9 3 0 0,-1 0 0 0 0,1 0 1 0 0,0 1-1 0 0,-1-1 0 0 0,1 0 0 0 0,0 1 0 0 0,0-1 0 0 0,0 1 0 0 0,0-1 1 0 0,0 1-1 0 0,0 0 0 0 0,0-1 0 0 0,0 1 0 0 0,1 0 0 0 0,-1 0 0 0 0,0 0 1 0 0,1-1-1 0 0,0 1 0 0 0,0 0 0 0 0,-1 0 0 0 0,1 0 0 0 0,0 2 0 0 0,1-2 6 0 0,-1-1-1 0 0,1 1 1 0 0,0-1 0 0 0,0 1-1 0 0,-1-1 1 0 0,1 1-1 0 0,0-1 1 0 0,0 0-1 0 0,0 1 1 0 0,0-1-1 0 0,0 0 1 0 0,1 0-1 0 0,-1 0 1 0 0,0 0-1 0 0,1 0 1 0 0,-1 0-1 0 0,0 0 1 0 0,1-1-1 0 0,-1 1 1 0 0,1 0 0 0 0,-1-1-1 0 0,1 1 1 0 0,-1-1-1 0 0,1 0 1 0 0,0 1-1 0 0,-1-1 1 0 0,1 0-1 0 0,1 0 1 0 0,1 1 0 0 0,-1 0 0 0 0,12 0 0 0 0,-8-1-3 0 0,23-2 19 0 0,-30 2-10 0 0,0 1-1 0 0,1 0 0 0 0,-1-1 1 0 0,0 1-1 0 0,0 0 0 0 0,0-1 1 0 0,0 1-1 0 0,1 0 0 0 0,-1-1 1 0 0,0 1-1 0 0,0 0 0 0 0,0-1 1 0 0,0 1-1 0 0,-1 1 0 0 0,1 5 20 0 0,0 0 0 0 0,-1 0 0 0 0,0 1-1 0 0,0-1 1 0 0,-1 0 0 0 0,0 0-1 0 0,-3 7 1 0 0,2-7-10 0 0,1-1 1 0 0,0 1-1 0 0,-1 8 0 0 0,3-14-12 0 0,-1 6-46 0 0,0 0-1 0 0,0-1 1 0 0,1 1 0 0 0,0 0-1 0 0,1 14 1 0 0,-1-20-55 0 0,2 0 156 0 0,0 1-40 0 0,0 0 1 0 0,1 0 0 0 0,0 0-1 0 0,-1 0 1 0 0,1-1-1 0 0,0 1 1 0 0,0-1 0 0 0,-1 0-1 0 0,1 1 1 0 0,0-1 0 0 0,1-1-1 0 0,-1 1 1 0 0,0 0-1 0 0,0-1 1 0 0,0 1 0 0 0,0-1-1 0 0,0 0 1 0 0,1 0-1 0 0,-1-1 1 0 0,0 1 0 0 0,0-1-1 0 0,0 1 1 0 0,0-1 0 0 0,0 0-1 0 0,4-1 1 0 0,-1 0 5 0 0,-5 1-20 0 0,1 1 0 0 0,0-1 0 0 0,0 1 0 0 0,-1-1 0 0 0,1 1 1 0 0,0-1-1 0 0,-1 0 0 0 0,1 0 0 0 0,0 0 0 0 0,-1 0 0 0 0,1 0 0 0 0,-1 0 0 0 0,0 0 0 0 0,1-1 0 0 0,-1 1 0 0 0,0 0 0 0 0,0-1 0 0 0,0 1 0 0 0,0-1 0 0 0,0 1 0 0 0,1-3 0 0 0,0-1 16 0 0,0 0-1 0 0,0 1 1 0 0,0-1 0 0 0,1 1-1 0 0,0 0 1 0 0,-1-1 0 0 0,1 1-1 0 0,5-4 1 0 0,6-11 103 0 0,-7 9-14 0 0,-1 0 1 0 0,-1-1-1 0 0,0 0 0 0 0,0 0 1 0 0,4-17-1 0 0,-9 27-5 0 0,0 1 0 0 0,0 0 0 0 0,0 0 0 0 0,0 0 0 0 0,0 0-7 0 0,-1 0-22 0 0,-1 2-71 0 0,0-1 0 0 0,0 0 0 0 0,1 1 0 0 0,-1-1 1 0 0,1 1-1 0 0,-1-1 0 0 0,1 1 0 0 0,-1 0 0 0 0,1-1 0 0 0,0 1 0 0 0,0 0 0 0 0,0 0 0 0 0,0 0 1 0 0,0 0-1 0 0,0 0 0 0 0,1 0 0 0 0,-1 0 0 0 0,0 4 0 0 0,1-3 2 0 0,-2 16-6 0 0,2-18 0 0 0,-1 0 0 0 0,1 0 0 0 0,0 0 0 0 0,0 0 0 0 0,1 1 0 0 0,-1-1 0 0 0,0 0 0 0 0,0 0 0 0 0,0 0 0 0 0,1 0 0 0 0,-1 0 0 0 0,0 0 0 0 0,1 0 0 0 0,-1 0 0 0 0,1 0 0 0 0,0 0 0 0 0,-1 0 0 0 0,1 0 0 0 0,0 0 0 0 0,-1 0 0 0 0,3 1 0 0 0,-1 1 0 0 0,7 3 0 0 0,-5-5-5 0 0,1 1 0 0 0,-1-1 1 0 0,1 0-1 0 0,-1-1 0 0 0,1 1 0 0 0,0-1 0 0 0,-1 0 0 0 0,1 0 1 0 0,0 0-1 0 0,-1 0 0 0 0,1-1 0 0 0,0 0 0 0 0,-1 0 0 0 0,1 0 1 0 0,-1-1-1 0 0,1 1 0 0 0,4-3 0 0 0,6-4 7 0 0,-1 1 0 0 0,1-2-1 0 0,18-15 1 0 0,-17 11-2 0 0,-2-1 0 0 0,0 0 0 0 0,-1-1 0 0 0,0-1 0 0 0,11-19 0 0 0,-12 17 15 0 0,-1-1 1 0 0,-2-1-1 0 0,1 0 0 0 0,-2 0 0 0 0,10-37 0 0 0,-10 21 128 0 0,-2 1 0 0 0,5-61 0 0 0,-11 91-83 0 0,0 1 1 0 0,-1 0-1 0 0,1 0 0 0 0,0 0 0 0 0,-2-4 0 0 0,2 7 99 0 0,0 1 1 0 0,0 0-16 0 0,0 0-59 0 0,-1 1-10 0 0,-6 8-72 0 0,1 0 0 0 0,1 1 1 0 0,-1-1-1 0 0,2 1 0 0 0,-5 11 0 0 0,-15 57-4 0 0,8-23-1 0 0,-14 29 2 0 0,-15 50 0 0 0,44-130 0 0 0,0-1 0 0 0,0 1 0 0 0,0 0 0 0 0,0-1 0 0 0,1 1 0 0 0,0 0 0 0 0,0-1 0 0 0,0 1 0 0 0,0 0 0 0 0,0 0 0 0 0,1-1 0 0 0,1 7 0 0 0,-2-9-2 0 0,1 0 0 0 0,-1 0-1 0 0,0 0 1 0 0,0-1 0 0 0,1 1 0 0 0,-1 0 0 0 0,1 0 0 0 0,-1-1-1 0 0,1 1 1 0 0,-1 0 0 0 0,1-1 0 0 0,-1 1 0 0 0,1 0-1 0 0,-1-1 1 0 0,1 1 0 0 0,0-1 0 0 0,0 1 0 0 0,-1-1-1 0 0,1 0 1 0 0,0 1 0 0 0,-1-1 0 0 0,1 1 0 0 0,0-1-1 0 0,0 0 1 0 0,0 0 0 0 0,0 0 0 0 0,-1 1 0 0 0,1-1-1 0 0,1 0 1 0 0,0 0-12 0 0,1 0-33 0 0,1 1-1 0 0,-1-1 1 0 0,1 0-1 0 0,-1 0 1 0 0,1 0-1 0 0,-1-1 0 0 0,0 1 1 0 0,1-1-1 0 0,-1 0 1 0 0,0 0-1 0 0,1 0 1 0 0,-1 0-1 0 0,0 0 1 0 0,0-1-1 0 0,0 0 1 0 0,0 1-1 0 0,0-1 1 0 0,-1 0-1 0 0,6-5 1 0 0,-5 4-244 0 0,-1 0 0 0 0,1 0 1 0 0,-1 0-1 0 0,0 0 0 0 0,0 0 1 0 0,0-1-1 0 0,0 1 0 0 0,-1 0 1 0 0,1-1-1 0 0,-1 0 0 0 0,2-4 0 0 0,-2-4-1118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00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2303 0 0,'-6'0'41'0'0,"4"1"10"0"0,-1-1 0 0 0,1 1 0 0 0,0-1 0 0 0,-1 1-1 0 0,1 0 1 0 0,0-1 0 0 0,0 1 0 0 0,0 0 0 0 0,-1 1 0 0 0,1-1-1 0 0,-2 2 1 0 0,4-3 2162 0 0,0 0 765 0 0,0 0 152 0 0,0 0-248 0 0,1 2-1182 0 0,3 1-1309 0 0,-1 0 1 0 0,1-1 0 0 0,0 1 0 0 0,0-1 0 0 0,1 1-1 0 0,-1-1 1 0 0,0-1 0 0 0,1 1 0 0 0,-1 0 0 0 0,1-1-1 0 0,8 1 1 0 0,9 1 421 0 0,28 0 0 0 0,-13-1-265 0 0,-7 0-678 0 0,1-1 0 0 0,-1-2-1 0 0,45-6 1 0 0,-60 3-722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15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12 8287 0 0,'0'0'382'0'0,"0"0"-8"0"0,0 0-170 0 0,0 0 176 0 0,0 0 107 0 0,0 0 22 0 0,0 0 3 0 0,0 0 0 0 0,0 0 0 0 0,0 0 0 0 0,0 0 0 0 0,0 0 0 0 0,0 0 0 0 0,0 0 0 0 0,0 0 0 0 0,0 0 0 0 0,0 0 0 0 0,0 0 0 0 0,0 0 0 0 0,0 0 0 0 0,0 0 0 0 0,0 0 0 0 0,0 0 0 0 0,0 0 0 0 0,0 0 0 0 0,0 0 0 0 0,0 0-69 0 0,0 0-222 0 0,0 0 166 0 0,0 0 101 0 0,0 0 21 0 0,1-1-66 0 0,4-3-294 0 0,-2-1-61 0 0,-3 4 283 0 0,0 1 117 0 0,0 0 21 0 0,0 0-66 0 0,-1 0-294 0 0,-4-1-133 0 0,-1 5-16 0 0,-6 2 0 0 0,11-5 0 0 0,0 0 0 0 0,0-1 0 0 0,0 1 0 0 0,0 0 0 0 0,0 0 0 0 0,0 0 0 0 0,0 0 0 0 0,0 0 0 0 0,0 0 0 0 0,0 0 0 0 0,0 0 0 0 0,1 0 0 0 0,-2 2 0 0 0,-1 2 0 0 0,-13 17 0 0 0,16-21 0 0 0,-4 10 0 0 0,2 1 0 0 0,-5 5 407 0 0,6-15-313 0 0,0-1 0 0 0,1 1 0 0 0,-1 0 0 0 0,0 0 0 0 0,1 0 0 0 0,-1 0-1 0 0,1 1 1 0 0,-1-1 0 0 0,1 0 0 0 0,0 4 0 0 0,1-4 198 0 0,-1-1-277 0 0,1 0 0 0 0,-1-1 0 0 0,0 1 0 0 0,0 0 0 0 0,0-1 0 0 0,0 1 0 0 0,0 0 0 0 0,0-1 0 0 0,0 1 0 0 0,0 0 0 0 0,0 0 0 0 0,0-1 1 0 0,0 1-1 0 0,0 0 0 0 0,0-1 0 0 0,-1 1 0 0 0,1 0 0 0 0,0-1 0 0 0,0 1 0 0 0,-1 0 0 0 0,-1 4-15 0 0,-9 20 0 0 0,9-20 0 0 0,-5 20 0 0 0,6-24 0 0 0,-2 12 0 0 0,1-1 0 0 0,0 1 0 0 0,0 16 0 0 0,2-25 0 0 0,0 0 0 0 0,-1 0 0 0 0,1 0 0 0 0,-1 0 0 0 0,0 0 0 0 0,0 0 0 0 0,-3 8 0 0 0,-2 9 0 0 0,5-14 0 0 0,-1 0 0 0 0,1-1 0 0 0,-1 1 0 0 0,-4 7 0 0 0,-11 36 0 0 0,9-13 0 0 0,6-8 0 0 0,1 6 0 0 0,1-16 0 0 0,-3 2 0 0 0,3-10 0 0 0,0-4 0 0 0,0 0 0 0 0,-1 0 0 0 0,0 0 0 0 0,0 0 0 0 0,0-1 0 0 0,-5 13 0 0 0,6-16 0 0 0,-5 11 0 0 0,-22 22 0 0 0,24-32 0 0 0,2-2 0 0 0,0-1 0 0 0,0 0 0 0 0,0 1 0 0 0,0-1 0 0 0,-1 0 0 0 0,1 0 0 0 0,0 1 0 0 0,-1-1 0 0 0,1 0 0 0 0,-1 0 0 0 0,0-1 0 0 0,-1 2 0 0 0,-28 18 0 0 0,29-19 0 0 0,-7 5 0 0 0,-3-2 0 0 0,-10 3 0 0 0,15-6 0 0 0,-1 0 0 0 0,1-1 0 0 0,1-2 72 0 0,5 1 299 0 0,1 1 117 0 0,0 0 21 0 0,-1-1-66 0 0,-2-5-294 0 0,-3 1-133 0 0,-1 6-16 0 0,1 2-64 0 0,5-3-273 0 0,1 0-138 0 0,0 0-33 0 0,0 0-208 0 0,0 0-857 0 0,0 0-379 0 0,-1-3-80 0 0,-3-10-15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17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3823 0 0,'0'0'315'0'0,"0"0"45"0"0,0 0 21 0 0,0 0-49 0 0,0 0-81 0 0,0 0 481 0 0,0 0 237 0 0,0 0 45 0 0,0 0-61 0 0,0 0-288 0 0,0 0-121 0 0,9 0 484 0 0,0-2-527 0 0,18 1 1133 0 0,-27 1-1634 0 0,7 0 230 0 0,1 0-1 0 0,-1 0 1 0 0,0 1-1 0 0,0 0 0 0 0,0 1 1 0 0,0-1-1 0 0,0 1 1 0 0,11 5-1 0 0,-18-7-227 0 0,1 1-1 0 0,-1-1 1 0 0,1 1-1 0 0,-1-1 1 0 0,1 0-1 0 0,-1 0 1 0 0,1 1-1 0 0,0-1 1 0 0,-1 0 0 0 0,1 0-1 0 0,0 0 1 0 0,-1 0-1 0 0,1 0 1 0 0,0 0-1 0 0,-1 0 1 0 0,1 0-1 0 0,0 0 1 0 0,-1 0-1 0 0,1 0 1 0 0,0 0 0 0 0,19 11-168 0 0,-19-11-530 0 0,4 1-295 0 0,-3 0-661 0 0,1-1-4581 0 0,-3 0 4186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17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22 15663 0 0,'0'0'356'0'0,"0"0"50"0"0,0 0 20 0 0,0 0-42 0 0,0 0-180 0 0,0 0 176 0 0,0 0 107 0 0,0 0 22 0 0,0 0 3 0 0,0 0 0 0 0,0 0 0 0 0,0 0 0 0 0,0 0 0 0 0,0 0 0 0 0,2 0 0 0 0,-1 0-435 0 0,0 0 0 0 0,1 0 1 0 0,-1 0-1 0 0,0 0 0 0 0,0 0 0 0 0,0 0 0 0 0,0 0 0 0 0,1 0 0 0 0,-1-1 0 0 0,0 1 0 0 0,0-1 1 0 0,0 1-1 0 0,0-1 0 0 0,2 0 0 0 0,18-14 1219 0 0,-4 3-597 0 0,-5 6 237 0 0,26-11 1 0 0,-37 17-911 0 0,0-1-18 0 0,0 0 0 0 0,0 1 0 0 0,0 0 0 0 0,1-1 0 0 0,-1 1 0 0 0,0 0 0 0 0,1-1 0 0 0,-1 1 0 0 0,0 0 0 0 0,0 0 0 0 0,1 0 0 0 0,-1 0 0 0 0,0 0 0 0 0,1 1 0 0 0,-1-1 0 0 0,0 0 0 0 0,0 1 0 0 0,1-1 0 0 0,-1 0 0 0 0,1 2 0 0 0,3-1-11 0 0,-2 0 3 0 0,0 0 0 0 0,1 0 0 0 0,-1 1 0 0 0,0-1 0 0 0,0 1 0 0 0,0 0 0 0 0,0-1 0 0 0,0 1 0 0 0,4 4 0 0 0,8 5 0 0 0,-7-5 0 0 0,0 0 0 0 0,0-1 0 0 0,17 8 0 0 0,-22-12 0 0 0,1 0 0 0 0,0 0 0 0 0,0 0 0 0 0,0 0 0 0 0,0-1 0 0 0,0 1 0 0 0,0-1 0 0 0,0 0 0 0 0,0 0 0 0 0,0 0 0 0 0,8-2 0 0 0,-2-1 0 0 0,-1 1 0 0 0,1-1 0 0 0,14-7 0 0 0,-20 8 0 0 0,0 0 0 0 0,0-1 0 0 0,0 1 0 0 0,0-1 0 0 0,-1 1 0 0 0,0-1 0 0 0,1 0 0 0 0,-1-1 0 0 0,0 1 0 0 0,4-6 0 0 0,9-12 0 0 0,-15 21 0 0 0,-1-1 0 0 0,0 1 0 0 0,1-1 0 0 0,-1 1 0 0 0,0-1 0 0 0,1 1 0 0 0,-1-1 0 0 0,0 1 0 0 0,0-1 0 0 0,1 1 0 0 0,-1-1 0 0 0,0 1 0 0 0,0-1 0 0 0,0 1 0 0 0,0-1 0 0 0,0 0 0 0 0,0 1 0 0 0,0-1 0 0 0,0 1 0 0 0,0-1 0 0 0,0 1 0 0 0,0-1 0 0 0,0 1 0 0 0,0-1 0 0 0,-1 0 0 0 0,1-1 0 0 0,-1-5 0 0 0,-2 1 0 0 0,3 5 39 0 0,-1 0 0 0 0,1 0 0 0 0,-1-1 0 0 0,0 1 0 0 0,1 0 0 0 0,-1 0 0 0 0,0 0 0 0 0,1 0 0 0 0,-1 0 0 0 0,0 0 0 0 0,0 0 0 0 0,0 0 0 0 0,0 1 0 0 0,0-1 0 0 0,0 0 0 0 0,0 1 0 0 0,0-1 0 0 0,-2 0 0 0 0,-21-6 1074 0 0,16 6-935 0 0,3 0-178 0 0,1 0 0 0 0,-1 1 1 0 0,0 0-1 0 0,0 0 0 0 0,1 0 0 0 0,-1 1 0 0 0,0 0 0 0 0,0 0 0 0 0,1 0 1 0 0,-1 0-1 0 0,1 1 0 0 0,-1 0 0 0 0,1 0 0 0 0,0 0 0 0 0,-1 0 1 0 0,1 0-1 0 0,0 1 0 0 0,-6 5 0 0 0,-3 3-453 0 0,0 1-1 0 0,1 0 1 0 0,-19 25-1 0 0,17-17 382 0 0,-15 29-1 0 0,21-34 70 0 0,1-2-1 0 0,-2 1 1 0 0,0-1 0 0 0,0-1-1 0 0,-22 22 1 0 0,29-32 3 0 0,1-1 0 0 0,-1 0 0 0 0,0 1 0 0 0,0-1 0 0 0,0 0 0 0 0,0 0 0 0 0,0 0 0 0 0,0 0 0 0 0,0-1 0 0 0,-1 1 0 0 0,1-1 0 0 0,0 1 0 0 0,0-1 0 0 0,-1 1 0 0 0,1-1 0 0 0,0 0 0 0 0,0 0 0 0 0,-1 0 0 0 0,1-1 0 0 0,-3 0 0 0 0,-1 0 0 0 0,1-1 0 0 0,-1 0 0 0 0,1 0 0 0 0,0-1 0 0 0,-7-4 0 0 0,12 7 0 0 0,-4-2-153 0 0,1-1-1 0 0,0 0 1 0 0,0 1 0 0 0,0-1-1 0 0,0-1 1 0 0,0 1 0 0 0,0 0-1 0 0,1-1 1 0 0,0 0 0 0 0,-1 1-1 0 0,1-1 1 0 0,1 0-1 0 0,-4-7 1 0 0,1-5-949 0 0,-1 0 0 0 0,-1-18-1 0 0,5 29 890 0 0,-2-26-1832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18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8 13823 0 0,'0'0'315'0'0,"0"0"45"0"0,0 0 21 0 0,0 0-49 0 0,3-2-220 0 0,12-6-29 0 0,-11 5 282 0 0,0-6 2167 0 0,-1 5-2153 0 0,0 1 0 0 0,0-1 0 0 0,0 1-1 0 0,0 0 1 0 0,1 0 0 0 0,0 0 0 0 0,-1 0-1 0 0,1 0 1 0 0,0 1 0 0 0,6-3 0 0 0,7-6 574 0 0,57-34 1191 0 0,-62 40-2144 0 0,1 0 0 0 0,0 1 0 0 0,0 0 0 0 0,1 1 0 0 0,20-1 0 0 0,-9 0 0 0 0,17-2 249 0 0,-21 4 303 0 0,33-9 0 0 0,-44 8-452 0 0,-1 0-1 0 0,0 0 0 0 0,0-1 0 0 0,-1-1 1 0 0,1 1-1 0 0,12-11 0 0 0,-19 15-99 0 0,-1-1 0 0 0,-1 1 0 0 0,1 0 0 0 0,-1 0 0 0 0,1 0 0 0 0,-1-1 0 0 0,1 1 0 0 0,-1 0 0 0 0,0-1 0 0 0,1 1 0 0 0,-1 0 0 0 0,1-1 0 0 0,-1 1 0 0 0,0 0 0 0 0,1-1 0 0 0,-1 1 0 0 0,0-1 0 0 0,1 1 0 0 0,-1-1 0 0 0,0 1 0 0 0,0-1 0 0 0,0 1 0 0 0,1-1 0 0 0,-1 1 0 0 0,0-1 0 0 0,0 0 0 0 0,0 0 0 0 0,1 1 0 0 0,-1-1 0 0 0,0 1 0 0 0,1-1 0 0 0,-1 0 0 0 0,0 1 0 0 0,0-1 0 0 0,0 0 0 0 0,1 1 0 0 0,-1-1 0 0 0,0 1 0 0 0,0-1 0 0 0,0 0 0 0 0,0 1 0 0 0,0-1 0 0 0,0 0 0 0 0,0 1 0 0 0,-1-1 0 0 0,1 0 0 0 0,0 1 0 0 0,0-1 0 0 0,0 1 0 0 0,-1-1 0 0 0,1 0 0 0 0,0 1 0 0 0,0-1 0 0 0,-1 1 0 0 0,1-1 0 0 0,-1 1 0 0 0,0-2 0 0 0,0 1 0 0 0,0-1 0 0 0,-1 0 0 0 0,0 0 0 0 0,0 0 0 0 0,1 0 0 0 0,-1 0 0 0 0,0 1 0 0 0,-1-1 0 0 0,1 1 0 0 0,0-1 0 0 0,0 1 0 0 0,-1 0 0 0 0,1 0 0 0 0,-1 0 0 0 0,1 0 0 0 0,-1 0 0 0 0,1 1 0 0 0,-1-1 0 0 0,1 1 0 0 0,-1-1 0 0 0,0 1 0 0 0,1 0 0 0 0,-1 0 0 0 0,-4 1 0 0 0,-7 0 0 0 0,1 1 0 0 0,0 0 0 0 0,-17 6 0 0 0,25-6 0 0 0,1 1 0 0 0,-1-1 0 0 0,0 1 0 0 0,1 0 0 0 0,-1 0 0 0 0,1 1 0 0 0,0-1 0 0 0,0 1 0 0 0,0 0 0 0 0,1 0 0 0 0,-1 0 0 0 0,1 1 0 0 0,0-1 0 0 0,0 1 0 0 0,-2 5 0 0 0,-29 68 0 0 0,-1 13 0 0 0,35-89 0 0 0,-1 1 0 0 0,0-1 0 0 0,0 0 0 0 0,0 0 0 0 0,-1 1 0 0 0,1-1 0 0 0,-1 0 0 0 0,1 0 0 0 0,-1-1 0 0 0,1 1 0 0 0,-1 0 0 0 0,-3 2 0 0 0,-1 2 0 0 0,3-4 0 0 0,0 1 0 0 0,0-1 0 0 0,0 0 0 0 0,0 0 0 0 0,-1 0 0 0 0,1 0 0 0 0,0 0 0 0 0,-1-1 0 0 0,1 0 0 0 0,-1 0 0 0 0,0 0 0 0 0,1 0 0 0 0,-1 0 0 0 0,0-1 0 0 0,0 1 0 0 0,1-1 0 0 0,-5 0 0 0 0,-1-1 0 0 0,0 1 0 0 0,1-1 0 0 0,-1-1 0 0 0,0 0 0 0 0,1 0 0 0 0,-11-4 0 0 0,16 4-3 0 0,-1 1 1 0 0,1-1-1 0 0,0 1 0 0 0,0-1 0 0 0,0 0 0 0 0,0 0 1 0 0,1 0-1 0 0,-1 0 0 0 0,0-1 0 0 0,1 1 0 0 0,0-1 1 0 0,-1 0-1 0 0,1 1 0 0 0,0-1 0 0 0,0 0 1 0 0,1 0-1 0 0,-1 0 0 0 0,1-1 0 0 0,-1 1 0 0 0,1 0 1 0 0,0-1-1 0 0,-1-3 0 0 0,2 6-120 0 0,0 0 0 0 0,0 0 0 0 0,0 0 0 0 0,0 0 0 0 0,0 0-1 0 0,0 0 1 0 0,1 0 0 0 0,-1 0 0 0 0,0 0 0 0 0,0 1 0 0 0,1-1 0 0 0,-1 0 0 0 0,0 0-1 0 0,1-1 1 0 0,11-9-9188 0 0,-5 6 2229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19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0 0 463 0 0,0 0 234 0 0,0 0 45 0 0,0 0 8 0 0,0 0 2 0 0,0 0 0 0 0,0 0 0 0 0,0 0-69 0 0,0 0-290 0 0,0 0-121 0 0,0 0-28 0 0,0 0-72 0 0,1 1-289 0 0,5 10-152 0 0,-1-1 1 0 0,-1 1-1 0 0,0-1 1 0 0,0 1-1 0 0,2 13 0 0 0,6 19-6 0 0,-5-22 3 0 0,-3-6 0 0 0,2-1 0 0 0,-1 1 0 0 0,2-1 0 0 0,0 0 0 0 0,14 21 0 0 0,-15-28 0 0 0,1 0 0 0 0,-3-2-64 0 0,-3-4-273 0 0,0-3 156 0 0,0 0-1 0 0,0 0 1 0 0,0 0 0 0 0,-1 0 0 0 0,1 0 0 0 0,0 0-1 0 0,-1 0 1 0 0,1-3 0 0 0,0-19-2707 0 0,0 1-4490 0 0,1 10 740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19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3 13823 0 0,'0'0'630'0'0,"0"0"-13"0"0,14-13 5295 0 0,-66 70 721 0 0,0 1-6633 0 0,25-27 0 0 0,15-19-22 0 0,1 1 0 0 0,1 0-1 0 0,0 0 1 0 0,0 1 0 0 0,-12 27 0 0 0,21-40-674 0 0,1-1-258 0 0,0 0-56 0 0,2 1 735 0 0,-1 0 0 0 0,1-1-1 0 0,0 1 1 0 0,-1-1 0 0 0,1 1 0 0 0,-1-1 0 0 0,1 0 0 0 0,0 1 0 0 0,-1-1 0 0 0,1 0-1 0 0,0 0 1 0 0,-1 0 0 0 0,1 0 0 0 0,0 0 0 0 0,-1-1 0 0 0,1 1 0 0 0,0-1-1 0 0,-1 1 1 0 0,4-2 0 0 0,10-4-1261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20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6 15663 0 0,'0'0'719'0'0,"0"0"-20"0"0,-1 0-449 0 0,-3 2-11 0 0,3-2 850 0 0,1 0 363 0 0,41-2 1049 0 0,0-2 1 0 0,45-9-1 0 0,-85 13-2501 0 0,0 0 0 0 0,-1 0 0 0 0,1 0 0 0 0,0 0 0 0 0,-1-1 0 0 0,1 1 0 0 0,0 0 0 0 0,-1 0 0 0 0,1 0 0 0 0,0 0 0 0 0,-1-1 0 0 0,1 1 0 0 0,-1 0 0 0 0,1-1 0 0 0,0 1 0 0 0,-1-1 0 0 0,1 1 0 0 0,-1 0 0 0 0,1-1 0 0 0,0 0 0 0 0,-1 1 0 0 0,0 0 0 0 0,1-1 0 0 0,-1 1 0 0 0,1 0 0 0 0,-1-1 0 0 0,1 1 0 0 0,-1 0 0 0 0,1 0 0 0 0,-1 0 0 0 0,1 0 0 0 0,0 0 0 0 0,-1-1 0 0 0,1 1 0 0 0,-1 0 0 0 0,1 0 0 0 0,-1 0 0 0 0,1 0 0 0 0,-1 1 0 0 0,1-1 0 0 0,-1 0 0 0 0,2 0 0 0 0,17 2-4203 0 0,-11-1 2670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12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2 11975 0 0,'0'0'267'0'0,"0"0"42"0"0,0 0 17 0 0,0 0-28 0 0,0 0-126 0 0,0 0 204 0 0,0 0 111 0 0,0 0 22 0 0,8-5 937 0 0,-5 3-934 0 0,-1-1 1 0 0,1 0-1 0 0,0 0 1 0 0,-1 0-1 0 0,0 0 1 0 0,1 0-1 0 0,-1 0 0 0 0,-1 0 1 0 0,1-1-1 0 0,2-6 1 0 0,0-3 862 0 0,5-24 1 0 0,-3 4-534 0 0,7-13-460 0 0,0 3 537 0 0,11-72 0 0 0,-21 98-247 0 0,-2 14-475 0 0,0 0-1 0 0,0 0 1 0 0,-1-1-1 0 0,1 1 1 0 0,-1 0-1 0 0,0-5 1 0 0,0 8-197 0 0,0 0 0 0 0,0 0 0 0 0,0-1 0 0 0,0 1 0 0 0,0 0 0 0 0,0 0 0 0 0,0-1 0 0 0,0 1 0 0 0,0 0 0 0 0,0 0 0 0 0,-1-1 0 0 0,1 1 0 0 0,0 0 0 0 0,0 0 0 0 0,0-1 0 0 0,0 1 0 0 0,-1 0 0 0 0,1 0 0 0 0,0 0 0 0 0,0 0 0 0 0,0-1 0 0 0,-1 1 0 0 0,1 0 0 0 0,0 0 0 0 0,0 0 0 0 0,0 0 0 0 0,-1 0 0 0 0,1 0 0 0 0,0 0 0 0 0,0 0 0 0 0,-1-1 0 0 0,1 1 0 0 0,0 0 0 0 0,-1 0 0 0 0,1 0 0 0 0,0 0 0 0 0,0 0 0 0 0,-1 0 0 0 0,1 1 0 0 0,0-1 0 0 0,0 0 0 0 0,-1 0 0 0 0,1 0 0 0 0,0 0 0 0 0,0 0 0 0 0,-1 0 0 0 0,1 0 0 0 0,0 0 0 0 0,0 1 0 0 0,0-1 0 0 0,-1 0 0 0 0,1 0 0 0 0,-2 1 0 0 0,1 0 0 0 0,0 0 0 0 0,0 1 0 0 0,-1-1 0 0 0,1 0 0 0 0,0 0 0 0 0,0 1 0 0 0,0-1 0 0 0,0 0 0 0 0,0 1 0 0 0,0-1 0 0 0,1 1 0 0 0,-2 2 0 0 0,-7 27 0 0 0,5-18 0 0 0,-11 44 0 0 0,3 1 0 0 0,-6 61 0 0 0,18-110 0 0 0,-1 1 0 0 0,1-1 0 0 0,0 1 0 0 0,1-1 0 0 0,0 1 0 0 0,1-1 0 0 0,3 12 0 0 0,-4-17 0 0 0,0-1 0 0 0,0 1 0 0 0,0-1 0 0 0,1 1 0 0 0,-1-1 0 0 0,1 0 0 0 0,0 0 0 0 0,0 0 0 0 0,0 0 0 0 0,0 0 0 0 0,1 0 0 0 0,-1 0 0 0 0,1-1 0 0 0,0 1 0 0 0,0-1 0 0 0,0 0 0 0 0,0 0 0 0 0,0 0 0 0 0,0 0 0 0 0,0-1 0 0 0,7 3 0 0 0,-6-3 0 0 0,1 0 0 0 0,-1-1 0 0 0,0 0 0 0 0,1 0 0 0 0,-1 0 0 0 0,1 0 0 0 0,-1-1 0 0 0,1 1 0 0 0,-1-1 0 0 0,0 0 0 0 0,1-1 0 0 0,-1 1 0 0 0,0-1 0 0 0,0 0 0 0 0,6-3 0 0 0,4-4 0 0 0,0 0 0 0 0,22-21 0 0 0,-24 20 0 0 0,5-4 0 0 0,-7 6 0 0 0,1-1 0 0 0,-1-1 0 0 0,14-16 0 0 0,-9 8 0 0 0,-7 9 0 0 0,-2 1 0 0 0,9-14 0 0 0,-13 19 0 0 0,-1 1 0 0 0,1-1 0 0 0,-1 1 0 0 0,0-1 0 0 0,0 0 0 0 0,-1 0 0 0 0,1 0 0 0 0,0 1 0 0 0,-1-1 0 0 0,0 0 0 0 0,0 0 0 0 0,1 0 0 0 0,-2-5 0 0 0,1 7 0 0 0,0 0 0 0 0,0 1 0 0 0,0-1 0 0 0,0 1 0 0 0,0-1 0 0 0,-1 0 0 0 0,1 1 0 0 0,0-1 0 0 0,0 0 0 0 0,0 1 0 0 0,-1-1 0 0 0,1 1 0 0 0,0-1 0 0 0,-1 1 0 0 0,1-1 0 0 0,0 1 0 0 0,-1-1 0 0 0,1 1 0 0 0,-1-1 0 0 0,1 1 0 0 0,-1-1 0 0 0,1 1 0 0 0,-1 0 0 0 0,1-1 0 0 0,-1 1 0 0 0,1 0 0 0 0,-1 0 0 0 0,1-1 0 0 0,-1 1 0 0 0,0 0 0 0 0,1 0 0 0 0,-1 0 0 0 0,1 0 0 0 0,-2-1 0 0 0,0 2 0 0 0,0-1 0 0 0,0 0 0 0 0,1 1 0 0 0,-1-1 0 0 0,0 1 0 0 0,0 0 0 0 0,1-1 0 0 0,-3 2 0 0 0,2-1 0 0 0,-5 2 0 0 0,1 0 0 0 0,0 0 0 0 0,0 0 0 0 0,0 1 0 0 0,0 0 0 0 0,0 0 0 0 0,1 0 0 0 0,0 1 0 0 0,-10 10 0 0 0,3 1 0 0 0,11-16 0 0 0,1 0 0 0 0,0 0 0 0 0,-1 0 0 0 0,1 1 0 0 0,0-1 0 0 0,0 0 0 0 0,0 1 0 0 0,-1-1 0 0 0,1 0 0 0 0,0 0 0 0 0,0 1 0 0 0,0-1 0 0 0,0 0 0 0 0,0 1 0 0 0,0-1 0 0 0,-1 0 0 0 0,1 1 0 0 0,0-1 0 0 0,0 0 0 0 0,0 1 0 0 0,0-1 0 0 0,0 0 0 0 0,0 1 0 0 0,0-1 0 0 0,0 1 0 0 0,1-1 0 0 0,-1 0 0 0 0,0 0 0 0 0,0 1 0 0 0,0-1 0 0 0,0 0 0 0 0,0 1 0 0 0,1-1 0 0 0,-1 0 0 0 0,0 1 0 0 0,0-1 0 0 0,0 0 0 0 0,1 0 0 0 0,-1 1 0 0 0,0-1 0 0 0,0 0 0 0 0,1 0 0 0 0,-1 0 0 0 0,0 1 0 0 0,0-1 0 0 0,1 0 0 0 0,-1 0 0 0 0,0 0 0 0 0,1 0 0 0 0,0 1 0 0 0,3 1 0 0 0,0 0 0 0 0,1 0 0 0 0,-1 0 0 0 0,1 0 0 0 0,0-1 0 0 0,-1 1 0 0 0,1-1 0 0 0,0-1 0 0 0,0 1 0 0 0,0-1 0 0 0,0 1 0 0 0,-1-1 0 0 0,1-1 0 0 0,7 0 0 0 0,1-1 0 0 0,1-1 0 0 0,-1 0 0 0 0,0 0 0 0 0,12-6 0 0 0,-15 5 360 0 0,0-1 0 0 0,0 0 0 0 0,14-9 0 0 0,-23 13 83 0 0,-5 0-581 0 0,1 1 0 0 0,-1-1 0 0 0,1 1 0 0 0,-1 0 0 0 0,0-1 0 0 0,1 2 0 0 0,-1-1 0 0 0,1 0 0 0 0,-1 1 0 0 0,-5 1 0 0 0,-8 1-1008 0 0,-6-1-2502 0 0,14-1-5563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20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5 17503 0 0,'0'0'399'0'0,"0"0"60"0"0,0 0 21 0 0,1-2-59 0 0,1-3-276 0 0,0-2 788 0 0,1 0 0 0 0,0 0 1 0 0,5-8-1 0 0,2-5 878 0 0,-2 1-923 0 0,17-26 0 0 0,-1 0 0 0 0,-15 28 53 0 0,19-29 1 0 0,-33 54-911 0 0,-11 14 34 0 0,-22 43 0 0 0,34-58-65 0 0,1 0 0 0 0,0 1 1 0 0,0-1-1 0 0,1 1 1 0 0,0 0-1 0 0,0 0 0 0 0,1 0 1 0 0,0 0-1 0 0,0 0 0 0 0,1 0 1 0 0,1 12-1 0 0,-1-18 0 0 0,1-1 0 0 0,-1 1 0 0 0,1 0 0 0 0,-1-1 0 0 0,1 0 0 0 0,0 1 0 0 0,-1-1 0 0 0,1 1 0 0 0,0-1 0 0 0,0 0 0 0 0,0 1 0 0 0,0-1 0 0 0,0 0 0 0 0,0 0 0 0 0,1 0 0 0 0,-1 0 0 0 0,0 0 0 0 0,1 0 0 0 0,-1 0 0 0 0,0 0 0 0 0,1-1 0 0 0,-1 1 0 0 0,1-1 0 0 0,-1 1 0 0 0,1-1 0 0 0,-1 1 0 0 0,1-1 0 0 0,-1 0 0 0 0,1 0 0 0 0,0 1 0 0 0,-1-1 0 0 0,1 0 0 0 0,1-1 0 0 0,4 1 0 0 0,-1 0 0 0 0,1-1 0 0 0,-1 0 0 0 0,1-1 0 0 0,-1 1 0 0 0,11-5 0 0 0,-1-1 0 0 0,-2-1 0 0 0,1 0 0 0 0,-1 0 0 0 0,-1-2 0 0 0,1 0 0 0 0,13-13 0 0 0,-8 4 0 0 0,-2 0 0 0 0,1-2 0 0 0,14-23 0 0 0,-26 35-9 0 0,13-22 90 0 0,-18 29 290 0 0,-1 2 117 0 0,0 0 21 0 0,0 0-66 0 0,-8 17-278 0 0,5-12-165 0 0,1 0 0 0 0,0 0 0 0 0,0 0 0 0 0,1 0 0 0 0,-1 1 0 0 0,1-1 0 0 0,0 1 0 0 0,1-1 0 0 0,-1 8 0 0 0,1-10 0 0 0,0 0 0 0 0,0-1 0 0 0,1 1 0 0 0,-1 0 0 0 0,0-1 0 0 0,1 1 0 0 0,0-1 0 0 0,0 1 0 0 0,0-1 0 0 0,0 1 0 0 0,0-1 0 0 0,0 0 0 0 0,1 1 0 0 0,-1-1 0 0 0,1 0 0 0 0,-1 0 0 0 0,1 0 0 0 0,0 0 0 0 0,0 0 0 0 0,0 0 0 0 0,4 2 0 0 0,0 0 0 0 0,1 0 0 0 0,0-1 0 0 0,-1 0 0 0 0,1-1 0 0 0,0 1 0 0 0,13 1 0 0 0,-19-3-53 0 0,1-1 1 0 0,-1 0-1 0 0,0 1 1 0 0,1-1-1 0 0,-1 0 1 0 0,0 0-1 0 0,1 0 0 0 0,-1 0 1 0 0,0 0-1 0 0,1-1 1 0 0,-1 1-1 0 0,0 0 1 0 0,1 0-1 0 0,-1-1 1 0 0,0 1-1 0 0,1-1 0 0 0,-1 0 1 0 0,0 1-1 0 0,0-1 1 0 0,0 0-1 0 0,0 1 1 0 0,2-2-1 0 0,-2 0-122 0 0,0 2-23 0 0,-1-1 1 0 0,1 1-1 0 0,-1-1 0 0 0,1 1 0 0 0,-1-1 1 0 0,1 1-1 0 0,-1-1 0 0 0,0 1 0 0 0,1-1 1 0 0,-1 1-1 0 0,0-1 0 0 0,0 0 1 0 0,1 1-1 0 0,-1-1 0 0 0,0 0 0 0 0,0 1 1 0 0,0-1-1 0 0,0 0 0 0 0,0 1 0 0 0,0-1 1 0 0,0 0-1 0 0,0 1 0 0 0,0-2 1 0 0,0 0 77 0 0,0-7-1415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21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8 11975 0 0,'0'0'267'0'0,"0"0"42"0"0,0 0 17 0 0,0 0-28 0 0,0 0-58 0 0,0 0 491 0 0,0 0 238 0 0,0 0 45 0 0,0 0-61 0 0,1-2-288 0 0,-1 2-589 0 0,0 0-1 0 0,0-1 1 0 0,0 1 0 0 0,1-1-1 0 0,-1 1 1 0 0,0-1-1 0 0,0 1 1 0 0,0 0 0 0 0,0-1-1 0 0,0 1 1 0 0,0-1-1 0 0,0 1 1 0 0,0-1 0 0 0,-1 1-1 0 0,1 0 1 0 0,0-1-1 0 0,0 1 1 0 0,0-1 0 0 0,0 1-1 0 0,0 0 1 0 0,-1-1 0 0 0,1 1-1 0 0,0-1 1 0 0,0 1-1 0 0,-1 0 1 0 0,1-1 0 0 0,0 1-1 0 0,-1 0 1 0 0,1 0-1 0 0,0-1 1 0 0,-1 1 0 0 0,1 0-1 0 0,0 0 1 0 0,-1-1-1 0 0,1 1 1 0 0,-1 0 0 0 0,1 0-1 0 0,0 0 1 0 0,-1 0-1 0 0,1 0 1 0 0,-1-1 0 0 0,-2 0-144 0 0,2 1 580 0 0,1 0-474 0 0,0 0 1 0 0,0 0-1 0 0,-1 1 0 0 0,1-1 0 0 0,0 0 1 0 0,0 0-1 0 0,-1 0 0 0 0,1 1 0 0 0,0-1 1 0 0,-1 0-1 0 0,1 0 0 0 0,0 0 0 0 0,0 0 1 0 0,-1 0-1 0 0,1 0 0 0 0,0 1 0 0 0,-1-1 1 0 0,1 0-1 0 0,0 0 0 0 0,-1 0 0 0 0,1 0 1 0 0,0 0-1 0 0,-1 0 0 0 0,1 0 0 0 0,-1-1 1 0 0,-6 3 2038 0 0,-2 5-1898 0 0,1 0 1 0 0,1 1-1 0 0,-1 0 0 0 0,1 0 0 0 0,0 0 1 0 0,1 1-1 0 0,-6 11 0 0 0,-33 72 1441 0 0,34-66-1498 0 0,-5 12-122 0 0,2 0 0 0 0,-18 75 0 0 0,27-87 0 0 0,1-1 0 0 0,2 1 0 0 0,0 0 0 0 0,1 0 0 0 0,6 43 0 0 0,-5-65-126 0 0,1 0-1 0 0,0 0 1 0 0,0 0-1 0 0,0 1 1 0 0,0-1-1 0 0,1 0 1 0 0,0 0-1 0 0,0-1 1 0 0,0 1-1 0 0,0 0 1 0 0,0-1-1 0 0,1 1 1 0 0,0-1-1 0 0,-1 0 1 0 0,1 0-1 0 0,1 0 1 0 0,-1 0-1 0 0,5 3 1 0 0,-3-3-266 0 0,-1-1 1 0 0,1 0-1 0 0,0 0 1 0 0,-1 0 0 0 0,1-1-1 0 0,0 0 1 0 0,0 1-1 0 0,0-2 1 0 0,0 1-1 0 0,0-1 1 0 0,0 0-1 0 0,0 0 1 0 0,0 0-1 0 0,1 0 1 0 0,5-2 0 0 0,5-3-7767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22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0135 0 0,'0'0'464'0'0,"0"0"-9"0"0,8-5 2572 0 0,-5 4-2453 0 0,0 1 1 0 0,0 0-1 0 0,0 0 0 0 0,0 0 1 0 0,0 0-1 0 0,0 0 1 0 0,-1 0-1 0 0,1 1 1 0 0,5 1-1 0 0,-6-1-427 0 0,1 0 0 0 0,-1 0-1 0 0,0 0 1 0 0,0 0 0 0 0,0 1-1 0 0,0-1 1 0 0,-1 0 0 0 0,1 1 0 0 0,0 0-1 0 0,-1-1 1 0 0,1 1 0 0 0,-1 0-1 0 0,3 4 1 0 0,5 8 47 0 0,-1 1 0 0 0,0 0 0 0 0,-1 1 1 0 0,-1 0-1 0 0,0 0 0 0 0,-1 0 0 0 0,-1 0 0 0 0,0 1 0 0 0,-2 0 0 0 0,0 0 0 0 0,0 0 0 0 0,-2 0 0 0 0,0 0 1 0 0,-1 0-1 0 0,-1-1 0 0 0,0 1 0 0 0,-1 0 0 0 0,-6 16 0 0 0,1-7-194 0 0,-1 0 0 0 0,-1-1 0 0 0,-2-1 0 0 0,-19 33 0 0 0,15-33-7657 0 0,16-24 5610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22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7503 0 0,'0'0'399'0'0,"0"0"60"0"0,0 0 21 0 0,0 0-59 0 0,0 0-136 0 0,0 0 457 0 0,0 0 228 0 0,8-4 997 0 0,-7 3-1851 0 0,3-1 126 0 0,-1-1 0 0 0,1 1 0 0 0,0 0-1 0 0,0 0 1 0 0,-1 1 0 0 0,1-1 0 0 0,0 1 0 0 0,0 0 0 0 0,1 0 0 0 0,-1 0 0 0 0,0 0 0 0 0,5 1 0 0 0,6 0-104 0 0,-1-1 181 0 0,27 4-1 0 0,-37-2-289 0 0,0-1 1 0 0,0 1-1 0 0,0 1 1 0 0,0-1-1 0 0,0 0 1 0 0,0 1-1 0 0,0 0 0 0 0,-1 0 1 0 0,1 0-1 0 0,-1 0 1 0 0,4 4-1 0 0,-6-6-28 0 0,0 1 0 0 0,-1-1 0 0 0,1 1 0 0 0,-1-1 0 0 0,1 1 0 0 0,0-1-1 0 0,-1 1 1 0 0,1 0 0 0 0,-1-1 0 0 0,0 1 0 0 0,1 0 0 0 0,-1-1 0 0 0,1 1 0 0 0,-1 0 0 0 0,0 0 0 0 0,0-1 0 0 0,1 1 0 0 0,-1 0-1 0 0,0 0 1 0 0,0-1 0 0 0,0 1 0 0 0,0 0 0 0 0,0 0 0 0 0,0 0 0 0 0,0-1 0 0 0,0 1 0 0 0,0 0 0 0 0,-1 0 0 0 0,1 0 0 0 0,0-1-1 0 0,0 1 1 0 0,-1 0 0 0 0,1-1 0 0 0,0 1 0 0 0,-1 0 0 0 0,1 0 0 0 0,-1-1 0 0 0,1 1 0 0 0,-1-1 0 0 0,1 1 0 0 0,-1 0 0 0 0,1-1-1 0 0,-2 1 1 0 0,1 0 31 0 0,-36 45 1928 0 0,35-44-1959 0 0,1-1 1 0 0,-1 1-1 0 0,1-1 0 0 0,0 1 1 0 0,-1-1-1 0 0,1 1 0 0 0,0 0 1 0 0,0-1-1 0 0,0 1 1 0 0,0 0-1 0 0,0 0 0 0 0,1 0 1 0 0,-2 3-1 0 0,-1 5-4 0 0,-1-5 3 0 0,3-3 0 0 0,0-1 0 0 0,0 0 0 0 0,0 1 0 0 0,0-1 0 0 0,0 1 0 0 0,0 0 0 0 0,1-1 0 0 0,-1 1 0 0 0,1-1 0 0 0,-1 1 0 0 0,0 3 0 0 0,1-5 0 0 0,0 1 0 0 0,0-1 0 0 0,-1 1 0 0 0,1-1 0 0 0,0 1 0 0 0,0-1 0 0 0,0 0 0 0 0,0 1 0 0 0,0-1 0 0 0,0 1 0 0 0,0-1 0 0 0,0 1 0 0 0,0-1 0 0 0,0 1 0 0 0,0-1 0 0 0,0 1 0 0 0,0-1 0 0 0,0 0 0 0 0,0 1 0 0 0,0-1 0 0 0,1 1 0 0 0,-1-1 0 0 0,0 1 0 0 0,0-1 0 0 0,0 0 0 0 0,1 1 0 0 0,-1-1 0 0 0,0 1 0 0 0,1-1 0 0 0,-1 0 0 0 0,0 0 0 0 0,1 1 0 0 0,-1-1 0 0 0,0 0 0 0 0,1 1 0 0 0,-1-1 0 0 0,0 0 0 0 0,1 0 0 0 0,0 1 0 0 0,0-1 0 0 0,3 2 0 0 0,-1 0 0 0 0,1 0 0 0 0,0 0 0 0 0,0 0 0 0 0,0-1 0 0 0,1 1 0 0 0,-1-1 0 0 0,0 0 0 0 0,0-1 0 0 0,8 1 0 0 0,7 0 0 0 0,22-3 0 0 0,-23 1 0 0 0,62-5-1783 0 0,-79 6-273 0 0,-1 0-4403 0 0,0 0-1891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24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304 10135 0 0,'39'-3'919'0'0,"-37"2"-780"0"0,0 0-1 0 0,0 0 1 0 0,0 0-1 0 0,0 0 1 0 0,0-1-1 0 0,-1 1 1 0 0,1-1 0 0 0,0 1-1 0 0,1-3 1 0 0,0 1 488 0 0,5-7 433 0 0,1-1 0 0 0,-1 1-1 0 0,-1-1 1 0 0,8-16 0 0 0,-7 13 99 0 0,0 0 0 0 0,12-14 0 0 0,-12 16-788 0 0,1 0 0 0 0,-1 0 0 0 0,-1-1-1 0 0,0 0 1 0 0,-1 0 0 0 0,-1-1 0 0 0,0 1 0 0 0,0-1-1 0 0,1-15 1 0 0,-4 22-355 0 0,-3 2 56 0 0,-1 5 42 0 0,1 1 0 0 0,0-1 0 0 0,0 1 0 0 0,-1-1 0 0 0,1 1 0 0 0,0-1 0 0 0,0 1 0 0 0,0 0 0 0 0,-1 0 0 0 0,1 0 0 0 0,-1 1 0 0 0,-10 13-14 0 0,2 1 0 0 0,0 0 0 0 0,0 1 0 0 0,2 0 0 0 0,-8 22-1 0 0,10-25-90 0 0,-85 236-214 0 0,60-159 9 0 0,12-29-600 0 0,-21 128 1 0 0,37-179 795 0 0,2 1 0 0 0,-1 0 0 0 0,2 0 0 0 0,0 0 0 0 0,0 0 0 0 0,2 14 0 0 0,-2-26 0 0 0,0 0 0 0 0,0 1 0 0 0,0-1 0 0 0,0 0 0 0 0,0 0 0 0 0,0 1 0 0 0,1-1 0 0 0,-1 0 0 0 0,0 0 0 0 0,0 1 0 0 0,0-1 0 0 0,0 0 0 0 0,0 0 0 0 0,0 0 0 0 0,0 1 0 0 0,0-1 0 0 0,1 0 0 0 0,-1 0 0 0 0,0 1 0 0 0,0-1 0 0 0,0 0 0 0 0,0 0 0 0 0,1 0 0 0 0,-1 0 0 0 0,0 1 0 0 0,0-1 0 0 0,1 0 0 0 0,-1 0 0 0 0,0 0 0 0 0,0 0 0 0 0,0 0 0 0 0,1 0 0 0 0,-1 0 0 0 0,0 0 0 0 0,0 0 0 0 0,1 0 0 0 0,-1 0 0 0 0,0 0 0 0 0,1 0 0 0 0,-1 0 0 0 0,0 0 0 0 0,0 0 0 0 0,1 0 0 0 0,-1 0 0 0 0,0 0 0 0 0,0 0 0 0 0,1 0 0 0 0,-1 0 0 0 0,0 0 0 0 0,0 0 0 0 0,0 0 0 0 0,1-1 0 0 0,-1 1 0 0 0,0 0 0 0 0,0 0 0 0 0,0 0 0 0 0,1 0 0 0 0,-1-1 0 0 0,0 1 0 0 0,0 0 0 0 0,0 0 0 0 0,1-1 0 0 0,3-2 0 0 0,0-1 0 0 0,0 1 0 0 0,0-1 0 0 0,0 0 0 0 0,0 0 0 0 0,-1 0 0 0 0,1-1 0 0 0,-1 1 0 0 0,-1-1 0 0 0,4-7 0 0 0,2-5 0 0 0,8-30 0 0 0,-11 32 31 0 0,-1-1 0 0 0,-1 0 0 0 0,0 0 0 0 0,-1 0-1 0 0,-1 0 1 0 0,-1 0 0 0 0,0 0 0 0 0,-1 0 0 0 0,-1 0 0 0 0,0 0 0 0 0,-1 1 0 0 0,-9-26-1 0 0,10 36 25 0 0,0 0 0 0 0,0 1 0 0 0,-1 0 0 0 0,1 0 0 0 0,-1 0 0 0 0,0 0-1 0 0,-1 0 1 0 0,1 0 0 0 0,0 1 0 0 0,-1 0 0 0 0,0-1 0 0 0,0 1-1 0 0,0 1 1 0 0,0-1 0 0 0,-1 1 0 0 0,1-1 0 0 0,-1 1 0 0 0,1 0 0 0 0,-1 1-1 0 0,0-1 1 0 0,1 1 0 0 0,-1 0 0 0 0,0 0 0 0 0,0 1 0 0 0,0-1 0 0 0,0 1-1 0 0,0 0 1 0 0,-8 1 0 0 0,11 0-55 0 0,1-1 0 0 0,-1 1 0 0 0,0 0 0 0 0,0 0 0 0 0,1-1 0 0 0,-1 1 0 0 0,0 0 0 0 0,1 1 0 0 0,-1-1 0 0 0,1 0 0 0 0,-1 0 0 0 0,0 2 0 0 0,-4 4 0 0 0,7 0 0 0 0,-1-6 0 0 0,1 0 0 0 0,0 0 0 0 0,0 0 0 0 0,0 0 0 0 0,0-1 0 0 0,0 1 0 0 0,0 0 0 0 0,0 0 0 0 0,0-1 0 0 0,0 1 0 0 0,0-1 0 0 0,1 1 0 0 0,-1-1 0 0 0,0 1 0 0 0,0-1 0 0 0,0 0 0 0 0,1 0 0 0 0,-1 1 0 0 0,0-1 0 0 0,3 0 0 0 0,28-3 0 0 0,-26 3 0 0 0,34-6-276 0 0,0-1-1 0 0,59-19 1 0 0,-75 19-844 0 0,29-12-4600 0 0,-37 13 3684 0 0,-12 5-11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25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12 0 0,0 0 463 0 0,19 5 3926 0 0,-16-4-4553 0 0,0 1 0 0 0,0 0-1 0 0,0 0 1 0 0,0 0 0 0 0,0 1-1 0 0,0-1 1 0 0,-1 0 0 0 0,1 1 0 0 0,-1 0-1 0 0,1 0 1 0 0,-1 0 0 0 0,0 0-1 0 0,0 0 1 0 0,1 3 0 0 0,4 9 1076 0 0,10 31 1 0 0,-3-8-458 0 0,-2-12-727 0 0,2-2 0 0 0,30 42 0 0 0,-43-64 0 0 0,0-1 0 0 0,0 1 0 0 0,0-1 0 0 0,0 1 0 0 0,0-1 0 0 0,0 0 0 0 0,0 0 0 0 0,1 0 0 0 0,-1 1 0 0 0,0-1 0 0 0,1 0 0 0 0,-1-1 0 0 0,3 2 0 0 0,1 1 0 0 0,0 1 0 0 0,-5-4 0 0 0,0 0 0 0 0,1 1 0 0 0,-1-1 0 0 0,0 0 0 0 0,1 1 0 0 0,-1-1 0 0 0,0 0 0 0 0,1 0 0 0 0,-1 1 0 0 0,1-1 0 0 0,-1 0 0 0 0,0 0 0 0 0,1 0 0 0 0,-1 1 0 0 0,1-1 0 0 0,-1 0 0 0 0,1 0 0 0 0,-1 0 0 0 0,1 0 0 0 0,-1 0 0 0 0,1 0 0 0 0,11 0 0 0 0,-12 0 0 0 0,1 0 0 0 0,0 0 0 0 0,0 0 0 0 0,-1 0 0 0 0,1 0 0 0 0,0 0 0 0 0,0 0 0 0 0,-1 0 0 0 0,1 0 0 0 0,0 0 0 0 0,0 0 0 0 0,-1-1 0 0 0,1 1 0 0 0,1-1 0 0 0,-1-3 0 0 0,-1 4 0 0 0,1-1 0 0 0,0 0 0 0 0,-1 0 0 0 0,1 0 0 0 0,-1 0 0 0 0,1 0 0 0 0,-1 0 0 0 0,0 0 0 0 0,1 0 0 0 0,-1 0 0 0 0,0 0 0 0 0,0 0 0 0 0,0 0 0 0 0,0-1 0 0 0,0 1 0 0 0,0 0 0 0 0,0 0 0 0 0,0 0 0 0 0,0 0 0 0 0,0 0 0 0 0,-1 0 0 0 0,1 0 0 0 0,-1-2 0 0 0,0 1 0 0 0,-4-16-3243 0 0,-4-20 1 0 0,3 12 22 0 0,4 17 1173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25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 15663 0 0,'0'0'356'0'0,"0"0"50"0"0,0 0 20 0 0,0 0-42 0 0,0 0-112 0 0,0 0 463 0 0,-9 6 2866 0 0,-29 42-1005 0 0,14-13-2365 0 0,-1-2-1 0 0,-39 40 1 0 0,-68 52 205 0 0,127-120-500 0 0,4-4-273 0 0,1-1-138 0 0,0 0-33 0 0,0 0-140 0 0,2 0-572 0 0,17-10-1777 0 0,-8 3 1462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25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6 15663 0 0,'0'0'356'0'0,"0"0"50"0"0,0 0 20 0 0,0 0-42 0 0,1-5 224 0 0,-2 4 7099 0 0,-4 5-7705 0 0,0-1 0 0 0,0 1 0 0 0,0 1 0 0 0,0-1 0 0 0,1 1 0 0 0,0 0 0 0 0,0 0 0 0 0,-4 6 0 0 0,3-5-3 0 0,-14 19 340 0 0,1 1-1 0 0,1 1 1 0 0,2 1 0 0 0,0 0-1 0 0,-12 35 1 0 0,19-42-334 0 0,2 0 0 0 0,0-1 0 0 0,-5 39 0 0 0,10-51-5 0 0,1-1 0 0 0,0 0-1 0 0,0 1 1 0 0,0-1 0 0 0,1 1-1 0 0,0-1 1 0 0,1 0 0 0 0,0 0 0 0 0,0 0-1 0 0,0 0 1 0 0,1 0 0 0 0,0 0 0 0 0,1 0-1 0 0,6 10 1 0 0,-8-14-114 0 0,-1-1-1 0 0,1 0 1 0 0,0 0-1 0 0,0 0 1 0 0,0-1 0 0 0,0 1-1 0 0,0 0 1 0 0,0-1-1 0 0,0 1 1 0 0,0-1 0 0 0,0 1-1 0 0,1-1 1 0 0,-1 0-1 0 0,1 0 1 0 0,-1 0 0 0 0,1-1-1 0 0,-1 1 1 0 0,1 0 0 0 0,-1-1-1 0 0,1 0 1 0 0,0 1-1 0 0,-1-1 1 0 0,1 0 0 0 0,0-1-1 0 0,-1 1 1 0 0,1 0-1 0 0,-1-1 1 0 0,1 1 0 0 0,4-3-1 0 0,1 0-387 0 0,-7 3 272 0 0,1 0 0 0 0,-1-1 1 0 0,0 1-1 0 0,1-1 1 0 0,-1 1-1 0 0,0-1 0 0 0,0 0 1 0 0,1 1-1 0 0,-1-1 0 0 0,0 0 1 0 0,0 0-1 0 0,0 0 1 0 0,0 0-1 0 0,0 0 0 0 0,0 0 1 0 0,0 0-1 0 0,0 0 0 0 0,0-2 1 0 0,5-8-1306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26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81 0 0,0 0 481 0 0,0 0 237 0 0,0 0 45 0 0,0 0 8 0 0,0 0 2 0 0,1 1 0 0 0,26 5 1191 0 0,-22-5-2170 0 0,-1 1 0 0 0,0 0 0 0 0,1 0 0 0 0,-1 0 0 0 0,0 0-1 0 0,0 0 1 0 0,0 1 0 0 0,0 0 0 0 0,-1 0 0 0 0,1 0 0 0 0,-1 0 0 0 0,3 4 0 0 0,5 6 291 0 0,-2 0 0 0 0,10 17-1 0 0,-11-17-163 0 0,0 0-1 0 0,12 13 0 0 0,-10-11-171 0 0,0 0 0 0 0,-5-11 0 0 0,0 1 0 0 0,0-1 0 0 0,10 5 0 0 0,-6-6-201 0 0,-9-3 85 0 0,0-1 1 0 0,0 1-1 0 0,1 0 1 0 0,-1 0-1 0 0,0 0 1 0 0,1 0 0 0 0,-1 0-1 0 0,0 0 1 0 0,0 0-1 0 0,1 0 1 0 0,-1 0-1 0 0,0-1 1 0 0,0 1-1 0 0,1 0 1 0 0,-1 0-1 0 0,0 0 1 0 0,0-1-1 0 0,0 1 1 0 0,1 0-1 0 0,-1 0 1 0 0,0 0 0 0 0,0-1-1 0 0,0 1 1 0 0,0 0-1 0 0,0 0 1 0 0,1-1-1 0 0,-1 1 1 0 0,0 0-1 0 0,0-1 1 0 0,0 1-1 0 0,0 0 1 0 0,0 0-1 0 0,0-1 1 0 0,0 1-1 0 0,0 0 1 0 0,0-1 0 0 0,0 1-1 0 0,0 0 1 0 0,0 0-1 0 0,0-1 1 0 0,0 1-1 0 0,0 0 1 0 0,-1-1-1 0 0,1 1 1 0 0,0-7-7392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26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2 17503 0 0,'0'0'399'0'0,"0"0"60"0"0,0 0 21 0 0,0 0-59 0 0,-2-1-136 0 0,2 1-218 0 0,-1 0-1 0 0,0 0 0 0 0,1 0 1 0 0,-1 0-1 0 0,0 0 1 0 0,1 0-1 0 0,-1 0 1 0 0,1 0-1 0 0,-1 0 0 0 0,0 0 1 0 0,1 0-1 0 0,-1 0 1 0 0,1 0-1 0 0,-1 1 0 0 0,0-1 1 0 0,1 0-1 0 0,-1 0 1 0 0,1 1-1 0 0,-1-1 1 0 0,1 0-1 0 0,-1 1 0 0 0,1-1 1 0 0,-1 1-1 0 0,1-1 1 0 0,-1 1-1 0 0,-18 19 2788 0 0,3-2-1415 0 0,4-8-1439 0 0,-15 20 0 0 0,-10 8 0 0 0,15-18-461 0 0,0 2-1 0 0,-30 39 1 0 0,36-32-2225 0 0,12-23 507 0 0,4-6 644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14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4 10135 0 0,'0'0'231'0'0,"0"0"29"0"0,0 0 19 0 0,0 0 105 0 0,0 0 410 0 0,-6 0 730 0 0,6 0 6748 0 0,13-1-7864 0 0,1-1 0 0 0,-1 0 0 0 0,18-6 0 0 0,8-1 43 0 0,58-12 1226 0 0,-96 21-1306 0 0,-1 0 117 0 0,0 0 21 0 0,0 0-66 0 0,-3 11-278 0 0,-9 22-165 0 0,9-27 0 0 0,0 2 0 0 0,0-1 0 0 0,-3 14 0 0 0,-3 20 0 0 0,5-27 0 0 0,1 0 0 0 0,-2 18 0 0 0,3 0 0 0 0,2 0 0 0 0,1 1 0 0 0,1-1 0 0 0,2 0 0 0 0,1 0 0 0 0,2 0 0 0 0,17 53 0 0 0,-9-44 0 0 0,17 83 0 0 0,-32-120 0 0 0,0 0 0 0 0,0 0 0 0 0,0 1 0 0 0,0-1 0 0 0,-1 0 0 0 0,1 0 0 0 0,-1 0 0 0 0,0 0 0 0 0,0 0 0 0 0,-1 0 0 0 0,1 0 0 0 0,-5 8 0 0 0,5-11 0 0 0,1 0 0 0 0,-1 0 0 0 0,0 0 0 0 0,1 0 0 0 0,-1 0 0 0 0,0 0 0 0 0,0-1 0 0 0,0 1 0 0 0,0 0 0 0 0,0 0 0 0 0,0 0 0 0 0,0-1 0 0 0,0 1 0 0 0,0-1 0 0 0,0 1 0 0 0,0-1 0 0 0,0 1 0 0 0,0-1 0 0 0,0 1 0 0 0,0-1 0 0 0,-1 0 0 0 0,1 0 0 0 0,0 0 0 0 0,-2 0 0 0 0,-1 1 0 0 0,-2 0 0 0 0,-4 1 0 0 0,-1 0 0 0 0,1-1 0 0 0,0 0 0 0 0,0-1 0 0 0,-1 0 0 0 0,-14-2 0 0 0,-25-3-1384 0 0,49 5 347 0 0,-4-1 1745 0 0,3 1-3091 0 0,1-2-3673 0 0,-3-2-1464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27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3 1-65 0 0,5 4-267 0 0,0 1 1 0 0,0-1 0 0 0,0 1-1 0 0,-1 1 1 0 0,0 0-1 0 0,0 0 1 0 0,-1 0 0 0 0,0 1-1 0 0,0-1 1 0 0,0 1-1 0 0,-1 1 1 0 0,-1-1 0 0 0,1 1-1 0 0,-1 0 1 0 0,5 16-1 0 0,-5-11 78 0 0,0 0 0 0 0,-1 1 0 0 0,0-1 0 0 0,-1 0 0 0 0,-1 1 0 0 0,-1 0 0 0 0,1-1 0 0 0,-2 1 0 0 0,0-1 0 0 0,-4 16 0 0 0,2-21-527 0 0,1-1 0 0 0,-2 0-1 0 0,1 0 1 0 0,-1 0 0 0 0,-1-1 0 0 0,1 1 0 0 0,-1-1-1 0 0,0 0 1 0 0,-1-1 0 0 0,0 1 0 0 0,0-1 0 0 0,0 0-1 0 0,-1 0 1 0 0,0-1 0 0 0,0 0 0 0 0,-8 4-1 0 0,4-2-1285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30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99 11975 0 0,'-1'-3'267'0'0,"1"2"-242"0"0,0 0 1 0 0,0 0-1 0 0,-1 1 0 0 0,1-1 0 0 0,0 0 1 0 0,0 0-1 0 0,-1 0 0 0 0,1 1 1 0 0,0-1-1 0 0,-1 0 0 0 0,1 1 0 0 0,-1-1 1 0 0,1 0-1 0 0,-1 1 0 0 0,1-1 1 0 0,-1 0-1 0 0,0 1 0 0 0,1-1 1 0 0,-1 1-1 0 0,0-1 0 0 0,1 1 0 0 0,-1-1 1 0 0,0 1-1 0 0,0 0 0 0 0,0-1 1 0 0,1 1-1 0 0,-2-1 0 0 0,-4-1 200 0 0,23-6 1831 0 0,-17 8-2031 0 0,0 0 1 0 0,-1 0-1 0 0,1 0 0 0 0,0 0 0 0 0,0 0 0 0 0,0 0 1 0 0,0 0-1 0 0,-1 0 0 0 0,1 0 0 0 0,0 0 0 0 0,0 0 0 0 0,0 0 1 0 0,-1 0-1 0 0,1 0 0 0 0,0 0 0 0 0,0 0 0 0 0,0-1 1 0 0,0 1-1 0 0,0 0 0 0 0,-1 0 0 0 0,1 0 0 0 0,0 0 0 0 0,0 0 1 0 0,0 0-1 0 0,0-1 0 0 0,0 1 0 0 0,0 0 0 0 0,0 0 0 0 0,0 0 1 0 0,-1 0-1 0 0,1-1 0 0 0,0 1 0 0 0,0 0 0 0 0,0 0 1 0 0,0 0-1 0 0,0-1 0 0 0,0 1 0 0 0,0 0 0 0 0,0 0 0 0 0,0 0 1 0 0,0-1-1 0 0,0 1 0 0 0,0 0 0 0 0,0 0 0 0 0,0 0 1 0 0,1 0-1 0 0,-1-1 0 0 0,0 1 0 0 0,0 0 0 0 0,0 0 0 0 0,0 0 1 0 0,0 0-1 0 0,0-1 0 0 0,0 1 0 0 0,0 0 0 0 0,1 0 1 0 0,-1 0-1 0 0,0 0 0 0 0,0 0 0 0 0,0-1 0 0 0,-22-6 3047 0 0,19 7-2968 0 0,1-1 0 0 0,-1 1 0 0 0,0 0 0 0 0,1 0 0 0 0,-1 0 0 0 0,1 1 0 0 0,-1-1 0 0 0,1 1-1 0 0,-1-1 1 0 0,1 1 0 0 0,-1 0 0 0 0,1 0 0 0 0,-1 0 0 0 0,1 0 0 0 0,0 0 0 0 0,0 0 0 0 0,-1 1 0 0 0,1-1 0 0 0,0 1 0 0 0,0 0 0 0 0,1 0-1 0 0,-3 2 1 0 0,-5 6 196 0 0,0 0-1 0 0,1 1 1 0 0,-7 12-1 0 0,8-12-207 0 0,-3 6-92 0 0,0 0 0 0 0,-8 24 0 0 0,4-8 0 0 0,13-31 0 0 0,0-1 0 0 0,1 1 0 0 0,-1 0 0 0 0,1 0 0 0 0,-1 0 0 0 0,1 0 0 0 0,0 0 0 0 0,0-1 0 0 0,0 1 0 0 0,0 0 0 0 0,0 0 0 0 0,0 0 0 0 0,0 0 0 0 0,1 0 0 0 0,0 2 0 0 0,3 5 0 0 0,-3-8 0 0 0,0 0 0 0 0,0 0 0 0 0,1 0 0 0 0,-1 0 0 0 0,0-1 0 0 0,0 1 0 0 0,0 0 0 0 0,1-1 0 0 0,-1 1 0 0 0,0-1 0 0 0,1 1 0 0 0,-1-1 0 0 0,1 0 0 0 0,-1 1 0 0 0,1-1 0 0 0,-1 0 0 0 0,0 0 0 0 0,1 0 0 0 0,-1 0 0 0 0,1 0 0 0 0,-1-1 0 0 0,1 1 0 0 0,-1 0 0 0 0,0-1 0 0 0,1 1 0 0 0,1-1 0 0 0,4-3 0 0 0,1 1 0 0 0,0-1 0 0 0,9-7 0 0 0,-4 3 0 0 0,-2 2 10 0 0,0 0 1 0 0,-1 0-1 0 0,0-1 0 0 0,0-1 1 0 0,0 1-1 0 0,14-17 0 0 0,-9 7 187 0 0,-7 8 26 0 0,0 0-1 0 0,0-1 0 0 0,-1 0 1 0 0,0-1-1 0 0,0 1 0 0 0,-1-1 1 0 0,4-12-1 0 0,-2 3-222 0 0,1 0 0 0 0,0 1 0 0 0,17-24 0 0 0,-25 42 0 0 0,1-3 55 0 0,1 0 0 0 0,-1 1-1 0 0,0-1 1 0 0,0-1 0 0 0,0 1 0 0 0,0 0-1 0 0,-1 0 1 0 0,0-1 0 0 0,1 1 0 0 0,-2-1-1 0 0,1 1 1 0 0,0-1 0 0 0,-1 1 0 0 0,0-1-1 0 0,0 0 1 0 0,-2-6 0 0 0,2 10 454 0 0,-9-4 83 0 0,9 5-591 0 0,-1-1-1 0 0,0 1 1 0 0,1 0-1 0 0,-1 0 0 0 0,1 0 1 0 0,-1 0-1 0 0,0 0 1 0 0,1-1-1 0 0,-1 1 1 0 0,0 0-1 0 0,1 0 1 0 0,-1 1-1 0 0,0-1 1 0 0,1 0-1 0 0,-1 0 1 0 0,0 0-1 0 0,1 0 1 0 0,-1 0-1 0 0,1 1 1 0 0,-1-1-1 0 0,0 0 1 0 0,1 1-1 0 0,-1-1 1 0 0,1 0-1 0 0,-1 1 0 0 0,1-1 1 0 0,-1 1-1 0 0,1-1 1 0 0,-1 0-1 0 0,1 1 1 0 0,0-1-1 0 0,-1 1 1 0 0,1 0-1 0 0,-1 0 1 0 0,0 0-2 0 0,-3 5 1 0 0,-1 0 0 0 0,1 0 0 0 0,0 1 0 0 0,0-1 0 0 0,1 1 0 0 0,-4 10 0 0 0,-5 11 0 0 0,-2 1 0 0 0,9-17 0 0 0,-1-1 0 0 0,-13 21 0 0 0,17-30 0 0 0,-1 1 0 0 0,1 0 0 0 0,0 0 0 0 0,0 0 0 0 0,0 0 0 0 0,1 0 0 0 0,-1 0 0 0 0,1 0 0 0 0,-1 1 0 0 0,1-1 0 0 0,0 0 0 0 0,0 1 0 0 0,1-1 0 0 0,-1 1 0 0 0,1-1 0 0 0,0 1 0 0 0,0-1 0 0 0,0 1 0 0 0,0-1 0 0 0,1 5 0 0 0,-1-6 0 0 0,1 0 0 0 0,-1 0 0 0 0,0 0 0 0 0,0 0 0 0 0,-1 0 0 0 0,1 1 0 0 0,0-1 0 0 0,-2 2 0 0 0,2-2 0 0 0,-1 0 0 0 0,1 0 0 0 0,0 0 0 0 0,-1-1 0 0 0,1 1 0 0 0,0 0 0 0 0,0 0 0 0 0,0 0 0 0 0,1 0 0 0 0,-1 2 0 0 0,2 1 0 0 0,-1-3 0 0 0,-1-1 0 0 0,1 0 0 0 0,-1 1 0 0 0,0-1 0 0 0,1 1 0 0 0,-1-1 0 0 0,0 0 0 0 0,0 1 0 0 0,0-1 0 0 0,0 1 0 0 0,0-1 0 0 0,0 1 0 0 0,0-1 0 0 0,0 0 0 0 0,-1 1 0 0 0,1-1 0 0 0,0 1 0 0 0,-1-1 0 0 0,1 0 0 0 0,-1 1 0 0 0,-1 1 0 0 0,1-1 0 0 0,1-2 0 0 0,0 0 0 0 0,-1 0 0 0 0,1 1 0 0 0,0-1 0 0 0,0 1 0 0 0,0-1 0 0 0,-1 0 0 0 0,1 1 0 0 0,0-1 0 0 0,0 0 0 0 0,0 1 0 0 0,0-1 0 0 0,0 1 0 0 0,0-1 0 0 0,0 0 0 0 0,0 1 0 0 0,0-1 0 0 0,0 1 0 0 0,0 0 0 0 0,10 10 0 0 0,-2-5 0 0 0,1 2 0 0 0,1-4 0 0 0,-8-5 0 0 0,0 1 0 0 0,0-1 0 0 0,0 1 0 0 0,1-1 0 0 0,-1 0 0 0 0,0 0 0 0 0,0 0 0 0 0,0 0 0 0 0,2-2 0 0 0,8-3 0 0 0,-4 2 0 0 0,-1 0 0 0 0,0 0 0 0 0,-1-1 0 0 0,1 1 0 0 0,-1-1 0 0 0,0-1 0 0 0,0 0 0 0 0,0 1 0 0 0,6-10 0 0 0,2-4 0 0 0,22-39 0 0 0,-33 53 0 0 0,-1 1 0 0 0,0 0 0 0 0,0 1 0 0 0,1 0 0 0 0,0-1 0 0 0,-1 1 0 0 0,7-5 0 0 0,-9 8 0 0 0,0 0 0 0 0,0-1 0 0 0,1 1 0 0 0,-1 0 0 0 0,0 0 0 0 0,0-1 0 0 0,1 1 0 0 0,-1 0 0 0 0,0 0 0 0 0,1 0 0 0 0,-1-1 0 0 0,0 1 0 0 0,1 0 0 0 0,-1 0 0 0 0,0 0 0 0 0,1 0 0 0 0,-1 0 0 0 0,0 0 0 0 0,1 0 0 0 0,-1 0 0 0 0,0 0 0 0 0,1 0 0 0 0,-1 0 0 0 0,0 0 0 0 0,1 0 0 0 0,-1 0 0 0 0,0 0 0 0 0,1 0 0 0 0,-1 0 0 0 0,0 0 0 0 0,1 0 0 0 0,-1 1 0 0 0,0-1 0 0 0,1 0 0 0 0,-1 0 0 0 0,0 0 0 0 0,0 1 0 0 0,1-1 0 0 0,-1 0 0 0 0,0 0 0 0 0,0 0 0 0 0,1 1 0 0 0,-1-1 0 0 0,0 0 0 0 0,0 1 0 0 0,0-1 0 0 0,1 1 0 0 0,2 2 0 0 0,0 0 0 0 0,0 0 0 0 0,0 1 0 0 0,-1 0 0 0 0,1-1 0 0 0,-1 1 0 0 0,0 0 0 0 0,0 0 0 0 0,0 0 0 0 0,-1 0 0 0 0,1 1 0 0 0,-1-1 0 0 0,1 8 0 0 0,-1-9 0 0 0,2 4 0 0 0,-1-1 0 0 0,1 1 0 0 0,1-1 0 0 0,-1 0 0 0 0,8 9 0 0 0,-1 1 0 0 0,16 23 0 0 0,-20-29 0 0 0,-1-6 0 0 0,8 2 0 0 0,-3-1 7 0 0,-3-3-4 0 0,6-3-77 0 0,-12 1-263 0 0,-1 0-138 0 0,0 0-33 0 0,0 0-72 0 0,0 0-285 0 0,0 0-126 0 0,0-3 330 0 0,0-1 0 0 0,0 0 0 0 0,-1 1 0 0 0,0-1 0 0 0,0 1 0 0 0,0-1-1 0 0,0 1 1 0 0,0 0 0 0 0,-1 0 0 0 0,1-1 0 0 0,-3-2 0 0 0,-3-9-1386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30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0 17503 0 0,'0'0'399'0'0,"0"0"60"0"0,0 0 21 0 0,0 0-59 0 0,-1 2-136 0 0,-46 79 3764 0 0,37-65-4150 0 0,-53 76 1117 0 0,12-18-1745 0 0,41-55-3490 0 0,7-13 1049 0 0,-4 7-3912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31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0 19351 0 0,'0'0'439'0'0,"0"0"62"0"0,0 0 33 0 0,-1 2-65 0 0,1 0-455 0 0,0 0 0 0 0,0 0 1 0 0,0 1-1 0 0,0-1 0 0 0,0 0 0 0 0,0 0 1 0 0,1 0-1 0 0,-1 0 0 0 0,1 0 0 0 0,-1 0 0 0 0,3 4 1 0 0,-2-4 52 0 0,-1 1 0 0 0,1-1 0 0 0,0 0-1 0 0,-1 0 1 0 0,1 0 0 0 0,-1 1 0 0 0,0-1 0 0 0,1 0 0 0 0,-1 1 0 0 0,0-1 0 0 0,0 0 0 0 0,-1 0 0 0 0,0 5 0 0 0,-6 13 491 0 0,-9 43 1 0 0,13-51-559 0 0,0 0 0 0 0,0-1 0 0 0,-1 1 0 0 0,-1-1 0 0 0,0 1 0 0 0,-10 15 0 0 0,9-12-172 0 0,5-13 8 0 0,1 0 1 0 0,-1-1 0 0 0,1 1 0 0 0,-1 0 0 0 0,0-1 0 0 0,0 1 0 0 0,1-1 0 0 0,-1 1-1 0 0,0-1 1 0 0,-1 0 0 0 0,1 1 0 0 0,0-1 0 0 0,0 0 0 0 0,0 0 0 0 0,-2 2 0 0 0,-9 3-7343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31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5663 0 0,'0'0'356'0'0,"0"0"50"0"0,0 0 20 0 0,0 0-42 0 0,0 0-112 0 0,0 0 463 0 0,0 0 234 0 0,0 0 45 0 0,2 0-61 0 0,1-1-732 0 0,1 0 0 0 0,-1 0 1 0 0,1 0-1 0 0,0 0 0 0 0,-1 1 0 0 0,1 0 0 0 0,0 0 1 0 0,-1 0-1 0 0,1 0 0 0 0,0 0 0 0 0,-1 1 0 0 0,1 0 1 0 0,0-1-1 0 0,-1 2 0 0 0,1-1 0 0 0,-1 0 1 0 0,0 1-1 0 0,1-1 0 0 0,-1 1 0 0 0,0 0 0 0 0,0 0 1 0 0,0 0-1 0 0,4 4 0 0 0,15 14 49 0 0,-1 2 1 0 0,22 27-1 0 0,16 17 47 0 0,-34-41-317 0 0,-1 1 0 0 0,30 44 0 0 0,-48-63 0 0 0,-4-6 0 0 0,-1 1 0 0 0,1 0 0 0 0,-1 0 0 0 0,1 0 0 0 0,-1 0 0 0 0,0 0 0 0 0,0 0 0 0 0,0 0 0 0 0,0 0 0 0 0,1 3 0 0 0,1 4 0 0 0,0-1 0 0 0,-1-1-133 0 0,-2-6-563 0 0,0-1-258 0 0,0 0-56 0 0,-1-1 724 0 0,0-1 0 0 0,0 1 0 0 0,0-1 0 0 0,1 1 0 0 0,-1-1 1 0 0,0 0-1 0 0,1 1 0 0 0,-1-1 0 0 0,0-2 0 0 0,1 3 74 0 0,-3-12-2040 0 0,1 1-4912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32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2 11975 0 0,'0'0'547'0'0,"0"0"-11"0"0,0 0-271 0 0,0 0 133 0 0,0 0 91 0 0,0 0 20 0 0,0 0 3 0 0,0 0 0 0 0,0 0 0 0 0,0 0 0 0 0,8-1 247 0 0,-7 2 5069 0 0,-146 174-3615 0 0,115-138-2213 0 0,12-16 0 0 0,-19 20 0 0 0,3-5 0 0 0,2 2 0 0 0,-39 57 0 0 0,67-89-133 0 0,3-4-563 0 0,1-2-258 0 0,0 0-920 0 0,0 0-3643 0 0,0 0-1565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33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00 13823 0 0,'0'0'630'0'0,"5"-6"211"0"0,69-116 5722 0 0,-40 64-3985 0 0,-23 38-2219 0 0,-7 13-249 0 0,-1 1 1 0 0,1-1-1 0 0,0 1 1 0 0,0 0-1 0 0,1 0 1 0 0,6-6-1 0 0,-6 7 178 0 0,0 0 0 0 0,0 0 0 0 0,-1 0 0 0 0,7-10 0 0 0,-11 13 155 0 0,-6-2-278 0 0,5 4-165 0 0,1 0 0 0 0,0-1 0 0 0,0 1 0 0 0,-1 0 0 0 0,1 0 0 0 0,0 0 0 0 0,-1-1 0 0 0,1 1 0 0 0,0 0 0 0 0,-1 0 0 0 0,1 0 0 0 0,0 0 0 0 0,-1 0 0 0 0,1 0 0 0 0,-1 0 0 0 0,1 0 0 0 0,0 0 0 0 0,-1 0 0 0 0,1 0 0 0 0,0 0 0 0 0,-1 0 0 0 0,1 0 0 0 0,-1 0 0 0 0,1 0 0 0 0,0 0 0 0 0,-1 0 0 0 0,1 1 0 0 0,0-1 0 0 0,-1 0 0 0 0,1 0 0 0 0,0 0 0 0 0,-1 1 0 0 0,1-1 0 0 0,0 0 0 0 0,0 0 0 0 0,-1 1 0 0 0,1-1 0 0 0,0 0 0 0 0,0 0 0 0 0,-1 1 0 0 0,1-1 0 0 0,0 1 0 0 0,0-1 0 0 0,-6 7 0 0 0,0 0 0 0 0,0 1 0 0 0,1 0 0 0 0,0 0 0 0 0,1 0 0 0 0,0 0 0 0 0,-6 18 0 0 0,-5 8 0 0 0,-7 17 0 0 0,-25 81 0 0 0,18-44 0 0 0,21-67 0 0 0,1 1 0 0 0,1 0 0 0 0,-7 43 0 0 0,13-65 0 0 0,0 1 0 0 0,0-1 0 0 0,0 0 0 0 0,0 1 0 0 0,0-1 0 0 0,0 0 0 0 0,0 0 0 0 0,0 1 0 0 0,0-1 0 0 0,0 0 0 0 0,0 1 0 0 0,0-1 0 0 0,0 0 0 0 0,0 1 0 0 0,0-1 0 0 0,0 0 0 0 0,0 0 0 0 0,0 1 0 0 0,0-1 0 0 0,0 0 0 0 0,0 1 0 0 0,0-1 0 0 0,1 0 0 0 0,-1 0 0 0 0,0 1 0 0 0,0-1 0 0 0,0 0 0 0 0,0 0 0 0 0,1 0 0 0 0,-1 1 0 0 0,0-1 0 0 0,0 0 0 0 0,1 0 0 0 0,-1 0 0 0 0,0 0 0 0 0,0 1 0 0 0,1-1 0 0 0,-1 0 0 0 0,0 0 0 0 0,1 0 0 0 0,-1 0 0 0 0,0 0 0 0 0,0 0 0 0 0,1 0 0 0 0,-1 0 0 0 0,0 0 0 0 0,1 0 0 0 0,-1 0 0 0 0,0 0 0 0 0,0 0 0 0 0,1 0 0 0 0,-1 0 0 0 0,0 0 0 0 0,1 0 0 0 0,-1 0 0 0 0,0 0 0 0 0,0 0 0 0 0,1-1 0 0 0,-1 1 0 0 0,1 0 0 0 0,1-1 0 0 0,0 1 0 0 0,1-1 0 0 0,-1 0 0 0 0,1 1 0 0 0,-1-1 0 0 0,0 0 0 0 0,0 0 0 0 0,0-1 0 0 0,0 1 0 0 0,1 0 0 0 0,-2-1 0 0 0,1 1 0 0 0,0-1 0 0 0,2-2 0 0 0,5-5 0 0 0,100-61 0 0 0,-41 28 0 0 0,-48 29 0 0 0,28-12 0 0 0,-48 25 0 0 0,6-2 0 0 0,-12 8 0 0 0,2-1 0 0 0,-2 1 0 0 0,1-1 0 0 0,-1 0 0 0 0,0 0 0 0 0,-1 0 0 0 0,1-1 0 0 0,-1 0 0 0 0,0-1 0 0 0,0 1 0 0 0,0-1 0 0 0,-14 4 0 0 0,1 0 0 0 0,13-5 0 0 0,7-2 0 0 0,0 0 0 0 0,0 0 0 0 0,0-1 0 0 0,0 1 0 0 0,0 0 0 0 0,0 0 0 0 0,1 0 0 0 0,-1 0 0 0 0,0 0 0 0 0,0-1 0 0 0,0 1 0 0 0,0 0 0 0 0,0 0 0 0 0,0 0 0 0 0,0-1 0 0 0,0 1 0 0 0,0 0 0 0 0,0 0 0 0 0,0 0 0 0 0,0 0 0 0 0,0-1 0 0 0,0 1 0 0 0,0 0 0 0 0,0 0 0 0 0,0 0 0 0 0,0-1 0 0 0,0 1 0 0 0,0 0 0 0 0,0 0 0 0 0,0 0 0 0 0,0 0 0 0 0,0-1 0 0 0,0 1 0 0 0,-1 0 0 0 0,1 0 0 0 0,0 0 0 0 0,0 0 0 0 0,0 0 0 0 0,0-1 0 0 0,0 1 0 0 0,0 0 0 0 0,-1 0 0 0 0,1 0 0 0 0,0 0 0 0 0,0 0 0 0 0,0 0 0 0 0,0 0 0 0 0,-1 0 0 0 0,1 0 0 0 0,0 0 0 0 0,0 0 0 0 0,0-1 0 0 0,0 1 0 0 0,-1 0 0 0 0,1 0 0 0 0,0 0 0 0 0,-1 0 0 0 0,5-2 0 0 0,-2 0 0 0 0,0 0 0 0 0,1 0 0 0 0,-1 1 0 0 0,1-1 0 0 0,0 1 0 0 0,-1-1 0 0 0,1 1 0 0 0,0 0 0 0 0,0 0 0 0 0,3 0 0 0 0,12-4 0 0 0,-11 5 0 0 0,-8 7 0 0 0,-1 0 0 0 0,-1 3 0 0 0,0 0 0 0 0,-1 0 0 0 0,0-1 0 0 0,0 1 0 0 0,-1-1 0 0 0,-8 11 0 0 0,-1 4 0 0 0,13-23 0 0 0,0 1 0 0 0,0-1 0 0 0,1 1 0 0 0,-1-1 0 0 0,1 1 0 0 0,-1-1 0 0 0,1 1 0 0 0,-1-1 0 0 0,1 1 0 0 0,0 0 0 0 0,0-1 0 0 0,0 1 0 0 0,0-1 0 0 0,0 1 0 0 0,0 0 0 0 0,1-1 0 0 0,-1 1 0 0 0,0-1 0 0 0,2 4 0 0 0,-1-2 0 0 0,1 0 0 0 0,0 0 0 0 0,0 0 0 0 0,0-1 0 0 0,0 1 0 0 0,0 0 0 0 0,1-1 0 0 0,3 3 0 0 0,-5-3 0 0 0,0-1 0 0 0,0 0 0 0 0,1 0 0 0 0,-1 0 0 0 0,1 0 0 0 0,-1 0 0 0 0,1 0 0 0 0,-1 0 0 0 0,1 0 0 0 0,0-1 0 0 0,-1 1 0 0 0,1 0 0 0 0,2 0 0 0 0,3 0 0 0 0,-1 2 0 0 0,1-2 0 0 0,0 1 0 0 0,-1 0 0 0 0,1-1 0 0 0,0-1 0 0 0,0 1 0 0 0,0-1 0 0 0,0 0 0 0 0,0 0 0 0 0,-1-1 0 0 0,1 0 0 0 0,0-1 0 0 0,0 1 0 0 0,-1-1 0 0 0,11-4 0 0 0,-5 1 0 0 0,-1-1 0 0 0,-1 0 0 0 0,1 0 0 0 0,-1-1 0 0 0,0 0 0 0 0,0-1 0 0 0,16-17 0 0 0,-10 5 0 0 0,15-22 0 0 0,-26 34 0 0 0,-4 1 0 0 0,-4 7 0 0 0,-5 6 0 0 0,8-6 0 0 0,-4 4 0 0 0,1 0 0 0 0,0 0 0 0 0,0 1 0 0 0,0-1 0 0 0,1 1 0 0 0,0 0 0 0 0,-3 6 0 0 0,-9 36 0 0 0,13-43 0 0 0,0-2 0 0 0,1-1 0 0 0,-1 1 0 0 0,1 0 0 0 0,0-1 0 0 0,-1 1 0 0 0,1 0 0 0 0,0-1 0 0 0,0 1 0 0 0,0 0 0 0 0,0-1 0 0 0,1 4 0 0 0,-1-5 0 0 0,0 1 0 0 0,0-1 0 0 0,0 1 0 0 0,0-1 0 0 0,0 1 0 0 0,0-1 0 0 0,0 1 0 0 0,0-1 0 0 0,0 1 0 0 0,0-1 0 0 0,0 1 0 0 0,1-1 0 0 0,-1 1 0 0 0,0-1 0 0 0,0 0 0 0 0,0 1 0 0 0,1-1 0 0 0,-1 1 0 0 0,0-1 0 0 0,1 1 0 0 0,-1-1 0 0 0,0 0 0 0 0,1 1 0 0 0,-1-1 0 0 0,0 0 0 0 0,1 1 0 0 0,-1-1 0 0 0,1 0 0 0 0,-1 0 0 0 0,1 1 0 0 0,-1-1 0 0 0,1 0 0 0 0,0 1 0 0 0,8 3 0 0 0,-9-3 0 0 0,1-1 0 0 0,-1 0 0 0 0,1 1 0 0 0,0-1 0 0 0,-1 0 0 0 0,1 1 0 0 0,0-1 0 0 0,-1 0 0 0 0,1 0 0 0 0,0 0 0 0 0,-1 1 0 0 0,1-1 0 0 0,0 0 0 0 0,0 0 0 0 0,-1 0 0 0 0,1 0 0 0 0,0 0 0 0 0,-1-1 0 0 0,1 1 0 0 0,0 0 0 0 0,0 0 0 0 0,-1 0 0 0 0,1-1 0 0 0,0 1 0 0 0,0 0 0 0 0,1-2 0 0 0,2 1 0 0 0,1-1 0 0 0,0 1 0 0 0,-1-1 0 0 0,0 0 0 0 0,1-1 0 0 0,-1 1 0 0 0,0-1 0 0 0,0 0 0 0 0,0 0 0 0 0,-1 0 0 0 0,1-1 0 0 0,-1 1 0 0 0,0-1 0 0 0,0 0 0 0 0,0 0 0 0 0,0 0 0 0 0,4-8 0 0 0,-5 7 0 0 0,0 0 0 0 0,0 0 0 0 0,0 0 0 0 0,0-1 0 0 0,-1 1 0 0 0,1-1 0 0 0,-2 1 0 0 0,1-1 0 0 0,0 1 0 0 0,-1-1 0 0 0,0 0 0 0 0,-1 1 0 0 0,1-1 0 0 0,-1 1 0 0 0,-1-7 0 0 0,1 11 0 0 0,1 0 0 0 0,0 0 0 0 0,-1 0 0 0 0,1 0 0 0 0,-1 0 0 0 0,1 0 0 0 0,-1 0 0 0 0,0 0 0 0 0,1 0 0 0 0,-1 0 0 0 0,0 0 0 0 0,1 1 0 0 0,-1-1 0 0 0,0 0 0 0 0,0 1 0 0 0,0-1 0 0 0,0 0 0 0 0,0 1 0 0 0,0-1 0 0 0,0 1 0 0 0,0-1 0 0 0,0 1 0 0 0,0 0 0 0 0,0-1 0 0 0,0 1 0 0 0,0 0 0 0 0,0 0 0 0 0,0 0 0 0 0,0 0 0 0 0,0 0 0 0 0,0 0 0 0 0,0 0 0 0 0,-1 0 0 0 0,1 0 0 0 0,0 1 0 0 0,0-1 0 0 0,-1 1 0 0 0,-20 14 0 0 0,22-15 0 0 0,0 0 0 0 0,0 0 0 0 0,0 0 0 0 0,-1 0 0 0 0,1 0 0 0 0,0 0 0 0 0,0 0 0 0 0,0 1 0 0 0,0-1 0 0 0,0 0 0 0 0,0 0 0 0 0,-1 0 0 0 0,1 0 0 0 0,0 1 0 0 0,0-1 0 0 0,0 0 0 0 0,0 0 0 0 0,0 0 0 0 0,0 0 0 0 0,0 1 0 0 0,0-1 0 0 0,0 0 0 0 0,0 0 0 0 0,0 0 0 0 0,0 0 0 0 0,0 1 0 0 0,0-1 0 0 0,0 0 0 0 0,0 0 0 0 0,0 0 0 0 0,0 0 0 0 0,0 1 0 0 0,0-1 0 0 0,0 0 0 0 0,0 0 0 0 0,0 0 0 0 0,0 0 0 0 0,1 1 0 0 0,-1-1 0 0 0,0 0 0 0 0,0 0 0 0 0,0 0 0 0 0,0 0 0 0 0,0 0 0 0 0,0 0 0 0 0,1 1 0 0 0,-1-1 0 0 0,0 0 0 0 0,0 0 0 0 0,0 0 0 0 0,0 0 0 0 0,0 0 0 0 0,1 0 0 0 0,-1 0 0 0 0,0 0 0 0 0,0 0 0 0 0,0 0 0 0 0,0 0 0 0 0,1 0 0 0 0,-1 0 0 0 0,0 0 0 0 0,0 0 0 0 0,0 0 0 0 0,1 0 0 0 0,-1 0 0 0 0,0 0 0 0 0,11 2 0 0 0,-11-2 0 0 0,12 0 42 0 0,-1-1 0 0 0,1 0 0 0 0,-1-1 0 0 0,0 0 0 0 0,21-7 0 0 0,13-3 106 0 0,-39 11-107 0 0,2-1-7 0 0,1 1 1 0 0,-1-1-1 0 0,1 2 1 0 0,16 0-1 0 0,-24 0-29 0 0,-1 0 0 0 0,1 0 0 0 0,-1 0 0 0 0,1 0-1 0 0,-1 0 1 0 0,0 1 0 0 0,1-1 0 0 0,-1 0 0 0 0,1 0-1 0 0,-1 1 1 0 0,1-1 0 0 0,-1 0 0 0 0,0 1 0 0 0,1-1-1 0 0,-1 0 1 0 0,0 1 0 0 0,1-1 0 0 0,-1 0 0 0 0,0 1-1 0 0,0-1 1 0 0,1 1 0 0 0,-1-1 0 0 0,0 1 0 0 0,0 0-1 0 0,1 0-1 0 0,-1 0 0 0 0,1 0 0 0 0,-1-1-1 0 0,1 1 1 0 0,-1 0 0 0 0,1 0 0 0 0,-1 1 0 0 0,0-1-1 0 0,0 0 1 0 0,0 0 0 0 0,0 0 0 0 0,1 0-1 0 0,-1 0 1 0 0,0 0 0 0 0,-1 0 0 0 0,1 0 0 0 0,0 0-1 0 0,0 0 1 0 0,0 0 0 0 0,-1 0 0 0 0,1 0-1 0 0,0 0 1 0 0,-1 0 0 0 0,0 2 0 0 0,-1 0 2 0 0,-43 107-254 0 0,44-109 17 0 0,3 0 246 0 0,-1 0 0 0 0,0 0 0 0 0,1 0 0 0 0,-1 0 0 0 0,1-1 1 0 0,-1 1-1 0 0,1 0 0 0 0,0-1 0 0 0,2 1 0 0 0,-1-1 30 0 0,1 0 0 0 0,-1 0 0 0 0,1-1 0 0 0,-1 1 0 0 0,1-1 0 0 0,-1 0 0 0 0,0 0 0 0 0,1 0 0 0 0,-1 0 0 0 0,0 0 0 0 0,0-1 0 0 0,4-2 0 0 0,0 0-47 0 0,-1 0 0 0 0,0 0 0 0 0,0 0-1 0 0,9-10 1 0 0,-13 12 4 0 0,0-1 0 0 0,0 0 0 0 0,0-1 0 0 0,0 1 0 0 0,2-5 0 0 0,-3 5 6 0 0,0 0 0 0 0,1 0 1 0 0,-1 1-1 0 0,1-1 0 0 0,0 0 0 0 0,0 1 1 0 0,4-5-1 0 0,4-3 27 0 0,-6 6-26 0 0,0 0 0 0 0,1 0 0 0 0,-1 1 0 0 0,0-1 1 0 0,8-3-1 0 0,-16 29 45 0 0,-2 0-38 0 0,3-12-6 0 0,0-1 1 0 0,1 1 0 0 0,0-1 0 0 0,0 14 0 0 0,1-10-10 0 0,3-10 0 0 0,0-1 0 0 0,-2-1 0 0 0,0 0 0 0 0,0-1 0 0 0,0 1 0 0 0,1 0 0 0 0,-1-1 0 0 0,0 1 0 0 0,0 0 0 0 0,1-1 0 0 0,-1 1 0 0 0,0-1 0 0 0,1 1 0 0 0,-1 0 0 0 0,1-1 0 0 0,-1 1 0 0 0,1-1 0 0 0,-1 1 0 0 0,1-1 0 0 0,-1 0 0 0 0,1 1 0 0 0,0-1 0 0 0,-1 0 0 0 0,1 1 0 0 0,-1-1 0 0 0,1 0 0 0 0,0 1 0 0 0,-1-1 0 0 0,1 0 0 0 0,1 0 0 0 0,-1 0 0 0 0,4 2 0 0 0,0 0 0 0 0,-1-1 0 0 0,1 0 0 0 0,0 0 0 0 0,0 0 0 0 0,0-1 0 0 0,0 1 0 0 0,0-1 0 0 0,0 0 0 0 0,-1-1 0 0 0,1 1 0 0 0,0-1 0 0 0,0 0 0 0 0,0 0 0 0 0,-1-1 0 0 0,1 1 0 0 0,0-1 0 0 0,4-3 0 0 0,7-4 0 0 0,1-1 0 0 0,-1 0 0 0 0,19-18 0 0 0,2 0 0 0 0,-24 18 24 0 0,0 0 0 0 0,-1-2 0 0 0,0 1 0 0 0,-1-2 0 0 0,0 1 0 0 0,-1-1 0 0 0,13-23 0 0 0,-7 8 32 0 0,-2 0 0 0 0,-1-1 0 0 0,9-31 0 0 0,-6-3 196 0 0,-16 62-176 0 0,0-6 316 0 0,-3 19-387 0 0,-1 0 0 0 0,-6 14 0 0 0,-6 19-68 0 0,-48 173 63 0 0,62-209-1 0 0,0 0 0 0 0,0 1 0 0 0,1-1 0 0 0,0 1 0 0 0,0 0 0 0 0,1-1 0 0 0,0 1 0 0 0,1 0-1 0 0,2 10 1 0 0,-2-17-41 0 0,0-1 29 0 0,0 0 0 0 0,0-1 0 0 0,0 1 0 0 0,0-1-1 0 0,1 0 1 0 0,-1 1 0 0 0,0-1 0 0 0,1 0 0 0 0,-1 0 0 0 0,1 0 0 0 0,-1 0 0 0 0,1 0 0 0 0,0 0 0 0 0,-1 0 0 0 0,1 0 0 0 0,0-1 0 0 0,0 1 0 0 0,-1 0 0 0 0,1-1 0 0 0,0 0 0 0 0,0 1 0 0 0,0-1 0 0 0,0 0 0 0 0,-1 0 0 0 0,1 0 0 0 0,0 0 0 0 0,0-1-1 0 0,0 1 1 0 0,0 0 0 0 0,0-1 0 0 0,-1 1 0 0 0,1-1 0 0 0,0 0 0 0 0,-1 1 0 0 0,1-1 0 0 0,3-2 0 0 0,-2 1-102 0 0,-1 0 0 0 0,1 0 0 0 0,0-1 0 0 0,-1 1 0 0 0,1 0-1 0 0,-1-1 1 0 0,0 0 0 0 0,0 1 0 0 0,0-1 0 0 0,0 0 0 0 0,-1 0 0 0 0,1 0 0 0 0,-1 0 0 0 0,1-1-1 0 0,0-4 1 0 0,1-1-1054 0 0,-1 0 0 0 0,-1 0 0 0 0,0 0 0 0 0,1-16 1 0 0,-4 14-722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8:34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0 6447 0 0,'-27'10'314'0'0,"-13"6"2414"0"0,1 1 5212 0 0,38-17-6458 0 0,1 0-75 0 0,0 0-308 0 0,0 0-137 0 0,0 0-30 0 0,0 0-57 0 0,0 0-226 0 0,0 0-104 0 0,4 1-363 0 0,-1 0 1 0 0,0-1-1 0 0,0 1 0 0 0,0-1 0 0 0,1 0 0 0 0,-1 0 0 0 0,0 0 0 0 0,0 0 0 0 0,1-1 0 0 0,4-1 0 0 0,4 0 266 0 0,189-21 1984 0 0,-192 23-2432 0 0,-1 0-107 0 0,2 1-1206 0 0,-9-1 517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02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9 8287 0 0,'0'0'191'0'0,"0"0"26"0"0,0 0 9 0 0,0 0 42 0 0,0 0 158 0 0,-8 1 2118 0 0,1-3-2032 0 0,5 2 0 0 0,2 0 0 0 0,0 0 0 0 0,0 0 0 0 0,-7-5 280 0 0,7 2 3104 0 0,8-3-3880 0 0,3 2-16 0 0,2 7 0 0 0,-8-3 0 0 0,-3 0 0 0 0,0 0 0 0 0,0 0 0 0 0,0 0 0 0 0,0 0 0 0 0,0 1 0 0 0,0-1 0 0 0,0 1 0 0 0,0-1 0 0 0,0 1 0 0 0,3 1 0 0 0,7 2 0 0 0,0-4 0 0 0,-11-1 0 0 0,0 1 0 0 0,-1 0 0 0 0,1 0 0 0 0,0 0 0 0 0,0 0 0 0 0,0 0 0 0 0,0 0 0 0 0,0 0 0 0 0,0 0 0 0 0,-1 0 0 0 0,1 0 0 0 0,0 1 0 0 0,0-1 0 0 0,0 0 0 0 0,0 1 0 0 0,-1-1 0 0 0,2 1 0 0 0,1 0 0 0 0,13-1 0 0 0,-13-1 0 0 0,1 0 0 0 0,12 4 0 0 0,-16-2 0 0 0,19 4 0 0 0,-1 1 0 0 0,-6-3 0 0 0,9-3 0 0 0,0 1 0 0 0,-16-1 0 0 0,17 2 0 0 0,-17 0 0 0 0,-3-1 0 0 0,0 0 0 0 0,0-1 0 0 0,0 1 0 0 0,-1 0 0 0 0,1-1 0 0 0,0 0 0 0 0,0 1 0 0 0,0-1 0 0 0,4 0 0 0 0,-1 0 0 0 0,-3-1 0 0 0,0 1 0 0 0,-1 0 0 0 0,1 0 0 0 0,0 0 0 0 0,0 0 0 0 0,-1 0 0 0 0,1 0 0 0 0,0 0 0 0 0,0 1 0 0 0,-1-1 0 0 0,3 1 0 0 0,1 1 0 0 0,-4-1 0 0 0,0 0 0 0 0,1 0 0 0 0,-1-1 0 0 0,1 1 0 0 0,-1-1 0 0 0,1 1 0 0 0,-1-1 0 0 0,1 0 0 0 0,-1 1 0 0 0,1-1 0 0 0,0 0 0 0 0,-1 0 0 0 0,3 0 0 0 0,23-2 0 0 0,0 3 0 0 0,-17 0 0 0 0,-1-1 0 0 0,1 0 0 0 0,-1 0 0 0 0,12-2 0 0 0,72-4 0 0 0,-47 4 0 0 0,94-3 0 0 0,-122 5 0 0 0,1-1 0 0 0,33-4 0 0 0,-19 0 0 0 0,-1 1 0 0 0,35 0 0 0 0,10 12 0 0 0,85 2 0 0 0,-126-3 0 0 0,-27-5 0 0 0,1 0 0 0 0,13 1 0 0 0,53-2 222 0 0,125-13-1 0 0,-16 0 1393 0 0,-152 11-1623 0 0,285 14 9 0 0,-310-12 0 0 0,142 4 0 0 0,192 15 0 0 0,-240-15 0 0 0,30 3 0 0 0,-69-3 0 0 0,27 3 0 0 0,62 8 0 0 0,-151-16 0 0 0,187 6 0 0 0,157 12 0 0 0,-89-24 0 0 0,-56-1 0 0 0,-150 7 0 0 0,243-9 0 0 0,-30-17 0 0 0,-254 26 0 0 0,165-8 0 0 0,26-3 0 0 0,-77 2 0 0 0,50 5 0 0 0,21 0 0 0 0,10 4-304 0 0,-150 2 304 0 0,59 1 0 0 0,108-2 0 0 0,-170-1 0 0 0,69-3 0 0 0,-91 2 0 0 0,0 0 0 0 0,0 2 0 0 0,39 7 0 0 0,43 1 0 0 0,152 9 0 0 0,-156-8 0 0 0,-5-9 0 0 0,-20-1 0 0 0,-24-1 0 0 0,-36 0 0 0 0,29 2 0 0 0,67 6 0 0 0,-31-3 0 0 0,13-1 0 0 0,-42-3 0 0 0,93-3 4 0 0,37 1 56 0 0,-84 9-60 0 0,190 9 0 0 0,-202-19 0 0 0,20 2 0 0 0,104 2 47 0 0,-106-3-30 0 0,100-5 87 0 0,31 0 62 0 0,-67 4 11 0 0,-35-7-63 0 0,-59 2-75 0 0,-12 4-27 0 0,100-6 51 0 0,52-7-10 0 0,-128 10-28 0 0,27-1 14 0 0,50 2 14 0 0,-2-1-42 0 0,-153 7-11 0 0,113 3 0 0 0,-32-1 0 0 0,27 3 0 0 0,25 1 0 0 0,-91-6 0 0 0,-6 0 0 0 0,-7 0 0 0 0,61 8 0 0 0,56 8 0 0 0,8 2 0 0 0,-8 1 0 0 0,-31-5 0 0 0,111 7-260 0 0,13 1-88 0 0,228 37 348 0 0,-230-25 0 0 0,83 5 0 0 0,-277-36 35 0 0,272 5 323 0 0,-237-14 340 0 0,-70 4-1287 0 0,23-5 1 0 0,7-1 1226 0 0,-1 7-498 0 0,-41 1-232 0 0,-3 1 14 0 0,-4-1 38 0 0,0 1-1 0 0,0-1 0 0 0,-1 1 0 0 0,1 0 0 0 0,0 0 0 0 0,-1 0 1 0 0,1 0-1 0 0,2 1 0 0 0,-6-1-20 0 0,1 0 1 0 0,-1-1 0 0 0,1 1-1 0 0,-1-1 1 0 0,1 1 0 0 0,-1-1-1 0 0,1 1 1 0 0,-1-1 0 0 0,0 1-1 0 0,1-1 1 0 0,-1 0 0 0 0,0 1-1 0 0,0-1 1 0 0,0 1 0 0 0,-10 2-790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04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31 8287 0 0,'0'0'382'0'0,"0"0"-8"0"0,1-2-240 0 0,2-3 325 0 0,0 1 0 0 0,-1-1 0 0 0,0 0 0 0 0,0 0 0 0 0,-1 0 0 0 0,1 0 0 0 0,0-6 0 0 0,3-8 1915 0 0,2-18 518 0 0,-2 10-152 0 0,-5 26-2296 0 0,0 1-217 0 0,0 0 161 0 0,0 0 100 0 0,0 0 21 0 0,0 0-66 0 0,-2 4-420 0 0,0 0 1 0 0,0 0 0 0 0,0 0-1 0 0,1 0 1 0 0,-1 0 0 0 0,-1 7-1 0 0,-10 85-23 0 0,5-31 0 0 0,7-53 0 0 0,-18 95 0 0 0,15-92 0 0 0,2-9 0 0 0,0 1 0 0 0,1-1 0 0 0,0 0 0 0 0,0 1 0 0 0,0 10 0 0 0,1-17 0 0 0,0 1 0 0 0,0-1 0 0 0,0 0 0 0 0,0 0 0 0 0,0 1 0 0 0,0-1 0 0 0,0 0 0 0 0,1 0 0 0 0,-1 0 0 0 0,0 1 0 0 0,0-1-1 0 0,0 0 1 0 0,0 0 0 0 0,0 1 0 0 0,0-1 0 0 0,0 0 0 0 0,0 0 0 0 0,1 0 0 0 0,-1 1 0 0 0,0-1 0 0 0,0 0 0 0 0,0 0 0 0 0,0 0 0 0 0,1 0 0 0 0,-1 0 0 0 0,0 1 0 0 0,0-1 0 0 0,0 0 0 0 0,1 0 0 0 0,-1 0-1 0 0,0 0 1 0 0,0 0 0 0 0,1 0 0 0 0,-1 0 0 0 0,0 0 0 0 0,0 0 0 0 0,0 0 0 0 0,1 0 0 0 0,-1 0 0 0 0,0 0 0 0 0,0 0 0 0 0,1 0 0 0 0,-1 0 0 0 0,0 0 0 0 0,0 0 0 0 0,1 0 0 0 0,-1 0 0 0 0,0 0-1 0 0,0 0 1 0 0,0 0 0 0 0,1-1 0 0 0,9-4 56 0 0,-10 5-37 0 0,3-1 100 0 0,-1-1 0 0 0,1 1 1 0 0,-1-1-1 0 0,0 0 0 0 0,0 0 0 0 0,1 0 0 0 0,-2 0 0 0 0,4-4 1 0 0,-1 1 60 0 0,1 0 1 0 0,-1 0 0 0 0,1 0-1 0 0,6-3 1 0 0,-10 6-181 0 0,0 2 0 0 0,-1-1 0 0 0,1 1 0 0 0,-1-1 0 0 0,1 1 0 0 0,0 0 0 0 0,-1-1 0 0 0,1 1 0 0 0,0 0 0 0 0,-1 0 0 0 0,1-1 0 0 0,0 1 0 0 0,-1 0 0 0 0,1 0 0 0 0,0 0 0 0 0,-1 0 0 0 0,1 0 0 0 0,0 0 0 0 0,0 0 0 0 0,1 0 0 0 0,5 0 0 0 0,-7-1 0 0 0,1 1 0 0 0,-1 0 0 0 0,1 0 0 0 0,-1 0 0 0 0,1 0 0 0 0,-1 0 0 0 0,0 0 0 0 0,1 0 0 0 0,-1 0 0 0 0,1 0 0 0 0,-1 0 0 0 0,1 0 0 0 0,-1 0 0 0 0,1 0 0 0 0,-1 0 0 0 0,0 0 0 0 0,1 1 0 0 0,-1-1 0 0 0,1 0 0 0 0,-1 0 0 0 0,0 0 0 0 0,2 1 0 0 0,8 6 0 0 0,9 3 0 0 0,10 1 0 0 0,1-3-64 0 0,-23-7-1268 0 0,-10-5-2989 0 0,-10-6-1403 0 0,12 9 6821 0 0,-2-1-2633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30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92 8287 0 0,'0'0'191'0'0,"0"0"26"0"0,0 0 9 0 0,0 0 42 0 0,0 0 158 0 0,-3-12 2118 0 0,1-8-1520 0 0,2 18-512 0 0,0 2 0 0 0,0 0 0 0 0,-1-13 512 0 0,2-7 2048 0 0,-1 18-2629 0 0,0 2-222 0 0,0 0 166 0 0,0 0 101 0 0,0 0 21 0 0,0 0-66 0 0,-3-2-266 0 0,-8-10-189 0 0,10 11 12 0 0,1 0 0 0 0,-1 1 0 0 0,1-1 0 0 0,0 1 0 0 0,-1-1 0 0 0,1 1 0 0 0,0-1 0 0 0,-1 1 0 0 0,1 0 0 0 0,-1-1 0 0 0,1 1 0 0 0,-1 0 0 0 0,1-1 0 0 0,-1 1 0 0 0,1 0 0 0 0,-1 0 0 0 0,1-1 0 0 0,-1 1 0 0 0,1 0 0 0 0,-1 0 0 0 0,1 0 0 0 0,-1 0 0 0 0,1 0 0 0 0,-1 0 0 0 0,0 0 0 0 0,1 0 0 0 0,-1 0 0 0 0,1 0 0 0 0,-1 0 0 0 0,1 0 0 0 0,-2 0 0 0 0,2 0 0 0 0,-1 0 0 0 0,0 0 0 0 0,0 0 0 0 0,0-1 0 0 0,0 1 0 0 0,0 0 0 0 0,1 0 0 0 0,-1 0 0 0 0,0 0 0 0 0,0 1 0 0 0,0-1 0 0 0,0 0 0 0 0,0 0 0 0 0,1 0 0 0 0,-1 1 0 0 0,0-1 0 0 0,-1 1 0 0 0,1 0 0 0 0,0 0 0 0 0,0-1 0 0 0,0 1 0 0 0,0 0 0 0 0,0-1 0 0 0,0 1 0 0 0,0-1 0 0 0,0 1 0 0 0,0-1 0 0 0,0 1 0 0 0,0-1 0 0 0,-2 0 0 0 0,-18 7 0 0 0,17-6 0 0 0,-13 6 72 0 0,5 1 587 0 0,0 1-1 0 0,-21 17 1 0 0,10-2-659 0 0,19-22 0 0 0,-8 15 0 0 0,5-6 0 0 0,2 2 0 0 0,3-1 0 0 0,6 1 0 0 0,0-1 0 0 0,6-3 0 0 0,3-6 0 0 0,0-2 0 0 0,1-2 0 0 0,-1-2 0 0 0,4-2 0 0 0,-14 1 0 0 0,-1 2 0 0 0,6-7 0 0 0,1 0 0 0 0,-5 2 0 0 0,1-10 0 0 0,-4 14 0 0 0,-2 5 0 0 0,-2 27 0 0 0,3-15 0 0 0,1 0 0 0 0,5 6-272 0 0,-5-18 143 0 0,0 0-346 0 0,1-1-33 0 0,-1 0 246 0 0,1 0 0 0 0,-1 0 0 0 0,1 0 0 0 0,0 0 0 0 0,0 0 0 0 0,-1 0 0 0 0,1-1-1 0 0,0 1 1 0 0,0-1 0 0 0,0 1 0 0 0,0-1 0 0 0,0 0 0 0 0,0 0 0 0 0,0 1 0 0 0,0-1 0 0 0,-1-1 0 0 0,1 1 0 0 0,0 0-1 0 0,0 0 1 0 0,3-1 0 0 0,-3 0-762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14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9351 0 0,'0'0'439'0'0,"0"0"62"0"0,0 0 33 0 0,0 0-65 0 0,2-1-169 0 0,27-12 1131 0 0,-21 9-1011 0 0,-1 0-1 0 0,1 1 1 0 0,0 0 0 0 0,0 0-1 0 0,14-3 1 0 0,-18 5-420 0 0,22 2 0 0 0,-25-1-231 0 0,0 0-1 0 0,0 0 1 0 0,0 0 0 0 0,-1 1 0 0 0,1-1-1 0 0,0 0 1 0 0,0 0 0 0 0,0 0-1 0 0,0 1 1 0 0,-1-1 0 0 0,1 0-1 0 0,0 1 1 0 0,0-1 0 0 0,-1 1-1 0 0,1-1 1 0 0,0 1 0 0 0,-1-1 0 0 0,1 1-1 0 0,0-1 1 0 0,-1 1 0 0 0,1 0-1 0 0,-1-1 1 0 0,1 1 0 0 0,-1 0-1 0 0,1 0 1 0 0,-1-1 0 0 0,1 1-1 0 0,-1 0 1 0 0,0 0 0 0 0,0 0 0 0 0,1-1-1 0 0,-1 3 1 0 0,0-3-1816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04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11975 0 0,'0'0'267'0'0,"0"0"42"0"0,0 0 17 0 0,0 0-28 0 0,10-13-186 0 0,17-18 1832 0 0,-26 30-1432 0 0,7-2 512 0 0,41-4 1506 0 0,-28 4-2404 0 0,41-3-126 0 0,-54 6-133 0 0,-6 0-563 0 0,-6-15-5960 0 0,0 8 1493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04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8287 0 0,'0'0'382'0'0,"0"0"-8"0"0,0 0-102 0 0,0 0 463 0 0,0 0 234 0 0,0 0 45 0 0,0 0 8 0 0,0 0 2 0 0,0 0 0 0 0,1 0 0 0 0,25-6 200 0 0,-16 4-1062 0 0,-8 1-20 0 0,1 0 1 0 0,-1 1-1 0 0,0 0 0 0 0,1-1 0 0 0,-1 1 1 0 0,1 0-1 0 0,2 1 0 0 0,-2 0-32 0 0,1 0 1 0 0,0 0-1 0 0,-1 0 0 0 0,1 1 1 0 0,0-1-1 0 0,6 5 0 0 0,-2 1-107 0 0,-6-4-20 0 0,1 0 0 0 0,1-1 0 0 0,-1 1 0 0 0,0-1 0 0 0,1 1 0 0 0,-1-1 0 0 0,7 3 0 0 0,-9-4-266 0 0,1 0 1 0 0,0-1 0 0 0,0 1-1 0 0,0 0 1 0 0,0 0-1 0 0,0-1 1 0 0,0 1 0 0 0,0-1-1 0 0,4 0 1 0 0,-2 1-509 0 0,11 0-5005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05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 11975 0 0,'0'0'267'0'0,"0"0"42"0"0,0 0 17 0 0,0 0-28 0 0,0 0-58 0 0,0 0 491 0 0,0 0 238 0 0,0 0 45 0 0,-1 1-61 0 0,-2 2-728 0 0,0 0 1 0 0,0 0-1 0 0,0 0 1 0 0,0 0-1 0 0,1 1 1 0 0,0 0-1 0 0,0-1 1 0 0,0 1-1 0 0,0 0 1 0 0,-1 4-1 0 0,-12 46 1101 0 0,11-37-915 0 0,-4 22-325 0 0,-3 58 0 0 0,3-26-86 0 0,5-50 0 0 0,0-5 0 0 0,2 1 0 0 0,-1-1 0 0 0,2 0 0 0 0,1 19 0 0 0,1-27 72 0 0,-2-6 299 0 0,0-2 117 0 0,13-13 556 0 0,-12 11-987 0 0,35-50-39 0 0,0 1-20 0 0,-14 23 6 0 0,-13 15 9 0 0,0 1 1 0 0,2 0 0 0 0,-1 1-1 0 0,15-13 1 0 0,-24 24 357 0 0,-1 0 117 0 0,0 0 21 0 0,0 0-66 0 0,1 1-294 0 0,0-1-148 0 0,0 1 0 0 0,0-1-1 0 0,-1 1 1 0 0,1 0 0 0 0,0 0 0 0 0,-1-1 0 0 0,1 1-1 0 0,0 0 1 0 0,-1 0 0 0 0,1 0 0 0 0,-1-1 0 0 0,0 1-1 0 0,1 0 1 0 0,-1 0 0 0 0,0 0 0 0 0,1 0 0 0 0,-1 0-1 0 0,0 0 1 0 0,0 0 0 0 0,0 0 0 0 0,0 1-1 0 0,0 1-1 0 0,0 6 1 0 0,0-7 0 0 0,-1 0 0 0 0,1 0 0 0 0,-1 1 0 0 0,1-1 0 0 0,-1 0 0 0 0,0 0 0 0 0,0 0 0 0 0,0 0 0 0 0,0 0 0 0 0,0 0 0 0 0,0 0 0 0 0,0-1 0 0 0,-1 1 0 0 0,-1 1 0 0 0,-2 3 0 0 0,1 0 0 0 0,0 0 0 0 0,-1-1 0 0 0,-9 9 0 0 0,8-7 0 0 0,1-1 0 0 0,4-4 0 0 0,0-1 0 0 0,0 1 0 0 0,0 0 0 0 0,0-1 0 0 0,1 1 0 0 0,-1 0 0 0 0,1 0 0 0 0,-1 0 0 0 0,1-1 0 0 0,0 1 0 0 0,-1 0 0 0 0,1 0 0 0 0,0 0 0 0 0,0 0 0 0 0,1 3 0 0 0,-1-1 0 0 0,4 15 0 0 0,-3-13 0 0 0,12 20 0 0 0,-13-26 0 0 0,10 18 0 0 0,-6-16 0 0 0,0 0 0 0 0,6 5 0 0 0,-8-6 0 0 0,1-1 0 0 0,-1 0 0 0 0,0 0 0 0 0,0 0 0 0 0,0 0 0 0 0,1 0 0 0 0,-1 0 0 0 0,0 0 0 0 0,0-1 0 0 0,1 1 0 0 0,-1-1 0 0 0,0 0 0 0 0,0 1 0 0 0,0-1 0 0 0,0 0 0 0 0,2-2 0 0 0,31-19 0 0 0,-26 14 0 0 0,0 0 0 0 0,-1 0 0 0 0,1-1 0 0 0,-2 0 0 0 0,1-1 0 0 0,6-11 0 0 0,0-2 0 0 0,17-41 0 0 0,-21 39 72 0 0,-10 24 299 0 0,0 1 117 0 0,0 0 21 0 0,0 0-66 0 0,0 17-355 0 0,-1-12-83 0 0,1-1-1 0 0,-1 0 1 0 0,1 1 0 0 0,0-1 0 0 0,1 0 0 0 0,-1 1 0 0 0,1-1-1 0 0,0 0 1 0 0,0 0 0 0 0,0 0 0 0 0,1 1 0 0 0,-1-1 0 0 0,1-1-1 0 0,0 1 1 0 0,4 6 0 0 0,0-3-5 0 0,1-1 0 0 0,-1 0 0 0 0,10 7 0 0 0,14 13 0 0 0,-29-25 0 0 0,0-1 0 0 0,0 1 0 0 0,-1 0 0 0 0,1-1 0 0 0,0 1 0 0 0,-1 0 0 0 0,1 0 0 0 0,0-1 0 0 0,-1 1 0 0 0,1 0 0 0 0,-1 0 0 0 0,1 0 0 0 0,-1 0 0 0 0,1 0 0 0 0,-1 0 0 0 0,0 0 0 0 0,0 0 0 0 0,1 0 0 0 0,-1 1 0 0 0,0 2 0 0 0,6 22 0 0 0,-9-14 0 0 0,1-9 0 0 0,-10 16 0 0 0,3-8 0 0 0,6-10 0 0 0,-9 5 0 0 0,11-4-234 0 0,-1-1 0 0 0,0 0-1 0 0,0 0 1 0 0,0 1 0 0 0,0-2 0 0 0,0 1-1 0 0,0 0 1 0 0,0 0 0 0 0,-1-1 0 0 0,1 1-1 0 0,0-1 1 0 0,0 1 0 0 0,-1-1 0 0 0,1 0-1 0 0,-5 0 1 0 0,6 0-5754 0 0,1 0-1724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05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0 0-56 0 0,0 0-269 0 0,0 0 138 0 0,0 0 97 0 0,0 0 21 0 0,0 0 3 0 0,0 0 0 0 0,0 0 0 0 0,0 0 0 0 0,0 0-69 0 0,0 0-358 0 0,0 0-406 0 0,0 0-154 0 0,0 0-1125 0 0,0 0-4590 0 0,0 0-1968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08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30 10135 0 0,'0'0'231'0'0,"3"-8"308"0"0,1-5 150 0 0,-1 0 1 0 0,0 0-1 0 0,-1 0 1 0 0,1-20-1 0 0,-2 27-7 0 0,-1 0-364 0 0,0 1 0 0 0,0-1 0 0 0,-1 0 0 0 0,0 0 1 0 0,-1-7-1 0 0,-3-11 2166 0 0,5-8 3491 0 0,-10 75-5810 0 0,9 12-165 0 0,2 0 0 0 0,2 0 0 0 0,17 80 0 0 0,-14-109 0 0 0,13 34 0 0 0,-16-52 0 0 0,4-1 0 0 0,0-5 0 0 0,-5-2 0 0 0,0-1 0 0 0,0 1 0 0 0,0-1 0 0 0,0 0 0 0 0,-1 0 0 0 0,1 1 0 0 0,0-1 0 0 0,0 0 0 0 0,-1-1 0 0 0,1 1 0 0 0,-1 0 0 0 0,1 0 0 0 0,2-3 0 0 0,17-24 0 0 0,-14 19 0 0 0,6-9 0 0 0,0-1 0 0 0,0-1 0 0 0,-2 0 0 0 0,-1 0 0 0 0,0-1 0 0 0,-2 0 0 0 0,9-31 0 0 0,-8 21 341 0 0,1 0 1 0 0,2 1-1 0 0,1 0 0 0 0,1 1 1 0 0,25-37-1 0 0,-34 57-341 0 0,-3 0-630 0 0,-4 9-367 0 0,1 0 797 0 0,-8 40 127 0 0,5-15-1774 0 0,-3-1-5628 0 0,1-11 393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08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52 15663 0 0,'0'0'356'0'0,"0"0"50"0"0,0 0 20 0 0,0 0-42 0 0,0-1-250 0 0,0-1 189 0 0,1 0 1 0 0,-1 0-1 0 0,0 0 1 0 0,0 0-1 0 0,-1 1 1 0 0,1-1-1 0 0,0 0 1 0 0,-1 0 0 0 0,1 0-1 0 0,-1 0 1 0 0,-1-3-1 0 0,1 4 541 0 0,0-2-475 0 0,-1 0 0 0 0,0 0 0 0 0,0 0 0 0 0,0 0-1 0 0,-5-4 1 0 0,5 6-346 0 0,0 1 0 0 0,0 0 0 0 0,-1 0 0 0 0,1 0 0 0 0,0 0 0 0 0,0 0 0 0 0,-1 0 0 0 0,1 0 0 0 0,0 1-1 0 0,0-1 1 0 0,0 1 0 0 0,-1 0 0 0 0,1 0 0 0 0,0 0 0 0 0,-2 1 0 0 0,0 0 11 0 0,1 1 0 0 0,-1-1 0 0 0,1 1 0 0 0,0 0 0 0 0,0 1 0 0 0,0-1 0 0 0,-4 5 0 0 0,-19 26-54 0 0,1 2 0 0 0,-28 54 0 0 0,51-85 0 0 0,0-1 0 0 0,1 1 0 0 0,0-1 0 0 0,0 1 0 0 0,0 0 0 0 0,0-1 0 0 0,1 1 0 0 0,0 0 0 0 0,0 0 0 0 0,1 7 0 0 0,2 5 0 0 0,-1-14 0 0 0,0-2 0 0 0,-1 1 0 0 0,0-1 0 0 0,0 0 0 0 0,0 1 0 0 0,0-1 0 0 0,0 0 0 0 0,0 0 0 0 0,0 0 0 0 0,0 0 0 0 0,1 0 0 0 0,1 2 0 0 0,7-2 0 0 0,-6-2 0 0 0,0 1 0 0 0,-1 0 0 0 0,1-1 0 0 0,0 0 0 0 0,0 0 0 0 0,0 0 0 0 0,0 0 0 0 0,-1-1 0 0 0,1 1 0 0 0,0-1 0 0 0,-1 0 0 0 0,1 0 0 0 0,-1 0 0 0 0,0-1 0 0 0,0 1 0 0 0,6-7 0 0 0,2-3 0 0 0,0-1 0 0 0,13-21 0 0 0,-14 20 0 0 0,-5 5 85 0 0,1 0-1 0 0,-1 0 1 0 0,-1-1 0 0 0,1 0-1 0 0,-2 0 1 0 0,0 0-1 0 0,0 0 1 0 0,0-1 0 0 0,-1 1-1 0 0,0-13 1 0 0,-2 22 424 0 0,0 1-66 0 0,-2 1-429 0 0,0 1-1 0 0,0-1 1 0 0,1 1 0 0 0,-1-1 0 0 0,0 1-1 0 0,1 0 1 0 0,-1 0 0 0 0,1-1 0 0 0,0 1 0 0 0,0 0-1 0 0,-2 4 1 0 0,-1 2-14 0 0,0-1 0 0 0,1 1 0 0 0,0 0 0 0 0,1 0 0 0 0,0 0 0 0 0,0 0 0 0 0,1 1 0 0 0,0-1 0 0 0,0 0 0 0 0,1 1 0 0 0,0-1 0 0 0,0 1 0 0 0,2 9 0 0 0,1-12 0 0 0,-1 0 0 0 0,1-1 0 0 0,0 1 0 0 0,0-1 0 0 0,1 1 0 0 0,3 4 0 0 0,-6-9 0 0 0,0 0 0 0 0,0 0 0 0 0,-1 0 0 0 0,1 0 0 0 0,0 0 0 0 0,0 0 0 0 0,0-1 0 0 0,0 1 0 0 0,0 0 0 0 0,0-1 0 0 0,0 1 0 0 0,0-1 0 0 0,0 1 0 0 0,0-1 0 0 0,0 1 0 0 0,0-1 0 0 0,0 0 0 0 0,0 1 0 0 0,1-1 0 0 0,-1 0 0 0 0,0 0 0 0 0,0 0 0 0 0,0 0 0 0 0,0 0 0 0 0,1 0 0 0 0,-1 0 0 0 0,0 0 0 0 0,0-1 0 0 0,0 1 0 0 0,0 0 0 0 0,1-1 0 0 0,-1 1 0 0 0,0-1 0 0 0,0 1 0 0 0,0-1 0 0 0,0 1 0 0 0,0-1 0 0 0,0 0 0 0 0,1-1 0 0 0,3-1 0 0 0,0 0 0 0 0,0 0 0 0 0,-1 0 0 0 0,0-1 0 0 0,1 0 0 0 0,-1 1 0 0 0,0-2 0 0 0,-1 1 0 0 0,1 0 0 0 0,-1-1 0 0 0,0 1 0 0 0,4-7 0 0 0,4-10 0 0 0,10-31 0 0 0,-9 23 0 0 0,23-45 0 0 0,-36 103 0 0 0,1-13 0 0 0,3-13 0 0 0,-1-2 0 0 0,4 6 0 0 0,-5-6 0 0 0,0 0 0 0 0,0-1 0 0 0,-1 1 0 0 0,1 0 0 0 0,0 0 0 0 0,0 0 0 0 0,0 0 0 0 0,0-1 0 0 0,0 1 0 0 0,0 0 0 0 0,0-1 0 0 0,0 1 0 0 0,1-1 0 0 0,-1 0 0 0 0,0 1 0 0 0,2 0 0 0 0,15 3 0 0 0,-9-1 0 0 0,4 2 0 0 0,-11-3 0 0 0,-1 1 0 0 0,3 4 0 0 0,-3-6 0 0 0,-1 0 0 0 0,1-1 0 0 0,-1 1 0 0 0,0 0 0 0 0,1-1 0 0 0,-1 1 0 0 0,0 0 0 0 0,0-1 0 0 0,1 1 0 0 0,-1 0 0 0 0,0 0 0 0 0,0-1 0 0 0,0 1 0 0 0,0 0 0 0 0,0 0 0 0 0,0-1 0 0 0,0 1 0 0 0,0 0 0 0 0,0 0 0 0 0,-1-1 0 0 0,1 1 0 0 0,0 0 0 0 0,-1 1 0 0 0,0 0 0 0 0,0 5 0 0 0,-2 10 0 0 0,-8 30 0 0 0,11-47 0 0 0,0 1 0 0 0,0-1 0 0 0,0 0 0 0 0,0 0 0 0 0,0 1 0 0 0,0-1 0 0 0,0 0 0 0 0,0 0 0 0 0,0 0 0 0 0,0 1 0 0 0,-1-1 0 0 0,1 0 0 0 0,0 0 0 0 0,0 1 0 0 0,1-1 0 0 0,-1 0 0 0 0,0 0 0 0 0,0 1 0 0 0,0-1 0 0 0,0 0 0 0 0,0 0 0 0 0,0 0 0 0 0,0 1 0 0 0,0-1 0 0 0,0 0 0 0 0,0 0 0 0 0,1 0 0 0 0,-1 1 0 0 0,0-1 0 0 0,0 0 0 0 0,0 0 0 0 0,0 0 0 0 0,0 0 0 0 0,1 1 0 0 0,-1-1 0 0 0,0 0 0 0 0,0 0 0 0 0,0 0 0 0 0,1 0 0 0 0,-1 0 0 0 0,0 0 0 0 0,0 0 0 0 0,1 0 0 0 0,-1 0 0 0 0,0 1 0 0 0,0-1 0 0 0,0 0 0 0 0,1 0 0 0 0,-1 0 0 0 0,0 0 0 0 0,0 0 0 0 0,1 0 0 0 0,-1-1 0 0 0,0 1 0 0 0,0 0 0 0 0,1 0 0 0 0,-1 0 0 0 0,0 0 0 0 0,0 0 0 0 0,0 0 0 0 0,1 0 0 0 0,-1 0 0 0 0,0 0 0 0 0,0-1 0 0 0,0 1 0 0 0,1 0 0 0 0,11-7 0 0 0,-10 6-301 0 0,0-1-1 0 0,-1 0 1 0 0,1 0 0 0 0,-1 0 0 0 0,1 0-1 0 0,-1 0 1 0 0,0 0 0 0 0,1 0-1 0 0,-1 0 1 0 0,0-1 0 0 0,-1 1-1 0 0,1 0 1 0 0,0-1 0 0 0,-1 1 0 0 0,1 0-1 0 0,0-6 1 0 0,4-14-4313 0 0,1 8-3098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09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111 13823 0 0,'0'0'315'0'0,"0"0"45"0"0,3-7 353 0 0,-2 5-520 0 0,0 0-1 0 0,0 0 0 0 0,0-1 1 0 0,0 1-1 0 0,0 0 1 0 0,-1 0-1 0 0,1-1 0 0 0,-1 1 1 0 0,1 0-1 0 0,-1 0 0 0 0,0-1 1 0 0,0 1-1 0 0,0 0 0 0 0,0-1 1 0 0,0 1-1 0 0,-1 0 1 0 0,1-1-1 0 0,-1 1 0 0 0,0 0 1 0 0,1 0-1 0 0,-1-1 0 0 0,0 1 1 0 0,0 0-1 0 0,0 0 1 0 0,-1 0-1 0 0,1 0 0 0 0,0 0 1 0 0,-1 0-1 0 0,1 1 0 0 0,-1-1 1 0 0,-2-2-1 0 0,-19-17 1397 0 0,22 20-1554 0 0,0 0 0 0 0,-1 0 1 0 0,1-1-1 0 0,-1 2 0 0 0,1-1 0 0 0,-1 0 0 0 0,0 0 1 0 0,1 0-1 0 0,-1 1 0 0 0,0-1 0 0 0,0 1 0 0 0,1-1 1 0 0,-1 1-1 0 0,0 0 0 0 0,-2 0 0 0 0,-2 0-35 0 0,1 1 0 0 0,-1 0 0 0 0,0 1 0 0 0,1-1 0 0 0,-1 1 0 0 0,1 1 0 0 0,0-1 0 0 0,-1 1 0 0 0,1 0 0 0 0,0 0 0 0 0,0 0 0 0 0,1 0 0 0 0,-6 6 0 0 0,-19 13 0 0 0,25-20 0 0 0,0 0 0 0 0,0 1 0 0 0,0-1 0 0 0,1 1 0 0 0,-1 0 0 0 0,1 0 0 0 0,0 0 0 0 0,0 1 0 0 0,0-1 0 0 0,0 1 0 0 0,0 0 0 0 0,-3 6 0 0 0,6-9 0 0 0,-1 0 0 0 0,1-1 0 0 0,0 1 0 0 0,-1 0 0 0 0,1 0 0 0 0,0 0 0 0 0,-1-1 0 0 0,1 1 0 0 0,0 0 0 0 0,0 0 0 0 0,0 0 0 0 0,0 0 0 0 0,0 0 0 0 0,0-1 0 0 0,0 1 0 0 0,0 2 0 0 0,1 0 0 0 0,-2 0 0 0 0,1-3 0 0 0,0 1 0 0 0,-1-1 0 0 0,1 1 0 0 0,0-1 0 0 0,0 1 0 0 0,0-1 0 0 0,0 0 0 0 0,0 1 0 0 0,-1-1 0 0 0,1 1 0 0 0,0-1 0 0 0,0 1 0 0 0,0-1 0 0 0,0 1 0 0 0,0-1 0 0 0,0 1 0 0 0,1-1 0 0 0,-1 0 0 0 0,0 1 0 0 0,0-1 0 0 0,0 1 0 0 0,0-1 0 0 0,0 1 0 0 0,1-1 0 0 0,-1 0 0 0 0,0 1 0 0 0,0-1 0 0 0,1 1 0 0 0,-1-1 0 0 0,0 0 0 0 0,1 1 0 0 0,9 11 0 0 0,-2-7 0 0 0,-7-4 0 0 0,1 0 0 0 0,-1-1 0 0 0,1 1 0 0 0,-1 0 0 0 0,0 0 0 0 0,1 0 0 0 0,-1 0 0 0 0,0 0 0 0 0,0 0 0 0 0,0 0 0 0 0,0 1 0 0 0,2 0 0 0 0,42 43 0 0 0,-24-26 0 0 0,-18-17 0 0 0,0 0 0 0 0,0 0 0 0 0,-1 0 0 0 0,1 0 0 0 0,-1 1 0 0 0,0-1 0 0 0,0 1 0 0 0,1 0 0 0 0,-2 0 0 0 0,1 0 0 0 0,0 0 0 0 0,-1 0 0 0 0,1 0 0 0 0,-1 0 0 0 0,0 0 0 0 0,1 5 0 0 0,0 0 103 0 0,-2-1-1 0 0,1 1 0 0 0,-1-1 1 0 0,0 1-1 0 0,0-1 1 0 0,-1 1-1 0 0,0-1 0 0 0,-1 1 1 0 0,-3 9-1 0 0,0-3 154 0 0,0-1 0 0 0,-2 0 0 0 0,-14 23 0 0 0,19-32-256 0 0,0 0 0 0 0,0-1 0 0 0,1 1 0 0 0,-1 0 0 0 0,-1 6 0 0 0,1 0 0 0 0,-12 12 0 0 0,13-20 0 0 0,-3 13 0 0 0,4-14 3 0 0,0-1 0 0 0,0 1 1 0 0,0 0-1 0 0,0-1 0 0 0,0 1 0 0 0,0-1 0 0 0,0 1 1 0 0,0-1-1 0 0,0 1 0 0 0,0-1 0 0 0,0 1 0 0 0,0 0 0 0 0,0-1 1 0 0,0 1-1 0 0,0-1 0 0 0,1 1 0 0 0,-1-1 0 0 0,0 1 0 0 0,1 0 1 0 0,-5 9-191 0 0,0-2 41 0 0,3-7-1258 0 0,1-1-511 0 0,0 0-107 0 0,0 0-24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09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5663 0 0,'0'0'356'0'0,"0"0"50"0"0,0 0 20 0 0,0 0-42 0 0,2-1-250 0 0,-1 1 343 0 0,0 0 0 0 0,0 0 1 0 0,0 0-1 0 0,0 0 0 0 0,0 0 0 0 0,0 0 1 0 0,0 0-1 0 0,0 0 0 0 0,0 0 1 0 0,0 1-1 0 0,0-1 0 0 0,-1 0 1 0 0,1 1-1 0 0,2 0 0 0 0,13 11 1195 0 0,13 22-2667 0 0,-25-28 1790 0 0,28 31-159 0 0,-19-24-309 0 0,-2 1-1 0 0,17 25 0 0 0,-9-14-326 0 0,-13-19 0 0 0,-1 1 0 0 0,0-1 0 0 0,0 1 0 0 0,6 14 0 0 0,-8-15 0 0 0,-2-4 0 0 0,0 0 0 0 0,0 0 0 0 0,0 0 0 0 0,1 0 0 0 0,-1 0 0 0 0,1 0 0 0 0,-1-1 0 0 0,1 1 0 0 0,0 0 0 0 0,-1-1 0 0 0,4 3 0 0 0,28 23 0 0 0,-27-21 0 0 0,-5-6 0 0 0,-1 0 0 0 0,0 0 0 0 0,0 1 0 0 0,0-1 0 0 0,1 0 0 0 0,-1 0 0 0 0,0 0 0 0 0,0 0 0 0 0,0 0 0 0 0,1 0 0 0 0,-1 0 0 0 0,0 0 0 0 0,0 0 0 0 0,1 0 0 0 0,-1 0 0 0 0,0 0 0 0 0,0 0 0 0 0,0 0 0 0 0,1 0 0 0 0,-1 0 0 0 0,0 0 0 0 0,0 0 0 0 0,0 0 0 0 0,1 0 0 0 0,-1 0 0 0 0,0 0 0 0 0,0 0 0 0 0,0-1 0 0 0,1 1 0 0 0,-1 0 0 0 0,0 0 0 0 0,0 0 0 0 0,0 0 0 0 0,0 0 0 0 0,1-1 0 0 0,-1 1 0 0 0,0 0 0 0 0,0 0 0 0 0,0 0 0 0 0,0 0 0 0 0,0-1 0 0 0,0 1 0 0 0,1 0 0 0 0,-1 0 0 0 0,0-1 0 0 0,0 1 0 0 0,0 0 0 0 0,0 0 0 0 0,0 0 0 0 0,0-1 0 0 0,0 1 0 0 0,0 0 0 0 0,0 0 0 0 0,0-1 0 0 0,0 1 0 0 0,0 0 0 0 0,0 0 0 0 0,0 0 0 0 0,-1-1 0 0 0,3-5-233 0 0,-2 4-268 0 0,1 0 1 0 0,-1 0 0 0 0,1-1 0 0 0,-1 1 0 0 0,0 0 0 0 0,0 0 0 0 0,0 0 0 0 0,0 0-1 0 0,0 0 1 0 0,0 0 0 0 0,-1 0 0 0 0,1 0 0 0 0,0 0 0 0 0,-1 0 0 0 0,0 0 0 0 0,0 0-1 0 0,1 0 1 0 0,-3-3 0 0 0,-5-4-7212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10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 17503 0 0,'0'0'399'0'0,"0"0"60"0"0,0 0 21 0 0,4-1 86 0 0,1 2-410 0 0,-3-1 570 0 0,-2 0 244 0 0,0 0 43 0 0,0 0-59 0 0,0 0-289 0 0,-2 1-121 0 0,0 1-492 0 0,1-1 0 0 0,-1 0 0 0 0,1 1 0 0 0,0 0 0 0 0,-1-1 0 0 0,1 1 0 0 0,0 0 0 0 0,0 0 0 0 0,0 0 0 0 0,0 0-1 0 0,0 0 1 0 0,0 0 0 0 0,1 0 0 0 0,-1 0 0 0 0,1 0 0 0 0,-1 3 0 0 0,-7 18 197 0 0,-29 44-249 0 0,31-58 0 0 0,0 0 0 0 0,0-1 0 0 0,-1 0 0 0 0,-1-1 0 0 0,-11 10 0 0 0,6-6 0 0 0,5-6 0 0 0,1 1 0 0 0,-1 0 0 0 0,1 1 0 0 0,1 0 0 0 0,-1 0 0 0 0,-9 14 0 0 0,5-5-138 0 0,-8 14-496 0 0,19-29 601 0 0,-1 0 1 0 0,0 1 0 0 0,1-1 0 0 0,0 1 0 0 0,-1-1 0 0 0,1 0-1 0 0,0 1 1 0 0,0-1 0 0 0,0 1 0 0 0,0-1 0 0 0,0 1-1 0 0,0-1 1 0 0,0 1 0 0 0,0-1 0 0 0,0 1 0 0 0,1-1 0 0 0,-1 1-1 0 0,2 1 1 0 0,-1-1-752 0 0,-10-1-3578 0 0,9-1 4212 0 0,-1 0 1 0 0,0 0 0 0 0,1 0 0 0 0,-1 0 0 0 0,0-1 0 0 0,1 1-1 0 0,-1 0 1 0 0,0 0 0 0 0,1 0 0 0 0,-1-1 0 0 0,1 1-1 0 0,-1 0 1 0 0,0-1 0 0 0,1 1 0 0 0,-1 0 0 0 0,0-1 0 0 0,1 0 7 0 0,0 1-1 0 0,0-1 1 0 0,0 0 0 0 0,0 1 0 0 0,1-1 0 0 0,-1 0 0 0 0,0 1 0 0 0,0-1 0 0 0,0 1 0 0 0,1-1 0 0 0,-1 1 0 0 0,0-1 0 0 0,1 0 0 0 0,-1 1 0 0 0,0-1-1 0 0,1 1 1 0 0,0-1 0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10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5663 0 0,'0'0'719'0'0,"0"0"-20"0"0,0 0-306 0 0,0 0 371 0 0,0 0 209 0 0,0 0 41 0 0,0 0-61 0 0,2 0-288 0 0,7 1-455 0 0,0-2-1 0 0,-1 1 1 0 0,1-1-1 0 0,0 0 1 0 0,0-1-1 0 0,-1 0 1 0 0,16-6-1 0 0,-14 4 90 0 0,0 1 0 0 0,1 0 1 0 0,-1 1-1 0 0,20-2 0 0 0,-9 1 237 0 0,4-1-522 0 0,-5 0-13 0 0,0 1-1 0 0,0 1 1 0 0,26 1-1 0 0,-41 1 0 0 0,-1 1 0 0 0,1 0 0 0 0,-1 0 0 0 0,8 4 0 0 0,-11-5 9 0 0,-1 0 0 0 0,1 0 0 0 0,0 0 0 0 0,-1 0 0 0 0,1 0 0 0 0,-1 1 0 0 0,1-1-1 0 0,-1 0 1 0 0,1 0 0 0 0,-1 1 0 0 0,1-1 0 0 0,-1 0 0 0 0,1 1 0 0 0,-1-1 0 0 0,1 0 0 0 0,-1 1 0 0 0,1-1 0 0 0,-1 1 0 0 0,0-1-1 0 0,1 1 1 0 0,-1-1 0 0 0,0 1 0 0 0,1-1 0 0 0,-1 1 0 0 0,0-1 0 0 0,0 1 0 0 0,1-1 0 0 0,-1 1 0 0 0,0 0 0 0 0,0-1-1 0 0,0 2 1 0 0,0-1 149 0 0,2 4-88 0 0,-1-1-1 0 0,0 0 1 0 0,0 1 0 0 0,0-1 0 0 0,-1 0 0 0 0,0 1-1 0 0,0-1 1 0 0,0 1 0 0 0,0-1 0 0 0,0 1 0 0 0,-1-1-1 0 0,0 1 1 0 0,0-1 0 0 0,0 0 0 0 0,-1 0 0 0 0,1 1-1 0 0,-1-1 1 0 0,0 0 0 0 0,0 0 0 0 0,0-1 0 0 0,-1 1-1 0 0,-3 4 1 0 0,4-5-70 0 0,0 1 0 0 0,0 0 0 0 0,1 0 0 0 0,-1 0 0 0 0,1 0 0 0 0,0 0 0 0 0,0 0 0 0 0,0 0 0 0 0,0 0 0 0 0,1 1 0 0 0,0-1 0 0 0,0 0 0 0 0,0 8 0 0 0,-2 24 0 0 0,-7-4 0 0 0,6-26 0 0 0,1 0 0 0 0,1 0 0 0 0,-1 0 0 0 0,1 0 0 0 0,0 0 0 0 0,0 9 0 0 0,-4 11 0 0 0,4-23 0 0 0,0 0 0 0 0,0 0 0 0 0,1 0 0 0 0,-1 0 0 0 0,1 0 0 0 0,0 0 0 0 0,-1 1 0 0 0,2-1 0 0 0,-1 3 0 0 0,7 18 0 0 0,-5-18 0 0 0,0 0 0 0 0,0 0 0 0 0,1 11 0 0 0,-2-5 0 0 0,0 0 0 0 0,0-1 0 0 0,0 1 0 0 0,-1 0 0 0 0,-1-1 0 0 0,-3 21 0 0 0,4-30 0 0 0,0-1 0 0 0,-1 1 0 0 0,1-1 0 0 0,-1 1 0 0 0,0-1 0 0 0,0 1 0 0 0,0-1 0 0 0,1 1 0 0 0,-1-1 0 0 0,0 0 0 0 0,-1 0 0 0 0,1 1 0 0 0,-2 0 0 0 0,-14 17 0 0 0,17-18 0 0 0,-1 0 0 0 0,0 0 0 0 0,0-1 0 0 0,0 1 0 0 0,0 0 0 0 0,0 0 0 0 0,0 0 0 0 0,0-1 0 0 0,0 1 0 0 0,0-1 0 0 0,0 1 0 0 0,0-1 0 0 0,0 1 0 0 0,-1-1 0 0 0,1 0 0 0 0,0 1 0 0 0,0-1 0 0 0,0 0 0 0 0,-1 0 0 0 0,1 0 0 0 0,-2 0 0 0 0,-1 0 0 0 0,-65 4 0 0 0,58-3 10 0 0,8 0-18 0 0,0 0 1 0 0,0-1 0 0 0,0 0-1 0 0,0 0 1 0 0,0 0 0 0 0,-1 0-1 0 0,1 0 1 0 0,0 0-1 0 0,-3-2 1 0 0,5 2-330 0 0,-2-1-170 0 0,-1 0-287 0 0,2-3-5161 0 0,-2-9 3908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15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5663 0 0,'0'0'356'0'0,"0"0"50"0"0,0 0 20 0 0,0 0-42 0 0,1 1-250 0 0,2 0 1 0 0,0 1 0 0 0,0-1 0 0 0,0 0 0 0 0,0 0 0 0 0,1 0 0 0 0,-1 0 0 0 0,0 0 0 0 0,1-1 1 0 0,-1 1-1 0 0,0-1 0 0 0,1 0 0 0 0,-1 0 0 0 0,0 0 0 0 0,5-1 0 0 0,12-1 685 0 0,0-1 0 0 0,0-1 0 0 0,0-1 0 0 0,26-10 0 0 0,-34 12-850 0 0,-9 4 171 0 0,1 1-3021 0 0,-4-2 1857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11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9351 0 0,'0'0'439'0'0,"9"-2"1065"0"0,-4-1-1204 0 0,-3 2 442 0 0,29-7 3405 0 0,6 5-3032 0 0,17 2-1098 0 0,-50 1-458 0 0,1 0 1 0 0,-1 0-1 0 0,0 1 1 0 0,0 0-1 0 0,0 0 1 0 0,7 3-1 0 0,-8-3-69 0 0,1 0 1 0 0,-1 0 0 0 0,1 0-1 0 0,-1-1 1 0 0,1 1-1 0 0,-1-1 1 0 0,1 0-1 0 0,6 0 1 0 0,-13-1-1527 0 0,-12-3-11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11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3823 0 0,'0'0'630'0'0,"2"0"-13"0"0,15 1 468 0 0,1 0 0 0 0,0-1 1 0 0,-1-1-1 0 0,28-5 0 0 0,-20 2 1399 0 0,30 0-1 0 0,-53 4-1971 0 0,-2 0 0 0 0,5 0 552 0 0,-4 0-3793 0 0,-9-3 1706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38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61 8287 0 0,'0'0'382'0'0,"-2"0"-8"0"0,-2-3-240 0 0,7-1 19 0 0,-3 4-83 0 0,0 0 0 0 0,1-1 0 0 0,-1 1 0 0 0,0 0 0 0 0,0 0-1 0 0,0-1 1 0 0,0 1 0 0 0,0 0 0 0 0,0-1 0 0 0,0 1 0 0 0,0 0 0 0 0,0-1 0 0 0,0 1 0 0 0,0 0 0 0 0,0-1 0 0 0,0 1-1 0 0,0 0 1 0 0,0-1 0 0 0,0 1 0 0 0,0 0 0 0 0,0 0 0 0 0,0-1 0 0 0,0 1 0 0 0,0 0 0 0 0,-1-1 0 0 0,1 1-1 0 0,0 0 1 0 0,0 0 0 0 0,0-1 0 0 0,0 1 0 0 0,-1 0 0 0 0,1-1 0 0 0,-1 1-6 0 0,1 0 0 0 0,0-1 1 0 0,0 1-1 0 0,-1-1 0 0 0,1 1 0 0 0,0 0 1 0 0,0-1-1 0 0,0 1 0 0 0,-1-1 0 0 0,1 1 1 0 0,0-1-1 0 0,0 1 0 0 0,0-1 0 0 0,0 1 1 0 0,0-1-1 0 0,0 1 0 0 0,0-1 0 0 0,0 1 0 0 0,0-1 1 0 0,0 0-1 0 0,3-4 322 0 0,-2 4-344 0 0,-1 1 0 0 0,1-1-1 0 0,-1 1 1 0 0,0-1 0 0 0,1 1 0 0 0,-1-1 0 0 0,0 1 0 0 0,0-1 0 0 0,1 1-1 0 0,-1-1 1 0 0,0 1 0 0 0,0-1 0 0 0,0 1 0 0 0,0-1 0 0 0,0 0 0 0 0,0 1-1 0 0,0-1 1 0 0,0 1 0 0 0,0-1 0 0 0,0 0 0 0 0,0 1 0 0 0,0-1 0 0 0,0 1-1 0 0,0-1 1 0 0,-1 0 0 0 0,1 1 0 0 0,0-1 0 0 0,0 1 0 0 0,-1-1 0 0 0,1 1-1 0 0,-1-2 1 0 0,1 1 49 0 0,-1 0-1 0 0,1 0 0 0 0,-1 0 1 0 0,1 0-1 0 0,0 0 0 0 0,-1 0 1 0 0,1 0-1 0 0,0 0 0 0 0,0 0 1 0 0,0 0-1 0 0,0 0 0 0 0,0-1 1 0 0,0 1-1 0 0,0 0 0 0 0,0 0 1 0 0,1 0-1 0 0,-1 0 0 0 0,0 0 1 0 0,1-2-1 0 0,12-20 1686 0 0,-6 14-1263 0 0,-4 4-217 0 0,-1 0 0 0 0,1-1 0 0 0,-1 1 0 0 0,0-1 0 0 0,0 1 0 0 0,0-1 0 0 0,-1 1 0 0 0,1-8 0 0 0,-2 12-265 0 0,0-1 0 0 0,0 1 0 0 0,0-1 0 0 0,0 1 0 0 0,0 0 1 0 0,0-1-1 0 0,-1 1 0 0 0,1-1 0 0 0,0 1 0 0 0,-1 0 0 0 0,1 0 0 0 0,-2-2 0 0 0,2 1 34 0 0,-1 1-1 0 0,1 0 1 0 0,-1-1 0 0 0,1 1 0 0 0,-1 0 0 0 0,1-1-1 0 0,0 1 1 0 0,0 0 0 0 0,0-1 0 0 0,-1 1-1 0 0,1 0 1 0 0,1-1 0 0 0,-1 1 0 0 0,0-1-1 0 0,0-1 1 0 0,10-32 543 0 0,-10 21-288 0 0,-4 8 384 0 0,3 6-650 0 0,0 0 0 0 0,1 0 0 0 0,-1 0 0 0 0,1 0 0 0 0,-1 0 0 0 0,0 0-1 0 0,1 0 1 0 0,-1 0 0 0 0,1 0 0 0 0,-1 0 0 0 0,1 0 0 0 0,-1 0 0 0 0,0 1 0 0 0,1-1 0 0 0,-1 0-1 0 0,1 0 1 0 0,-1 1 0 0 0,0-1 0 0 0,-6 7-54 0 0,0-1 0 0 0,0 1 0 0 0,1 0 0 0 0,-1 0 0 0 0,2 1 0 0 0,-1-1 0 0 0,1 1 0 0 0,0 1 0 0 0,-4 10 0 0 0,7-14 0 0 0,1 0 0 0 0,0-1 0 0 0,0 1 0 0 0,1 0 0 0 0,-1 6 0 0 0,1-6 0 0 0,0 0 0 0 0,0 0 0 0 0,-1 1 0 0 0,-2 6 0 0 0,1-8 0 0 0,1 1 0 0 0,0-1 0 0 0,-1 1 0 0 0,2-1 0 0 0,-1 1 0 0 0,0 0 0 0 0,1-1 0 0 0,0 9 0 0 0,-1 12 0 0 0,1-22 0 0 0,-1 0 0 0 0,1 0 0 0 0,0 0 0 0 0,0 0 0 0 0,0 0 0 0 0,0 0 0 0 0,1 0 0 0 0,-1 1 0 0 0,2 2 0 0 0,22 68 0 0 0,-24-73 0 0 0,0 0 0 0 0,1 0 0 0 0,-1-1 0 0 0,0 1 0 0 0,1 0 0 0 0,-1 0 0 0 0,0 0 0 0 0,0 0 0 0 0,0 0 0 0 0,1-1 0 0 0,-1 1 0 0 0,0 0 0 0 0,0 0 0 0 0,0 0 0 0 0,-1 0 0 0 0,1 1 0 0 0,-1 1 0 0 0,0 5 0 0 0,1-8 0 0 0,-1 1 0 0 0,1-1 0 0 0,0 0 0 0 0,-1 1 0 0 0,1-1 0 0 0,0 0 0 0 0,-1 1 0 0 0,1-1 0 0 0,0 0 0 0 0,-1 1 0 0 0,1-1 0 0 0,0 0 0 0 0,-1 0 0 0 0,1 0 0 0 0,-1 1 0 0 0,1-1 0 0 0,0 0 0 0 0,-2 0 0 0 0,2 0 0 0 0,0 0 0 0 0,0 0 0 0 0,-1 0 0 0 0,1 0 0 0 0,0 0 0 0 0,0 0 0 0 0,-1 0 0 0 0,1 0 0 0 0,0-1 0 0 0,0 1 0 0 0,0 0 0 0 0,-1 0 0 0 0,1 0 0 0 0,0 0 0 0 0,0-1 0 0 0,0 1 0 0 0,0 0 0 0 0,-1 0 0 0 0,1 0 0 0 0,0-1 0 0 0,0 1 0 0 0,0 0 0 0 0,0 0 0 0 0,0 0 0 0 0,0-1 0 0 0,0 1 0 0 0,-1 0 0 0 0,1 0 0 0 0,0-1 0 0 0,0 1 0 0 0,3-8 0 0 0,-1 1 0 0 0,3 0 0 0 0,-5 6-284 0 0,1 0 0 0 0,0 0 0 0 0,-1 0 0 0 0,1 0 0 0 0,0 0 0 0 0,-1 0 0 0 0,0-1 0 0 0,1 1 0 0 0,-1 0-1 0 0,1 0 1 0 0,-1 0 0 0 0,0 0 0 0 0,0 0 0 0 0,0-1 0 0 0,0 1 0 0 0,0 0 0 0 0,0 0 0 0 0,0-2 0 0 0,0 3-7223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39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0 15663 0 0,'-14'-7'1188'0'0,"14"7"-1030"0"0,0-1 0 0 0,-1 1 1 0 0,1 0-1 0 0,0 0 0 0 0,0 0 0 0 0,-1 0 0 0 0,1-1 0 0 0,0 1 0 0 0,0 0 0 0 0,-1 0 0 0 0,1 0 0 0 0,0 0 0 0 0,-1 0 0 0 0,1 0 1 0 0,0 0-1 0 0,0 0 0 0 0,-1 0 0 0 0,1 0 0 0 0,0 0 0 0 0,-1 0 0 0 0,1 0 0 0 0,0 0 0 0 0,0 0 0 0 0,-1 0 0 0 0,1 0 1 0 0,0 0-1 0 0,0 1 0 0 0,-1-1 0 0 0,1 0 0 0 0,0 0 0 0 0,0 0 0 0 0,-1 0 0 0 0,1 0 0 0 0,0 1 0 0 0,0-1 0 0 0,-1 0 1 0 0,1 0-1 0 0,0 1 0 0 0,0-1 0 0 0,-1 0 0 0 0,-2 3 240 0 0,-1-1-6219 0 0,4-2 3774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39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31 10135 0 0,'0'0'231'0'0,"2"-10"692"0"0,-2 9-823 0 0,0 0 1 0 0,0 1-1 0 0,0-1 1 0 0,0 0 0 0 0,-1 0-1 0 0,1 0 1 0 0,0 0-1 0 0,0 0 1 0 0,-1 0-1 0 0,1 1 1 0 0,-1-1 0 0 0,1 0-1 0 0,-1 0 1 0 0,1 1-1 0 0,-1-1 1 0 0,0 0 0 0 0,1 1-1 0 0,-1-1 1 0 0,0 0-1 0 0,1 1 1 0 0,-1-1-1 0 0,-1 0 1 0 0,-8-2 9208 0 0,0 8-8763 0 0,9-3-500 0 0,-5 5-30 0 0,9 2-16 0 0,0 3 0 0 0,-6-8 0 0 0,2-2 0 0 0,0 0 0 0 0,0 1 0 0 0,1-1 0 0 0,0 1 0 0 0,-1 0 0 0 0,1-1 0 0 0,0 1 0 0 0,0 0 0 0 0,1-1 0 0 0,-1 1 0 0 0,1 0 0 0 0,0 2 0 0 0,0-3 0 0 0,-1 1 0 0 0,1-1 0 0 0,-1 0 0 0 0,1 0 0 0 0,-1 0 0 0 0,0 1 0 0 0,0-1 0 0 0,0 0 0 0 0,0 0 0 0 0,0 1 0 0 0,0-1 0 0 0,-1 0 0 0 0,1 0 0 0 0,-1 0 0 0 0,0 0 0 0 0,1 0 0 0 0,-1 1 0 0 0,0-1 0 0 0,0 0 0 0 0,0-1 0 0 0,-2 4 0 0 0,-5 2 0 0 0,6-6 0 0 0,1-1 0 0 0,0 1 0 0 0,0 0 0 0 0,0 0 0 0 0,0 0 0 0 0,0 0 0 0 0,0 0 0 0 0,0 0 0 0 0,0 1 0 0 0,0-1 0 0 0,0 0 0 0 0,1 0 0 0 0,-1 1 0 0 0,0-1 0 0 0,1 0 0 0 0,-1 1 0 0 0,1-1 0 0 0,0 1 0 0 0,-1-1 0 0 0,1 0 0 0 0,0 1 0 0 0,0-1 0 0 0,0 1 0 0 0,0 2 0 0 0,1 0 1 0 0,-1 0-1 0 0,1 1 0 0 0,-1-1 1 0 0,0 0-1 0 0,0 1 1 0 0,0-1-1 0 0,-2 7 0 0 0,-1 1-10 0 0,-10 22-1 0 0,2-8-35 0 0,11-25-291 0 0,0-1-138 0 0,0 0-33 0 0,16-13-4638 0 0,-6 0 2610 0 0,0 1-22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40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5663 0 0,'0'0'356'0'0,"0"0"50"0"0,0 0 20 0 0,0 0-42 0 0,9-2 623 0 0,117-11 4043 0 0,-46 6-2775 0 0,-26 5-2275 0 0,-38 2 0 0 0,-6 1 0 0 0,-1 1 0 0 0,-1 0-64 0 0,-6-2-273 0 0,-2 0-138 0 0,0 0-33 0 0,0 0-140 0 0,0 0-572 0 0,-7 4-2834 0 0,1-2-2768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40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17503 0 0,'0'0'399'0'0,"0"0"60"0"0,0 0 21 0 0,-1 1-59 0 0,-36 9-294 0 0,21-8 2371 0 0,43 4-866 0 0,-25-6-1629 0 0,4 0 183 0 0,-1 0 0 0 0,1 1 0 0 0,-1-1 0 0 0,1 1 0 0 0,-1 0 0 0 0,1 0 0 0 0,-1 1-1 0 0,0 0 1 0 0,1 0 0 0 0,7 4 0 0 0,-12-6-186 0 0,0 1 0 0 0,0-1 0 0 0,0 1 0 0 0,0-1 0 0 0,0 1 0 0 0,0-1 0 0 0,0 1 0 0 0,0-1 0 0 0,0 1 0 0 0,0 0 0 0 0,0-1 0 0 0,0 1 0 0 0,-1 0 0 0 0,1 0 0 0 0,0 0 0 0 0,0 0 0 0 0,-1 0 0 0 0,1 0 0 0 0,-1 0 0 0 0,1 0 0 0 0,-1 0 0 0 0,1 0 0 0 0,-1 0 0 0 0,1 1 0 0 0,0 2 0 0 0,-1-1 0 0 0,1 0 0 0 0,0 1 0 0 0,-1-1 0 0 0,0 0 0 0 0,0 0 0 0 0,0 1 0 0 0,0-1 0 0 0,0 0 0 0 0,-1 0 0 0 0,1 1 0 0 0,-3 4 0 0 0,-12 36 0 0 0,14-42 0 0 0,-1 4 127 0 0,-1 0 0 0 0,1 0 0 0 0,-2 0 0 0 0,1 0 0 0 0,-1-1 0 0 0,0 1 0 0 0,0-1 0 0 0,0 0 0 0 0,-1 0 0 0 0,1 0 0 0 0,-1-1 0 0 0,0 1 0 0 0,-1-1 0 0 0,1-1 0 0 0,-9 5 0 0 0,-5 5-109 0 0,13-10-18 0 0,1 1-1 0 0,0-1 1 0 0,-1 0 0 0 0,0 0 0 0 0,0-1 0 0 0,0 1-1 0 0,-7 1 1 0 0,11-4 0 0 0,2 1 0 0 0,-1-1 0 0 0,1 0 0 0 0,-1 1 0 0 0,0-1 0 0 0,1 0 0 0 0,-1 0 0 0 0,0 0 0 0 0,1 0 0 0 0,-1 0 0 0 0,0 0 0 0 0,1 0 0 0 0,-1 0 0 0 0,1 0 0 0 0,-1 0 0 0 0,0 0 0 0 0,1 0 0 0 0,-1 0 0 0 0,0 0 0 0 0,1-1 0 0 0,-1 1 0 0 0,1 0 0 0 0,-1 0 0 0 0,0-1 0 0 0,-4-4 0 0 0,6-2 0 0 0,5-3 0 0 0,-2 9 0 0 0,-3 1 0 0 0,0-1 0 0 0,-1 1 0 0 0,1-1 0 0 0,0 1 0 0 0,-1 0 0 0 0,1 0 0 0 0,-1-1 0 0 0,1 1 0 0 0,0 0 0 0 0,-1 0 0 0 0,1 0 0 0 0,0 0 0 0 0,-1 0 0 0 0,1 0 0 0 0,0 0 0 0 0,-1 0 0 0 0,1 0 0 0 0,0 0 0 0 0,-1 0 0 0 0,1 0 0 0 0,0 0 0 0 0,-1 0 0 0 0,1 0 0 0 0,0 1 0 0 0,-1-1 0 0 0,1 0 0 0 0,-1 1 0 0 0,1-1 0 0 0,0 1 0 0 0,1 0 0 0 0,23 9 81 0 0,-3-2 471 0 0,45 13 1 0 0,-59-20-468 0 0,0 0-1 0 0,0 0 1 0 0,0 0-1 0 0,0-1 1 0 0,0 0 0 0 0,0-1-1 0 0,0 0 1 0 0,0 0-1 0 0,13-4 1 0 0,20-8-69 0 0,-32 8-186 0 0,-10 1-254 0 0,-8-2-673 0 0,9 6 1005 0 0,-14-7-918 0 0,-1 2-13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44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54 2759 0 0,'0'0'126'0'0,"0"0"136"0"0,0 0 494 0 0,-2 1 216 0 0,-46 22 5350 0 0,47-23-5452 0 0,1 0 122 0 0,-8 4 2535 0 0,3-2 592 0 0,11 2-3353 0 0,9-2-55 0 0,-1 1-1 0 0,26 0 1 0 0,-21-2-795 0 0,0 1 84 0 0,0-2 0 0 0,0 0 0 0 0,1-1 0 0 0,21-4 0 0 0,-9-3 0 0 0,-25 5 0 0 0,-1 1 0 0 0,1-1 0 0 0,0 0 0 0 0,10-7 0 0 0,-16 9 0 0 0,0 0 0 0 0,1 1 0 0 0,-1-1 0 0 0,0 0 0 0 0,0 0 0 0 0,0 0 0 0 0,0-1 0 0 0,0 1 0 0 0,0 0 0 0 0,0 0 0 0 0,0 0 0 0 0,0-1 0 0 0,0 1 0 0 0,-1 0 0 0 0,1-1 0 0 0,-1 1 0 0 0,1-2 0 0 0,1-2 0 0 0,5-17-2209 0 0,-6 8-5262 0 0,-1 13 1479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45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 10135 0 0,'0'0'231'0'0,"0"0"29"0"0,0 0 19 0 0,0 0 173 0 0,0 0 697 0 0,0 0 311 0 0,0 0 63 0 0,0 0-126 0 0,0 0-574 0 0,0 0-250 0 0,0 0-49 0 0,0 0-11 0 0,0 0-1 0 0,0 0 0 0 0,0 0 0 0 0,-1 1 0 0 0,-6 24 821 0 0,-16 62-514 0 0,14-34-819 0 0,5-27 0 0 0,-1 0 0 0 0,-1 0 0 0 0,-14 37 0 0 0,15-52 0 0 0,1-4-133 0 0,3-6-563 0 0,1-1-257 0 0,0 0-1286 0 0,0 0-4924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47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8287 0 0,'0'0'191'0'0,"0"0"26"0"0,0 0 9 0 0,0-6 558 0 0,0 3 2497 0 0,0 0-3031 0 0,1 0 0 0 0,0 0 0 0 0,-1 0 0 0 0,1 0 0 0 0,0 0 0 0 0,1 0 0 0 0,-1 0-1 0 0,0 0 1 0 0,1 1 0 0 0,3-5 0 0 0,-4 6 262 0 0,-1-2-287 0 0,1-1 0 0 0,0 1 0 0 0,0 0 0 0 0,1 0 0 0 0,-1-1-1 0 0,1 1 1 0 0,0 0 0 0 0,-1 0 0 0 0,1 0 0 0 0,0 1 0 0 0,3-4 0 0 0,6-9 660 0 0,-2-1 54 0 0,25-37 205 0 0,-18 16 533 0 0,-16 36-1306 0 0,0 1 117 0 0,0 0 21 0 0,0-1-66 0 0,0-5-294 0 0,0 6-149 0 0,0 0 1 0 0,0 0-1 0 0,0 0 0 0 0,0 0 0 0 0,0 0 1 0 0,0 0-1 0 0,0 0 0 0 0,0 0 1 0 0,0 0-1 0 0,0 0 0 0 0,0 0 0 0 0,0 0 1 0 0,0 0-1 0 0,0 0 0 0 0,0 0 1 0 0,0 0-1 0 0,0 0 0 0 0,0 0 0 0 0,0 0 1 0 0,0 0-1 0 0,-1 0 0 0 0,1 0 0 0 0,0 0 1 0 0,0 0-1 0 0,0 0 0 0 0,0 0 1 0 0,0 0-1 0 0,0 0 0 0 0,0 0 0 0 0,0 0 1 0 0,0 0-1 0 0,0 0 0 0 0,0 0 0 0 0,0 0 1 0 0,0 0-1 0 0,0 0 0 0 0,0 0 1 0 0,0 0-1 0 0,0 0 0 0 0,0 0 0 0 0,0 0 1 0 0,0 0-1 0 0,0 0 0 0 0,0 0 1 0 0,0 0-1 0 0,0 0 0 0 0,0 0 0 0 0,0 0 1 0 0,0 0-1 0 0,0 0 0 0 0,0-1 0 0 0,0 1 1 0 0,0 0-1 0 0,0 0 0 0 0,0 0 1 0 0,0 0-1 0 0,0 0 0 0 0,-4 6 4 0 0,-2 9-8 0 0,5-9 4 0 0,-5 15 0 0 0,-5 26 0 0 0,7-24 0 0 0,-13 39 0 0 0,9-39 0 0 0,-5 32 0 0 0,11-52 0 0 0,2-3 0 0 0,0 1 0 0 0,-1 0 0 0 0,1 0 0 0 0,0-1 0 0 0,-1 1 0 0 0,1 0 0 0 0,0 0 0 0 0,0 0 0 0 0,0-1 0 0 0,-1 1 0 0 0,1 0 0 0 0,0 0 0 0 0,0 0 0 0 0,0 0 0 0 0,1-1 0 0 0,-1 3 0 0 0,2 6 0 0 0,-1 0 0 0 0,-2-1 0 0 0,-1 0 0 0 0,-2 0 0 0 0,0-2-64 0 0,3-5-273 0 0,1-1-138 0 0,0 0-33 0 0,0 0-4 0 0,0 0 0 0 0,0-2-273 0 0,0-3 187 0 0,0 2-5193 0 0,2-5-1091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16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70 10135 0 0,'0'0'231'0'0,"0"0"29"0"0,1-1 19 0 0,3-4-41 0 0,0 2 83 0 0,0 0 0 0 0,0 0-1 0 0,0 0 1 0 0,7-3 0 0 0,0 0 1011 0 0,29-19 4420 0 0,-39 24-5240 0 0,-1 1 0 0 0,0 0 0 0 0,0 0 0 0 0,0 0 0 0 0,0 0 0 0 0,0 0-68 0 0,-3-2-276 0 0,2 1-83 0 0,0 0 0 0 0,0-1 0 0 0,-1 1 0 0 0,1 1 0 0 0,-1-1 0 0 0,1 0 0 0 0,0 0 0 0 0,-1 0 0 0 0,1 1 0 0 0,-3-1 0 0 0,2 0 328 0 0,-11 6 291 0 0,7-3-704 0 0,5-2 0 0 0,-1 1 0 0 0,0-1 0 0 0,0 1 0 0 0,0 0 0 0 0,1 0 0 0 0,-1 0 0 0 0,0 0 0 0 0,1 0 0 0 0,-3 1 0 0 0,-10 8 0 0 0,9-8 0 0 0,0 1 0 0 0,1 0 0 0 0,-1 0 0 0 0,1 0 0 0 0,0 1 0 0 0,0-1 0 0 0,0 1 0 0 0,0 0 0 0 0,-5 9 0 0 0,-4 8 0 0 0,-17 21 0 0 0,20-28 0 0 0,0 0 0 0 0,1 0 0 0 0,0 1 0 0 0,-8 22 0 0 0,0 3 0 0 0,11-27 0 0 0,1 1 0 0 0,0 0 0 0 0,1 0 0 0 0,-3 15 0 0 0,5-17 37 0 0,-4 28 969 0 0,-2 59-1 0 0,8-67-1005 0 0,-1-1 0 0 0,-1 0 0 0 0,-2 1 0 0 0,-1-1 0 0 0,-2-1 0 0 0,-20 59 0 0 0,26-86 0 0 0,0 0 0 0 0,0-1 0 0 0,-1 1 0 0 0,1 0 0 0 0,-1 0 0 0 0,1-1 0 0 0,-1 1 0 0 0,0-1 0 0 0,0 0 0 0 0,0 0 0 0 0,0 1 0 0 0,0-1 0 0 0,-4 2 0 0 0,-34 25 1883 0 0,37-27-1734 0 0,2-1-148 0 0,0-1 0 0 0,0 1 0 0 0,-1 0 0 0 0,1-1-1 0 0,-1 1 1 0 0,1 0 0 0 0,-1-1 0 0 0,1 0 0 0 0,-1 1 0 0 0,1-1 0 0 0,-1 0 0 0 0,1 0 0 0 0,-1 0-1 0 0,1 0 1 0 0,-1 0 0 0 0,1 0 0 0 0,-3-1 0 0 0,3 1-1 0 0,0 0 0 0 0,0 0 0 0 0,0-1 0 0 0,0 1 0 0 0,0 0 0 0 0,0-1 0 0 0,0 1 0 0 0,0-1 0 0 0,0 1 0 0 0,0-1 0 0 0,1 1 0 0 0,-1-1 0 0 0,0 0 0 0 0,0 1 0 0 0,1-1 0 0 0,-1 0 0 0 0,1 0 0 0 0,-1 1 0 0 0,0-1 0 0 0,1 0 0 0 0,-1 0 0 0 0,1 0 0 0 0,0 0 0 0 0,-1 0 0 0 0,1 0 0 0 0,0 0 0 0 0,-1 0 0 0 0,1 0 0 0 0,0 0 0 0 0,0 0 0 0 0,0 0 0 0 0,0 0 0 0 0,0-1 0 0 0,-1-6 0 0 0,-1-16 0 0 0,0 16 0 0 0,0 3-269 0 0,-7 1-3050 0 0,-2-3 1296 0 0,8 5-22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48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7503 0 0,'0'0'399'0'0,"0"0"60"0"0,0 0 21 0 0,0 0-59 0 0,0 0-136 0 0,0 0 457 0 0,0 0 228 0 0,0 0 43 0 0,0 0-59 0 0,0 0-289 0 0,0 0-121 0 0,0 0-28 0 0,0 0-72 0 0,0 0-217 0 0,0 0 161 0 0,0 0 100 0 0,0 0 21 0 0,0 0-66 0 0,2-2-294 0 0,5-3-266 0 0,-5 4-579 0 0,-2 1-258 0 0,0 0-1558 0 0,0 0-6017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50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03 10135 0 0,'0'0'231'0'0,"0"0"29"0"0,0 0 19 0 0,1-1-41 0 0,18-30 467 0 0,-17 28-272 0 0,1 0 0 0 0,-1-1-1 0 0,0 1 1 0 0,0-1 0 0 0,0 1 0 0 0,-1-1 0 0 0,1 0-1 0 0,1-6 1 0 0,1-11 1922 0 0,-2 9 1565 0 0,-4 28-2419 0 0,0 3-1501 0 0,-2 1 0 0 0,0 0 0 0 0,-1-1 0 0 0,-1 0 0 0 0,-14 31 0 0 0,8-16-201 0 0,11-33-850 0 0,1-1-385 0 0,0 0-1136 0 0,0 0-4248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50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3823 0 0,'0'0'630'0'0,"0"0"-13"0"0,0 0-252 0 0,0 0 391 0 0,0 0 216 0 0,0 0 42 0 0,2 0-61 0 0,129-25 4356 0 0,-113 22-5023 0 0,-8 2-117 0 0,0-1-1 0 0,0 2 0 0 0,0 0 1 0 0,17 1-1 0 0,-19 1-168 0 0,-2 1-201 0 0,-4-2-850 0 0,-3 7-3094 0 0,-2 0-3362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51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33 15663 0 0,'0'0'719'0'0,"0"0"-20"0"0,2 0-449 0 0,50-29 4262 0 0,-50 28-3968 0 0,1 0 153 0 0,-3 1-639 0 0,0 0 0 0 0,0 0 1 0 0,1-1-1 0 0,-1 1 0 0 0,0 0 1 0 0,0 0-1 0 0,0 0 1 0 0,0 0-1 0 0,1 0 0 0 0,-1 0 1 0 0,0 0-1 0 0,0-1 0 0 0,0 1 1 0 0,0 0-1 0 0,1 0 0 0 0,-1 0 1 0 0,0 0-1 0 0,0 0 0 0 0,0 0 1 0 0,1 0-1 0 0,-1 0 1 0 0,0 0-1 0 0,0 0 0 0 0,0 0 1 0 0,1 0-1 0 0,-1 0 0 0 0,0 0 1 0 0,0 0-1 0 0,0 0 0 0 0,1 0 1 0 0,-1 1-1 0 0,7 1 386 0 0,-7-1-438 0 0,1-1-1 0 0,0 0 0 0 0,-1 1 1 0 0,1-1-1 0 0,0 0 1 0 0,-1 1-1 0 0,1-1 0 0 0,0 1 1 0 0,-1-1-1 0 0,1 1 1 0 0,-1-1-1 0 0,1 1 1 0 0,-1-1-1 0 0,1 1 0 0 0,-1-1 1 0 0,1 1-1 0 0,-1 0 1 0 0,1-1-1 0 0,-1 1 1 0 0,0 0-1 0 0,0 0 0 0 0,1-1 1 0 0,-1 1-1 0 0,0 0 1 0 0,0-1-1 0 0,0 1 0 0 0,0 0 1 0 0,0 0-1 0 0,0 0 1 0 0,0-1-1 0 0,0 2 1 0 0,0 1-8 0 0,0 7 72 0 0,0 1-1 0 0,-1-1 1 0 0,0 1-1 0 0,-1-1 1 0 0,0 1 0 0 0,0-1-1 0 0,-1 0 1 0 0,-1 0-1 0 0,0 0 1 0 0,0-1 0 0 0,-1 1-1 0 0,-6 9 1 0 0,-1-2 48 0 0,0 1 0 0 0,-1-2 0 0 0,0 0 0 0 0,-2-1 0 0 0,-18 16 0 0 0,14-15-50 0 0,0-2-1 0 0,-2 0 0 0 0,-27 13 1 0 0,31-20 97 0 0,17-7-165 0 0,0 0 0 0 0,-1 0 0 0 0,1 0 0 0 0,0 0 0 0 0,0 0 0 0 0,0 0 0 0 0,-1 0 0 0 0,1 0 0 0 0,0 0 0 0 0,0 0 0 0 0,-1 0 0 0 0,1 0 0 0 0,0 0 0 0 0,0 0 0 0 0,-1 0 0 0 0,1 0 0 0 0,0 0 0 0 0,0 0 0 0 0,0-1 0 0 0,-1 1 0 0 0,1 0 0 0 0,0 0 0 0 0,0 0 0 0 0,0 0 0 0 0,-1 0 0 0 0,1-1 0 0 0,0 1 0 0 0,0 0 0 0 0,0 0 0 0 0,0 0 0 0 0,-1-1 0 0 0,1 1 0 0 0,0 0 0 0 0,0 0 0 0 0,0 0 0 0 0,0-1 0 0 0,0 1 0 0 0,0 0 0 0 0,0 0 0 0 0,0-1 0 0 0,0 1 0 0 0,0 0 0 0 0,0 0 0 0 0,0-1 0 0 0,0 1 0 0 0,0 0 0 0 0,0 0 0 0 0,0-1 0 0 0,0 1 0 0 0,0 0 0 0 0,0 0 0 0 0,0 0 0 0 0,0-1 0 0 0,0 1 0 0 0,0 0 0 0 0,1 0 0 0 0,-1 0 0 0 0,0-1 0 0 0,0 1 0 0 0,0 0 0 0 0,1-1 0 0 0,3-7 0 0 0,1 0 0 0 0,1 1 0 0 0,0-1 0 0 0,0 1 0 0 0,0 0 0 0 0,1 0 0 0 0,0 1 0 0 0,10-8 0 0 0,-8 7 0 0 0,0 0 0 0 0,1 1 0 0 0,-1 0 0 0 0,1 0 0 0 0,1 1 0 0 0,12-4 0 0 0,-14 6 0 0 0,-2 2 0 0 0,4 3 0 0 0,-7-2 0 0 0,-3 0 0 0 0,0 0 0 0 0,0 0 0 0 0,1 1 0 0 0,-1-1 0 0 0,0 0 0 0 0,0 1 0 0 0,0-1 0 0 0,0 0 0 0 0,0 1 0 0 0,0-1 0 0 0,0 1 0 0 0,0 0 0 0 0,0-1 0 0 0,0 1 0 0 0,0 0 0 0 0,0 0 0 0 0,0-1 0 0 0,0 1 0 0 0,0 0 0 0 0,-1 0 0 0 0,1 0 0 0 0,0 0 0 0 0,-1 0 0 0 0,2 2 0 0 0,36 65 0 0 0,-35-63 0 0 0,-2-3 0 0 0,0 0 0 0 0,0-1 0 0 0,0 1 0 0 0,1 0 0 0 0,-1-1 0 0 0,0 1 0 0 0,1-1 0 0 0,-1 0 0 0 0,1 0 0 0 0,0 1 0 0 0,-1-1 0 0 0,1 0 0 0 0,2 1 0 0 0,-4-2 0 0 0,1 1 0 0 0,-1-1 0 0 0,1 1 0 0 0,-1-1 0 0 0,1 1 0 0 0,0-1 0 0 0,-1 0 0 0 0,1 1 0 0 0,0-1 0 0 0,-1 0 0 0 0,1 1 0 0 0,0-1 0 0 0,-1 0 0 0 0,1 0 0 0 0,0 0 0 0 0,-1 0 0 0 0,1 1 0 0 0,0-1 0 0 0,0 0 0 0 0,-1 0 0 0 0,2-1 0 0 0,1 1 0 0 0,-1 0-136 0 0,1 0 0 0 0,-1 0 0 0 0,1 0 1 0 0,-1 0-1 0 0,1-1 0 0 0,-1 1 0 0 0,1-1 0 0 0,-1 0 0 0 0,1 1 0 0 0,-1-1 1 0 0,0 0-1 0 0,0 0 0 0 0,1-1 0 0 0,-1 1 0 0 0,0 0 0 0 0,3-3 0 0 0,-2 1-165 0 0,0 1 0 0 0,0-1-1 0 0,-1 0 1 0 0,1 0-1 0 0,-1 0 1 0 0,1 0 0 0 0,-1 0-1 0 0,0 0 1 0 0,0-1-1 0 0,2-6 1 0 0,3-13-1731 0 0,-3 0-15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51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9351 0 0,'0'0'886'0'0,"0"0"-21"0"0,0 0-480 0 0,0 0 33 0 0,0 0 77 0 0,0 0 16 0 0,2-1 1 0 0,21-8 24 0 0,0 2 0 0 0,0 0 0 0 0,49-7 0 0 0,51-8-669 0 0,-121 22-563 0 0,-2 0-258 0 0,0 0-920 0 0,0 0-3643 0 0,0 0-1565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51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9351 0 0,'0'0'439'0'0,"0"0"62"0"0,0 0 33 0 0,0 0-65 0 0,0 0-169 0 0,0 0 442 0 0,0 0 229 0 0,0 0 42 0 0,2 1-59 0 0,5 1-831 0 0,1-1 1 0 0,0 0 0 0 0,-1 0-1 0 0,1 0 1 0 0,0-1-1 0 0,0 0 1 0 0,0-1-1 0 0,12-2 1 0 0,5-3 423 0 0,32-12 0 0 0,-24 8-412 0 0,-11 5-336 0 0,-51 17-3801 0 0,6-7 2469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9:53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1 8287 0 0,'0'0'382'0'0,"0"0"-8"0"0,0 0-102 0 0,0 0 463 0 0,0 0 234 0 0,6-5 998 0 0,-1-3-1098 0 0,0 0-1 0 0,0-1 1 0 0,-1 0 0 0 0,0 1-1 0 0,-1-2 1 0 0,5-15 0 0 0,-2 6 407 0 0,6-16-122 0 0,-1-1 0 0 0,-1 0 0 0 0,8-72 0 0 0,-16 96-847 0 0,-2 8-264 0 0,1 1 0 0 0,-1-1 0 0 0,1 1 0 0 0,-1-1 0 0 0,0 0 0 0 0,-1-5 0 0 0,-1 3-43 0 0,0 1 72 0 0,1 4 299 0 0,1 1 117 0 0,0 0 21 0 0,0 3-66 0 0,-16 182-278 0 0,7-106-165 0 0,-22 178 0 0 0,30-193 0 0 0,1-55 0 0 0,1-2 72 0 0,-1-5 299 0 0,0-2 117 0 0,0 0 21 0 0,0 0-134 0 0,0 0-577 0 0,0 0-248 0 0,0 0-50 0 0,0 0 58 0 0,-1-1 293 0 0,-1 1-137 0 0,0-1 0 0 0,0 0-1 0 0,0 0 1 0 0,0 0 0 0 0,0 0 0 0 0,0 0-1 0 0,0 0 1 0 0,1 0 0 0 0,-1-1 0 0 0,0 1-1 0 0,0-1 1 0 0,-1-1 0 0 0,1 0-266 0 0,0 2-983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0:57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2 10135 0 0,'0'0'231'0'0,"0"0"29"0"0,0 0 19 0 0,0 0 37 0 0,0 0-285 0 0,0 0 0 0 0,0 0 1 0 0,1-1-1 0 0,-1 1 0 0 0,0 0 1 0 0,0 0-1 0 0,0 0 0 0 0,1 0 1 0 0,-1-1-1 0 0,0 1 0 0 0,0 0 1 0 0,0 0-1 0 0,0 0 0 0 0,1-1 1 0 0,-1 1-1 0 0,0 0 0 0 0,0 0 1 0 0,0 0-1 0 0,0-1 0 0 0,0 1 1 0 0,0 0-1 0 0,0 0 0 0 0,0-1 1 0 0,0 1-1 0 0,0 0 0 0 0,0 0 1 0 0,0-1-1 0 0,0 1 0 0 0,0-1 1 0 0,-3-32 1502 0 0,3 31-1022 0 0,0 2 0 0 0,0-2 0 0 0,4-40 2048 0 0,3 4 512 0 0,-4-12-1533 0 0,-5 25-422 0 0,0 18-1117 0 0,-2 1 0 0 0,4 6 0 0 0,0 0 0 0 0,0 0 0 0 0,0 0 1 0 0,0 0-1 0 0,0 0 0 0 0,0 0 0 0 0,0 0 0 0 0,0 1 0 0 0,0-1 0 0 0,0 0 0 0 0,0 0 1 0 0,0 0-1 0 0,0 0 0 0 0,0 0 0 0 0,0 0 0 0 0,0 0 0 0 0,0 0 0 0 0,0 0 0 0 0,0 0 0 0 0,0 0 1 0 0,0 0-1 0 0,0 0 0 0 0,0 0 0 0 0,0 0 0 0 0,0 0 0 0 0,0 0 0 0 0,0 0 0 0 0,0 0 0 0 0,0 1 1 0 0,0-1-1 0 0,0 0 0 0 0,0 0 0 0 0,0 0 0 0 0,0 0 0 0 0,0 0 0 0 0,-1 0 0 0 0,1 0 0 0 0,0 0 1 0 0,0 0-1 0 0,0 0 0 0 0,0 0 0 0 0,0 0 0 0 0,0 0 0 0 0,0 0 0 0 0,0 0 0 0 0,0 0 0 0 0,0 0 1 0 0,0 0-1 0 0,0 0 0 0 0,0 0 0 0 0,0 0 0 0 0,0 0 0 0 0,0 0 0 0 0,0 0 0 0 0,-1 0 0 0 0,1 0 1 0 0,0 0-1 0 0,0 0 0 0 0,0 0 0 0 0,0 0 0 0 0,0 0 0 0 0,0-1 0 0 0,0 1 0 0 0,0 0 1 0 0,0 0-1 0 0,0 0 0 0 0,0 0 0 0 0,0 9 79 0 0,0 7 277 0 0,6 40 446 0 0,-2 70 1 0 0,-7 81-2562 0 0,2-167 2054 0 0,1 1-1 0 0,9 50 0 0 0,-9-89-802 0 0,0 0 65 0 0,2 3 358 0 0,-1-4 406 0 0,0-1-208 0 0,0 1-1 0 0,1-1 0 0 0,-1 0 0 0 0,0 0 1 0 0,0 0-1 0 0,1 0 0 0 0,-1 0 0 0 0,0 0 1 0 0,0 0-1 0 0,0-1 0 0 0,1 1 0 0 0,-1 0 1 0 0,2-2-1 0 0,-3 2-93 0 0,5-2-19 0 0,0-1 0 0 0,-1 0 0 0 0,0 0 0 0 0,1 0 0 0 0,-1 0 0 0 0,0-1 0 0 0,0 0 0 0 0,-1 0 0 0 0,1 0 0 0 0,-1 0 0 0 0,3-6 0 0 0,5-8 0 0 0,13-28 0 0 0,-20 37 0 0 0,105-196 0 0 0,-105 198 0 0 0,-1-1 0 0 0,1 1 0 0 0,3-14 0 0 0,7-18 0 0 0,-11 29 0 0 0,-8 3-133 0 0,4 6-563 0 0,1 1-258 0 0,0 0-56 0 0,0 0-149 0 0,0 0-573 0 0,0 0-253 0 0,0 0-51 0 0,0 0-11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0:57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10 11975 0 0,'0'0'267'0'0,"0"0"42"0"0,0 0 17 0 0,1-2-28 0 0,1-2 81 0 0,0 0 0 0 0,-1 0-1 0 0,1 0 1 0 0,-1-1-1 0 0,0 1 1 0 0,0 0 0 0 0,0-1-1 0 0,0 1 1 0 0,-1-1 0 0 0,0-7-1 0 0,1-13 1089 0 0,-1 24-1342 0 0,1 0 0 0 0,-1 1 0 0 0,0-1 0 0 0,0 0 0 0 0,0 0 0 0 0,0 0 0 0 0,0 0 0 0 0,0 0 0 0 0,0 0 0 0 0,0 0 0 0 0,0 1 0 0 0,-1-1 0 0 0,1 0 0 0 0,0 0-1 0 0,0 0 1 0 0,-1 0 0 0 0,1 0 0 0 0,-1 1 0 0 0,1-1 0 0 0,-1 0 0 0 0,1 0 0 0 0,-1 1 0 0 0,1-1 0 0 0,-1 0 0 0 0,1 1 0 0 0,-1-1 0 0 0,0 1 0 0 0,0-1 0 0 0,1 1 0 0 0,-1-1 0 0 0,0 1 0 0 0,0-1 0 0 0,0 1-1 0 0,1 0 1 0 0,-1-1 0 0 0,0 1 0 0 0,0 0 0 0 0,0 0 0 0 0,0 0 0 0 0,-1-1 0 0 0,-4 1 207 0 0,0-1-1 0 0,0 1 1 0 0,0 1-1 0 0,-10 1 1 0 0,12-2-370 0 0,-3 1 40 0 0,0 1 0 0 0,0 0 0 0 0,0 0 0 0 0,0 1 1 0 0,0 0-1 0 0,0 0 0 0 0,0 1 0 0 0,1 0 0 0 0,-11 7 0 0 0,6-1-2 0 0,0-1-1 0 0,1 1 0 0 0,0 1 0 0 0,-9 11 0 0 0,11-10 1 0 0,1-1 0 0 0,-10 20 0 0 0,7-10 0 0 0,9-20 0 0 0,1 0 0 0 0,-1 0 0 0 0,1 1 0 0 0,-1-1 0 0 0,1 0 0 0 0,0 0 0 0 0,-1 0 0 0 0,1 1 0 0 0,0-1 0 0 0,0 0 0 0 0,0 0 0 0 0,0 1 0 0 0,0-1 0 0 0,0 0 0 0 0,0 0 0 0 0,0 1 0 0 0,0-1 0 0 0,1 0 0 0 0,-1 0 0 0 0,1 3 0 0 0,2 7 0 0 0,-3-6 0 0 0,7 28 0 0 0,-6-32 0 0 0,-1 0 0 0 0,1 1 0 0 0,0-1 0 0 0,-1 0 0 0 0,1 1 0 0 0,0-1 0 0 0,0 0 0 0 0,0 0 0 0 0,0 0 0 0 0,0 0 0 0 0,1 0 0 0 0,-1 0 0 0 0,0 0 0 0 0,0 0 0 0 0,1 0 0 0 0,-1-1 0 0 0,0 1 0 0 0,1-1 0 0 0,-1 1 0 0 0,0-1 0 0 0,1 1 0 0 0,-1-1 0 0 0,1 0 0 0 0,-1 1 0 0 0,1-1 0 0 0,-1 0 0 0 0,1 0 0 0 0,1 0 0 0 0,4 0 0 0 0,-1-1 0 0 0,1 1 0 0 0,-1-1 0 0 0,0 0 0 0 0,9-3 0 0 0,-5 1 0 0 0,-1-1 0 0 0,0 0 0 0 0,0 0 0 0 0,0-1 0 0 0,-1 0 0 0 0,1-1 0 0 0,-1 0 0 0 0,-1 0 0 0 0,1 0 0 0 0,-1-1 0 0 0,0 0 0 0 0,0-1 0 0 0,-1 0 0 0 0,0 0 0 0 0,-1 0 0 0 0,9-17 0 0 0,-8 11 213 0 0,-3 10-27 0 0,-1-1-1 0 0,-1 1 1 0 0,1-1-1 0 0,0 0 1 0 0,-1 1-1 0 0,0-1 1 0 0,0 0-1 0 0,0-7 1 0 0,-1 8-105 0 0,-1-17 75 0 0,-1 11 215 0 0,2 9 117 0 0,0 1 21 0 0,0 0-66 0 0,-2 1-294 0 0,-2 3-140 0 0,1 1 1 0 0,-1 0-1 0 0,0 0 1 0 0,1 0-1 0 0,0 1 0 0 0,1-1 1 0 0,-1 1-1 0 0,1 0 0 0 0,0 0 1 0 0,0-1-1 0 0,1 1 1 0 0,0 1-1 0 0,0-1 0 0 0,0 8 1 0 0,0 1-387 0 0,1 0 0 0 0,1 0 1 0 0,0 0-1 0 0,6 24 0 0 0,-6-35 528 0 0,1 0 1 0 0,-1-1-1 0 0,1 1 0 0 0,0-1 0 0 0,0 0 0 0 0,0 1 0 0 0,0-1 0 0 0,0 0 0 0 0,5 5 0 0 0,-2-3-338 0 0,-3-3 61 0 0,-1-1 1 0 0,1 1-1 0 0,0-1 0 0 0,-1 0 0 0 0,1 0 0 0 0,0 0 0 0 0,0 0 0 0 0,0 0 0 0 0,0 0 0 0 0,0 0 0 0 0,2 0 0 0 0,-2 0 96 0 0,8 1 14 0 0,4-1 16 0 0,-10-3 0 0 0,-3 1 0 0 0,3-1 0 0 0,0 1 0 0 0,0-1 0 0 0,0 0 0 0 0,0 0 0 0 0,0 0 0 0 0,-1-1 0 0 0,1 1 0 0 0,-1-1 0 0 0,0 0 0 0 0,0 0 0 0 0,0 0 0 0 0,0 0 0 0 0,0 0 0 0 0,0-1 0 0 0,-1 1 0 0 0,0-1 0 0 0,3-6 0 0 0,75-150 1384 0 0,-79 156-1306 0 0,2-2 10 0 0,0 1 1 0 0,1-1-1 0 0,-1 0 0 0 0,1 1 1 0 0,6-8-1 0 0,-10 13-88 0 0,0 1 0 0 0,0-1 0 0 0,0 0 0 0 0,0 0 0 0 0,0 0 0 0 0,0 0 0 0 0,1 0 0 0 0,-1 0 0 0 0,0 0 0 0 0,0 0 0 0 0,0 1 0 0 0,0-1 0 0 0,0 0 0 0 0,0 0 0 0 0,0 0 0 0 0,0 0 0 0 0,0 0 0 0 0,0 0 0 0 0,1 0 0 0 0,-1 0 0 0 0,0 0 0 0 0,0 0 0 0 0,0 0 0 0 0,0 0 0 0 0,0 0 0 0 0,0 0 0 0 0,0 0 0 0 0,1 0 0 0 0,-1 0 0 0 0,0 0 0 0 0,0 0 0 0 0,0 0 0 0 0,0 0 0 0 0,0 0 0 0 0,0 0 0 0 0,1 0 0 0 0,-1 0 0 0 0,0 0 0 0 0,0 0 0 0 0,0 0 0 0 0,0 0 0 0 0,0 0 0 0 0,0 0 0 0 0,0 0 0 0 0,1 0 0 0 0,-1 0 0 0 0,0 0 0 0 0,0 0 0 0 0,0 0 0 0 0,0 0 0 0 0,0-1 0 0 0,-1 11 0 0 0,-2-5 0 0 0,2-4 0 0 0,0 1 0 0 0,1-1 0 0 0,-1 1 0 0 0,1 0 0 0 0,-1-1 0 0 0,1 1 0 0 0,-1-1 0 0 0,1 1 0 0 0,0 0 0 0 0,0-1 0 0 0,0 1 0 0 0,0 1 0 0 0,-1 3 0 0 0,1-4 0 0 0,-1 1 0 0 0,1-1 0 0 0,0 0 0 0 0,0 0 0 0 0,0 0 0 0 0,0 0 0 0 0,1 1 0 0 0,-1-1 0 0 0,1 0 0 0 0,1 3 0 0 0,-2-2-77 0 0,0-1 1 0 0,0 0-1 0 0,1 0 1 0 0,0 1-1 0 0,-1-1 0 0 0,1 0 1 0 0,0 0-1 0 0,0 0 1 0 0,0 0-1 0 0,0 0 0 0 0,0 0 1 0 0,1 0-1 0 0,-1 0 0 0 0,1-1 1 0 0,-1 1-1 0 0,1 0 1 0 0,0-1-1 0 0,-1 1 0 0 0,1-1 1 0 0,0 0-1 0 0,0 0 1 0 0,0 1-1 0 0,0-1 0 0 0,0 0 1 0 0,3 0-1 0 0,4 2 77 0 0,-8-3 0 0 0,0 0 0 0 0,0 0 0 0 0,0 0 0 0 0,0 1 0 0 0,0-1 0 0 0,0 0 0 0 0,0 1 0 0 0,0-1 0 0 0,0 1 0 0 0,0-1 0 0 0,0 1 0 0 0,0-1 0 0 0,-1 1 0 0 0,1-1 0 0 0,0 1 0 0 0,0 0 0 0 0,0 0 0 0 0,1 2 0 0 0,4 5 0 0 0,-4-6 0 0 0,0 1 0 0 0,-1-1 0 0 0,0 1 0 0 0,0 0 0 0 0,0 0 0 0 0,0 0 0 0 0,0-1 0 0 0,0 1 0 0 0,-1 0 0 0 0,1 0 0 0 0,-1 0 0 0 0,0 0 0 0 0,0 0 0 0 0,0 0 0 0 0,0 0 0 0 0,0 0 0 0 0,-1 0 0 0 0,1 0 0 0 0,-1 0 0 0 0,0 0 0 0 0,-1 3 0 0 0,-2 9 0 0 0,2-6 0 0 0,2-9-15 0 0,0 0 1 0 0,0 0-1 0 0,0 0 0 0 0,0 0 0 0 0,1-1 0 0 0,-1 1 1 0 0,0 0-1 0 0,0 0 0 0 0,0 0 0 0 0,0 0 1 0 0,1 0-1 0 0,-1 0 0 0 0,0 0 0 0 0,0 0 0 0 0,0 0 1 0 0,0 0-1 0 0,1 0 0 0 0,-1 0 0 0 0,0 0 1 0 0,0 0-1 0 0,0 0 0 0 0,0 0 0 0 0,1 0 0 0 0,-1 0 1 0 0,0 0-1 0 0,0 1 0 0 0,0-1 0 0 0,0 0 1 0 0,0 0-1 0 0,1 0 0 0 0,-1 0 0 0 0,0 0 0 0 0,0 0 1 0 0,0 0-1 0 0,0 1 0 0 0,0-1 0 0 0,0 0 1 0 0,1 0-1 0 0,-1 0 0 0 0,0 0 0 0 0,0 0 0 0 0,0 1 1 0 0,0-1-1 0 0,0 0 0 0 0,0 0 0 0 0,0 0 1 0 0,0 0-1 0 0,0 1 0 0 0,0-1 0 0 0,0 0 0 0 0,0 0 1 0 0,0 0-1 0 0,0 0 0 0 0,0 1 0 0 0,0-1 1 0 0,0 0-1 0 0,0 0 0 0 0,0 0 0 0 0,0 0 0 0 0,0 1 1 0 0,0-1-1 0 0,0 0 0 0 0,10-8-2858 0 0,-5 1-3115 0 0,-1 0-1724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0:58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92 13823 0 0,'0'0'315'0'0,"0"0"45"0"0,0 0 21 0 0,0 0-49 0 0,-6-13-69 0 0,-4 5 4211 0 0,7 6-4087 0 0,1 1 0 0 0,-1-1 0 0 0,1 0 1 0 0,0 0-1 0 0,-4-5 0 0 0,4 5-287 0 0,0 0 1 0 0,-1 1-1 0 0,1-1 0 0 0,0 0 1 0 0,-1 1-1 0 0,0-1 0 0 0,1 1 1 0 0,-1 0-1 0 0,0 0 0 0 0,1 0 0 0 0,-6-1 1 0 0,-12-5 376 0 0,-23-15 1138 0 0,42 21-1615 0 0,1 0 0 0 0,-1 1 0 0 0,0-1 0 0 0,0 0 0 0 0,0 1 0 0 0,0-1 0 0 0,0 1 0 0 0,0-1 0 0 0,0 1 0 0 0,0 0 0 0 0,0 0 0 0 0,0-1 0 0 0,0 1 0 0 0,0 0 0 0 0,0 0 0 0 0,0 0 0 0 0,0 0 0 0 0,0 0 0 0 0,0 0 0 0 0,-1 0 0 0 0,1 0 0 0 0,0 1 0 0 0,0-1 0 0 0,0 0 0 0 0,0 1 0 0 0,0-1 0 0 0,0 0 0 0 0,-1 2 0 0 0,0-2 0 0 0,-7 3 0 0 0,8-3 0 0 0,0 0 0 0 0,1 0 0 0 0,-1 0 0 0 0,1 1 0 0 0,-1-1 0 0 0,0 0 0 0 0,1 0 0 0 0,-1 1 0 0 0,1-1 0 0 0,-1 0 0 0 0,1 1 0 0 0,-1-1 0 0 0,1 1 0 0 0,0-1 0 0 0,-1 1 0 0 0,1-1 0 0 0,-1 1 0 0 0,1-1 0 0 0,0 1 0 0 0,-1-1 0 0 0,1 1 0 0 0,0 0 0 0 0,-2 2 0 0 0,-15 26 0 0 0,15-25 0 0 0,1-1 0 0 0,0 1 0 0 0,1-1 0 0 0,-1 1 0 0 0,1 0 0 0 0,-1 6 0 0 0,0 7 0 0 0,0-15 0 0 0,1 0 0 0 0,0 0 0 0 0,0 0 0 0 0,1 0 0 0 0,-1 0 0 0 0,0 0 0 0 0,1 1 0 0 0,0 2 0 0 0,3 15 0 0 0,-3-8 0 0 0,0 0 0 0 0,2 0 0 0 0,-1 0 0 0 0,1 0 0 0 0,6 14 0 0 0,-4-11 0 0 0,0 0 0 0 0,3 23 0 0 0,7 97 0 0 0,-15-123 0 0 0,-1 0 0 0 0,0-1 0 0 0,0 1 0 0 0,-1-1 0 0 0,-1 0 0 0 0,-4 14 0 0 0,-2 7 0 0 0,7-23 0 0 0,-2-1 0 0 0,1 0 0 0 0,-1 0 0 0 0,0-1 0 0 0,-5 8 0 0 0,-4 8 0 0 0,-9 6-11 0 0,11-16 94 0 0,10-12 288 0 0,1-1 117 0 0,0 0 21 0 0,0 0-66 0 0,1 0-437 0 0,-1 0 0 0 0,1 0 1 0 0,-1 0-1 0 0,0 0 0 0 0,1 0 1 0 0,-1 0-1 0 0,1 0 0 0 0,-1 0 1 0 0,0 0-1 0 0,1 0 0 0 0,-1 0 1 0 0,1 1-1 0 0,-1-1 1 0 0,0 0-1 0 0,1 0 0 0 0,-1 0 1 0 0,1 0-1 0 0,-1 1 0 0 0,0-1 1 0 0,0 0-1 0 0,1 1 0 0 0,0-1 1 0 0,1 2-6 0 0,-1 0 0 0 0,1-1 1 0 0,1 0-1 0 0,-1 1 1 0 0,0-1-1 0 0,0 0 0 0 0,0 0 1 0 0,1 0-1 0 0,-1 0 1 0 0,1-1-1 0 0,-1 1 0 0 0,0-1 1 0 0,4 1-1 0 0,24 10-1 0 0,-12-6 0 0 0,-8-3 0 0 0,-5 1 0 0 0,5 5 0 0 0,-4 0-64 0 0,-5-7 184 0 0,0 7-922 0 0,-8 9-428 0 0,7-16 931 0 0,-1-1 0 0 0,1 1 0 0 0,-1 0 0 0 0,1-1 0 0 0,-1 1 0 0 0,1-1 0 0 0,-1 1-1 0 0,1-1 1 0 0,-1 1 0 0 0,0-1 0 0 0,1 1 0 0 0,-1-1 0 0 0,0 1 0 0 0,1-1 0 0 0,-1 0 0 0 0,0 1 0 0 0,1-1 0 0 0,-2 0 0 0 0,-5 1-1747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18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3 10135 0 0,'0'0'231'0'0,"0"0"29"0"0,-1-1 19 0 0,-2 1-85 0 0,0-1 0 0 0,0 1 1 0 0,1-1-1 0 0,-1 1 0 0 0,0 0 1 0 0,0 0-1 0 0,0 0 0 0 0,-4 2 1 0 0,-9-2 2254 0 0,-4 2 846 0 0,-2-2 1654 0 0,17-1-4722 0 0,3 1 161 0 0,2 0 100 0 0,0 0 21 0 0,0 0-66 0 0,0 0-222 0 0,0 0 166 0 0,0 0 101 0 0,96 5 629 0 0,-77-2-1117 0 0,-19-3-26 0 0,1 0-1 0 0,-1 0 1 0 0,0 0-1 0 0,1 0 0 0 0,-1 0 1 0 0,1 1-1 0 0,-1-1 1 0 0,0 0-1 0 0,1 0 1 0 0,-1 0-1 0 0,0 0 1 0 0,1 1-1 0 0,-1-1 1 0 0,0 0-1 0 0,1 0 1 0 0,-1 1-1 0 0,0-1 1 0 0,0 0-1 0 0,1 1 1 0 0,-1-1-1 0 0,0 0 1 0 0,0 1-1 0 0,0-1 1 0 0,1 0-1 0 0,-1 1 1 0 0,0-1-1 0 0,0 0 0 0 0,0 1 1 0 0,0-1-1 0 0,0 1 1 0 0,0-1-1 0 0,0 0 1 0 0,0 1-1 0 0,0-1 1 0 0,0 1-1 0 0,0-1 1 0 0,0 0-1 0 0,0 1 1 0 0,0-1-1 0 0,0 1 1 0 0,0-1-1 0 0,0 0 1 0 0,0 1-1 0 0,-1-1 1 0 0,1 0-1 0 0,0 1 1 0 0,0-1-1 0 0,-8 10-1952 0 0,8-9 506 0 0,-2 0-51 0 0,-3 3-11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0:59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21 10135 0 0,'0'0'231'0'0,"1"0"-136"0"0,-1 0 1 0 0,1 0-1 0 0,-1 0 1 0 0,1 0-1 0 0,-1 0 0 0 0,0 0 1 0 0,1 0-1 0 0,-1 0 1 0 0,1 0-1 0 0,-1 0 0 0 0,1 0 1 0 0,-1 0-1 0 0,1 0 1 0 0,-1 0-1 0 0,0 0 1 0 0,1-1-1 0 0,0 1 0 0 0,-2 0 28 0 0,1-1 0 0 0,-1 1-1 0 0,1 0 1 0 0,0 0-1 0 0,-1-1 1 0 0,1 1 0 0 0,-1 0-1 0 0,1-1 1 0 0,0 1-1 0 0,-1 0 1 0 0,1-1 0 0 0,0 1-1 0 0,-1-1 1 0 0,1 1 0 0 0,0-1-1 0 0,0 1 1 0 0,-1-1-1 0 0,1 1 1 0 0,0-1 0 0 0,0 1-1 0 0,0-1 1 0 0,0 1-1 0 0,0-1 1 0 0,0 1 0 0 0,-1-1-1 0 0,15 2 5922 0 0,-9 1-5144 0 0,-1-1 0 0 0,1-1 0 0 0,-1 1 0 0 0,1-1 0 0 0,0 1 0 0 0,8-2 0 0 0,5-2-900 0 0,0-1 0 0 0,1 1 0 0 0,25-1 0 0 0,-39 4 0 0 0,-1 1 0 0 0,1 0 0 0 0,0-1 0 0 0,-1 1 0 0 0,7 3 0 0 0,-1 1 0 0 0,-9-3 0 0 0,1 0 0 0 0,0 0 0 0 0,-1 0 0 0 0,0 0 0 0 0,0 0 0 0 0,1 0 0 0 0,-1 1 0 0 0,1 2 0 0 0,0 7 0 0 0,-2-7 0 0 0,0 0 0 0 0,0 0 0 0 0,-1 0 0 0 0,1 0 0 0 0,-1-1 0 0 0,-1 1 0 0 0,1 0 0 0 0,0 0 0 0 0,-1-1 0 0 0,0 1 0 0 0,0-1 0 0 0,-1 1 0 0 0,1-1 0 0 0,-1 0 0 0 0,0 0 0 0 0,0 0 0 0 0,0 0 0 0 0,-1-1 0 0 0,-4 5 0 0 0,-7 6 0 0 0,7-7 0 0 0,0 0 0 0 0,-15 11 0 0 0,15-13 0 0 0,1 1 0 0 0,-10 9 0 0 0,11-10 0 0 0,0 0 0 0 0,0 0 0 0 0,0 0 0 0 0,-10 4 0 0 0,4-3 0 0 0,7-4 0 0 0,-1 1 0 0 0,1-1 0 0 0,0 1 0 0 0,1 1 0 0 0,-9 5 0 0 0,9-6 0 0 0,0 0 0 0 0,0 0 0 0 0,0 0 0 0 0,-7 2 0 0 0,10-4 0 0 0,0-1 0 0 0,-1 1 0 0 0,0 0 0 0 0,1-1 0 0 0,-1 1 0 0 0,1 0 0 0 0,-1 0 0 0 0,1 0 0 0 0,-1 0 0 0 0,1 0 0 0 0,-1 1 0 0 0,1-1 0 0 0,-2 3 0 0 0,3-4 0 0 0,0 1 0 0 0,-1-1 0 0 0,1 0 0 0 0,0 1 0 0 0,-1-1 0 0 0,1 0 0 0 0,0 1 0 0 0,-1-1 0 0 0,1 0 0 0 0,0 0 0 0 0,-1 0 0 0 0,1 1 0 0 0,0-1 0 0 0,-1 0 0 0 0,1 0 0 0 0,-1 0 0 0 0,1 0 0 0 0,0 1 0 0 0,-1-1 0 0 0,0 0 0 0 0,-4 0 0 0 0,4 0 0 0 0,0 0 0 0 0,0 0 0 0 0,1 0 0 0 0,-1 0 0 0 0,0 0 0 0 0,0 0 0 0 0,0 0 0 0 0,0 0 0 0 0,0 1 0 0 0,0-1 0 0 0,0 0 0 0 0,0 1 0 0 0,0-1 0 0 0,0 1 0 0 0,1-1 0 0 0,-1 1 0 0 0,0-1 0 0 0,-1 2 0 0 0,2-2 0 0 0,0 0 0 0 0,0 0 0 0 0,0 0 0 0 0,0 0 0 0 0,0 0 0 0 0,0 0 0 0 0,-1 0 0 0 0,1 0 0 0 0,0 0 0 0 0,0 0 0 0 0,0 0 0 0 0,0 0 0 0 0,0 0 0 0 0,0 0 0 0 0,0 0 0 0 0,0 0 0 0 0,-1 1 0 0 0,1-1 0 0 0,0 0 0 0 0,0 0 0 0 0,0 0 0 0 0,0 0 0 0 0,0 0 0 0 0,0 0 0 0 0,0 0 0 0 0,0 0 0 0 0,0 1 0 0 0,0-1 0 0 0,0 0 0 0 0,0 0 0 0 0,0 0 0 0 0,0 0 0 0 0,0 0 0 0 0,0 0 0 0 0,0 1 0 0 0,0-1 0 0 0,0 0 0 0 0,0 0 0 0 0,0 0 0 0 0,0 0 0 0 0,0 0 0 0 0,0 0 0 0 0,0 1 0 0 0,0-1 0 0 0,0 0 0 0 0,0 0 0 0 0,0 0 0 0 0,0 0 0 0 0,0 0 0 0 0,0 0 0 0 0,0 0 0 0 0,0 1 0 0 0,1-1 0 0 0,-1 0 0 0 0,0 0 0 0 0,0 0 0 0 0,0 0 0 0 0,0 0 0 0 0,0 0 0 0 0,0 0 0 0 0,0 0 0 0 0,1 0 0 0 0,-1 0 0 0 0,0 0 0 0 0,0 0 0 0 0,0 0 0 0 0,0 0 0 0 0,7 2 0 0 0,17 2 0 0 0,9 3 0 0 0,-12-2 0 0 0,28 3 0 0 0,-2-5 0 0 0,-40-2 0 0 0,16 3 0 0 0,-17-1-133 0 0,-4-3-563 0 0,-2 0-258 0 0,0 0-1011 0 0,0 0-4023 0 0,0 0-1724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00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6 11975 0 0,'0'0'547'0'0,"2"-1"-11"0"0,3-3-344 0 0,-4 4-101 0 0,-1-1 1 0 0,1 1-1 0 0,-1-1 1 0 0,1 1-1 0 0,-1 0 1 0 0,0-1-1 0 0,1 1 1 0 0,-1-1-1 0 0,0 1 1 0 0,0-1-1 0 0,1 1 1 0 0,-1-1-1 0 0,0 1 1 0 0,0-1-1 0 0,0 1 1 0 0,0-1-1 0 0,1 1 1 0 0,-1-1-1 0 0,0 1 1 0 0,0-1-1 0 0,0 1 1 0 0,0-1-1 0 0,0 0 1 0 0,0 1-1 0 0,-1-1 1 0 0,1 1-1 0 0,0-1 1 0 0,0 1-1 0 0,0-1 1 0 0,-1 0-1 0 0,0-1-48 0 0,1 1 910 0 0,0 1-288 0 0,0 0-121 0 0,0 0-28 0 0,0 0 66 0 0,0 0 288 0 0,0 0 122 0 0,0 0 28 0 0,-2 0-133 0 0,-14-2 1357 0 0,32 19-2079 0 0,-15-15-165 0 0,1-1 0 0 0,-1 0 0 0 0,0 0 0 0 0,0-1 0 0 0,1 1 0 0 0,-1 0 0 0 0,1 0 0 0 0,-1-1 0 0 0,1 1 0 0 0,-1-1 0 0 0,3 1 0 0 0,35-1 0 0 0,-36 0 0 0 0,76-6 0 0 0,-66 6 72 0 0,-10 0 299 0 0,-3 0 117 0 0,0 0 21 0 0,0 0-66 0 0,0 2-429 0 0,0 1 0 0 0,-1-1 0 0 0,1 0 0 0 0,-1 1 1 0 0,0-1-1 0 0,0 0 0 0 0,1 1 0 0 0,-1-1 0 0 0,-1 0 0 0 0,0 2 0 0 0,1-2-13 0 0,0 0 0 0 0,0-1-1 0 0,0 1 1 0 0,0 0 0 0 0,0 0 0 0 0,1 0-1 0 0,-1 0 1 0 0,1 0 0 0 0,-1 0-1 0 0,1 0 1 0 0,0 0 0 0 0,-1 0-1 0 0,2 3 1 0 0,-1 12-1 0 0,0 5 0 0 0,1-18 0 0 0,0-1 0 0 0,0 1 0 0 0,-1 0 0 0 0,1 0 0 0 0,-1 0 0 0 0,0-1 0 0 0,0 1 0 0 0,0 0 0 0 0,-1 0 0 0 0,0 0 0 0 0,1-1 0 0 0,-4 7 0 0 0,3-5 0 0 0,0 1 0 0 0,1-1 0 0 0,-1 0 0 0 0,1 0 0 0 0,0 0 0 0 0,0 0 0 0 0,2 9 0 0 0,-2-6 0 0 0,1-1 0 0 0,-1 16 0 0 0,-2-10 0 0 0,-1 0 0 0 0,-7 19 0 0 0,7-21 0 0 0,-1 0 0 0 0,2 1 0 0 0,-1-1 0 0 0,0 15 0 0 0,2 17 0 0 0,-4 54 0 0 0,5-93 0 0 0,0 0 0 0 0,0 1 0 0 0,0-1 0 0 0,1 0 0 0 0,0 1 0 0 0,0-1 0 0 0,0 0 0 0 0,0 0 0 0 0,1 0 0 0 0,3 7 0 0 0,1 5 0 0 0,-3 2 0 0 0,-1-10 0 0 0,1 0 0 0 0,-4 0 0 0 0,2-5 0 0 0,-3 2 0 0 0,-11-4 0 0 0,11 0 0 0 0,-17-1 0 0 0,-1-4 0 0 0,8 3 0 0 0,-1 0 0 0 0,-19 2 0 0 0,30-1 0 0 0,0 0 1 0 0,0 0-1 0 0,-1 1 0 0 0,1-1 1 0 0,1 0-1 0 0,-1 1 0 0 0,0-1 0 0 0,0 1 1 0 0,0 0-1 0 0,0-1 0 0 0,0 1 1 0 0,0 0-1 0 0,1 0 0 0 0,-3 2 0 0 0,-3 1-68 0 0,-17 7-596 0 0,-8 3-4312 0 0,31-13-542 0 0,1-1-1564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00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9351 0 0,'0'0'439'0'0,"0"0"62"0"0,0 0 33 0 0,0 0-65 0 0,2-2-309 0 0,2-1-105 0 0,0 1-1 0 0,0-1 1 0 0,1 1 0 0 0,-1 1 0 0 0,1-1-1 0 0,-1 0 1 0 0,1 1 0 0 0,0 0 0 0 0,8-1-1 0 0,17-4 1368 0 0,-16 2-1046 0 0,0 1-1 0 0,0 0 1 0 0,0 1-1 0 0,21 0 1 0 0,4 0-110 0 0,0 2-266 0 0,-33 1-863 0 0,-8 2-1345 0 0,-8 4-3947 0 0,9-6 5131 0 0,-6 3-5614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01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13823 0 0,'0'0'630'0'0,"0"0"-13"0"0,-1 1-393 0 0,1 0-87 0 0,-1 0 1 0 0,1 0-1 0 0,0 0 1 0 0,-1 0-1 0 0,1 0 1 0 0,0 0-1 0 0,0 1 1 0 0,0-1-1 0 0,0 0 0 0 0,0 0 1 0 0,0 0-1 0 0,0 0 1 0 0,0 0-1 0 0,0 0 1 0 0,0 0-1 0 0,1 0 1 0 0,-1 0-1 0 0,0 0 0 0 0,1 0 1 0 0,-1 0-1 0 0,1 0 1 0 0,-1 0-1 0 0,1 0 1 0 0,0 0-1 0 0,-1-1 1 0 0,1 1-1 0 0,0 0 0 0 0,0 0 1 0 0,-1-1-1 0 0,1 1 1 0 0,0 0-1 0 0,0-1 1 0 0,0 1-1 0 0,0-1 1 0 0,0 1-1 0 0,0-1 1 0 0,1 1-1 0 0,2 2 593 0 0,27 19 5466 0 0,-29-22-6041 0 0,8 0-187 0 0,0 0 1 0 0,15-2-1 0 0,-21 1-57 0 0,-3 1-962 0 0,3-13-1900 0 0,-3 10 1418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15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43 6447 0 0,'0'0'142'0'0,"0"-2"22"0"0,-1-1-108 0 0,0 0-11 0 0,5-13 188 0 0,-3 12-210 0 0,5-16 61 0 0,-5-1 1144 0 0,-1-1 3336 0 0,1 21-3899 0 0,-1 1-121 0 0,0 0-28 0 0,0-3-72 0 0,0-20-200 0 0,0 16 172 0 0,1 1-1 0 0,-1-1 1 0 0,2 1 0 0 0,-1-1-1 0 0,1 1 1 0 0,0 0-1 0 0,0-1 1 0 0,4-7 0 0 0,-4 10-298 0 0,0-3 40 0 0,-2 3-162 0 0,8-14 458 0 0,-4 6-187 0 0,-1 1 1 0 0,-1-1 0 0 0,1 1-1 0 0,-2-1 1 0 0,1-15-1 0 0,1 14-267 0 0,5-11 443 0 0,-6 21 397 0 0,-1 3-307 0 0,-1 10-148 0 0,-1 21-677 0 0,1-23 431 0 0,-15 130-139 0 0,4-52 0 0 0,8-63 0 0 0,-6 26 0 0 0,6-29 0 0 0,-1 0 0 0 0,0-10 0 0 0,3-9 0 0 0,1-1 0 0 0,0 1 0 0 0,-1-1 0 0 0,1 1 0 0 0,0-1 0 0 0,-1 0 0 0 0,1 1 0 0 0,0-1 0 0 0,-1 0 0 0 0,1 1 0 0 0,-1-1 0 0 0,1 0 0 0 0,-1 0 0 0 0,1 1 0 0 0,0-1 0 0 0,-1 0 0 0 0,0 0 0 0 0,-5-4-133 0 0,5 3-563 0 0,-3-5-814 0 0,3 4-5856 0 0,1 2 5319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16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2 8287 0 0,'0'0'382'0'0,"0"0"-8"0"0,0 0-170 0 0,0 0 176 0 0,0 0 107 0 0,0 0 22 0 0,0 0 71 0 0,0 0 286 0 0,0 0 124 0 0,0 0 30 0 0,0 0-133 0 0,0 0-508 0 0,0 0 37 0 0,0 0 80 0 0,9-4 606 0 0,-4 0-1014 0 0,-3 4 283 0 0,-2 0 117 0 0,0 0 21 0 0,0 0-66 0 0,1-1-294 0 0,4-1-61 0 0,-3 1 283 0 0,-2 1 117 0 0,0 0 21 0 0,0 0 3 0 0,0 0 0 0 0,0 0 0 0 0,0 0 0 0 0,0 0-69 0 0,0 2-294 0 0,3 5-133 0 0,2 9-16 0 0,-6-11 0 0 0,0-2 0 0 0,1-1 0 0 0,-1 1 0 0 0,1 0 0 0 0,-1 0 0 0 0,0 0 0 0 0,0 0 0 0 0,0 0 0 0 0,0 0 0 0 0,-1-1 0 0 0,1 1 0 0 0,-4 4 0 0 0,-1 3 0 0 0,-23 40 0 0 0,28-49 0 0 0,0 1 0 0 0,0 0 0 0 0,1 0 0 0 0,-1 0 0 0 0,0-1 0 0 0,0 1 0 0 0,1 0 0 0 0,0 0 0 0 0,-1 0 0 0 0,1 0 0 0 0,0 3 0 0 0,-1 1 0 0 0,0-3 0 0 0,0 0 0 0 0,1-1 0 0 0,-1 1 0 0 0,1-1 0 0 0,-1 1 0 0 0,1 0 0 0 0,0 0 0 0 0,0-1 0 0 0,0 5 0 0 0,3 13 0 0 0,1 6 0 0 0,-4-23 0 0 0,1 0 0 0 0,0 0 0 0 0,-1 0 0 0 0,1 0 0 0 0,0-1 0 0 0,1 1 0 0 0,-1 0 0 0 0,0-1 0 0 0,1 1 0 0 0,-1 0 0 0 0,1-1 0 0 0,0 0 0 0 0,0 1 0 0 0,3 2 0 0 0,-2-1 0 0 0,-2-3 0 0 0,0 0 0 0 0,0 0 0 0 0,0 0 0 0 0,0 0 0 0 0,1 0 0 0 0,-1 0 0 0 0,0 0 0 0 0,0 0 0 0 0,1 0 0 0 0,-1-1 0 0 0,1 1 0 0 0,-1-1 0 0 0,0 1 0 0 0,3 0 0 0 0,0 0 0 0 0,0 0 0 0 0,0-1 0 0 0,0 1 0 0 0,0-1 0 0 0,-1 0 0 0 0,1 0 0 0 0,0 0 0 0 0,0-1 0 0 0,0 1 0 0 0,0-1 0 0 0,0 0 0 0 0,0 0 0 0 0,-1 0 0 0 0,1-1 0 0 0,6-3 0 0 0,-4 1 68 0 0,-1-1 1 0 0,0 1-1 0 0,0-1 0 0 0,0 0 0 0 0,-1 0 1 0 0,0-1-1 0 0,0 0 0 0 0,0 1 1 0 0,-1-1-1 0 0,0 0 0 0 0,0-1 0 0 0,0 1 1 0 0,-1 0-1 0 0,2-10 0 0 0,1-5 188 0 0,-1 0 0 0 0,-1 0 0 0 0,0-26 0 0 0,-2 41-256 0 0,-1 1 0 0 0,0 0 0 0 0,-1-1 0 0 0,1 1 0 0 0,-1 0 0 0 0,-3-10 0 0 0,-1 3 0 0 0,1 11 0 0 0,3 0 0 0 0,0 1 0 0 0,1-1 0 0 0,-1 1 0 0 0,0-1 0 0 0,1 1 0 0 0,-1 0 0 0 0,1-1 0 0 0,-1 1 0 0 0,0 0 0 0 0,1-1 0 0 0,-1 1 0 0 0,0 0 0 0 0,1 0 0 0 0,-1 0 0 0 0,0 0 0 0 0,1 0 0 0 0,-1-1 0 0 0,0 1 0 0 0,0 0 0 0 0,1 1 0 0 0,-1-1 0 0 0,0 0 0 0 0,1 0 0 0 0,-1 0 0 0 0,0 0 0 0 0,1 0 0 0 0,-1 1 0 0 0,0-1 0 0 0,1 0 0 0 0,-1 1 0 0 0,0-1 0 0 0,0 1 0 0 0,-2 1 0 0 0,-4 2-299 0 0,0 0 1 0 0,0 1-1 0 0,0 1 0 0 0,1-1 1 0 0,0 1-1 0 0,0 0 0 0 0,0 0 1 0 0,-8 13-1 0 0,11-16-158 0 0,1-1-965 0 0,0 0-4261 0 0,2-2-955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16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7 11975 0 0,'0'0'267'0'0,"0"0"42"0"0,0 0 17 0 0,0 0-28 0 0,-2 0-196 0 0,-3 1 47 0 0,4-1 571 0 0,1 0 249 0 0,0 0 45 0 0,0 0-61 0 0,0 0-288 0 0,0 0-121 0 0,0 0-28 0 0,0 0-4 0 0,0 0 0 0 0,0 0 0 0 0,0 0 0 0 0,0 0-68 0 0,0-1-289 0 0,-2-4-66 0 0,2 3 282 0 0,0 2 117 0 0,0 0 21 0 0,0 0-66 0 0,-3 9-278 0 0,0 5-165 0 0,0 0 0 0 0,2 0 0 0 0,-1 1 0 0 0,1 14 0 0 0,-1 29 0 0 0,1-50-64 0 0,1-6-273 0 0,0-2-138 0 0,0 0-33 0 0,0 0-72 0 0,2-1-285 0 0,0-2 423 0 0,1 1 0 0 0,-1-1 0 0 0,1 0 0 0 0,-1 0 0 0 0,0 0 0 0 0,0 0 0 0 0,0 0 0 0 0,0 0 0 0 0,-1 0 0 0 0,1-1-1 0 0,-1 1 1 0 0,0-1 0 0 0,0 1 0 0 0,0-1 0 0 0,-1 1 0 0 0,1-6 0 0 0,0 7-1094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17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0135 0 0,'0'0'464'0'0,"0"0"-9"0"0,0 0-155 0 0,2-1 443 0 0,10-6 701 0 0,0 0 1 0 0,1 1-1 0 0,0 0 1 0 0,19-5-1 0 0,-14 11 444 0 0,-15 0-1796 0 0,-2 0-81 0 0,0 0 0 0 0,0 0-1 0 0,0 0 1 0 0,0 0 0 0 0,0 0-1 0 0,0 0 1 0 0,0 0 0 0 0,0 0-1 0 0,0 0 1 0 0,0 1 0 0 0,0-1-1 0 0,0 0 1 0 0,0 1 0 0 0,0-1-1 0 0,0 1 1 0 0,0-1 0 0 0,1 2-1 0 0,1 0 42 0 0,-1-1 319 0 0,-2-1 117 0 0,0 0 21 0 0,3 12 120 0 0,-2-11-630 0 0,-1 0-1 0 0,1 0 1 0 0,-1 1 0 0 0,1-1-1 0 0,-1 0 1 0 0,0 0 0 0 0,0 0 0 0 0,0 1-1 0 0,1-1 1 0 0,-1 0 0 0 0,0 0-1 0 0,0 1 1 0 0,-1-1 0 0 0,1 0-1 0 0,0 2 1 0 0,-3 4 1 0 0,0 0 0 0 0,0 0 0 0 0,-1-1 0 0 0,1 1 0 0 0,-2-1 0 0 0,1 1 0 0 0,-1-1 0 0 0,0-1 0 0 0,0 1 0 0 0,-6 5 0 0 0,-13 14 0 0 0,2-5 421 0 0,19-17-217 0 0,-1 0 0 0 0,1 0-1 0 0,0 0 1 0 0,-5 5 0 0 0,7-6 239 0 0,0-1-294 0 0,-1 3-133 0 0,12-3-16 0 0,9-2 0 0 0,-14 0 0 0 0,0 1 0 0 0,0-1 0 0 0,0 1 0 0 0,-1 1 0 0 0,1-1 0 0 0,0 1 0 0 0,0-1 0 0 0,0 1 0 0 0,5 2 0 0 0,-3-1 0 0 0,19 9 0 0 0,-1 6-64 0 0,-23-16-273 0 0,-2-1-138 0 0,0 0-33 0 0,0 0-4 0 0,0 0 0 0 0,0 0 0 0 0,0 0 0 0 0,0 0-204 0 0,0 0-857 0 0,0 0-379 0 0,0 0-80 0 0,0 0-15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17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7 19351 0 0,'0'0'886'0'0,"0"0"-21"0"0,-1-1-554 0 0,-4-16 344 0 0,5 16-552 0 0,0 0-1 0 0,0 0 1 0 0,0 0 0 0 0,0 0 0 0 0,-1 1 0 0 0,1-1-1 0 0,0 0 1 0 0,-1 0 0 0 0,1 0 0 0 0,0 0 0 0 0,-1 0-1 0 0,1 1 1 0 0,-1-1 0 0 0,1 0 0 0 0,-1 0 0 0 0,0 1 0 0 0,1-1-1 0 0,-1 1 1 0 0,0-1 0 0 0,0 0 0 0 0,1 1 0 0 0,-2-1-1 0 0,0 0-6005 0 0,-3 1-2059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18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91 10135 0 0,'1'-2'231'0'0,"2"-5"-24"0"0,0 1 0 0 0,0-1 0 0 0,1-8 0 0 0,4-9-64 0 0,-8 23 603 0 0,1-1 232 0 0,5-23 3744 0 0,-6 23-4210 0 0,0 2 0 0 0,0 0 0 0 0,0 0 0 0 0,0 0 0 0 0,0 0 0 0 0,0 0 0 0 0,-1 2 0 0 0,-3 3-344 0 0,1 0 0 0 0,0 0-1 0 0,0 0 1 0 0,0 1 0 0 0,1-1 0 0 0,0 1 0 0 0,0-1-1 0 0,0 1 1 0 0,0 7 0 0 0,-7 59 1726 0 0,8-55-1778 0 0,-24 166-1445 0 0,23-174 1274 0 0,2-7-457 0 0,0-2 0 0 0,0 0 0 0 0,0 0 0 0 0,0 0-204 0 0,0 0-857 0 0,0 0-379 0 0,0 0-80 0 0,0 0-15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19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3 11975 0 0,'0'0'267'0'0,"0"0"42"0"0,0 0 17 0 0,0 0-28 0 0,0 0-58 0 0,0 0 491 0 0,0 0 238 0 0,0 0 45 0 0,0 0-61 0 0,0 0-288 0 0,0 0-121 0 0,0 0-28 0 0,0 0-4 0 0,0 0 0 0 0,-8-4 2048 0 0,7 2-2528 0 0,1 1 0 0 0,-1-1 0 0 0,1 1-1 0 0,0-1 1 0 0,-1 1 0 0 0,1-1 0 0 0,0 1 0 0 0,0-1 0 0 0,0 1-1 0 0,0-1 1 0 0,0 0 0 0 0,1 1 0 0 0,-1-1 0 0 0,0 1-1 0 0,1-1 1 0 0,0-2 0 0 0,1 1 71 0 0,-1 1 1 0 0,1-1-1 0 0,0 0 0 0 0,0 1 1 0 0,0 0-1 0 0,0-1 1 0 0,0 1-1 0 0,3-2 0 0 0,6-4 300 0 0,0 0 0 0 0,0 1 0 0 0,15-7 0 0 0,-14 8-310 0 0,-5 2-93 0 0,0 1 0 0 0,0 0 0 0 0,0 0 0 0 0,0 0 0 0 0,0 1 0 0 0,1 0 0 0 0,-1 1 0 0 0,15-2 0 0 0,-14 3 0 0 0,-1 1 0 0 0,1 0 0 0 0,0 0 0 0 0,-1 1 0 0 0,0 0 0 0 0,1 0 0 0 0,-1 1 0 0 0,0-1 0 0 0,0 2 0 0 0,8 4 0 0 0,-4-1 0 0 0,1 0 0 0 0,12 13 0 0 0,-18-15 0 0 0,0 0 0 0 0,0 0 0 0 0,1 0 0 0 0,-1-1 0 0 0,1 0 0 0 0,0 0 0 0 0,0-1 0 0 0,0 0 0 0 0,1 0 0 0 0,13 3 0 0 0,-10-4 40 0 0,0-1 1 0 0,0 0-1 0 0,0-1 0 0 0,-1 0 0 0 0,1 0 1 0 0,0-1-1 0 0,0-1 0 0 0,0 0 0 0 0,0 0 1 0 0,11-5-1 0 0,28-12 385 0 0,-35 14-256 0 0,1 0 0 0 0,-1-1-1 0 0,-1-1 1 0 0,1-1-1 0 0,-1 0 1 0 0,24-18-1 0 0,-26 14-168 0 0,-12 0 0 0 0,0 7 0 0 0,-1 4 0 0 0,1-1 0 0 0,0 1 0 0 0,-1-1 0 0 0,1 1 0 0 0,-1-1 0 0 0,0 1 0 0 0,1-1 0 0 0,-1 1 0 0 0,0 0 0 0 0,0-1 0 0 0,0 1 0 0 0,0 0 0 0 0,0 0 0 0 0,0-1 0 0 0,0 1 0 0 0,0 0 0 0 0,0 0 0 0 0,-1 0 0 0 0,1 1 0 0 0,0-1 0 0 0,-1 0 0 0 0,1 0 0 0 0,-1 1 0 0 0,1-1 0 0 0,0 1 0 0 0,-1-1 0 0 0,0 1 0 0 0,1-1 0 0 0,-1 1 0 0 0,-1 0 0 0 0,-7-1 0 0 0,1 1 0 0 0,0-1 0 0 0,-18 3 0 0 0,23-1 0 0 0,-12 1 0 0 0,0 0 0 0 0,1 2 0 0 0,-1 0 0 0 0,-24 10 0 0 0,23-6 0 0 0,1 0 0 0 0,0 2 0 0 0,-28 20 0 0 0,-24 22 0 0 0,62-47 0 0 0,1 0 0 0 0,0 0 0 0 0,0 1 0 0 0,1-1 0 0 0,0 1 0 0 0,-6 11 0 0 0,-6 7 0 0 0,5-11 0 0 0,0-1 0 0 0,-1 0 0 0 0,0 0 0 0 0,-1-2 0 0 0,-1 0 0 0 0,-18 11 0 0 0,27-18 0 0 0,-1 0 0 0 0,0 0 0 0 0,0-1 0 0 0,0 0 0 0 0,-1-1 0 0 0,1 1 0 0 0,0-1 0 0 0,-1 0 0 0 0,1-1 0 0 0,-1 0 0 0 0,1 0 0 0 0,-1 0 0 0 0,1 0 0 0 0,0-1 0 0 0,-1 0 0 0 0,1-1 0 0 0,0 1 0 0 0,0-1 0 0 0,0-1 0 0 0,0 1 0 0 0,-8-5 0 0 0,8 2 0 0 0,1 0 0 0 0,1 0 0 0 0,-1 0 0 0 0,1 0 0 0 0,0-1 0 0 0,0 0 0 0 0,0 0 0 0 0,-4-10 0 0 0,-6-14 0 0 0,11 24 0 0 0,3 5-215 0 0,0 0-1 0 0,0 0 0 0 0,0 0 1 0 0,0 0-1 0 0,0 0 1 0 0,0 0-1 0 0,0 0 1 0 0,0 0-1 0 0,1 0 0 0 0,-1 1 1 0 0,0-1-1 0 0,0 0 1 0 0,1 0-1 0 0,-1 0 1 0 0,0 0-1 0 0,1 1 0 0 0,-1-1 1 0 0,1 0-1 0 0,-1 0 1 0 0,1 1-1 0 0,0-1 1 0 0,-1 0-1 0 0,1 1 1 0 0,0-1-1 0 0,-1 0 0 0 0,1 1 1 0 0,0-1-1 0 0,0 1 1 0 0,0 0-1 0 0,-1-1 1 0 0,2 0-1 0 0,0 0-1552 0 0,7-4-6390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18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7503 0 0,'0'0'399'0'0,"0"0"60"0"0,0 0 21 0 0,0 0-59 0 0,0 0-136 0 0,0 0 457 0 0,0 0 228 0 0,0 0 43 0 0,0 0-59 0 0,0 0-289 0 0,0 0-121 0 0,10-5 571 0 0,31 1-1243 0 0,1 2 0 0 0,72 5 0 0 0,-104-2-1178 0 0,0 0 0 0 0,-1 1 0 0 0,15 4 0 0 0,-23-5-726 0 0,-1-1-15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18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4 19351 0 0,'0'0'439'0'0,"0"0"62"0"0,0 0 33 0 0,1 0-65 0 0,2 0-447 0 0,0 0 1 0 0,-1 0-1 0 0,1 0 0 0 0,-1 0 1 0 0,1-1-1 0 0,0 1 1 0 0,-1-1-1 0 0,1 0 0 0 0,3-1 1 0 0,26-13 1046 0 0,-5 2 279 0 0,-25 12-836 0 0,3 1-272 0 0,2 1 340 0 0,14 8-280 0 0,-19-8-300 0 0,1 1 0 0 0,0 0 0 0 0,-1-1 0 0 0,0 1 0 0 0,1 0 0 0 0,-1 0 0 0 0,0 0 0 0 0,0 0 0 0 0,0 1 0 0 0,-1-1 0 0 0,1 1 0 0 0,0-1 0 0 0,-1 1 0 0 0,1-1 0 0 0,-1 1 0 0 0,0 0 0 0 0,0 0 0 0 0,0-1 0 0 0,-1 1 0 0 0,1 0 0 0 0,0 0 0 0 0,-1 0 0 0 0,0 0 0 0 0,0 0 0 0 0,0 3 0 0 0,0 4 0 0 0,-1-1 0 0 0,0 1 0 0 0,-1-1 0 0 0,0 1 0 0 0,0-1 0 0 0,-6 12 0 0 0,3-10 0 0 0,0-1 0 0 0,-1 1 0 0 0,0-1 0 0 0,-1-1 0 0 0,0 1 0 0 0,-1-1 0 0 0,0-1 0 0 0,0 1 0 0 0,-10 7 0 0 0,11-10 0 0 0,-15 16 256 0 0,17-16-87 0 0,0 0 1 0 0,-1-1-1 0 0,1 0 0 0 0,-1 0 0 0 0,0 0 0 0 0,-13 7 0 0 0,11-9 21 0 0,7-5-25 0 0,9-10 52 0 0,-2 5-181 0 0,-5 6-36 0 0,1-4 0 0 0,1 1 0 0 0,0 0 0 0 0,1 0 0 0 0,-1 1 0 0 0,1-1 0 0 0,5-4 0 0 0,3 2 0 0 0,-11 5 0 0 0,0 1 0 0 0,0-1 0 0 0,0 1 0 0 0,0 0 0 0 0,0-1 0 0 0,0 1 0 0 0,0 0 0 0 0,0-1 0 0 0,0 1 0 0 0,0 0 0 0 0,0 0 0 0 0,0 0 0 0 0,0 0 0 0 0,0 0 0 0 0,0 0 0 0 0,0 0 0 0 0,0 0 0 0 0,0 1 0 0 0,0-1 0 0 0,0 0 0 0 0,0 1 0 0 0,0-1 0 0 0,0 0 0 0 0,1 1 0 0 0,1 1 0 0 0,-1-1 0 0 0,0 1 0 0 0,0-1 0 0 0,0 0 0 0 0,0 1 0 0 0,0 0 0 0 0,0-1 0 0 0,0 1 0 0 0,0 0 0 0 0,-1 0 0 0 0,1 0 0 0 0,-1 0 0 0 0,2 3 0 0 0,13 31 0 0 0,-9-18 0 0 0,-2-8-593 0 0,-2-3-370 0 0,0-1 0 0 0,0 0 0 0 0,-1 1 1 0 0,0-1-1 0 0,0 1 0 0 0,-1 0 0 0 0,2 7 0 0 0,-3-14-573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19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7 13823 0 0,'0'0'315'0'0,"0"0"45"0"0,0 0 21 0 0,0 0-49 0 0,2-4-220 0 0,7-11 39 0 0,-7 12 569 0 0,-2 3 249 0 0,11-15 1663 0 0,-7 11-2193 0 0,0 0 1 0 0,0 0-1 0 0,1 1 0 0 0,-1-1 1 0 0,1 1-1 0 0,-1 0 0 0 0,1 0 1 0 0,0 1-1 0 0,1-1 0 0 0,4-1 0 0 0,10-3 253 0 0,28-5-1 0 0,-42 11-461 0 0,-1 0 0 0 0,1 0-1 0 0,0 1 1 0 0,0 0 0 0 0,6 0 0 0 0,14 0-4 0 0,-21 0-226 0 0,18 1 0 0 0,-18-1 11 0 0,21 6-86 0 0,-17-4-262 0 0,-7-1-138 0 0,-2-1-33 0 0,2 0 65 0 0,4 1 86 0 0,-4-1-738 0 0,-2 0-354 0 0,0 0-800 0 0,0 0-3072 0 0,0 0-1317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19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1 2-250 0 0,-1 1-68 0 0,1-1 1 0 0,-1 0-1 0 0,0 1 1 0 0,1-1 0 0 0,-1 0-1 0 0,0 1 1 0 0,0-1-1 0 0,-1 4 1 0 0,1 17 1292 0 0,0-22-1275 0 0,3 23 315 0 0,1 1 0 0 0,2-2 1 0 0,0 1-1 0 0,18 43 0 0 0,-23-66-736 0 0,-1-1-138 0 0,0 0-33 0 0,0 0-4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1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68 10135 0 0,'0'0'231'0'0,"0"0"29"0"0,-5 3 257 0 0,2-1-463 0 0,-14 5-60 0 0,2-5 898 0 0,14-2 86 0 0,1 0 40 0 0,-7-2 1146 0 0,5-5 2765 0 0,7-2-3417 0 0,9-6-849 0 0,27-17 1461 0 0,-38 31-1991 0 0,1 0 1 0 0,-1-1-1 0 0,0 1 0 0 0,1 0 1 0 0,-1 1-1 0 0,0-1 0 0 0,1 1 1 0 0,6-1-1 0 0,31 1 811 0 0,2 4-944 0 0,-24-2 0 0 0,0 0 0 0 0,32-2 0 0 0,-10-3 0 0 0,-16 1 0 0 0,46-7 0 0 0,-52 7 0 0 0,-27 8-1719 0 0,6-5 1443 0 0,0 0 0 0 0,0 0 0 0 0,0 0 0 0 0,0-1 0 0 0,0 1 0 0 0,0-1 0 0 0,-1 1 0 0 0,-1-1 0 0 0,-26-4-5865 0 0,29 4 4605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1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5 13823 0 0,'0'0'315'0'0,"0"0"45"0"0,0 0 21 0 0,0 0-49 0 0,0-1-220 0 0,-1-3 39 0 0,0 3 569 0 0,1 1 249 0 0,0-8 622 0 0,0 7 5050 0 0,-1 80-5539 0 0,-14 97 0 0 0,11-145-1555 0 0,-5 32 1109 0 0,7-10-7607 0 0,3-57 5419 0 0,7-17-4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2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57 8287 0 0,'0'0'382'0'0,"-1"-2"-8"0"0,-1-16 1065 0 0,0-29 0 0 0,5-2 3398 0 0,-3 47-4324 0 0,0 2-1 0 0,1 0-383 0 0,-1-1-1 0 0,1 0 1 0 0,-1 1 0 0 0,1-1-1 0 0,0 0 1 0 0,-1 0-1 0 0,0 1 1 0 0,1-1-1 0 0,-1 0 1 0 0,1 0 0 0 0,-1 0-1 0 0,0 0 1 0 0,0 1-1 0 0,1-1 1 0 0,-1 0 0 0 0,0 0-1 0 0,0 0 1 0 0,0-1-1 0 0,4-10 2872 0 0,-4 12-2689 0 0,3-1-477 0 0,-1-8 3293 0 0,-2 13-2964 0 0,1 1-1 0 0,0-1 1 0 0,0 0 0 0 0,2 7 0 0 0,2 7 140 0 0,0 18-303 0 0,-1 0 0 0 0,-2 62 0 0 0,-15 36 0 0 0,14-131 12 0 0,-6 11-57 0 0,2-7 14 0 0,2-5-306 0 0,1-2-138 0 0,0 0-33 0 0,0 0 65 0 0,0 1 294 0 0,-4 3 61 0 0,4-3-283 0 0,-2-1-364 0 0,-2 0 459 0 0,3-2-5632 0 0,-2-9-914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2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40 13823 0 0,'0'0'315'0'0,"0"0"45"0"0,0 0 21 0 0,1-1-49 0 0,8-17-137 0 0,-9 17 282 0 0,-1 5 693 0 0,-5 11 2317 0 0,-11 21 1540 0 0,14-28-5027 0 0,0 1 0 0 0,0 0 0 0 0,0 0 0 0 0,1-1 0 0 0,1 1 0 0 0,-2 16 0 0 0,2 1 0 0 0,3 28 0 0 0,-2-49 0 0 0,-1-4 0 0 0,1 0 0 0 0,0 1 0 0 0,1-1 0 0 0,-1 0 0 0 0,0 1 0 0 0,0-1 0 0 0,1 0 0 0 0,-1 0 0 0 0,0 1 0 0 0,1-1 0 0 0,-1 0 0 0 0,1 0 0 0 0,0 0 0 0 0,-1 0 0 0 0,1 0 0 0 0,0 0 0 0 0,0 0 0 0 0,1 2 0 0 0,11 10 0 0 0,-13-13 0 0 0,1 1 0 0 0,-1-1 0 0 0,1 1 0 0 0,-1 0 0 0 0,1-1 0 0 0,-1 0 0 0 0,1 1 0 0 0,-1-1 0 0 0,1 1 0 0 0,0-1 0 0 0,-1 0 0 0 0,1 1 0 0 0,0-1 0 0 0,-1 0 0 0 0,1 0 0 0 0,0 1 0 0 0,-1-1 0 0 0,1 0 0 0 0,0 0 0 0 0,-1 0 0 0 0,1 0 0 0 0,0 0 0 0 0,0 0 0 0 0,1 0 0 0 0,0-1 0 0 0,3 1 45 0 0,1 0-1 0 0,-1-1 1 0 0,0 0-1 0 0,1 0 1 0 0,-1 0-1 0 0,0-1 1 0 0,0 1-1 0 0,0-1 1 0 0,0-1-1 0 0,0 1 1 0 0,0-1-1 0 0,-1 1 1 0 0,1-2-1 0 0,-1 1 1 0 0,0 0-1 0 0,0-1 1 0 0,0 1-1 0 0,0-1 1 0 0,0 0 0 0 0,-1-1-1 0 0,0 1 1 0 0,4-7-1 0 0,-3 6 7 0 0,-1-1 0 0 0,0 1 1 0 0,-1-1-1 0 0,1 1 0 0 0,-1-1 0 0 0,0 0 0 0 0,0 0 1 0 0,-1 0-1 0 0,0 0 0 0 0,0 0 0 0 0,0 0 0 0 0,-1 0 1 0 0,0 0-1 0 0,0 0 0 0 0,0-1 0 0 0,-1 1 0 0 0,0 0 1 0 0,0 0-1 0 0,-4-10 0 0 0,1 6-89 0 0,-1 0-1 0 0,0 0 0 0 0,0 0 1 0 0,-11-13-1 0 0,14 21 15 0 0,1 0-1 0 0,-1 0 1 0 0,0 0-1 0 0,0 0 1 0 0,0 1 0 0 0,0-1-1 0 0,0 1 1 0 0,0-1-1 0 0,0 1 1 0 0,0 0-1 0 0,-1 0 1 0 0,1 0-1 0 0,0 0 1 0 0,-1 0-1 0 0,1 0 1 0 0,-1 1-1 0 0,0-1 1 0 0,1 1-1 0 0,-1-1 1 0 0,1 1-1 0 0,-1 0 1 0 0,1 0-1 0 0,-1 1 1 0 0,0-1-1 0 0,-3 1 1 0 0,-20 9-3442 0 0,12-4-5063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3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9 15663 0 0,'0'0'356'0'0,"0"0"50"0"0,0-13 552 0 0,0-1-522 0 0,0 13 51 0 0,0 1 22 0 0,0 0 71 0 0,0 0 286 0 0,0 0 124 0 0,0 0 30 0 0,0 0-65 0 0,0 0-290 0 0,0 0-121 0 0,0 0-28 0 0,0 0-72 0 0,0 2-289 0 0,1 40-135 0 0,-2 47-23 0 0,1-61 42 0 0,-1-5-159 0 0,-4 29 0 0 0,3-67-3273 0 0,1 11 2710 0 0,0 1 0 0 0,0 0-1 0 0,1-1 1 0 0,-1 1 0 0 0,1-7 0 0 0,7-38-3376 0 0,0 23 2011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3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9 15663 0 0,'0'0'356'0'0,"0"0"50"0"0,0 0 20 0 0,0 0-42 0 0,-1-1-250 0 0,-5-3 19 0 0,4 3 567 0 0,2 1 249 0 0,0 0 45 0 0,0 0-129 0 0,2 0-581 0 0,3 1-152 0 0,1 0 0 0 0,-1 0 1 0 0,1-1-1 0 0,0 0 0 0 0,-1 0 0 0 0,1 0 1 0 0,0-1-1 0 0,-1 1 0 0 0,1-1 1 0 0,0-1-1 0 0,5-1 0 0 0,-4 0 88 0 0,0 2 0 0 0,-1-1 0 0 0,1 1 0 0 0,0 0 0 0 0,0 1 1 0 0,0-1-1 0 0,-1 1 0 0 0,12 2 0 0 0,-8 2-91 0 0,-9-3-148 0 0,-1 0-1 0 0,1 0 1 0 0,0 0 0 0 0,-1 0 0 0 0,1 1-1 0 0,-1-1 1 0 0,1 0 0 0 0,-1 0-1 0 0,0 1 1 0 0,1-1 0 0 0,-1 0-1 0 0,0 1 1 0 0,0-1 0 0 0,0 0-1 0 0,0 1 1 0 0,0-1 0 0 0,0 0 0 0 0,-1 1-1 0 0,1-1 1 0 0,0 0 0 0 0,-1 1-1 0 0,1-1 1 0 0,0 0 0 0 0,-1 0-1 0 0,0 1 1 0 0,1-1 0 0 0,-1 0-1 0 0,-1 1 1 0 0,-2 5-2 0 0,0 0 0 0 0,0-1 0 0 0,-8 9 0 0 0,-18 18 339 0 0,9-10 434 0 0,-28 38 1 0 0,43-49-752 0 0,7-8-149 0 0,1 0-1427 0 0,-1-3 1540 0 0,1 0 0 0 0,0 0 0 0 0,-1-1 0 0 0,1 1 0 0 0,0-1 0 0 0,0 1 0 0 0,0-1 0 0 0,0 1 0 0 0,0-1 0 0 0,2 0 0 0 0,-4 0 15 0 0,6 1 0 0 0,0 0 0 0 0,0-1 0 0 0,0 0 0 0 0,11-1 0 0 0,-13 0 5 0 0,8 0 24 0 0,17 7-203 0 0,-28-6-551 0 0,-1 0-246 0 0,0 0-906 0 0,2 1-3640 0 0,3 6-1565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20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284 10135 0 0,'0'0'231'0'0,"0"0"29"0"0,0 0 19 0 0,-1-1-41 0 0,-2-4-44 0 0,-18-16 4168 0 0,20 20-3818 0 0,1 1-28 0 0,-1-2 66 0 0,1 2-609 0 0,-1-2 726 0 0,-1 0 0 0 0,1 0-1 0 0,0 0 1 0 0,0 0-1 0 0,0-1 1 0 0,0 1 0 0 0,-1-4-1 0 0,2 5-254 0 0,1-1-289 0 0,3-2-24 0 0,1-1-1 0 0,0 0 1 0 0,0 1 0 0 0,0 0-1 0 0,0 0 1 0 0,1 1 0 0 0,6-4-1 0 0,2 0 380 0 0,29-10 0 0 0,105-19-510 0 0,-70 19 0 0 0,-67 14 254 0 0,-1-1 0 0 0,0 0 0 0 0,1 0 0 0 0,-2-1 0 0 0,1 0 0 0 0,0-1 0 0 0,11-9 0 0 0,-14 10-238 0 0,-3-1-16 0 0,-3 5 0 0 0,0-1 0 0 0,-1 1 0 0 0,1 0 0 0 0,-1 0 0 0 0,0 0 0 0 0,1-1 0 0 0,-1 1 0 0 0,0 0 0 0 0,0-1 0 0 0,0 1 0 0 0,0 0 0 0 0,0-1 0 0 0,0 1 0 0 0,0 0 0 0 0,0 0 0 0 0,0-1 0 0 0,-1 1 0 0 0,1 0 0 0 0,0 0 0 0 0,-1-1 0 0 0,1 1 0 0 0,-1 0 0 0 0,0 0 0 0 0,1 0 0 0 0,-1 0 0 0 0,0 0 0 0 0,-1-2 0 0 0,0 1 0 0 0,1 0 0 0 0,-1 0 0 0 0,1 1 0 0 0,-1-1 0 0 0,1 1 0 0 0,-1-1 0 0 0,0 1 0 0 0,0 0 0 0 0,0-1 0 0 0,0 1 0 0 0,0 0 0 0 0,0 0 0 0 0,0 0 0 0 0,0 1 0 0 0,0-1 0 0 0,0 1 0 0 0,-1-1 0 0 0,-3 0 0 0 0,-5 1 0 0 0,1-1 0 0 0,-18 3 0 0 0,17-1 0 0 0,-4 0 0 0 0,0 0 0 0 0,0 2 0 0 0,0-1 0 0 0,0 2 0 0 0,1 0 0 0 0,0 1 0 0 0,0 0 0 0 0,0 2 0 0 0,-21 11 0 0 0,31-15 0 0 0,2-3 0 0 0,1 1 0 0 0,0 0 0 0 0,-1 0 0 0 0,1 0 0 0 0,0 0 0 0 0,0 1 0 0 0,0-1 0 0 0,-1 0 0 0 0,1 0 0 0 0,0 1 0 0 0,1-1 0 0 0,-1 0 0 0 0,0 1 0 0 0,0-1 0 0 0,0 1 0 0 0,1-1 0 0 0,-1 1 0 0 0,1 0 0 0 0,-1 2 0 0 0,-4 8 0 0 0,3-7 0 0 0,1 0 0 0 0,-1 0 0 0 0,1 0 0 0 0,0 0 0 0 0,0 0 0 0 0,0 0 0 0 0,1 5 0 0 0,0 0 0 0 0,0-1 0 0 0,1 0 0 0 0,0 0 0 0 0,0 0 0 0 0,6 16 0 0 0,0 3 0 0 0,-6-23 0 0 0,0 1 0 0 0,-1 0 0 0 0,0 0 0 0 0,0 0 0 0 0,-1 0 0 0 0,1 0 0 0 0,-3 7 0 0 0,0-2 0 0 0,-1 13 0 0 0,3-23 0 0 0,-1 12 0 0 0,-2-10 0 0 0,3-3 0 0 0,-5 5 0 0 0,0-1 0 0 0,0-1 0 0 0,0 1 0 0 0,0-1 0 0 0,0 0 0 0 0,-1 0 0 0 0,0-1 0 0 0,1 0 0 0 0,-1 0 0 0 0,0 0 0 0 0,0-1 0 0 0,0 0 0 0 0,0-1 0 0 0,0 1 0 0 0,-8-2 0 0 0,11 1 0 0 0,-1-1 0 0 0,0 1 0 0 0,1-1 0 0 0,0 0 0 0 0,-1-1 0 0 0,1 1 0 0 0,0-1 0 0 0,0 0 0 0 0,-1 0 0 0 0,-5-4 0 0 0,7 4 0 0 0,0 0 0 0 0,1-1 0 0 0,0 1 0 0 0,-1-1 0 0 0,1 1 0 0 0,0-1 0 0 0,0 0 0 0 0,0 0 0 0 0,1 1 0 0 0,-1-1 0 0 0,1-1 0 0 0,0 1 0 0 0,-1 0 0 0 0,1 0 0 0 0,-1-6 0 0 0,1-1 0 0 0,1 6 0 0 0,-1 0 0 0 0,1 1 0 0 0,-1-1 0 0 0,0 0 0 0 0,-1 1 0 0 0,1-1 0 0 0,-1 1 0 0 0,-1-5 0 0 0,2 8-44 0 0,1-1 0 0 0,-1 0-1 0 0,1 0 1 0 0,0 0 0 0 0,0 1-1 0 0,-1-1 1 0 0,1 0 0 0 0,0 0 0 0 0,0 0-1 0 0,0 0 1 0 0,0 0 0 0 0,0 0-1 0 0,0 1 1 0 0,0-1 0 0 0,0 0 0 0 0,1 0-1 0 0,-1 0 1 0 0,0 0 0 0 0,0 0 0 0 0,1 1-1 0 0,-1-1 1 0 0,1 0 0 0 0,-1 0-1 0 0,1 1 1 0 0,-1-1 0 0 0,1 0 0 0 0,-1 0-1 0 0,1 1 1 0 0,-1-1 0 0 0,2 0-1 0 0,1-2-1058 0 0,2-3-5087 0 0,1-1-1968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3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26 21191 0 0,'-12'3'480'0'0,"9"-3"67"0"0,3 0 31 0 0,0 0-56 0 0,2-7 1631 0 0,0 0-1545 0 0,-1-4-475 0 0,-1 10-211 0 0,0 1 0 0 0,-1 0 0 0 0,1-1 0 0 0,0 1 0 0 0,-1 0 0 0 0,1 0 0 0 0,-1-1 0 0 0,1 1 0 0 0,-1 0 0 0 0,1 0 0 0 0,-1 0 0 0 0,1-1 0 0 0,-1 1 0 0 0,1 0 0 0 0,-1 0 0 0 0,1 0 0 0 0,-1 0 0 0 0,1 0-1 0 0,-1 0 1 0 0,1 0 0 0 0,-1 0 0 0 0,1 0 0 0 0,-1 0 0 0 0,1 1 0 0 0,-1-1 0 0 0,1 0 0 0 0,-1 0 0 0 0,-27 6-1945 0 0,7 0-22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4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8 6447 0 0,'2'-2'142'0'0,"1"-2"-81"0"0,0 1 0 0 0,0-1 0 0 0,0 0 1 0 0,-1 0-1 0 0,0-1 0 0 0,0 1 0 0 0,0 0 0 0 0,0-1 1 0 0,0 1-1 0 0,0-6 0 0 0,16-44 6756 0 0,-18 53-5862 0 0,0 1-855 0 0,1-1 0 0 0,-1 1 0 0 0,0 0 0 0 0,1 0 0 0 0,-1-1 0 0 0,0 1 0 0 0,0 0 0 0 0,1-1 0 0 0,-1 1 0 0 0,0 0 0 0 0,0-1 0 0 0,0 1 0 0 0,0-1 0 0 0,1 1 0 0 0,-1 0 0 0 0,0-1 0 0 0,0 1 0 0 0,0-1 0 0 0,0 1 0 0 0,0 0 0 0 0,0-1 0 0 0,0 1 0 0 0,0-1 0 0 0,0 1 0 0 0,0 0 0 0 0,0-1 0 0 0,-1-8 7568 0 0,-8 36-7612 0 0,1 0 0 0 0,-7 44 0 0 0,4-13-59 0 0,10-51 3 0 0,0-1 0 0 0,0 1 0 0 0,0 0 0 0 0,1 10 0 0 0,2 0 13 0 0,-1-14-21 0 0,1-1-61 0 0,-1 0-268 0 0,-1-2-138 0 0,9 2-624 0 0,-9-2 989 0 0,1 0 0 0 0,0 1 0 0 0,0-1 0 0 0,-1 0 0 0 0,1 0 0 0 0,0 0 0 0 0,0 0 0 0 0,-1 0 0 0 0,1 0 0 0 0,0 0 0 0 0,0 0 0 0 0,-1 0 0 0 0,1 0 0 0 0,0 0 0 0 0,0 0 0 0 0,-1-1 0 0 0,1 1 0 0 0,0 0 0 0 0,-1 0 0 0 0,1-1 0 0 0,0 1 0 0 0,-1-1 0 0 0,1 1 0 0 0,0-1 0 0 0,9-11-1414 0 0,-3-2-11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4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1 0-250 0 0,4 2 104 0 0,-1 0 1 0 0,1-1 0 0 0,-1 1 0 0 0,1-1 0 0 0,0 0 0 0 0,-1-1 0 0 0,1 1 0 0 0,9-1 0 0 0,42-5 3708 0 0,-4 0-1870 0 0,-28 5-2077 0 0,-12-1 0 0 0,-8 2 0 0 0,12 5 0 0 0,-13-5-1124 0 0,5 2-6902 0 0,-1 3 944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5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37 19351 0 0,'0'0'439'0'0,"0"0"62"0"0,0 0 33 0 0,0 0-65 0 0,2 1-309 0 0,-1 0-70 0 0,0-1 0 0 0,0 0 0 0 0,0 1 0 0 0,0-1 0 0 0,1 0 0 0 0,-1 0 0 0 0,0 0 0 0 0,0 0 0 0 0,0 0 0 0 0,1 0 0 0 0,-1 0 0 0 0,0-1 0 0 0,0 1 0 0 0,0 0 0 0 0,0-1-1 0 0,1 1 1 0 0,0-1 0 0 0,28-15 2001 0 0,-24 13-1978 0 0,0 0 1 0 0,0 0-1 0 0,13-5 1 0 0,-16 7 51 0 0,1 0 0 0 0,0 0 0 0 0,0 1 0 0 0,0-1 0 0 0,0 1 0 0 0,0 0 1 0 0,0 0-1 0 0,-1 0 0 0 0,1 1 0 0 0,0-1 0 0 0,8 3 0 0 0,-11-2-164 0 0,1-1 0 0 0,0 1 0 0 0,0 0-1 0 0,-1 0 1 0 0,1 0 0 0 0,0 0 0 0 0,-1 0 0 0 0,1 0 0 0 0,-1 0 0 0 0,1 0-1 0 0,-1 1 1 0 0,0-1 0 0 0,1 0 0 0 0,-1 1 0 0 0,0-1 0 0 0,0 1 0 0 0,0 0-1 0 0,0-1 1 0 0,1 4 0 0 0,0 0-2 0 0,-1-3 1 0 0,-1 0 0 0 0,1 1 0 0 0,-1-1 0 0 0,1 0 0 0 0,-1 1 0 0 0,0-1 0 0 0,0 0 0 0 0,0 1 0 0 0,0-1 0 0 0,-1 1 0 0 0,1-1 0 0 0,-1 0 0 0 0,1 0 0 0 0,-1 1 0 0 0,0-1 0 0 0,0 0 0 0 0,0 0 0 0 0,-2 4 0 0 0,-2 3 0 0 0,0-1 0 0 0,-1 0 0 0 0,-7 9 0 0 0,-8 7 0 0 0,-2-1 0 0 0,-1-2 0 0 0,-49 37 0 0 0,64-53 263 0 0,0 0 0 0 0,-13 4 0 0 0,17-7-121 0 0,4-1 367 0 0,1-1-66 0 0,-1 0-437 0 0,1 0 0 0 0,-1-1 0 0 0,1 1 0 0 0,0 0 0 0 0,-1 0 0 0 0,1-1 0 0 0,0 1 1 0 0,-1 0-1 0 0,1-1 0 0 0,0 1 0 0 0,0 0 0 0 0,-1-1 0 0 0,1 1 0 0 0,0-1 0 0 0,0 1 0 0 0,0 0 0 0 0,0-1 1 0 0,-1 1-1 0 0,1-1 0 0 0,0 1 0 0 0,0 0 0 0 0,0-1 0 0 0,0 1 0 0 0,0-1 0 0 0,0 0 0 0 0,0-11 1 0 0,1 8-7 0 0,0 0 0 0 0,1 1 0 0 0,0-1 0 0 0,0 1 0 0 0,0-1 0 0 0,0 1 0 0 0,0 0 0 0 0,1 0 0 0 0,-1 0 0 0 0,1 0 0 0 0,0 0 0 0 0,0 1 0 0 0,0-1 0 0 0,0 1 0 0 0,0 0 0 0 0,1 0 0 0 0,-1 0 0 0 0,6-2 0 0 0,6-1 0 0 0,-12 5 0 0 0,-2 0 0 0 0,0 0 0 0 0,0-1 0 0 0,0 1 0 0 0,0 0 0 0 0,1 0 0 0 0,-1 0 0 0 0,0 0 0 0 0,0 1 0 0 0,0-1 0 0 0,0 0 0 0 0,0 0 0 0 0,0 1 0 0 0,0-1 0 0 0,0 0 0 0 0,0 1 0 0 0,0-1 0 0 0,0 1 0 0 0,0 0 0 0 0,0-1 0 0 0,0 1 0 0 0,0 0 0 0 0,0-1 0 0 0,1 2 0 0 0,0 1 0 0 0,1-1-14 0 0,0 0 1 0 0,-1 1-1 0 0,1-1 1 0 0,-1 1-1 0 0,3 4 0 0 0,-1-3-50 0 0,-1 1 0 0 0,1-1 1 0 0,0 0-1 0 0,7 5 0 0 0,-9-8-166 0 0,1 1 0 0 0,0-1 1 0 0,-1 0-1 0 0,1 0 0 0 0,0 0 0 0 0,0-1 1 0 0,0 1-1 0 0,-1-1 0 0 0,1 1 1 0 0,0-1-1 0 0,0 0 0 0 0,0 0 1 0 0,0 0-1 0 0,0 0 0 0 0,0-1 0 0 0,0 1 1 0 0,-1-1-1 0 0,1 0 0 0 0,0 0 1 0 0,0 0-1 0 0,-1 0 0 0 0,1 0 1 0 0,0-1-1 0 0,4-2 0 0 0,-7 3 80 0 0,0 0 1 0 0,1 1-1 0 0,-1-1 0 0 0,1 0 0 0 0,-1 0 1 0 0,0 0-1 0 0,0 0 0 0 0,1 1 0 0 0,-1-1 1 0 0,0 0-1 0 0,0 0 0 0 0,0 0 0 0 0,0 0 1 0 0,0 1-1 0 0,0-1 0 0 0,0 0 0 0 0,0 0 1 0 0,0 0-1 0 0,-1 0 0 0 0,1 0 0 0 0,0 1 1 0 0,0-1-1 0 0,-1 0 0 0 0,1 0 0 0 0,0 0 1 0 0,-1 0-1 0 0,-2-5-777 0 0,3-13-1631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5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21191 0 0,'0'0'480'0'0,"0"0"67"0"0,0 0 31 0 0,0 0-56 0 0,4-2-341 0 0,10-8-89 0 0,-11 8 279 0 0,-3 2 117 0 0,0 0 21 0 0,2-1 3 0 0,3-2-275 0 0,2 1-1 0 0,-1-1 0 0 0,0 1 1 0 0,0 0-1 0 0,1 1 1 0 0,-1 0-1 0 0,0 0 1 0 0,11-1-1 0 0,33 0 711 0 0,-36 2-818 0 0,23-5-1 0 0,3 0-825 0 0,-26 5 1509 0 0,-3 0-1084 0 0,-3 0-3552 0 0,-8 0 3226 0 0,-1 2-141 0 0,0 0-1 0 0,-1 0 0 0 0,1-1 0 0 0,0 1 0 0 0,-1 0 1 0 0,-2 2-1 0 0,-16 6-1804 0 0,1-2-15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5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2 0-309 0 0,41 6 2706 0 0,43-12 429 0 0,-78 6-3359 0 0,-7 0-273 0 0,1 0-138 0 0,6 4-1705 0 0,-6-4-6692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6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20 8287 0 0,'5'1'111'0'0,"1"-1"0"0"0,0 0-1 0 0,0-1 1 0 0,-1 1 0 0 0,1-1-1 0 0,0 0 1 0 0,0-1 0 0 0,-1 1-1 0 0,1-1 1 0 0,-1 0 0 0 0,6-4-1 0 0,-10 6-12 0 0,-1 0 0 0 0,0-1 0 0 0,1 1 0 0 0,-1-1 0 0 0,0 1 0 0 0,0-1 0 0 0,1 1 0 0 0,-1-1 0 0 0,0 1 0 0 0,0 0 0 0 0,0-1 0 0 0,0 1 0 0 0,1-1 0 0 0,-1 0 0 0 0,0 1 0 0 0,0-1 0 0 0,0 1 0 0 0,0-1 0 0 0,0 0 0 0 0,-1 0-11 0 0,1 1 1 0 0,0-1-1 0 0,0 0 0 0 0,1 1 1 0 0,-1-1-1 0 0,0 0 0 0 0,0 1 1 0 0,0-1-1 0 0,0 0 0 0 0,0 1 0 0 0,1-1 1 0 0,-1 1-1 0 0,0-1 0 0 0,1 0 1 0 0,-1 1-1 0 0,1-1 0 0 0,24-19 2981 0 0,-24 19-2044 0 0,0-1-730 0 0,0 0 0 0 0,-1 0 0 0 0,1 0-1 0 0,-1 0 1 0 0,0 0 0 0 0,0 0 0 0 0,0 0-1 0 0,0-3 1 0 0,0-8 211 0 0,0 6-157 0 0,0 0 1 0 0,0 0-1 0 0,1 0 1 0 0,0 0 0 0 0,2-10-1 0 0,12-56 2115 0 0,-9 43-1767 0 0,-6 27-697 0 0,0 1 1 0 0,0-1 0 0 0,0 1 0 0 0,0-1-1 0 0,0 1 1 0 0,-2-4 0 0 0,2 3 51 0 0,0 1 0 0 0,-1 0 1 0 0,1 0-1 0 0,0 0 0 0 0,0 0 1 0 0,0-1-1 0 0,0 1 0 0 0,1-4 1 0 0,-1 5 7 0 0,1 0 1 0 0,-1 0-1 0 0,1 0 1 0 0,-1 0-1 0 0,0 0 1 0 0,0 0-1 0 0,0 0 0 0 0,0 0 1 0 0,0 0-1 0 0,0 0 1 0 0,0 0-1 0 0,0 0 1 0 0,0 0-1 0 0,0 0 1 0 0,0 0-1 0 0,-1 0 1 0 0,1 0-1 0 0,0 0 0 0 0,-1 0 1 0 0,1 0-1 0 0,-1 0 1 0 0,1 0-1 0 0,-1 0 1 0 0,1 0-1 0 0,-1 0 1 0 0,-1-1-1 0 0,-6 1-59 0 0,7 3 0 0 0,-1-1 0 0 0,0 0 0 0 0,1 0 0 0 0,-1 1 0 0 0,1-1 0 0 0,0 1 0 0 0,-1-1 0 0 0,1 1 0 0 0,0-1 0 0 0,0 1 0 0 0,0 0 0 0 0,0 0 0 0 0,0-1 0 0 0,0 1 0 0 0,1 0 0 0 0,-1 2 0 0 0,-7 12 0 0 0,7-13 0 0 0,0 0 0 0 0,0-1 0 0 0,0 1 0 0 0,1 0 0 0 0,-1-1 0 0 0,1 1 0 0 0,0 0 0 0 0,-1 0 0 0 0,1 0 0 0 0,0 0 0 0 0,1 4 0 0 0,-1 14 0 0 0,-16 56 0 0 0,5-43 0 0 0,8-26 0 0 0,1-1 0 0 0,-1 1 0 0 0,-1 11 0 0 0,1 14 0 0 0,-11 63 0 0 0,9-72 0 0 0,3-8 0 0 0,-1-1 0 0 0,0 0 0 0 0,-2 1 0 0 0,0-2 0 0 0,0 1 0 0 0,-12 19 0 0 0,12-23 0 0 0,5-4-64 0 0,1-5-273 0 0,-1-2-138 0 0,0 0-33 0 0,0 0-72 0 0,0 0-285 0 0,0 0-126 0 0,0 0-893 0 0,0-2-3634 0 0,-2-4-1564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7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59 11975 0 0,'2'-1'60'0'0,"1"1"0"0"0,-1-1-1 0 0,0 0 1 0 0,0 0-1 0 0,0 0 1 0 0,0 0 0 0 0,0 0-1 0 0,0 0 1 0 0,0 0 0 0 0,0-1-1 0 0,0 1 1 0 0,-1 0 0 0 0,1-1-1 0 0,0 0 1 0 0,-1 1-1 0 0,1-1 1 0 0,-1 0 0 0 0,0 0-1 0 0,0 0 1 0 0,0 0 0 0 0,2-4-1 0 0,5-15 2783 0 0,-8 20-1820 0 0,0 1 2 0 0,0 0 0 0 0,0 0 0 0 0,-7-3 327 0 0,4 4 2625 0 0,-10 33-3460 0 0,2 0 0 0 0,2 1 1 0 0,-6 37-1 0 0,5 25-516 0 0,10-95 0 0 0,-1-1 0 0 0,1 0 0 0 0,0 0 0 0 0,0 0 0 0 0,0 0 0 0 0,0-1 0 0 0,0 1 0 0 0,0 0 0 0 0,0 0 0 0 0,0 0 0 0 0,0 0 0 0 0,1-1 0 0 0,-1 1 0 0 0,0 0 0 0 0,0 0 0 0 0,1 0 0 0 0,-1-1 0 0 0,0 1 0 0 0,1 0 0 0 0,-1 0 0 0 0,1-1 0 0 0,-1 1 0 0 0,1 0 0 0 0,0-1 0 0 0,-1 1 0 0 0,1-1 0 0 0,-1 1 0 0 0,1 0 0 0 0,0-1 0 0 0,0 0 0 0 0,-1 1 0 0 0,2 0 0 0 0,0 1 0 0 0,-2-2 0 0 0,1 1 0 0 0,-1-1 0 0 0,1 1 0 0 0,0-1 0 0 0,-1 1 0 0 0,1-1 0 0 0,0 1 0 0 0,-1-1 0 0 0,1 0 0 0 0,0 0 0 0 0,0 1 0 0 0,-1-1 0 0 0,1 0 0 0 0,0 0 0 0 0,0 0 0 0 0,0 1 0 0 0,-1-1 0 0 0,1 0 0 0 0,0 0 0 0 0,1-1 0 0 0,1 2 0 0 0,-2 0 0 0 0,0-1 0 0 0,1 0 0 0 0,-1 0 0 0 0,0 0 0 0 0,0 1 0 0 0,1-1 0 0 0,-1-1 0 0 0,0 1 0 0 0,0 0 0 0 0,1 0 0 0 0,-1 0 0 0 0,0-1 0 0 0,1 0 0 0 0,2 1 0 0 0,-2 0 0 0 0,-1 0 0 0 0,1 0 0 0 0,-1-1 0 0 0,1 1 0 0 0,-1 0 0 0 0,0-1 0 0 0,1 1 0 0 0,-1-1 0 0 0,0 1 0 0 0,0-1 0 0 0,1 0 0 0 0,-1 0 0 0 0,0 1 0 0 0,0-1 0 0 0,0 0 0 0 0,2-2 0 0 0,1 0 0 0 0,1-1 0 0 0,0 0 0 0 0,-1 0 0 0 0,0-1 0 0 0,0 1 0 0 0,0-1 0 0 0,-1 0 0 0 0,0 0 0 0 0,0 0 0 0 0,4-9 0 0 0,7-11 0 0 0,-11 21 0 0 0,0-1 0 0 0,-1 1 0 0 0,0 0 0 0 0,0 0 0 0 0,2-6 0 0 0,0-6 341 0 0,0 1 1 0 0,2-21-1 0 0,-6 30-248 0 0,1 0 0 0 0,-1 1 0 0 0,0-1 0 0 0,-1 1 1 0 0,1-1-1 0 0,-1 1 0 0 0,0-1 0 0 0,-1 1 0 0 0,1 0 0 0 0,-4-8 0 0 0,3 11-209 0 0,1-1 1 0 0,-1 0-1 0 0,0 1 0 0 0,-1-1 1 0 0,1 1-1 0 0,-5-4 0 0 0,-5-6-458 0 0,10 11 359 0 0,1 0-1 0 0,-1 0 0 0 0,0 0 1 0 0,1 0-1 0 0,-1 0 1 0 0,0 1-1 0 0,1-1 1 0 0,-1 1-1 0 0,0-1 1 0 0,0 1-1 0 0,0 0 1 0 0,0-1-1 0 0,1 1 1 0 0,-1 0-1 0 0,0 0 1 0 0,0 0-1 0 0,0 1 0 0 0,0-1 1 0 0,1 0-1 0 0,-1 1 1 0 0,0-1-1 0 0,-2 2 1 0 0,-9 1-8316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8 17503 0 0,'-7'-1'233'0'0,"4"1"-30"0"0,0-1 0 0 0,1 1 0 0 0,-1-1 0 0 0,1 0 0 0 0,-1 1 0 0 0,1-1 0 0 0,-1-1 0 0 0,-4-1 0 0 0,6 2 523 0 0,1 1-598 0 0,-1 0 1 0 0,1 0 0 0 0,0 0-1 0 0,0-1 1 0 0,0 1 0 0 0,-1 0-1 0 0,1 0 1 0 0,0 0 0 0 0,0 0-1 0 0,0 0 1 0 0,0-1-1 0 0,-1 1 1 0 0,1 0 0 0 0,0 0-1 0 0,0 0 1 0 0,0-1 0 0 0,0 1-1 0 0,0 0 1 0 0,0 0 0 0 0,0 0-1 0 0,0-1 1 0 0,-1 1 0 0 0,1 0-1 0 0,0 0 1 0 0,0-1 0 0 0,0 1-1 0 0,0 0 1 0 0,0 0-122 0 0,10-1 2006 0 0,-9 1-1936 0 0,0 1 1 0 0,0-1-1 0 0,0 1 1 0 0,-1-1-1 0 0,1 1 1 0 0,0 0-1 0 0,-1-1 1 0 0,1 1-1 0 0,0 0 1 0 0,-1-1-1 0 0,1 1 0 0 0,-1 0 1 0 0,1 0-1 0 0,-1 0 1 0 0,1-1-1 0 0,-1 1 1 0 0,0 0-1 0 0,1 0 1 0 0,-1 0-1 0 0,0 0 1 0 0,1 2-1 0 0,-1 0-77 0 0,1 0 0 0 0,-1 0 0 0 0,0 0 0 0 0,0 0 0 0 0,0 0 0 0 0,0 0 0 0 0,0 0 0 0 0,-1 0 0 0 0,1-1 0 0 0,-1 1 0 0 0,0 0 0 0 0,0 0 0 0 0,0 0 0 0 0,0 0 0 0 0,0-1 0 0 0,-3 5 0 0 0,3-5 0 0 0,0 0 0 0 0,1 0 0 0 0,-1 1 0 0 0,1-1 0 0 0,-1 0 0 0 0,1 0 0 0 0,0 0 0 0 0,0 1 0 0 0,0-1 0 0 0,0 3 0 0 0,0-2 0 0 0,0-1 0 0 0,0 1 0 0 0,0 0 0 0 0,0 0 0 0 0,0-1 0 0 0,-2 5 0 0 0,-1 2 0 0 0,1-5 0 0 0,1 0 0 0 0,0-1 0 0 0,0 1 0 0 0,0 0 0 0 0,1 0 0 0 0,-1 0 0 0 0,1-1 0 0 0,0 1 0 0 0,0 7 0 0 0,2 6 0 0 0,-2 1 0 0 0,0-1 0 0 0,-4 26 0 0 0,4-41 0 0 0,-1 0 0 0 0,1-1 0 0 0,-1 1 0 0 0,1 0 0 0 0,-1-1 0 0 0,0 1 0 0 0,0 0 0 0 0,-1 1 0 0 0,-5 12 0 0 0,7-15 0 0 0,0 1-1 0 0,0-1 1 0 0,0 1-1 0 0,0-1 1 0 0,0 1-1 0 0,0-1 1 0 0,0 1-1 0 0,0-1 0 0 0,0 1 1 0 0,-1-1-1 0 0,1 1 1 0 0,0-1-1 0 0,0 1 1 0 0,0-1-1 0 0,-1 1 1 0 0,1-1-1 0 0,0 0 1 0 0,-1 1-1 0 0,1-1 1 0 0,0 1-1 0 0,-1-1 1 0 0,1 0-1 0 0,0 1 1 0 0,-1-1-1 0 0,1 0 1 0 0,-1 1-1 0 0,1-1 1 0 0,0 0-1 0 0,-1 0 1 0 0,1 0-1 0 0,-1 1 1 0 0,1-1-1 0 0,-1 0 1 0 0,1 0-1 0 0,-1 0 1 0 0,1 0-1 0 0,-1 0 1 0 0,1 0-1 0 0,-1 0 1 0 0,1 0-1 0 0,-1 0 1 0 0,0 0-1 0 0,-1 0-41 0 0,1 0-295 0 0,2-2-138 0 0,0-2 237 0 0,0 1-1 0 0,0-1 1 0 0,-1 0 0 0 0,1 0-1 0 0,-1 0 1 0 0,0 1 0 0 0,0-1-1 0 0,0-4 1 0 0,-1 2-1402 0 0,1 1-1 0 0,0-1 1 0 0,1 1 0 0 0,1-10 0 0 0,2-1-5442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1:28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15663 0 0,'0'0'356'0'0,"2"0"50"0"0,5 2 1814 0 0,-14 0-640 0 0,5-1-627 0 0,2-1-288 0 0,-19 2 2955 0 0,22 1-3082 0 0,1 0 514 0 0,16 1-490 0 0,-14-3-562 0 0,21 2 0 0 0,7 3 0 0 0,-20-5 0 0 0,0 2 0 0 0,0 0 0 0 0,0 0 0 0 0,17 7 0 0 0,-18-5 22 0 0,-12-5-10 0 0,1 0 1 0 0,-1 0 0 0 0,1 1 0 0 0,-1-1-1 0 0,1 1 1 0 0,-1-1 0 0 0,1 1 0 0 0,-1 0 0 0 0,0-1-1 0 0,1 1 1 0 0,-1 0 0 0 0,0 0 0 0 0,0 0-1 0 0,0 0 1 0 0,1 0 0 0 0,-1 0 0 0 0,0 0-1 0 0,0 1 1 0 0,-1-1 0 0 0,1 0 0 0 0,0 0-1 0 0,0 1 1 0 0,-1-1 0 0 0,1 1 0 0 0,0-1-1 0 0,-1 0 1 0 0,0 1 0 0 0,1-1 0 0 0,-1 1-1 0 0,0-1 1 0 0,0 1 0 0 0,0 2 0 0 0,0-2 61 0 0,0-1-1 0 0,0 1 1 0 0,-1-1 0 0 0,1 0 0 0 0,-1 1 0 0 0,1-1-1 0 0,-1 1 1 0 0,1-1 0 0 0,-1 0 0 0 0,0 1 0 0 0,0-1-1 0 0,0 0 1 0 0,0 0 0 0 0,-2 3 0 0 0,-8 13 408 0 0,10-15-480 0 0,-1 1 0 0 0,1 0 0 0 0,-1 0 0 0 0,0-1 0 0 0,0 1 0 0 0,0-1 0 0 0,0 1 0 0 0,-1-1 0 0 0,-4 4 0 0 0,-26 17-6 0 0,33-23 4 0 0,-92 49 0 0 0,28-16 0 0 0,63-32 0 0 0,0-1 0 0 0,1 0 0 0 0,-1 1 0 0 0,0-1 0 0 0,0 1 0 0 0,1-1 0 0 0,-1 1 0 0 0,0 0 0 0 0,1-1 0 0 0,-1 1 0 0 0,0 0 0 0 0,1 0 0 0 0,-1 0 0 0 0,2 4 0 0 0,-1-4 0 0 0,-4 7 0 0 0,1-6 0 0 0,-2 5 0 0 0,13-3 0 0 0,1-1 0 0 0,-2 0 0 0 0,-3-1 0 0 0,-1-1 0 0 0,1 0 0 0 0,0 0 0 0 0,0 0 0 0 0,0 0 0 0 0,6 0 0 0 0,39 1 0 0 0,-9-1 0 0 0,10 1 679 0 0,-32-2-77 0 0,30 3 0 0 0,-15 4-437 0 0,-23-4-165 0 0,-3 1 0 0 0,-3 3-133 0 0,-4-5-563 0 0,-7 4-2406 0 0,-6-1-3835 0 0,-3-1-2051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22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57 8287 0 0,'0'0'382'0'0,"0"0"-8"0"0,0 0-32 0 0,0 0 750 0 0,0 0 352 0 0,0 0 76 0 0,6-16 1797 0 0,0 9-2549 0 0,0 0 1 0 0,0 0-1 0 0,11-9 0 0 0,-14 13-456 0 0,0 0 0 0 0,0 1 0 0 0,-1-2 1 0 0,0 1-1 0 0,1 0 0 0 0,1-4 0 0 0,6-8 1019 0 0,-9 14-1270 0 0,-1 0-1 0 0,1 1 1 0 0,0-1 0 0 0,0 0-1 0 0,0 0 1 0 0,-1 0-1 0 0,1 0 1 0 0,0 0 0 0 0,-1-1-1 0 0,1 1 1 0 0,-1 0-1 0 0,0 0 1 0 0,1 0 0 0 0,-1 0-1 0 0,0-1 1 0 0,1 1 0 0 0,-1 0-1 0 0,0 0 1 0 0,0 0-1 0 0,0-1 1 0 0,0 1 0 0 0,0 0-1 0 0,-1-2 1 0 0,-1-14 776 0 0,2 16-466 0 0,0 1 117 0 0,0 0-297 0 0,-3-3 424 0 0,-5-2-320 0 0,0 1-279 0 0,3 1-16 0 0,4 3 0 0 0,0-1 0 0 0,0 1 0 0 0,0 0 0 0 0,1-1 0 0 0,-1 1 0 0 0,0 0 0 0 0,0 0 0 0 0,0-1 0 0 0,0 1 0 0 0,0 0 0 0 0,0 0 0 0 0,0 0 0 0 0,0 0 0 0 0,0 0 0 0 0,0 0 0 0 0,0 1 0 0 0,0-1 0 0 0,0 0 0 0 0,0 0 0 0 0,0 1 0 0 0,0-1 0 0 0,-1 1 0 0 0,-1 0 0 0 0,-6 2 0 0 0,0 1 0 0 0,0-1 0 0 0,1 2 0 0 0,-1-1 0 0 0,1 1 0 0 0,-8 7 0 0 0,2-3 0 0 0,5-1 0 0 0,-1 1 0 0 0,2-1 0 0 0,-1 2 0 0 0,1-1 0 0 0,0 1 0 0 0,-8 16 0 0 0,13-22 0 0 0,-6 11 0 0 0,0 1 0 0 0,1 0 0 0 0,0 1 0 0 0,-4 18 0 0 0,10-32 0 0 0,-1 17 0 0 0,2-15 0 0 0,1-1 0 0 0,0 0 0 0 0,0 0 0 0 0,1 0 0 0 0,1 9 0 0 0,2-4 0 0 0,-2-8 0 0 0,-1 1 0 0 0,1-1 0 0 0,-1 0 0 0 0,1 1 0 0 0,-1-1 0 0 0,1 0 0 0 0,0 0 0 0 0,-1 0 0 0 0,1 0 0 0 0,0 0 0 0 0,0-1 0 0 0,0 1 0 0 0,0 0 0 0 0,0-1 0 0 0,0 0 0 0 0,0 1 0 0 0,-1-1 0 0 0,1 0 0 0 0,0 0 0 0 0,0 0 0 0 0,0 0 0 0 0,0 0 0 0 0,0-1 0 0 0,3 0 0 0 0,4-1 0 0 0,1-1 0 0 0,-1 0 0 0 0,16-9 0 0 0,-7 4 0 0 0,-3 2 0 0 0,-1 0 0 0 0,1-1 0 0 0,-2-1 0 0 0,1 0 0 0 0,-1-1 0 0 0,-1 0 0 0 0,1-1 0 0 0,-1-1 0 0 0,20-23 0 0 0,-26 27-5 0 0,-4 5 12 0 0,0 0-1 0 0,0-1 1 0 0,0 0-1 0 0,0 0 0 0 0,-1 0 1 0 0,1 1-1 0 0,-1-1 1 0 0,1-1-1 0 0,-1 1 0 0 0,0 0 1 0 0,0-4-1 0 0,-19 14 1362 0 0,12-4-1330 0 0,1-1 0 0 0,0 2 0 0 0,0-1 0 0 0,0 0 0 0 0,1 1 0 0 0,-1 0 0 0 0,1 0 0 0 0,0 1 0 0 0,0-1 0 0 0,1 1 0 0 0,-1 0 0 0 0,1 0 0 0 0,0 0 0 0 0,0 0 0 0 0,-3 9 0 0 0,0-3-38 0 0,5-9 0 0 0,0-1 0 0 0,0 1 0 0 0,-1 1 0 0 0,2-1 0 0 0,-1 0 0 0 0,0 0 0 0 0,0 0 0 0 0,1 0 0 0 0,-1 1 0 0 0,1-1 0 0 0,0 0 0 0 0,-1 0 0 0 0,1 1 0 0 0,0-1 0 0 0,0 0 0 0 0,1 0 0 0 0,0 5 0 0 0,1 3 0 0 0,3 0 0 0 0,-4-9 0 0 0,1 1 0 0 0,0-1 0 0 0,0 1 0 0 0,0-1 0 0 0,0 0 0 0 0,0 0 0 0 0,0 0 0 0 0,1 0 0 0 0,-1 0 0 0 0,0-1 0 0 0,0 1 0 0 0,4 0 0 0 0,3 1 0 0 0,5 1 0 0 0,-9-6 0 0 0,-3 2 0 0 0,11-5-213 0 0,-7 2-79 0 0,0 2-1 0 0,1-1 0 0 0,7-1 0 0 0,-7-1-1090 0 0,-6 2-2099 0 0,2-4 1947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21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66 8287 0 0,'0'0'191'0'0,"0"0"26"0"0,0 0 9 0 0,0 0 42 0 0,0 0 158 0 0,0 0 72 0 0,0 0 12 0 0,0 0 2 0 0,0 0 0 0 0,0 0 0 0 0,0 0 0 0 0,0 0 0 0 0,-7-2 1467 0 0,6 1-1883 0 0,1 1 1 0 0,-1-1 0 0 0,1 1-1 0 0,-1-1 1 0 0,1 1-1 0 0,-1-1 1 0 0,1 0-1 0 0,0 1 1 0 0,-1-1-1 0 0,1 0 1 0 0,0 1-1 0 0,-1-1 1 0 0,1 0-1 0 0,0 1 1 0 0,0-1 0 0 0,0 0-1 0 0,0 0 1 0 0,0 1-1 0 0,0-1 1 0 0,0 0-1 0 0,0 1 1 0 0,0-1-1 0 0,0-1 1 0 0,0 0 215 0 0,0 1 200 0 0,0-15 592 0 0,1 13-1087 0 0,-2-11 425 0 0,-1 4 36 0 0,1 0 0 0 0,1 0 0 0 0,0-12 1 0 0,0 1 1096 0 0,0 15-1426 0 0,1 0-133 0 0,6 79-16 0 0,-7-18 0 0 0,11 81 0 0 0,-9-126 0 0 0,-2-10 0 0 0,0 1 0 0 0,0 0 0 0 0,0-1 0 0 0,1 1 0 0 0,-1 0 0 0 0,0-1 0 0 0,0 1 0 0 0,0-1 0 0 0,1 1 0 0 0,-1 0 0 0 0,0-1 0 0 0,1 1 0 0 0,-1-1 0 0 0,0 1 0 0 0,1-1 0 0 0,-1 1 0 0 0,1-1 0 0 0,-1 1 0 0 0,1-1 0 0 0,-1 1 0 0 0,1-1 0 0 0,-1 0 0 0 0,2 1 0 0 0,0 0 0 0 0,-2 0 0 0 0,0-1 0 0 0,1 1 0 0 0,-1-1 0 0 0,0 0 0 0 0,0 1 0 0 0,1-1 0 0 0,-1 1 0 0 0,1-1 0 0 0,-1 0 0 0 0,0 1 0 0 0,1-1 0 0 0,-1 0 0 0 0,1 0 0 0 0,-1 1 0 0 0,1-1 0 0 0,-1 0 0 0 0,0 0 0 0 0,1 0 0 0 0,-1 1 0 0 0,1-1 0 0 0,-1 0 0 0 0,1 0 0 0 0,0 0 0 0 0,-1 0 0 0 0,1 0 0 0 0,-1 0 0 0 0,1 0 0 0 0,-1 0 0 0 0,1 0 0 0 0,-1 0 0 0 0,1 0 0 0 0,-1-1 0 0 0,1 1 0 0 0,0 0 0 0 0,0-1 0 0 0,2 1 0 0 0,0 0 0 0 0,-1-1 0 0 0,1 1 0 0 0,0-1 0 0 0,0 0 0 0 0,-1 0 0 0 0,1 0 0 0 0,0 0 0 0 0,-1 0 0 0 0,1-1 0 0 0,-1 1 0 0 0,0-1 0 0 0,1 1 0 0 0,1-3 0 0 0,0-1 0 0 0,0 1 0 0 0,-1 0 0 0 0,1-1 0 0 0,4-8 0 0 0,-2 2 0 0 0,6-10 0 0 0,12-27 0 0 0,-2 2 0 0 0,65-135 1440 0 0,-75 160-1093 0 0,-9 16-295 0 0,-1 0 0 0 0,1 0 1 0 0,-1 0-1 0 0,4-9 0 0 0,-3 5-52 0 0,-6 44 0 0 0,2-27 0 0 0,-14 77 0 0 0,15-74 0 0 0,-1-1 0 0 0,1 1 0 0 0,1 0 0 0 0,0-1 0 0 0,1 1 0 0 0,3 12 0 0 0,6 23 0 0 0,-6-33 0 0 0,-2-11 0 0 0,-1-1 0 0 0,0 2 0 0 0,-2-3 0 0 0,1 1 0 0 0,-1 0 0 0 0,1-1 0 0 0,-1 1 0 0 0,1 0 0 0 0,-1-1 0 0 0,1 1 0 0 0,-1-1 0 0 0,1 1 0 0 0,0-1 0 0 0,-1 1 0 0 0,1-1 0 0 0,0 0 0 0 0,-1 1 0 0 0,1-1 0 0 0,0 0 0 0 0,0 1 0 0 0,-1-1 0 0 0,2 0 0 0 0,0 1 0 0 0,1 0 0 0 0,-1 0 0 0 0,1-1 0 0 0,-1 1 0 0 0,1-1 0 0 0,-1 0 0 0 0,1 1 0 0 0,-1-1 0 0 0,1 0 0 0 0,-1-1 0 0 0,1 1 0 0 0,-1 0 0 0 0,1-1 0 0 0,4-1 0 0 0,2-1 0 0 0,0 0 0 0 0,12-7 0 0 0,-16 7 7 0 0,0 0-1 0 0,0-1 1 0 0,0 0-1 0 0,0 1 1 0 0,-1-1-1 0 0,1-1 1 0 0,-1 1-1 0 0,-1-1 1 0 0,1 0-1 0 0,5-8 1 0 0,2-7 107 0 0,12-32 0 0 0,-10 24 29 0 0,-1 0 659 0 0,15-50 1 0 0,-24 71-803 0 0,4 6 0 0 0,1 2-5611 0 0,-8-1 3566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22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361 10135 0 0,'0'0'231'0'0,"0"0"29"0"0,0 0 19 0 0,1-7 85 0 0,-2-7-66 0 0,1 3 1760 0 0,0 4 3575 0 0,-1 6-5490 0 0,-17 0-121 0 0,13 2 116 0 0,0 0-1 0 0,1 1 1 0 0,-1-1 0 0 0,0 1-1 0 0,0 0 1 0 0,1 0-1 0 0,-1 0 1 0 0,1 1-1 0 0,0 0 1 0 0,-1-1 0 0 0,1 2-1 0 0,1-1 1 0 0,-5 4-1 0 0,-1 2-106 0 0,0 1-1 0 0,1 0 1 0 0,-13 22-1 0 0,17-24-30 0 0,0 1 0 0 0,0-1 0 0 0,1 1 0 0 0,0 0 0 0 0,0 0 0 0 0,1 1 0 0 0,0-1 0 0 0,0 17 0 0 0,2-16 0 0 0,5-2 0 0 0,-4-6 0 0 0,1-1 0 0 0,-1 1 0 0 0,1-1 0 0 0,-1 0 0 0 0,1 1 0 0 0,0-1 0 0 0,0 0 0 0 0,-1 0 0 0 0,1 0 0 0 0,0 0 0 0 0,0-1 0 0 0,0 1 0 0 0,0 0 0 0 0,0-1 0 0 0,0 0 0 0 0,0 1 0 0 0,0-1 0 0 0,0 0 0 0 0,0 0 0 0 0,0 0 0 0 0,0 0 0 0 0,0 0 0 0 0,0-1 0 0 0,0 1 0 0 0,0-1 0 0 0,0 1 0 0 0,0-1 0 0 0,0 0 0 0 0,3-1 0 0 0,4-3 0 0 0,1-1 0 0 0,-1 1 0 0 0,0-2 0 0 0,11-10 0 0 0,-8 7 0 0 0,4-4 0 0 0,-2 0 0 0 0,1-1 0 0 0,15-22 0 0 0,32-53 0 0 0,-30 36 512 0 0,-3-1 0 0 0,-2-2 0 0 0,32-97 0 0 0,-59 153-512 0 0,-1 2 0 0 0,-5 6 0 0 0,-5 11 0 0 0,-8 30 0 0 0,-24 87 0 0 0,23-65 0 0 0,11-43 0 0 0,-1 3 0 0 0,-8 45 0 0 0,17-69 0 0 0,1 1 0 0 0,-1-1 0 0 0,2 10 0 0 0,1-6 0 0 0,4-3 0 0 0,-5-6 0 0 0,1 0 0 0 0,0 0 0 0 0,-1 0 0 0 0,1 0 0 0 0,0-1 0 0 0,0 1 0 0 0,-1-1 0 0 0,1 1 0 0 0,0-1 0 0 0,0 0 0 0 0,0 1 0 0 0,-1-1 0 0 0,1 0 0 0 0,0 0 0 0 0,0-1 0 0 0,0 1 0 0 0,0 0 0 0 0,-1-1 0 0 0,1 1 0 0 0,0-1 0 0 0,0 1 0 0 0,0-1 0 0 0,-1 0 0 0 0,1 1 0 0 0,-1-1 0 0 0,1 0 0 0 0,0 0 0 0 0,2-3 0 0 0,5-3 0 0 0,-1 0 0 0 0,1-1 0 0 0,10-12 0 0 0,-14 15 0 0 0,7-8 0 0 0,-1 0 0 0 0,0-1 0 0 0,-1 0 0 0 0,0 0 0 0 0,7-17 0 0 0,-14 24 72 0 0,-2 6 299 0 0,-1 1 117 0 0,0 0 21 0 0,0 0-66 0 0,-1 1-428 0 0,1 0 0 0 0,-1 1 0 0 0,1-1 1 0 0,-1 1-1 0 0,1-1 0 0 0,-1 0 0 0 0,0 0 1 0 0,0 1-1 0 0,0-1 0 0 0,-1 2 0 0 0,-3 3-17 0 0,2 2 2 0 0,0 0 0 0 0,0 1 0 0 0,0-1 0 0 0,-1 17 0 0 0,0-6 0 0 0,2-10 0 0 0,1-5 0 0 0,0 1 0 0 0,0 0 0 0 0,1-1 0 0 0,-1 1 0 0 0,1 0 0 0 0,0-1 0 0 0,2 8 0 0 0,2 7 0 0 0,-3-18 0 0 0,-1-1 0 0 0,0 1 0 0 0,0-1 0 0 0,0 1 0 0 0,0-1 0 0 0,1 0 0 0 0,-1 1 0 0 0,0-1 0 0 0,0 1 0 0 0,1-1 0 0 0,-1 1 0 0 0,0-1 0 0 0,1 0 0 0 0,-1 1 0 0 0,0-1 0 0 0,1 0 0 0 0,-1 1 0 0 0,1-1 0 0 0,-1 0 0 0 0,1 1 0 0 0,-1-1 0 0 0,0 0 0 0 0,1 0 0 0 0,-1 0 0 0 0,1 1 0 0 0,-1-1 0 0 0,1 0 0 0 0,-1 0 0 0 0,1 0 0 0 0,-1 0 0 0 0,1 0 0 0 0,-1 0 0 0 0,2 0 0 0 0,-1 0 0 0 0,1 0-41 0 0,1 1 0 0 0,0-1 0 0 0,0 0 0 0 0,0 0 0 0 0,0 0-1 0 0,0-1 1 0 0,0 1 0 0 0,0-1 0 0 0,0 1 0 0 0,0-1 0 0 0,-1 0 0 0 0,1 0 0 0 0,0-1 0 0 0,-1 1-1 0 0,1 0 1 0 0,0-1 0 0 0,-1 1 0 0 0,4-4 0 0 0,5-4-322 0 0,-1-1 0 0 0,16-17 0 0 0,-15 14 257 0 0,5-3 501 0 0,-1-1 1 0 0,-1 0-1 0 0,0-1 0 0 0,20-36 0 0 0,-34 54-395 0 0,0 0 0 0 0,0-1 0 0 0,0 1 0 0 0,0 0 0 0 0,1 0 0 0 0,-1-1 0 0 0,0 1 0 0 0,0 0 0 0 0,0 0 0 0 0,0-1 0 0 0,1 1 0 0 0,-1 0 0 0 0,0 0 0 0 0,0 0 0 0 0,1-1 0 0 0,-1 1 0 0 0,0 0 0 0 0,0 0 0 0 0,1 0 0 0 0,-1 0 0 0 0,0 0 0 0 0,0 0 0 0 0,1-1 0 0 0,-1 1 0 0 0,1 0 0 0 0,-1 0 0 0 0,1 0 0 0 0,-1 0 0 0 0,0 0 0 0 0,1 0 0 0 0,-1 1 0 0 0,0-1 0 0 0,1 0 0 0 0,-1 0 0 0 0,0 0 0 0 0,1 0 0 0 0,-1 0 0 0 0,0 0 0 0 0,1 1 0 0 0,-1-1 0 0 0,0 0 0 0 0,0 0 0 0 0,1 0 0 0 0,-1 1 0 0 0,0-1 0 0 0,0 0 0 0 0,1 1 0 0 0,18 14 0 0 0,17 14 0 0 0,-30-25 0 0 0,-1-2 0 0 0,-1 1 0 0 0,1 0 0 0 0,-1 1 0 0 0,0-1 0 0 0,0 1 0 0 0,0 0 0 0 0,0 0 0 0 0,-1 0 0 0 0,1 0 0 0 0,-1 0 0 0 0,0 1 0 0 0,0 0 0 0 0,3 8 0 0 0,-3-7 0 0 0,-2-4 0 0 0,0 0 0 0 0,0 0 0 0 0,0 0 0 0 0,-1 0 0 0 0,1 0 0 0 0,0 0 0 0 0,-1 0 0 0 0,0 0 0 0 0,1 0 0 0 0,-1 0 0 0 0,0 0 0 0 0,0 0 0 0 0,0 0 0 0 0,0 0 0 0 0,0 0 0 0 0,-1 0 0 0 0,1 0 0 0 0,-1 0 0 0 0,-1 4 0 0 0,1-2 0 0 0,0 0 0 0 0,0 0 0 0 0,-1 0 0 0 0,0 0 0 0 0,0 0 0 0 0,0 0 0 0 0,0 0 0 0 0,0-1 0 0 0,-1 1 0 0 0,0-1 0 0 0,1 0 0 0 0,-1 0 0 0 0,0 0 0 0 0,-4 3 0 0 0,4-4 0 0 0,1 0 0 0 0,-1-1 0 0 0,0 1 0 0 0,0-1 0 0 0,0 0 0 0 0,0 1 0 0 0,0-1 0 0 0,0-1 0 0 0,0 1 0 0 0,-6 0 0 0 0,9 0 0 0 0,-2-1-128 0 0,0 0 0 0 0,0 0-1 0 0,0 0 1 0 0,0 0 0 0 0,0 0 0 0 0,0 0 0 0 0,0 0-1 0 0,0-1 1 0 0,0 1 0 0 0,0-1 0 0 0,0 1-1 0 0,0-1 1 0 0,-1-1 0 0 0,0 1-109 0 0,2 0 11 0 0,0 0 1 0 0,1 1-1 0 0,-1-1 0 0 0,0 0 1 0 0,1 1-1 0 0,-1-1 0 0 0,1 0 0 0 0,0 0 1 0 0,-1 0-1 0 0,1 1 0 0 0,-1-1 1 0 0,1 0-1 0 0,0 0 0 0 0,0 0 0 0 0,0 0 1 0 0,-1-1-1 0 0,1 1-154 0 0,-2-11-1155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23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5663 0 0,'0'0'719'0'0,"0"0"-20"0"0,0 0-374 0 0,7-6 575 0 0,-4 6-726 0 0,-1-1-40 0 0,7-8 659 0 0,10-10-777 0 0,-11 15-100 0 0,-4 2-602 0 0,0 0-1 0 0,-1 0 1 0 0,1 0-1 0 0,-1 0 1 0 0,6-6 0 0 0,-7 6-848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24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88 17503 0 0,'0'0'399'0'0,"0"0"60"0"0,0 0 21 0 0,0 0-59 0 0,0 0-204 0 0,1 1 170 0 0,0 1-293 0 0,0 0 1 0 0,-1-1 0 0 0,1 1-1 0 0,-1 0 1 0 0,1-1-1 0 0,-1 1 1 0 0,0 0-1 0 0,0 0 1 0 0,0-1-1 0 0,0 1 1 0 0,0 0 0 0 0,0-1-1 0 0,0 1 1 0 0,-1 3-1 0 0,-9 32 1004 0 0,5-18-569 0 0,-2 9-130 0 0,-35 139-190 0 0,-11 30-209 0 0,51-193 2 0 0,1 11 68 0 0,4-18 1558 0 0,5-8-1106 0 0,14-25-832 0 0,-12 19 518 0 0,4-5 12 0 0,0 0-1 0 0,2 1 1 0 0,0 1-1 0 0,2 0 1 0 0,0 2-1 0 0,1 0 1 0 0,1 0 0 0 0,28-18-1 0 0,-25 21-219 0 0,-22 15 0 0 0,-1-1 0 0 0,0 1 0 0 0,0 0 0 0 0,0 0 0 0 0,1-1 0 0 0,-1 1 0 0 0,0 0 0 0 0,1 0 0 0 0,-1 0 0 0 0,0-1 0 0 0,0 1 0 0 0,1 0 0 0 0,-1 0 0 0 0,0 0 0 0 0,1 0 0 0 0,-1 0 0 0 0,0 0 0 0 0,1 0 0 0 0,-1 0 0 0 0,0 0 0 0 0,1 0 0 0 0,-1 0 0 0 0,0 0 0 0 0,1 0 0 0 0,-1 0 0 0 0,0 0 0 0 0,1 0 0 0 0,-1 0 0 0 0,0 0 0 0 0,1 0 0 0 0,-1 0 0 0 0,0 0 0 0 0,1 0 0 0 0,-1 1 0 0 0,0-1 0 0 0,0 0 0 0 0,1 0 0 0 0,-1 1 0 0 0,1 4 0 0 0,-1-3 0 0 0,0 0 0 0 0,0 0 0 0 0,0 0 0 0 0,0 0 0 0 0,-1 0 0 0 0,1 0 0 0 0,-1 0 0 0 0,1 0 0 0 0,-1 0 0 0 0,0 0 0 0 0,1 0 0 0 0,-3 2 0 0 0,-15 25 0 0 0,7-14 0 0 0,-43 70 0 0 0,50-76 0 0 0,1-1 0 0 0,2-1 0 0 0,5 0 0 0 0,4 2 0 0 0,-5-7 0 0 0,7 4 0 0 0,-2-1 0 0 0,-5-4 0 0 0,0-1 0 0 0,0 1 0 0 0,0 0 0 0 0,0-1 0 0 0,0 0 0 0 0,0 0 0 0 0,0 0 0 0 0,0 0 0 0 0,0 0 0 0 0,0 0 0 0 0,0-1 0 0 0,0 0 0 0 0,5-1 0 0 0,-7 2 0 0 0,11-6 0 0 0,-1 1 0 0 0,0-2 0 0 0,0 1 0 0 0,0-2 0 0 0,-1 1 0 0 0,16-15 0 0 0,-10 8 0 0 0,97-78 0 0 0,-108 89 0 0 0,-5 9 0 0 0,0 3 0 0 0,-2 7 0 0 0,2-15 0 0 0,0 0 0 0 0,0 0 0 0 0,0 0 0 0 0,0 0 0 0 0,0-1 0 0 0,0 1 0 0 0,0 0 0 0 0,0 0 0 0 0,0 0 0 0 0,0 0 0 0 0,1 0 0 0 0,-1 0 0 0 0,0 0 0 0 0,1 0 0 0 0,-1 0 0 0 0,1 0 0 0 0,-1-1 0 0 0,1 1 0 0 0,0 1 0 0 0,0 1 0 0 0,-1-2 0 0 0,0-1 0 0 0,1 1 0 0 0,-1 0 0 0 0,0 0 0 0 0,0 0 0 0 0,1-1 0 0 0,-1 1 0 0 0,1 0 0 0 0,-1-1 0 0 0,1 1 0 0 0,-1 0 0 0 0,1-1 0 0 0,-1 1 0 0 0,1-1 0 0 0,-1 1 0 0 0,1-1 0 0 0,0 1 0 0 0,1 0 0 0 0,0 1 0 0 0,-1-1 0 0 0,0 1 0 0 0,1-1 0 0 0,-1 0 0 0 0,0 0 0 0 0,1 0 0 0 0,-1 0 0 0 0,1-1 0 0 0,-1 1 0 0 0,1 0 0 0 0,-1-1 0 0 0,1 1 0 0 0,0-1 0 0 0,-1 1 0 0 0,3-1 0 0 0,1 1 0 0 0,-3-1 0 0 0,-1 0 0 0 0,0 0 0 0 0,1 0 0 0 0,-1 0 0 0 0,0 0 0 0 0,1 1 0 0 0,-1-1 0 0 0,0 1 0 0 0,0-1 0 0 0,1 1 0 0 0,-1-1 0 0 0,0 1 0 0 0,2 1 0 0 0,-2-2 0 0 0,-1 0 0 0 0,1 1 0 0 0,-1-1 0 0 0,0 0 0 0 0,1 0 0 0 0,-1 0 0 0 0,1 1 0 0 0,-1-1 0 0 0,1 0 0 0 0,-1 0 0 0 0,1 1 0 0 0,-1-1 0 0 0,0 1 0 0 0,1-1 0 0 0,-1 0 0 0 0,0 1 0 0 0,1-1 0 0 0,-1 1 0 0 0,0-1 0 0 0,0 0 0 0 0,1 1 0 0 0,-1-1 0 0 0,0 1 0 0 0,0-1 0 0 0,0 1 0 0 0,0-1 0 0 0,1 1 0 0 0,-1-1 0 0 0,0 1 0 0 0,0-1 0 0 0,0 2 0 0 0,0-1 0 0 0,0 2 0 0 0,1 0 0 0 0,-1 0 0 0 0,1 0 0 0 0,-1 0 0 0 0,0 0 0 0 0,0 0 0 0 0,0 0 0 0 0,0 0 0 0 0,-1 1 0 0 0,0 3 0 0 0,-14 29 0 0 0,10-28 0 0 0,1 1 0 0 0,0 0 0 0 0,1 1 0 0 0,-4 15 0 0 0,8-16 0 0 0,0-8 0 0 0,0 0 0 0 0,0 0 0 0 0,0 0 0 0 0,0 0 0 0 0,0 0 0 0 0,0 0 0 0 0,0 0 0 0 0,0 0 0 0 0,0 0 0 0 0,0 0 0 0 0,1 0 0 0 0,-1-1 0 0 0,0 1 0 0 0,1-1 0 0 0,-1 1 0 0 0,1-1 0 0 0,1 1 0 0 0,1 0 0 0 0,-1-1 0 0 0,1 0 0 0 0,-1 0 0 0 0,1 0 0 0 0,-1 0 0 0 0,1-1 0 0 0,4 0 0 0 0,0-1 0 0 0,1-1 0 0 0,0 0 0 0 0,0-1 0 0 0,15-8 0 0 0,-8 1 205 0 0,-1-1 0 0 0,0 0-1 0 0,-1-1 1 0 0,16-18 0 0 0,-9 8 307 0 0,21-32 0 0 0,-48 64-512 0 0,1 1 0 0 0,0 0 0 0 0,0 0 0 0 0,1 1 0 0 0,1 0 0 0 0,-1-1 0 0 0,2 1 0 0 0,0 0 0 0 0,0 0 0 0 0,0 18 0 0 0,3-14 0 0 0,0-13 0 0 0,2 5 0 0 0,5-3 0 0 0,-5-3 0 0 0,-1 0 0 0 0,1-1 0 0 0,0 1 0 0 0,0-1 0 0 0,-1 0 0 0 0,1 1 0 0 0,0-1 0 0 0,0-1 0 0 0,0 1 0 0 0,-1 0 0 0 0,1-1 0 0 0,0 1 0 0 0,0-1 0 0 0,-1 0 0 0 0,1 0 0 0 0,-1 0 0 0 0,5-3 0 0 0,3-1 0 0 0,-1-1 0 0 0,0-1 0 0 0,9-9 0 0 0,-5 6 0 0 0,27-27 0 0 0,-2-2 0 0 0,64-81 0 0 0,-78 85 0 0 0,-3-1 0 0 0,0-1 0 0 0,17-47 0 0 0,-22 51 0 0 0,32-78 0 0 0,-48 109 0 0 0,3-4 0 0 0,-3 8 0 0 0,-3 14 0 0 0,1 6 0 0 0,-1 1 0 0 0,-13 42 0 0 0,-20 43 0 0 0,2-31 0 0 0,19-46 0 0 0,10-21 0 0 0,0 0 0 0 0,-4 11 0 0 0,-2 11 0 0 0,5-17 0 0 0,-7 25 0 0 0,12-36 0 0 0,0 1 0 0 0,1 0 0 0 0,-1-1 0 0 0,1 1 0 0 0,0 0 0 0 0,0-1 0 0 0,0 1 0 0 0,1 0 0 0 0,2 8 0 0 0,1-6 0 0 0,-1-5-81 0 0,0 0-1 0 0,0 0 1 0 0,-1 0 0 0 0,1-1 0 0 0,1 0-1 0 0,-1 1 1 0 0,0-1 0 0 0,0 0-1 0 0,0-1 1 0 0,1 1 0 0 0,-1-1-1 0 0,0 1 1 0 0,1-1 0 0 0,-1 0 0 0 0,0 0-1 0 0,1 0 1 0 0,-1-1 0 0 0,0 1-1 0 0,0-1 1 0 0,1 0 0 0 0,3-1-1 0 0,0-1-423 0 0,0 0-1 0 0,0 0 0 0 0,0 0 0 0 0,-1-1 0 0 0,0 0 0 0 0,1-1 1 0 0,-2 1-1 0 0,9-9 0 0 0,-4 4-8025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24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7503 0 0,'0'0'399'0'0,"2"-1"60"0"0,18-2 108 0 0,19-6 1 0 0,8-2 1195 0 0,30-5 2538 0 0,59-9-2399 0 0,-134 24-2582 0 0,-2 1-270 0 0,0 0-60 0 0,0 0-13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27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3 10135 0 0,'4'-1'47'0'0,"1"0"230"0"0,3-9 390 0 0,-6 7-524 0 0,-2 2 250 0 0,0-23 4072 0 0,0 23-3252 0 0,0 1-1120 0 0,0-1 0 0 0,0 1 0 0 0,0-1 0 0 0,0 1 0 0 0,0-1 0 0 0,0 0 0 0 0,0 1 0 0 0,0-1 0 0 0,0 1 0 0 0,0-1 0 0 0,1 1 0 0 0,-1-1 0 0 0,0 1-1 0 0,0-1 1 0 0,0 1 0 0 0,1-1 0 0 0,-1 1 0 0 0,0-1 0 0 0,1 1 0 0 0,-1-1 0 0 0,0 1 0 0 0,1-1 0 0 0,0 0 295 0 0,-1 1 100 0 0,0 0 21 0 0,1-2-66 0 0,2-3-222 0 0,-2 4 166 0 0,-1 1 101 0 0,0 0 21 0 0,-1 3-454 0 0,0 1 0 0 0,0 0 0 0 0,1-1 0 0 0,0 1 0 0 0,-1 0 0 0 0,1-1 0 0 0,0 1 0 0 0,1 0-1 0 0,-1-1 1 0 0,2 7 0 0 0,1 13-51 0 0,-3-14-4 0 0,1 1 0 0 0,0-1 0 0 0,0 0 0 0 0,1 1 0 0 0,1-1 0 0 0,4 13 0 0 0,0 3 0 0 0,-6-19 0 0 0,0 0 0 0 0,1-1 0 0 0,3 10 0 0 0,2 1 0 0 0,-6-12 0 0 0,1 0 0 0 0,0 0 0 0 0,-1 0 0 0 0,1-1 0 0 0,1 1 0 0 0,-1 0 0 0 0,0-1 0 0 0,5 5 0 0 0,-5-5 0 0 0,9 6 0 0 0,-10-8 0 0 0,-1-1 0 0 0,0 0 0 0 0,0 1 0 0 0,1-1 0 0 0,-1 0 0 0 0,0 1 0 0 0,0-1 0 0 0,1 0 0 0 0,-1 1 0 0 0,1-1 0 0 0,-1 0 0 0 0,0 0 0 0 0,1 0 0 0 0,-1 1 0 0 0,0-1 0 0 0,1 0 0 0 0,-1 0 0 0 0,1 0 0 0 0,-1 0 0 0 0,1 0 0 0 0,-1 0 0 0 0,0 0 0 0 0,1 0 0 0 0,-1 0 0 0 0,1 0 0 0 0,-1 0 0 0 0,0 0 0 0 0,1 0 0 0 0,-1 0 0 0 0,1 0 0 0 0,-1 0 0 0 0,1-1 0 0 0,-1 1 0 0 0,0 0 0 0 0,1 0 0 0 0,-1 0 0 0 0,0-1 0 0 0,1 1 0 0 0,0-1 0 0 0,2 0 42 0 0,0-1-1 0 0,0 1 1 0 0,-1-1-1 0 0,1 0 1 0 0,0 0-1 0 0,-1 0 1 0 0,1 0 0 0 0,-1 0-1 0 0,0-1 1 0 0,0 1-1 0 0,0-1 1 0 0,0 1-1 0 0,0-1 1 0 0,0 0-1 0 0,-1 0 1 0 0,1 0-1 0 0,0-3 1 0 0,3-9 332 0 0,0 1 0 0 0,3-24 0 0 0,-2 11-196 0 0,5-22 220 0 0,-5 21 152 0 0,1 1 0 0 0,17-44 0 0 0,-24 68-550 0 0,0 3 0 0 0,0-1 0 0 0,0 1 0 0 0,0-1 0 0 0,0 1 0 0 0,0-1 0 0 0,1 1 0 0 0,-1-1 0 0 0,0 1 0 0 0,0-1 0 0 0,0 1 0 0 0,1-1 0 0 0,-1 1 0 0 0,0-1 0 0 0,1 1 0 0 0,-1-1 0 0 0,0 1 0 0 0,1-1 0 0 0,-1 1 0 0 0,1-1 0 0 0,5-3 0 0 0,2 2-64 0 0,-7 1-273 0 0,-1 1-138 0 0,0 0-33 0 0,17 9-308 0 0,-17-8 467 0 0,0 1-1 0 0,1-1 0 0 0,-1 1 1 0 0,0-1-1 0 0,0 0 1 0 0,0 1-1 0 0,0-1 0 0 0,0 1 1 0 0,0-1-1 0 0,0 1 1 0 0,0-1-1 0 0,-1 0 0 0 0,1 1 1 0 0,-1 1-1 0 0,-3 8-7158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28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70 8287 0 0,'0'0'382'0'0,"0"0"-8"0"0,2-1-240 0 0,7-4 51 0 0,-9 2-104 0 0,0-1 590 0 0,0 3-466 0 0,1 0 0 0 0,0 0 0 0 0,-1 0 0 0 0,1 0 0 0 0,-1 0 0 0 0,0 0 0 0 0,1 0 0 0 0,-1 0 0 0 0,0 0 0 0 0,0 0 0 0 0,0-1 0 0 0,0 1 0 0 0,1 0 0 0 0,-1 0 0 0 0,-1 0 0 0 0,1 0 0 0 0,0 0 0 0 0,0 0 0 0 0,0 0 0 0 0,-1 0 0 0 0,1-1 0 0 0,0 1 0 0 0,-2-2 0 0 0,2 2 460 0 0,0 1-121 0 0,0 0-28 0 0,0 0-405 0 0,0-1-1 0 0,0 1 0 0 0,0-1 0 0 0,0 0 1 0 0,1 1-1 0 0,-1-1 0 0 0,0 0 0 0 0,0 1 1 0 0,0-1-1 0 0,0 1 0 0 0,0-1 1 0 0,-1 0-1 0 0,1 1 0 0 0,0-1 0 0 0,0 1 1 0 0,0-1-1 0 0,0 0 0 0 0,-1 1 0 0 0,1-1 1 0 0,0 1-1 0 0,-1-1 0 0 0,1 1 1 0 0,-1-2-1 0 0,-2 0-16 0 0,0 1-1 0 0,0-1 1 0 0,0 1-1 0 0,0 0 1 0 0,0 0 0 0 0,0 0-1 0 0,-1 0 1 0 0,1 0 0 0 0,0 1-1 0 0,-1-1 1 0 0,1 1 0 0 0,0 0-1 0 0,-1 0 1 0 0,1 0-1 0 0,-6 1 1 0 0,1 1 1 0 0,0-1-1 0 0,0 1 1 0 0,0 1-1 0 0,0 0 1 0 0,-10 5-1 0 0,15-8-94 0 0,3 1 0 0 0,-1-1 0 0 0,0 0 0 0 0,0 0 0 0 0,1 1 0 0 0,-1-1 0 0 0,0 1 0 0 0,0-1 0 0 0,1 1 0 0 0,-1-1 0 0 0,0 1 0 0 0,1-1 0 0 0,-1 1 0 0 0,1-1 0 0 0,-1 1 0 0 0,1 0 0 0 0,-1-1 0 0 0,1 1 0 0 0,-1 0 0 0 0,1 0 0 0 0,-1 1 0 0 0,-13 20 0 0 0,-19 44 0 0 0,29-58 0 0 0,3-6 0 0 0,0 1 0 0 0,0-1 0 0 0,0 0 0 0 0,1 1 0 0 0,-1-1 0 0 0,1 1 0 0 0,-1-1 0 0 0,1 1 0 0 0,0 0 0 0 0,0-1 0 0 0,0 1 0 0 0,0-1 0 0 0,1 1 0 0 0,-1-1 0 0 0,1 1 0 0 0,-1-1 0 0 0,1 1 0 0 0,0-1 0 0 0,0 0 0 0 0,0 1 0 0 0,0-1 0 0 0,0 0 0 0 0,1 0 0 0 0,-1 1 0 0 0,1-1 0 0 0,-1 0 0 0 0,1-1 0 0 0,0 1 0 0 0,0 0 0 0 0,2 1 0 0 0,2 2 0 0 0,-5-5 0 0 0,-1 1 0 0 0,0-1 0 0 0,0 1 0 0 0,1-1 0 0 0,-1 0 0 0 0,0 1 0 0 0,1-1 0 0 0,-1 0 0 0 0,0 1 0 0 0,1-1 0 0 0,-1 0 0 0 0,0 0 0 0 0,1 1 0 0 0,-1-1 0 0 0,1 0 0 0 0,-1 0 0 0 0,0 0 0 0 0,1 0 0 0 0,-1 1 0 0 0,1-1 0 0 0,-1 0 0 0 0,1 0 0 0 0,-1 0 0 0 0,1 0 0 0 0,16-2 0 0 0,15-10 0 0 0,-30 11 34 0 0,1 0 0 0 0,-1 0 0 0 0,0 0 0 0 0,0 0 0 0 0,0 0 0 0 0,0-1 1 0 0,0 1-1 0 0,0-1 0 0 0,0 0 0 0 0,-1 1 0 0 0,1-1 0 0 0,1-2 0 0 0,-1 1 158 0 0,1 0 1 0 0,-1 0-1 0 0,1 0 1 0 0,0 0-1 0 0,4-3 0 0 0,-4 4-127 0 0,0-1-1 0 0,0 0 1 0 0,0 1-1 0 0,-1-1 0 0 0,1 0 1 0 0,3-5-1 0 0,12-30-122 0 0,-13 27 705 0 0,0 0 0 0 0,14-20 0 0 0,-21 33-624 0 0,1 1 1 0 0,0-1-1 0 0,0 1 1 0 0,0 0-1 0 0,1 0 1 0 0,-2 4-1 0 0,-3 12-22 0 0,4-16-1 0 0,0 1 0 0 0,0-1 0 0 0,0 1 0 0 0,0-1 0 0 0,0 1 0 0 0,1-1 0 0 0,0 1 0 0 0,0 6 0 0 0,9 39 0 0 0,-9-46 0 0 0,9 12 0 0 0,-9-14 0 0 0,1 0 0 0 0,-1 0 0 0 0,1 0 0 0 0,0-1 0 0 0,0 1 0 0 0,-1 0 0 0 0,1 0 0 0 0,0 0 0 0 0,0-1 0 0 0,0 1 0 0 0,0 0 0 0 0,0-1 0 0 0,0 1 0 0 0,0-1 0 0 0,0 1 0 0 0,0-1 0 0 0,0 1 0 0 0,0-1 0 0 0,0 0 0 0 0,1 0 0 0 0,-1 0 0 0 0,0 1 0 0 0,2-1 0 0 0,1 0 0 0 0,0 1 0 0 0,0-1 0 0 0,0 1 0 0 0,0-1 0 0 0,0 0 0 0 0,0 0 0 0 0,0-1 0 0 0,0 1 0 0 0,0-1 0 0 0,0 1 0 0 0,-1-1 0 0 0,1-1 0 0 0,0 1 0 0 0,0 0 0 0 0,-1-1 0 0 0,1 0 0 0 0,-1 0 0 0 0,1 0 0 0 0,-1 0 0 0 0,0 0 0 0 0,0-1 0 0 0,0 0 0 0 0,0 1 0 0 0,0-1 0 0 0,0 0 0 0 0,-1 0 0 0 0,0-1 0 0 0,1 1 0 0 0,-1 0 0 0 0,0-1 0 0 0,-1 0 0 0 0,1 1 0 0 0,1-7 0 0 0,11-21 0 0 0,-11 26 0 0 0,0 0 0 0 0,-1 0 0 0 0,1 0 0 0 0,-1 0 0 0 0,2-9 0 0 0,-2 6 0 0 0,1 3 0 0 0,0 6 0 0 0,-1 3 0 0 0,2 12 0 0 0,-3-13 0 0 0,0 0 0 0 0,0-1 0 0 0,0 1 0 0 0,1 0 0 0 0,-1-1 0 0 0,1 1 0 0 0,-1-1 0 0 0,1 0 0 0 0,0 1 0 0 0,0-1 0 0 0,0 0 0 0 0,0 0 0 0 0,0 0 0 0 0,1 0 0 0 0,2 1 0 0 0,-5-3 0 0 0,10 5 0 0 0,4 4 0 0 0,-12-7 0 0 0,-2-1 0 0 0,1 0 0 0 0,0 0 0 0 0,0-1 0 0 0,0 1 0 0 0,-1 0 0 0 0,1 0 0 0 0,0 0 0 0 0,-1 0 0 0 0,1 0 0 0 0,-1 0 0 0 0,1 0 0 0 0,-1 0 0 0 0,1 0 0 0 0,-1 0 0 0 0,0 0 0 0 0,1 0 0 0 0,-1 0 0 0 0,0 0 0 0 0,0 2 0 0 0,1 2 0 0 0,0-3 0 0 0,-1 1 0 0 0,1-1 0 0 0,0 1 0 0 0,-1-1 0 0 0,0 1 0 0 0,1-1 0 0 0,-1 4 0 0 0,-7 27 0 0 0,7-29 0 0 0,1-2 0 0 0,-4 22 0 0 0,2-17-64 0 0,0-6-273 0 0,1-1-138 0 0,14-14-1901 0 0,-13 12 2114 0 0,-1 1-1 0 0,1 0 1 0 0,-1 0-1 0 0,1-1 1 0 0,-1 1-1 0 0,0 0 1 0 0,1-1-1 0 0,-1 1 1 0 0,0-3-1 0 0,0 2-109 0 0,1-8-1163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29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56 15663 0 0,'0'0'356'0'0,"0"0"50"0"0,0 0 20 0 0,0 0-42 0 0,-3-6-236 0 0,-11-21 2694 0 0,13 25-2624 0 0,-1 1-1 0 0,1-1 1 0 0,-1 1 0 0 0,0 0 0 0 0,1-1 0 0 0,-1 1 0 0 0,0 0 0 0 0,0 0 0 0 0,0 1 0 0 0,0-1 0 0 0,0 0 0 0 0,0 1 0 0 0,0-1 0 0 0,-4 0 0 0 0,0 0-210 0 0,0-1 85 0 0,-1 1 1 0 0,1 0-1 0 0,-1 0 1 0 0,0 0-1 0 0,1 1 1 0 0,-1 0 0 0 0,0 1-1 0 0,1-1 1 0 0,-1 1-1 0 0,-11 3 1 0 0,-3 3 424 0 0,-37 17-1 0 0,56-24-516 0 0,-34 19-1 0 0,35-19 0 0 0,1 0 1 0 0,-1 1-1 0 0,1-1 0 0 0,-1 0 1 0 0,1 0-1 0 0,-1 0 0 0 0,1 1 1 0 0,-1-1-1 0 0,1 0 0 0 0,-1 1 0 0 0,1-1 1 0 0,-1 1-1 0 0,1-1 0 0 0,-1 0 1 0 0,1 1-1 0 0,0-1 0 0 0,-1 1 1 0 0,1-1-1 0 0,0 1 0 0 0,-1-1 1 0 0,1 1-1 0 0,0-1 0 0 0,0 1 0 0 0,-1-1 1 0 0,1 2-1 0 0,-1 1-72 0 0,-13 9-740 0 0,13-11 304 0 0,2 1 65 0 0,8 14 278 0 0,-6-7 165 0 0,-3-7 0 0 0,0-1 0 0 0,0 1 0 0 0,0-1 0 0 0,0 1 0 0 0,1-1 0 0 0,-1 1 0 0 0,0-1 0 0 0,1 0 0 0 0,-1 1 0 0 0,1-1 0 0 0,-1 0 0 0 0,1 1 0 0 0,0-1 0 0 0,-1 0 0 0 0,1 1 0 0 0,0-1 0 0 0,0 0 0 0 0,0 0 0 0 0,0 0 0 0 0,1 1 0 0 0,5 6 0 0 0,11 13 0 0 0,-11-9 0 0 0,-9-7 0 0 0,2-3 0 0 0,0 2 0 0 0,0 1 0 0 0,1 0 0 0 0,-1 0 0 0 0,1 0 0 0 0,1-1 0 0 0,-1 1 0 0 0,0 0 0 0 0,1-1 0 0 0,4 9 0 0 0,-3-9 0 0 0,-1 1 0 0 0,0 0 0 0 0,0 0 0 0 0,-1-1 0 0 0,1 1 0 0 0,-1 0 0 0 0,0 0 0 0 0,0 0 0 0 0,0 9 0 0 0,-3-4-6 0 0,1 0 0 0 0,-1 0 1 0 0,0 0-1 0 0,-1-1 0 0 0,-8 18 0 0 0,1-4 224 0 0,-17 25 0 0 0,25-46-156 0 0,1 0-1 0 0,-1 0 1 0 0,1 0-1 0 0,-1-1 0 0 0,1 1 1 0 0,-1-1-1 0 0,0 1 0 0 0,0-1 1 0 0,-4 3-1 0 0,4-3 22 0 0,0 1-1 0 0,-1-1 0 0 0,1 1 1 0 0,1-1-1 0 0,-1 1 1 0 0,0 0-1 0 0,-2 2 1 0 0,2 0-48 0 0,0-1 0 0 0,0 1 0 0 0,0 0 1 0 0,1-1-1 0 0,-1 1 0 0 0,1 0 1 0 0,0 0-1 0 0,-1 4 0 0 0,-1 0-35 0 0,2-6 0 0 0,-3 4 0 0 0,13-4 0 0 0,0-1 0 0 0,-6 0 0 0 0,0-1 0 0 0,1 1 0 0 0,-1-1 0 0 0,1 0 0 0 0,-1 0 0 0 0,1-1 0 0 0,-1 1 0 0 0,1-1 0 0 0,3 0 0 0 0,-5 0 0 0 0,0 1 0 0 0,0-1 0 0 0,0 1 0 0 0,0 0 0 0 0,0 0 0 0 0,0 0 0 0 0,0 0 0 0 0,3 0 0 0 0,12 1 0 0 0,32 6 0 0 0,-40-5 0 0 0,-3 0-64 0 0,-4-1-273 0 0,0 1-148 0 0,0 0-341 0 0,-2 0-3711 0 0,0-2 3002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30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48 11975 0 0,'0'0'267'0'0,"-1"-1"-206"0"0,1 1 0 0 0,-1 0 0 0 0,1 0-1 0 0,0 0 1 0 0,-1 0 0 0 0,1 0 0 0 0,-1-1 0 0 0,1 1 0 0 0,-1 0 0 0 0,1 0-1 0 0,0 0 1 0 0,-1-1 0 0 0,1 1 0 0 0,0 0 0 0 0,-1-1 0 0 0,0 0 0 0 0,2 0 114 0 0,0 0 0 0 0,0 0-1 0 0,-1-1 1 0 0,1 1 0 0 0,0 0 0 0 0,-1-1 0 0 0,1 1 0 0 0,-1 0 0 0 0,0-1 0 0 0,1 1 0 0 0,-1 0 0 0 0,0-1 0 0 0,0 1 0 0 0,0-1 0 0 0,0 1 0 0 0,0-1 0 0 0,0 1 0 0 0,-1 0 0 0 0,1-1 0 0 0,0 1 0 0 0,-1-1 0 0 0,1 1-1 0 0,-1 0 1 0 0,1 0 0 0 0,-1-1 0 0 0,0 1 0 0 0,0-1 0 0 0,0 1-50 0 0,1 0 0 0 0,0 0 0 0 0,-1 0 0 0 0,1 0 0 0 0,0 0 0 0 0,0 0 0 0 0,-1 0 0 0 0,1 0 0 0 0,0 0 0 0 0,0 0 0 0 0,0 0 0 0 0,1 0 0 0 0,-1 0 0 0 0,0 0 0 0 0,0 0 0 0 0,0 0 0 0 0,1 0 0 0 0,0-2 0 0 0,-1 2 5 0 0,1-1-1 0 0,-1 1 0 0 0,1-1 1 0 0,-1 1-1 0 0,0-1 0 0 0,0 1 0 0 0,0-1 1 0 0,0 1-1 0 0,0-2 0 0 0,0 0-27 0 0,-1 1 1 0 0,1-1-1 0 0,0 1 0 0 0,0-1 0 0 0,0 0 0 0 0,1 1 0 0 0,-1-1 1 0 0,0 1-1 0 0,1-1 0 0 0,0 1 0 0 0,0-1 0 0 0,0 1 0 0 0,0 0 1 0 0,0-1-1 0 0,0 1 0 0 0,2-3 0 0 0,4-7-163 0 0,-7 11 110 0 0,0 1 0 0 0,1-1-1 0 0,-1 1 1 0 0,0-1 0 0 0,0 1 0 0 0,0-1-1 0 0,0 1 1 0 0,0 0 0 0 0,1-1 0 0 0,-1 1 0 0 0,0-1-1 0 0,0 1 1 0 0,0-1 0 0 0,0 1 0 0 0,0-1-1 0 0,0 1 1 0 0,-1-1 0 0 0,1 1 0 0 0,0-1-1 0 0,0 0 1 0 0,-3 2 655 0 0,0 6-384 0 0,-3 12-320 0 0,4-15 0 0 0,1 0 0 0 0,-1 0 0 0 0,1 1 0 0 0,0-1 0 0 0,1 0 0 0 0,-2 9 0 0 0,2-11 0 0 0,0 1 0 0 0,-1-1 0 0 0,1 1 0 0 0,-1-1 0 0 0,0 1 0 0 0,1-1 0 0 0,-1 1 0 0 0,-2 2 0 0 0,2-2 0 0 0,-1-1 0 0 0,1 1 0 0 0,0-1 0 0 0,1 1 0 0 0,-1-1 0 0 0,0 1 0 0 0,0 3 0 0 0,-1 45 0 0 0,2-46 0 0 0,0 0 0 0 0,1 0 0 0 0,0 1 0 0 0,0-1 0 0 0,0 0 0 0 0,0 0 0 0 0,4 8 0 0 0,-1 0 0 0 0,-3-9 0 0 0,0 0 0 0 0,1-1 0 0 0,-1 1 0 0 0,1 0 0 0 0,2 4 0 0 0,-3-7 0 0 0,-1-1 0 0 0,0 1 0 0 0,0-1 0 0 0,1 1 0 0 0,-1 0 0 0 0,0-1 0 0 0,1 1 0 0 0,-1-1 0 0 0,0 1 0 0 0,1-1 0 0 0,-1 1 0 0 0,1-1 0 0 0,-1 1 0 0 0,1-1 0 0 0,-1 0 0 0 0,1 1 0 0 0,-1-1 0 0 0,1 0 0 0 0,-1 1 0 0 0,1-1 0 0 0,1 1 0 0 0,0-1 0 0 0,-2 0 0 0 0,0 1 0 0 0,1-1 0 0 0,-1 0 0 0 0,1 1 0 0 0,-1-1 0 0 0,0 0 0 0 0,1 0 0 0 0,-1 1 0 0 0,1-1 0 0 0,-1 0 0 0 0,1 0 0 0 0,-1 0 0 0 0,1 0 0 0 0,-1 0 0 0 0,1 0 0 0 0,-1 0 0 0 0,0 0 0 0 0,1 0 0 0 0,-1 0 0 0 0,1 0 0 0 0,-1 0 0 0 0,1 0 0 0 0,-1 0 0 0 0,1 0 0 0 0,-1 0 0 0 0,1 0 0 0 0,-1 0 0 0 0,1-1 0 0 0,-1 1 0 0 0,1 0 0 0 0,-1 0 0 0 0,1-1 0 0 0,0 0 0 0 0,1 0 0 0 0,1 0 0 0 0,1 0 0 0 0,-1 0 0 0 0,0-1 0 0 0,0 1 0 0 0,1-1 0 0 0,-1 0 0 0 0,0 0 0 0 0,0 0 0 0 0,-1-1 0 0 0,1 1 0 0 0,0-1 0 0 0,-1 1 0 0 0,3-4 0 0 0,-3 2 0 0 0,1 1 0 0 0,-1 1 0 0 0,1-1 0 0 0,0 0 0 0 0,-1 1 0 0 0,5-4 0 0 0,12-12 0 0 0,-18 17 0 0 0,1-1 0 0 0,1 0 0 0 0,-1-1 0 0 0,0 1 0 0 0,0-1 0 0 0,-1 0 0 0 0,1 1 0 0 0,0-1 0 0 0,-1 0 0 0 0,0 0 0 0 0,0 0 0 0 0,0 0 0 0 0,0 0 0 0 0,0 0 0 0 0,0 0 0 0 0,-1-1 0 0 0,1 1 0 0 0,-1-4 0 0 0,0 3 76 0 0,1 1 1 0 0,-1-1-1 0 0,1 1 0 0 0,0-1 0 0 0,1 1 1 0 0,-1 0-1 0 0,0-1 0 0 0,1 1 0 0 0,0 0 1 0 0,-1 0-1 0 0,1 0 0 0 0,5-5 0 0 0,4-9 373 0 0,14-27 159 0 0,-22 41-608 0 0,-2 5 0 0 0,-2 4 0 0 0,0-5 0 0 0,0 1 0 0 0,0 0 0 0 0,-1 0 0 0 0,1-1 0 0 0,0 1 0 0 0,-1 0 0 0 0,-2 2 0 0 0,3-4 0 0 0,0 1 0 0 0,0-1 0 0 0,0 1 0 0 0,0 0 0 0 0,1-1 0 0 0,-1 1 0 0 0,0 0 0 0 0,1 0 0 0 0,-1-1 0 0 0,0 1 0 0 0,1 0 0 0 0,-1 0 0 0 0,1 0 0 0 0,-1 0 0 0 0,1 0 0 0 0,0 0 0 0 0,-1 0 0 0 0,1 0 0 0 0,0 0 0 0 0,0 0 0 0 0,0 0 0 0 0,0 0 0 0 0,0 0 0 0 0,0 0 0 0 0,0 0 0 0 0,0 0 0 0 0,0 0 0 0 0,0 0 0 0 0,0 0 0 0 0,1 1 0 0 0,0 1 0 0 0,0-1 0 0 0,-1 1 0 0 0,1-1 0 0 0,-1 0 0 0 0,1 1 0 0 0,-1-1 0 0 0,0 1 0 0 0,0-1 0 0 0,0 1 0 0 0,0-1 0 0 0,-1 1 0 0 0,1-1 0 0 0,0 0 0 0 0,-1 1 0 0 0,0-1 0 0 0,0 1 0 0 0,1-1 0 0 0,-1 0 0 0 0,-1 0 0 0 0,-1 5 0 0 0,2-6 0 0 0,0 1 0 0 0,0-1 0 0 0,0 1 0 0 0,0-1 0 0 0,1 1 0 0 0,-1-1 0 0 0,0 1 0 0 0,1 0 0 0 0,0-1 0 0 0,-1 1 0 0 0,1 0 0 0 0,0 0 0 0 0,0-1 0 0 0,0 1 0 0 0,0 0 0 0 0,0 0 0 0 0,0-1 0 0 0,1 1 0 0 0,-1 0 0 0 0,1-1 0 0 0,-1 1 0 0 0,1 0 0 0 0,-1-1 0 0 0,1 1 0 0 0,0-1 0 0 0,0 1 0 0 0,0-1 0 0 0,0 1 0 0 0,0-1 0 0 0,0 1 0 0 0,2 0 0 0 0,-2 0 0 0 0,0 0 0 0 0,0-1 0 0 0,-1 1 0 0 0,1 0 0 0 0,0-1 0 0 0,-1 1 0 0 0,1 0 0 0 0,-1 0 0 0 0,0-1 0 0 0,1 3 0 0 0,-1-2 0 0 0,0 0 0 0 0,0-1 0 0 0,0 1 0 0 0,1 0 0 0 0,-1-1 0 0 0,1 1 0 0 0,-1-1 0 0 0,1 1 0 0 0,0 0 0 0 0,-1-1 0 0 0,1 0 0 0 0,0 1 0 0 0,1 1 0 0 0,4 4 0 0 0,-2-2 0 0 0,0 0 0 0 0,0 0 0 0 0,0 0 0 0 0,11 7 0 0 0,-12-10 0 0 0,-2-2 0 0 0,1 1 0 0 0,0 0 0 0 0,0-1 0 0 0,-1 1 0 0 0,1-1 0 0 0,0 0 0 0 0,0 0 0 0 0,0 1 0 0 0,-1-1 0 0 0,1 0 0 0 0,0-1 0 0 0,2 1 0 0 0,0-1 0 0 0,0 1 0 0 0,0-1 0 0 0,0 0 0 0 0,0 0 0 0 0,0 0 0 0 0,0-1 0 0 0,-1 1 0 0 0,1-1 0 0 0,-1 0 0 0 0,1 0 0 0 0,-1 0 0 0 0,0-1 0 0 0,1 1 0 0 0,-1-1 0 0 0,4-5 0 0 0,4-3 0 0 0,-2-1 0 0 0,16-22 0 0 0,-16 16 0 0 0,0 0 0 0 0,-1 0 0 0 0,9-29 0 0 0,-17 47 0 0 0,1-3 0 0 0,-1 2 0 0 0,1 0 0 0 0,-1 1 0 0 0,0-1 0 0 0,1 0 0 0 0,-1 0 0 0 0,0 0 0 0 0,0 1 0 0 0,0-1 0 0 0,0 0 0 0 0,1 0 0 0 0,-1 0 0 0 0,0 1 0 0 0,-1-1 0 0 0,1 0 0 0 0,0 0 0 0 0,0 0 0 0 0,0 1 0 0 0,0-1 0 0 0,-1 0 0 0 0,1 0 0 0 0,0 1 0 0 0,0-1 0 0 0,-1 0 0 0 0,1 0 0 0 0,-1 1 0 0 0,1-1 0 0 0,-1 0 0 0 0,0 0 0 0 0,1 1-2 0 0,0 0 1 0 0,0-1-1 0 0,0 1 0 0 0,-1 0 1 0 0,1 0-1 0 0,0 0 0 0 0,0 0 1 0 0,0 0-1 0 0,0-1 0 0 0,-1 1 1 0 0,1 0-1 0 0,0 0 0 0 0,0 0 1 0 0,0 0-1 0 0,-1 0 0 0 0,1 0 1 0 0,0 0-1 0 0,0 0 0 0 0,0 0 1 0 0,-1 0-1 0 0,1 0 1 0 0,0 0-1 0 0,0 0 0 0 0,-1 0 1 0 0,1 0-1 0 0,0 0 0 0 0,0 0 1 0 0,0 0-1 0 0,-1 0 0 0 0,1 0 1 0 0,0 0-1 0 0,0 0 0 0 0,0 0 1 0 0,-1 0-1 0 0,1 0 0 0 0,0 0 1 0 0,0 1-1 0 0,0-1 0 0 0,-1 0 1 0 0,1 0-1 0 0,0 0 0 0 0,0 0 1 0 0,0 0-1 0 0,0 1 0 0 0,-6 6-248 0 0,6-6 174 0 0,-16 13-854 0 0,10-11-1835 0 0,-2-5-1382 0 0,6 2 3324 0 0,1-1-1735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30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1975 0 0,'0'0'267'0'0,"0"0"42"0"0,0 0 17 0 0,0 0-28 0 0,0 0-58 0 0,0 0 491 0 0,0 0 238 0 0,0 0 45 0 0,0 0-61 0 0,0 0-288 0 0,2 0-121 0 0,67-6 4323 0 0,-50 4-4607 0 0,14-2 815 0 0,54-12-1 0 0,-87 15-1074 0 0,0 1 0 0 0,1 0 0 0 0,-1 0 0 0 0,1 0 0 0 0,-1 0 0 0 0,0-1 0 0 0,1 1 0 0 0,-1 0 0 0 0,1 0 0 0 0,-1 0 0 0 0,1 0 0 0 0,-1 0 0 0 0,1 0 0 0 0,-1 0 0 0 0,0 0 0 0 0,1 0 0 0 0,-1 1 0 0 0,1-1 0 0 0,-1 0 0 0 0,1 0 0 0 0,-1 0 0 0 0,0 0 0 0 0,1 1 0 0 0,-1-1 0 0 0,0 0 0 0 0,1 0 0 0 0,0 1 0 0 0,0 5 0 0 0,-1-5 0 0 0,1 5 146 0 0,-1 1 1 0 0,1 0-1 0 0,-1 0 0 0 0,-1 0 1 0 0,1 0-1 0 0,-3 11 0 0 0,-12 40 878 0 0,5-21-1024 0 0,-10 50 0 0 0,18-70 0 0 0,0 1 0 0 0,1 0 0 0 0,1-1 0 0 0,0 1 0 0 0,4 20 0 0 0,2-5 0 0 0,-3-19 0 0 0,0-1 0 0 0,-2 1 0 0 0,1 0 0 0 0,-2 16 0 0 0,0-30 0 0 0,0 1 0 0 0,0-1 0 0 0,0 1 0 0 0,0-1 0 0 0,0 1 0 0 0,0-1 0 0 0,0 1 0 0 0,0-1 0 0 0,0 1 0 0 0,0-1 0 0 0,0 1 0 0 0,0-1 0 0 0,1 1 0 0 0,-1-1 0 0 0,0 1 0 0 0,0-1 0 0 0,1 1 0 0 0,-1-1 0 0 0,0 1 0 0 0,2 1 0 0 0,-1 0 0 0 0,0-1 0 0 0,0 1 0 0 0,-1 0 0 0 0,1 0 0 0 0,0 0 0 0 0,-1 0 0 0 0,1 2 0 0 0,0 1 0 0 0,4 8 0 0 0,-5-12 0 0 0,0-1 0 0 0,0 0 0 0 0,1 0 0 0 0,-1 0 0 0 0,0 1 0 0 0,0-1 0 0 0,0 0 0 0 0,0 0 0 0 0,1 0 0 0 0,-1 1 0 0 0,0-1 0 0 0,0 0 0 0 0,0 0 0 0 0,0 1 0 0 0,0-1 0 0 0,0 0 0 0 0,0 0 0 0 0,0 1 0 0 0,0-1 0 0 0,0 0 0 0 0,0 0 0 0 0,0 1 0 0 0,0-1 0 0 0,0 0 0 0 0,0 0 0 0 0,0 1 0 0 0,0-1 0 0 0,0 0 0 0 0,0 0 0 0 0,0 1 0 0 0,0-1 0 0 0,-1 0 0 0 0,1 0 0 0 0,0 1 0 0 0,0-1 0 0 0,0 0 0 0 0,0 0 0 0 0,-1 0 0 0 0,1 1 0 0 0,0-1 0 0 0,0 0 0 0 0,0 0 0 0 0,-1 0 0 0 0,1 0 0 0 0,0 1 0 0 0,-11 2 0 0 0,10-3 0 0 0,-18 5 0 0 0,16-4 0 0 0,0 0 0 0 0,0 0 0 0 0,0 0 0 0 0,0-1 0 0 0,0 0 0 0 0,0 1 0 0 0,0-1 0 0 0,0 0 0 0 0,0 0 0 0 0,0-1 0 0 0,0 1 0 0 0,0-1 0 0 0,0 1 0 0 0,0-1 0 0 0,-5-2 0 0 0,2 0 28 0 0,4 2-44 0 0,0 0 0 0 0,0 0-1 0 0,-1 0 1 0 0,1 0 0 0 0,0 1 0 0 0,0-1 0 0 0,-1 1 0 0 0,1-1 0 0 0,-4 1 0 0 0,5-1-680 0 0,1 1-258 0 0,0 0-1011 0 0,-2-1-4023 0 0,-6-4-1724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23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9 10135 0 0,'0'0'231'0'0,"0"0"29"0"0,0 0 19 0 0,0 0 105 0 0,0 0 410 0 0,0 0 184 0 0,0 0 40 0 0,0 0-63 0 0,0 0-290 0 0,0 0-121 0 0,0 0-28 0 0,0 0-4 0 0,0 0 0 0 0,0 0 0 0 0,0 0 0 0 0,0 0 0 0 0,0 0 0 0 0,0 0 0 0 0,0 0 0 0 0,12-14 1536 0 0,4-15-709 0 0,13-35-1 0 0,5-10 89 0 0,-12 26-819 0 0,-26 55-608 0 0,-3 4 0 0 0,1 1 0 0 0,-9 20 0 0 0,15-30 0 0 0,-24 84 0 0 0,21-73 0 0 0,0 1 0 0 0,2-1 0 0 0,0 1 0 0 0,0 20 0 0 0,6-13 0 0 0,-5-20 0 0 0,0 0 0 0 0,1 0 0 0 0,-1 1 0 0 0,1-1 0 0 0,-1 0 0 0 0,1 0 0 0 0,-1 0 0 0 0,1 0 0 0 0,-1 0 0 0 0,1 0 0 0 0,0-1 0 0 0,0 1 0 0 0,-1 0 0 0 0,1 0 0 0 0,0 0 0 0 0,0-1 0 0 0,0 1 0 0 0,0 0 0 0 0,2 0 0 0 0,0 1 0 0 0,-1-1 0 0 0,0 0 0 0 0,1 0 0 0 0,0 0 0 0 0,-1-1 0 0 0,1 1 0 0 0,-1 0 0 0 0,1-1 0 0 0,0 0 0 0 0,-1 0 0 0 0,1 1 0 0 0,0-2 0 0 0,0 1 0 0 0,-1 0 0 0 0,1 0 0 0 0,0-1 0 0 0,-1 0 0 0 0,1 1 0 0 0,4-3 0 0 0,1 0 0 0 0,1-1 0 0 0,-1 0 0 0 0,0 0 0 0 0,9-8 0 0 0,-4 1 0 0 0,0 0 0 0 0,-1 0 0 0 0,0-2 0 0 0,-1 1 0 0 0,-1-1 0 0 0,0-1 0 0 0,-1 0 0 0 0,0 0 0 0 0,12-30 0 0 0,-16 36 0 0 0,-3 6 0 0 0,-1 1 0 0 0,1-1 0 0 0,-1 0 0 0 0,0 0 0 0 0,0 0 0 0 0,0 0 0 0 0,0 0 0 0 0,0-1 0 0 0,0-1 0 0 0,-6 9 0 0 0,-4 9 0 0 0,7-9 0 0 0,-2 3 0 0 0,0 0 0 0 0,1 0 0 0 0,0 0 0 0 0,0 0 0 0 0,1 1 0 0 0,0-1 0 0 0,0 1 0 0 0,1-1 0 0 0,0 1 0 0 0,1 0 0 0 0,0 11 0 0 0,2-9 0 0 0,1-2 0 0 0,3-2 0 0 0,-5-5 0 0 0,1-1 0 0 0,-1 0 0 0 0,0 1 0 0 0,0-1 0 0 0,1 0 0 0 0,-1 0 0 0 0,0 0 0 0 0,1 0 0 0 0,-1 0 0 0 0,1-1 0 0 0,0 1 0 0 0,-1 0 0 0 0,1-1 0 0 0,-1 1 0 0 0,1-1 0 0 0,0 1 0 0 0,-1-1 0 0 0,1 0 0 0 0,2 0 0 0 0,1 0 0 0 0,-1 0 0 0 0,1 0 0 0 0,-1-1 0 0 0,0 1 0 0 0,1-1 0 0 0,-1-1 0 0 0,0 1 0 0 0,7-3 0 0 0,7-2 0 0 0,-13 4 0 0 0,1 0 0 0 0,-1-1 0 0 0,0 0 0 0 0,0 0 0 0 0,0 0 0 0 0,0 0 0 0 0,-1-1 0 0 0,6-4 0 0 0,33-37 0 0 0,-34 35 0 0 0,-9 9 0 0 0,17-17 0 0 0,26-39 0 0 0,-13 18 72 0 0,-30 38 299 0 0,0 1 117 0 0,0 0 21 0 0,0 0-66 0 0,-11-2-289 0 0,10 2-153 0 0,0-1 0 0 0,0 1-1 0 0,0 0 1 0 0,0-1 0 0 0,0 1 0 0 0,0 0 0 0 0,0 0 0 0 0,0 0 0 0 0,0 0-1 0 0,0 0 1 0 0,0 0 0 0 0,-1 1 0 0 0,-1-1 4 0 0,1 1-10 0 0,1-1 0 0 0,0 1 0 0 0,0-1 0 0 0,0 1 1 0 0,-1 0-1 0 0,1-1 0 0 0,0 1 0 0 0,0 0 0 0 0,0 0 0 0 0,0 0 0 0 0,0 0 0 0 0,1 0 0 0 0,-3 2 0 0 0,2-2-332 0 0,0 2-89 0 0,-1 0-649 0 0,2-2-7737 0 0,10-4 654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31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7503 0 0,'0'0'399'0'0,"3"0"60"0"0,9 1 21 0 0,-10 0-59 0 0,10-1 606 0 0,68-5 4251 0 0,-47 3-5278 0 0,-6 2 0 0 0,-5 0 0 0 0,28 2 0 0 0,-38 0 0 0 0,7 4 0 0 0,-19-6-84 0 0,0 0-1 0 0,-1 0 1 0 0,1 0 0 0 0,0 0-1 0 0,0 0 1 0 0,0 0 0 0 0,0 0-1 0 0,0 1 1 0 0,-1-1 0 0 0,1 0-1 0 0,0 0 1 0 0,0 0 0 0 0,0 0-1 0 0,0 0 1 0 0,0 1 0 0 0,0-1-1 0 0,0 0 1 0 0,-1 0 0 0 0,1 0-1 0 0,0 0 1 0 0,0 1 0 0 0,0-1-1 0 0,0 0 1 0 0,0 0 0 0 0,0 0-1 0 0,0 0 1 0 0,0 1 0 0 0,0-1 0 0 0,0 0-1 0 0,0 0 1 0 0,0 0 0 0 0,0 1-1 0 0,0-1 1 0 0,0 0 0 0 0,0 0-1 0 0,0 0 1 0 0,1 0 0 0 0,-1 1-1 0 0,0-1 1 0 0,0 0 0 0 0,0 0-1 0 0,0 0 1 0 0,0 0 0 0 0,0 1-1 0 0,0-1 1 0 0,1 0 0 0 0,-1 0-1 0 0,0 0 1 0 0,0 0 0 0 0,0 0-1 0 0,0 0 1 0 0,0 0 0 0 0,1 1-1 0 0,-1-1 1 0 0,0 0 0 0 0,0 0-1 0 0,0 0 1 0 0,1 0 0 0 0,-1 0-1 0 0,0 0 1 0 0,0 0 0 0 0,0 0-1 0 0,1 0 1 0 0,-1 0-7423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31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5663 0 0,'2'0'356'0'0,"6"1"-94"0"0,1-1 0 0 0,-1 1 0 0 0,1-1 0 0 0,-1-1 0 0 0,14-2 0 0 0,130-22 7714 0 0,-140 23-7953 0 0,-9 2-261 0 0,-3 1 109 0 0,1-1 0 0 0,-1 1 0 0 0,1-1 1 0 0,-1 0-1 0 0,1 1 0 0 0,0-1 0 0 0,-1 0 0 0 0,1 0 1 0 0,-1 0-1 0 0,1 1 0 0 0,0-1 0 0 0,-1 0 0 0 0,1 0 1 0 0,0 0-1 0 0,-1 0 0 0 0,1 0 0 0 0,0 0 1 0 0,-1 0-1 0 0,1 0 0 0 0,1-1 0 0 0,-2 1-8063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35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0 10135 0 0,'0'0'231'0'0,"0"0"29"0"0,0 0 19 0 0,2 1 105 0 0,6 0-1036 0 0,8 0 11466 0 0,-11-2-9362 0 0,-4 1-940 0 0,-1 0 0 0 0,3-1-350 0 0,-1-1 1 0 0,0 1-1 0 0,1-1 0 0 0,-1 0 0 0 0,0 1 1 0 0,1-1-1 0 0,-1 0 0 0 0,0 0 1 0 0,2-4-1 0 0,-2 3-90 0 0,0-1 1 0 0,0 1-1 0 0,0-1 1 0 0,-1 0 0 0 0,0 0-1 0 0,1 1 1 0 0,-1-1-1 0 0,0-7 1 0 0,8-19 1174 0 0,15-17-1082 0 0,-24 47-165 0 0,0 0 0 0 0,0 0 0 0 0,0 0 0 0 0,0 0 0 0 0,-1 0 0 0 0,1 0 0 0 0,0 0 0 0 0,0 0 0 0 0,0-1 0 0 0,0 1 0 0 0,0 0 0 0 0,0 0 0 0 0,0 0 0 0 0,0 0 0 0 0,0 0 0 0 0,0 0 0 0 0,0 0 0 0 0,0 0 0 0 0,0 0 0 0 0,-1 0 0 0 0,1 0 0 0 0,0 0 0 0 0,0 0 0 0 0,0 0 0 0 0,0 0 0 0 0,0 0 0 0 0,0 0 0 0 0,0 0 0 0 0,0-1 0 0 0,0 1 0 0 0,0 0 0 0 0,0 0 0 0 0,0 0 0 0 0,0 0 0 0 0,0 0 0 0 0,0 0 0 0 0,0 0 0 0 0,0 0 0 0 0,0 0 0 0 0,0 0 0 0 0,0 0 0 0 0,0 0 0 0 0,0-1 0 0 0,0 1 0 0 0,0 0 0 0 0,0 0 0 0 0,0 0 0 0 0,0 0 0 0 0,0 0 0 0 0,0 0 0 0 0,0 0 0 0 0,0 0 0 0 0,0 0 0 0 0,0 0 0 0 0,1 0 0 0 0,-6 3 0 0 0,5-3 0 0 0,-4 4 0 0 0,1 0 0 0 0,0 1 0 0 0,0-1 0 0 0,0 1 0 0 0,1 0 0 0 0,0 0 0 0 0,-3 8 0 0 0,-9 18 0 0 0,8-22 0 0 0,0 1 0 0 0,1 1 0 0 0,0-1 0 0 0,1 0 0 0 0,0 1 0 0 0,1 0 0 0 0,0 0 0 0 0,0 0 0 0 0,2 1 0 0 0,-2 15 0 0 0,3-24 0 0 0,2 11 0 0 0,0-13 0 0 0,-1 1 0 0 0,0 0 0 0 0,1 0 0 0 0,-1-1 0 0 0,1 1 0 0 0,-1-1 0 0 0,1 1 0 0 0,0-1 0 0 0,2 2 0 0 0,9 4 0 0 0,-8-8 0 0 0,-3 1 0 0 0,2 0 0 0 0,16-3 0 0 0,-10-1 0 0 0,0 0 0 0 0,0-1 0 0 0,0 0 0 0 0,-1-1 0 0 0,1 1 0 0 0,-2-2 0 0 0,1 1 0 0 0,0-1 0 0 0,-1-1 0 0 0,11-13 0 0 0,-15 16 0 0 0,0-1 0 0 0,0 0 0 0 0,3-8 0 0 0,4-6 0 0 0,-11 20 0 0 0,0 0 0 0 0,0 0 0 0 0,0 0 0 0 0,0 0 0 0 0,0 0 0 0 0,0 0 0 0 0,0 0 0 0 0,0 0 0 0 0,0 0 0 0 0,0 0 0 0 0,0 0 0 0 0,0 0 0 0 0,0 1 0 0 0,0-1 0 0 0,0 0 0 0 0,0 0 0 0 0,0 0 0 0 0,0 0 0 0 0,0 0 0 0 0,0 0 0 0 0,0 0 0 0 0,0 0 0 0 0,0 0 0 0 0,0 0 0 0 0,0 0 0 0 0,0 0 0 0 0,1 0 0 0 0,-1 0 0 0 0,0 0 0 0 0,0 0 0 0 0,0 0 0 0 0,0 0 0 0 0,0 0 0 0 0,0 0 0 0 0,0 0 0 0 0,0-1 0 0 0,0 1 0 0 0,0 0 0 0 0,0 0 0 0 0,0 0 0 0 0,0 0 0 0 0,0 0 0 0 0,0 0 0 0 0,0 0 0 0 0,0 0 0 0 0,-1 7 0 0 0,-3 9 0 0 0,1-6 0 0 0,1-1 0 0 0,0 1 0 0 0,-2 19 0 0 0,4-24 0 0 0,0-1 0 0 0,0 1 0 0 0,0-1 0 0 0,1 1 0 0 0,0-1 0 0 0,0 0 0 0 0,0 1 0 0 0,0-1 0 0 0,1 0 0 0 0,-1 0 0 0 0,4 6 0 0 0,-3-7 0 0 0,0-1 0 0 0,0 1 0 0 0,0 0 0 0 0,1-1 0 0 0,-1 1 0 0 0,1-1 0 0 0,-1 0 0 0 0,1 0 0 0 0,0 0 0 0 0,0 0 0 0 0,0-1 0 0 0,0 1 0 0 0,0-1 0 0 0,0 1 0 0 0,0-1 0 0 0,1 0 0 0 0,-1 0 0 0 0,0-1 0 0 0,1 1 0 0 0,-1-1 0 0 0,1 0 0 0 0,-1 1 0 0 0,1-1 0 0 0,4-1 0 0 0,-6 0 0 0 0,1 1 0 0 0,0-1 0 0 0,0 1 0 0 0,-1-1 0 0 0,1 0 0 0 0,0 0 0 0 0,-1 0 0 0 0,1-1 0 0 0,-1 1 0 0 0,1-1 0 0 0,-1 1 0 0 0,0-1 0 0 0,0 0 0 0 0,1 0 0 0 0,-1 0 0 0 0,-1 0 0 0 0,1 0 0 0 0,2-3 0 0 0,2-3 0 0 0,0-1 0 0 0,-1 1 0 0 0,7-16 0 0 0,-11 22 0 0 0,3-5 0 0 0,-1 0 0 0 0,0 0 0 0 0,0-1 0 0 0,-1 1 0 0 0,0-1 0 0 0,-1 1 0 0 0,1-1 0 0 0,-1 0 0 0 0,0-12 0 0 0,-1 20 0 0 0,0 0 0 0 0,0 0 0 0 0,0 0 0 0 0,0-1 0 0 0,-1 1 0 0 0,1 0 0 0 0,0 0 0 0 0,0 0 0 0 0,0-1 0 0 0,0 1 0 0 0,0 0 0 0 0,0 0 0 0 0,0 0 0 0 0,0 0 0 0 0,0-1 0 0 0,-1 1 0 0 0,1 0 0 0 0,0 0 0 0 0,0 0 0 0 0,0 0 0 0 0,0 0 0 0 0,0 0 0 0 0,-1-1 0 0 0,1 1 0 0 0,0 0 0 0 0,0 0 0 0 0,0 0 0 0 0,-1 0 0 0 0,1 0 0 0 0,0 0 0 0 0,0 0 0 0 0,0 0 0 0 0,-1 0 0 0 0,1 0 0 0 0,0 0 0 0 0,0 0 0 0 0,0 0 0 0 0,-1 0 0 0 0,1 0 0 0 0,0 0 0 0 0,0 0 0 0 0,0 0 0 0 0,0 0 0 0 0,-1 0 0 0 0,1 0 0 0 0,0 0 0 0 0,0 0 0 0 0,0 0 0 0 0,-1 1 0 0 0,1-1 0 0 0,0 0 0 0 0,0 0 0 0 0,0 0 0 0 0,0 0 0 0 0,0 0 0 0 0,-1 1 0 0 0,1-1 0 0 0,0 0 0 0 0,0 0 0 0 0,0 0 0 0 0,-2 2 0 0 0,1-1 0 0 0,-1 1 0 0 0,1-1 0 0 0,-1 1 0 0 0,1-1 0 0 0,-1 1 0 0 0,1 0 0 0 0,0 0 0 0 0,-1 2 0 0 0,-1 5 0 0 0,1 0 0 0 0,2-1-64 0 0,0-6-273 0 0,0-2-138 0 0,0 0-33 0 0,0 0-140 0 0,0 0-572 0 0,0 0-253 0 0,0 0-51 0 0,0 0-11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34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8 89 8287 0 0,'0'0'191'0'0,"13"-13"482"0"0,10-16 5911 0 0,-23 28-6072 0 0,0 1 0 0 0,0 0-68 0 0,1-1-289 0 0,0-3-66 0 0,-1 3 282 0 0,0 1 117 0 0,0 0 21 0 0,-11-18 4179 0 0,6 14-4670 0 0,-1 1-1 0 0,1 1 1 0 0,-1-1 0 0 0,-9-2-1 0 0,-5 3 378 0 0,0 0 1 0 0,0 2-1 0 0,0 0 0 0 0,-23 4 0 0 0,7 3-395 0 0,0 1 0 0 0,-46 18 0 0 0,58-12 0 0 0,16-9 0 0 0,2 2 0 0 0,4-5 0 0 0,1-2 0 0 0,1 1 0 0 0,-1-1 0 0 0,1 1 0 0 0,-1-1 0 0 0,1 1 0 0 0,-1 0 0 0 0,1-1 0 0 0,-1 1 0 0 0,1 0 0 0 0,0-1 0 0 0,-1 1 0 0 0,1 0 0 0 0,0 0 0 0 0,0-1 0 0 0,0 1 0 0 0,-1 0 0 0 0,1 0 0 0 0,0-1 0 0 0,0 2 0 0 0,0 7 0 0 0,5 1 0 0 0,3-3 0 0 0,-5-5 0 0 0,0 0 0 0 0,13 3 0 0 0,25 6 0 0 0,-26-8 0 0 0,-1 1 0 0 0,0 0 0 0 0,19 9 0 0 0,-25-9 0 0 0,-1 3 0 0 0,-6-6 0 0 0,0 0 0 0 0,0 1 0 0 0,0-1 0 0 0,0 0 0 0 0,0 1 0 0 0,0-1 0 0 0,0 1 0 0 0,-1-1 0 0 0,1 1 0 0 0,0 0 0 0 0,-1-1 0 0 0,0 1 0 0 0,1 0 0 0 0,-1-1 0 0 0,0 1 0 0 0,0 0 0 0 0,0-1 0 0 0,0 1 0 0 0,0 0 0 0 0,0 0 0 0 0,0-1 0 0 0,0 1 0 0 0,-2 2 0 0 0,1 0 0 0 0,-1 1 0 0 0,0-2 0 0 0,-1 1 0 0 0,1 0 0 0 0,-1 0 0 0 0,-3 4 0 0 0,1-2 0 0 0,-2 2 0 0 0,-1 1 0 0 0,0-1 0 0 0,0 0 0 0 0,0-1 0 0 0,-18 11 0 0 0,-51 25 0 0 0,51-30 0 0 0,-37 25 0 0 0,-3 3 0 0 0,11-8 0 0 0,32-20 0 0 0,14-7 0 0 0,9-5 0 0 0,0-1 0 0 0,0 0 0 0 0,0 0 0 0 0,-1 0 0 0 0,1 1 0 0 0,0-1 0 0 0,0 0 0 0 0,0 0 0 0 0,0 1 0 0 0,0-1 0 0 0,0 0 0 0 0,0 0 0 0 0,0 1 0 0 0,0-1 0 0 0,0 0 0 0 0,0 0 0 0 0,0 1 0 0 0,0-1 0 0 0,0 0 0 0 0,0 0 0 0 0,0 1 0 0 0,0-1 0 0 0,0 0 0 0 0,0 0 0 0 0,0 1 0 0 0,0-1 0 0 0,0 0 0 0 0,1 2 0 0 0,1 0 0 0 0,12 1 0 0 0,-2-1 0 0 0,0-1 0 0 0,0 0 0 0 0,1-1 0 0 0,18-2 0 0 0,8 1 0 0 0,77-8 443 0 0,-38 5 740 0 0,-31 0-761 0 0,-22 2-422 0 0,23-2 0 0 0,-42 5 0 0 0,-8 4 0 0 0,-11 6-2020 0 0,12-10 1248 0 0,-1 1 1 0 0,0-1-1 0 0,0-1 1 0 0,0 1-1 0 0,0 0 1 0 0,0 0-1 0 0,0-1 0 0 0,0 1 1 0 0,-4-1-1 0 0,-4 1-6940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36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29 8287 0 0,'0'0'191'0'0,"0"0"26"0"0,0 0 9 0 0,0 0 42 0 0,4-17 3602 0 0,-1 11-2758 0 0,-3 1 2158 0 0,-5 5 4840 0 0,-2 3-8108 0 0,1 1-1 0 0,0 0 0 0 0,1 0 1 0 0,-1 0-1 0 0,1 1 1 0 0,-1 0-1 0 0,1 0 1 0 0,1 0-1 0 0,-1 1 1 0 0,-6 9-1 0 0,-2 9 359 0 0,0 2 0 0 0,1-1 0 0 0,-11 40 0 0 0,17-44-157 0 0,0 1-1 0 0,-2 27 1 0 0,7-42-203 0 0,1 0 0 0 0,-1 1 0 0 0,1-1 0 0 0,1 0 0 0 0,-1 0 0 0 0,1 0 0 0 0,0 0 0 0 0,1 0 0 0 0,0 0 0 0 0,0 0 0 0 0,0-1 0 0 0,4 8 0 0 0,-2-7 0 0 0,1 1 0 0 0,0-1 0 0 0,0-1 0 0 0,0 1 0 0 0,1-1 0 0 0,-1 0 0 0 0,2 0 0 0 0,-1-1 0 0 0,14 10 0 0 0,-13-11 0 0 0,-36-10-3056 0 0,22 4-5816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38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5 11975 0 0,'0'0'267'0'0,"0"0"42"0"0,0 0 17 0 0,0 0-28 0 0,8 0-115 0 0,-6-1-56 0 0,0-1-1 0 0,0 1 1 0 0,0-1 0 0 0,0 0 0 0 0,0 0-1 0 0,0 0 1 0 0,-1 0 0 0 0,1 0 0 0 0,-1 0-1 0 0,2-4 1 0 0,13-25 2276 0 0,-12 19-1615 0 0,0 0-1 0 0,0 0 0 0 0,-1 0 1 0 0,-1 0-1 0 0,1-14 0 0 0,-3 6 193 0 0,0 16-886 0 0,-1 0 1 0 0,1 1-1 0 0,0-1 0 0 0,1 0 1 0 0,-1 1-1 0 0,2-8 0 0 0,8-36 1938 0 0,-8 47-2016 0 0,0 6-12 0 0,1 6-8 0 0,-2-1 4 0 0,-2 1 0 0 0,-1 13 0 0 0,1-14 0 0 0,0 1 0 0 0,1 13 0 0 0,0-4 0 0 0,0-20 0 0 0,0 0 0 0 0,0 1 0 0 0,0-1 0 0 0,0 1 0 0 0,0-1 0 0 0,0 1 0 0 0,0-1 0 0 0,1 1 0 0 0,-1-1 0 0 0,1 0 0 0 0,-1 1 0 0 0,1-1 0 0 0,-1 0 0 0 0,1 1 0 0 0,0-1 0 0 0,0 0 0 0 0,-1 0 0 0 0,1 0 0 0 0,0 1 0 0 0,0-1 0 0 0,0 0 0 0 0,2 1 0 0 0,5 2 0 0 0,-8-4 0 0 0,1 0 0 0 0,0 1 0 0 0,-1-1 0 0 0,1 0 0 0 0,0 0 0 0 0,0 1 0 0 0,0-1 0 0 0,-1 0 0 0 0,1 0 0 0 0,0 0 0 0 0,0 0 0 0 0,0 0 0 0 0,-1 0 0 0 0,1 0 0 0 0,0 0 0 0 0,0 0 0 0 0,-1 0 0 0 0,1-1 0 0 0,0 1 0 0 0,0 0 0 0 0,-1-1 0 0 0,1 1 0 0 0,0 0 0 0 0,0-1 0 0 0,-1 1 0 0 0,1-1 0 0 0,-1 1 0 0 0,1-1 0 0 0,0 1 0 0 0,0-1 0 0 0,1-1 0 0 0,7-3 0 0 0,-1-1 0 0 0,0 1 0 0 0,0-1 0 0 0,-1 0 0 0 0,0-1 0 0 0,0 0 0 0 0,0 0 0 0 0,-1-1 0 0 0,0 0 0 0 0,9-14 0 0 0,31-51 2048 0 0,-45 66-2048 0 0,-1 6 0 0 0,0 1 0 0 0,0 0 0 0 0,0 0 0 0 0,0 0 0 0 0,0 0 0 0 0,0-1 0 0 0,0 1 0 0 0,0 0 0 0 0,0 0 0 0 0,0 0 0 0 0,-1 0 0 0 0,1 0 0 0 0,0-1 0 0 0,0 1 0 0 0,0 0 0 0 0,0 0 0 0 0,0 0 0 0 0,-1 0 0 0 0,1 0 0 0 0,0 0 0 0 0,0 0 0 0 0,0 0 0 0 0,0 0 0 0 0,-1-1 0 0 0,1 1 0 0 0,0 0 0 0 0,0 0 0 0 0,0 0 0 0 0,0 0 0 0 0,-1 0 0 0 0,1 0 0 0 0,0 0 0 0 0,0 0 0 0 0,-3 2 0 0 0,1 1 0 0 0,0-1 0 0 0,0 0 0 0 0,0 0 0 0 0,0 1 0 0 0,0-1 0 0 0,1 1 0 0 0,-1 0 0 0 0,1-1 0 0 0,-1 1 0 0 0,0 4 0 0 0,-1-1 0 0 0,0 0 0 0 0,-1 1 0 0 0,1 0 0 0 0,1 0 0 0 0,-1 0 0 0 0,1 0 0 0 0,1 0 0 0 0,-1 1 0 0 0,1-1 0 0 0,0 0 0 0 0,1 1 0 0 0,0-1 0 0 0,0 1 0 0 0,1 8 0 0 0,-1-15 0 0 0,0 0 0 0 0,0 0 0 0 0,0 0 0 0 0,0 0 0 0 0,0-1 0 0 0,0 1 0 0 0,1 0 0 0 0,-1 0 0 0 0,0 0 0 0 0,0 0 0 0 0,1-1 0 0 0,-1 1 0 0 0,0 0 0 0 0,1 0 0 0 0,-1-1 0 0 0,0 1 0 0 0,1 0 0 0 0,0 0 0 0 0,1 1 0 0 0,7 9 0 0 0,-6-10 0 0 0,0 0 0 0 0,-2 0 0 0 0,-1-1 0 0 0,1 1 0 0 0,0 0 0 0 0,0-1 0 0 0,0 1 0 0 0,0-1 0 0 0,1 1 0 0 0,-1-1 0 0 0,0 0 0 0 0,0 1 0 0 0,0-1 0 0 0,0 0 0 0 0,0 0 0 0 0,0 0 0 0 0,1 0 0 0 0,-1 0 0 0 0,0 0 0 0 0,0 0 0 0 0,0 0 0 0 0,2-1 0 0 0,1 0 0 0 0,-2 1 0 0 0,0 0 0 0 0,-1 0 0 0 0,1-1 0 0 0,0 1 0 0 0,0-1 0 0 0,0 0 0 0 0,0 1 0 0 0,-1-1 0 0 0,1 0 0 0 0,0 0 0 0 0,-1 0 0 0 0,1 0 0 0 0,-1 0 0 0 0,1 0 0 0 0,-1-1 0 0 0,0 1 0 0 0,1 0 0 0 0,-1-1 0 0 0,0 1 0 0 0,2-4 0 0 0,0-1 0 0 0,0 0 0 0 0,-1 0 0 0 0,0 0 0 0 0,2-12 0 0 0,3-6 0 0 0,-4 12 0 0 0,4-27 0 0 0,-2 7 0 0 0,-4 14 0 0 0,-2 8-131 0 0,-2 9-294 0 0,3 1 152 0 0,-1 0-681 0 0,1 0-1011 0 0,0 0-4023 0 0,0 0-1724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39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5663 0 0,'0'0'719'0'0,"0"0"-20"0"0,0 0-306 0 0,11-2 2358 0 0,-6 2-2137 0 0,0 0 1 0 0,0-1 0 0 0,10-2 0 0 0,25-5 2340 0 0,-11 2-1232 0 0,-13 1-5618 0 0,-15 4 2322 0 0,-1 1-379 0 0,0 0-80 0 0,0 0-15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39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18 10135 0 0,'-7'2'491'0'0,"-10"3"172"0"0,16-5 131 0 0,-14-5 2157 0 0,15 5-2931 0 0,0 0 1 0 0,0 0-1 0 0,0 0 0 0 0,1 0 1 0 0,-1 0-1 0 0,0 0 1 0 0,0 0-1 0 0,0 0 0 0 0,0 0 1 0 0,0 0-1 0 0,0 0 0 0 0,0-1 1 0 0,1 1-1 0 0,-1 0 0 0 0,0 0 1 0 0,0 0-1 0 0,0 0 1 0 0,0 0-1 0 0,0 0 0 0 0,0 0 1 0 0,0 0-1 0 0,0-1 0 0 0,0 1 1 0 0,0 0-1 0 0,0 0 0 0 0,0 0 1 0 0,0 0-1 0 0,1 0 1 0 0,-1 0-1 0 0,0-1 0 0 0,0 1 1 0 0,0 0-1 0 0,0 0 0 0 0,0 0 1 0 0,0 0-1 0 0,0 0 1 0 0,0 0-1 0 0,-1-1 0 0 0,1 1 1 0 0,0 0-1 0 0,0 0 0 0 0,0 0 1 0 0,0 0-1 0 0,0 0 0 0 0,0 0 1 0 0,0-1-1 0 0,0 1 1 0 0,0 0-1 0 0,0 0 0 0 0,0 0 1 0 0,0 0-1 0 0,0 0 0 0 0,-1 0 1 0 0,1 0-1 0 0,0 0 0 0 0,0 0 1 0 0,0-1-1 0 0,0 1 1 0 0,0 0-1 0 0,0 0 0 0 0,0 0 1 0 0,-1 0-1 0 0,1 0 5 0 0,1 0-1 0 0,-1 0 0 0 0,0 0 1 0 0,0 0-1 0 0,0 0 1 0 0,1 0-1 0 0,-1 0 1 0 0,0 0-1 0 0,0 0 1 0 0,0 0-1 0 0,0 0 1 0 0,1-1-1 0 0,-1 1 1 0 0,0 0-1 0 0,0 0 1 0 0,0 0-1 0 0,0 0 0 0 0,1 0 1 0 0,-1 0-1 0 0,0-1 1 0 0,0 1-1 0 0,0 0 1 0 0,0 0-1 0 0,0 0 1 0 0,0 0-1 0 0,0-1 1 0 0,0 1-1 0 0,1 0 1 0 0,-1 0-1 0 0,0 0 1 0 0,0-1-1 0 0,0 1 0 0 0,0 0 1 0 0,0 0-1 0 0,0 0 1 0 0,0 0-1 0 0,0-1 1 0 0,0 1-1 0 0,-1-2 83 0 0,1 0 0 0 0,0 1 0 0 0,-1-1 0 0 0,1 0 0 0 0,0 0 1 0 0,0 0-1 0 0,0 1 0 0 0,0-1 0 0 0,1 0 0 0 0,-1 0 0 0 0,0 0 0 0 0,1 1 0 0 0,0-1 0 0 0,-1 0 0 0 0,1 1 0 0 0,0-1 0 0 0,0 0 0 0 0,-1 1 0 0 0,1-1 0 0 0,3-2 0 0 0,-2 1 168 0 0,-1 1 1 0 0,1-1-1 0 0,-1 0 0 0 0,1 0 0 0 0,-1 0 0 0 0,0 0 1 0 0,0-1-1 0 0,0 1 0 0 0,0-6 0 0 0,-5-12 984 0 0,3 19-1183 0 0,0-1-1 0 0,1 1 1 0 0,-1 0-1 0 0,1 0 0 0 0,-1 0 1 0 0,1 0-1 0 0,0 0 1 0 0,0-1-1 0 0,0 1 0 0 0,0 0 1 0 0,1-3-1 0 0,1-4 186 0 0,2-1-1 0 0,5-13 1 0 0,4-10 89 0 0,1-7 352 0 0,-8 26-37 0 0,7-31 0 0 0,-13 38-649 0 0,-1 7-16 0 0,1 0 0 0 0,0 0 0 0 0,0 0 0 0 0,0 0 0 0 0,0-1 0 0 0,0 1 0 0 0,-1 0 0 0 0,1 0 0 0 0,0 0 0 0 0,0 0 0 0 0,0 0 0 0 0,-1-1 0 0 0,1 1 0 0 0,0 0 0 0 0,0 0 0 0 0,0 0 0 0 0,-1 0 0 0 0,1 0 0 0 0,0 0 0 0 0,0 0 0 0 0,-1 0 0 0 0,1 0 0 0 0,0 0 0 0 0,0 0 0 0 0,-1 0 0 0 0,1 0 0 0 0,0 0 0 0 0,-1 0 0 0 0,1 1 0 0 0,-1 0 0 0 0,0-1 0 0 0,1 1 0 0 0,-1 0 0 0 0,0 0 0 0 0,1 0 0 0 0,-1 0 0 0 0,1 0 0 0 0,-1-1 0 0 0,1 1 0 0 0,0 0 0 0 0,-1 0 0 0 0,1 0 0 0 0,-1 2 0 0 0,-3 20 0 0 0,3-14 0 0 0,-2 10 0 0 0,0 22 0 0 0,-1 9 0 0 0,1-39 0 0 0,-2-2 0 0 0,9-1 0 0 0,-2-5 0 0 0,1-1 0 0 0,-1 0 0 0 0,1 0 0 0 0,0 0 0 0 0,0 0 0 0 0,-1 0 0 0 0,2-1 0 0 0,-1 1 0 0 0,0-1 0 0 0,0 0 0 0 0,0 0 0 0 0,0 0 0 0 0,1 0 0 0 0,-1-1 0 0 0,1 1 0 0 0,-1-1 0 0 0,0 0 0 0 0,5 0 0 0 0,4-3-53 0 0,-9 0-120 0 0,-2 1-2 0 0,38-28-987 0 0,-27 23 1678 0 0,-2-1 0 0 0,20-18-1 0 0,-27 22-511 0 0,8-7-1 0 0,-1 0-1 0 0,-1-1 0 0 0,0 0 1 0 0,14-25-1 0 0,-24 36-2 0 0,-3 4 0 0 0,-6 7 0 0 0,5 1 0 0 0,1 1 0 0 0,0-1 0 0 0,-4 20 0 0 0,8-28 0 0 0,-2 0 0 0 0,2 13 0 0 0,1-6 0 0 0,3-2 0 0 0,14 6 0 0 0,-17-14-10 0 0,0 1-1 0 0,0 0 1 0 0,0-1 0 0 0,0 1-1 0 0,1-1 1 0 0,-1 1-1 0 0,0-1 1 0 0,0 0 0 0 0,0 1-1 0 0,0-1 1 0 0,0 0 0 0 0,1 0-1 0 0,-1 0 1 0 0,0 0-1 0 0,0 0 1 0 0,0 0 0 0 0,1 0-1 0 0,1-1 1 0 0,2 1-194 0 0,-2 0 29 0 0,0 0 0 0 0,0 0 0 0 0,-1 0 0 0 0,1 0 1 0 0,0 0-1 0 0,0-1 0 0 0,-1 1 0 0 0,1-1 0 0 0,0 0 1 0 0,-1 1-1 0 0,4-3 0 0 0,-5 2-115 0 0,1 0 0 0 0,-1 0 0 0 0,0 0 0 0 0,1 0 0 0 0,-1 0 1 0 0,0-1-1 0 0,0 1 0 0 0,0 0 0 0 0,0-1 0 0 0,0 1 0 0 0,0-1 0 0 0,0 1 0 0 0,-1-1 0 0 0,1 0 0 0 0,0 1 0 0 0,-1-1 1 0 0,1 0-1 0 0,-1 1 0 0 0,0-3 0 0 0,2-5-1245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40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9 13823 0 0,'0'0'315'0'0,"3"-1"45"0"0,6-7 21 0 0,-7 6-49 0 0,9-3 3349 0 0,-10 4-3543 0 0,-1 1 1 0 0,1 0-1 0 0,-1 0 0 0 0,0-1 1 0 0,1 1-1 0 0,-1 0 0 0 0,1 0 1 0 0,-1 0-1 0 0,1 0 0 0 0,-1 0 1 0 0,1 0-1 0 0,-1 0 0 0 0,1 0 1 0 0,-1 0-1 0 0,1 0 0 0 0,-1 0 0 0 0,1 0 1 0 0,-1 0-1 0 0,1 0 0 0 0,-1 0 1 0 0,1 0-1 0 0,-1 0 0 0 0,0 1 1 0 0,1-1-1 0 0,-1 0 0 0 0,1 0 1 0 0,-1 1-1 0 0,1-1 0 0 0,11 23 435 0 0,-7-15-224 0 0,0 1-1 0 0,-1 0 1 0 0,0 0-1 0 0,-1 0 1 0 0,5 17-1 0 0,-3 3-266 0 0,12 77 1045 0 0,-16-90-960 0 0,0 0 1 0 0,-2 1 0 0 0,1-1 0 0 0,-6 26 0 0 0,-12 71-168 0 0,17-108 0 0 0,0 0 0 0 0,-1 1 0 0 0,1-1 0 0 0,-1 0 0 0 0,-1 0 0 0 0,1 0 0 0 0,-5 7 0 0 0,2-5 0 0 0,0-3 0 0 0,-6 2 0 0 0,-9 3-401 0 0,19-8-74 0 0,-17 3-1478 0 0,14-3 2249 0 0,2-1-5357 0 0,0 0-1262 0 0,2 0 1368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40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8 15663 0 0,'0'0'356'0'0,"0"0"50"0"0,0 0 20 0 0,0 0-42 0 0,-8-3-838 0 0,4 1 2241 0 0,4 1 4084 0 0,74-13-4656 0 0,-50 8-561 0 0,0 2-1 0 0,49-4 1 0 0,-63 9-654 0 0,-10-1 0 0 0,0 0 0 0 0,0 0 0 0 0,1 0 0 0 0,-1 0 0 0 0,0 0 0 0 0,1 0 0 0 0,-1 0 0 0 0,0 0 0 0 0,0 0 0 0 0,1 0 0 0 0,-1 0 0 0 0,0 0 0 0 0,0 0 0 0 0,1 0 0 0 0,-1 0 0 0 0,0 0 0 0 0,0 0 0 0 0,1 1 0 0 0,-1-1 0 0 0,0 0 0 0 0,0 0 0 0 0,1 0 0 0 0,-1 0 0 0 0,0 1 0 0 0,0-1 0 0 0,0 0 0 0 0,1 0 0 0 0,-1 0 0 0 0,0 1 0 0 0,0-1 0 0 0,0 0 0 0 0,0 0 0 0 0,0 1 0 0 0,0-1 0 0 0,0 0 0 0 0,1 1 0 0 0,-1-1 0 0 0,0 0 0 0 0,0 0 0 0 0,0 1 0 0 0,0-1 0 0 0,0 0 0 0 0,0 0 0 0 0,0 1 0 0 0,0-1 0 0 0,0 0 0 0 0,-1 1 0 0 0,1-1 0 0 0,0 0 0 0 0,0 0 0 0 0,0 1 0 0 0,0-1 0 0 0,0 0 0 0 0,0 0 0 0 0,0 1 0 0 0,-1-1 0 0 0,1 0 0 0 0,-1 4 0 0 0,-1-1 0 0 0,1 0 0 0 0,-1 0 0 0 0,0 0 0 0 0,0 0 0 0 0,0 0 0 0 0,0 0 0 0 0,0-1 0 0 0,-1 1 0 0 0,-3 2 0 0 0,-31 23 0 0 0,18-14 0 0 0,14-11 0 0 0,4-2 0 0 0,-1 0 0 0 0,1 0 0 0 0,0 0 0 0 0,-1 0 0 0 0,1 0 0 0 0,0 0 0 0 0,0 0 0 0 0,0 1 0 0 0,0-1 0 0 0,0 1 0 0 0,0-1 0 0 0,0 0 0 0 0,-1 3 0 0 0,-1 4 0 0 0,3 5 0 0 0,4-9 0 0 0,-3-4 0 0 0,2 4 0 0 0,1-1 0 0 0,-1 0 0 0 0,1-1 0 0 0,0 1 0 0 0,0-1 0 0 0,0 1 0 0 0,0-1 0 0 0,0 0 0 0 0,1-1 0 0 0,4 3 0 0 0,7 0 0 0 0,24 3 0 0 0,-30-6 0 0 0,-2-1-269 0 0,-7-1-1135 0 0,-1 1-511 0 0,0 0-108 0 0,0 0-22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24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19351 0 0,'0'0'439'0'0,"0"0"62"0"0,0 0 33 0 0,0 0-65 0 0,0 0-169 0 0,0 0 442 0 0,0 0 229 0 0,0 0 42 0 0,0 0-59 0 0,0 0-289 0 0,0 0-121 0 0,1 0-28 0 0,21-4-397 0 0,144-17 378 0 0,-155 20-497 0 0,0-1 0 0 0,-1 0 0 0 0,15-4 0 0 0,15-4 0 0 0,-35 9-529 0 0,-1 0 1 0 0,0 0-1 0 0,0 0 0 0 0,8-4 1 0 0,-2 0-781 0 0,-9 5-423 0 0,-1-1 1464 0 0,1 0 0 0 0,-1 0 0 0 0,0 0 0 0 0,1 0 0 0 0,-1 0 1 0 0,1 0-1 0 0,-1 0 0 0 0,1 0 0 0 0,0 0 0 0 0,-1 0 0 0 0,1 0 0 0 0,1-1 0 0 0,-1 1-270 0 0,1-2-1509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42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0 11975 0 0,'0'0'547'0'0,"0"0"-11"0"0,0 0-135 0 0,0 0 705 0 0,0 0 344 0 0,0 0 72 0 0,0 0-57 0 0,-1-15 3423 0 0,1 13-4690 0 0,1-16 1353 0 0,-1 16-1180 0 0,0 2 117 0 0,0 0 21 0 0,0 0-66 0 0,0 0-563 0 0,0 0-1268 0 0,0 0-527 0 0,-1 0-108 0 0,-6-3-22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43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7 8287 0 0,'0'0'191'0'0,"0"0"26"0"0,0 0 9 0 0,0-1-34 0 0,-1-3-10 0 0,1 3 560 0 0,0 1 234 0 0,0 0 42 0 0,0 0 6 0 0,0 0 0 0 0,0 0 0 0 0,0 0 0 0 0,0 0-69 0 0,0 0-290 0 0,0 0-121 0 0,0 0-28 0 0,0 0-4 0 0,0 0 0 0 0,0 0 0 0 0,0 0 0 0 0,0 0 0 0 0,0 0 0 0 0,0 0 0 0 0,0 0 0 0 0,-75 259 2152 0 0,73-250-2643 0 0,-10 26-175 0 0,12-34-542 0 0,0-1-258 0 0,0 0-56 0 0,-1-1-149 0 0,-7-37-4594 0 0,9 20 3706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43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223 15663 0 0,'-2'-2'356'0'0,"-22"-14"860"0"0,20 6-1064 0 0,1 3-17 0 0,-1 1 209 0 0,3 3-44 0 0,-1 1-1 0 0,1 0 1 0 0,-1-1-1 0 0,1 1 1 0 0,0-1-1 0 0,-1-3 1 0 0,2 5-206 0 0,-1 0 0 0 0,1 0 0 0 0,0 0 0 0 0,0 0 0 0 0,0 0 0 0 0,0-1 0 0 0,1 1 0 0 0,-1 0 0 0 0,0 0 0 0 0,0 0 0 0 0,1 0 0 0 0,-1 0 0 0 0,0 0 0 0 0,1 0 0 0 0,-1 0 0 0 0,1 0 0 0 0,0 0 0 0 0,-1 0 0 0 0,2-1 0 0 0,13-19 1050 0 0,0 2 0 0 0,28-26-1 0 0,-37 39-998 0 0,0 1-1 0 0,0 0 1 0 0,1 1-1 0 0,0-1 0 0 0,0 1 1 0 0,0 0-1 0 0,1 1 1 0 0,-1 0-1 0 0,1 0 0 0 0,-1 1 1 0 0,16-3-1 0 0,-12 3 117 0 0,-9 1-222 0 0,1 1-1 0 0,0-1 1 0 0,0 1-1 0 0,-1-1 1 0 0,1 1-1 0 0,0 0 1 0 0,0 1 0 0 0,4-1-1 0 0,8 4-38 0 0,-12-4 0 0 0,0 0 0 0 0,0 1 0 0 0,0-1 0 0 0,0 1 0 0 0,0 0 0 0 0,0 0 0 0 0,0 0 0 0 0,0 1 0 0 0,0-1 0 0 0,-1 1 0 0 0,1-1 0 0 0,0 1 0 0 0,-1 0 0 0 0,1 0 0 0 0,-1 0 0 0 0,0 0 0 0 0,0 1 0 0 0,3 3 0 0 0,1 4 0 0 0,-1-1 0 0 0,0 1 0 0 0,0 0 0 0 0,-1 0 0 0 0,-1 1 0 0 0,0-1 0 0 0,0 1 0 0 0,-1 0 0 0 0,2 21 0 0 0,-4-27-59 0 0,0-1 1 0 0,0 0-1 0 0,0 1 1 0 0,0-1-1 0 0,-1 1 1 0 0,0-1-1 0 0,0 0 0 0 0,0 0 1 0 0,0 1-1 0 0,-1-1 1 0 0,0 0-1 0 0,1 0 0 0 0,-1 0 1 0 0,-1-1-1 0 0,1 1 1 0 0,-5 4-1 0 0,3-3-41 0 0,-2 0 1 0 0,1 0-1 0 0,0-1 1 0 0,-1 0-1 0 0,0 0 1 0 0,0 0-1 0 0,0-1 0 0 0,-1 0 1 0 0,-9 3-1 0 0,7-2-787 0 0,-1-1-1 0 0,0 0 1 0 0,0-1 0 0 0,0 0-1 0 0,0 0 1 0 0,-1-1-1 0 0,1 0 1 0 0,0-1 0 0 0,0-1-1 0 0,-13-1 1 0 0,19 1-1160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43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 15663 0 0,'15'2'356'0'0,"-12"-1"50"0"0,-3-1 20 0 0,0 0-42 0 0,0 0-112 0 0,-1 2 111 0 0,0-1 0 0 0,0 1 0 0 0,0 0 0 0 0,0 0 0 0 0,1 0-1 0 0,-1 0 1 0 0,1-1 0 0 0,0 1 0 0 0,-1 0 0 0 0,1 4 0 0 0,-1-2-259 0 0,0 2 134 0 0,-2 1 0 0 0,1 0 0 0 0,-1-1 0 0 0,0 0-1 0 0,-4 7 1 0 0,-6 13-129 0 0,-54 120 1903 0 0,64-141-2030 0 0,-50 121 16 0 0,48-109-19 0 0,0 0 1 0 0,0 1-1 0 0,2-1 0 0 0,0 1 1 0 0,0 28-1 0 0,3-44 1 0 0,0 0 0 0 0,0 0 0 0 0,0 0 0 0 0,1-1 0 0 0,-1 1 0 0 0,0 0 0 0 0,1 0 0 0 0,-1-1 0 0 0,1 1 0 0 0,0 0 0 0 0,1 2 0 0 0,4 2 0 0 0,-5-6-85 0 0,0 1 0 0 0,1-1 0 0 0,-1 1 0 0 0,0-1 0 0 0,0 0 0 0 0,1 0 0 0 0,-1 0 0 0 0,0 0 0 0 0,1 0 0 0 0,-1 0 0 0 0,0 0 0 0 0,1 0 0 0 0,-1 0 0 0 0,0-1 0 0 0,0 1 0 0 0,3-1 0 0 0,18-11-2304 0 0,-18 10 2021 0 0,9-7-1166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44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8 15663 0 0,'0'0'356'0'0,"0"0"50"0"0,-1-8 404 0 0,11-24-62 0 0,-2-4 2447 0 0,4-19 1022 0 0,-16 77-4182 0 0,1 1-1 0 0,1-1 0 0 0,1 1 1 0 0,3 26-1 0 0,-1-35-34 0 0,-1-5 0 0 0,1 0 0 0 0,1 0 0 0 0,-1 1 0 0 0,1-1 0 0 0,6 15 0 0 0,-5-14 0 0 0,-2-8 0 0 0,-1 1 0 0 0,1-1 0 0 0,-1 0 0 0 0,1 0 0 0 0,0 0 0 0 0,0 1 0 0 0,0-1 0 0 0,1 0 0 0 0,-1 0 0 0 0,0-1 0 0 0,1 1 0 0 0,1 2 0 0 0,1-1 0 0 0,-1-1 0 0 0,1 0 0 0 0,0 0 0 0 0,0 0 0 0 0,7 2 0 0 0,-9-4 0 0 0,-1 1 0 0 0,1-1 0 0 0,0 1 0 0 0,-1-1 0 0 0,1 0 0 0 0,0 0 0 0 0,-1 0 0 0 0,1 0 0 0 0,0 0 0 0 0,0 0 0 0 0,-1 0 0 0 0,1-1 0 0 0,0 1 0 0 0,-1-1 0 0 0,1 1 0 0 0,-1-1 0 0 0,1 0 0 0 0,-1 1 0 0 0,3-3 0 0 0,-1 2 0 0 0,2-2 59 0 0,-1 0 1 0 0,0-1-1 0 0,0 1 0 0 0,-1-1 0 0 0,1 1 0 0 0,-1-1 1 0 0,0 0-1 0 0,0-1 0 0 0,4-5 0 0 0,0-2 224 0 0,-2 1-1 0 0,9-20 1 0 0,1-21 21 0 0,14-82 0 0 0,-30 157-304 0 0,1 0 0 0 0,3 29 0 0 0,-1-23 0 0 0,-1 1 0 0 0,-1-17 0 0 0,0-1 0 0 0,1 1 0 0 0,0-1 0 0 0,1 0 0 0 0,1 0 0 0 0,4 14 0 0 0,-3-17 0 0 0,2-4 0 0 0,2-5 0 0 0,-5-1 0 0 0,-1 1 0 0 0,0-1 0 0 0,1 0 0 0 0,-1 0 0 0 0,0-1 0 0 0,0 1 0 0 0,0 0 0 0 0,0-1 0 0 0,0 1 0 0 0,0-1 0 0 0,0 0 0 0 0,-1 1 0 0 0,1-1 0 0 0,0 0 0 0 0,-1 0 0 0 0,0 0 0 0 0,2-3 0 0 0,3-6 0 0 0,-1 0 0 0 0,6-15 0 0 0,-7 14 0 0 0,17-49 0 0 0,15-68 0 0 0,-34 121 0 0 0,-1 1-64 0 0,0 5-273 0 0,-1 2-138 0 0,0 0-33 0 0,0 0-140 0 0,0 0-572 0 0,0 0-253 0 0,0 0-51 0 0,0 0-11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44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7503 0 0,'0'0'399'0'0,"2"0"60"0"0,6 1 56 0 0,-5-1-386 0 0,0 1-1 0 0,1-1 0 0 0,-1 0 1 0 0,0 0-1 0 0,0 0 1 0 0,0 0-1 0 0,1-1 0 0 0,-1 1 1 0 0,0-1-1 0 0,5-1 1 0 0,24-7 2808 0 0,-31 9-2272 0 0,1-1-121 0 0,26-2 22 0 0,36 1 0 0 0,-55 3-566 0 0,-2 3-64 0 0,-5-3-273 0 0,-2-1-138 0 0,0 0-33 0 0,0 0-208 0 0,0 0-857 0 0,0 0-379 0 0,0 0-80 0 0,0 0-15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45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2 1 20 0 0,0 1-395 0 0,0-1 0 0 0,0 0-1 0 0,0 0 1 0 0,0 0 0 0 0,1 0-1 0 0,-1 0 1 0 0,0-1 0 0 0,1 1-1 0 0,-1-1 1 0 0,0 1 0 0 0,1-1 0 0 0,-1 0-1 0 0,1 0 1 0 0,4-1 0 0 0,0 1 875 0 0,0-1 0 0 0,0 0 1 0 0,0 0-1 0 0,7-3 0 0 0,-12 4-362 0 0,15-3 524 0 0,-15 3-1405 0 0,-2 0-138 0 0,0 0-942 0 0,-1 0-3824 0 0,-5 3-1641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45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5 15663 0 0,'0'0'356'0'0,"0"0"50"0"0,0 0 20 0 0,5-15 106 0 0,-4 13-376 0 0,-1-1 1 0 0,1 0-1 0 0,0 0 0 0 0,-1 1 0 0 0,0-1 0 0 0,0-5 1 0 0,0 6 37 0 0,0-1 0 0 0,0 1 0 0 0,1-1 0 0 0,-1 0 1 0 0,0 1-1 0 0,1-1 0 0 0,0 1 0 0 0,1-3 1 0 0,10-33 2427 0 0,-4 12-1150 0 0,1 0-403 0 0,19-45-839 0 0,9-15 1767 0 0,-37 83-1997 0 0,-2 5 0 0 0,-4 7 0 0 0,5-6 0 0 0,-11 25 0 0 0,-11 37 0 0 0,21-56 0 0 0,-1-1 0 0 0,2 1 0 0 0,0 0 0 0 0,0 0 0 0 0,0-1 0 0 0,1 1 0 0 0,0 0 0 0 0,1 0 0 0 0,2 10 0 0 0,-2-16 0 0 0,0 1 0 0 0,0-1 0 0 0,0 0 0 0 0,0 0 0 0 0,1 1 0 0 0,0-1 0 0 0,-1-1 0 0 0,1 1 0 0 0,0 0 0 0 0,1 0 0 0 0,2 2 0 0 0,-2-1 0 0 0,-3-2 0 0 0,1-1 0 0 0,-1-1 0 0 0,0 1 0 0 0,0-1 0 0 0,1 1 0 0 0,-1-1 0 0 0,0 1 0 0 0,1-1 0 0 0,-1 0 0 0 0,0 1 0 0 0,1-1 0 0 0,-1 1 0 0 0,1-1 0 0 0,-1 0 0 0 0,1 1 0 0 0,-1-1 0 0 0,1 0 0 0 0,-1 1 0 0 0,1-1 0 0 0,-1 0 0 0 0,1 0 0 0 0,-1 0 0 0 0,1 1 0 0 0,-1-1 0 0 0,1 0 0 0 0,1 0 0 0 0,-1 1 0 0 0,1-1 0 0 0,-1 1 0 0 0,1-1 0 0 0,-1 1 0 0 0,1-1 0 0 0,-1 0 0 0 0,1 1 0 0 0,-1-1 0 0 0,1 0 0 0 0,-1 0 0 0 0,1 0 0 0 0,0 0 0 0 0,-1-1 0 0 0,1 1 0 0 0,-1 0 0 0 0,1-1 0 0 0,-1 1 0 0 0,1-1 0 0 0,-1 1 0 0 0,1-1 0 0 0,-1 0 0 0 0,1 1 0 0 0,-1-1 0 0 0,0 0 0 0 0,0 0 0 0 0,1 0 0 0 0,0-2 0 0 0,1 1 0 0 0,0 0 0 0 0,0-1 0 0 0,-1 0 0 0 0,1 0 0 0 0,-1 0 0 0 0,3-5 0 0 0,3-3 0 0 0,-2 4-2 0 0,-1 0 0 0 0,1-1 0 0 0,-1 1 0 0 0,-1-2 0 0 0,0 1 1 0 0,0 0-1 0 0,5-18 0 0 0,21-45 89 0 0,-29 70 284 0 0,-1 1 117 0 0,0 0 21 0 0,0 0-134 0 0,0 0-577 0 0,-8 13-1190 0 0,7 7 1255 0 0,1-15 132 0 0,0 1-1 0 0,0-1 0 0 0,-1 0 1 0 0,-2 11-1 0 0,1-12 6 0 0,1 1 0 0 0,0-1 0 0 0,0 1 0 0 0,0-1 0 0 0,1 1 0 0 0,0-1 0 0 0,0 0 0 0 0,0 1 0 0 0,0-1 0 0 0,1 1 0 0 0,-1-1 0 0 0,1 1 0 0 0,3 6 0 0 0,-2-2 0 0 0,-2 0 0 0 0,3 0 0 0 0,-2-7 0 0 0,0-1 0 0 0,1 0 0 0 0,-1 1 0 0 0,0-1 0 0 0,1 0 0 0 0,-1 0 0 0 0,1 0 0 0 0,-1 0 0 0 0,1 0 0 0 0,-1 0 0 0 0,1-1 0 0 0,0 1 0 0 0,-1 0 0 0 0,1-1 0 0 0,0 0 0 0 0,0 1 0 0 0,-1-1 0 0 0,1 0 0 0 0,0 0 0 0 0,0 0 0 0 0,2 0 0 0 0,1 0 0 0 0,-1 0 0 0 0,1-1 0 0 0,-1 1 0 0 0,0-1 0 0 0,1 0 0 0 0,-1-1 0 0 0,7-2 0 0 0,-5 0 77 0 0,0 1-1 0 0,0-1 1 0 0,0-1-1 0 0,-1 1 0 0 0,0-1 1 0 0,0 0-1 0 0,0 0 1 0 0,0 0-1 0 0,4-8 1 0 0,4-7 467 0 0,14-29 0 0 0,-15 27-421 0 0,-10 17-121 0 0,1 0 0 0 0,-1 1-1 0 0,0-1 1 0 0,0 0 0 0 0,-1 0 0 0 0,0 0-1 0 0,0 0 1 0 0,1-7 0 0 0,-3 7-2 0 0,1 4-11 0 0,0 1 0 0 0,0-1 0 0 0,0 1-1 0 0,-1 0 1 0 0,1-1 0 0 0,0 1 0 0 0,0 0 0 0 0,0-1 0 0 0,-1 1 0 0 0,1 0-1 0 0,0 0 1 0 0,0-1 0 0 0,-1 1 0 0 0,1 0 0 0 0,0 0 0 0 0,-1-1 0 0 0,1 1-1 0 0,0 0 1 0 0,-1 0 0 0 0,1 0 0 0 0,0-1 0 0 0,-1 1 0 0 0,1 0-1 0 0,-1 0 1 0 0,1 0 0 0 0,0 0 0 0 0,-1 0 0 0 0,1 0 0 0 0,-1 0 0 0 0,1 0-1 0 0,0 0 1 0 0,-1 0 0 0 0,1 0 0 0 0,0 0 0 0 0,-1 0 0 0 0,-11 2-982 0 0,0-1-3862 0 0,5-1 3320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46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5663 0 0,'0'0'356'0'0,"0"0"50"0"0,0 0 20 0 0,9 0 92 0 0,11-2 285 0 0,-19 2-556 0 0,0 0 1 0 0,0-1-1 0 0,0 1 0 0 0,0 0 0 0 0,0 0 0 0 0,0 0 0 0 0,0 0 1 0 0,0 1-1 0 0,0-1 0 0 0,0 0 0 0 0,0 0 0 0 0,0 0 0 0 0,1 1 1 0 0,21 5 2759 0 0,-20-5-2907 0 0,1-1-1 0 0,0 1 1 0 0,-1 0 0 0 0,0 0 0 0 0,1 1 0 0 0,-1-1 0 0 0,0 0 0 0 0,1 1 0 0 0,4 3 0 0 0,-2 1 112 0 0,0-1-1 0 0,-1 1 0 0 0,0 0 1 0 0,0 0-1 0 0,0 0 1 0 0,0 1-1 0 0,-1-1 1 0 0,0 1-1 0 0,4 12 1 0 0,1 4-297 0 0,8 42 0 0 0,-8-32 559 0 0,-3-4-73 0 0,-1 1 0 0 0,-2 0 1 0 0,1 52-1 0 0,-5-64-401 0 0,0 0 0 0 0,0-1 0 0 0,-2 1 0 0 0,0-1 0 0 0,-1 1 0 0 0,-8 20 0 0 0,2-17 0 0 0,10-21-15 0 0,0 0-1 0 0,-1 1 1 0 0,1-1 0 0 0,0 1-1 0 0,0-1 1 0 0,0 0 0 0 0,0 1-1 0 0,0-1 1 0 0,-1 0 0 0 0,1 1-1 0 0,0-1 1 0 0,0 0 0 0 0,-1 0-1 0 0,1 1 1 0 0,0-1 0 0 0,-1 0-1 0 0,1 0 1 0 0,0 1 0 0 0,0-1-1 0 0,-1 0 1 0 0,1 0 0 0 0,-1 0 0 0 0,1 0-1 0 0,0 1 1 0 0,-1-1 0 0 0,1 0-1 0 0,0 0 1 0 0,-1 0 0 0 0,1 0-1 0 0,-1 0 1 0 0,1 0 0 0 0,0 0-1 0 0,-1 0 1 0 0,1 0 0 0 0,0 0-1 0 0,-1 0 1 0 0,1 0 0 0 0,-1 0-1 0 0,1 0 1 0 0,0-1 0 0 0,-1 1-1 0 0,-7-11-1081 0 0,7 10 874 0 0,0-1-200 0 0,-11-12-1923 0 0,1 8-4705 0 0,-1 3-661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55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9 10135 0 0,'0'0'231'0'0,"0"0"29"0"0,0 0 19 0 0,0 0 105 0 0,0 0 410 0 0,0 0 184 0 0,0 0 40 0 0,0 0-63 0 0,0 0-290 0 0,-5 0 92 0 0,4-2 7226 0 0,1 1-7812 0 0,1-1-50 0 0,9-6 698 0 0,-3 5-817 0 0,0-1 0 0 0,0 1 0 0 0,0 1 0 0 0,0-1 0 0 0,1 2 0 0 0,-1-1 0 0 0,1 1 0 0 0,-1 0 0 0 0,13 0 0 0 0,17-4-5 0 0,-9 7 3 0 0,-28-2-4 0 0,0 0 0 0 0,0 0 0 0 0,0 0 0 0 0,0 0 0 0 0,0 0 0 0 0,0 0 0 0 0,0 0 0 0 0,0 0 0 0 0,0 0 0 0 0,0 0-1 0 0,0 0 1 0 0,0 0 0 0 0,0 0 0 0 0,0 0 0 0 0,0 0 0 0 0,0 0 0 0 0,0 0 0 0 0,0 0 0 0 0,0 1 0 0 0,0-1 0 0 0,0 0 0 0 0,0 0 0 0 0,0 0 0 0 0,0 0 0 0 0,0 0 0 0 0,0 0 0 0 0,0 0 0 0 0,0 0-1 0 0,0 0 1 0 0,0 0 0 0 0,0 0 0 0 0,0 0 0 0 0,0 0 0 0 0,0 0 0 0 0,0 0 0 0 0,0 0 0 0 0,0 1 0 0 0,0-1 0 0 0,0 0 0 0 0,0 0 0 0 0,0 0 0 0 0,0 0 0 0 0,0 0 0 0 0,0 0 0 0 0,0 0 0 0 0,0 0-1 0 0,0 0 1 0 0,0 0 0 0 0,0 0 0 0 0,0 0 0 0 0,1 0 0 0 0,-1 0 0 0 0,0 0 0 0 0,0 0 0 0 0,0 0 0 0 0,0 0 0 0 0,0 0 0 0 0,0 0 0 0 0,0 0 0 0 0,0 0 0 0 0,0 0 0 0 0,0 0 0 0 0,0 0-1 0 0,0 0 1 0 0,0 0 0 0 0,0 0 0 0 0,1 0 0 0 0,-9 5-666 0 0,-12 6-911 0 0,16-10 1279 0 0,-21 7-2691 0 0,16-5-1843 0 0,7-3-1602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24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5 15663 0 0,'0'0'356'0'0,"0"0"50"0"0,0 0 20 0 0,-2-1-42 0 0,-11-3 3719 0 0,11 8 645 0 0,1 0-5883 0 0,-26 102 3191 0 0,25-98-1846 0 0,-2 2-162 0 0,2 1 0 0 0,-1 0-1 0 0,1-1 1 0 0,1 1 0 0 0,0 0-1 0 0,0 16 1 0 0,1-25-385 0 0,0-2-138 0 0,0 0-1125 0 0,0 0-4590 0 0,0 0-1968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4:55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0-58 0 0,0 0 491 0 0,0 0 238 0 0,0 0 45 0 0,0 0-61 0 0,0 0-288 0 0,9 6 907 0 0,17-1 1500 0 0,-25-5-2560 0 0,-1 0 0 0 0,0 0 0 0 0,3 0 0 0 0,7 1-276 0 0,3-2 61 0 0,0 1 1 0 0,25-6-1 0 0,-34 6-250 0 0,11-4-363 0 0,-14 3-1088 0 0,-1 1-511 0 0,0 0-107 0 0,0 0-24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02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23 8287 0 0,'0'0'191'0'0,"0"0"26"0"0,0 0 9 0 0,0 0 42 0 0,0 0 158 0 0,0 0 72 0 0,0 0 12 0 0,0 0 2 0 0,0 0 0 0 0,0 0 0 0 0,0 0 0 0 0,-6 1 2048 0 0,10-2-1683 0 0,-5 0 1983 0 0,-8 0 3278 0 0,2 0-6794 0 0,6 0 1165 0 0,0 1-482 0 0,0-1 0 0 0,0 0 0 0 0,1 0 0 0 0,-1 0 0 0 0,0 1 0 0 0,0-1 0 0 0,0 0 0 0 0,0 1 0 0 0,0-1 0 0 0,0 1 0 0 0,0-1 0 0 0,0 1 0 0 0,0 0 0 0 0,0-1 0 0 0,-1 1 0 0 0,-14-5 149 0 0,2 3-176 0 0,1 1 0 0 0,-1 0 0 0 0,0 1 0 0 0,-24 2 0 0 0,25-1 0 0 0,7-1 0 0 0,1 1 0 0 0,0 0 0 0 0,-1 0 0 0 0,1 1 0 0 0,0-1 0 0 0,0 1 0 0 0,-6 3 0 0 0,-29 10 0 0 0,32-11 0 0 0,4 3 0 0 0,2 2 0 0 0,0 0 0 0 0,1 2 0 0 0,2-2 0 0 0,6 3 0 0 0,-3-10 0 0 0,-2-1 0 0 0,0 1 0 0 0,14 6 0 0 0,-4-4 0 0 0,0-1 0 0 0,0 0 0 0 0,0 0 0 0 0,0-1 0 0 0,16 0 0 0 0,-12 1 0 0 0,-13-1 0 0 0,6 2 0 0 0,-3 3 0 0 0,-5-5 0 0 0,0 0 0 0 0,-1 0 0 0 0,1 0 0 0 0,-1 1 0 0 0,1-1 0 0 0,-1 0 0 0 0,0 0 0 0 0,0 1 0 0 0,0-1 0 0 0,0 0 0 0 0,-1 0 0 0 0,1 1 0 0 0,0-1 0 0 0,-1 0 0 0 0,0 0 0 0 0,1 0 0 0 0,-1 0 0 0 0,-2 3 0 0 0,-2 5 0 0 0,0-1 0 0 0,-10 13 0 0 0,11-16 0 0 0,-22 26 0 0 0,0 0 0 0 0,-2-2 0 0 0,-47 40 0 0 0,48-46 0 0 0,22-18 0 0 0,1 1 0 0 0,-1 0 0 0 0,3 3 0 0 0,1-1 0 0 0,3-1 0 0 0,-2-7 0 0 0,0-1 0 0 0,0 1 0 0 0,0-1 0 0 0,0 1 0 0 0,1-1 0 0 0,-1 1 0 0 0,0-1 0 0 0,0 1 0 0 0,1-1 0 0 0,-1 1 0 0 0,0-1 0 0 0,0 0 0 0 0,1 1 0 0 0,-1-1 0 0 0,1 1 0 0 0,-1-1 0 0 0,0 0 0 0 0,1 1 0 0 0,-1-1 0 0 0,1 0 0 0 0,-1 1 0 0 0,1-1 0 0 0,-1 0 0 0 0,1 0 0 0 0,-1 0 0 0 0,1 1 0 0 0,-1-1 0 0 0,2 0 0 0 0,-1 0 0 0 0,1 2 0 0 0,1-1 0 0 0,0 0 0 0 0,-1 0 0 0 0,1 0 0 0 0,0 0 0 0 0,0-1 0 0 0,-1 1 0 0 0,1-1 0 0 0,0 1 0 0 0,0-1 0 0 0,0 0 0 0 0,3 0 0 0 0,1-1 0 0 0,4 1-3 0 0,0-1 0 0 0,0 0 0 0 0,0-1 0 0 0,18-4 0 0 0,9-3 90 0 0,-21 7 382 0 0,-11 0-218 0 0,0 1 1 0 0,0 1-1 0 0,1-1 0 0 0,-1 1 0 0 0,12 1 0 0 0,-18-1-251 0 0,0 0 0 0 0,1 0 0 0 0,-1 1 0 0 0,1-1 0 0 0,-1 0 0 0 0,0 0 0 0 0,1 0 0 0 0,-1 0 0 0 0,1 1 0 0 0,-1-1 0 0 0,0 0 0 0 0,1 0 0 0 0,-1 1 0 0 0,0-1 0 0 0,0 0 0 0 0,1 1 0 0 0,-1-1 0 0 0,0 0 0 0 0,1 1 0 0 0,-1-1 0 0 0,0 0 0 0 0,0 1 0 0 0,0-1 0 0 0,0 0 0 0 0,1 1 0 0 0,-1-1 0 0 0,0 1 0 0 0,0-1 0 0 0,0 0 0 0 0,0 1 0 0 0,0-1 0 0 0,0 1 0 0 0,0-1 0 0 0,0 0 0 0 0,0 1 0 0 0,0-1 0 0 0,0 1 0 0 0,0-1 0 0 0,0 0 0 0 0,0 1 0 0 0,-1-1 0 0 0,1 1 0 0 0,0 0 0 0 0,-1 0 0 0 0,0 7 0 0 0,-4-1 0 0 0,-1-3 0 0 0,0-1-64 0 0,4-2-1097 0 0,-1 0 0 0 0,1 0-1 0 0,-1 0 1 0 0,1-1 0 0 0,-1 1 0 0 0,-4-1 0 0 0,6 0 1696 0 0,-2 1-2582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03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4 8287 0 0,'0'0'382'0'0,"0"0"-8"0"0,0 0-102 0 0,0 0 463 0 0,0 0 234 0 0,0 0 45 0 0,0 0-61 0 0,0 0-288 0 0,0 0-121 0 0,0 0-28 0 0,0 0 66 0 0,0 0 288 0 0,0 0 122 0 0,0 0 28 0 0,0 0-65 0 0,0 0-290 0 0,0 0-121 0 0,0 0-28 0 0,0 0-4 0 0,0 0 0 0 0,0-1-399 0 0,0 0 0 0 0,-1 0 0 0 0,1 0 0 0 0,0 0 0 0 0,0 0 0 0 0,0 1 0 0 0,0-1 0 0 0,1 0-1 0 0,-1 0 1 0 0,0 0 0 0 0,0 0 0 0 0,1-2 0 0 0,14-12 62 0 0,7-10 265 0 0,-13 11 292 0 0,15-20 213 0 0,-23 33-574 0 0,-1 1 117 0 0,0 0 21 0 0,0 0-66 0 0,-20 16-278 0 0,16-11-165 0 0,-1 1 0 0 0,1 0 0 0 0,0 0 0 0 0,0 0 0 0 0,1 0 0 0 0,-1 0 0 0 0,2 1 0 0 0,-1 0 0 0 0,1 0 0 0 0,-3 8 0 0 0,-1 6 0 0 0,0-9 0 0 0,5-11 0 0 0,0 0 0 0 0,0 0 0 0 0,1 0 0 0 0,-1 0 0 0 0,1 0 0 0 0,-1 1 0 0 0,1-1 0 0 0,0 0 0 0 0,-1 0 0 0 0,1 0 0 0 0,0 0 0 0 0,-1 3 0 0 0,2-3 0 0 0,-1 1 0 0 0,1 0 0 0 0,-1-1 0 0 0,1 1 0 0 0,0 0 0 0 0,0-1 0 0 0,0 1 0 0 0,-1-1 0 0 0,2 1 0 0 0,-1-1 0 0 0,0 1 0 0 0,0-1 0 0 0,0 0 0 0 0,2 2 0 0 0,-2-3 0 0 0,0 2 0 0 0,1 0 0 0 0,0 0 0 0 0,0-1 0 0 0,0 1 0 0 0,0-1 0 0 0,0 1 0 0 0,0-1 0 0 0,1 0 0 0 0,-1 0 0 0 0,0 0 0 0 0,1 0 0 0 0,-1 0 0 0 0,1 0 0 0 0,-1-1 0 0 0,1 1 0 0 0,-1-1 0 0 0,1 0 0 0 0,4 0 0 0 0,-3-1 0 0 0,0 0 0 0 0,0 0 0 0 0,0 0 0 0 0,0-1 0 0 0,0 1 0 0 0,0-1 0 0 0,-1 0 0 0 0,1 0 0 0 0,-1-1 0 0 0,1 1 0 0 0,-1-1 0 0 0,0 1 0 0 0,0-1 0 0 0,0 0 0 0 0,0 0 0 0 0,2-4 0 0 0,-1 1 0 0 0,0 1 0 0 0,0 0 0 0 0,7-7 0 0 0,-6 7 0 0 0,0 0 0 0 0,-1 0 0 0 0,5-8 0 0 0,-3 3 0 0 0,-3 6 0 0 0,0-1 0 0 0,0 0 0 0 0,-1 0 0 0 0,3-7 0 0 0,-1 6 72 0 0,-3 5 299 0 0,-1 1 117 0 0,0 0 21 0 0,0 0-66 0 0,0 21-278 0 0,0 9-165 0 0,-1-23 0 0 0,2 24 0 0 0,-1-28 0 0 0,0-3 0 0 0,0 1 0 0 0,0 0 0 0 0,0-1 0 0 0,0 1 0 0 0,0 0 0 0 0,0 0 0 0 0,0-1 0 0 0,0 1 0 0 0,0 0 0 0 0,0-1 0 0 0,1 1 0 0 0,-1 0 0 0 0,0-1 0 0 0,0 1 0 0 0,1-1 0 0 0,-1 1 0 0 0,0 0 0 0 0,1-1 0 0 0,0 2 0 0 0,-1-1 0 0 0,0 0 0 0 0,1-1 0 0 0,-1 1 0 0 0,0 0 0 0 0,0-1 0 0 0,1 1 0 0 0,-1-1 0 0 0,0 1 0 0 0,1 0 0 0 0,-1-1 0 0 0,0 1 0 0 0,1-1 0 0 0,-1 1 0 0 0,1-1 0 0 0,-1 1 0 0 0,1-1 0 0 0,-1 0 0 0 0,1 1 0 0 0,-1-1 0 0 0,1 0 0 0 0,-1 1 0 0 0,1-1 0 0 0,0 0 0 0 0,-1 1 0 0 0,1-1 0 0 0,0 0 0 0 0,0 1 0 0 0,1-1 0 0 0,-1 1 0 0 0,0 0 0 0 0,0-1 0 0 0,0 0 0 0 0,1 1 0 0 0,-1-1 0 0 0,0 0 0 0 0,1 1 0 0 0,1-1 0 0 0,0 0 0 0 0,1-1 0 0 0,-1 1 0 0 0,1-1 0 0 0,-1 0 0 0 0,6-2 0 0 0,-4 2 0 0 0,1-1 0 0 0,-1 0 0 0 0,1 0 0 0 0,-1-1 0 0 0,0 0 0 0 0,0 0 0 0 0,0 0 0 0 0,0 0 0 0 0,-1-1 0 0 0,1 1 0 0 0,-1-1 0 0 0,0-1 0 0 0,0 1 0 0 0,0 0 0 0 0,5-9 0 0 0,5-9 0 0 0,-9 16 0 0 0,-1 0 0 0 0,1 0 0 0 0,-2-1 0 0 0,1 0 0 0 0,2-7 0 0 0,-4 8 0 0 0,-7 3 0 0 0,2 7-201 0 0,3-2-850 0 0,0-2-385 0 0,0 0-79 0 0,0 0-18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09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60 6447 0 0,'0'0'142'0'0,"0"0"22"0"0,0 0 13 0 0,0-2-20 0 0,1 1 118 0 0,0-1-1 0 0,0 1 0 0 0,0-1 1 0 0,1 1-1 0 0,-1-1 0 0 0,0 1 1 0 0,0 0-1 0 0,4-3 0 0 0,-4 3-56 0 0,0 0-1 0 0,0 0 0 0 0,1 0 0 0 0,-1 0 0 0 0,0-1 0 0 0,0 1 0 0 0,0 0 0 0 0,0 0 0 0 0,-1-1 0 0 0,1 1 0 0 0,1-3 0 0 0,4-3 994 0 0,-5 6-921 0 0,1-1-1 0 0,0 0 1 0 0,0 0 0 0 0,-1 0-1 0 0,1 0 1 0 0,2-4-1 0 0,-4 5 82 0 0,0 1 117 0 0,0 0 21 0 0,0 0 3 0 0,0 0 0 0 0,0 0 0 0 0,0 0 0 0 0,0 0-69 0 0,0 0-222 0 0,0 0 166 0 0,0 0 101 0 0,0 0 21 0 0,0 0-66 0 0,-1 1-294 0 0,-4 2-133 0 0,-2 0 56 0 0,1 1 786 0 0,5-2-746 0 0,0 1 0 0 0,-1-1 0 0 0,1 0 0 0 0,-1 0-1 0 0,0 0 1 0 0,1 0 0 0 0,-1-1 0 0 0,0 1-1 0 0,-3 2 1 0 0,2-3-112 0 0,2-1 0 0 0,1 0 0 0 0,-1 1 0 0 0,0-1 0 0 0,1 0 0 0 0,-1 1 0 0 0,1-1 0 0 0,-1 0 0 0 0,0 1 0 0 0,1-1 0 0 0,-1 1 0 0 0,1-1 0 0 0,-1 1 0 0 0,1-1 0 0 0,0 1 0 0 0,-1-1 0 0 0,1 1 0 0 0,-1 0 0 0 0,1-1 0 0 0,0 1 0 0 0,0 0 0 0 0,-1 0 0 0 0,-8 14 0 0 0,1 1 0 0 0,1 1 0 0 0,0-1 0 0 0,1 1 0 0 0,-5 21 0 0 0,2-6 0 0 0,0 3 8 0 0,2 1-1 0 0,2 0 1 0 0,-1 60 0 0 0,4-68 33 0 0,1-2 618 0 0,1 1-1 0 0,4 35 1 0 0,1-5-659 0 0,-5-54 0 0 0,0-2 0 0 0,0 0 0 0 0,0 0 0 0 0,0 0 0 0 0,0 0 0 0 0,0 0 0 0 0,0 0 0 0 0,0-1 0 0 0,1 1 0 0 0,-1 0 0 0 0,0 0 0 0 0,1 0 0 0 0,-1 0 0 0 0,1 0 0 0 0,-1-1 0 0 0,2 3 0 0 0,-2-2 0 0 0,0 0 0 0 0,0-1 0 0 0,0 1 0 0 0,0-1 0 0 0,1 1 0 0 0,-1 0 0 0 0,0-1 0 0 0,0 1 0 0 0,1-1 0 0 0,-1 1 0 0 0,0-1 0 0 0,0 1 0 0 0,1-1 0 0 0,-1 1 0 0 0,1-1 0 0 0,-1 0 0 0 0,0 1 0 0 0,1-1 0 0 0,-1 1 0 0 0,1-1 0 0 0,-1 0 0 0 0,1 1 0 0 0,-1-1 0 0 0,1 0 0 0 0,-1 0 0 0 0,1 1 0 0 0,0-1 0 0 0,0 0 0 0 0,5 2-133 0 0,-5-4-314 0 0,-1 1-1 0 0,0-1 1 0 0,0 0 0 0 0,0 0 0 0 0,0 0-1 0 0,0 0 1 0 0,0 0 0 0 0,-1-1 0 0 0,-1-6-7403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11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1 8287 0 0,'0'0'191'0'0,"0"0"26"0"0,0 0 9 0 0,0 0 110 0 0,0 0 444 0 0,10-15 3378 0 0,-3 4-3178 0 0,-1 2 743 0 0,-1-1 0 0 0,5-10-1 0 0,3-18-233 0 0,-10 25-1067 0 0,1 1 0 0 0,0 0-1 0 0,12-22 1 0 0,-12 27-422 0 0,-17 42 0 0 0,-15 49 0 0 0,27-80 0 0 0,-1-1 0 0 0,1 1 0 0 0,0 0 0 0 0,0-1 0 0 0,1 1 0 0 0,-1 0 0 0 0,1 0 0 0 0,-1 0 0 0 0,2 7 0 0 0,1-2 0 0 0,5-4 0 0 0,2-4 0 0 0,-8 0 0 0 0,1-1 0 0 0,-1 0 0 0 0,0 0 0 0 0,0 0 0 0 0,0 0 0 0 0,0 0 0 0 0,1 0 0 0 0,-1-1 0 0 0,0 1 0 0 0,0 0 0 0 0,0 0 0 0 0,0-1 0 0 0,0 1 0 0 0,0-1 0 0 0,0 1 0 0 0,0-1 0 0 0,0 0 0 0 0,0 1 0 0 0,0-1 0 0 0,1-1 0 0 0,1 0 0 0 0,7-5-1 0 0,0 0 0 0 0,-1 0-1 0 0,0-1 1 0 0,11-11 0 0 0,38-54 78 0 0,-58 73-76 0 0,1-1 370 0 0,-1 1 117 0 0,0 0 21 0 0,0 0-66 0 0,-1 1-294 0 0,-10 12-132 0 0,9-11-17 0 0,0 1 0 0 0,1-1 0 0 0,-1 1 0 0 0,0 0 0 0 0,1 0 0 0 0,0-1-1 0 0,-1 1 1 0 0,1 0 0 0 0,0 3 0 0 0,-4 6 0 0 0,2 13 0 0 0,2-15 0 0 0,2-1 0 0 0,0 0 0 0 0,1 1 0 0 0,-2-10 0 0 0,0 0 0 0 0,0 1 0 0 0,0-1 0 0 0,0 0 0 0 0,0 1 0 0 0,0-1 0 0 0,0 1 0 0 0,0-1 0 0 0,0 0 0 0 0,0 1 0 0 0,0-1 0 0 0,0 0 0 0 0,1 1 0 0 0,-1-1 0 0 0,0 0 0 0 0,0 1 0 0 0,0-1 0 0 0,1 0 0 0 0,-1 1 0 0 0,0-1 0 0 0,0 0 0 0 0,1 1 0 0 0,-1-1 0 0 0,0 0 0 0 0,1 0 0 0 0,-1 0 0 0 0,0 1 0 0 0,1-1 0 0 0,0 0 0 0 0,4 4 0 0 0,4 2 0 0 0,-4-4 0 0 0,8-2 0 0 0,-10 1 0 0 0,12-1 0 0 0,-13 0 0 0 0,1 0 0 0 0,-1 0 0 0 0,1-1 0 0 0,-1 1 0 0 0,1-1 0 0 0,-1 1 0 0 0,0-1 0 0 0,5-2 0 0 0,-2 1 0 0 0,-5 2 0 0 0,1 0 0 0 0,0 0 0 0 0,0-1 0 0 0,0 1 0 0 0,-1 0 0 0 0,1 0 0 0 0,0-1 0 0 0,0 1 0 0 0,-1 0 0 0 0,1-1 0 0 0,0 1 0 0 0,-1-1 0 0 0,1 1 0 0 0,-1-1 0 0 0,1 1 0 0 0,0-1 0 0 0,-1 0 0 0 0,1 1 0 0 0,-1-1 0 0 0,0 0 0 0 0,1 1 0 0 0,-1-1 0 0 0,1 0 0 0 0,-1 1 0 0 0,1-2 0 0 0,0-2 0 0 0,13-14 0 0 0,-9 14 0 0 0,-1 0 0 0 0,0-1 0 0 0,-1 0 0 0 0,1 0 0 0 0,-1 0 0 0 0,0-1 0 0 0,0 1 0 0 0,-1-1 0 0 0,0 1 0 0 0,3-10 0 0 0,-4 8-64 0 0,0 6-273 0 0,-6 6-394 0 0,3-4-4386 0 0,2-1 3582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11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5663 0 0,'0'0'356'0'0,"0"0"50"0"0,0 0 20 0 0,0 0-42 0 0,0 0-180 0 0,1-2 176 0 0,1-1-292 0 0,-1 1 375 0 0,1-1 0 0 0,-1 1 0 0 0,1-1 0 0 0,0 1-1 0 0,-1-1 1 0 0,1 1 0 0 0,1 0 0 0 0,1-2 0 0 0,-1 2-145 0 0,0 0-1 0 0,1 1 1 0 0,-1-1 0 0 0,0 1-1 0 0,1 0 1 0 0,-1 0 0 0 0,1 0-1 0 0,-1 0 1 0 0,1 0-1 0 0,5 1 1 0 0,-5-1-318 0 0,-1 1 0 0 0,0 0 0 0 0,0 0 0 0 0,1 0 0 0 0,-1 0 0 0 0,0 0 0 0 0,1 1 0 0 0,-1-1 0 0 0,0 1 0 0 0,4 1 0 0 0,6 2 0 0 0,-3-1 0 0 0,-6-2 0 0 0,10 8 0 0 0,-9-7 0 0 0,-4-1 0 0 0,1-1 0 0 0,-1 1 0 0 0,0 0 0 0 0,0 0 0 0 0,1-1 0 0 0,-1 1 0 0 0,0 0 0 0 0,0 0 0 0 0,0 0 0 0 0,0 0 0 0 0,0 1 0 0 0,0-1 0 0 0,0 0 0 0 0,0 2 0 0 0,4 3 0 0 0,-4-5 0 0 0,-1-1 0 0 0,0 1 0 0 0,1 0 0 0 0,-1-1 0 0 0,1 1 0 0 0,-1-1 0 0 0,1 1 0 0 0,-1 0 0 0 0,0 0 0 0 0,0-1 0 0 0,1 1 0 0 0,-1 0 0 0 0,0-1 0 0 0,0 1 0 0 0,0 0 0 0 0,0 0 0 0 0,0 0 0 0 0,0-1 0 0 0,0 2 0 0 0,0 0 0 0 0,0 0 0 0 0,0-1 0 0 0,0 1 0 0 0,0-1 0 0 0,0 0 0 0 0,0 1 0 0 0,0-1 0 0 0,0 1 0 0 0,-1-1 0 0 0,1 0 0 0 0,-1 1 0 0 0,1-1 0 0 0,-1 0 0 0 0,1 1 0 0 0,-1-1 0 0 0,0 0 0 0 0,1 0 0 0 0,-1 1 0 0 0,0-1 0 0 0,0 0 0 0 0,-2 2 0 0 0,0 1 0 0 0,-4 4 0 0 0,0-1 0 0 0,0 0 0 0 0,0 0 0 0 0,-1 0 0 0 0,0-1 0 0 0,0 0 0 0 0,-14 7 0 0 0,-13 10 0 0 0,29-18 0 0 0,6-5 0 0 0,0 0 0 0 0,-1 0 0 0 0,1 0 0 0 0,0 0 0 0 0,0 0 0 0 0,0 0 0 0 0,0 0 0 0 0,0 0 0 0 0,0 0 0 0 0,0 0 0 0 0,0 0 0 0 0,0 0 0 0 0,0 0 0 0 0,-1 0 0 0 0,1 0 0 0 0,0 0 0 0 0,0 0 0 0 0,0 0 0 0 0,0 0 0 0 0,0 0 0 0 0,0 1 0 0 0,0-1 0 0 0,0 0 0 0 0,0 0 0 0 0,0 0 0 0 0,0 0 0 0 0,0 0 0 0 0,0 0 0 0 0,0 0 0 0 0,0 0 0 0 0,0 0 0 0 0,0 0 0 0 0,0 1 0 0 0,0-1 0 0 0,0 0 0 0 0,0 0 0 0 0,0 0 0 0 0,0 0 0 0 0,0 0 0 0 0,0 0 0 0 0,0 0 0 0 0,0 0 0 0 0,0 0 0 0 0,0 1 0 0 0,0-1 0 0 0,0 0 0 0 0,0 0 0 0 0,5 3 0 0 0,8 2 0 0 0,-4-4 0 0 0,-1-1 0 0 0,0 1 0 0 0,1-1 0 0 0,-1-1 0 0 0,0 0 0 0 0,1 0 0 0 0,9-3 0 0 0,21-2 0 0 0,-21 6-64 0 0,-18 0 9 0 0,0 1 0 0 0,1-1 0 0 0,-1 0 1 0 0,0 0-1 0 0,0 0 0 0 0,1 1 0 0 0,-1-1 0 0 0,0 0 0 0 0,0 1 0 0 0,0-1 0 0 0,1 0 0 0 0,-1 0 0 0 0,0 1 1 0 0,0-1-1 0 0,0 0 0 0 0,0 1 0 0 0,0-1 0 0 0,0 0 0 0 0,0 1 0 0 0,0-1 0 0 0,0 0 0 0 0,0 1 1 0 0,0-1-1 0 0,0 0 0 0 0,0 1 0 0 0,0-1 0 0 0,0 0 0 0 0,0 1 0 0 0,0-1 0 0 0,0 0 0 0 0,0 1 0 0 0,0-1 1 0 0,0 0-1 0 0,-1 1 0 0 0,1 0 0 0 0,-4 11-3530 0 0,0-7 1553 0 0,3-4-15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12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0135 0 0,'0'0'231'0'0,"0"0"29"0"0,0 0 19 0 0,0 0 105 0 0,0 0 410 0 0,0 0 184 0 0,0 0 40 0 0,0 0-63 0 0,0 0-290 0 0,0 0-121 0 0,0 0-28 0 0,0 0-4 0 0,0 0 0 0 0,0 0 0 0 0,0 0 0 0 0,0 0 0 0 0,1 0 0 0 0,9-2 232 0 0,0-1 0 0 0,12-5 0 0 0,-11 4-43 0 0,0 1 0 0 0,0 0-1 0 0,0 0 1 0 0,19-1 0 0 0,-16 2-701 0 0,-13 2 0 0 0,-1 0 0 0 0,1-1 0 0 0,-1 1 0 0 0,1 0 0 0 0,-1 0 0 0 0,1 0 0 0 0,-1 0 0 0 0,1 1 0 0 0,-1-1 0 0 0,1 0 0 0 0,0 0 0 0 0,-1 0 0 0 0,1 0 0 0 0,-1 0 0 0 0,1 1 0 0 0,-1-1 0 0 0,1 0 0 0 0,0 1 0 0 0,3 1 0 0 0,3 3 0 0 0,-3 1-64 0 0,-4-5-273 0 0,0-1-138 0 0,0 0-33 0 0,0 0-208 0 0,0 0-857 0 0,0 0-379 0 0,0 0-80 0 0,0 0-15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15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5 10135 0 0,'0'0'231'0'0,"0"0"29"0"0,0 0 19 0 0,0 0 173 0 0,0 0 697 0 0,0 0 311 0 0,0 0 63 0 0,0 0-126 0 0,0 0-574 0 0,0 0-250 0 0,0 0-49 0 0,0 0-11 0 0,0 0-1 0 0,0 0 0 0 0,0 0 0 0 0,0 0-68 0 0,0 0-217 0 0,0 0 161 0 0,0 0 100 0 0,-7 6 613 0 0,-8-2-1085 0 0,27-14-16 0 0,-8 7 0 0 0,0-1 0 0 0,-1 1 0 0 0,1 0 0 0 0,1 0 0 0 0,-1 0 0 0 0,0 0 0 0 0,1 1 0 0 0,-1-1 0 0 0,1 1 0 0 0,7-2 0 0 0,-3 3 0 0 0,0 1 0 0 0,-7 0 0 0 0,-1 0 0 0 0,1 1 0 0 0,-1-1 0 0 0,0 0 0 0 0,1 1 0 0 0,-1-1 0 0 0,0 1 0 0 0,1 0 0 0 0,-1-1 0 0 0,0 1 0 0 0,0 0 0 0 0,0 0 0 0 0,1 0 0 0 0,-1 0 0 0 0,0 0 0 0 0,0 0 0 0 0,0 0 0 0 0,0 0 0 0 0,-1 0 0 0 0,1 0 0 0 0,0 1 0 0 0,0-1 0 0 0,-1 0 0 0 0,1 1 0 0 0,-1-1 0 0 0,1 3 0 0 0,1 0 0 0 0,0 2 93 0 0,-1 1 0 0 0,1 0 0 0 0,-1-1 1 0 0,0 1-1 0 0,-1 0 0 0 0,0 0 0 0 0,0 0 0 0 0,0 0 0 0 0,-1 0 0 0 0,-2 9 0 0 0,0-1 163 0 0,-1-1 0 0 0,0 1 0 0 0,-11 22 0 0 0,9-24-256 0 0,-2 1 0 0 0,0-1 0 0 0,0-1 0 0 0,-1 1 0 0 0,0-2 0 0 0,-1 1 0 0 0,-1-1 0 0 0,1-1 0 0 0,-2 0 0 0 0,-18 13 0 0 0,30-23 0 0 0,-2 2 0 0 0,-1-1 0 0 0,1 1 0 0 0,0-1 0 0 0,-1 0 0 0 0,1 0 0 0 0,-1 0 0 0 0,1 0 0 0 0,-1 0 0 0 0,0 0 0 0 0,1-1 0 0 0,-1 1 0 0 0,0-1 0 0 0,-5 0 0 0 0,2-3 0 0 0,6 3 0 0 0,0-1 0 0 0,-1 1 0 0 0,1-1 0 0 0,0 1 0 0 0,-1 0 0 0 0,1-1 0 0 0,0 1 0 0 0,0-1 0 0 0,-1 1 0 0 0,1-1 0 0 0,0 1 0 0 0,0-1 0 0 0,0 1 0 0 0,0-1 0 0 0,0 0 0 0 0,-1 1 0 0 0,1-1 0 0 0,0 1 0 0 0,0-1 0 0 0,0 1 0 0 0,1-1 0 0 0,-1 1 0 0 0,0-1 0 0 0,0 1 0 0 0,0-1 0 0 0,0 1 0 0 0,0-1 0 0 0,1 1 0 0 0,-1-1 0 0 0,0 1 0 0 0,1-1 0 0 0,0-4 0 0 0,1 1 0 0 0,0 0 0 0 0,0 0 0 0 0,0 0 0 0 0,5-7 0 0 0,11-5 0 0 0,-11 13 0 0 0,0 7 0 0 0,-4-2 0 0 0,-1 1 0 0 0,0-1 0 0 0,0 1 0 0 0,0 0 0 0 0,0 0 0 0 0,0 0 0 0 0,0 0 0 0 0,-1 0 0 0 0,0 0 0 0 0,1 0 0 0 0,0 6 0 0 0,17 42 0 0 0,-14-43 0 0 0,-1-3-269 0 0,-4-4-1135 0 0,0-1-511 0 0,0 0-107 0 0,0 0-24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16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2 6447 0 0,'0'0'298'0'0,"0"0"-10"0"0,0 0-50 0 0,0 0 493 0 0,0 0 238 0 0,0 0 45 0 0,0 0-61 0 0,0 0-288 0 0,0 0-121 0 0,0 0-28 0 0,0 0 66 0 0,0 0 288 0 0,0 0 122 0 0,0 0 28 0 0,0 0-65 0 0,0 0-290 0 0,0 0-121 0 0,0 0-28 0 0,0 0-72 0 0,4-7 171 0 0,3-4 110 0 0,0 0 0 0 0,-1 0 0 0 0,0-1-1 0 0,6-19 1 0 0,5-8-624 0 0,44-123 1848 0 0,-56 149-1922 0 0,1-1-27 0 0,-4 12 0 0 0,0-1 0 0 0,-1 1 0 0 0,0-1 0 0 0,0 0 0 0 0,0 0 0 0 0,0 0 0 0 0,0 0 0 0 0,0 0 0 0 0,0-6 0 0 0,1 3 0 0 0,-2 6 0 0 0,0 0 0 0 0,1 0 0 0 0,-1 0 0 0 0,0 0 0 0 0,0 0 0 0 0,0 0 0 0 0,1-1 0 0 0,-1 1 0 0 0,0 0 0 0 0,0 0 0 0 0,1 0 0 0 0,-1 0 0 0 0,0 0 0 0 0,0 0 0 0 0,1 0 0 0 0,-1 0 0 0 0,0 0 0 0 0,0 0 0 0 0,1 0 0 0 0,-1 0 0 0 0,0 0 0 0 0,0 0 0 0 0,0 1 0 0 0,1-1 0 0 0,-1 0 0 0 0,0 0 0 0 0,1 0 0 0 0,0 2 0 0 0,-1 1 0 0 0,1-1 0 0 0,0 0 0 0 0,-1 0 0 0 0,1 1 0 0 0,-1-1 0 0 0,0 1 0 0 0,0-1 0 0 0,1 0 0 0 0,-2 4 0 0 0,1-4 0 0 0,0 3 0 0 0,0 0 0 0 0,0 0 0 0 0,-1-1 0 0 0,0 1 0 0 0,1 0 0 0 0,-2-1 0 0 0,1 1 0 0 0,-1-1 0 0 0,1 1 0 0 0,-1-1 0 0 0,-3 5 0 0 0,-4 10 0 0 0,7-10 0 0 0,2 1 0 0 0,3-2 0 0 0,-2-7 0 0 0,0-1 0 0 0,0 1 0 0 0,1 0 0 0 0,-1-1 0 0 0,0 1 0 0 0,0-1 0 0 0,0 1 0 0 0,0-1 0 0 0,1 0 0 0 0,-1 0 0 0 0,0 1 0 0 0,0-1 0 0 0,1 0 0 0 0,-1 0 0 0 0,0 0 0 0 0,0 0 0 0 0,1-1 0 0 0,-1 1 0 0 0,0 0 0 0 0,0 0 0 0 0,1-1 0 0 0,0 0 0 0 0,30-12 0 0 0,-25 10 0 0 0,-3 0 0 0 0,0 0 0 0 0,-1 0 0 0 0,1 0 0 0 0,-1 0 0 0 0,0-1 0 0 0,0 1 0 0 0,0-1 0 0 0,0 0 0 0 0,0 0 0 0 0,-1 0 0 0 0,4-8 0 0 0,4-5 0 0 0,-5 9-9 0 0,-2 4 19 0 0,-1 1 0 0 0,0 0 1 0 0,0-1-1 0 0,0 1 0 0 0,-1-1 0 0 0,1 1 0 0 0,1-7 0 0 0,-3 9 361 0 0,0 1 117 0 0,0 0 21 0 0,-13 7 99 0 0,11-6-608 0 0,0 1 0 0 0,0 0 0 0 0,1 0 0 0 0,-1 0 0 0 0,0 0 0 0 0,1 1 0 0 0,0-1 0 0 0,-1 0 0 0 0,1 1 0 0 0,0-1 0 0 0,0 1 0 0 0,0-1 0 0 0,0 5 0 0 0,0-1 0 0 0,0 1 0 0 0,1-1 0 0 0,0 0 0 0 0,1 11 0 0 0,-3 7 0 0 0,2-23 0 0 0,0-1 0 0 0,0 1 0 0 0,0-1 0 0 0,0 1 0 0 0,0 0 0 0 0,0-1 0 0 0,0 1 0 0 0,0-1 0 0 0,0 1 0 0 0,1-1 0 0 0,-1 1 0 0 0,0-1 0 0 0,0 1 0 0 0,1-1 0 0 0,-1 1 0 0 0,0-1 0 0 0,1 1 0 0 0,-1-1 0 0 0,0 0 0 0 0,1 1 0 0 0,-1-1 0 0 0,1 1 0 0 0,-1-1 0 0 0,0 0 0 0 0,1 0 0 0 0,-1 1 0 0 0,1-1 0 0 0,-1 0 0 0 0,1 0 0 0 0,0 1 0 0 0,0-1 0 0 0,6 5-64 0 0,-6-5-273 0 0,11 2-1158 0 0,3-5 471 0 0,-13 3 512 0 0,7-6-2829 0 0,-3 0 1817 0 0,1 0-11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36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66 4607 0 0,'0'0'102'0'0,"0"0"20"0"0,0 0 6 0 0,0 0 51 0 0,0 0 213 0 0,-4 5 188 0 0,3-4 4199 0 0,2-1 5195 0 0,1-3-9700 0 0,1 1-1 0 0,-1-1 0 0 0,0 0 1 0 0,0 0-1 0 0,0 0 0 0 0,0 0 1 0 0,0 0-1 0 0,1-4 0 0 0,12-31-68 0 0,-13 31-214 0 0,14-36 49 0 0,-6 18 660 0 0,13-50 0 0 0,-22 73-257 0 0,1-4-294 0 0,0 0-133 0 0,-3 1-16 0 0,-6 6 0 0 0,1 5 0 0 0,3-4 0 0 0,-5 14 0 0 0,5-9 0 0 0,-1 6 0 0 0,0 25 0 0 0,3-31 0 0 0,2 24 0 0 0,3-19 0 0 0,0-10 0 0 0,-3-2 0 0 0,7 3 0 0 0,-7-2 0 0 0,0-1 0 0 0,0 1 0 0 0,1-1 0 0 0,-1 0 0 0 0,0 1 0 0 0,0-1 0 0 0,0 0 0 0 0,0 0 0 0 0,0 0 0 0 0,0 0 0 0 0,0 0 0 0 0,1 0 0 0 0,-1 0 0 0 0,0 0 0 0 0,0-1 0 0 0,0 1 0 0 0,0 0 0 0 0,2-1 0 0 0,1-1 0 0 0,-1 2 0 0 0,0-1 0 0 0,0 0 0 0 0,0 0 0 0 0,0 0 0 0 0,0-1 0 0 0,0 1 0 0 0,0 0 0 0 0,-1-1 0 0 0,1 0 0 0 0,0 0 0 0 0,-1 0 0 0 0,0 0 0 0 0,4-3 0 0 0,3-4 0 0 0,-3 4 0 0 0,0-1 0 0 0,-1 0 0 0 0,5-6 0 0 0,4-5 0 0 0,-2 4 0 0 0,-2 0 0 0 0,0-1 0 0 0,0 0 0 0 0,12-26 0 0 0,-46 69 72 0 0,17-16-28 0 0,1 0-1 0 0,0 0 1 0 0,1 0-1 0 0,-5 22 0 0 0,8-9 1109 0 0,2-25-710 0 0,0 1-293 0 0,1-1-148 0 0,-1 0 0 0 0,1-1-1 0 0,-1 1 1 0 0,1 0 0 0 0,-1 0 0 0 0,1 0-1 0 0,0-1 1 0 0,-1 1 0 0 0,1 0 0 0 0,0-1-1 0 0,0 1 1 0 0,-1 0 0 0 0,1-1 0 0 0,0 1 0 0 0,0-1-1 0 0,0 1 1 0 0,0-1 0 0 0,-1 0 0 0 0,1 1-1 0 0,0-1 1 0 0,0 0 0 0 0,1 0 0 0 0,2 1-3 0 0,11 3 2 0 0,-10-6 0 0 0,-3 0 0 0 0,4 0 0 0 0,0 0 0 0 0,-1 0 0 0 0,1-1 0 0 0,-1 1 0 0 0,0-2 0 0 0,0 1 0 0 0,0 0 0 0 0,0-1 0 0 0,6-6 0 0 0,2-4 0 0 0,18-25 0 0 0,-10 11 0 0 0,-18 25 0 0 0,-2 2 0 0 0,0 0 0 0 0,0-1 0 0 0,0 1 0 0 0,0 0 0 0 0,0 0 0 0 0,-1-1 0 0 0,1 1 0 0 0,0-1 0 0 0,-1 1 0 0 0,0 0 0 0 0,1-1 0 0 0,-1 1 0 0 0,0-1 0 0 0,1-1 0 0 0,-2-3 0 0 0,-4 4 0 0 0,0 7 0 0 0,1 1-201 0 0,3-5-850 0 0,1-1-385 0 0,0 0-79 0 0,0 0-18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30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57 13823 0 0,'0'0'315'0'0,"0"0"45"0"0,0 0 21 0 0,0 0-49 0 0,0 0-149 0 0,0 0 194 0 0,0 0 110 0 0,0 0 22 0 0,-1 0-462 0 0,1-1-1 0 0,0 1 1 0 0,0 0-1 0 0,-1-1 1 0 0,1 1 0 0 0,0 0-1 0 0,-1 0 1 0 0,1 0-1 0 0,0 0 1 0 0,-1-1-1 0 0,1 1 1 0 0,0 0-1 0 0,-1 0 1 0 0,1 0-1 0 0,-1 0 1 0 0,1 0 0 0 0,0 0-1 0 0,-1 0 1 0 0,1 0-1 0 0,-1 0 1 0 0,0 0-1 0 0,0 0 144 0 0,-3 0-194 0 0,-4 14 1522 0 0,8-13-1407 0 0,0 1 1 0 0,0 0-1 0 0,0 0 0 0 0,0-1 0 0 0,0 1 0 0 0,1 0 0 0 0,-1-1 1 0 0,0 1-1 0 0,1 0 0 0 0,0-1 0 0 0,-1 1 0 0 0,1-1 1 0 0,0 1-1 0 0,0-1 0 0 0,1 3 0 0 0,-1-2-79 0 0,6 10 117 0 0,-4-9-139 0 0,15 6-4 0 0,-14-8-6 0 0,10 4 0 0 0,0-1 0 0 0,0-4 0 0 0,-11-1 0 0 0,-1 1 0 0 0,1 0 0 0 0,0-1 0 0 0,0 0 0 0 0,0 0 0 0 0,0 0 0 0 0,3-1 0 0 0,3-6 0 0 0,-8 6 73 0 0,0 0-1 0 0,1 0 1 0 0,-1 0-1 0 0,-1 0 1 0 0,1 0 0 0 0,0 0-1 0 0,0 0 1 0 0,-1-1-1 0 0,0 1 1 0 0,1 0 0 0 0,-1 0-1 0 0,0-1 1 0 0,0 1-1 0 0,0 0 1 0 0,0 0-1 0 0,0-1 1 0 0,-1 1 0 0 0,1 0-1 0 0,-1 0 1 0 0,1 0-1 0 0,-1 0 1 0 0,-1-4 0 0 0,-1 1-26 0 0,1 0 0 0 0,-1 0 1 0 0,0 0-1 0 0,-1 0 0 0 0,1 1 1 0 0,-1-1-1 0 0,-7-6 0 0 0,-4-1-47 0 0,11 11 0 0 0,3 1-65 0 0,1-1-1 0 0,-1 0 0 0 0,0 1 1 0 0,0-1-1 0 0,0 1 1 0 0,0 0-1 0 0,1-1 0 0 0,-1 1 1 0 0,0 0-1 0 0,0-1 1 0 0,0 1-1 0 0,0 0 0 0 0,0 0 1 0 0,0 0-1 0 0,0 0 1 0 0,0 0-1 0 0,0 0 0 0 0,0 0 1 0 0,1 0-1 0 0,-1 0 1 0 0,0 0-1 0 0,0 1 0 0 0,0-1 1 0 0,0 0-1 0 0,0 1 1 0 0,0-1-1 0 0,0 1 0 0 0,-1 0 1 0 0,2-1-326 0 0,-2 1-4850 0 0,2-1-1641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25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8 19351 0 0,'0'0'439'0'0,"3"-13"1065"0"0,48-65 1627 0 0,-11 20-557 0 0,-21 28-1992 0 0,21-36-476 0 0,7-33 936 0 0,-40 81-808 0 0,-1 0-1 0 0,-1 0 1 0 0,6-34-1 0 0,-10 44 130 0 0,-1 6-194 0 0,0 0-1 0 0,0 0 1 0 0,0 0 0 0 0,1 0 0 0 0,-1 0 0 0 0,1 1 0 0 0,-1-1 0 0 0,2-2 0 0 0,-23 21-4 0 0,15-7-165 0 0,-1-1 0 0 0,2 1 0 0 0,-1 0 0 0 0,2 0 0 0 0,-1 0 0 0 0,1 1 0 0 0,-3 14 0 0 0,-8 18 0 0 0,5-15 0 0 0,2 0 0 0 0,1 0 0 0 0,1 1 0 0 0,1 1 0 0 0,-1 41 0 0 0,5-67 0 0 0,1 0 0 0 0,0-1 0 0 0,0 1 0 0 0,1 0 0 0 0,-1 0 0 0 0,1 0 0 0 0,0-1 0 0 0,0 1 0 0 0,0 0 0 0 0,0-1 0 0 0,1 1 0 0 0,-1-1 0 0 0,1 1 0 0 0,0-1 0 0 0,0 0 0 0 0,5 6 0 0 0,-5-7 0 0 0,0 0 0 0 0,1 0 0 0 0,0 0 0 0 0,-1 0 0 0 0,1-1 0 0 0,0 1 0 0 0,0-1 0 0 0,0 0 0 0 0,0 0 0 0 0,0 0 0 0 0,0 0 0 0 0,0 0 0 0 0,0 0 0 0 0,0-1 0 0 0,0 0 0 0 0,1 1 0 0 0,-1-1 0 0 0,0-1 0 0 0,0 1 0 0 0,5-1 0 0 0,7-2 0 0 0,1-1 0 0 0,-1 0 0 0 0,0-2 0 0 0,0 1 0 0 0,-1-2 0 0 0,0 0 0 0 0,20-13 0 0 0,-22 11 0 0 0,0-1 0 0 0,-1 1 0 0 0,0-2 0 0 0,-1 0 0 0 0,0 0 0 0 0,-1-1 0 0 0,0 0 0 0 0,-1 0 0 0 0,7-15 0 0 0,-13 24 0 0 0,-1-1 0 0 0,1 0 0 0 0,-1-1 0 0 0,3-7 0 0 0,-4 5 0 0 0,-4 4 0 0 0,2 3 0 0 0,1 0 0 0 0,-1 1 0 0 0,1-1 0 0 0,0 1 0 0 0,-1-1 0 0 0,1 1 0 0 0,-1-1 0 0 0,1 1 0 0 0,0 0 0 0 0,0 0 0 0 0,-1 0 0 0 0,-1 2 0 0 0,-1 0 0 0 0,-6 6 0 0 0,9-5 0 0 0,1-1 0 0 0,-16 46 0 0 0,16-39 0 0 0,5-1 0 0 0,-4-8 0 0 0,1 0 0 0 0,-1 0 0 0 0,1 0 0 0 0,0 0 0 0 0,-1-1 0 0 0,1 1 0 0 0,0 0 0 0 0,0-1 0 0 0,-1 1 0 0 0,1-1 0 0 0,0 1 0 0 0,0-1 0 0 0,0 0 0 0 0,3 0 0 0 0,32-3 0 0 0,-22 2 0 0 0,-13 0 0 0 0,0 1 0 0 0,0 0 0 0 0,-1 0 0 0 0,1-1 0 0 0,0 1 0 0 0,-1-1 0 0 0,1 1 0 0 0,-1-1 0 0 0,3 0 0 0 0,19-9 0 0 0,-15 5 0 0 0,-3-1 0 0 0,-2 1-133 0 0,-3 4-563 0 0,0-4-1204 0 0,0 4-6239 0 0,0 1-849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38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53 4607 0 0,'0'0'208'0'0,"0"0"135"0"0,0 0 440 0 0,0 0 193 0 0,0 0 42 0 0,0 0-63 0 0,0 0-290 0 0,0 0-121 0 0,0 0-28 0 0,-7 1 553 0 0,3-1 4006 0 0,1-2-5036 0 0,2 1 440 0 0,0 0 0 0 0,-1 1 0 0 0,1-1-1 0 0,0 0 1 0 0,-1 1 0 0 0,1-1 0 0 0,-1 1 0 0 0,1-1 0 0 0,-1 1-1 0 0,1-1 1 0 0,-1 1 0 0 0,0 0 0 0 0,-2 0 0 0 0,77-16-462 0 0,-5 12 383 0 0,-7 0 363 0 0,-35 3-279 0 0,-21 0-825 0 0,14-7-981 0 0,-14 3 1243 0 0,-1 1-1542 0 0,-2 2-4320 0 0,-2 2 3894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39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13823 0 0,'0'0'315'0'0,"0"0"45"0"0,0 0 21 0 0,0 0-49 0 0,0 0-81 0 0,0 0 481 0 0,0 0 237 0 0,0 0 45 0 0,0 0-61 0 0,-2 11 772 0 0,-2 16-1109 0 0,-14 44 1288 0 0,2-7-1760 0 0,0 1-144 0 0,15-56 0 0 0,1-2-64 0 0,0-5-273 0 0,0-2-138 0 0,0 0-33 0 0,14-11-2833 0 0,-9 3 1817 0 0,0 0-11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40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9 10135 0 0,'0'0'231'0'0,"0"0"29"0"0,0 0 19 0 0,0 0 37 0 0,0 0 125 0 0,0 0 58 0 0,0 0 11 0 0,0 0 2 0 0,0 0 0 0 0,0 0 0 0 0,0 0 0 0 0,0 0 0 0 0,0 0 0 0 0,4-16 1024 0 0,10-27 539 0 0,1 1 0 0 0,31-58-1 0 0,-6 13-175 0 0,-44 88-1741 0 0,-12 18-151 0 0,11-11-7 0 0,1-1 0 0 0,0 1 0 0 0,1 0 0 0 0,-1 0 0 0 0,-2 14 0 0 0,0-3 0 0 0,4-15 0 0 0,1 1 0 0 0,0-1 0 0 0,0 1 0 0 0,0 0 0 0 0,1-1 0 0 0,-1 6 0 0 0,0 5 0 0 0,0-5 0 0 0,-2 19 0 0 0,5-20 0 0 0,3-1 0 0 0,2-3 0 0 0,-6-5-29 0 0,0 1 1 0 0,0 0-1 0 0,0-1 1 0 0,0 1-1 0 0,0-1 0 0 0,0 1 1 0 0,1-1-1 0 0,-1 0 0 0 0,0 1 1 0 0,0-1-1 0 0,0 0 1 0 0,1 0-1 0 0,-1 0 0 0 0,0 0 1 0 0,0 0-1 0 0,1 0 0 0 0,-1 0 1 0 0,0 0-1 0 0,0 0 0 0 0,0-1 1 0 0,1 1-1 0 0,0-1 1 0 0,2 0-190 0 0,-3 0-290 0 0,-1 1 133 0 0,2 0 577 0 0,7-4 240 0 0,-7 3-421 0 0,1 0 0 0 0,-1 0 0 0 0,0 0 0 0 0,0 0 0 0 0,0-1 0 0 0,0 1-1 0 0,0 0 1 0 0,0-1 0 0 0,0 1 0 0 0,1-3 0 0 0,23-20-1105 0 0,-20 18 1078 0 0,1 1 1 0 0,-1-1-1 0 0,10-13 0 0 0,34-50 1833 0 0,-40 54-1662 0 0,-8 13-165 0 0,-1 1 0 0 0,-2 2 0 0 0,-1 14 0 0 0,-6 23 0 0 0,1-3 0 0 0,7-26 0 0 0,0 5 0 0 0,0-14 0 0 0,-1 1 0 0 0,1 0 0 0 0,0-1 0 0 0,-1 1 0 0 0,1 0 0 0 0,0-1 0 0 0,-1 1 0 0 0,1 0 0 0 0,0 0 0 0 0,0-1 0 0 0,0 1 0 0 0,0 0 0 0 0,-1 0 0 0 0,1 0 0 0 0,0-1 0 0 0,1 1 0 0 0,-1 1 0 0 0,-1-1 0 0 0,1-1 0 0 0,0 1 0 0 0,0 0 0 0 0,0 0 0 0 0,0-1 0 0 0,0 1 0 0 0,0 0 0 0 0,0 0 0 0 0,0-1 0 0 0,0 1 0 0 0,0 0 0 0 0,0 0 0 0 0,0-1 0 0 0,0 1 0 0 0,1 0 0 0 0,-1 0 0 0 0,0-1 0 0 0,1 2 0 0 0,0 0 0 0 0,-1-1 0 0 0,0 0 0 0 0,0-1 0 0 0,0 1 0 0 0,0-1 0 0 0,0 1 0 0 0,0 0 0 0 0,0-1 0 0 0,0 1 0 0 0,1-1 0 0 0,-1 1 0 0 0,0 0 0 0 0,0-1 0 0 0,0 1 0 0 0,1-1 0 0 0,-1 1 0 0 0,0-1 0 0 0,1 1 0 0 0,-1-1 0 0 0,0 1 0 0 0,1-1 0 0 0,-1 1 0 0 0,1-1 0 0 0,-1 0 0 0 0,1 1 0 0 0,-1-1 0 0 0,1 0 0 0 0,0 1 0 0 0,1 0 0 0 0,6 3 0 0 0,-2-4-64 0 0,-4-1-205 0 0,0 1-1 0 0,0-1 1 0 0,0 0 0 0 0,0 0 0 0 0,0 0-1 0 0,-1 0 1 0 0,1 0 0 0 0,0 0-1 0 0,-1-1 1 0 0,1 1 0 0 0,-1-1-1 0 0,1 1 1 0 0,-1-1 0 0 0,0 1-1 0 0,0-1 1 0 0,1 0 0 0 0,-1 1-1 0 0,0-1 1 0 0,0 0 0 0 0,0-2-1 0 0,1-2-735 0 0,0 0-1 0 0,0 0 1 0 0,0 0-1 0 0,-1 1 1 0 0,0-9-1 0 0,0-6-1041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40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 13823 0 0,'0'0'315'0'0,"0"0"45"0"0,0 0 21 0 0,0 0-49 0 0,-4-1-294 0 0,3 0 1040 0 0,2 2 4986 0 0,8 2-5775 0 0,1-1 1 0 0,-1 0-1 0 0,1 0 0 0 0,-1-1 0 0 0,18 0 1 0 0,-11-1 70 0 0,-1 1 0 0 0,0 1 0 0 0,26 6 0 0 0,-33-4-360 0 0,-5 4 0 0 0,-3-6 0 0 0,-1 0 0 0 0,1 0 0 0 0,-1 0 0 0 0,1 0 0 0 0,-1-1 0 0 0,0 1 0 0 0,0 0 0 0 0,0 0 0 0 0,0-1 0 0 0,0 1 0 0 0,0-1 0 0 0,0 1 0 0 0,-1-1 0 0 0,-1 2 0 0 0,-23 21 0 0 0,19-19 0 0 0,4-2 0 0 0,0 1 0 0 0,1-1 0 0 0,-1 1 0 0 0,1 0 0 0 0,-1 0 0 0 0,1 0 0 0 0,-2 4 0 0 0,-5 9 0 0 0,-6 15 0 0 0,14-23 0 0 0,5 1 0 0 0,6 2 0 0 0,-5-10 0 0 0,-3-2 0 0 0,5 2-209 0 0,0 0 1 0 0,0 0-1 0 0,0-1 0 0 0,0 0 1 0 0,0 0-1 0 0,0 0 0 0 0,0-1 1 0 0,0 0-1 0 0,0-1 0 0 0,10-1 1 0 0,-7 0-345 0 0,1 0 1 0 0,0-1-1 0 0,-1 0 1 0 0,0-1-1 0 0,17-8 1 0 0,-24 10-1494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41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0 8287 0 0,'0'0'382'0'0,"0"0"-8"0"0,0 0-32 0 0,0 0 750 0 0,0 0 352 0 0,0 0 76 0 0,0 0-123 0 0,0 0-574 0 0,0 0-250 0 0,0 0-49 0 0,0 0-11 0 0,0 0-1 0 0,1 2 0 0 0,4 12 512 0 0,-5-12-512 0 0,2-1 0 0 0,6 12 11 0 0,1 1-1 0 0,-2 0 0 0 0,1 0 1 0 0,-2 1-1 0 0,0 0 1 0 0,-1 0-1 0 0,0 0 0 0 0,-2 0 1 0 0,3 19-1 0 0,0 55-522 0 0,-3-55 256 0 0,-1 0 0 0 0,-1 0 0 0 0,-7 54 0 0 0,-2-31 256 0 0,-20 72 0 0 0,18-95-512 0 0,-17 35 0 0 0,-4 14 0 0 0,23-61 0 0 0,-5 2 0 0 0,10-17 0 0 0,2-7-47 0 0,1 1-1 0 0,-1 0 1 0 0,1-1 0 0 0,-1 1-1 0 0,1-1 1 0 0,-1 1 0 0 0,0-1-1 0 0,1 1 1 0 0,-1-1 0 0 0,1 1-1 0 0,-1-1 1 0 0,0 0 0 0 0,0 1-1 0 0,1-1 1 0 0,-1 0 0 0 0,0 1-1 0 0,0-1 1 0 0,1 0 0 0 0,-1 0-1 0 0,0 0 1 0 0,0 0 0 0 0,1 0-1 0 0,-1 0 1 0 0,-1 0 0 0 0,0 0-154 0 0,-7-1-451 0 0,2-1-2186 0 0,2 2-3510 0 0,0 0-734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43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3 13823 0 0,'0'0'315'0'0,"0"0"45"0"0,0 0 21 0 0,0 0-49 0 0,0 0-149 0 0,3-15 1190 0 0,-3 12-964 0 0,1 0 0 0 0,0 0 0 0 0,-1 0 0 0 0,1 1 1 0 0,1-1-1 0 0,-1 0 0 0 0,0 1 0 0 0,1-1 0 0 0,-1 1 0 0 0,1-1 0 0 0,0 1 0 0 0,-1 0 0 0 0,1 0 0 0 0,4-3 0 0 0,-5 3 35 0 0,-1-2-353 0 0,-20 22-2110 0 0,17-16 1276 0 0,-8 7-4071 0 0,11-9 2767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44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0 15663 0 0,'0'0'356'0'0,"0"0"50"0"0,17-9 1475 0 0,-16 9-1791 0 0,-1 0 1 0 0,0 0-1 0 0,1 0 1 0 0,-1 0-1 0 0,0 0 1 0 0,1 0-1 0 0,-1 0 1 0 0,1 0-1 0 0,-1 0 1 0 0,0 0-1 0 0,1 0 1 0 0,-1 0-1 0 0,0 0 1 0 0,1 0-1 0 0,-1 0 1 0 0,0 0-1 0 0,1 0 1 0 0,-1 0-1 0 0,0 0 1 0 0,1 1-1 0 0,-1-1 1 0 0,0 0-1 0 0,1 0 1 0 0,-1 0-1 0 0,0 1 1 0 0,0-1-1 0 0,1 0 1 0 0,-1 0-1 0 0,0 1 1 0 0,0-1-1 0 0,1 0 1 0 0,-1 1-1 0 0,4 15 933 0 0,-4-12-875 0 0,0 0 1 0 0,0 0-1 0 0,0 0 0 0 0,-1 1 1 0 0,0-1-1 0 0,-1 6 1 0 0,-15 35 16 0 0,6-14-165 0 0,7-23 0 0 0,2-1 0 0 0,-5 17 0 0 0,-1 11 0 0 0,-23 62 0 0 0,27-88 0 0 0,2-3-2 0 0,-5 24-60 0 0,7-29-275 0 0,-7 1-399 0 0,5-2-4059 0 0,1-3 4371 0 0,0 1-1 0 0,0-1 1 0 0,0 1-1 0 0,0-1 1 0 0,1 1-1 0 0,-1-1 1 0 0,1 1-1 0 0,0-1 1 0 0,0-3-1 0 0,-1 3 258 0 0,-1-12-1369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44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30 15663 0 0,'0'0'356'0'0,"-1"-2"50"0"0,0-1-272 0 0,0 0 1 0 0,0 0 0 0 0,-1 0 0 0 0,1 0 0 0 0,-1 0 0 0 0,-2-3 0 0 0,3 5 1 0 0,1-1 0 0 0,-1 0 0 0 0,0 0 0 0 0,1 0 0 0 0,-1 0 0 0 0,1 0 0 0 0,0 0 0 0 0,0 0 0 0 0,0 0 0 0 0,0 0 0 0 0,0 0 0 0 0,0 0 0 0 0,0 0 0 0 0,0 0 0 0 0,1 0 0 0 0,-1 0 0 0 0,1 0 0 0 0,0 1 0 0 0,-1-1 0 0 0,2-2 0 0 0,17-23 2207 0 0,-15 22-1969 0 0,-1-1 0 0 0,1 1 1 0 0,0 0-1 0 0,7-7 0 0 0,17-18 365 0 0,-23 24-577 0 0,0 0 1 0 0,0 0-1 0 0,0 1 1 0 0,1 0-1 0 0,0 0 1 0 0,0 0-1 0 0,0 1 1 0 0,0-1-1 0 0,1 2 1 0 0,0-1-1 0 0,0 1 1 0 0,0 0-1 0 0,0 0 1 0 0,14-3-1 0 0,-17 6-162 0 0,0-1 0 0 0,0 0 0 0 0,0 1 0 0 0,0 0 0 0 0,1 0 0 0 0,-1 0 0 0 0,0 1 0 0 0,0-1 0 0 0,0 1 0 0 0,5 1 0 0 0,-7-2 0 0 0,-1 1 0 0 0,1-1 0 0 0,-1 0 0 0 0,1 1 0 0 0,-1-1 0 0 0,0 0 0 0 0,1 1 0 0 0,-1 0 0 0 0,0-1 0 0 0,1 1 0 0 0,-1 0 0 0 0,0 0 0 0 0,0 0 0 0 0,0-1 0 0 0,0 1 0 0 0,0 0 0 0 0,0 1 0 0 0,0-1 0 0 0,0 0 0 0 0,0 0 0 0 0,1 2 0 0 0,1 2 0 0 0,3 3 0 0 0,-1 0 0 0 0,0 0 0 0 0,0 1 0 0 0,-1 0 0 0 0,1 0 0 0 0,-2 0 0 0 0,4 13 0 0 0,-6-16 0 0 0,0-1 0 0 0,0 1 0 0 0,-1-1 0 0 0,1 1 0 0 0,-1 0 0 0 0,-1-1 0 0 0,1 1 0 0 0,-1 0 0 0 0,0-1 0 0 0,0 1 0 0 0,-1-1 0 0 0,0 1 0 0 0,1-1 0 0 0,-5 7 0 0 0,4-8 0 0 0,-1 0 0 0 0,0 0 0 0 0,0-1 0 0 0,0 1 0 0 0,0-1 0 0 0,-5 5 0 0 0,-12 12 0 0 0,15-14-117 0 0,-1 0 0 0 0,0-1 0 0 0,0 0 0 0 0,0 0-1 0 0,0-1 1 0 0,-12 7 0 0 0,6-4-242 0 0,-1-1 1 0 0,-24 8-1 0 0,-36 5-1924 0 0,62-17 558 0 0,0-1 0 0 0,-15 1 0 0 0,12-2-5097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45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 13823 0 0,'0'0'315'0'0,"0"0"45"0"0,0 0 21 0 0,0 0-49 0 0,0 0-81 0 0,0 0 481 0 0,0 0 237 0 0,0 0 45 0 0,0 0-61 0 0,0 0-288 0 0,0 0-121 0 0,0 0-28 0 0,0 1-4 0 0,-6 25 564 0 0,-13 38 0 0 0,-31 47 807 0 0,32-59-1754 0 0,-22 63-93 0 0,10 29-36 0 0,25-116 0 0 0,3-11 0 0 0,0 0 0 0 0,2 0 0 0 0,1 21 0 0 0,-1-34 5 0 0,0-2-14 0 0,0-1 0 0 0,0 1 0 0 0,1 0-1 0 0,-1 0 1 0 0,0 0 0 0 0,1 0 0 0 0,0-1-1 0 0,-1 1 1 0 0,1 0 0 0 0,0 0 0 0 0,0-1-1 0 0,0 1 1 0 0,0 0 0 0 0,2 2 0 0 0,-2-4-144 0 0,0 0 0 0 0,0 0 0 0 0,0 0-1 0 0,0 1 1 0 0,0-1 0 0 0,0 0 0 0 0,0 0 0 0 0,0 0 0 0 0,0-1 0 0 0,0 1 0 0 0,0 0 0 0 0,0 0 0 0 0,0 0 0 0 0,0-1 0 0 0,0 1-1 0 0,0 0 1 0 0,0-1 0 0 0,0 1 0 0 0,0-2 0 0 0,0 2-309 0 0,5-3-5055 0 0,-5 3-1565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46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3 10135 0 0,'0'0'464'0'0,"0"-2"-9"0"0,0-13 554 0 0,1-1 0 0 0,4-19 0 0 0,1-47 5765 0 0,-4 38-3702 0 0,-1 37-2578 0 0,0-1 267 0 0,0 13-376 0 0,9 106-385 0 0,-5-69 0 0 0,-1-8 0 0 0,1 0 0 0 0,2-1 0 0 0,12 34 0 0 0,-15-59 0 0 0,3-7 0 0 0,-5-1 0 0 0,0 0 0 0 0,0-1 0 0 0,0 0 0 0 0,0 1 0 0 0,0-1 0 0 0,0 0 0 0 0,0 0 0 0 0,0 0 0 0 0,0 0 0 0 0,-1-1 0 0 0,1 1 0 0 0,0 0 0 0 0,-1-1 0 0 0,1 1 0 0 0,-1-1 0 0 0,0 0 0 0 0,1 1 0 0 0,-1-1 0 0 0,0 0 0 0 0,2-3 0 0 0,1-4 0 0 0,0 0 0 0 0,0 0 0 0 0,2-12 0 0 0,-4 13 0 0 0,32-138 1286 0 0,-11 41-524 0 0,-21 98-762 0 0,-1 5 0 0 0,0 0 0 0 0,0-1 0 0 0,-1 1 0 0 0,1-1 0 0 0,-1 1 0 0 0,0-1 0 0 0,0 0 0 0 0,0-3 0 0 0,-1 6 0 0 0,-3 4 0 0 0,-2 5 0 0 0,-1 7 0 0 0,1 0 0 0 0,1 0 0 0 0,1 1 0 0 0,0 0 0 0 0,-2 24 0 0 0,3-6 0 0 0,4 58 0 0 0,5-44 0 0 0,-5-47 0 0 0,-1 0 0 0 0,1 1 0 0 0,0-1 0 0 0,0 0 0 0 0,0 0 0 0 0,0 0 0 0 0,0 0 0 0 0,0 0 0 0 0,0 0 0 0 0,1 0 0 0 0,-1 0 0 0 0,1 0 0 0 0,0-1 0 0 0,-1 1 0 0 0,1-1 0 0 0,0 1 0 0 0,4 1 0 0 0,-6-2 0 0 0,1-1 0 0 0,2 3 0 0 0,10-5 0 0 0,-10 1 0 0 0,0-1 0 0 0,0 1 0 0 0,-1-1 0 0 0,1 0 0 0 0,-1 0 0 0 0,1 0 0 0 0,-1 0 0 0 0,0 0 0 0 0,1-1 0 0 0,-1 1 0 0 0,-1 0 0 0 0,4-6 0 0 0,2-4 0 0 0,8-20 0 0 0,-11 23 0 0 0,18-49 0 0 0,-2-1 0 0 0,-3-1 0 0 0,11-70 0 0 0,-24 110 0 0 0,-4 19-153 0 0,1 6-460 0 0,-3 10-2916 0 0,-1-6-5000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25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37 11975 0 0,'0'0'267'0'0,"0"0"42"0"0,0 0 17 0 0,0 0-28 0 0,5-15 1642 0 0,-5 14-1762 0 0,0 1 0 0 0,0-1 0 0 0,0 0 0 0 0,0 1 0 0 0,0-1-1 0 0,0 0 1 0 0,0 1 0 0 0,0-1 0 0 0,0 0 0 0 0,0 0 0 0 0,0 1 0 0 0,0-1-1 0 0,-1 0 1 0 0,1 1 0 0 0,0-1 0 0 0,0 1 0 0 0,-1-1 0 0 0,1 0 0 0 0,0 1-1 0 0,-1-1 1 0 0,1 1 0 0 0,-1-1 0 0 0,1 1 0 0 0,-1-1 0 0 0,1 1 0 0 0,-1-1-1 0 0,1 1 1 0 0,-1-1 0 0 0,0 1 0 0 0,1 0 0 0 0,-1-1 0 0 0,-1 0 0 0 0,-1 1 242 0 0,0-1 0 0 0,0 1 1 0 0,0 0-1 0 0,-1 0 0 0 0,1 0 1 0 0,-5 1-1 0 0,4 0-352 0 0,0 0 0 0 0,0 0-1 0 0,1 0 1 0 0,-1 1 0 0 0,1-1-1 0 0,-1 1 1 0 0,1 0 0 0 0,0 0 0 0 0,-1 0-1 0 0,1 0 1 0 0,0 1 0 0 0,0-1-1 0 0,-2 5 1 0 0,-5 3 163 0 0,0 1-1 0 0,-8 14 1 0 0,-4 8-231 0 0,1 2 0 0 0,1 0 0 0 0,2 1 0 0 0,2 1 0 0 0,1 0 0 0 0,-13 50 0 0 0,22-63 171 0 0,2 0-1 0 0,0 0 1 0 0,1 0 0 0 0,2 0-1 0 0,1 30 1 0 0,0-45-114 0 0,1 0 0 0 0,0-1 0 0 0,1 1 0 0 0,0-1 0 0 0,1 1-1 0 0,0-1 1 0 0,0 1 0 0 0,0-1 0 0 0,1 0 0 0 0,0-1 0 0 0,1 1 0 0 0,0-1 0 0 0,0 0 0 0 0,0 0-1 0 0,1 0 1 0 0,0-1 0 0 0,11 9 0 0 0,-9-9-400 0 0,1 0-1 0 0,-1-1 1 0 0,1 0 0 0 0,0 0-1 0 0,0-1 1 0 0,12 3 0 0 0,-12-4-440 0 0,0-1 0 0 0,0 0 0 0 0,0-1 0 0 0,0 0 0 0 0,0-1 0 0 0,0 1 0 0 0,10-2 1 0 0,5-2-7376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46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5663 0 0,'0'0'356'0'0,"0"0"50"0"0,0 0 20 0 0,0 0-42 0 0,0 0-112 0 0,2 0 463 0 0,6-1 18 0 0,1 1 1 0 0,-1-2-1 0 0,0 1 0 0 0,0-1 0 0 0,15-5 1 0 0,-7 1 640 0 0,31-5 0 0 0,-17 11-1377 0 0,-26-1-17 0 0,-3 0 0 0 0,-1 1 0 0 0,1 0 0 0 0,0 0 0 0 0,0-1 0 0 0,0 1 0 0 0,0 0 0 0 0,0 0 0 0 0,0 0 0 0 0,0 0 0 0 0,0 0 0 0 0,0 0 0 0 0,0 1 0 0 0,0-1 0 0 0,0 0 0 0 0,2 1 0 0 0,5 2-64 0 0,-7-2-273 0 0,3 0 78 0 0,-2 1-1253 0 0,0-2-3973 0 0,-2 0 3438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46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12 0 0,0 0 463 0 0,1 1 234 0 0,2 1-516 0 0,1 0 0 0 0,-1 0 1 0 0,1-1-1 0 0,-1 1 0 0 0,1-1 0 0 0,0 0 0 0 0,0 0 0 0 0,-1 0 0 0 0,1 0 0 0 0,0-1 0 0 0,0 1 1 0 0,6-1-1 0 0,5 1-5 0 0,-6-2-427 0 0,9-4-25 0 0,-11 4-1933 0 0,2 0-5300 0 0,-9 1 155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47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5 10135 0 0,'0'0'231'0'0,"0"0"29"0"0,0 0 19 0 0,0 0 173 0 0,0 0 697 0 0,0 0 311 0 0,1-1 63 0 0,17-41 2081 0 0,-8 20-2334 0 0,-1-1 0 0 0,9-34 0 0 0,-4 10-182 0 0,-9 32-563 0 0,0 0 1 0 0,3-27-1 0 0,-8 31 24 0 0,-4 18 455 0 0,-3 6-509 0 0,3-8-495 0 0,1 0 0 0 0,0 0 0 0 0,1 1 0 0 0,-1-1 0 0 0,1 1 0 0 0,0 0 0 0 0,1 0 0 0 0,-1-1 0 0 0,1 1 0 0 0,0 0 0 0 0,1 0 0 0 0,-1 0 0 0 0,1 0 0 0 0,0 0 0 0 0,1 0 0 0 0,0 7 0 0 0,-1 0 0 0 0,-1-10 0 0 0,1 0 0 0 0,0 1 0 0 0,-1-1 0 0 0,1 0 0 0 0,0 0 0 0 0,1 5 0 0 0,1 1 0 0 0,4-1 0 0 0,5 5 0 0 0,-8-12 0 0 0,-2 0-12 0 0,0-1-1 0 0,0 1 1 0 0,1-1 0 0 0,-1 1-1 0 0,0-1 1 0 0,0 0 0 0 0,0 1-1 0 0,1-1 1 0 0,-1 0 0 0 0,0 0-1 0 0,0 0 1 0 0,1 0-1 0 0,-1 0 1 0 0,0 0 0 0 0,1 0-1 0 0,-1 0 1 0 0,0-1 0 0 0,0 1-1 0 0,0 0 1 0 0,1-1 0 0 0,-1 1-1 0 0,0-1 1 0 0,0 1 0 0 0,0-1-1 0 0,0 0 1 0 0,0 1-1 0 0,0-1 1 0 0,1-1 0 0 0,-1 1 7 0 0,5-4 49 0 0,0-1 0 0 0,-1-1-1 0 0,1 1 1 0 0,-1-1 0 0 0,-1 0-1 0 0,7-13 1 0 0,2-1-60 0 0,14-25 361 0 0,-19 34-135 0 0,-6 9-6 0 0,-5 9-106 0 0,0 4-164 0 0,-1 0-1 0 0,2 0 1 0 0,-1 0-1 0 0,2 1 1 0 0,-1-1 0 0 0,1 1-1 0 0,1-1 1 0 0,0 1-1 0 0,2 15 1 0 0,-2-22 89 0 0,0-3-1 0 0,0 1 1 0 0,0-1-1 0 0,0 1 0 0 0,1-1 0 0 0,-1 0 0 0 0,0 1 1 0 0,1-1-1 0 0,-1 1 0 0 0,1-1 0 0 0,0 0 1 0 0,-1 1-1 0 0,1-1 0 0 0,0 0 0 0 0,0 1 0 0 0,0-1 1 0 0,0 0-1 0 0,0 0 0 0 0,0 0 0 0 0,0 0 1 0 0,0 0-1 0 0,2 1 0 0 0,-1 0-24 0 0,1 0 1 0 0,0 0-1 0 0,-1-1 1 0 0,1 1-1 0 0,0-1 0 0 0,0 1 1 0 0,0-1-1 0 0,0 0 0 0 0,0 0 1 0 0,0 0-1 0 0,0-1 0 0 0,0 1 1 0 0,1-1-1 0 0,-1 1 1 0 0,0-1-1 0 0,0 0 0 0 0,0 0 1 0 0,1-1-1 0 0,-1 1 0 0 0,0-1 1 0 0,4 0-1 0 0,0-2-2 0 0,1 1-1 0 0,-1-1 1 0 0,0 0-1 0 0,0-1 1 0 0,0 0-1 0 0,0 0 1 0 0,8-7-1 0 0,-14 10 5 0 0,0 0 0 0 0,0 0 0 0 0,0-1 0 0 0,0 1 0 0 0,0 0 0 0 0,0 0 0 0 0,0-1 0 0 0,-1 1 0 0 0,1 0 0 0 0,-1-1 0 0 0,1 1 0 0 0,-1-1 0 0 0,1 1 0 0 0,-1-1 0 0 0,0 1 0 0 0,0-1 0 0 0,0-1 0 0 0,5-16 0 0 0,-2 13 2 0 0,2-3 18 0 0,0-1 0 0 0,0 0 0 0 0,-1 0 0 0 0,0 0 0 0 0,-1 0 0 0 0,0-1 0 0 0,-1 1 1 0 0,0-1-1 0 0,0-13 0 0 0,-3 23 22 0 0,-1 2-41 0 0,0 0 0 0 0,0-1 0 0 0,1 1 0 0 0,-1 0-1 0 0,0 0 1 0 0,0 1 0 0 0,1-1 0 0 0,-1 0-1 0 0,1 0 1 0 0,-1 1 0 0 0,1-1 0 0 0,-2 3 0 0 0,3-4-1 0 0,-5 6-13 0 0,4-5-66 0 0,1-1-57 0 0,0 6 0 0 0,0-3-4375 0 0,0-3 2618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5:48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2759 0 0,'0'0'532'0'0,"0"0"1195"0"0,0 0 529 0 0,0 0 103 0 0,0 0-170 0 0,0 0-777 0 0,0 0-343 0 0,0 0-69 0 0,0 0-46 0 0,0 0-164 0 0,0 0-71 0 0,10-4 1286 0 0,16-13 1330 0 0,-25 16-3046 0 0,9-2 1127 0 0,-5 2-1151 0 0,1 1-1 0 0,0 0 0 0 0,-1 1 1 0 0,1-1-1 0 0,0 1 1 0 0,-1 0-1 0 0,1 1 1 0 0,6 1-1 0 0,-11-2-136 0 0,3 0-65 0 0,0 0 0 0 0,0 0 0 0 0,0 0 0 0 0,-1 1 0 0 0,1-1 0 0 0,-1 1-1 0 0,1 0 1 0 0,-1 0 0 0 0,6 5 0 0 0,4 1 132 0 0,-8-4-124 0 0,0-1 0 0 0,0 1 0 0 0,0 0 0 0 0,0 1 0 0 0,-1-1 0 0 0,1 1 0 0 0,-1 0 0 0 0,0 0 0 0 0,4 6-1 0 0,-2 1 37 0 0,0-1 0 0 0,-1 1-1 0 0,6 20 1 0 0,-11-31-92 0 0,7 19 103 0 0,-2-1 1 0 0,0 1-1 0 0,2 20 0 0 0,-6-21-67 0 0,-1 1-1 0 0,0-1 1 0 0,-1 0-1 0 0,-2 0 1 0 0,1 0 0 0 0,-7 18-1 0 0,-1-1 12 0 0,-2-1 0 0 0,-19 38 0 0 0,-19 19 62 0 0,31-60-52 0 0,-21 49 0 0 0,39-79-70 0 0,-5 15-15 0 0,5-16-47 0 0,1-1-30 0 0,0 0-65 0 0,0 0-337 0 0,0-1-119 0 0,-4-3-18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01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8287 0 0,'1'0'-41'0'0,"11"2"552"0"0,-11-3 86 0 0,-5-1 86 0 0,3 1 293 0 0,1 1 42 0 0,-6 0 1919 0 0,10 1 1860 0 0,11 1-581 0 0,-1-1-4606 0 0,-12-1 761 0 0,10 1 626 0 0,31 4-389 0 0,43 11-608 0 0,-81-15-620 0 0,-4-1-1756 0 0,24-1-5286 0 0,-25 1 1224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02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87 0 0,'0'0'382'0'0,"0"0"-8"0"0,1 0-240 0 0,6 1-49 0 0,-6-1 280 0 0,-1 0 122 0 0,0 0 22 0 0,0 0 71 0 0,0 0 286 0 0,0 0 124 0 0,0 0 30 0 0,0 0-65 0 0,0 0-290 0 0,0 0-121 0 0,0 0-28 0 0,0 0-4 0 0,0 0 0 0 0,17 16 3072 0 0,-13-12-3379 0 0,-2-3-91 0 0,-1 0-1 0 0,1 0 1 0 0,-1 0-1 0 0,1-1 1 0 0,0 1-1 0 0,0 0 1 0 0,-1 0-1 0 0,1-1 1 0 0,0 1-1 0 0,0-1 1 0 0,0 0-1 0 0,-1 1 1 0 0,1-1-1 0 0,0 0 1 0 0,0 0-1 0 0,3-1 1 0 0,57-2-97 0 0,-59 4-13 0 0,0-1 0 0 0,0 0 0 0 0,0 0 0 0 0,-1 0 0 0 0,1 0 0 0 0,0 0 0 0 0,0-1 0 0 0,0 1 1 0 0,0-1-1 0 0,0 0 0 0 0,-1 0 0 0 0,5-2 0 0 0,5-1 386 0 0,29-3 1199 0 0,-37 7-1774 0 0,-3 0-866 0 0,-1 0-385 0 0,0 0-1273 0 0,0 0-4798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04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20 8287 0 0,'0'0'191'0'0,"0"0"26"0"0,0 0 9 0 0,0 0 110 0 0,0 0 444 0 0,0 0 196 0 0,0 0 42 0 0,0 0-63 0 0,0 0-290 0 0,0 0-121 0 0,14-9 1508 0 0,5 3 5535 0 0,-14 5-8067 0 0,3 1 629 0 0,-9-2-133 0 0,1 1-16 0 0,-1 0 0 0 0,-13 3 0 0 0,-142 37 1750 0 0,107-25-1452 0 0,40-11-309 0 0,-1 0 1 0 0,0 1-1 0 0,1 0 0 0 0,0 0 1 0 0,-15 10-1 0 0,20-11-42 0 0,0-1 0 0 0,1 1 0 0 0,-1 1 0 0 0,1-1 0 0 0,0 0 0 0 0,-4 6 0 0 0,6-8-397 0 0,3 10-641 0 0,-2-6 1077 0 0,6 3 13 0 0,12 7 0 0 0,-11-9 199 0 0,1 0-1 0 0,0 0 1 0 0,0-1 0 0 0,0 0-1 0 0,1 0 1 0 0,-1-1-1 0 0,1 0 1 0 0,0-1 0 0 0,13 3-1 0 0,4 3-189 0 0,34 16 0 0 0,-51-21-8 0 0,-1 0 0 0 0,0 1 0 0 0,10 7 0 0 0,-9-2 0 0 0,-9-7 0 0 0,0-1 0 0 0,0 0 0 0 0,0 0 0 0 0,-1 0 0 0 0,1 0 0 0 0,0 0 0 0 0,-1 0 0 0 0,1 0 0 0 0,-1 1 0 0 0,0-1 0 0 0,1 0 0 0 0,-1-1 0 0 0,0 1 0 0 0,0 0 0 0 0,0 0 0 0 0,-1 0 0 0 0,1-1 0 0 0,0 1 0 0 0,-1 0 0 0 0,-1 1 0 0 0,-3 3 0 0 0,0 2 0 0 0,-2 0 0 0 0,-12 10 0 0 0,9-10 0 0 0,-1-1 0 0 0,0 0 0 0 0,0-1 0 0 0,-20 8 0 0 0,18-9 0 0 0,1 1 0 0 0,0 0 0 0 0,1 1 0 0 0,-16 11 0 0 0,14-8 0 0 0,-1-1 0 0 0,0 0 0 0 0,-1-2 0 0 0,-16 7 0 0 0,-16 7 0 0 0,42-17 0 0 0,1 2 0 0 0,1 2 0 0 0,5 2 0 0 0,0-9-1 0 0,1 1 0 0 0,-1-1 1 0 0,0 1-1 0 0,1-1 0 0 0,-1 1 0 0 0,1-1 0 0 0,0 0 0 0 0,-1 0 1 0 0,1 0-1 0 0,0 0 0 0 0,-1 0 0 0 0,1 0 0 0 0,0 0 0 0 0,0-1 0 0 0,0 1 1 0 0,0-1-1 0 0,0 1 0 0 0,0-1 0 0 0,3 0 0 0 0,5 1 13 0 0,0-1 0 0 0,17-2 1 0 0,-13 0 39 0 0,33-2 936 0 0,65-15 0 0 0,-42 8-988 0 0,-43 8 0 0 0,45-11 0 0 0,-67 12 0 0 0,-1 1 0 0 0,0 0 0 0 0,1 1 0 0 0,-1-1 0 0 0,1 1 0 0 0,6 0 0 0 0,0 2 0 0 0,-3 2 0 0 0,-7-4 0 0 0,-1 0 0 0 0,0 0 0 0 0,0 0 0 0 0,0 0 0 0 0,0 1 0 0 0,0-1 0 0 0,0 0 0 0 0,0 0 0 0 0,1 0 0 0 0,-1 0 0 0 0,0 0 0 0 0,0 1 0 0 0,0-1 0 0 0,0 0 0 0 0,0 0 0 0 0,0 0 0 0 0,0 0 0 0 0,0 1 0 0 0,0-1 0 0 0,0 0 0 0 0,0 0 0 0 0,0 0 0 0 0,0 0 0 0 0,0 1 0 0 0,0-1 0 0 0,0 0 0 0 0,0 0 0 0 0,0 0 0 0 0,0 0 0 0 0,0 1 0 0 0,0-1 0 0 0,0 0 0 0 0,-1 0 0 0 0,1 0 0 0 0,0 0 0 0 0,0 1 0 0 0,0-1 0 0 0,0 0 0 0 0,0 0 0 0 0,0 0 0 0 0,0 0 0 0 0,-1 0 0 0 0,1 0 0 0 0,0 0 0 0 0,0 1 0 0 0,0-1 0 0 0,0 0 0 0 0,-1 0 0 0 0,1 0 0 0 0,-5 2 0 0 0,-5 4 0 0 0,9-3 0 0 0,0 0 0 0 0,-18 6 17 0 0,3-3-167 0 0,14-6-546 0 0,-2 5-849 0 0,5-4-3750 0 0,12-3 3259 0 0,-10 2-11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07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84 8287 0 0,'0'0'191'0'0,"0"0"26"0"0,0 0 9 0 0,0 0 110 0 0,0 0 444 0 0,0 0 196 0 0,0 0 42 0 0,-5 5 334 0 0,2-3 2536 0 0,-2 0-2677 0 0,8-1 1683 0 0,10 0-923 0 0,-11-1-1885 0 0,3-1 9 0 0,4-10-104 0 0,3-1 11 0 0,-11 11 1 0 0,0 0 0 0 0,0 0 1 0 0,0 0-1 0 0,0 0 0 0 0,0 0 0 0 0,0 0 0 0 0,0 0 0 0 0,0 0 0 0 0,0-1 0 0 0,0 1 0 0 0,-1 0 0 0 0,1 0 0 0 0,0-1 0 0 0,-1 1 0 0 0,1-1 0 0 0,-1 1 0 0 0,0-1 0 0 0,1 1 0 0 0,-1 0 0 0 0,0-1 0 0 0,0 1 0 0 0,0-4 0 0 0,0 4 50 0 0,0 0 0 0 0,0 0 1 0 0,0 0-1 0 0,0 0 0 0 0,0 0 0 0 0,1 0 0 0 0,-1 0 0 0 0,0 0 0 0 0,0 0 1 0 0,1 0-1 0 0,-1 0 0 0 0,1 0 0 0 0,-1 0 0 0 0,1 0 0 0 0,-1 1 0 0 0,1-1 1 0 0,0 0-1 0 0,-1 0 0 0 0,1 0 0 0 0,0 1 0 0 0,0-1 0 0 0,0 0 0 0 0,-1 1 1 0 0,1-1-1 0 0,0 1 0 0 0,0-1 0 0 0,1 0 0 0 0,6-4 419 0 0,-7 5-472 0 0,-1 0 1 0 0,0 0-1 0 0,0 0 0 0 0,0-1 1 0 0,0 1-1 0 0,0 0 0 0 0,1 0 1 0 0,-1 0-1 0 0,0 0 0 0 0,0 0 1 0 0,0 0-1 0 0,0 0 1 0 0,0 0-1 0 0,0 0 0 0 0,0-1 1 0 0,1 1-1 0 0,-1 0 0 0 0,0 0 1 0 0,0 0-1 0 0,0 0 0 0 0,0 0 1 0 0,0 0-1 0 0,0-1 0 0 0,0 1 1 0 0,0 0-1 0 0,0 0 0 0 0,0 0 1 0 0,0 0-1 0 0,0 0 0 0 0,0-1 1 0 0,0 1-1 0 0,0 0 0 0 0,0 0 1 0 0,0 0-1 0 0,0 0 0 0 0,0 0 1 0 0,0-1-1 0 0,0 1 0 0 0,0 0 1 0 0,0 0-1 0 0,0 0 0 0 0,0 0 1 0 0,0 0-1 0 0,0 0 0 0 0,-1-1 1 0 0,1 1-1 0 0,0 0 0 0 0,0 0 1 0 0,0 0-1 0 0,0 0 0 0 0,0 0 1 0 0,0 0-1 0 0,0 0 0 0 0,0 0 1 0 0,-1-1-1 0 0,1 1 0 0 0,0 0 1 0 0,0 0-1 0 0,-8-2-4 0 0,8 2 4 0 0,0 0 0 0 0,-1 0 0 0 0,1 0 0 0 0,-1-1 0 0 0,1 1 0 0 0,-1 0 0 0 0,1 0 0 0 0,0 0 0 0 0,-1 0 0 0 0,1 0 0 0 0,-1 0 0 0 0,1 0 0 0 0,-1 1 0 0 0,1-1 0 0 0,-1 0 0 0 0,1 0 0 0 0,0 0 0 0 0,-1 0 0 0 0,1 0 0 0 0,-1 1 0 0 0,1-1 0 0 0,0 0 0 0 0,-1 0 0 0 0,1 1 0 0 0,0-1 0 0 0,-1 0 0 0 0,1 1 0 0 0,0-1 0 0 0,-1 0 0 0 0,1 1 0 0 0,0-1 0 0 0,0 0 0 0 0,-1 1 0 0 0,1-1 0 0 0,0 1 0 0 0,0-1 0 0 0,0 0 0 0 0,-1 1 0 0 0,1 0 0 0 0,-11 28 0 0 0,8-23 0 0 0,-1 0 0 0 0,1 1 0 0 0,0 0 0 0 0,1-1 0 0 0,-4 15 0 0 0,-4 12 0 0 0,8-24 0 0 0,-1 0 0 0 0,1 0 0 0 0,1 0 0 0 0,-2 11 0 0 0,0 6 0 0 0,2-21 0 0 0,1-3 0 0 0,0 0 0 0 0,0 1 0 0 0,0-1 0 0 0,0 0 0 0 0,0 0 0 0 0,0 0 0 0 0,1 0 0 0 0,-1 0 0 0 0,1 0 0 0 0,-1 0 0 0 0,2 4 0 0 0,2 1 0 0 0,-4-6 0 0 0,0-1 0 0 0,1 1 0 0 0,-1-1 0 0 0,0 0 0 0 0,0 0 0 0 0,1 1 0 0 0,-1-1 0 0 0,0 0 0 0 0,1 1 0 0 0,-1-1 0 0 0,0 0 0 0 0,1 0 0 0 0,-1 0 0 0 0,0 1 0 0 0,1-1 0 0 0,-1 0 0 0 0,0 0 0 0 0,1 0 0 0 0,0 0 0 0 0,3 0 0 0 0,0 0 0 0 0,0-1 0 0 0,0 0 0 0 0,0 0 0 0 0,0 0 0 0 0,-1 0 0 0 0,1 0 0 0 0,0-1 0 0 0,-1 0 0 0 0,1 0 0 0 0,-1 0 0 0 0,1 0 0 0 0,3-3 0 0 0,7-6 0 0 0,20-20 0 0 0,3-1 0 0 0,-29 26 0 0 0,0 0 0 0 0,-1 0 0 0 0,0-1 0 0 0,0 0 0 0 0,0 0 0 0 0,-1-1 0 0 0,7-10 0 0 0,-10 12-7 0 0,-2 3 13 0 0,0 1 1 0 0,0 0-1 0 0,1 0 0 0 0,-1 0 0 0 0,0 0 0 0 0,1 1 0 0 0,-1-1 0 0 0,1 0 0 0 0,0 0 0 0 0,0 1 0 0 0,-1-1 0 0 0,4 0 0 0 0,-4 1 365 0 0,-1 1 117 0 0,0 0 21 0 0,-3 1-433 0 0,1 0 0 0 0,-1 0 0 0 0,1 1-1 0 0,0-1 1 0 0,0 1 0 0 0,0 0 0 0 0,-3 2 0 0 0,5-4-75 0 0,-5 5-1 0 0,1 0 0 0 0,0 0 0 0 0,0 1 0 0 0,0 0 0 0 0,-3 7 0 0 0,5-10 0 0 0,1 0 0 0 0,0-1 0 0 0,0 1 0 0 0,1 0 0 0 0,-1 0 0 0 0,0 0 0 0 0,1 0 0 0 0,0 0 0 0 0,0 0 0 0 0,0 0 0 0 0,0 0 0 0 0,0 0 0 0 0,1 0 0 0 0,-1 0 0 0 0,1 0 0 0 0,0 0 0 0 0,0-1 0 0 0,0 1 0 0 0,0 0 0 0 0,0 0 0 0 0,3 3 0 0 0,5 18 0 0 0,-8-19 0 0 0,0-1 0 0 0,1 0 0 0 0,-1 1 0 0 0,1-1 0 0 0,1 0 0 0 0,-1 0 0 0 0,0 0 0 0 0,4 4 0 0 0,2-1 0 0 0,29 7 0 0 0,-36-13 0 0 0,1 0 0 0 0,0 0 0 0 0,0-1 0 0 0,0 1 0 0 0,0-1 0 0 0,0 0 0 0 0,4 1 0 0 0,-5-1 0 0 0,0 0 0 0 0,0 1 0 0 0,-1-1 0 0 0,1 0 0 0 0,0 0 0 0 0,0 0 0 0 0,0 0 0 0 0,-1 0 0 0 0,1 0 0 0 0,0 0 0 0 0,0 0 0 0 0,-1-1 0 0 0,1 1 0 0 0,0 0 0 0 0,0 0 0 0 0,-1-1 0 0 0,1 1 0 0 0,0 0 0 0 0,-1-1 0 0 0,1 1 0 0 0,0-1 0 0 0,-1 1 0 0 0,1-1 0 0 0,0 1 0 0 0,-1-1 0 0 0,1 1 0 0 0,-1-1 0 0 0,1 1 0 0 0,0-2 0 0 0,1-1 0 0 0,0 1 0 0 0,6-5 0 0 0,-1 0 0 0 0,1 0 0 0 0,-1 0 0 0 0,-1-1 0 0 0,8-12 0 0 0,27-57 0 0 0,-26 46 0 0 0,-12 28-10 0 0,0-3 7 0 0,-2-12 88 0 0,-1 17 286 0 0,0 1 117 0 0,-2 1-370 0 0,0 0 0 0 0,0 0 0 0 0,1 1 0 0 0,-1-1 0 0 0,0 1 1 0 0,0-1-1 0 0,1 1 0 0 0,-3 2 0 0 0,4-3-64 0 0,-2 0-54 0 0,1 0 0 0 0,1-1 0 0 0,-1 1 0 0 0,1-1 0 0 0,-1 1 0 0 0,1-1 0 0 0,-1 1 0 0 0,1 0 0 0 0,0-1 0 0 0,-1 1 0 0 0,1 0 0 0 0,0-1 0 0 0,0 1 0 0 0,-1 0 0 0 0,1-1 0 0 0,0 1 0 0 0,0 0 0 0 0,0 0 0 0 0,0-1 0 0 0,0 1 0 0 0,0 1 0 0 0,0 10 0 0 0,4-9 0 0 0,-4-3 0 0 0,5 5 0 0 0,0-3-64 0 0,-4-2-273 0 0,-1 0-138 0 0,0 0-1216 0 0,0 0-4970 0 0,0 0-2127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11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8 13823 0 0,'0'0'630'0'0,"0"0"-13"0"0,-5-5 174 0 0,5 2 2547 0 0,3 1-2814 0 0,0-1-1 0 0,1 1 1 0 0,-1 0 0 0 0,1 0-1 0 0,0 0 1 0 0,0 0 0 0 0,0 1-1 0 0,0-1 1 0 0,0 1-1 0 0,4-1 1 0 0,60-6 84 0 0,-67 8-608 0 0,0 0 0 0 0,0 0 0 0 0,1-1 0 0 0,-1 1 0 0 0,0 0 0 0 0,1 0 0 0 0,-1 0 0 0 0,0 0 0 0 0,1 1 0 0 0,-1-1 0 0 0,0 0 0 0 0,1 0 0 0 0,-1 1 0 0 0,0-1 0 0 0,0 1 0 0 0,1-1 0 0 0,-1 1 0 0 0,0 0 0 0 0,1 0 0 0 0,2 2 0 0 0,6 0 0 0 0,-10-3 0 0 0,1 0 0 0 0,-1 0 0 0 0,0 0 0 0 0,1 0 0 0 0,-1 0 0 0 0,0 1 0 0 0,0-1 0 0 0,1 0 0 0 0,-1 0 0 0 0,0 0 0 0 0,1 0 0 0 0,-1 0 0 0 0,0 0 0 0 0,0 1 0 0 0,1-1 0 0 0,-1 0 0 0 0,0 0 0 0 0,0 0 0 0 0,1 1 0 0 0,-1-1 0 0 0,0 0 0 0 0,0 0 0 0 0,0 1 0 0 0,0-1 0 0 0,1 0 0 0 0,-1 1 0 0 0,0-1 0 0 0,0 0 0 0 0,0 0 0 0 0,0 1 0 0 0,0-1 0 0 0,0 0 0 0 0,0 1 0 0 0,0-1 0 0 0,0 0 0 0 0,0 1 0 0 0,0-1 0 0 0,0 0 0 0 0,0 0 0 0 0,0 1 0 0 0,0-1 0 0 0,0 0 0 0 0,0 1 0 0 0,0-1 0 0 0,0 0 0 0 0,0 1 0 0 0,0-1 0 0 0,-1 0 0 0 0,1 0 0 0 0,0 1 0 0 0,0-1 0 0 0,0 0 0 0 0,-1 0 0 0 0,1 1 0 0 0,0-1 0 0 0,-2 4 49 0 0,0 0 0 0 0,-1 0 0 0 0,1 0 0 0 0,-1 0 0 0 0,0 0 0 0 0,0-1 1 0 0,0 1-1 0 0,0-1 0 0 0,-1 0 0 0 0,1 0 0 0 0,-5 3 0 0 0,-6 2 470 0 0,-27 14 0 0 0,-2 1-98 0 0,35-16-421 0 0,8-7 0 0 0,-1 1 0 0 0,1 0 0 0 0,-1 0 0 0 0,1 0 0 0 0,0 0 0 0 0,0 0 0 0 0,0-1 0 0 0,-1 1 0 0 0,1 0 0 0 0,0 0 0 0 0,0 0 0 0 0,0 0 0 0 0,0 0 0 0 0,1 0 0 0 0,-1 0 0 0 0,0 0 0 0 0,0 0 0 0 0,0-1 0 0 0,1 1 0 0 0,-1 0 0 0 0,1 0 0 0 0,-1 0 0 0 0,0 0 0 0 0,1-1 0 0 0,-1 1 0 0 0,1 0 0 0 0,0 0 0 0 0,-1-1 0 0 0,1 1 0 0 0,0 0 0 0 0,3 4 0 0 0,3 2 0 0 0,16 5 0 0 0,-6-7 0 0 0,9 1 0 0 0,-12-4-481 0 0,-1 0 1 0 0,1-2-1 0 0,0 1 1 0 0,-1-2-1 0 0,1 0 0 0 0,-1 0 1 0 0,17-5-1 0 0,-19 4-107 0 0,-9 2-5131 0 0,-2 0-1801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11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30 6447 0 0,'0'0'142'0'0,"-11"7"436"0"0,7-4 3390 0 0,2-1-4220 0 0,-1-2 1889 0 0,3-4 3290 0 0,0 2-4774 0 0,1 0-1 0 0,-1 0 1 0 0,1 1-1 0 0,-1-1 0 0 0,1 0 1 0 0,0 1-1 0 0,0-1 1 0 0,1-1-1 0 0,2-4 356 0 0,1-9 501 0 0,-4 13-885 0 0,-1 0 0 0 0,1 0 1 0 0,0 0-1 0 0,0 0 1 0 0,1 0-1 0 0,-1 1 0 0 0,1-1 1 0 0,1-3-1 0 0,6-6 217 0 0,-2 0 1 0 0,0-1-1 0 0,0 0 0 0 0,-1-1 1 0 0,7-25-1 0 0,-2-2-325 0 0,-10 41-16 0 0,-1-1 0 0 0,0 1 0 0 0,0-1 0 0 0,0 1 0 0 0,0-1 0 0 0,0 1 0 0 0,1-1 0 0 0,-1 1 0 0 0,0-1 0 0 0,0 1 0 0 0,0-1 0 0 0,0 1 0 0 0,0 0 0 0 0,-1-1 0 0 0,1 1 0 0 0,0-1 0 0 0,0 1 0 0 0,0-1 0 0 0,0 1 0 0 0,0-1 0 0 0,-1 1 0 0 0,1-1 0 0 0,0 1 0 0 0,-1-1 0 0 0,-1-5 0 0 0,5 1 72 0 0,-2 4 299 0 0,-1 1 117 0 0,0 0 21 0 0,0 0-66 0 0,-1 1-426 0 0,0 1-1 0 0,1-1 1 0 0,-1 0 0 0 0,0 1 0 0 0,0-1-1 0 0,0 0 1 0 0,0 0 0 0 0,0 1 0 0 0,-2 0-1 0 0,2 0-18 0 0,0-2 3 0 0,0 1-1 0 0,1-1 0 0 0,-1 1 1 0 0,0 0-1 0 0,1-1 1 0 0,-1 1-1 0 0,1 0 1 0 0,-1-1-1 0 0,1 1 0 0 0,-1 0 1 0 0,1 0-1 0 0,0 0 1 0 0,-1 0-1 0 0,1-1 1 0 0,0 1-1 0 0,0 0 0 0 0,-1 0 1 0 0,1 1-1 0 0,0 2-72 0 0,-2-1-116 0 0,1 1 0 0 0,-1 0-1 0 0,1 0 1 0 0,0 1 0 0 0,1-1-1 0 0,-1 0 1 0 0,1 0 0 0 0,0 7-1 0 0,-1-6 362 0 0,1 0-1 0 0,-1-1 0 0 0,0 1 0 0 0,-3 8 0 0 0,3-8 4 0 0,-1 0 1 0 0,1-1-1 0 0,0 1 1 0 0,0 9-1 0 0,-2 2-160 0 0,2-14-19 0 0,0-1 1 0 0,1 1-1 0 0,0-1 0 0 0,-1 1 1 0 0,1 0-1 0 0,0-1 0 0 0,0 1 1 0 0,0 0-1 0 0,0 0 0 0 0,0-1 1 0 0,0 1-1 0 0,0 0 0 0 0,1-1 1 0 0,-1 1-1 0 0,0 0 0 0 0,1-1 1 0 0,0 1-1 0 0,-1-1 0 0 0,1 1 1 0 0,0-1-1 0 0,0 1 0 0 0,0-1 1 0 0,1 2-1 0 0,-1-2-334 0 0,2 5-593 0 0,-3-5 940 0 0,0-1 0 0 0,0 1 1 0 0,1-1-1 0 0,-1 1 0 0 0,0-1 0 0 0,0 1 0 0 0,0-1 1 0 0,1 1-1 0 0,-1-1 0 0 0,0 1 0 0 0,1-1 0 0 0,-1 1 1 0 0,0-1-1 0 0,1 1 0 0 0,-1-1 0 0 0,1 0 0 0 0,-1 1 1 0 0,0-1-1 0 0,1 0 0 0 0,-1 1 0 0 0,2-1 0 0 0,2 1-58 0 0,0-1 0 0 0,0 0 0 0 0,0 0-1 0 0,0 0 1 0 0,0-1 0 0 0,0 1 0 0 0,0-1-1 0 0,0 0 1 0 0,0 0 0 0 0,0-1 0 0 0,-1 1-1 0 0,1-1 1 0 0,0 1 0 0 0,4-4 0 0 0,-1 0 222 0 0,0 0 1 0 0,-1 0 0 0 0,1 0-1 0 0,-1-1 1 0 0,0 0 0 0 0,6-8-1 0 0,13-11 31 0 0,-22 23-282 0 0,0-1 0 0 0,0 0 0 0 0,0 0 0 0 0,0 0 0 0 0,0 0 0 0 0,0 0 0 0 0,-1 0 0 0 0,1-1 0 0 0,-1 1 1 0 0,0-1-1 0 0,0 0 0 0 0,-1 1 0 0 0,1-1 0 0 0,1-5 0 0 0,-1-1 462 0 0,0 0 0 0 0,1 0 1 0 0,5-10-1 0 0,-6 18-369 0 0,-2 2-16 0 0,0-1 0 0 0,1 1 0 0 0,-1-1 0 0 0,0 1 0 0 0,0-1 0 0 0,1 1 0 0 0,-1-1 0 0 0,0 0 0 0 0,0 1 0 0 0,0-1 0 0 0,0 1 0 0 0,1-1 0 0 0,-1 1 0 0 0,0-1 0 0 0,0 0 0 0 0,0 1 0 0 0,0-1 0 0 0,-1 1 0 0 0,1-1 0 0 0,0 0 0 0 0,0 1 0 0 0,0-1 0 0 0,-1 0 0 0 0,1 1 0 0 0,0 0 0 0 0,0 0 0 0 0,0-1 0 0 0,0 1 0 0 0,0 0 0 0 0,0 0 0 0 0,0 0 0 0 0,0 0 0 0 0,0 0 0 0 0,0-1 0 0 0,0 1 0 0 0,0 0 0 0 0,0 0 0 0 0,0 0 0 0 0,0 0 0 0 0,0 0 0 0 0,0 0 0 0 0,0-1 0 0 0,0 1 0 0 0,0 0 0 0 0,-1 0 0 0 0,1 0 0 0 0,0 0 0 0 0,0 0 0 0 0,0 0 0 0 0,0 0 0 0 0,0 0 0 0 0,0-1 0 0 0,-1 1 0 0 0,1 0 0 0 0,0 0 0 0 0,0 0 0 0 0,0 0 0 0 0,0 0 0 0 0,0 0 0 0 0,0 0 0 0 0,-1 0 0 0 0,1 0 0 0 0,0 0 0 0 0,0 0 0 0 0,0 0 0 0 0,0 0 0 0 0,0 0 0 0 0,-1 0 0 0 0,1 0 0 0 0,0 0 0 0 0,0 0 0 0 0,0 0 0 0 0,0 0 0 0 0,0 0 0 0 0,-1 1 0 0 0,1-1 0 0 0,0 0 0 0 0,0 0 0 0 0,0 0 0 0 0,0 0 0 0 0,0 0 0 0 0,0 0 0 0 0,-5 5 0 0 0,-2 1 0 0 0,2 1 0 0 0,-10 13 0 0 0,7-9 0 0 0,8-10 0 0 0,-1 0 0 0 0,1 1 0 0 0,-1-1 0 0 0,1 0 0 0 0,0 0 0 0 0,0 0 0 0 0,-1 0 0 0 0,1 1 0 0 0,0-1 0 0 0,0 0 0 0 0,0 0 0 0 0,0 0 0 0 0,1 1 0 0 0,-1 0 0 0 0,6 23 0 0 0,-3-12 0 0 0,-1-5 0 0 0,-2-6 0 0 0,0 0 0 0 0,0 0 0 0 0,0 0 0 0 0,0-1 0 0 0,0 1 0 0 0,0 0 0 0 0,-1 0 0 0 0,1-1 0 0 0,0 1 0 0 0,-1 0 0 0 0,0 0 0 0 0,1-1 0 0 0,-1 1 0 0 0,0-1 0 0 0,0 1 0 0 0,0-1 0 0 0,0 1 0 0 0,-1 1 0 0 0,1-3 0 0 0,1 1 0 0 0,-1-1 0 0 0,1 1 0 0 0,-1 0 0 0 0,1-1 0 0 0,0 1 0 0 0,-1-1 0 0 0,1 1 0 0 0,0 0 0 0 0,-1-1 0 0 0,1 1 0 0 0,0 0 0 0 0,0 0 0 0 0,-1-1 0 0 0,1 1 0 0 0,0 0 0 0 0,0 0 0 0 0,0-1 0 0 0,0 1 0 0 0,0 0 0 0 0,0 0 0 0 0,0-1 0 0 0,0 1 0 0 0,1 0 0 0 0,-1 0 0 0 0,0-1 0 0 0,0 1 0 0 0,1 0 0 0 0,-1-1 0 0 0,0 1 0 0 0,1 0 0 0 0,-1-1 0 0 0,1 1 0 0 0,-1 0 0 0 0,1 0 0 0 0,5 8 0 0 0,0-1 0 0 0,1 0 0 0 0,9 9 0 0 0,12 4 0 0 0,-19-19 0 0 0,-6-3 0 0 0,0 1 0 0 0,0-1 0 0 0,0 0 0 0 0,0 0 0 0 0,-1 0 0 0 0,1-1 0 0 0,0 1 0 0 0,-1 0 0 0 0,1-1 0 0 0,0 0 0 0 0,-1 1 0 0 0,0-1 0 0 0,1 0 0 0 0,1-3 0 0 0,3-2 0 0 0,-1-1 0 0 0,-1 1 0 0 0,7-12 0 0 0,-11 18 0 0 0,-1 0 0 0 0,1 0 0 0 0,-1 0 0 0 0,0 0 0 0 0,1 0 0 0 0,-1-1 0 0 0,0 1 0 0 0,0 0 0 0 0,0 0 0 0 0,0 0 0 0 0,0-1 0 0 0,0 1 0 0 0,0 0 0 0 0,0 0 0 0 0,-1-3 0 0 0,1 3 0 0 0,0-1 0 0 0,-1 1 0 0 0,1-1 0 0 0,0 1 0 0 0,0 0 0 0 0,0-1 0 0 0,0 1 0 0 0,1-1 0 0 0,-1 1 0 0 0,0-1 0 0 0,0 1 0 0 0,1-1 0 0 0,0-1 0 0 0,13-19-16 0 0,-10 17 31 0 0,-1 1-1 0 0,0-1 1 0 0,-1 1 0 0 0,1-1-1 0 0,3-10 1 0 0,-3 5 201 0 0,-2 8-99 0 0,0-1-1 0 0,0 0 0 0 0,0 1 0 0 0,-1-1 1 0 0,1 0-1 0 0,-1 0 0 0 0,1 0 0 0 0,-1 1 1 0 0,0-1-1 0 0,0 0 0 0 0,0 0 0 0 0,-1 0 1 0 0,1 0-1 0 0,-2-3 0 0 0,2 5-161 0 0,0 0-1 0 0,-1 1 1 0 0,1-1-1 0 0,0 0 1 0 0,-1 1-1 0 0,1-1 1 0 0,-1 1 0 0 0,1-1-1 0 0,-1 1 1 0 0,1-1-1 0 0,-1 1 1 0 0,0-1-1 0 0,1 1 1 0 0,-1-1-1 0 0,1 1 1 0 0,-1 0 0 0 0,0-1-1 0 0,0 1 1 0 0,1 0-1 0 0,-1 0 1 0 0,0 0-1 0 0,1-1 1 0 0,-1 1-1 0 0,0 0 1 0 0,0 0 0 0 0,1 0-1 0 0,-1 0 1 0 0,0 0-1 0 0,-1 1 1 0 0,-14 4-714 0 0,16-5 921 0 0,-3 1-144 0 0,0 1 0 0 0,0-1-1 0 0,1 1 1 0 0,-1 0 0 0 0,1 0 0 0 0,-1 0-1 0 0,-3 4 1 0 0,-9 7-4390 0 0,14-12-3478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26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5663 0 0,'0'0'356'0'0,"0"0"50"0"0,0 0 20 0 0,6-6 92 0 0,-3 4-301 0 0,0-1 1 0 0,0 1-1 0 0,0 1 1 0 0,0-1 0 0 0,0 0-1 0 0,0 1 1 0 0,0-1 0 0 0,1 1-1 0 0,-1 0 1 0 0,0 0 0 0 0,7-1-1 0 0,4-1 981 0 0,-7 1-586 0 0,1 0 0 0 0,-1 0 0 0 0,1 0 1 0 0,0 1-1 0 0,0 0 0 0 0,12 1 0 0 0,-15 1-479 0 0,0 0 0 0 0,-1 1 0 0 0,0 0 1 0 0,1 0-1 0 0,-1 0 0 0 0,0 0 0 0 0,0 1 0 0 0,0-1 0 0 0,0 1 0 0 0,0 0 0 0 0,-1 1 0 0 0,1-1 1 0 0,-1 0-1 0 0,0 1 0 0 0,0 0 0 0 0,0 0 0 0 0,3 7 0 0 0,-2-4 49 0 0,0 1 0 0 0,0 0 0 0 0,-1 0 0 0 0,0 0 0 0 0,-1 1 1 0 0,0-1-1 0 0,0 1 0 0 0,1 16 0 0 0,0 35-79 0 0,0 1-72 0 0,-6 82 0 0 0,2-123-31 0 0,-9 66 0 0 0,7-72 0 0 0,0 0 0 0 0,0-1 0 0 0,-1 0 0 0 0,-7 15 0 0 0,8-23 0 0 0,0 0 0 0 0,-1 0 0 0 0,1 0 0 0 0,-1 0 0 0 0,-8 8 0 0 0,11-12-117 0 0,-1 0 0 0 0,1 0 1 0 0,0 0-1 0 0,0 0 0 0 0,0 0 0 0 0,-1 0 0 0 0,1 0 0 0 0,-1-1 1 0 0,1 1-1 0 0,0 0 0 0 0,-1-1 0 0 0,1 1 0 0 0,-1-1 1 0 0,1 0-1 0 0,-1 1 0 0 0,1-1 0 0 0,-4 0 0 0 0,3 0-566 0 0,-1-1 0 0 0,1 1 0 0 0,0-1 1 0 0,-1 0-1 0 0,1 0 0 0 0,0 0 0 0 0,0 0 0 0 0,0 0 0 0 0,0 0 0 0 0,0 0 0 0 0,-4-4 0 0 0,6 5 683 0 0,-6-6-8350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12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6 19351 0 0,'-7'-1'297'0'0,"-8"1"448"0"0,12 1-208 0 0,8 0 144 0 0,-4-1 44 0 0,-1 0 246 0 0,2 0-595 0 0,-1 0-1 0 0,1 0 0 0 0,-1-1 1 0 0,1 1-1 0 0,-1-1 1 0 0,1 1-1 0 0,-1-1 0 0 0,1 0 1 0 0,-1 1-1 0 0,0-1 1 0 0,3-2-1 0 0,0 1-589 0 0,2-3 231 0 0,-7 0-17 0 0,2-7-1384 0 0,6 8 872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13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50 11975 0 0,'0'0'267'0'0,"1"-1"42"0"0,0 1-208 0 0,4-1-67 0 0,1-10 706 0 0,-5 8-440 0 0,0 1 0 0 0,0 0 1 0 0,0 0-1 0 0,1-1 0 0 0,-1 1 0 0 0,1 0 1 0 0,0 0-1 0 0,2-3 0 0 0,-4 5-299 0 0,2-1 952 0 0,-2 1-288 0 0,-1-3 882 0 0,2 2-1423 0 0,-1 1-1 0 0,0 0 1 0 0,0-1 0 0 0,0 1 0 0 0,0 0-1 0 0,0-1 1 0 0,0 1 0 0 0,0 0 0 0 0,0-1-1 0 0,0 1 1 0 0,0 0 0 0 0,0 0 0 0 0,0-1 0 0 0,0 1-1 0 0,-1 0 1 0 0,1-1 0 0 0,0 1 0 0 0,0 0-1 0 0,0 0 1 0 0,0-1 0 0 0,0 1 0 0 0,-1 0-1 0 0,1 0 1 0 0,0-1 0 0 0,0 1 0 0 0,0 0-1 0 0,-1 0 1 0 0,1-1 0 0 0,0 1 0 0 0,0 0-1 0 0,-1 0 1 0 0,1 0 0 0 0,-1-1 0 0 0,0 2-95 0 0,0-1 1 0 0,0 0-1 0 0,-1 1 1 0 0,1-1-1 0 0,0 1 1 0 0,0 0-1 0 0,0-1 1 0 0,0 1-1 0 0,0 0 1 0 0,0-1-1 0 0,0 1 1 0 0,0 0-1 0 0,0 0 1 0 0,0 0-1 0 0,0 0 1 0 0,0 0-1 0 0,1 0 1 0 0,-1 0-1 0 0,0 0 1 0 0,1 0-1 0 0,-1 0 1 0 0,1 1 0 0 0,-1 1-1 0 0,-1 1 211 0 0,-1 3-108 0 0,1-1 0 0 0,0 1 0 0 0,0-1 0 0 0,1 1 0 0 0,-1 11 0 0 0,-6 22 193 0 0,5-33-325 0 0,0 1 0 0 0,0-1 0 0 0,-6 9 0 0 0,6-11 0 0 0,-1 1 0 0 0,2-1 0 0 0,-1 1 0 0 0,0 0 0 0 0,-1 10 0 0 0,2-8 0 0 0,1-2 0 0 0,0 1 0 0 0,-1-1 0 0 0,0 0 0 0 0,0 1 0 0 0,-5 11 0 0 0,4-14 0 0 0,1 0 0 0 0,-1 0 0 0 0,1 1 0 0 0,1-1 0 0 0,-1 1 0 0 0,1-1 0 0 0,-1 1 0 0 0,1 0 0 0 0,1 0 0 0 0,-1-1 0 0 0,1 8 0 0 0,0-11 1 0 0,0 0-2 0 0,0 0 1 0 0,0 0-1 0 0,0-1 1 0 0,0 1-1 0 0,0 0 1 0 0,0 0-1 0 0,0-1 1 0 0,-1 1-1 0 0,1 0 1 0 0,0-1-1 0 0,0 1 0 0 0,-1 0 1 0 0,1-1-1 0 0,0 1 1 0 0,-1 0-1 0 0,1-1 1 0 0,0 1-1 0 0,-1 0 1 0 0,0 0-1 0 0,-5 8-53 0 0,6-8-283 0 0,0-1-138 0 0,0 0-33 0 0,0 0 65 0 0,0 0 86 0 0,0 0-738 0 0,2-8-2511 0 0,4 1-1237 0 0,5 0-1149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13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6 10135 0 0,'19'-5'464'0'0,"-15"4"-9"0"0,-3 0-295 0 0,4-3 65 0 0,8-13 3825 0 0,-13 16-3898 0 0,1 0 1 0 0,0 0 0 0 0,-1 0 0 0 0,1 0 0 0 0,-1-1 0 0 0,1 1 0 0 0,-1 0 0 0 0,0 0-1 0 0,1 0 1 0 0,-1 0 0 0 0,0 0 0 0 0,0-1 0 0 0,0 1 0 0 0,0-2 0 0 0,0 2-68 0 0,0 0 1 0 0,0 0-1 0 0,0 0 0 0 0,0-1 1 0 0,0 1-1 0 0,1 0 1 0 0,-1 0-1 0 0,0 0 0 0 0,0 0 1 0 0,1 0-1 0 0,-1 0 1 0 0,1 0-1 0 0,-1 0 1 0 0,1 0-1 0 0,-1 0 0 0 0,1 0 1 0 0,1-1-1 0 0,9-6 454 0 0,-10 8-438 0 0,1-1 0 0 0,-1 0 1 0 0,0 0-1 0 0,1 0 0 0 0,-1 0 0 0 0,0 0 0 0 0,1 0 0 0 0,-1 0 0 0 0,0 0 0 0 0,0 0 0 0 0,0-1 0 0 0,0 1 0 0 0,0 0 0 0 0,0-1 0 0 0,-1 1 0 0 0,1-1 0 0 0,0 1 0 0 0,-1-1 0 0 0,1-1 0 0 0,0 2-45 0 0,-1 1 0 0 0,1-1 0 0 0,-1 0 1 0 0,1 1-1 0 0,-1-1 0 0 0,1 1 0 0 0,-1-1 0 0 0,1 1 0 0 0,-1 0 0 0 0,1-1 0 0 0,-1 1 0 0 0,1 0 0 0 0,0-1 0 0 0,-1 1 0 0 0,2-1 1 0 0,-1 1 69 0 0,22-18 1410 0 0,-22 17-1024 0 0,7-5 87 0 0,-3 4-598 0 0,-1-1 0 0 0,2 2 0 0 0,-1-1 1 0 0,0 1-1 0 0,0-1 0 0 0,0 2 0 0 0,1-1 1 0 0,-1 0-1 0 0,1 1 0 0 0,-1 0 0 0 0,0 0 1 0 0,1 1-1 0 0,9 2 0 0 0,-14-3-1 0 0,-1 0 0 0 0,1 0 0 0 0,0 0 0 0 0,0 0 0 0 0,0 1 0 0 0,0-1 0 0 0,-1 0 0 0 0,1 1 0 0 0,0-1 0 0 0,0 0 0 0 0,0 1 0 0 0,-1-1 0 0 0,1 1 0 0 0,0-1 0 0 0,-1 1 0 0 0,1 0 0 0 0,1 0 0 0 0,0 2 0 0 0,10 5 0 0 0,-3 0 0 0 0,-3 2 0 0 0,-4-8 0 0 0,0 0 0 0 0,-1 1 0 0 0,1-1 0 0 0,-1 1 0 0 0,1 0 0 0 0,-1-1 0 0 0,0 1 0 0 0,0 0 0 0 0,0 0 0 0 0,0 5 0 0 0,0-5 0 0 0,-1-1 0 0 0,1 0 0 0 0,-1 0 0 0 0,1 0 0 0 0,0 0 0 0 0,0 0 0 0 0,0 0 0 0 0,2 3 0 0 0,5 13 0 0 0,-7-17 0 0 0,-1 1 0 0 0,1-1 0 0 0,-1 0 0 0 0,0 0 0 0 0,1 1 0 0 0,-1-1 0 0 0,0 0 0 0 0,0 1 0 0 0,0-1 0 0 0,0 0 0 0 0,0 1 0 0 0,-1-1 0 0 0,1 0 0 0 0,0 0 0 0 0,0 1 0 0 0,-1-1 0 0 0,1 0 0 0 0,-1 0 0 0 0,1 1 0 0 0,-1-1 0 0 0,0 0 0 0 0,1 0 0 0 0,-1 0 0 0 0,0 0 0 0 0,0 0 0 0 0,-1 2 0 0 0,-13 16 0 0 0,12-15 0 0 0,0-1 0 0 0,0 0 0 0 0,-1 0 0 0 0,0 0 0 0 0,0 0 0 0 0,0 0 0 0 0,0-1 0 0 0,-8 4 0 0 0,-1 1 0 0 0,-21 8-1810 0 0,23-11 157 0 0,-1-1 0 0 0,0 0 0 0 0,0-1 0 0 0,0 0 0 0 0,-16-1 0 0 0,17-1-4339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13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15663 0 0,'21'0'356'0'0,"-17"0"50"0"0,-4 0 20 0 0,-2 0-42 0 0,-6 0-112 0 0,6 0 463 0 0,1 1 234 0 0,0 1-807 0 0,0 0 0 0 0,0-1 1 0 0,0 1-1 0 0,0-1 0 0 0,-1 1 0 0 0,1-1 0 0 0,0 0 0 0 0,-1 1 0 0 0,1-1 0 0 0,-1 0 0 0 0,1 0 0 0 0,-1 0 1 0 0,-2 1-1 0 0,2-2-110 0 0,1 1 1 0 0,0-1 0 0 0,0 1-1 0 0,0 0 1 0 0,-1-1 0 0 0,1 1-1 0 0,0 0 1 0 0,0 0 0 0 0,0 0-1 0 0,0 0 1 0 0,0 0 0 0 0,0 0 0 0 0,1 0-1 0 0,-1 0 1 0 0,0 0 0 0 0,0 0-1 0 0,1 0 1 0 0,-1 0 0 0 0,1 1-1 0 0,-1-1 1 0 0,1 0 0 0 0,-1 0-1 0 0,1 1 1 0 0,0-1 0 0 0,0 0-1 0 0,-1 3 1 0 0,1 1 120 0 0,0-1 1 0 0,-1 1-1 0 0,0 0 0 0 0,1 0 0 0 0,-2-1 0 0 0,1 1 1 0 0,-1-1-1 0 0,-2 7 0 0 0,2-6-40 0 0,0-1 1 0 0,0 1-1 0 0,1-1 0 0 0,0 1 1 0 0,0 0-1 0 0,-1 9 0 0 0,2-8-119 0 0,0 0 1 0 0,-1-1-1 0 0,1 1 0 0 0,-1 0 1 0 0,0 0-1 0 0,-1-1 0 0 0,1 1 1 0 0,-1-1-1 0 0,0 1 0 0 0,0-1 1 0 0,-6 8-1 0 0,5-7-14 0 0,1 1 0 0 0,-1-1 0 0 0,1 0 0 0 0,0 1 0 0 0,0-1 0 0 0,1 1 0 0 0,0 0 0 0 0,0 8 0 0 0,0 6 0 0 0,5 28 0 0 0,-2-33 0 0 0,-1 0 0 0 0,-1 0 0 0 0,0 0 0 0 0,-3 16 0 0 0,-7 4 0 0 0,7-28 0 0 0,0 0 0 0 0,1 1 0 0 0,-1 8 0 0 0,3-14 0 0 0,-1 0 0 0 0,1 0 0 0 0,0-1 0 0 0,1 1 0 0 0,-1 0 0 0 0,0 0 0 0 0,1 0 0 0 0,0-1 0 0 0,-1 1 0 0 0,1 0 0 0 0,0-1 0 0 0,0 1 0 0 0,3 3 0 0 0,2 3-526 0 0,-5-8 83 0 0,0 1 0 0 0,0-1 1 0 0,0 1-1 0 0,0-1 0 0 0,0 1 0 0 0,0 0 0 0 0,0 0 0 0 0,-1-1 1 0 0,1 1-1 0 0,0 2 0 0 0,-1-4-7064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14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2 11975 0 0,'0'0'547'0'0,"3"-8"181"0"0,-2 2-511 0 0,1 0 0 0 0,-2 0 0 0 0,1 0 1 0 0,-1 0-1 0 0,0-6 0 0 0,1-7 1359 0 0,0 16-1355 0 0,0 0 0 0 0,0 0 0 0 0,0 0 0 0 0,0 0 0 0 0,0 1 0 0 0,1-1 0 0 0,0 0 0 0 0,-1 1 0 0 0,1-1 1 0 0,0 1-1 0 0,4-4 0 0 0,9-14 1220 0 0,-11 14-960 0 0,-2-1 0 0 0,1 1 0 0 0,2-12 0 0 0,6-13 719 0 0,-10 29-1137 0 0,-1 1-57 0 0,1 1-1 0 0,-1-1 1 0 0,0 0-1 0 0,1 1 1 0 0,-1-1-1 0 0,0 0 0 0 0,0 1 1 0 0,0-1-1 0 0,1 0 1 0 0,-1 0-1 0 0,0 1 1 0 0,0-1-1 0 0,0 0 1 0 0,0 0-1 0 0,0 1 0 0 0,0-1 1 0 0,0 0-1 0 0,0 0 1 0 0,-1-1-1 0 0,-3-5-5 0 0,5 1 0 0 0,-5 2 72 0 0,3 4 299 0 0,1 0 117 0 0,-12 8 464 0 0,9-6-935 0 0,0 1 1 0 0,-1 0 0 0 0,1 0-1 0 0,1 0 1 0 0,-1 1 0 0 0,0-1-1 0 0,1 1 1 0 0,-4 5-1 0 0,5-6-16 0 0,-1-1-1 0 0,1 1 1 0 0,0-1-1 0 0,0 1 1 0 0,0 0-1 0 0,0 0 1 0 0,1-1-1 0 0,-1 1 1 0 0,1 0-1 0 0,0 0 1 0 0,-1 0-1 0 0,1 0 1 0 0,1 5-1 0 0,2 3 0 0 0,-2-8 0 0 0,0 1 0 0 0,0-1 0 0 0,-1 1 0 0 0,1 0 0 0 0,-1-1 0 0 0,0 1 0 0 0,1-1 0 0 0,-2 1 0 0 0,0 5 0 0 0,1-6 0 0 0,0-1 0 0 0,0 1 0 0 0,0-1 0 0 0,0 1 0 0 0,1-1 0 0 0,-1 1 0 0 0,0-1 0 0 0,1 1 0 0 0,0-1 0 0 0,0 1 0 0 0,0-1 0 0 0,1 3 0 0 0,5 16 0 0 0,-6-16 0 0 0,-1 0 0 0 0,1 0 0 0 0,0 1 0 0 0,0-1 0 0 0,1 0 0 0 0,-1-1 0 0 0,1 1 0 0 0,0 0 0 0 0,0 0 0 0 0,4 4 0 0 0,-4-5 0 0 0,0-1 0 0 0,0 1 0 0 0,0-1 0 0 0,0 1 0 0 0,0 0 0 0 0,-1 0 0 0 0,0 0 0 0 0,1 0 0 0 0,-2 0 0 0 0,1 0 0 0 0,0 1 0 0 0,-1-1 0 0 0,0 7 0 0 0,0-10-24 0 0,1 0 0 0 0,-1 0 0 0 0,0 0 0 0 0,0 0 0 0 0,1 0 0 0 0,-1 0 1 0 0,0 0-1 0 0,1 0 0 0 0,-1 0 0 0 0,1 0 0 0 0,-1 0 0 0 0,1 0 0 0 0,0-1 0 0 0,-1 1 0 0 0,1 0 0 0 0,0 0 0 0 0,0-1 0 0 0,-1 1 0 0 0,1 0 0 0 0,0-1 0 0 0,2 2 0 0 0,25 10-909 0 0,-12-6 566 0 0,-15-6 355 0 0,0 0-1 0 0,1-1 1 0 0,-1 1-1 0 0,0-1 0 0 0,0 1 1 0 0,0-1-1 0 0,0 1 0 0 0,0-1 1 0 0,0 0-1 0 0,0 1 1 0 0,1-3-1 0 0,0 2-1 0 0,17-10 14 0 0,-17 11 0 0 0,0-1 0 0 0,0 0 0 0 0,0 0 0 0 0,0 1 0 0 0,-1-1 0 0 0,1 0 0 0 0,0-1 0 0 0,-1 1 0 0 0,1 0 0 0 0,-1 0 0 0 0,1-1 0 0 0,-1 1 0 0 0,0-1 0 0 0,1 1 0 0 0,-1-1 0 0 0,0 1 0 0 0,0-1 0 0 0,0 0 0 0 0,0 0 0 0 0,0 1 0 0 0,-1-1 0 0 0,1 0 0 0 0,0 0 0 0 0,-1 0 0 0 0,1-3 0 0 0,-1-4 198 0 0,1-1-1 0 0,1 1 1 0 0,-1 0 0 0 0,2 0-1 0 0,-1 0 1 0 0,1 1-1 0 0,0-1 1 0 0,1 0 0 0 0,8-13-1 0 0,-7 15-196 0 0,-1-1 1 0 0,0 1-1 0 0,0-1 0 0 0,-1 0 0 0 0,0 0 0 0 0,0 0 1 0 0,0 0-1 0 0,-2 0 0 0 0,1-1 0 0 0,-1 1 1 0 0,0-1-1 0 0,0-14 0 0 0,-1 19 83 0 0,0 0 1 0 0,0 0-1 0 0,1 0 0 0 0,0 0 0 0 0,0 0 1 0 0,1-4-1 0 0,0 4 37 0 0,-1 1 1 0 0,0-1-1 0 0,-1 0 1 0 0,1 0-1 0 0,-1 1 1 0 0,1-7-1 0 0,-1 9-91 0 0,0 0-1 0 0,0 0 1 0 0,0 0-1 0 0,0 0 1 0 0,0 0 0 0 0,0 0-1 0 0,1 0 1 0 0,-1 0-1 0 0,0 1 1 0 0,1-1 0 0 0,-1 0-1 0 0,1 0 1 0 0,-1 0-1 0 0,1 0 1 0 0,-1 0 0 0 0,1 0-1 0 0,-1 1 1 0 0,1-1-1 0 0,1-1 1 0 0,-2 9-13 0 0,-2 40-18 0 0,1-43 1 0 0,1 1 0 0 0,0 0 0 0 0,0-1 0 0 0,1 1 0 0 0,-1-1 0 0 0,1 1 0 0 0,0 0 0 0 0,2 4 0 0 0,2 21 0 0 0,3 85 0 0 0,-8-113 0 0 0,0 0 0 0 0,0 1 0 0 0,0-1 0 0 0,-1 0 0 0 0,1 0 0 0 0,-1 1 0 0 0,0-1 0 0 0,1 0 0 0 0,-1 0 0 0 0,0 0 0 0 0,-2 3 0 0 0,-1 2 0 0 0,3 2 0 0 0,7-3 0 0 0,-4-4-50 0 0,0-1 0 0 0,-1 0 1 0 0,1 0-1 0 0,0 0 0 0 0,0 0 0 0 0,0 0 0 0 0,0 0 1 0 0,0 0-1 0 0,0-1 0 0 0,0 1 0 0 0,0-1 0 0 0,0 1 1 0 0,0-1-1 0 0,0 0 0 0 0,1 0 0 0 0,-1 0 0 0 0,0 0 1 0 0,0 0-1 0 0,0-1 0 0 0,0 1 0 0 0,0-1 0 0 0,0 1 1 0 0,0-1-1 0 0,0 0 0 0 0,0 1 0 0 0,0-1 0 0 0,0 0 1 0 0,0 0-1 0 0,0-1 0 0 0,-1 1 0 0 0,1 0 1 0 0,-1-1-1 0 0,1 1 0 0 0,0-1 0 0 0,-1 1 0 0 0,0-1 1 0 0,1 1-1 0 0,-1-1 0 0 0,1-2 0 0 0,-1 2 50 0 0,0 0 0 0 0,-1 0 0 0 0,1 0 0 0 0,-1 0 0 0 0,0 0 0 0 0,1 0 0 0 0,-1 0 0 0 0,0 0 0 0 0,0 0 0 0 0,0-2 0 0 0,1-14 0 0 0,18-39 0 0 0,-17 53 51 0 0,0 0 0 0 0,0 0 0 0 0,1 1 1 0 0,4-6-1 0 0,-5 6 18 0 0,0 1 0 0 0,0-1-1 0 0,-1 1 1 0 0,1-1 0 0 0,0 0 0 0 0,-1 0 0 0 0,0 0 0 0 0,2-5 0 0 0,-1-8 345 0 0,-2 14-337 0 0,0-1 0 0 0,0 0-1 0 0,0 1 1 0 0,1-1-1 0 0,-1 1 1 0 0,2-5 0 0 0,30-62 88 0 0,-18 29-165 0 0,-13 40 0 0 0,-1 0 0 0 0,0 0 0 0 0,0-1 0 0 0,0 1 0 0 0,0 0 0 0 0,0-1 0 0 0,0 1 0 0 0,0 0 0 0 0,0-1 0 0 0,0 1 0 0 0,0 0 0 0 0,0-1 0 0 0,0 1 0 0 0,0 0 0 0 0,0-1 0 0 0,0 1 0 0 0,0 0 0 0 0,0-1 0 0 0,-1 1 0 0 0,1 0 0 0 0,0-1 0 0 0,0 1 0 0 0,0 0 0 0 0,0-1 0 0 0,-1 1 0 0 0,1 0 0 0 0,0 0 0 0 0,0-1 0 0 0,-1 1 0 0 0,1 0 0 0 0,0 0 0 0 0,0 0 0 0 0,-1-1 0 0 0,1 1 0 0 0,0 0 0 0 0,-1 0 0 0 0,1 0 0 0 0,0 0 0 0 0,-1 0 0 0 0,1 0 0 0 0,0-1 0 0 0,-1 1 0 0 0,0 0 0 0 0,-3-3-64 0 0,3 3-273 0 0,5 8-646 0 0,-5-6 855 0 0,1-1-1 0 0,-1 1 1 0 0,1 0-1 0 0,-1-1 1 0 0,1 1-1 0 0,-1 0 1 0 0,0-1 0 0 0,0 1-1 0 0,0-1 1 0 0,0 0-1 0 0,0 1 1 0 0,0-1-1 0 0,0 0 1 0 0,-1 0 0 0 0,1 1-1 0 0,-2 0 1 0 0,-5 7-2510 0 0,7-8-5213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14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3823 0 0,'0'0'630'0'0,"2"0"-13"0"0,24-1-368 0 0,33-6 3562 0 0,-57 7-3146 0 0,-2 0-121 0 0,13-1 484 0 0,-4 1-751 0 0,14-2 661 0 0,39-7-1 0 0,-48 5-937 0 0,-9 2 0 0 0,1 1 0 0 0,-1 0 0 0 0,0-1 0 0 0,1 2 0 0 0,6-1 0 0 0,-3 1-64 0 0,-8 0-273 0 0,-1 0-138 0 0,0 0-942 0 0,0 0-3824 0 0,0 0-1641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15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5 15663 0 0,'-7'-1'16'0'0,"-5"0"528"0"0,21 0 84 0 0,36-2-91 0 0,-25 0 3918 0 0,-19 3-3911 0 0,6-2 124 0 0,-3 1-602 0 0,0 0 1 0 0,1 0-1 0 0,-1 1 0 0 0,0 0 1 0 0,0-1-1 0 0,5 2 0 0 0,-6-1-76 0 0,0-1 0 0 0,0 1 0 0 0,0 0-1 0 0,0 1 1 0 0,0-1 0 0 0,0 0 0 0 0,0 1 0 0 0,3 1-1 0 0,-2-1-234 0 0,-3 0-1514 0 0,4-1-638 0 0,17 2-130 0 0,-2-1-29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15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0 13823 0 0,'0'0'315'0'0,"0"0"45"0"0,0 0 21 0 0,2-1-49 0 0,-2 1-308 0 0,1 0 1 0 0,-1 0-1 0 0,0 0 0 0 0,1 0 0 0 0,-1 0 1 0 0,1 0-1 0 0,-1 0 0 0 0,1 0 0 0 0,-1 0 0 0 0,1-1 1 0 0,-1 1-1 0 0,0 0 0 0 0,1 0 0 0 0,-1-1 1 0 0,0 1-1 0 0,1 0 0 0 0,-1-1 0 0 0,0 1 0 0 0,1 0 1 0 0,-1-1-1 0 0,0 1 0 0 0,1 0 0 0 0,-1-1 0 0 0,0-3 378 0 0,0 3 567 0 0,0 1 45 0 0,1-2-61 0 0,17-31 1017 0 0,-9 17 83 0 0,14-32 0 0 0,20-56-1264 0 0,-10 28 815 0 0,-28 54-1588 0 0,-5 22-16 0 0,0 0 0 0 0,0-1 0 0 0,0 1 0 0 0,0 0 0 0 0,0-1 0 0 0,0 1 0 0 0,-1 0 0 0 0,1-1 0 0 0,0 1 0 0 0,0 0 0 0 0,0-1 0 0 0,0 1 0 0 0,0 0 0 0 0,-1 0 0 0 0,1-1 0 0 0,0 1 0 0 0,0 0 0 0 0,-1-1 0 0 0,1 1 0 0 0,0 0 0 0 0,0 0 0 0 0,-1 0 0 0 0,1-1 0 0 0,0 1 0 0 0,-1 0 0 0 0,1 0 0 0 0,0 0 0 0 0,-1 0 0 0 0,1 0 0 0 0,0-1 0 0 0,-1 1 0 0 0,1 0 0 0 0,0 0 0 0 0,-1 0 0 0 0,1 0 0 0 0,0 0 0 0 0,-1 0 0 0 0,1 0 0 0 0,0 0 0 0 0,-1 0 0 0 0,1 0 0 0 0,0 1 0 0 0,-1-1 0 0 0,1 0 0 0 0,0 0 0 0 0,-1 0 0 0 0,1 1 0 0 0,-2-1 0 0 0,1 0 0 0 0,-1 1 0 0 0,1-1 0 0 0,0 1 0 0 0,-1-1 0 0 0,1 1 0 0 0,0 0 0 0 0,0 0 0 0 0,-1-1 0 0 0,1 1 0 0 0,0 0 0 0 0,0 0 0 0 0,0 0 0 0 0,0 0 0 0 0,-1 2 0 0 0,-13 20 0 0 0,9-14 0 0 0,2 0 0 0 0,0 0 0 0 0,1 0 0 0 0,-1 0 0 0 0,2 0 0 0 0,-1 1 0 0 0,1-1 0 0 0,1 1 0 0 0,-1 0 0 0 0,2-1 0 0 0,-1 1 0 0 0,2 0 0 0 0,0 11 0 0 0,0-18 0 0 0,0 1 0 0 0,-1-1 0 0 0,1 0 0 0 0,1 1 0 0 0,-1-1 0 0 0,0 0 0 0 0,1 0 0 0 0,0 1 0 0 0,-1-1 0 0 0,5 4 0 0 0,-5-6 0 0 0,0 0 0 0 0,0 0 0 0 0,0 0 0 0 0,1 0 0 0 0,-1 0 0 0 0,0 0 0 0 0,1-1 0 0 0,-1 1 0 0 0,0 0 0 0 0,1-1 0 0 0,-1 1 0 0 0,1-1 0 0 0,-1 1 0 0 0,1-1 0 0 0,-1 0 0 0 0,1 0 0 0 0,0 0 0 0 0,-1 0 0 0 0,1 0 0 0 0,-1 0 0 0 0,1 0 0 0 0,-1 0 0 0 0,1 0 0 0 0,-1-1 0 0 0,1 1 0 0 0,1-2 0 0 0,-2 2 0 0 0,7-2 0 0 0,1 0 0 0 0,-1-1 0 0 0,0 0 0 0 0,0-1 0 0 0,0 0 0 0 0,0 0 0 0 0,-1 0 0 0 0,1-1 0 0 0,-1 0 0 0 0,8-9 0 0 0,-11 11 0 0 0,-1 0 0 0 0,1-1 0 0 0,-1 1 0 0 0,0-1 0 0 0,0 0 0 0 0,-1 0 0 0 0,1 0 0 0 0,-1 0 0 0 0,0 0 0 0 0,3-9 0 0 0,26-43 0 0 0,-24 42 0 0 0,-9 15 0 0 0,0 0 0 0 0,0 1 0 0 0,0-1 0 0 0,1 1 0 0 0,-1 0 0 0 0,1-1 0 0 0,-1 1 0 0 0,-1 3 0 0 0,-1 5 0 0 0,1 0 0 0 0,0 1 0 0 0,1-1 0 0 0,0 1 0 0 0,1-1 0 0 0,0 1 0 0 0,1-1 0 0 0,0 12 0 0 0,0-17 0 0 0,-2 14 0 0 0,1-16 0 0 0,1-1 0 0 0,-1 1 0 0 0,1-1 0 0 0,0 1 0 0 0,0 0 0 0 0,0-1 0 0 0,1 4 0 0 0,-1-5 0 0 0,0 0 0 0 0,1 1 0 0 0,-1-1 0 0 0,1 0 0 0 0,-1 0 0 0 0,1 0 0 0 0,0-1 0 0 0,-1 1 0 0 0,1 0 0 0 0,0 0 0 0 0,0 0 0 0 0,-1 0 0 0 0,1-1 0 0 0,0 1 0 0 0,0 0 0 0 0,0-1 0 0 0,0 1 0 0 0,0-1 0 0 0,0 1 0 0 0,0-1 0 0 0,2 1 0 0 0,7 1 0 0 0,-6-3 0 0 0,-1 0 0 0 0,0 0 0 0 0,1 0 0 0 0,-1-1 0 0 0,0 1 0 0 0,0-1 0 0 0,0 1 0 0 0,0-1 0 0 0,0 0 0 0 0,0 0 0 0 0,0-1 0 0 0,-1 1 0 0 0,1 0 0 0 0,-1-1 0 0 0,0 0 0 0 0,1 0 0 0 0,-1 1 0 0 0,-1-1 0 0 0,1 0 0 0 0,2-4 0 0 0,2-7 0 0 0,-1 0 0 0 0,0 0 0 0 0,5-20 0 0 0,-8 22 0 0 0,2-7 0 0 0,2-20 0 0 0,-1 5 0 0 0,-4 26 0 0 0,-1 8 0 0 0,0 0 0 0 0,0 0 0 0 0,0 0 0 0 0,0 0 0 0 0,0 0 0 0 0,0-1 0 0 0,0 1 0 0 0,0 0 0 0 0,0 0 0 0 0,0 0 0 0 0,0 0 0 0 0,0 0 0 0 0,0 0 0 0 0,0 0 0 0 0,0-1 0 0 0,0 1 0 0 0,0 0 0 0 0,0 0 0 0 0,0 0 0 0 0,0 0 0 0 0,0 0 0 0 0,0 0 0 0 0,0-1 0 0 0,0 1 0 0 0,0 0 0 0 0,0 0 0 0 0,0 0 0 0 0,0 0 0 0 0,-1 0 0 0 0,1 0 0 0 0,0 0 0 0 0,0 0 0 0 0,0 0 0 0 0,0 0 0 0 0,0-1 0 0 0,0 1 0 0 0,0 0 0 0 0,0 0 0 0 0,-1 0 0 0 0,1 0 0 0 0,0 0 0 0 0,0 0 0 0 0,0 0 0 0 0,0 0 0 0 0,0 0 0 0 0,0 0 0 0 0,0 0 0 0 0,-1 0 0 0 0,1 0 0 0 0,0 0 0 0 0,0 0 0 0 0,0 0 0 0 0,-11 11 0 0 0,10-9-851 0 0,-1 0 0 0 0,0 0 1 0 0,0 0-1 0 0,0 0 0 0 0,-1 0 0 0 0,1 0 0 0 0,0 0 1 0 0,-3 1-1 0 0,2-2-1196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16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0 17503 0 0,'0'0'803'0'0,"0"0"-18"0"0,2 0-501 0 0,15-2-177 0 0,11-6 2810 0 0,-26 9-2702 0 0,1-1-1 0 0,-1 0 0 0 0,1 1 1 0 0,-1-1-1 0 0,1 1 0 0 0,-1 0 1 0 0,0-1-1 0 0,1 1 0 0 0,-1 1 1 0 0,0-1-1 0 0,3 1 1 0 0,-1 2-120 0 0,0 0 0 0 0,0 0 1 0 0,0 0-1 0 0,-1 0 0 0 0,1 1 1 0 0,3 5-1 0 0,0 2 46 0 0,0 0 0 0 0,-1 1 1 0 0,0-1-1 0 0,-1 1 0 0 0,0 0 0 0 0,-1 1 0 0 0,-1-1 0 0 0,0 1 0 0 0,0-1 1 0 0,-2 1-1 0 0,0 0 0 0 0,0 0 0 0 0,-3 22 0 0 0,0-3-131 0 0,-1 0 1 0 0,-2 0-1 0 0,-1-1 0 0 0,-2 0 1 0 0,-1 0-1 0 0,-15 36 0 0 0,23-66 111 0 0,-11 25 331 0 0,-29 50 1 0 0,37-70-407 0 0,-1-1 1 0 0,1 0-1 0 0,-1 0 0 0 0,0 0 1 0 0,0-1-1 0 0,0 1 0 0 0,-1-1 1 0 0,0-1-1 0 0,0 1 0 0 0,0-1 1 0 0,-1 0-1 0 0,0 0 0 0 0,-8 3 1 0 0,3-6-2053 0 0,1-3-4893 0 0,10 1 5807 0 0,-10-2-7258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18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8287 0 0,'2'-1'191'0'0,"9"1"19"0"0,-6 0-125 0 0,0 0 0 0 0,0 0 0 0 0,0 0 0 0 0,8-3 0 0 0,-1 2-178 0 0,4-1 809 0 0,-15 0-239 0 0,-10 0-67 0 0,-11-2 614 0 0,19 4-512 0 0,6 1 211 0 0,-3 0-519 0 0,-3-1 917 0 0,-8-1-609 0 0,7 0 0 0 0,2 1 0 0 0,-2 0 0 0 0,-1-1-422 0 0,2 0 256 0 0,0 1 1 0 0,-1-1-1 0 0,1 1 1 0 0,-1 0-1 0 0,1-1 1 0 0,0 1 0 0 0,-1 0-1 0 0,1 0 1 0 0,-1 0-1 0 0,1 0 1 0 0,-1 0-1 0 0,1 0 1 0 0,-1 0 0 0 0,-1 1-1 0 0,1-1 25 0 0,2 0 117 0 0,0 0 21 0 0,0 0-66 0 0,-1 0-294 0 0,6 2-130 0 0,-2-1-13 0 0,1 0 1 0 0,-1 0-1 0 0,0 0 0 0 0,0 0 1 0 0,0-1-1 0 0,1 1 0 0 0,-1-1 0 0 0,0 0 1 0 0,1 0-1 0 0,5-1 0 0 0,-7 1 365 0 0,-7-1 599 0 0,9-1-489 0 0,8 0-343 0 0,14-2-122 0 0,-4 0-16 0 0,0 2 0 0 0,29 1 0 0 0,-45 1 0 0 0,-11 3 0 0 0,1 3 13 0 0,4-5-11 0 0,-18 6-81 0 0,11-3-227 0 0,5-2-113 0 0,-1-1-1 0 0,0 1 0 0 0,0-1 0 0 0,0 1 0 0 0,0-1 1 0 0,0 0-1 0 0,0 0 0 0 0,-6 0 0 0 0,14 0-654 0 0,-6 0-333 0 0,-10-1-1169 0 0,3 0 2076 0 0,-13 1-1547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29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297 10135 0 0,'21'0'231'0'0,"-17"0"29"0"0,-4 0 19 0 0,6-17 899 0 0,16-13 2942 0 0,-4 5-1538 0 0,37-40 0 0 0,-48 56-2233 0 0,0 1-1 0 0,0-2 1 0 0,0 1-1 0 0,-1-1 1 0 0,-1 0-1 0 0,0 0 1 0 0,0-1 0 0 0,-1 1-1 0 0,0-1 1 0 0,-1 0-1 0 0,2-12 1 0 0,-2-3-260 0 0,-3 25 282 0 0,0 1 117 0 0,0 0 21 0 0,-8 0 83 0 0,2 2-590 0 0,0 0-1 0 0,0 0 1 0 0,0 0 0 0 0,1 0-1 0 0,-1 1 1 0 0,1 0 0 0 0,0 0-1 0 0,0 1 1 0 0,0-1 0 0 0,0 1-1 0 0,-5 6 1 0 0,-4 4-3 0 0,1 1-1 0 0,-14 20 1 0 0,3 1 1 0 0,2 0 0 0 0,2 2 0 0 0,-21 52 0 0 0,-31 126 0 0 0,68-201 0 0 0,-9 28 0 0 0,2 1 0 0 0,-9 89 0 0 0,21-94 0 0 0,-1-39 0 0 0,0 0 0 0 0,0-1 0 0 0,0 1 0 0 0,0 0 0 0 0,0 0 0 0 0,1 0 0 0 0,-1 0 0 0 0,0 0 0 0 0,0 0 0 0 0,0 0 0 0 0,0 0 0 0 0,0 0 0 0 0,0 0 0 0 0,1 0 0 0 0,-1 0 0 0 0,0 0 0 0 0,0 0 0 0 0,0 0 0 0 0,0 0 0 0 0,0 0 0 0 0,0 0 0 0 0,1 0 0 0 0,-1 0 0 0 0,0 0 0 0 0,0 0 0 0 0,0 0 0 0 0,0 0 0 0 0,0 0 0 0 0,0 0 0 0 0,1 0 0 0 0,-1 0 0 0 0,0 0 0 0 0,0 0 0 0 0,0 0 0 0 0,0 0 0 0 0,0 0 0 0 0,0 0 0 0 0,0 0 0 0 0,1 1 0 0 0,-1-1 0 0 0,0 0 0 0 0,0 0 0 0 0,0 0 0 0 0,0 0 0 0 0,0 0 0 0 0,0 0 0 0 0,0 0 0 0 0,0 1 0 0 0,0-1 0 0 0,0 0 0 0 0,0 0 0 0 0,0 0 0 0 0,0 0 0 0 0,0 0 0 0 0,0 0 0 0 0,0 1 0 0 0,0-1 0 0 0,6-8 0 0 0,0-7 0 0 0,-1 0 0 0 0,0 0 0 0 0,-1-1 0 0 0,3-27 0 0 0,-4 22 0 0 0,0 8 0 0 0,-1-1 0 0 0,-1 0 0 0 0,-1 1 0 0 0,0-1 0 0 0,0 0 0 0 0,-1 0 0 0 0,-1 1 0 0 0,-1-1 0 0 0,1 1 0 0 0,-2-1 0 0 0,0 1 0 0 0,-10-20 0 0 0,12 29 0 0 0,0 1 0 0 0,0-1 0 0 0,0 1 0 0 0,-1 0 0 0 0,0 0 0 0 0,0 0 0 0 0,0 0 0 0 0,0 1 0 0 0,0-1 0 0 0,0 1 0 0 0,-1 0 0 0 0,1-1 0 0 0,-1 2 0 0 0,1-1 0 0 0,-1 0 0 0 0,0 1 0 0 0,0 0 0 0 0,0-1 0 0 0,0 2 0 0 0,0-1 0 0 0,0 0 0 0 0,0 1 0 0 0,0 0 0 0 0,-6 0 0 0 0,-1 0 0 0 0,0 1 0 0 0,1 1 0 0 0,-1 0 0 0 0,1 0 0 0 0,-1 1 0 0 0,1 0 0 0 0,0 1 0 0 0,-12 5 0 0 0,19-7 0 0 0,0-1 0 0 0,1 1 0 0 0,-1 0 0 0 0,0 0 0 0 0,1 0 0 0 0,-1 0 0 0 0,1 0 0 0 0,0 0 0 0 0,-4 5 0 0 0,6-6 0 0 0,-1-1 0 0 0,0 1 0 0 0,1 0 0 0 0,-1-1 0 0 0,1 1 0 0 0,0 0 0 0 0,-1 0 0 0 0,1 0 0 0 0,0 0 0 0 0,-1-1 0 0 0,1 1 0 0 0,0 0 0 0 0,0 0 0 0 0,0 0 0 0 0,0 0 0 0 0,0 0 0 0 0,0 0 0 0 0,0 0 0 0 0,0-1 0 0 0,0 1 0 0 0,0 0 0 0 0,0 0 0 0 0,0 0 0 0 0,1 0 0 0 0,-1 0 0 0 0,0 0 0 0 0,1-1 0 0 0,-1 1 0 0 0,1 0 0 0 0,-1 0 0 0 0,1-1 0 0 0,-1 1 0 0 0,1 0 0 0 0,-1-1 0 0 0,1 1 0 0 0,0 0 0 0 0,-1-1 0 0 0,1 1 0 0 0,0-1 0 0 0,0 1 0 0 0,0 0 0 0 0,0-1 0 0 0,2 2 0 0 0,0-1 0 0 0,0 1 0 0 0,1-1 0 0 0,-1 0 0 0 0,1 0 0 0 0,-1 0 0 0 0,1 0 0 0 0,5 0 0 0 0,31 1 0 0 0,-38-2 0 0 0,16-2 0 0 0,1 0 0 0 0,-1-1 0 0 0,0 0 0 0 0,0-2 0 0 0,21-7 0 0 0,-32 10 10 0 0,-3 0-35 0 0,0 1-1 0 0,1-1 1 0 0,-1 0 0 0 0,0 0-1 0 0,0 0 1 0 0,0 0-1 0 0,0-1 1 0 0,-1 0 0 0 0,1 0-1 0 0,5-5 1 0 0,-8 7-1379 0 0,-22-5-2534 0 0,2 5 1893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19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39 11975 0 0,'47'-7'902'0'0,"-45"6"-604"0"0,-1 1-236 0 0,-1 0 0 0 0,0 0 0 0 0,1-1-1 0 0,-1 1 1 0 0,0 0 0 0 0,0 0 0 0 0,0 0-1 0 0,1-1 1 0 0,-1 1 0 0 0,0 0-1 0 0,0 0 1 0 0,0-1 0 0 0,1 1 0 0 0,-1 0-1 0 0,0 0 1 0 0,0-1 0 0 0,0 1 0 0 0,0 0-1 0 0,0-1 1 0 0,0 1 0 0 0,1 0 0 0 0,-1-1-1 0 0,0 1 1 0 0,0 0 0 0 0,0-1 0 0 0,0 1-1 0 0,0 0 1 0 0,0 0 0 0 0,0-1 0 0 0,-1 1-1 0 0,1 0 1 0 0,0-1 0 0 0,0 1 0 0 0,0 0-1 0 0,0-1 1 0 0,0 1 0 0 0,0 0 0 0 0,0 0-1 0 0,-1-1 1 0 0,1 1 0 0 0,0 0 0 0 0,0 0-1 0 0,0-1 1 0 0,-1 1 0 0 0,1 0-1 0 0,0 0 1 0 0,0-1 0 0 0,-1 1 0 0 0,1 0-1 0 0,-1 0 1 0 0,-8-5 1361 0 0,7 5-1172 0 0,0-1-1 0 0,-1 1 1 0 0,1 0 0 0 0,-1 0-1 0 0,1 0 1 0 0,0 0-1 0 0,-1 0 1 0 0,1 0 0 0 0,0 1-1 0 0,-1-1 1 0 0,1 1-1 0 0,0-1 1 0 0,0 1 0 0 0,0 0-1 0 0,-4 1 1 0 0,-6 3-554 0 0,6-3 379 0 0,0 1 0 0 0,-1 0 0 0 0,-10 7 0 0 0,-14 7 1077 0 0,22-15-919 0 0,4 0-172 0 0,1 0 1 0 0,-1-1-1 0 0,1 2 0 0 0,-1-1 1 0 0,-4 3-1 0 0,9-4-68 0 0,0-1 0 0 0,-1 0 0 0 0,1 0-1 0 0,0 0 1 0 0,-1 0 0 0 0,1 1 0 0 0,0-1 0 0 0,-1 0 0 0 0,1 0-1 0 0,0 1 1 0 0,0-1 0 0 0,-1 0 0 0 0,1 0 0 0 0,0 1-1 0 0,0-1 1 0 0,-1 0 0 0 0,1 1 0 0 0,0-1 0 0 0,0 0 0 0 0,0 1-1 0 0,0-1 1 0 0,-1 1 0 0 0,6 3-309 0 0,9-3-1204 0 0,-10-4 1583 0 0,0 1-1 0 0,1 0 0 0 0,-1 0 1 0 0,1 0-1 0 0,7-3 0 0 0,-7 4 163 0 0,0-1 0 0 0,0 0-1 0 0,0 0 1 0 0,0 0 0 0 0,0-1-1 0 0,6-4 1 0 0,-3 2-224 0 0,0 1 0 0 0,0 0 0 0 0,0 0 0 0 0,0 1 0 0 0,0 0-1 0 0,1 1 1 0 0,16-3 0 0 0,3-2-1 0 0,-16 3 179 0 0,0 1 0 0 0,-1 1 0 0 0,1 0 0 0 0,0 0 0 0 0,0 1 0 0 0,0 1 0 0 0,15 1 0 0 0,-25-1 263 0 0,-2 1-294 0 0,4 9-134 0 0,-3-8-15 0 0,0 0 0 0 0,0 1 0 0 0,-1-1 0 0 0,1 0 0 0 0,-1 0 0 0 0,1 1 0 0 0,-1-1 1 0 0,0 0-1 0 0,1 0 0 0 0,-1 1 0 0 0,-1-1 0 0 0,1 0 0 0 0,-1 5 0 0 0,1-3 0 0 0,-1 0 0 0 0,1 1 0 0 0,0-1 0 0 0,0 1 0 0 0,1 6 0 0 0,0-7 0 0 0,-1 0 0 0 0,0 1 0 0 0,0-1 0 0 0,0 0 0 0 0,0 1 0 0 0,-2 7 0 0 0,-1-5 0 0 0,1 1 0 0 0,-2-1 0 0 0,-6 11 0 0 0,6-11 0 0 0,1 0 0 0 0,0-1 0 0 0,0 1 0 0 0,-4 12 0 0 0,4-7 66 0 0,-1 0 0 0 0,-1 0-1 0 0,0-1 1 0 0,0 1 0 0 0,-1-1 0 0 0,-1 0 0 0 0,0-1-1 0 0,-12 15 1 0 0,5-9 104 0 0,0-2-1 0 0,-1 0 1 0 0,0-1-1 0 0,-26 17 1 0 0,23-17 182 0 0,6-5-729 0 0,-1 0 1 0 0,-24 13 0 0 0,-65 25-231 0 0,89-41 607 0 0,9-7 0 0 0,3 1 0 0 0,1 1 0 0 0,0-1 0 0 0,-1 1 0 0 0,1 0 0 0 0,0-1 0 0 0,-1 1 0 0 0,1 0 0 0 0,0-1 0 0 0,0 1 0 0 0,-1 0 0 0 0,1-1 0 0 0,0 1 0 0 0,0 0 0 0 0,0-1 0 0 0,0 1 0 0 0,-1-1 0 0 0,1 1 0 0 0,0-1 0 0 0,0 1 0 0 0,0 0 0 0 0,0-1 0 0 0,0 1 0 0 0,0-1 0 0 0,0 1 0 0 0,0-1 0 0 0,0 1 0 0 0,0 0 0 0 0,0-1 0 0 0,1 1 0 0 0,-1-1 0 0 0,0 1 0 0 0,0-1 0 0 0,0 1 0 0 0,0 0 0 0 0,1-1 0 0 0,0-3 0 0 0,-4-4 0 0 0,3 0 0 0 0,0 7 0 0 0,0 0 0 0 0,1 1 0 0 0,-1-1 0 0 0,0 0 0 0 0,1 1 0 0 0,-1-1 0 0 0,1 0 0 0 0,-1 1 0 0 0,1-1 0 0 0,-1 1 0 0 0,1-1 0 0 0,0 1 0 0 0,-1-1 0 0 0,1 1 0 0 0,0-1 0 0 0,-1 1 0 0 0,2-1 0 0 0,22-15 0 0 0,-22 15 0 0 0,1-1 0 0 0,0 0 0 0 0,0 1 0 0 0,0-1 0 0 0,5-1 0 0 0,-8 3 0 0 0,1-1 0 0 0,0 1 0 0 0,0 0 0 0 0,0 0 0 0 0,0-1 0 0 0,0 1 0 0 0,0 0 0 0 0,0 0 0 0 0,-1 0 0 0 0,1 0 0 0 0,0 0 0 0 0,0 0 0 0 0,0 0 0 0 0,0 0 0 0 0,0 0 0 0 0,0 1 0 0 0,0-1 0 0 0,0 0 0 0 0,0 0 0 0 0,-1 1 0 0 0,1-1 0 0 0,0 1 0 0 0,0-1 0 0 0,0 1 0 0 0,-1-1 0 0 0,1 1 0 0 0,1 1 0 0 0,0-1 0 0 0,4 3 0 0 0,0 0 0 0 0,0 0 0 0 0,-1 0 0 0 0,9 8 0 0 0,-13-10 0 0 0,0-1 0 0 0,1 1 0 0 0,-1-1 0 0 0,0 1 0 0 0,0 0 0 0 0,0-1 0 0 0,0 1 0 0 0,0 0 0 0 0,-1 0 0 0 0,1 0 0 0 0,-1 0 0 0 0,1 0 0 0 0,-1 0 0 0 0,1-1 0 0 0,-1 4 0 0 0,0-4 0 0 0,0 0 0 0 0,0 1 0 0 0,0-1 0 0 0,0 0 0 0 0,0 0 0 0 0,0 0 0 0 0,0 0 0 0 0,1 0 0 0 0,-1 0 0 0 0,0 0 0 0 0,1 0 0 0 0,-1 0 0 0 0,0 0 0 0 0,1 0 0 0 0,0 0 0 0 0,-1 0 0 0 0,1 0 0 0 0,-1 0 0 0 0,1 0 0 0 0,0-1 0 0 0,0 1 0 0 0,0 0 0 0 0,-1 0 0 0 0,1-1 0 0 0,0 1 0 0 0,0 0 0 0 0,1 0 0 0 0,2 1 0 0 0,19 15 0 0 0,-15-10-345 0 0,-9-3-422 0 0,1-3 43 0 0,2-1 219 0 0,2 1-70 0 0,-2 0-5739 0 0,-10 1-768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20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97 11975 0 0,'0'0'267'0'0,"-1"1"42"0"0,-22 10 566 0 0,22-10-155 0 0,1-1 249 0 0,0 0 45 0 0,0 0-61 0 0,0 0-288 0 0,0 0-121 0 0,0 0-28 0 0,0 0-4 0 0,0 0 0 0 0,1-1 0 0 0,3-4-262 0 0,-1 0 0 0 0,0 0-1 0 0,0 0 1 0 0,0 0 0 0 0,-1 0 0 0 0,0 0-1 0 0,0-1 1 0 0,0 1 0 0 0,0-1 0 0 0,1-10-1 0 0,-1 6 89 0 0,0 0-1 0 0,1 1 0 0 0,5-11 0 0 0,19-41 1242 0 0,23-78 1 0 0,-41 101-1560 0 0,-7 29-20 0 0,0 0-1 0 0,0 0 1 0 0,1 1-1 0 0,0-1 1 0 0,6-11-1 0 0,0 6 1 0 0,-5 8 0 0 0,0 0 0 0 0,-1 0 0 0 0,1 0 0 0 0,-1-1 0 0 0,-1 0 0 0 0,1 1 0 0 0,1-11 0 0 0,-5 4 1024 0 0,-1 12-320 0 0,1 8-384 0 0,2 3-320 0 0,-2-1 0 0 0,0 1 0 0 0,0 0 0 0 0,0-1 0 0 0,-1 1 0 0 0,-5 12 0 0 0,1 5 0 0 0,-1 1 0 0 0,6-25 0 0 0,0 0 0 0 0,1 0 0 0 0,-1 0 0 0 0,0 0 0 0 0,1 0 0 0 0,0 0 0 0 0,0 0 0 0 0,0 0 0 0 0,0 0 0 0 0,1 6 0 0 0,-1 16 0 0 0,0-23 0 0 0,0 0 0 0 0,0-1 0 0 0,0 1 0 0 0,1 0 0 0 0,-1 0 0 0 0,0-1 0 0 0,1 1 0 0 0,-1 0 0 0 0,1-1 0 0 0,-1 1 0 0 0,1-1 0 0 0,0 1 0 0 0,0-1 0 0 0,-1 1 0 0 0,1-1 0 0 0,0 1 0 0 0,0-1 0 0 0,1 0 0 0 0,1 2 0 0 0,-3-2 0 0 0,0-1 0 0 0,1 1 0 0 0,-1-1 0 0 0,1 0 0 0 0,-1 1 0 0 0,0-1 0 0 0,1 0 0 0 0,-1 0 0 0 0,0 1 0 0 0,1-1 0 0 0,-1 0 0 0 0,1 0 0 0 0,-1 1 0 0 0,1-1 0 0 0,-1 0 0 0 0,1 0 0 0 0,-1 0 0 0 0,1 0 0 0 0,-1 0 0 0 0,1 0 0 0 0,-1 0 0 0 0,1 0 0 0 0,-1 0 0 0 0,1 0 0 0 0,-1 0 0 0 0,0 0 0 0 0,1 0 0 0 0,-1 0 0 0 0,1-1 0 0 0,-1 1 0 0 0,1 0 0 0 0,-1 0 0 0 0,1-1 0 0 0,1 0 0 0 0,8-1 0 0 0,-1-2 0 0 0,1 1 0 0 0,-1-1 0 0 0,0-1 0 0 0,0 0 0 0 0,-1 0 0 0 0,1 0 0 0 0,7-8 0 0 0,61-58 0 0 0,-71 64 0 0 0,5-4 0 0 0,-1 0 0 0 0,0-1 0 0 0,14-22 0 0 0,-23 33 0 0 0,-3 5 0 0 0,-5 7 0 0 0,0-6 0 0 0,5-4 0 0 0,1 0 0 0 0,0 0 0 0 0,-1 0 0 0 0,1 0 0 0 0,0 0 0 0 0,0 0 0 0 0,0 0 0 0 0,0 1 0 0 0,0-1 0 0 0,0 0 0 0 0,0 0 0 0 0,0 1 0 0 0,0-1 0 0 0,1 1 0 0 0,-1-1 0 0 0,1 1 0 0 0,-1-1 0 0 0,1 1 0 0 0,-1-1 0 0 0,1 1 0 0 0,0 0 0 0 0,0 1 0 0 0,-1-1 0 0 0,1 1 0 0 0,-1-1 0 0 0,1 0 0 0 0,-1 0 0 0 0,0 1 0 0 0,0-1 0 0 0,0 0 0 0 0,-1 3 0 0 0,1-4 0 0 0,0 0 0 0 0,1 0 0 0 0,-1 0 0 0 0,0 0 0 0 0,1 1 0 0 0,-1-1 0 0 0,1 0 0 0 0,-1 0 0 0 0,1 1 0 0 0,0-1 0 0 0,0 0 0 0 0,-1 1 0 0 0,1-1 0 0 0,0 1 0 0 0,0-1 0 0 0,0 0 0 0 0,1 1 0 0 0,-1-1 0 0 0,0 0 0 0 0,0 1 0 0 0,1-1 0 0 0,-1 0 0 0 0,1 0 0 0 0,0 3 0 0 0,10 17 0 0 0,-9-16 0 0 0,0 0 0 0 0,0-1 0 0 0,0 1 0 0 0,1 0 0 0 0,0-1 0 0 0,0 0 0 0 0,0 0 0 0 0,1 0 0 0 0,6 6 0 0 0,-9-8 0 0 0,1-1 0 0 0,0 0 0 0 0,-1 0 0 0 0,1 0 0 0 0,0 0 0 0 0,0 0 0 0 0,0 0 0 0 0,-1-1 0 0 0,1 1 0 0 0,0-1 0 0 0,0 1 0 0 0,0-1 0 0 0,0 0 0 0 0,0 0 0 0 0,4 0 0 0 0,1 0 0 0 0,3 0 0 0 0,-9 1-11 0 0,-1-1 1 0 0,1 0-1 0 0,-1 0 1 0 0,1 0-1 0 0,-1 0 0 0 0,1-1 1 0 0,-1 1-1 0 0,0 0 1 0 0,1 0-1 0 0,-1 0 0 0 0,1 0 1 0 0,-1 0-1 0 0,0 0 1 0 0,1-1-1 0 0,-1 1 0 0 0,1 0 1 0 0,-1 0-1 0 0,0-1 1 0 0,1 1-1 0 0,-1-1 0 0 0,-1-2-717 0 0,1 3 427 0 0,0-1 198 0 0,1 0 1 0 0,-1 0-1 0 0,0 0 1 0 0,0 0-1 0 0,1 0 1 0 0,-1 1-1 0 0,0-1 1 0 0,1 0-1 0 0,-1 0 0 0 0,1 0 1 0 0,-1 1-1 0 0,1-1 1 0 0,0 0-1 0 0,20-24-1412 0 0,-4 2-18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23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78 8287 0 0,'23'-15'191'0'0,"-18"12"26"0"0,-5 3 9 0 0,21-18 6076 0 0,-4 12-5513 0 0,1-1 3030 0 0,-16 7-3307 0 0,-2 0 0 0 0,0 0-68 0 0,-1-5 496 0 0,1 5-903 0 0,0-1 0 0 0,0 1 0 0 0,0 0 0 0 0,0 0 0 0 0,0 0-1 0 0,0 0 1 0 0,0 0 0 0 0,0-1 0 0 0,0 1 0 0 0,0 0 0 0 0,0 0 0 0 0,0 0 0 0 0,0 0-1 0 0,0 0 1 0 0,0-1 0 0 0,0 1 0 0 0,0 0 0 0 0,0 0 0 0 0,1 0 0 0 0,-1 0-1 0 0,0 0 1 0 0,0 0 0 0 0,0-1 0 0 0,0 1 0 0 0,0 0 0 0 0,0 0 0 0 0,0 0-1 0 0,0 0 1 0 0,1 0 0 0 0,-1 0 0 0 0,0 0 0 0 0,0 0 0 0 0,0 0 0 0 0,0 0 0 0 0,0 0-1 0 0,0 0 1 0 0,1 0 0 0 0,-1-1 0 0 0,0 1 0 0 0,0 0 0 0 0,0 0 0 0 0,0 0-1 0 0,0 0 1 0 0,1 0 0 0 0,-1 1 0 0 0,-1-3 126 0 0,0 1 1 0 0,0-1-1 0 0,0 1 0 0 0,0 0 0 0 0,0 0 0 0 0,-1 0 1 0 0,1 0-1 0 0,0 0 0 0 0,-3-1 0 0 0,4 1-163 0 0,-2 0 0 0 0,0 1 0 0 0,0-1 0 0 0,1 0 0 0 0,-1 1 0 0 0,0-1 0 0 0,0 1 0 0 0,0-1 0 0 0,0 1 0 0 0,0 0 0 0 0,0 0 0 0 0,0 0 0 0 0,0 0 0 0 0,-2 0 0 0 0,-19 1 0 0 0,-11 0 0 0 0,0 1 0 0 0,0 3 0 0 0,-51 12 0 0 0,-1 10 0 0 0,81-26 0 0 0,-6 3 0 0 0,1 2 0 0 0,10-6 0 0 0,0 0 0 0 0,0 0 0 0 0,0 0 0 0 0,0 1 0 0 0,1-1 0 0 0,-1 0 0 0 0,0 0 0 0 0,0 0 0 0 0,0 0 0 0 0,0 0 0 0 0,1 0 0 0 0,-1 0 0 0 0,0 0 0 0 0,0 0 0 0 0,0 0 0 0 0,0 0 0 0 0,0 0 0 0 0,1 1 0 0 0,-1-1 0 0 0,0 0 0 0 0,0 0 0 0 0,0 0 0 0 0,0 0 0 0 0,0 0 0 0 0,0 1 0 0 0,0-1 0 0 0,0 0 0 0 0,1 0 0 0 0,-1 0 0 0 0,0 0 0 0 0,0 1 0 0 0,0-1 0 0 0,0 0 0 0 0,0 0 0 0 0,0 0 0 0 0,0 0 0 0 0,0 1 0 0 0,0-1 0 0 0,0 0 0 0 0,0 0 0 0 0,0 0 0 0 0,0 0 0 0 0,0 1 0 0 0,0-1 0 0 0,0 0 0 0 0,-1 0 0 0 0,1 0 0 0 0,0 0 0 0 0,0 1 0 0 0,0-1 0 0 0,0 0 0 0 0,0 0 0 0 0,0 0 0 0 0,0 0 0 0 0,0 0 0 0 0,-1 0 0 0 0,1 1 0 0 0,0-1 0 0 0,0 0 0 0 0,0 0 0 0 0,0 0 0 0 0,0 0 0 0 0,-1 0 0 0 0,16 3 0 0 0,-15-3 0 0 0,85 11 0 0 0,70 14 0 0 0,-152-25 0 0 0,1 1 0 0 0,-1 0 0 0 0,0 1 0 0 0,0-1 0 0 0,5 3 0 0 0,-1 3 0 0 0,-6-5 41 0 0,0 0-1 0 0,-1 0 0 0 0,1 1 1 0 0,-1-1-1 0 0,0 0 1 0 0,0 0-1 0 0,0 0 0 0 0,0 0 1 0 0,0 0-1 0 0,0 0 1 0 0,0 1-1 0 0,-1-1 0 0 0,1 0 1 0 0,-1 0-1 0 0,1 0 1 0 0,-1 0-1 0 0,0 0 0 0 0,0 0 1 0 0,0 0-1 0 0,0-1 1 0 0,0 1-1 0 0,-2 2 0 0 0,-3 5 322 0 0,-1 0-1 0 0,-15 14 0 0 0,19-20-342 0 0,-27 24-9 0 0,-55 38-1 0 0,28-23-12 0 0,31-23 3 0 0,-53 45 0 0 0,72-58 0 0 0,7-5 0 0 0,-1-1 0 0 0,1 1 0 0 0,-1 0 0 0 0,1-1 0 0 0,-1 1 0 0 0,1-1 0 0 0,-1 1 0 0 0,1 0 0 0 0,0-1 0 0 0,-1 1 0 0 0,1 0 0 0 0,0 0 0 0 0,0-1 0 0 0,-1 1 0 0 0,1 1 0 0 0,3 2 0 0 0,-3-4 0 0 0,0 2 0 0 0,1-1 0 0 0,-1-1 0 0 0,0 1 0 0 0,0 0 0 0 0,0-1 0 0 0,1 1 0 0 0,-1 0 0 0 0,0-1 0 0 0,1 1 0 0 0,-1-1 0 0 0,0 1 0 0 0,1 0 0 0 0,-1-1 0 0 0,1 1 0 0 0,-1-1 0 0 0,1 1 0 0 0,-1-1 0 0 0,1 1 0 0 0,-1-1 0 0 0,1 0 0 0 0,0 1 0 0 0,-1-1 0 0 0,1 0 0 0 0,0 1 0 0 0,-1-1 0 0 0,1 0 0 0 0,0 0 0 0 0,-1 0 0 0 0,2 1 0 0 0,4 0 0 0 0,1 0 0 0 0,-1 0 0 0 0,0-1 0 0 0,0 1 0 0 0,8-2 0 0 0,-3 1 0 0 0,1 0 0 0 0,0 0 0 0 0,20 5 0 0 0,57 9 0 0 0,-77-12 0 0 0,-3 2 0 0 0,-11-2-133 0 0,1-2-563 0 0,12-2-2427 0 0,-18 0 2053 0 0,7 2 970 0 0,0 0 1 0 0,0 0-1 0 0,-1 0 0 0 0,1 0 1 0 0,0 0-1 0 0,0 0 0 0 0,0 0 1 0 0,-1 0-1 0 0,1-1 0 0 0,0 1 1 0 0,0 0-1 0 0,0 0 1 0 0,0 0-1 0 0,-1 0 0 0 0,1 0 1 0 0,0 0-1 0 0,0-1 0 0 0,0 1 1 0 0,0 0-1 0 0,0 0 0 0 0,-1 0 1 0 0,1 0-1 0 0,0-1 1 0 0,0 1-1 0 0,0 0 0 0 0,0 0 1 0 0,0 0-1 0 0,0-1 0 0 0,0 1 1 0 0,0 0-1 0 0,0 0 0 0 0,0 0 1 0 0,0-1-1 0 0,0 1 1 0 0,0 0-1 0 0,0 0 0 0 0,0-1 1 0 0,0 1-1 0 0,0 0 0 0 0,0 0 1 0 0,0 0-1 0 0,0-1 0 0 0,0 1 1 0 0,0 0-1 0 0,0 0 1 0 0,1-1-1 0 0,9-11-1947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25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70 10135 0 0,'-11'-8'1849'0'0,"11"8"-1811"0"0,0 0 0 0 0,0-1 0 0 0,0 1 0 0 0,0 0 0 0 0,-1 0 0 0 0,1 0 0 0 0,0-1 0 0 0,0 1 0 0 0,0 0 0 0 0,0 0 0 0 0,0 0 0 0 0,0-1 0 0 0,0 1 0 0 0,0 0 0 0 0,0 0 0 0 0,0 0 1 0 0,0-1-1 0 0,0 1 0 0 0,0 0 0 0 0,0 0 0 0 0,1 0 0 0 0,-1-1 0 0 0,0 1 0 0 0,0 0 0 0 0,0 0 0 0 0,0 0 0 0 0,0-1 0 0 0,0 1 0 0 0,0 0 0 0 0,1 0 0 0 0,-1 0 0 0 0,0 0 0 0 0,0 0 0 0 0,0-1 0 0 0,0 1 0 0 0,0 0 0 0 0,1 0 0 0 0,-1 0 0 0 0,0 0 0 0 0,0 0 0 0 0,0 0 0 0 0,1 0 0 0 0,-1 0 0 0 0,0-1 0 0 0,1-16 1566 0 0,1 3-326 0 0,-2 10-876 0 0,1 0 1 0 0,-1 0-1 0 0,1 0 0 0 0,0 0 0 0 0,1 0 1 0 0,-1 0-1 0 0,4-6 0 0 0,-5 8-306 0 0,1 0-1 0 0,-1 0 1 0 0,1 0-1 0 0,-1 0 1 0 0,1 0-1 0 0,-1 0 1 0 0,0 0-1 0 0,0 0 1 0 0,0 0-1 0 0,0 0 1 0 0,-1 0 0 0 0,1 0-1 0 0,-1-3 1 0 0,-1-13 650 0 0,3 9-208 0 0,0 1 0 0 0,5-15 0 0 0,1-13 920 0 0,-6 25-1192 0 0,-2 9-247 0 0,1 1 1 0 0,0 0-1 0 0,0 0 1 0 0,0-1-1 0 0,0 1 1 0 0,0 0-1 0 0,1-1 0 0 0,-1 1 1 0 0,0 0-1 0 0,1 0 1 0 0,-1-1-1 0 0,1 1 1 0 0,-1 0-1 0 0,1 0 1 0 0,-1 0-1 0 0,1 0 1 0 0,1-2-1 0 0,-2 2-19 0 0,8-9 0 0 0,-14 2 0 0 0,6 7 0 0 0,-4-3 72 0 0,3 3 299 0 0,1 1 117 0 0,0 0 21 0 0,0 0-134 0 0,0 0-577 0 0,0 0-248 0 0,0 0-50 0 0,0 0 58 0 0,-4 10 277 0 0,-3-3 165 0 0,6-5 0 0 0,-1 0 0 0 0,1 0 0 0 0,0-1 0 0 0,0 1 0 0 0,-1 0 0 0 0,1 0 0 0 0,0 0 0 0 0,1 0 0 0 0,-1 1 0 0 0,0-1 0 0 0,0 0 0 0 0,1 0 0 0 0,0 0 0 0 0,-1 4 0 0 0,3 34 0 0 0,-4-30 0 0 0,1-7 0 0 0,1 0 0 0 0,-1 1 0 0 0,1-1 0 0 0,0 0 0 0 0,0 1 0 0 0,0-1 0 0 0,1 6 0 0 0,0-5 0 0 0,-1-1 0 0 0,0 1 0 0 0,0 0 0 0 0,0 0 0 0 0,-1-1 0 0 0,1 1 0 0 0,-3 6 0 0 0,2-6 0 0 0,0-1 0 0 0,1 1 0 0 0,-1 0 0 0 0,1 0 0 0 0,0 0 0 0 0,0 6 0 0 0,0-9 0 0 0,0 0 0 0 0,0 1 0 0 0,0-1 0 0 0,0 0 0 0 0,1 0 0 0 0,-1 0 0 0 0,0-1 0 0 0,1 1 0 0 0,-1 0 0 0 0,0 0 0 0 0,1 0 0 0 0,-1 0 0 0 0,1 0 0 0 0,-1 0 0 0 0,1 0 0 0 0,0-1 0 0 0,-1 1 0 0 0,1 0 0 0 0,0 0 0 0 0,0-1 0 0 0,-1 1 0 0 0,1 0 0 0 0,0-1 0 0 0,0 1 0 0 0,1 0 0 0 0,1 1 0 0 0,10 6 0 0 0,-8-9 0 0 0,-4 0 0 0 0,6-1 77 0 0,0-1-1 0 0,-1 1 1 0 0,1-1 0 0 0,-1 0-1 0 0,0-1 1 0 0,0 0-1 0 0,0 0 1 0 0,0 0 0 0 0,-1 0-1 0 0,0-1 1 0 0,0 0-1 0 0,7-8 1 0 0,-1-1 122 0 0,-1 0 0 0 0,-1 0 1 0 0,0-1-1 0 0,7-16 0 0 0,-11 20-199 0 0,-1-1 0 0 0,0-1 0 0 0,3-21 0 0 0,-6 30 0 0 0,-1 4 0 0 0,0 0 0 0 0,0 0 0 0 0,0 0 0 0 0,0 0 0 0 0,0-1 0 0 0,1 1 0 0 0,-1 0 0 0 0,0 0 0 0 0,0 0 0 0 0,0 0 0 0 0,0-1 0 0 0,0 1 0 0 0,0 0 0 0 0,0 0 0 0 0,0 0 0 0 0,0-1 0 0 0,0 1 0 0 0,0 0 0 0 0,0 0 0 0 0,0 0 0 0 0,0 0 0 0 0,0-1 0 0 0,-1 1 0 0 0,1 0 0 0 0,0 0 0 0 0,0 0 0 0 0,0 0 0 0 0,0 0 0 0 0,0-1 0 0 0,0 1 0 0 0,0 0 0 0 0,0 0 0 0 0,-1 0 0 0 0,1 0 0 0 0,0 0 0 0 0,0-1 0 0 0,0 1 0 0 0,0 0 0 0 0,-1 0 0 0 0,-6 4 0 0 0,-5 8 0 0 0,7-3 0 0 0,1 0 0 0 0,0 1 0 0 0,0 0 0 0 0,1 0 0 0 0,0 0 0 0 0,-1 13 0 0 0,3-18 0 0 0,0 0 0 0 0,1 0 0 0 0,0 0 0 0 0,0 0 0 0 0,0 0 0 0 0,1 0 0 0 0,0 0 0 0 0,0 0 0 0 0,0 0 0 0 0,0 0 0 0 0,1 0 0 0 0,0-1 0 0 0,0 1 0 0 0,0-1 0 0 0,3 5 0 0 0,6 5 0 0 0,-10-13 0 0 0,-1-1 0 0 0,0 1 0 0 0,1-1 0 0 0,-1 1 0 0 0,0-1 0 0 0,1 1 0 0 0,-1-1 0 0 0,1 0 0 0 0,-1 1 0 0 0,0-1 0 0 0,1 0 0 0 0,-1 1 0 0 0,1-1 0 0 0,-1 0 0 0 0,1 0 0 0 0,-1 1 0 0 0,1-1 0 0 0,-1 0 0 0 0,1 0 0 0 0,0 0 0 0 0,-1 0 0 0 0,1 0 0 0 0,-1 1 0 0 0,1-1 0 0 0,-1 0 0 0 0,1-1 0 0 0,0 1 0 0 0,1 0 0 0 0,1 1 0 0 0,0 0 0 0 0,0-1 0 0 0,0 0 0 0 0,0 1 0 0 0,0-1 0 0 0,0 0 0 0 0,0 0 0 0 0,0 0 0 0 0,0-1 0 0 0,0 1 0 0 0,0-1 0 0 0,0 0 0 0 0,0 0 0 0 0,0 0 0 0 0,-1 0 0 0 0,1 0 0 0 0,0-1 0 0 0,-1 1 0 0 0,1-1 0 0 0,-1 1 0 0 0,1-1 0 0 0,-1 0 0 0 0,0 0 0 0 0,1 0 0 0 0,-1-1 0 0 0,0 1 0 0 0,2-4 0 0 0,2-5 0 0 0,-1 0 0 0 0,1 0 0 0 0,-2-1 0 0 0,0 0 0 0 0,0 0 0 0 0,3-24 0 0 0,-2 12 0 0 0,-4 7 0 0 0,-1 9 0 0 0,-1 3 0 0 0,1 5-154 0 0,0 0-1 0 0,-1 0 1 0 0,1 0-1 0 0,0 0 1 0 0,0-1 0 0 0,0 1-1 0 0,-1 0 1 0 0,1 0-1 0 0,0 0 1 0 0,0 0 0 0 0,-1 0-1 0 0,1 0 1 0 0,0 0-1 0 0,0-1 1 0 0,-1 1 0 0 0,1 0-1 0 0,0 0 1 0 0,0 0-1 0 0,-1 0 1 0 0,1 0 0 0 0,0 0-1 0 0,0 0 1 0 0,-1 0-1 0 0,1 1 1 0 0,0-1 0 0 0,-1 0-1 0 0,1 0 1 0 0,0 0-1 0 0,0 0 1 0 0,0 0 0 0 0,-1 0-1 0 0,1 0 1 0 0,0 1-1 0 0,0-1 1 0 0,-1 0 0 0 0,1 0-1 0 0,0 0 1 0 0,0 0-1 0 0,0 1 1 0 0,-1-1 0 0 0,0 1-1173 0 0,1-1-720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26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3 17503 0 0,'0'0'803'0'0,"0"0"-18"0"0,0 0-358 0 0,0 0 341 0 0,7-8 3265 0 0,-6 3-3701 0 0,1-1-1 0 0,0 1 1 0 0,0 0 0 0 0,0-1-1 0 0,0 1 1 0 0,1 0 0 0 0,0 0-1 0 0,4-4 1 0 0,5-10-45 0 0,-12 19-372 0 0,1-1 1 0 0,-1 1-1 0 0,0-1 1 0 0,0 1-1 0 0,1 0 0 0 0,-1-1 1 0 0,0 1-1 0 0,0-1 1 0 0,0 1-1 0 0,0 0 0 0 0,1-1 1 0 0,-1 1-1 0 0,0-1 0 0 0,0 1 1 0 0,0-1-1 0 0,0 1 1 0 0,0-1-1 0 0,0 1 0 0 0,0 0 1 0 0,0-1-1 0 0,0 1 0 0 0,0-1 1 0 0,-1 1-1 0 0,1-1 1 0 0,0 1-1 0 0,0-1 0 0 0,0 1 1 0 0,0 0-1 0 0,-1-1 0 0 0,1 1 1 0 0,0-1-1 0 0,-1 1 1 0 0,1 0-1 0 0,0-1 0 0 0,0 1 1 0 0,-1 0-1 0 0,1 0 1 0 0,0-1-1 0 0,-2 1 0 0 0,1-2-709 0 0,-3-4-739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26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13823 0 0,'0'0'315'0'0,"0"0"45"0"0,0 0 21 0 0,0 0-49 0 0,0 0-81 0 0,0 0 481 0 0,0 0 237 0 0,0 0 45 0 0,0 0-61 0 0,0 0-288 0 0,0 0-121 0 0,0 0-28 0 0,0 0-4 0 0,0 0 0 0 0,0 0 0 0 0,-1 1 0 0 0,-17 66 104 0 0,-23 53 1416 0 0,25-73-2016 0 0,14-40-80 0 0,2-6-273 0 0,0-1-138 0 0,0 0-33 0 0,0 0-72 0 0,0 0-285 0 0,3-11-1146 0 0,-2 1 516 0 0,0 0 0 0 0,-1 0 0 0 0,-1-15 0 0 0,0 9 562 0 0,1-10-1114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26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13 15663 0 0,'0'0'356'0'0,"0"0"50"0"0,0 0 20 0 0,0 0-42 0 0,-3-16 4768 0 0,5 12-4995 0 0,0 0 0 0 0,0 1-1 0 0,1-1 1 0 0,0 1 0 0 0,-1-1-1 0 0,1 1 1 0 0,1 0 0 0 0,-1 0-1 0 0,0 0 1 0 0,1 1 0 0 0,-1-1-1 0 0,1 1 1 0 0,6-3 0 0 0,7-3 1219 0 0,34-10 0 0 0,-31 11-1094 0 0,-9 3-282 0 0,0 1 0 0 0,0 0 0 0 0,0 0 0 0 0,0 1 0 0 0,0 1 0 0 0,0 0 0 0 0,17 1 0 0 0,-27-1 0 0 0,0 1 0 0 0,0 0 0 0 0,-1 0 0 0 0,1 0 0 0 0,0 0 0 0 0,0 0 0 0 0,0 0 0 0 0,0 0 0 0 0,-1 1 0 0 0,1-1 0 0 0,0 0 0 0 0,0 0 0 0 0,0 1 0 0 0,-1-1 0 0 0,1 0 0 0 0,0 1 0 0 0,0-1 0 0 0,-1 1 0 0 0,1-1 0 0 0,0 1 0 0 0,-1-1 0 0 0,1 1 0 0 0,0 1 0 0 0,2 0 0 0 0,-1 0 0 0 0,1 0 0 0 0,-1 0 0 0 0,1 0 0 0 0,-1 1 0 0 0,0-1 0 0 0,0 0 0 0 0,0 1 0 0 0,0 0 0 0 0,-1-1 0 0 0,1 1 0 0 0,0 0 0 0 0,-1 0 0 0 0,0 0 0 0 0,0 0 0 0 0,0 0 0 0 0,0 0 0 0 0,0 0 0 0 0,-1 1 0 0 0,1-1 0 0 0,-1 0 0 0 0,0 0 0 0 0,0 0 0 0 0,0 1 0 0 0,-1-1 0 0 0,1 0 0 0 0,-1 3 0 0 0,-1 2 0 0 0,0 0 0 0 0,-1-1 0 0 0,1 0 0 0 0,-5 8 0 0 0,5-12 0 0 0,0 1 0 0 0,-1-1 0 0 0,1 0 0 0 0,-1 0 0 0 0,0 0 0 0 0,1 0 0 0 0,-2 0 0 0 0,1-1 0 0 0,-5 4 0 0 0,-14 6-347 0 0,0 0 1 0 0,-44 14-1 0 0,31-12 3 0 0,12-9-1486 0 0,9-6-2400 0 0,13 0-3278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27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 17503 0 0,'0'0'399'0'0,"0"0"60"0"0,0 0 21 0 0,-1 0-59 0 0,-2 1-64 0 0,1 0 0 0 0,-1 1 1 0 0,0-1-1 0 0,1 1 0 0 0,-1-1 1 0 0,1 1-1 0 0,0 0 0 0 0,0 0 1 0 0,0 0-1 0 0,-1 0 0 0 0,2 0 0 0 0,-1 0 1 0 0,0 1-1 0 0,0-1 0 0 0,-2 6 1 0 0,0-1-386 0 0,1-1 155 0 0,0 0 0 0 0,1 1 1 0 0,0-1-1 0 0,-2 10 0 0 0,-7 17-75 0 0,-35 100 1924 0 0,39-110-1976 0 0,0 1 0 0 0,2-1 0 0 0,1 1 0 0 0,-2 32 0 0 0,6-53-18 0 0,0-1 0 0 0,0 1-1 0 0,0 0 1 0 0,0-1 0 0 0,1 1 0 0 0,-1-1-1 0 0,1 1 1 0 0,0-1 0 0 0,-1 1 0 0 0,1-1-1 0 0,1 0 1 0 0,-1 1 0 0 0,0-1 0 0 0,0 0-1 0 0,1 0 1 0 0,-1 0 0 0 0,1 0 0 0 0,0 0-1 0 0,0 0 1 0 0,-1 0 0 0 0,4 1 0 0 0,-4-2-457 0 0,0-1 401 0 0,-1 1 0 0 0,0-1-1 0 0,1 1 1 0 0,-1-1 0 0 0,1 0 0 0 0,-1 1-1 0 0,1-1 1 0 0,-1 1 0 0 0,1-1 0 0 0,-1 0-1 0 0,1 0 1 0 0,-1 1 0 0 0,1-1 0 0 0,0 0-1 0 0,-1 0 1 0 0,1 0 0 0 0,-1 0 0 0 0,1 0-1 0 0,0 0 1 0 0,-1 0 0 0 0,1 0 0 0 0,0 0-1 0 0,15-1-2066 0 0,-5-3 617 0 0,-1-2-11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27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84 13823 0 0,'-2'-8'1247'0'0,"-5"-58"-59"0"0,5 53-537 0 0,1 0 0 0 0,1-15 1 0 0,-1-5 4490 0 0,1 41-5097 0 0,0 1 0 0 0,-1 0 1 0 0,-2 10-1 0 0,1-11-48 0 0,1-1 0 0 0,0 1-1 0 0,1 0 1 0 0,0 11 0 0 0,3 10 3 0 0,-2-12 0 0 0,1 0 0 0 0,1 0 0 0 0,1 0 0 0 0,10 31 0 0 0,-10-40 0 0 0,-4-7 0 0 0,0-1 0 0 0,1 1 0 0 0,-1 0 0 0 0,0-1 0 0 0,1 1 0 0 0,-1-1 0 0 0,0 1 0 0 0,1-1 0 0 0,-1 1 0 0 0,1-1 0 0 0,-1 1 0 0 0,0-1 0 0 0,1 1 0 0 0,-1-1 0 0 0,1 1 0 0 0,0-1 0 0 0,-1 0 0 0 0,1 1 0 0 0,-1-1 0 0 0,1 0 0 0 0,0 0 0 0 0,0 1 0 0 0,2-1 0 0 0,-2 1 0 0 0,0 0 0 0 0,0 0 0 0 0,0-1 0 0 0,0 1 0 0 0,0-1 0 0 0,0 1 0 0 0,0-1 0 0 0,0 1 0 0 0,0-1 0 0 0,0 0 0 0 0,0 1 0 0 0,0-1 0 0 0,1 0 0 0 0,-1 0 0 0 0,0 0 0 0 0,0 0 0 0 0,1 0 0 0 0,4 0 0 0 0,-5 0 25 0 0,0 1 0 0 0,0-1 0 0 0,0 0 0 0 0,0 0-1 0 0,0 0 1 0 0,0 0 0 0 0,0 0 0 0 0,0 0 0 0 0,0 0 0 0 0,0-1-1 0 0,0 1 1 0 0,0 0 0 0 0,-1 0 0 0 0,1-1 0 0 0,0 1 0 0 0,0 0-1 0 0,0-1 1 0 0,0 1 0 0 0,0-1 0 0 0,-1 1 0 0 0,1-1 0 0 0,0 0 0 0 0,0 1-1 0 0,-1-1 1 0 0,1 0 0 0 0,0-1 0 0 0,3-2 248 0 0,-1-1 0 0 0,0 0 0 0 0,3-9 1 0 0,3-2 10 0 0,-4 5-109 0 0,-1 0-1 0 0,1 0 1 0 0,-2 0-1 0 0,1-1 0 0 0,2-21 1 0 0,0 2 218 0 0,-1 13-172 0 0,-1 2-27 0 0,3-27-1 0 0,-5 36-193 0 0,-1-2 0 0 0,-4 12 0 0 0,-1 5 0 0 0,1 0 0 0 0,0 0 0 0 0,0 0 0 0 0,1 0 0 0 0,0 0 0 0 0,0 1 0 0 0,1-1 0 0 0,0 1 0 0 0,0-1 0 0 0,1 1 0 0 0,1 10 0 0 0,1 16 0 0 0,-1-23 0 0 0,0 0 0 0 0,0 1 0 0 0,1-1 0 0 0,0 0 0 0 0,8 22 0 0 0,-8-31 0 0 0,-1 0 0 0 0,0 1 0 0 0,1-1 0 0 0,-1 0 0 0 0,1-1 0 0 0,0 1 0 0 0,0 0 0 0 0,4 3 0 0 0,1 2 0 0 0,-7-7 0 0 0,1 1 0 0 0,0-1 0 0 0,-1 0 0 0 0,1 0 0 0 0,0 0 0 0 0,0 0 0 0 0,0 0 0 0 0,0 0 0 0 0,0 0 0 0 0,0-1 0 0 0,0 1 0 0 0,0 0 0 0 0,0 0 0 0 0,1-1 0 0 0,-1 1 0 0 0,0-1 0 0 0,0 1 0 0 0,1-1 0 0 0,-1 0 0 0 0,0 1 0 0 0,1-1 0 0 0,-1 0 0 0 0,0 0 0 0 0,1 0 0 0 0,-1 0 0 0 0,0 0 0 0 0,2 0 0 0 0,0-1 0 0 0,1 0 0 0 0,-1-1 0 0 0,0 1 0 0 0,0-1 0 0 0,0 0 0 0 0,0 0 0 0 0,0 0 0 0 0,4-4 0 0 0,0-1 0 0 0,0-1 0 0 0,-1 1 0 0 0,1-1 0 0 0,-1 0 0 0 0,-1-1 0 0 0,0 1 0 0 0,0-1 0 0 0,-1 0 0 0 0,7-18 0 0 0,-5 6 0 0 0,0 1 0 0 0,-2-1 0 0 0,4-35 0 0 0,0 23 64 0 0,-6 26-120 0 0,-1 1 1 0 0,1 0-1 0 0,-1-1 1 0 0,0 1-1 0 0,0-11 1 0 0,-1 16-1349 0 0,0 9-2534 0 0,0-7 1893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28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7503 0 0,'0'0'399'0'0,"0"0"60"0"0,0 0 21 0 0,0 0-59 0 0,2-1-276 0 0,3-1 609 0 0,0 0-1 0 0,0 0 1 0 0,1-1-1 0 0,7-5 1 0 0,-9 5-499 0 0,0 0 0 0 0,1 1 0 0 0,0-1-1 0 0,0 1 1 0 0,-1 0 0 0 0,9-2 0 0 0,-10 3 188 0 0,29-8-278 0 0,-24 8-165 0 0,0 2-201 0 0,-7-1-850 0 0,-1 0-385 0 0,0 0-1273 0 0,0 0-4798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29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14 13823 0 0,'0'0'315'0'0,"0"0"45"0"0,0 0 21 0 0,0 0-49 0 0,-8-1-208 0 0,-1 0 15 0 0,7 1 581 0 0,-2-15 2216 0 0,4 14-2849 0 0,-1 0-1 0 0,1 0 1 0 0,0 0 0 0 0,-1 0 0 0 0,1 0-1 0 0,0-1 1 0 0,0 1 0 0 0,0 0 0 0 0,0 0-1 0 0,0 0 1 0 0,0-1 0 0 0,0 1 0 0 0,0 0-1 0 0,0 0 1 0 0,1 0 0 0 0,-1 0 0 0 0,1-1-1 0 0,-1 1 1 0 0,1-1 0 0 0,15-25 1000 0 0,-3 4-136 0 0,2-10 240 0 0,-10 23-633 0 0,-1-1 0 0 0,1 1 1 0 0,-2-1-1 0 0,1 0 0 0 0,2-18 0 0 0,-6 22-331 0 0,0 6 161 0 0,-1 1-324 0 0,0 1 0 0 0,-1-1 1 0 0,1 0-1 0 0,0 1 0 0 0,0-1 1 0 0,0 1-1 0 0,-1-1 0 0 0,1 1 1 0 0,0 0-1 0 0,0-1 0 0 0,0 1 1 0 0,0 0-1 0 0,0 0 0 0 0,0 0 1 0 0,0 0-1 0 0,0 0 0 0 0,1 0 1 0 0,-1 0-1 0 0,-1 2 0 0 0,-12 24-1025 0 0,12-23 856 0 0,-4 12-30 0 0,1 1 0 0 0,0-1-1 0 0,-3 21 1 0 0,1 0 69 0 0,6-32 66 0 0,0 0 0 0 0,1 0 0 0 0,0 0 0 0 0,0 0 0 0 0,1 7 0 0 0,-1-7 0 0 0,0 0 0 0 0,1 0 0 0 0,-2 1 0 0 0,0 8 0 0 0,0-12 0 0 0,1 0 0 0 0,-1 0 0 0 0,1 0 0 0 0,0 0 0 0 0,0 0 0 0 0,0 0 0 0 0,0 0 0 0 0,0 0 0 0 0,0 0 0 0 0,0 0 0 0 0,1 0 0 0 0,-1 0 0 0 0,1 0 0 0 0,-1 0 0 0 0,1 0 0 0 0,0 0 0 0 0,0-1 0 0 0,0 1 0 0 0,0 0 0 0 0,0 0 0 0 0,0-1 0 0 0,0 1 0 0 0,0-1 0 0 0,1 1 0 0 0,-1-1 0 0 0,1 1 0 0 0,-1-1 0 0 0,1 0 0 0 0,0 0 0 0 0,-1 0 0 0 0,1 0 0 0 0,0 0 0 0 0,0 0 0 0 0,0 0 0 0 0,0 0 0 0 0,0-1 0 0 0,0 1 0 0 0,-1-1 0 0 0,4 1 0 0 0,3 0 0 0 0,1 0 0 0 0,-1-1 0 0 0,0 0 0 0 0,1 0 0 0 0,-1 0 0 0 0,0-1 0 0 0,0-1 0 0 0,12-2 0 0 0,-13 2 83 0 0,0-1 0 0 0,0 0 0 0 0,0 0 0 0 0,0 0 0 0 0,-1-1 0 0 0,1 0 0 0 0,-1 0 0 0 0,0-1 0 0 0,0 1 0 0 0,0-1 0 0 0,9-11 0 0 0,-9 8 28 0 0,-1 0-1 0 0,0 0 1 0 0,0-1 0 0 0,0 1-1 0 0,-1-1 1 0 0,0 0 0 0 0,-1 0-1 0 0,4-18 1 0 0,-5 18-111 0 0,-1 0 0 0 0,0 0 0 0 0,0-12 0 0 0,-1 21 0 0 0,0 0 0 0 0,0 0 0 0 0,0 1 0 0 0,0-1 0 0 0,0 0 0 0 0,0 0 0 0 0,0 0 0 0 0,0 0 0 0 0,-1 0 0 0 0,1 0 0 0 0,0 0 0 0 0,0 0 0 0 0,0 0 0 0 0,0 0 0 0 0,0 0 0 0 0,0 0 0 0 0,0 0 0 0 0,-1 1 0 0 0,1-1 0 0 0,0 0 0 0 0,0 0 0 0 0,0 0 0 0 0,0 0 0 0 0,0 0 0 0 0,0 0 0 0 0,-1 0 0 0 0,1 0 0 0 0,0 0 0 0 0,0 0 0 0 0,0 0 0 0 0,0-1 0 0 0,0 1 0 0 0,0 0 0 0 0,0 0 0 0 0,-1 0 0 0 0,1 0 0 0 0,0 0 0 0 0,0 0 0 0 0,0 0 0 0 0,0 0 0 0 0,0 0 0 0 0,0 0 0 0 0,0 0 0 0 0,0 0 0 0 0,0 0 0 0 0,0-1 0 0 0,-1 1 0 0 0,1 0 0 0 0,0 0 0 0 0,0 0 0 0 0,0 0 0 0 0,0 0 0 0 0,0 0 0 0 0,0 0 0 0 0,0-1 0 0 0,0 1 0 0 0,-6 9 0 0 0,0 4 0 0 0,0-1 0 0 0,1 1 0 0 0,1 0 0 0 0,-6 23 0 0 0,10-31 0 0 0,-1-1 0 0 0,0 1 0 0 0,1 0 0 0 0,0-1 0 0 0,0 1 0 0 0,0-1 0 0 0,0 1 0 0 0,1 0 0 0 0,0-1 0 0 0,0 1 0 0 0,0-1 0 0 0,1 1 0 0 0,-1-1 0 0 0,1 0 0 0 0,0 0 0 0 0,0 1 0 0 0,6 6 0 0 0,3 0 0 0 0,-6-10 0 0 0,-3-1 0 0 0,2 2 0 0 0,-1-1 0 0 0,1 0 0 0 0,-1-1 0 0 0,1 1 0 0 0,0-1 0 0 0,-1 1 0 0 0,1-1 0 0 0,0 0 0 0 0,-1-1 0 0 0,1 1 0 0 0,0 0 0 0 0,-1-1 0 0 0,8-2 0 0 0,-7 1 0 0 0,1 0 0 0 0,0-1 0 0 0,0 1 0 0 0,-1-1 0 0 0,0 0 0 0 0,1 0 0 0 0,-1-1 0 0 0,0 1 0 0 0,4-6 0 0 0,9-7 0 0 0,-14 13 0 0 0,0 1 0 0 0,0-1 0 0 0,0 0 0 0 0,0 0 0 0 0,0-1 0 0 0,-1 1 0 0 0,1 0 0 0 0,-1-1 0 0 0,0 1 0 0 0,3-8 0 0 0,8-21 0 0 0,-10 26 0 0 0,0-1 0 0 0,0 0 0 0 0,0 1 0 0 0,-1-1 0 0 0,0-1 0 0 0,-1 1 0 0 0,1 0 0 0 0,-1 0 0 0 0,0-9 0 0 0,-1 15 0 0 0,0-2 0 0 0,0 1 0 0 0,0-1 0 0 0,-1 1 0 0 0,1 0 0 0 0,0-1 0 0 0,-1 1 0 0 0,1-1 0 0 0,-2-1 0 0 0,2 3 0 0 0,0 1 0 0 0,0 0 0 0 0,-1 0 0 0 0,1 0 0 0 0,0-1 0 0 0,0 1 0 0 0,-1 0 0 0 0,1 0 0 0 0,0 0 0 0 0,0 0 0 0 0,-1-1 0 0 0,1 1 0 0 0,0 0 0 0 0,0 0 0 0 0,-1 0 0 0 0,1 0 0 0 0,0 0 0 0 0,0 0 0 0 0,-1 0 0 0 0,1 0 0 0 0,0 0 0 0 0,-1 0 0 0 0,1 0 0 0 0,0 0 0 0 0,0 0 0 0 0,-1 0 0 0 0,1 0 0 0 0,0 0 0 0 0,-1 0 0 0 0,1 1 0 0 0,0-1 0 0 0,0 0 0 0 0,-1 0 0 0 0,1 0 0 0 0,0 0 0 0 0,0 0 0 0 0,0 1 0 0 0,-1-1 0 0 0,1 0 0 0 0,0 0 0 0 0,0 0 0 0 0,0 1 0 0 0,-1-1 0 0 0,1 1 0 0 0,-6 4 0 0 0,1 2 0 0 0,4-6-21 0 0,1-1 0 0 0,-1 1 0 0 0,1 0 0 0 0,-1 0 0 0 0,1-1 0 0 0,0 1 0 0 0,-1 0-1 0 0,1 0 1 0 0,0 0 0 0 0,-1-1 0 0 0,1 1 0 0 0,0 0 0 0 0,0 0 0 0 0,0 0 0 0 0,0 0 0 0 0,0 0 0 0 0,0-1 0 0 0,0 1 0 0 0,0 0 0 0 0,0 0 0 0 0,0 0 0 0 0,1 0-1 0 0,-1-1 1 0 0,0 1 0 0 0,1 2 0 0 0,0-2-260 0 0,-1 1-673 0 0,0-2-56 0 0,0 0-149 0 0,0 0-573 0 0,0 0-253 0 0,0 0-51 0 0,0 0-11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28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3823 0 0,'0'0'630'0'0,"0"0"-13"0"0,0 0-252 0 0,0 0 391 0 0,0 0 216 0 0,0 0 42 0 0,0 0 8 0 0,0 0 2 0 0,0 0 0 0 0,0 0 0 0 0,12 1 1140 0 0,-4-4-1937 0 0,1 0-1 0 0,-1 0 0 0 0,0-1 1 0 0,15-10-1 0 0,-20 13-747 0 0,0-1 1 0 0,0 1-1 0 0,0 0 0 0 0,0-1 0 0 0,0 1 0 0 0,0 0 1 0 0,1 1-1 0 0,-1-1 0 0 0,0 1 0 0 0,0-1 1 0 0,5 1-1 0 0,-6 0-1014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29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4 13823 0 0,'0'0'630'0'0,"0"0"-13"0"0,8-15-368 0 0,-7 12-86 0 0,-1 0 1 0 0,1-1-1 0 0,-1 1 0 0 0,0-1 0 0 0,-1-5 0 0 0,2-11 886 0 0,43-242 7171 0 0,-38 241-7736 0 0,-4 15-205 0 0,0 0 1 0 0,-1-1 0 0 0,1 1 0 0 0,0-9 0 0 0,-13 25-115 0 0,3 3-165 0 0,2 0 0 0 0,0 0 0 0 0,0 1 0 0 0,2 0 0 0 0,0 0 0 0 0,-4 20 0 0 0,6-23 0 0 0,1 0 0 0 0,0 0 0 0 0,1 0 0 0 0,0 1 0 0 0,0-1 0 0 0,1 0 0 0 0,1 0 0 0 0,5 21 0 0 0,-1-21 0 0 0,-1-10 0 0 0,-4-1 0 0 0,2 1 0 0 0,0 0 0 0 0,0-1 0 0 0,0 1 0 0 0,0-1 0 0 0,0 1 0 0 0,0-1 0 0 0,0 0 0 0 0,0 0 0 0 0,0-1 0 0 0,0 1 0 0 0,5-2 0 0 0,33-13 0 0 0,-39 14 0 0 0,3-1 0 0 0,0-1 0 0 0,0 0 0 0 0,0 0 0 0 0,0 0 0 0 0,-1-1 0 0 0,1 0 0 0 0,-1 0 0 0 0,0 0 0 0 0,0 0 0 0 0,0 0 0 0 0,-1-1 0 0 0,1 0 0 0 0,-1 0 0 0 0,-1 0 0 0 0,1 0 0 0 0,-1 0 0 0 0,1-1 0 0 0,-1 1 0 0 0,1-8 0 0 0,-1 6-4 0 0,1 0-1 0 0,-1 1 1 0 0,6-10-1 0 0,-4 8 28 0 0,0 0-1 0 0,0 0 1 0 0,4-17-1 0 0,-8 24 349 0 0,0 1 117 0 0,0 0 21 0 0,0 0-66 0 0,-8 4-278 0 0,4-2-165 0 0,0 1 0 0 0,0 0 0 0 0,0 0 0 0 0,1 0 0 0 0,-1 0 0 0 0,1 1 0 0 0,0-1 0 0 0,0 1 0 0 0,0 0 0 0 0,0 0 0 0 0,0 0 0 0 0,1 0 0 0 0,-3 7 0 0 0,0 0 0 0 0,-5 22 0 0 0,9-30 0 0 0,0 0 0 0 0,1 1 0 0 0,0-1 0 0 0,-1 1 0 0 0,1-1 0 0 0,0 0 0 0 0,0 1 0 0 0,1-1 0 0 0,-1 0 0 0 0,1 1 0 0 0,1 4 0 0 0,-2-7 0 0 0,0 0 0 0 0,0-1 0 0 0,1 1 0 0 0,-1-1 0 0 0,0 1 0 0 0,0-1 0 0 0,0 1 0 0 0,0-1 0 0 0,1 1 0 0 0,-1-1 0 0 0,0 1 0 0 0,0-1 0 0 0,1 1 0 0 0,-1-1 0 0 0,0 1 0 0 0,1-1 0 0 0,-1 0 0 0 0,1 1 0 0 0,-1-1 0 0 0,1 0 0 0 0,-1 1 0 0 0,0-1 0 0 0,1 0 0 0 0,-1 1 0 0 0,1-1 0 0 0,-1 0 0 0 0,1 0 0 0 0,-1 0 0 0 0,1 0 0 0 0,0 1 0 0 0,1-1 0 0 0,17 7 0 0 0,-16-7 0 0 0,0 1 0 0 0,0 0 0 0 0,0-1 0 0 0,0 1 0 0 0,0-1 0 0 0,1 0 0 0 0,-1 0 0 0 0,0 0 0 0 0,0-1 0 0 0,0 1 0 0 0,0-1 0 0 0,0 0 0 0 0,0 0 0 0 0,0 0 0 0 0,0 0 0 0 0,0 0 0 0 0,0 0 0 0 0,0-1 0 0 0,0 0 0 0 0,-1 1 0 0 0,1-1 0 0 0,-1 0 0 0 0,1 0 0 0 0,2-3 0 0 0,2-4 0 0 0,0 1 0 0 0,0-1 0 0 0,0 0 0 0 0,-1 0 0 0 0,8-17 0 0 0,-10 18 0 0 0,0-1 0 0 0,0 1 0 0 0,-1 0 0 0 0,0-1 0 0 0,0 0 0 0 0,-1 0 0 0 0,2-17 0 0 0,-4 25 0 0 0,0 0 0 0 0,0 1 0 0 0,0-1 0 0 0,0 0 0 0 0,-1 0 0 0 0,1 0 0 0 0,0 1 0 0 0,0-1 0 0 0,-1 0 0 0 0,1 0 0 0 0,0 1 0 0 0,-1-1 0 0 0,1 0 0 0 0,-1 1 0 0 0,1-1 0 0 0,-1 0 0 0 0,1 1 0 0 0,-1-1 0 0 0,1 0 0 0 0,-1 1 0 0 0,0-1 0 0 0,1 1 0 0 0,-1 0 0 0 0,0-1 0 0 0,1 1 0 0 0,-1-1 0 0 0,0 1 0 0 0,0 0 0 0 0,1 0 0 0 0,-1-1 0 0 0,0 1 0 0 0,0 0 0 0 0,0 0 0 0 0,0 0 0 0 0,1 0 0 0 0,-1 0 0 0 0,0 0 0 0 0,0 0 0 0 0,0 0 0 0 0,1 0 0 0 0,-1 0 0 0 0,0 0 0 0 0,-1 1 0 0 0,2-1 0 0 0,-1 0 2 0 0,0 0 0 0 0,0 1-1 0 0,0-1 1 0 0,0 0 0 0 0,0 0-1 0 0,1 0 1 0 0,-1 1 0 0 0,0-1 0 0 0,0 1-1 0 0,0-1 1 0 0,0 0 0 0 0,1 1 0 0 0,-1-1-1 0 0,0 1 1 0 0,1 0 0 0 0,-1-1 0 0 0,0 1-1 0 0,0 1 1 0 0,-4 2-236 0 0,-20 4-5234 0 0,24-8-3399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29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9 2 183 0 0,-1 1-369 0 0,0 0-1 0 0,0 1 1 0 0,-1 0 0 0 0,1 0 0 0 0,-1 0-1 0 0,0 1 1 0 0,0 0 0 0 0,-1 1 0 0 0,0 0-1 0 0,0 0 1 0 0,0 0 0 0 0,0 0 0 0 0,-1 1-1 0 0,0 0 1 0 0,-1 0 0 0 0,5 9-1 0 0,-4-6 56 0 0,-1 0-1 0 0,0 1 0 0 0,-1-1 0 0 0,0 1 0 0 0,-1 0 0 0 0,0 0 0 0 0,-1 0 0 0 0,0 0 1 0 0,0 0-1 0 0,-1 0 0 0 0,-1 0 0 0 0,-1 13 0 0 0,-4 3-289 0 0,0 0 0 0 0,-1-1 0 0 0,-12 26 0 0 0,-39 74 0 0 0,38-89-201 0 0,20-35-850 0 0,0-2-385 0 0,0 0-79 0 0,0 0-18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33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8 4607 0 0,'0'0'208'0'0,"-8"3"2084"0"0,5-2-2746 0 0,-5 2 6867 0 0,8-2-6077 0 0,-1 1 0 0 0,1-1-1 0 0,-1 0 1 0 0,1 0 0 0 0,-1 0-1 0 0,1 1 1 0 0,0-1 0 0 0,0 0-1 0 0,-1 1 1 0 0,1-1 0 0 0,0 0-1 0 0,0 2 1 0 0,0-1 52 0 0,0-2 100 0 0,0 0 21 0 0,-1 1-66 0 0,-3 2-222 0 0,3-2 166 0 0,1-1 101 0 0,0 0 21 0 0,0 0 3 0 0,0 0 0 0 0,0 0 0 0 0,0 0 0 0 0,12-26 96 0 0,-12 25-607 0 0,0 0 0 0 0,1 0 0 0 0,-1-1 0 0 0,1 1 0 0 0,-1 0 1 0 0,1 0-1 0 0,-1 0 0 0 0,1 0 0 0 0,0 0 0 0 0,0 0 0 0 0,-1 0 0 0 0,1 0 0 0 0,1-1 0 0 0,-1 1 47 0 0,0 0 0 0 0,0 1 1 0 0,0-1-1 0 0,-1 0 0 0 0,1 0 0 0 0,0 0 0 0 0,-1 0 1 0 0,1 0-1 0 0,-1 0 0 0 0,1 0 0 0 0,-1 0 0 0 0,1 0 1 0 0,-1 0-1 0 0,0 0 0 0 0,1 0 0 0 0,-1 0 0 0 0,0 0 1 0 0,0-2-1 0 0,0 2-2 0 0,0 0 0 0 0,0 0 0 0 0,0 0 0 0 0,0 0 0 0 0,0 0 0 0 0,0 0 0 0 0,0 0 0 0 0,0 0 0 0 0,0 0 0 0 0,0 0 0 0 0,1 0 0 0 0,-1 0 0 0 0,0 0 0 0 0,1 0 0 0 0,-1 0 0 0 0,1 0 0 0 0,-1 0 0 0 0,1 0 0 0 0,-1 0 1 0 0,1 1-1 0 0,0-1 0 0 0,0 0 0 0 0,1-1 0 0 0,0 0-34 0 0,1-4-12 0 0,-2-6 0 0 0,-1 10 0 0 0,2 0 0 0 0,1-4 0 0 0,-6 10 0 0 0,2-3 0 0 0,-1 0 0 0 0,1 0 0 0 0,0 0 0 0 0,0 1 0 0 0,0-1 0 0 0,0 0 0 0 0,1 1 0 0 0,-1-1 0 0 0,0 0 0 0 0,0 1 0 0 0,0 2 0 0 0,3 31 0 0 0,-2-31 0 0 0,-1-3 0 0 0,1 0 0 0 0,0 0 0 0 0,0 0 0 0 0,0 0 0 0 0,0 0 0 0 0,0 0 0 0 0,0 1 0 0 0,0-1 0 0 0,0 0 0 0 0,1 0 0 0 0,-1 0 0 0 0,0 0 0 0 0,1 0 0 0 0,-1 0 0 0 0,1 0 0 0 0,-1 0 0 0 0,1 0 0 0 0,-1 0 0 0 0,1 0 0 0 0,1 1 0 0 0,-2 0 0 0 0,0-2 0 0 0,1 1 0 0 0,-1 0 0 0 0,0-1 0 0 0,1 1 0 0 0,-1-1 0 0 0,0 1 0 0 0,1-1 0 0 0,-1 1 0 0 0,1 0 0 0 0,-1-1 0 0 0,1 1 0 0 0,-1-1 0 0 0,1 0 0 0 0,-1 1 0 0 0,1-1 0 0 0,-1 1 0 0 0,1-1 0 0 0,0 0 0 0 0,-1 0 0 0 0,2 1 0 0 0,6 1 0 0 0,-4-3 8 0 0,0 0 0 0 0,0 0 0 0 0,-1 0 1 0 0,1-1-1 0 0,0 1 0 0 0,0-1 0 0 0,-1 0 0 0 0,1 0 0 0 0,-1 0 0 0 0,0 0 0 0 0,0-1 0 0 0,4-2 0 0 0,2-4 105 0 0,-1 1-1 0 0,13-17 1 0 0,-17 8 1327 0 0,-1 12-1282 0 0,-6 10-151 0 0,2-5-7 0 0,1 1 0 0 0,-1 0 0 0 0,0 0 0 0 0,0 0 0 0 0,1 0 0 0 0,-1 0 0 0 0,0 0 0 0 0,1 0 0 0 0,-1 0 0 0 0,1 0 0 0 0,-1 2 0 0 0,2 4 0 0 0,0-3 0 0 0,-7 21 0 0 0,5-24 0 0 0,1-1 0 0 0,0 1 0 0 0,-1-1 0 0 0,1 1 0 0 0,0 0 0 0 0,-1-1 0 0 0,1 1 0 0 0,0 0 0 0 0,0 0 0 0 0,-1-1 0 0 0,1 1 0 0 0,0 0 0 0 0,0-1 0 0 0,0 1 0 0 0,0 0 0 0 0,0 0 0 0 0,0-1 0 0 0,0 1 0 0 0,0 0 0 0 0,1 0 0 0 0,-1-1 0 0 0,0 1 0 0 0,0 0 0 0 0,0-1 0 0 0,1 1 0 0 0,-1 0 0 0 0,0-1 0 0 0,1 1 0 0 0,-1-1 0 0 0,1 1 0 0 0,-1 0 0 0 0,1-1 0 0 0,0 1 0 0 0,1 1 0 0 0,3 4 0 0 0,-2-5 0 0 0,0-1 0 0 0,0 0 0 0 0,0 1 0 0 0,0-1 0 0 0,0 0 0 0 0,0-1 0 0 0,-1 1 0 0 0,1 0 0 0 0,0-1 0 0 0,0 0 0 0 0,0 1 0 0 0,0-1 0 0 0,-1 0 0 0 0,1 0 0 0 0,-1-1 0 0 0,1 1 0 0 0,-1-1 0 0 0,1 1 0 0 0,-1-1 0 0 0,1 0 0 0 0,-1 0 0 0 0,2-2 0 0 0,-4 3 0 0 0,1 1 0 0 0,-1-1 0 0 0,1 0 0 0 0,-1 0 0 0 0,1 0 0 0 0,-1 0 0 0 0,0 0 0 0 0,0 1 0 0 0,1-1 0 0 0,-1 0 0 0 0,0 0 0 0 0,0 0 0 0 0,0 0 0 0 0,0 0 0 0 0,0 0 0 0 0,0 0 0 0 0,0 0 0 0 0,-1-2 0 0 0,1 2 0 0 0,0 0 0 0 0,0 0 0 0 0,0 0 0 0 0,0 0 0 0 0,0 0 0 0 0,0-1 0 0 0,0 1 0 0 0,0 0 0 0 0,0 0 0 0 0,0 0 0 0 0,1 0 0 0 0,-1 0 0 0 0,0 0 0 0 0,1-1 0 0 0,-1 1 0 0 0,1 0 0 0 0,-1 0 0 0 0,2-1 0 0 0,3-3 0 0 0,-5 5 0 0 0,1-1 0 0 0,-1 1 0 0 0,1-1 0 0 0,0 1 0 0 0,-1-1 0 0 0,1 1 0 0 0,-1-1 0 0 0,0 1 0 0 0,1-1 0 0 0,-1 1 0 0 0,1-1 0 0 0,-1 0 0 0 0,0 1 0 0 0,1-1 0 0 0,-1 0 0 0 0,0 1 0 0 0,0-1 0 0 0,0 0 0 0 0,0 1 0 0 0,1-1 0 0 0,-1 0 0 0 0,0 0 0 0 0,0 1 0 0 0,0-1 0 0 0,0 0 0 0 0,0 1 0 0 0,-1-1 0 0 0,1 0 0 0 0,0 1 0 0 0,0-2 0 0 0,-1 2 0 0 0,1-1 0 0 0,0 1 0 0 0,0 0 0 0 0,0-1 0 0 0,0 1 0 0 0,0 0 0 0 0,0 0 0 0 0,0-1 0 0 0,0 1 0 0 0,0 0 0 0 0,0-1 0 0 0,0 1 0 0 0,0 0 0 0 0,1 0 0 0 0,-1-1 0 0 0,0 1 0 0 0,0 0 0 0 0,0 0 0 0 0,0-1 0 0 0,0 1 0 0 0,1 0 0 0 0,-1 0 0 0 0,0-1 0 0 0,0 1 0 0 0,5-5 0 0 0,-8 10 0 0 0,3-4-25 0 0,-1-1 0 0 0,1 0 0 0 0,-1 1 1 0 0,1-1-1 0 0,0 1 0 0 0,-1-1 0 0 0,1 1 0 0 0,0-1 0 0 0,-1 1 0 0 0,1 0 0 0 0,0-1 1 0 0,0 1-1 0 0,0-1 0 0 0,-1 1 0 0 0,1 0 0 0 0,0-1 0 0 0,0 1 0 0 0,0-1 1 0 0,0 2-1 0 0,3 2-2181 0 0,-3-4 614 0 0,0 0-6937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37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8287 0 0,'5'1'8'0'0,"4"-1"277"0"0,-13-2 56 0 0,5 0-289 0 0,0-7 7102 0 0,-2 8-6199 0 0,1 1-290 0 0,0 0-121 0 0,0 0-28 0 0,-1-1-4 0 0,-2-1-80 0 0,-5-7 3014 0 0,8 8-3393 0 0,0 1 1 0 0,0 0 0 0 0,0 0 0 0 0,0-1 0 0 0,0 1 0 0 0,0 0 0 0 0,0 0 0 0 0,0-1-1 0 0,0 1 1 0 0,0 0 0 0 0,0 0 0 0 0,0-1 0 0 0,0 1 0 0 0,0 0 0 0 0,0 0 0 0 0,0-1-1 0 0,1 1 1 0 0,-1 0 0 0 0,0 0 0 0 0,0 0 0 0 0,0-1 0 0 0,0 1 0 0 0,0 0 0 0 0,0 0-1 0 0,1 0 1 0 0,-1-1 0 0 0,0 1 0 0 0,0 0 0 0 0,0 0 0 0 0,1 0 0 0 0,-1 0 0 0 0,0-1-1 0 0,0 1 1 0 0,0 0 0 0 0,1 0 0 0 0,-1 0 0 0 0,0 0 0 0 0,0 0 0 0 0,1 0 0 0 0,-1 0-1 0 0,0 0 1 0 0,0 0 0 0 0,1 0 0 0 0,18-6-54 0 0,-5 3 444 0 0,1 0-1 0 0,20 0 1 0 0,6-1 257 0 0,-31 2-686 0 0,35-2-14 0 0,-40 4-1 0 0,17-3 0 0 0,10-5 0 0 0,-27 7 0 0 0,-6 1-144 0 0,1 0 0 0 0,-1 0 0 0 0,1 0 0 0 0,-1 0 0 0 0,1 0 0 0 0,-1 0 0 0 0,1 0 0 0 0,-1 0 0 0 0,1 0 0 0 0,-1 0 0 0 0,1 0 0 0 0,0 0 0 0 0,-1 0 0 0 0,1 1 0 0 0,-1-1 0 0 0,1 0 0 0 0,-1 0 0 0 0,1 1 0 0 0,0-1 0 0 0,-1 0 0 0 0,1 0 0 0 0,-1 1 0 0 0,1-1 0 0 0,0 0 0 0 0,-1 1 0 0 0,1-1 0 0 0,0 1 0 0 0,-1 0 0 0 0,1-1-2 0 0,0 0 1 0 0,0 0-1 0 0,0 1 0 0 0,-1-1 1 0 0,1 0-1 0 0,0 0 0 0 0,0 1 0 0 0,0-1 1 0 0,-1 0-1 0 0,1 0 0 0 0,0 0 1 0 0,0 1-1 0 0,0-1 0 0 0,-1 0 0 0 0,1 0 1 0 0,0 0-1 0 0,-1 0 0 0 0,1 1 0 0 0,0-1 1 0 0,0 0-1 0 0,-1 0 0 0 0,1 0 1 0 0,-1 0-1 0 0,-6 1-1886 0 0,5-1-15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37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3823 0 0,'0'0'315'0'0,"0"0"45"0"0,0 0 21 0 0,0 0-49 0 0,2 0-81 0 0,-1 0-68 0 0,0 0 0 0 0,-1 0 1 0 0,1 0-1 0 0,0 0 0 0 0,0 0 1 0 0,-1 0-1 0 0,1 0 0 0 0,0 0 0 0 0,0 1 1 0 0,0-1-1 0 0,-1 0 0 0 0,1 0 0 0 0,0 1 1 0 0,-1-1-1 0 0,1 0 0 0 0,0 1 0 0 0,-1-1 1 0 0,1 1-1 0 0,0-1 0 0 0,-1 1 0 0 0,1-1 1 0 0,-1 1-1 0 0,1-1 0 0 0,-1 1 1 0 0,2 1-1 0 0,-1 0-27 0 0,0 0 0 0 0,0 1 0 0 0,0-1 0 0 0,-1 0 0 0 0,1 1 0 0 0,0-1 0 0 0,-1 1 0 0 0,1 3 0 0 0,-1 7-264 0 0,0 0 0 0 0,-2 19 0 0 0,1-28 272 0 0,0 3-104 0 0,0 0 0 0 0,-1 0 1 0 0,0 0-1 0 0,-6 11 0 0 0,5-11 168 0 0,1 0 0 0 0,-1 0-1 0 0,1 0 1 0 0,-2 10 0 0 0,3-11-81 0 0,0 0 0 0 0,-1 0-1 0 0,-4 12 1 0 0,4-13-143 0 0,-1 1 1 0 0,2 0-1 0 0,-1 0 0 0 0,-1 10 0 0 0,-11 85-4 0 0,13-91 0 0 0,1-2-133 0 0,1-6-563 0 0,-1-2-257 0 0,0 0-58 0 0,0 0-12 0 0,16-7-1025 0 0,11-7 1024 0 0,-5-4 0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40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1 6447 0 0,'0'0'298'0'0,"3"0"-10"0"0,40-3 681 0 0,-43 3 0 0 0,0 0 45 0 0,0-25 5760 0 0,0 20-6314 0 0,1 0 0 0 0,-1 0 0 0 0,1 0 0 0 0,0 0 0 0 0,1 0 0 0 0,-1 0 0 0 0,1 0 0 0 0,0 0 0 0 0,4-6 0 0 0,4-5 499 0 0,15-19 0 0 0,-11 15-717 0 0,7-11 209 0 0,-2-2-1 0 0,17-41 0 0 0,10-16 247 0 0,-38 78-697 0 0,-5 6 0 0 0,1 0 0 0 0,-1 0 0 0 0,0-1 0 0 0,0 1 0 0 0,2-10 0 0 0,-3 9 72 0 0,-2 6 299 0 0,0 1 117 0 0,0 0 21 0 0,0 0-134 0 0,0 0-577 0 0,0 0-248 0 0,0 0-50 0 0,0 0 58 0 0,-1 1 293 0 0,-3 7 353 0 0,0 0-1 0 0,0 0 0 0 0,0 0 1 0 0,1 1-1 0 0,0 0 1 0 0,1-1-1 0 0,-2 13 0 0 0,-2 7 146 0 0,3-9-349 0 0,1-12 0 0 0,1 22 0 0 0,1-27-12 0 0,-1 0 0 0 0,2 0 0 0 0,-1 1 0 0 0,0-1-1 0 0,0 0 1 0 0,1 1 0 0 0,0-1 0 0 0,-1 0 0 0 0,1 0 0 0 0,0 0 0 0 0,0 1-1 0 0,0-1 1 0 0,0 0 0 0 0,0 0 0 0 0,1 0 0 0 0,-1-1 0 0 0,1 1 0 0 0,-1 0 0 0 0,4 2-1 0 0,-2 0 23 0 0,-2-3-212 0 0,15 7-1190 0 0,-14-6 1261 0 0,-2-2 129 0 0,1 1 0 0 0,-1-1 0 0 0,1 1 0 0 0,-1-1 0 0 0,1 1 1 0 0,-1-1-1 0 0,1 1 0 0 0,0-1 0 0 0,-1 0 0 0 0,1 1 0 0 0,-1-1 0 0 0,1 0 0 0 0,0 1 1 0 0,-1-1-1 0 0,1 0 0 0 0,0 0 0 0 0,1 1 0 0 0,1 0 2 0 0,20 5 0 0 0,-15-5 0 0 0,-6-1 0 0 0,-1 0 0 0 0,1 0 0 0 0,0 0 0 0 0,-1 0 0 0 0,1 0 0 0 0,0 0 0 0 0,-1 0 0 0 0,1-1 0 0 0,-1 1 0 0 0,1 0 0 0 0,0-1 0 0 0,-1 0 0 0 0,1 1 0 0 0,-1-1 0 0 0,0 0 0 0 0,2-1 0 0 0,2 0 0 0 0,-1 0 0 0 0,-1 0 0 0 0,0 0 0 0 0,0-1 0 0 0,0 1 0 0 0,0 0 0 0 0,-1-1 0 0 0,1 0 0 0 0,-1 0 0 0 0,1 0 0 0 0,-1 0 0 0 0,0 0 0 0 0,3-6 0 0 0,-2 4 0 0 0,0 0 0 0 0,1 0 0 0 0,6-7 0 0 0,-4 5 183 0 0,0 0-1 0 0,-1 0 1 0 0,0 0 0 0 0,0 0-1 0 0,0-1 1 0 0,-1 0 0 0 0,-1 0-1 0 0,1 0 1 0 0,4-16 0 0 0,3 40-18 0 0,-9-12-165 0 0,0 0 0 0 0,0 0 0 0 0,0 1 0 0 0,-1-1 0 0 0,0 1 0 0 0,0 0 0 0 0,0-1 0 0 0,0 1 0 0 0,-1 0 0 0 0,0 0 0 0 0,0-1 0 0 0,0 1 0 0 0,-1 7 0 0 0,-1 9 0 0 0,0-3 0 0 0,-1 17 0 0 0,4-32 0 0 0,-1 0 0 0 0,0-1 0 0 0,1 1 0 0 0,0 0 0 0 0,0 0 0 0 0,2 5 0 0 0,-2-6 0 0 0,-1-1-1 0 0,0-1 0 0 0,1 1 0 0 0,-1 0 0 0 0,0-1 0 0 0,1 1 0 0 0,-1 0 1 0 0,1-1-1 0 0,-1 1 0 0 0,1 0 0 0 0,-1-1 0 0 0,1 1 0 0 0,-1-1 0 0 0,1 1 0 0 0,0-1 0 0 0,-1 1 0 0 0,1-1 0 0 0,0 1 0 0 0,-1-1 0 0 0,1 0 0 0 0,0 1 1 0 0,0-1-1 0 0,-1 0 0 0 0,1 0 0 0 0,0 0 0 0 0,0 1 0 0 0,0-1 0 0 0,-1 0 0 0 0,1 0 0 0 0,0 0 0 0 0,0 0 0 0 0,1-1 0 0 0,-1 1-33 0 0,0 0-71 0 0,1 0 1 0 0,0 0-1 0 0,-1-1 0 0 0,1 1 1 0 0,0 0-1 0 0,-1-1 0 0 0,1 0 1 0 0,-1 1-1 0 0,1-1 0 0 0,-1 0 0 0 0,1 0 1 0 0,-1 0-1 0 0,0 0 0 0 0,1 0 1 0 0,-1 0-1 0 0,2-2 0 0 0,5-3-880 0 0,-6 4 703 0 0,0 1 1 0 0,-1 0 0 0 0,0-1-1 0 0,1 1 1 0 0,-1-1 0 0 0,0 0-1 0 0,0 1 1 0 0,1-1 0 0 0,-1 0 0 0 0,-1 0-1 0 0,2-2 1 0 0,4-9-7570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41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0 13823 0 0,'0'0'315'0'0,"0"0"45"0"0,0 0 21 0 0,0 0-49 0 0,-11-6-208 0 0,4 3 921 0 0,1 1-1 0 0,-1 0 1 0 0,0 1-1 0 0,-8-2 1 0 0,1 1 276 0 0,13 2-809 0 0,1 0 0 0 0,0 0-68 0 0,0 0-217 0 0,2 0 161 0 0,22 2 444 0 0,46-3 1 0 0,9 0-821 0 0,-77 1 75 0 0,1 0 0 0 0,-1 1 0 0 0,1-1-1 0 0,-1 0 1 0 0,1 1 0 0 0,-1 0 0 0 0,0-1 0 0 0,1 1 0 0 0,-1 0-1 0 0,0 0 1 0 0,3 2 0 0 0,-4-2-58 0 0,-1-1 0 0 0,1 1 1 0 0,0 0-1 0 0,-1 0 0 0 0,1-1 0 0 0,-1 1 0 0 0,1 0 1 0 0,-1 0-1 0 0,0 0 0 0 0,1 0 0 0 0,-1 0 0 0 0,0 0 1 0 0,1-1-1 0 0,-1 1 0 0 0,0 0 0 0 0,0 0 0 0 0,0 0 0 0 0,0 0 1 0 0,0 0-1 0 0,0 0 0 0 0,0 0 0 0 0,0 0 0 0 0,0 0 1 0 0,-1 0-1 0 0,1 0 0 0 0,0 0 0 0 0,0 0 0 0 0,-1-1 1 0 0,1 1-1 0 0,-1 0 0 0 0,0 1 0 0 0,-2 4-29 0 0,-1 0 0 0 0,0 0 0 0 0,0 0 0 0 0,-1-1 0 0 0,1 0 0 0 0,-1 0 0 0 0,0 0 0 0 0,-6 4 0 0 0,-49 33 0 0 0,45-32 0 0 0,-23 12 0 0 0,20-12 0 0 0,-16 13 0 0 0,26-16 0 0 0,4 0 0 0 0,4-6 0 0 0,0-1 0 0 0,0 1 0 0 0,0-1 0 0 0,0 1 0 0 0,0-1 0 0 0,1 0 0 0 0,-1 1 0 0 0,0-1 0 0 0,0 1 0 0 0,1-1 0 0 0,-1 1 0 0 0,0-1 0 0 0,0 0 0 0 0,1 1 0 0 0,-1-1 0 0 0,0 1 0 0 0,1-1 0 0 0,2 3 0 0 0,1-1 0 0 0,-1-1 0 0 0,0 1 0 0 0,1 0 0 0 0,-1-1 0 0 0,1 0 0 0 0,-1 1 0 0 0,1-1 0 0 0,5 0 0 0 0,38 3 0 0 0,-23-2 0 0 0,32 0-1 0 0,-30-3-62 0 0,-24 1-274 0 0,-2 0-138 0 0,0 0-33 0 0,0 0-140 0 0,0 2 226 0 0,-1-1 1 0 0,1 1-1 0 0,-1-1 0 0 0,0 1 0 0 0,1-1 1 0 0,-1 0-1 0 0,0 1 0 0 0,0-1 1 0 0,-1 2-1 0 0,-4 4-1113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45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96 10135 0 0,'0'0'231'0'0,"-4"10"546"0"0,-27 5 1141 0 0,30-15-900 0 0,-4 2 583 0 0,3-2 5110 0 0,3-4-6406 0 0,-1 0 1 0 0,1-1-1 0 0,0 1 0 0 0,0 0 1 0 0,0 0-1 0 0,0 0 0 0 0,1 0 0 0 0,2-6 1 0 0,22-32 227 0 0,-5 7 1245 0 0,-21 33-1629 0 0,0 2-148 0 0,-1 0-1 0 0,1 0 1 0 0,0 0-1 0 0,0 0 1 0 0,-1 0-1 0 0,1 0 0 0 0,0 0 1 0 0,0 0-1 0 0,-1 0 1 0 0,1 0-1 0 0,0 0 1 0 0,0 0-1 0 0,-1 0 1 0 0,1 0-1 0 0,0 0 1 0 0,0 0-1 0 0,-1 0 1 0 0,1 0-1 0 0,0 0 1 0 0,0 1-1 0 0,-1-1 1 0 0,1 0-1 0 0,0 0 1 0 0,0 0-1 0 0,0 0 1 0 0,0 1-1 0 0,-1-1 1 0 0,1 0-1 0 0,0 0 1 0 0,0 0-1 0 0,0 1 1 0 0,0-1-1 0 0,0 0 1 0 0,-1 0-1 0 0,1 1 1 0 0,0-1-1 0 0,0 0 1 0 0,0 0-1 0 0,0 1 1 0 0,0-1-1 0 0,-7 13-4 0 0,6-12 4 0 0,-4 10 0 0 0,1 1 0 0 0,1-1 0 0 0,-1 1 0 0 0,2 0 0 0 0,0 0 0 0 0,-1 19 0 0 0,2-28 0 0 0,1-2 0 0 0,-1 0 0 0 0,1 0 0 0 0,0-1 0 0 0,0 1 0 0 0,0 0 0 0 0,0 0 0 0 0,0 0 0 0 0,0 0 0 0 0,0 0 0 0 0,0-1 0 0 0,0 1 0 0 0,0 0 0 0 0,1 0 0 0 0,-1 0 0 0 0,0-1 0 0 0,1 1 0 0 0,-1 0 0 0 0,0 0 0 0 0,2 1 0 0 0,5 14 0 0 0,-5-4 0 0 0,0-11 0 0 0,0 0 0 0 0,-1 0 0 0 0,-1-1 0 0 0,1 1 0 0 0,0-1 0 0 0,0 1 0 0 0,-1-1 0 0 0,1 0 0 0 0,0 1 0 0 0,0-1 0 0 0,-1 0 0 0 0,1 0 0 0 0,0 0 0 0 0,0 1 0 0 0,-1-1 0 0 0,1 0 0 0 0,0 0 0 0 0,0 0 0 0 0,0 0 0 0 0,0 0 0 0 0,-1-1 0 0 0,1 1 0 0 0,0 0 0 0 0,0 0 0 0 0,-1 0 0 0 0,2-1 0 0 0,2 0 0 0 0,11-1 0 0 0,-12 1 0 0 0,-3 1 0 0 0,1 0 0 0 0,-1 0 0 0 0,1 0 0 0 0,-1-1 0 0 0,1 1 0 0 0,-1 0 0 0 0,1 0 0 0 0,-1 0 0 0 0,1 0 0 0 0,-1-1 0 0 0,1 1 0 0 0,-1 0 0 0 0,0-1 0 0 0,1 1 0 0 0,-1 0 0 0 0,1-1 0 0 0,-1 1 0 0 0,0 0 0 0 0,1-1 0 0 0,-1 1 0 0 0,0-1 0 0 0,1 1 0 0 0,-1 0 0 0 0,0-1 0 0 0,0 1 0 0 0,1-1 0 0 0,-1 1 0 0 0,0-1 0 0 0,0 1 0 0 0,0-1 0 0 0,0 0 0 0 0,1-1 0 0 0,1-1 0 0 0,1-1 0 0 0,0 1 0 0 0,-1 0 0 0 0,1 0 0 0 0,0 1 0 0 0,7-6 0 0 0,11-10 0 0 0,31-49 0 0 0,-52 67 13 0 0,0 0 0 0 0,-1 0 0 0 0,1 0 1 0 0,0 0-1 0 0,0 0 0 0 0,0 0 0 0 0,0 0 0 0 0,0 0 0 0 0,-1 0 0 0 0,1 0 0 0 0,0 0 0 0 0,0 0 1 0 0,0 0-1 0 0,0 0 0 0 0,0 0 0 0 0,-1 0 0 0 0,1-1 0 0 0,0 1 0 0 0,0 0 0 0 0,0 0 0 0 0,0 0 1 0 0,0 0-1 0 0,0 0 0 0 0,-1 0 0 0 0,1 0 0 0 0,0 0 0 0 0,0 0 0 0 0,0 0 0 0 0,0-1 0 0 0,0 1 1 0 0,0 0-1 0 0,0 0 0 0 0,0 0 0 0 0,0 0 0 0 0,0 0 0 0 0,0 0 0 0 0,-1-1 0 0 0,1 1 0 0 0,0 0 1 0 0,0 0-1 0 0,0 0 0 0 0,0 0 0 0 0,0 0 0 0 0,0-1 0 0 0,0 1 0 0 0,0 0 0 0 0,0 0 0 0 0,0 0 1 0 0,0 0-1 0 0,0 0 0 0 0,1-1 0 0 0,-1 1 0 0 0,0 0 0 0 0,0 0 0 0 0,0 0 0 0 0,0 0 0 0 0,0 0 1 0 0,0 0-1 0 0,0-1 0 0 0,0 1 0 0 0,0 0 0 0 0,0 0 0 0 0,0 0 0 0 0,1 0 0 0 0,-1 0 0 0 0,-1 0 36 0 0,1 0-1 0 0,-1 0 1 0 0,1 0-1 0 0,-1 0 1 0 0,1 0-1 0 0,-1 0 1 0 0,1 1-1 0 0,-1-1 0 0 0,1 0 1 0 0,-1 0-1 0 0,1 1 1 0 0,0-1-1 0 0,-1 0 1 0 0,1 0-1 0 0,-1 1 1 0 0,1-1-1 0 0,0 0 0 0 0,-1 1 1 0 0,1-1-1 0 0,-1 1 1 0 0,-2 14 15 0 0,-9 20 1 0 0,7-22-662 0 0,0 1 0 0 0,-3 19 0 0 0,8-32 590 0 0,-1 0 0 0 0,1 0 0 0 0,0 0 0 0 0,0 0 0 0 0,0 0 0 0 0,-1 0 0 0 0,1 0 0 0 0,0 0 0 0 0,0 0 0 0 0,0 0 0 0 0,0 0 0 0 0,1 0 1 0 0,-1 0-1 0 0,0 0 0 0 0,0 0 0 0 0,1 0 0 0 0,-1 0 0 0 0,0 0 0 0 0,1 0 0 0 0,-1 0 0 0 0,1-1 0 0 0,-1 1 0 0 0,2 1 0 0 0,1 1 9 0 0,-3-2-2 0 0,0 0 0 0 0,0 0 0 0 0,1 0 0 0 0,-1-1 0 0 0,1 1 0 0 0,-1 0 0 0 0,1 0 0 0 0,-1-1 0 0 0,1 1 0 0 0,-1 0 0 0 0,1-1 0 0 0,0 1 0 0 0,-1-1 0 0 0,1 1 0 0 0,0-1 0 0 0,-1 1 0 0 0,1-1 0 0 0,0 1 0 0 0,0-1 0 0 0,-1 0 0 0 0,1 1 0 0 0,0-1 0 0 0,0 0 0 0 0,0 0 0 0 0,0 0 0 0 0,0 0 0 0 0,1 1 0 0 0,1-1 0 0 0,7-1 0 0 0,-6-1 0 0 0,1 1 0 0 0,-1-1 0 0 0,1 1 0 0 0,-1-1 0 0 0,0-1 0 0 0,0 1 0 0 0,0-1 0 0 0,0 1 0 0 0,5-6 0 0 0,4-4 0 0 0,14-18 0 0 0,-18 19 0 0 0,-2 2 0 0 0,0 0 0 0 0,-1 0 0 0 0,-1-1 0 0 0,1 0 0 0 0,4-14 0 0 0,-8 18 64 0 0,-2 6-41 0 0,0-1 0 0 0,0 1 0 0 0,0 0 0 0 0,0-1 0 0 0,0 1 0 0 0,0-1 0 0 0,0 1 0 0 0,0 0 0 0 0,0-1 0 0 0,0 1 0 0 0,-1-1 0 0 0,1 1 0 0 0,0 0 0 0 0,0-1 0 0 0,0 1 0 0 0,-1 0 0 0 0,1-1 0 0 0,0 1 0 0 0,0 0 0 0 0,-1-1 0 0 0,1 1 0 0 0,0 0 0 0 0,-1 0 0 0 0,1-1 0 0 0,0 1 0 0 0,-1 0 0 0 0,1 0 0 0 0,0-1 0 0 0,-1 1 0 0 0,1 0 0 0 0,-1 0 0 0 0,1 0 0 0 0,0 0 0 0 0,-1 0 0 0 0,1 0 0 0 0,-1 0 0 0 0,1 0 0 0 0,0 0 0 0 0,-1 0 0 0 0,1 0 0 0 0,-1 0 0 0 0,1 0 0 0 0,-1 0 0 0 0,-19 3 893 0 0,-5 8-980 0 0,25-10-114 0 0,-1-1-1 0 0,1 1 1 0 0,-1-1-1 0 0,1 1 0 0 0,-1-1 1 0 0,1 1-1 0 0,-1 0 1 0 0,1-1-1 0 0,-1 1 1 0 0,1 0-1 0 0,-1-1 1 0 0,1 1-1 0 0,0 0 1 0 0,0-1-1 0 0,-1 2 1 0 0,1-1-15 0 0,0-1 1 0 0,0 1-1 0 0,-1 0 0 0 0,1-1 1 0 0,0 1-1 0 0,-1 0 0 0 0,1-1 1 0 0,0 1-1 0 0,-1-1 0 0 0,1 1 1 0 0,0-1-1 0 0,-1 1 0 0 0,1-1 1 0 0,-1 1-1 0 0,1-1 0 0 0,-1 1 1 0 0,1-1-1 0 0,-1 0 0 0 0,0 1 1 0 0,-9 2-1332 0 0,8-3-11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43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7 39 10135 0 0,'0'0'464'0'0,"0"0"-9"0"0,-3-3 205 0 0,-11-9 6945 0 0,11 10-6905 0 0,-1-1 1 0 0,1 1-1 0 0,-1 0 0 0 0,-6-2 0 0 0,2 1-434 0 0,0 1-1 0 0,1 1 0 0 0,-15-3 0 0 0,4 3 242 0 0,0 1 0 0 0,-23 2 0 0 0,-55 9-342 0 0,13 7-165 0 0,25 0 0 0 0,38-13 0 0 0,18-2 0 0 0,2-3 0 0 0,0 0 0 0 0,-1 0 0 0 0,1 0 0 0 0,0 0 0 0 0,0 0 0 0 0,-1 0 0 0 0,1 0 0 0 0,0 0 0 0 0,0 0 0 0 0,0 0 0 0 0,-1 0 0 0 0,1 0 0 0 0,0 1 0 0 0,0-1 0 0 0,0 0 0 0 0,0 0 0 0 0,-1 0 0 0 0,1 0 0 0 0,0 1 0 0 0,0-1 0 0 0,0 0 0 0 0,0 0 0 0 0,0 0 0 0 0,0 1 0 0 0,-1-1 0 0 0,1 0 0 0 0,0 0 0 0 0,0 0 0 0 0,0 1 0 0 0,0-1 0 0 0,0 0 0 0 0,0 0 0 0 0,0 0 0 0 0,0 1 0 0 0,0-1 0 0 0,0 0 0 0 0,0 0 0 0 0,0 1 0 0 0,0-1 0 0 0,0 0 0 0 0,0 0 0 0 0,0 0 0 0 0,0 1 0 0 0,1-1 0 0 0,-1 0 0 0 0,0 0 0 0 0,0 0 0 0 0,0 1 0 0 0,0-1 0 0 0,0 0 0 0 0,1 0 0 0 0,8 5 0 0 0,-8-4 0 0 0,8 3 0 0 0,-1-1 0 0 0,1 0 0 0 0,1-1 0 0 0,-1 1 0 0 0,0-2 0 0 0,19 2 0 0 0,17 3 0 0 0,-28-2 0 0 0,-3-1 0 0 0,0 0 0 0 0,0 1 0 0 0,14 6 0 0 0,-26-9 0 0 0,0 0 0 0 0,0-1 0 0 0,0 1 0 0 0,0 0 0 0 0,0 0 0 0 0,0 0 0 0 0,-1 1 0 0 0,1-1 0 0 0,0 0 0 0 0,1 2 0 0 0,1 2 0 0 0,-3-4 0 0 0,0-1 0 0 0,1 1 0 0 0,-1 0 0 0 0,0 0 0 0 0,0 0 0 0 0,-1 1 0 0 0,1-1 0 0 0,0 0 0 0 0,0 0 0 0 0,0 0 0 0 0,-1 1 0 0 0,1-1 0 0 0,-1 0 0 0 0,1 0 0 0 0,-1 1 0 0 0,1-1 0 0 0,-1 1 0 0 0,0-1 0 0 0,0 0 0 0 0,1 1 0 0 0,-1-1 0 0 0,0 1 0 0 0,0-1 0 0 0,-1 1 0 0 0,1-1 0 0 0,0 0 0 0 0,-1 2 0 0 0,1 2 0 0 0,-1 0 4 0 0,0-1 0 0 0,1 1 0 0 0,-2 0 0 0 0,1-1 0 0 0,0 0 0 0 0,-1 1 0 0 0,0-1 0 0 0,0 0 0 0 0,0 0 0 0 0,0 0 0 0 0,-1 0 0 0 0,0 0 1 0 0,0 0-1 0 0,0-1 0 0 0,-3 4 0 0 0,-5 3 47 0 0,-1-1 0 0 0,0-1 0 0 0,-18 11-1 0 0,-7 3 125 0 0,24-14 11 0 0,-1-1 0 0 0,0 0 0 0 0,0-1 0 0 0,-1-1 0 0 0,-22 6 0 0 0,16-6 59 0 0,-32 15-1 0 0,27-11-308 0 0,25-8-273 0 0,-1 0 187 0 0,1 1 1 0 0,-1 0-1 0 0,1-1 0 0 0,-1 1 1 0 0,0-1-1 0 0,0 1 0 0 0,0-1 1 0 0,-3 2-1 0 0,5-3 307 0 0,-2 1 318 0 0,2-1 33 0 0,0 0-65 0 0,2 0-294 0 0,8 3-146 0 0,0 0 1 0 0,0-1-1 0 0,1 0 0 0 0,-1-1 1 0 0,12 0-1 0 0,56-2-7 0 0,-69 1 4 0 0,217-10 0 0 0,-212 10 7 0 0,0-1-42 0 0,29-5-1 0 0,-42 5-301 0 0,-3-2-746 0 0,1 2-6099 0 0,1 1-976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30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5 17503 0 0,'0'0'803'0'0,"0"0"-18"0"0,3-12 705 0 0,-4 9 3324 0 0,-4 7-4795 0 0,1 0 1 0 0,-1 0-1 0 0,0 0 1 0 0,1 0-1 0 0,0 1 0 0 0,0-1 1 0 0,-4 7-1 0 0,-23 40-1 0 0,23-37-19 0 0,-48 95 1441 0 0,48-90-1309 0 0,2-1-1 0 0,1 1 1 0 0,-7 36-1 0 0,0 3-44 0 0,4-31-79 0 0,3-15-5 0 0,2-1 0 0 0,-4 18 0 0 0,6-26-6 0 0,1-1 0 0 0,0 1-1 0 0,0-1 1 0 0,-1 1 0 0 0,2-1 0 0 0,-1 1-1 0 0,0-1 1 0 0,0 1 0 0 0,1-1-1 0 0,-1 1 1 0 0,1-1 0 0 0,0 0 0 0 0,0 1-1 0 0,0-1 1 0 0,0 0 0 0 0,0 0-1 0 0,2 3 1 0 0,-1-4-89 0 0,-1 1 0 0 0,0-1-1 0 0,1 0 1 0 0,-1 0 0 0 0,1 0-1 0 0,-1 0 1 0 0,1-1 0 0 0,0 1 0 0 0,-1 0-1 0 0,1-1 1 0 0,0 1 0 0 0,0-1 0 0 0,-1 1-1 0 0,1-1 1 0 0,0 0 0 0 0,3 0 0 0 0,10 0-3685 0 0,-9 0 539 0 0,7 0-4919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45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3 10135 0 0,'0'0'464'0'0,"0"-1"-9"0"0,-4-5-155 0 0,4 5 443 0 0,1-4 8176 0 0,1 5-4764 0 0,-2 7-5807 0 0,-2 7 1652 0 0,-8 26 0 0 0,5-21 0 0 0,1-1 288 0 0,-1-1 0 0 0,-1 1 0 0 0,0-1 0 0 0,-10 16 0 0 0,11-23-212 0 0,1-1 0 0 0,0 1 0 0 0,1 0 0 0 0,0 0 0 0 0,1 0 0 0 0,0 0 0 0 0,-1 15 0 0 0,2-21-97 0 0,0 0-1 0 0,1 0 1 0 0,-1-1 0 0 0,-3 8-1 0 0,-6 19-272 0 0,7-27 416 0 0,2-2-2078 0 0,1-1-6467 0 0,7-4 1985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46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84 15663 0 0,'0'0'356'0'0,"0"0"-300"0"0,0 0 1 0 0,-1 0-1 0 0,1 0 0 0 0,0 0 0 0 0,-1 0 1 0 0,1 0-1 0 0,0 0 0 0 0,-1 0 0 0 0,1 0 0 0 0,0 0 1 0 0,0 0-1 0 0,-1 0 0 0 0,1 0 0 0 0,0-1 1 0 0,-1 1-1 0 0,1 0 0 0 0,0 0 0 0 0,0 0 0 0 0,-1 0 1 0 0,1-1-1 0 0,0 1 0 0 0,0 0 0 0 0,-1-1 1 0 0,4-1 298 0 0,0-1 1 0 0,-1 0 0 0 0,0 0 0 0 0,1 0-1 0 0,2-6 1 0 0,5-5 1388 0 0,-9 14-1729 0 0,19-19 2126 0 0,30-21-1 0 0,-34 30-1991 0 0,37-24 1166 0 0,-41 27-1193 0 0,0 1-1 0 0,0 0 1 0 0,1 1-1 0 0,18-5 1 0 0,-23 8-122 0 0,1 0 0 0 0,0 1 0 0 0,-1 0 0 0 0,1 0 0 0 0,10 1 0 0 0,-14 1 0 0 0,0-1 0 0 0,-1 1 0 0 0,1 1 0 0 0,0-1 0 0 0,-1 0 0 0 0,1 1 0 0 0,-1 0 0 0 0,0 0 0 0 0,0 1 0 0 0,1-1 0 0 0,4 5 0 0 0,-6-5 0 0 0,1 1 0 0 0,-1 1 0 0 0,1-1 0 0 0,-1 0 0 0 0,0 1 0 0 0,0-1 0 0 0,-1 1 0 0 0,1 0 0 0 0,-1 0 0 0 0,1 0 0 0 0,-2 1 0 0 0,1-1 0 0 0,0 0 0 0 0,-1 1 0 0 0,1-1 0 0 0,-1 1 0 0 0,0 7 0 0 0,0-8 0 0 0,-1 0 0 0 0,-1 0 0 0 0,1-1 0 0 0,0 1 0 0 0,-1 0 0 0 0,0-1 0 0 0,0 1 0 0 0,0 0 0 0 0,0-1 0 0 0,-1 1 0 0 0,1-1 0 0 0,-1 0 0 0 0,0 1 0 0 0,0-1 0 0 0,0 0 0 0 0,0 0 0 0 0,-1 0 0 0 0,1-1 0 0 0,-1 1 0 0 0,0 0 0 0 0,0-1 0 0 0,-4 3 0 0 0,-8 5-255 0 0,0-2 1 0 0,-1 1-1 0 0,0-2 1 0 0,-23 7-1 0 0,-69 15-1724 0 0,80-25-2213 0 0,17-3-3316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46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 17503 0 0,'0'0'399'0'0,"0"0"60"0"0,0 0 21 0 0,0 0-59 0 0,2 1-276 0 0,-2-1-99 0 0,1 1 0 0 0,-1-1 0 0 0,0 1 1 0 0,1 0-1 0 0,-1-1 0 0 0,0 1 0 0 0,0 0 0 0 0,1-1 0 0 0,-1 1 0 0 0,0 0 0 0 0,0-1 0 0 0,0 1 0 0 0,0 0 0 0 0,0-1 0 0 0,0 1 0 0 0,0 0 0 0 0,0-1 1 0 0,0 1-1 0 0,0 0 0 0 0,0 0 0 0 0,0-1 0 0 0,-1 1 0 0 0,1 0 0 0 0,0-1 0 0 0,-1 1 0 0 0,1-1 0 0 0,0 1 0 0 0,-1 0 0 0 0,0 0 0 0 0,-17 28 2260 0 0,10-16-1939 0 0,2-3-345 0 0,-21 35 672 0 0,2 1 1 0 0,-24 62-1 0 0,42-89-694 0 0,1 1 0 0 0,1 0 0 0 0,0 0 0 0 0,-1 27 0 0 0,5-39 0 0 0,1 1 0 0 0,0-1 0 0 0,0 1 0 0 0,1-1 0 0 0,0 1 0 0 0,0-1 0 0 0,1 0 0 0 0,0 1 0 0 0,1-1 0 0 0,0 0 0 0 0,0 0 0 0 0,0-1 0 0 0,6 9 0 0 0,-8-15-219 0 0,-1 1 1 0 0,1-1-1 0 0,0 0 1 0 0,-1 0-1 0 0,1 0 0 0 0,0 0 1 0 0,-1 0-1 0 0,1 0 1 0 0,0 0-1 0 0,0 0 0 0 0,0 0 1 0 0,0-1-1 0 0,0 1 0 0 0,0 0 1 0 0,0 0-1 0 0,0-1 1 0 0,1 1-1 0 0,-1-1 0 0 0,0 1 1 0 0,2 0-1 0 0,0-1-2228 0 0,8 3-5515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47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05 13823 0 0,'0'0'315'0'0,"0"0"45"0"0,0 0 21 0 0,0 0-49 0 0,-5-5-208 0 0,14-14 735 0 0,-5 6 989 0 0,-1 1 0 0 0,7-14 0 0 0,5-16-91 0 0,-11 29-1817 0 0,-2 4 399 0 0,0 1 0 0 0,0 0 1 0 0,1 0-1 0 0,1 0 1 0 0,4-9-1 0 0,-3 9-47 0 0,-3 5 206 0 0,-3 4 60 0 0,-1 15 238 0 0,-6 84-796 0 0,6-76 0 0 0,1-16 0 0 0,0 1 0 0 0,1-1 0 0 0,0 1 0 0 0,1 0 0 0 0,2 14 0 0 0,-1-7 0 0 0,-1-10 0 0 0,-1 1 0 0 0,1-1 0 0 0,3 12 0 0 0,-2-13 0 0 0,-2-3 0 0 0,1 0 0 0 0,-1 0 0 0 0,1 1 0 0 0,0-1 0 0 0,0 0 0 0 0,0-1 0 0 0,0 1 0 0 0,0 0 0 0 0,0 0 0 0 0,0 0 0 0 0,1-1 0 0 0,-1 1 0 0 0,0 0 0 0 0,1-1 0 0 0,0 0 0 0 0,1 2 0 0 0,-1-2 0 0 0,-1 0 0 0 0,0 0 0 0 0,0 0 0 0 0,1 0 0 0 0,-1 0 0 0 0,1 0 0 0 0,-1-1 0 0 0,0 1 0 0 0,1-1 0 0 0,1 1 0 0 0,-2 0 0 0 0,-1-1 0 0 0,1 0 0 0 0,-1 0 0 0 0,1 0 0 0 0,-1 0 0 0 0,1 1 0 0 0,-1-1 0 0 0,1 0 0 0 0,-1 0 0 0 0,1 0 0 0 0,-1 0 0 0 0,1 0 0 0 0,-1 0 0 0 0,0 0 0 0 0,1 0 0 0 0,-1 0 0 0 0,1-1 0 0 0,-1 1 0 0 0,1 0 0 0 0,-1 0 0 0 0,1 0 0 0 0,-1 0 0 0 0,1-1 0 0 0,-1 1 0 0 0,0 0 0 0 0,1-1 0 0 0,-1 1 0 0 0,0 0 0 0 0,1-1 0 0 0,0 0 0 0 0,0 0 0 0 0,4-2 0 0 0,0-1 0 0 0,0 1 0 0 0,-1-1 0 0 0,1 0 0 0 0,-1-1 0 0 0,0 1 0 0 0,0-1 0 0 0,-1 1 0 0 0,1-1 0 0 0,-1 0 0 0 0,0-1 0 0 0,3-7 0 0 0,3-7 0 0 0,-2 0 0 0 0,6-26 0 0 0,26-72 0 0 0,-18 57 0 0 0,-20 57-10 0 0,7-8 92 0 0,-7 11 289 0 0,-1 1 117 0 0,0 0 21 0 0,0 0-66 0 0,-2 2-429 0 0,1-1 0 0 0,0 1 0 0 0,0-1-1 0 0,0 1 1 0 0,0 0 0 0 0,1 0 0 0 0,-1-1 0 0 0,0 1 0 0 0,1 0 0 0 0,-1 0 0 0 0,0 3 0 0 0,0 0-16 0 0,-7 25 2 0 0,4-19 0 0 0,0 1 0 0 0,1 0 0 0 0,1 0 0 0 0,0 0 0 0 0,0 13 0 0 0,9 59 0 0 0,-3-53 0 0 0,-3-30 0 0 0,-1 0 0 0 0,1 1 0 0 0,-1-1 0 0 0,1 0 0 0 0,0 0 0 0 0,0 0 0 0 0,-1 1 0 0 0,1-1 0 0 0,0 0 0 0 0,0 0 0 0 0,0 0 0 0 0,0 0 0 0 0,0-1 0 0 0,1 1 0 0 0,-1 0 0 0 0,0 0 0 0 0,0-1 0 0 0,0 1 0 0 0,1 0 0 0 0,-1-1 0 0 0,0 1 0 0 0,1-1 0 0 0,-1 0 0 0 0,0 0 0 0 0,1 1 0 0 0,-1-1 0 0 0,1 0 0 0 0,-1 0 0 0 0,0 0 0 0 0,1 0 0 0 0,-1 0 0 0 0,0-1 0 0 0,1 1 0 0 0,-1 0 0 0 0,1-1 0 0 0,-1 1 0 0 0,2-1 0 0 0,1-1-36 0 0,1 0 0 0 0,-1-1 0 0 0,0 1 1 0 0,0-1-1 0 0,0 0 0 0 0,0 0 0 0 0,0 0 0 0 0,0-1 0 0 0,-1 1 0 0 0,1-1 1 0 0,4-8-1 0 0,3-3-52 0 0,15-30-1 0 0,-7 3 393 0 0,25-81-1 0 0,-27 62-303 0 0,-16 55-64 0 0,-1 4-273 0 0,-20 17-2091 0 0,19-14 1437 0 0,0 1-1530 0 0,-4 6-6010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47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7503 0 0,'0'0'399'0'0,"0"0"60"0"0,0 0 21 0 0,0 0-59 0 0,1-1-276 0 0,1-1 177 0 0,0 0 1 0 0,0 0-1 0 0,1 0 0 0 0,-1 1 0 0 0,0-1 1 0 0,0 1-1 0 0,1-1 0 0 0,-1 1 0 0 0,1 0 1 0 0,-1 0-1 0 0,1 0 0 0 0,4-1 0 0 0,8-3 517 0 0,-6 1-677 0 0,0-1 0 0 0,0 2-1 0 0,1-1 1 0 0,-1 1 0 0 0,1 1-1 0 0,11-2 1 0 0,-12 4-162 0 0,1 3 0 0 0,9 4-2160 0 0,-8-5-4854 0 0,-11-2-68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47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7 0 442 0 0,12 3 121 0 0,1 0 0 0 0,-1-1 0 0 0,1-1 1 0 0,-1-1-1 0 0,39-4 0 0 0,-32 1-1187 0 0,-25 3-1594 0 0,-1 0-638 0 0,0 0-130 0 0,0 0-29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48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4 15663 0 0,'0'0'356'0'0,"0"0"50"0"0,0 0 20 0 0,8-11 106 0 0,28-89 4964 0 0,-13 39-2825 0 0,32-82-606 0 0,-55 141-2065 0 0,-5 5 0 0 0,-4 4 0 0 0,3 1 0 0 0,0 0 0 0 0,1 0 0 0 0,0 1 0 0 0,0-1 0 0 0,1 1 0 0 0,-4 9 0 0 0,2-1 0 0 0,1-1 0 0 0,-5 28 0 0 0,9-36 0 0 0,0-1 0 0 0,1 1 0 0 0,0-1 0 0 0,0 1 0 0 0,2 9 0 0 0,0-7 0 0 0,9 7 0 0 0,-3-13 0 0 0,-5-3 0 0 0,0 0 0 0 0,0 0 0 0 0,0 0 0 0 0,0 0 0 0 0,0-1 0 0 0,0 0 0 0 0,0 1 0 0 0,0-1 0 0 0,1 0 0 0 0,-1-1 0 0 0,0 1 0 0 0,0 0 0 0 0,0-1 0 0 0,0 0 0 0 0,0 0 0 0 0,0 0 0 0 0,0 0 0 0 0,0 0 0 0 0,0-1 0 0 0,-1 1 0 0 0,1-1 0 0 0,0 1 0 0 0,3-4 0 0 0,3-3 0 0 0,0 0 0 0 0,0-1 0 0 0,-1 0 0 0 0,11-14 0 0 0,-9 8 494 0 0,0 0 1 0 0,14-34-1 0 0,-3 8 55 0 0,-19 38-531 0 0,2-12-20 0 0,-3 9 2 0 0,-1 5 0 0 0,0 1 0 0 0,0 0 0 0 0,0 0 0 0 0,0 0 0 0 0,0-1 0 0 0,0 1 0 0 0,0 0 0 0 0,0 0 0 0 0,0 0 0 0 0,0-1 0 0 0,0 1 0 0 0,0 0 0 0 0,0 0 0 0 0,-1 0 0 0 0,1-1 0 0 0,0 1 0 0 0,0 0 0 0 0,0 0 0 0 0,0 0 0 0 0,0 0 0 0 0,0-1 0 0 0,-1 1 0 0 0,1 0 0 0 0,0 0 0 0 0,0 0 0 0 0,0 0 0 0 0,0 0 0 0 0,-1 0 0 0 0,1 0 0 0 0,0 0 0 0 0,0-1 0 0 0,0 1 0 0 0,-1 0 0 0 0,1 0 0 0 0,0 0 0 0 0,0 0 0 0 0,0 0 0 0 0,-1 0 0 0 0,1 0 0 0 0,0 0 0 0 0,0 0 0 0 0,0 0 0 0 0,-1 0 0 0 0,1 0 0 0 0,-4 3 0 0 0,-1-1 0 0 0,1 2 0 0 0,-1-1 0 0 0,1 0 0 0 0,0 1 0 0 0,0 0 0 0 0,0 0 0 0 0,1 0 0 0 0,-1 0 0 0 0,1 0 0 0 0,0 1 0 0 0,-2 4 0 0 0,1-2 0 0 0,1 0 0 0 0,0-1 0 0 0,0 1 0 0 0,1 0 0 0 0,0 0 0 0 0,0 0 0 0 0,-1 12 0 0 0,3-16 0 0 0,0-1 0 0 0,0 0 0 0 0,0 1 0 0 0,1-1 0 0 0,-1 0 0 0 0,1 1 0 0 0,-1-1 0 0 0,1 0 0 0 0,0 0 0 0 0,0 0 0 0 0,0 0 0 0 0,0 1 0 0 0,1-1 0 0 0,-1-1 0 0 0,3 4 0 0 0,-3-3 0 0 0,0-1 0 0 0,0 1 0 0 0,0-1 0 0 0,0 0 0 0 0,0 0 0 0 0,1 1 0 0 0,-1-1 0 0 0,0 0 0 0 0,1 0 0 0 0,-1 0 0 0 0,1-1 0 0 0,-1 1 0 0 0,1 0 0 0 0,0 0 0 0 0,-1-1 0 0 0,1 1 0 0 0,-1-1 0 0 0,1 0 0 0 0,0 1 0 0 0,0-1 0 0 0,2 0 0 0 0,2 1 0 0 0,0-1 0 0 0,1 0 0 0 0,-1 0 0 0 0,1 0 0 0 0,-1-1 0 0 0,1 1 0 0 0,-1-1 0 0 0,0-1 0 0 0,8-2 0 0 0,5-3 0 0 0,23-13 0 0 0,-24 11 0 0 0,-11 6 0 0 0,-1-1 0 0 0,0 0 0 0 0,-1 0 0 0 0,1-1 0 0 0,-1 1 0 0 0,0-1 0 0 0,0 0 0 0 0,0-1 0 0 0,6-9 0 0 0,-1 0 0 0 0,-1-1 0 0 0,12-26 0 0 0,-19 37 0 0 0,-1 4 0 0 0,0 0 0 0 0,-1 0 0 0 0,1-1 0 0 0,-1 1 0 0 0,1 0 0 0 0,-1 0 0 0 0,1-1 0 0 0,-1 1 0 0 0,0 0 0 0 0,0-1 0 0 0,0 1 0 0 0,1-1 0 0 0,-1 1 0 0 0,-1 0 0 0 0,1-1 0 0 0,0 1 0 0 0,0 0 0 0 0,0-1 0 0 0,-1 1 0 0 0,1 0 0 0 0,-2-3 0 0 0,2 4 0 0 0,0 0 0 0 0,0-1 0 0 0,0 1 0 0 0,0-1 0 0 0,0 1 0 0 0,0 0 0 0 0,0-1 0 0 0,0 1 0 0 0,0 0 0 0 0,0-1 0 0 0,-1 1 0 0 0,1 0 0 0 0,0-1 0 0 0,0 1 0 0 0,0 0 0 0 0,-1-1 0 0 0,1 1 0 0 0,0 0 0 0 0,0 0 0 0 0,-1-1 0 0 0,1 1 0 0 0,0 0 0 0 0,-1 0 0 0 0,1 0 0 0 0,0-1 0 0 0,-1 1 0 0 0,1 0 0 0 0,0 0 0 0 0,-1 0 0 0 0,1 0 0 0 0,0 0 0 0 0,-1 0 0 0 0,1 0 0 0 0,-1 0 0 0 0,1 0 0 0 0,0 0 0 0 0,-1 0 0 0 0,1 0 0 0 0,0 0 0 0 0,-1 0 0 0 0,1 0 0 0 0,0 0 0 0 0,-1 0 0 0 0,0 0 0 0 0,1 1 0 0 0,-31 2-2535 0 0,0 7-4158 0 0,23-6-2095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6:49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5663 0 0,'0'0'356'0'0,"2"0"50"0"0,-1 0-372 0 0,0 0 0 0 0,0 0 0 0 0,-1 0 1 0 0,1 0-1 0 0,0 0 0 0 0,0 0 0 0 0,-1 0 0 0 0,1 0 1 0 0,0 0-1 0 0,0 0 0 0 0,-1 0 0 0 0,1-1 1 0 0,0 1-1 0 0,0 0 0 0 0,-1 0 0 0 0,1-1 1 0 0,0 1-1 0 0,0-1 0 0 0,2-1 112 0 0,0 1 0 0 0,0-1 0 0 0,-1 1-1 0 0,1 0 1 0 0,1 0 0 0 0,-1 0 0 0 0,4 0 0 0 0,-4 0 498 0 0,0 1 0 0 0,0-1 0 0 0,1 1 0 0 0,-1 0 1 0 0,0 0-1 0 0,0 0 0 0 0,1 1 0 0 0,-1-1 0 0 0,4 2 0 0 0,-4-1-391 0 0,0 0-1 0 0,-1 0 0 0 0,1 0 1 0 0,-1 0-1 0 0,1 1 1 0 0,-1-1-1 0 0,1 1 0 0 0,-1 0 1 0 0,3 2-1 0 0,-2 1-175 0 0,1-1 1 0 0,-1 0-1 0 0,0 1 0 0 0,0 0 1 0 0,0 0-1 0 0,-1 0 0 0 0,1 0 1 0 0,-1 0-1 0 0,-1 0 0 0 0,3 11 1 0 0,1 6 323 0 0,-1 1 0 0 0,-2-1 1 0 0,1 41-1 0 0,-2 1 482 0 0,1-40-309 0 0,-2 26 1 0 0,-2-28-557 0 0,0 0-1 0 0,-9 36 1 0 0,9-51-52 0 0,0 0 0 0 0,-1-1 1 0 0,0 1-1 0 0,0 0 0 0 0,0-1 0 0 0,-1 0 1 0 0,0 0-1 0 0,0 0 0 0 0,0 0 1 0 0,-1-1-1 0 0,0 1 0 0 0,-7 5 1 0 0,-1 1-509 0 0,3-4-971 0 0,4-2-2562 0 0,2-5 1539 0 0,-9 0-21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27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5 6447 0 0,'0'0'142'0'0,"0"0"22"0"0,0 0 13 0 0,2-3-20 0 0,7-9-50 0 0,-7 9 274 0 0,-2 3 110 0 0,0 0 18 0 0,0 0 3 0 0,0 0 0 0 0,0 0 0 0 0,0 0 0 0 0,0 0-69 0 0,0 0-222 0 0,0 0 166 0 0,0 0 101 0 0,0 0 21 0 0,0 0-66 0 0,-1-1 76 0 0,0-3-958 0 0,-1 15 4604 0 0,3-3-4149 0 0,11 22 56 0 0,-12-27 29 0 0,1-1 1 0 0,0 0-1 0 0,0 0 0 0 0,0 0 0 0 0,1 0 0 0 0,-1 0 0 0 0,0 0 1 0 0,1 0-1 0 0,-1 0 0 0 0,1-1 0 0 0,0 1 0 0 0,-1 0 1 0 0,1-1-1 0 0,0 0 0 0 0,0 1 0 0 0,0-1 0 0 0,0 0 0 0 0,3 2 1 0 0,1-1-93 0 0,0 0 0 0 0,0 0-1 0 0,0-1 1 0 0,1 1 0 0 0,8-1 0 0 0,10 2-9 0 0,-5 0 0 0 0,32-1 0 0 0,-12 1 0 0 0,-20-4 0 0 0,-17 0 0 0 0,1 1 0 0 0,-1 0 0 0 0,1 0 0 0 0,-1 0 0 0 0,1 0 0 0 0,3 1 0 0 0,-3 0 29 0 0,1 0 1 0 0,-1-1-1 0 0,0 1 0 0 0,0-1 0 0 0,0 0 0 0 0,0 0 1 0 0,0-1-1 0 0,0 1 0 0 0,0-1 0 0 0,0 0 0 0 0,6-2 0 0 0,4 0 552 0 0,110-19 536 0 0,-121 22-1117 0 0,1 0 0 0 0,-1 0 0 0 0,0-1 0 0 0,0 0 0 0 0,0 1 0 0 0,-1-1 0 0 0,1 0 0 0 0,0-1 0 0 0,3 0 0 0 0,1-2 0 0 0,62-19 0 0 0,-18 5 0 0 0,-33 11 0 0 0,37-9 0 0 0,-13 8 0 0 0,100-25 0 0 0,-140 32 0 0 0,0 0 0 0 0,0 1 0 0 0,0-1 0 0 0,1 0 0 0 0,-1 1 0 0 0,0-1 0 0 0,1 1 0 0 0,-1-1 0 0 0,0 1 0 0 0,1 0 0 0 0,3 1 0 0 0,3-1 0 0 0,9-4 111 0 0,1-1 1 0 0,-1-1-1 0 0,22-10 0 0 0,-25 9 210 0 0,1 0-1 0 0,1 2 1 0 0,-1 0 0 0 0,21-3-1 0 0,108-10-320 0 0,-116 15 0 0 0,36 2 0 0 0,-59 1 0 0 0,-2 0 0 0 0,7-1 0 0 0,-1 1 0 0 0,1 0 0 0 0,0 1 0 0 0,0 0 0 0 0,0 1 0 0 0,0 0 0 0 0,-1 1 0 0 0,1 0 0 0 0,-1 0 0 0 0,0 1 0 0 0,0 1 0 0 0,0 0 0 0 0,12 8 0 0 0,-16-10 0 0 0,16 13 0 0 0,-4 5 0 0 0,-11-14 0 0 0,2-3 0 0 0,-6-3 0 0 0,-2 0 0 0 0,0-1 0 0 0,0 0 0 0 0,-1 0 0 0 0,1 0 0 0 0,0 1 0 0 0,0-1 0 0 0,0 0 0 0 0,0 0 0 0 0,0-1 0 0 0,0 1 0 0 0,0 0 0 0 0,0 0 0 0 0,0 0 0 0 0,0-1 0 0 0,1 0 0 0 0,0 1 0 0 0,-1 0 0 0 0,1 0 0 0 0,-1 0 0 0 0,1 0 0 0 0,-1-1 0 0 0,1 1 0 0 0,-1-1 0 0 0,1 1 0 0 0,-1-1 0 0 0,0 1 0 0 0,1-1 0 0 0,-1 0 0 0 0,0 0 0 0 0,1 0 0 0 0,1-2 0 0 0,1 0 0 0 0,3-2 0 0 0,-5 4 0 0 0,1-1 0 0 0,0 0 0 0 0,-1 0 0 0 0,1 0 0 0 0,-1 0 0 0 0,1 0 0 0 0,-1-1 0 0 0,4-4 0 0 0,-3 2 0 0 0,-1 1 0 0 0,1 1 0 0 0,0-1 0 0 0,0 1 0 0 0,0 0 0 0 0,1 0 0 0 0,3-3 0 0 0,6-8 0 0 0,-7 9 0 0 0,-5 5 0 0 0,0-1 0 0 0,-1 1 0 0 0,1-1 0 0 0,0 1 0 0 0,-1 0 0 0 0,1-1 0 0 0,0 1 0 0 0,0 0 0 0 0,0 0 0 0 0,-1 0 0 0 0,1-1 0 0 0,0 1 0 0 0,0 0 0 0 0,0 0 0 0 0,0 0 0 0 0,-1 0 0 0 0,1 0 0 0 0,0 1 0 0 0,0-1 0 0 0,1 0 0 0 0,1 1 0 0 0,1 0 0 0 0,15-2 0 0 0,6-4 0 0 0,-20 4 0 0 0,-1 1 0 0 0,1-1 0 0 0,0 1 0 0 0,0 0 0 0 0,0 0 0 0 0,-1 1 0 0 0,1-1 0 0 0,7 3 0 0 0,4 0 0 0 0,1-2 13 0 0,0-1 1 0 0,26-2-1 0 0,-19 0 390 0 0,35 2 357 0 0,-41 1-479 0 0,1-1 1 0 0,21-3 0 0 0,-33 2-282 0 0,-3 0 0 0 0,0 1 0 0 0,-1 0 0 0 0,1 0 0 0 0,-1 0 0 0 0,1 0 0 0 0,4 1 0 0 0,12 3 0 0 0,-9-1 0 0 0,25 2 0 0 0,-30-6 0 0 0,-4 1 0 0 0,-1-1 0 0 0,1 1 0 0 0,-1 0 0 0 0,1 0 0 0 0,-1-1 0 0 0,1 1 0 0 0,0 0 0 0 0,-1 1 0 0 0,1-1 0 0 0,0 0 0 0 0,-1 0 0 0 0,3 1 0 0 0,11 2 0 0 0,0-1 0 0 0,25 1 0 0 0,-37-4 0 0 0,18 5 0 0 0,1 3 0 0 0,21 5 0 0 0,-22-10 0 0 0,-17-2 0 0 0,0 0 0 0 0,0 0 0 0 0,1 1 0 0 0,6 1 0 0 0,4 3 0 0 0,25 3 0 0 0,10 3 0 0 0,-42-9 0 0 0,0-1 0 0 0,-1 0 0 0 0,1 0 0 0 0,0 0 0 0 0,0-1 0 0 0,-1 0 0 0 0,16-3 0 0 0,0 2 0 0 0,10 0 0 0 0,-26 3 0 0 0,-5-1 0 0 0,0-1 0 0 0,0 1 0 0 0,1-1 0 0 0,-1 0 0 0 0,0 1 0 0 0,0-1 0 0 0,0 0 0 0 0,4 0 0 0 0,8-3 0 0 0,-11 2 0 0 0,0 0 0 0 0,0 1 0 0 0,-1-1 0 0 0,1 1 0 0 0,0-1 0 0 0,0 1 0 0 0,0 0 0 0 0,-1 0 0 0 0,4 1 0 0 0,-3-1 0 0 0,20 5 0 0 0,14 4 0 0 0,8-2 0 0 0,-4-3 0 0 0,-34-5 0 0 0,-5 0 0 0 0,0 0 0 0 0,0 1 0 0 0,0 0 0 0 0,0-1 0 0 0,1 1 0 0 0,-1 0 0 0 0,0 0 0 0 0,0 1 0 0 0,4-1 0 0 0,-5 0 0 0 0,5 1 0 0 0,-1 0 0 0 0,1-1 0 0 0,0 0 0 0 0,-1 0 0 0 0,1-1 0 0 0,0 1 0 0 0,10-4 0 0 0,7-2 0 0 0,-12 4 0 0 0,0 0 0 0 0,12-6 0 0 0,-19 7 0 0 0,4-2 0 0 0,1 0 0 0 0,13-2 0 0 0,-8 4 0 0 0,-11 2 0 0 0,-1 1 0 0 0,10-2 0 0 0,-3-1 0 0 0,1 0 0 0 0,0 1 0 0 0,-1 1 0 0 0,13 1 0 0 0,0-1 0 0 0,-2-2 0 0 0,-14 1 0 0 0,18 2 0 0 0,-20-2 0 0 0,0 1 0 0 0,0-1 0 0 0,0 0 0 0 0,0 0 0 0 0,0-1 0 0 0,0 1 0 0 0,0-1 0 0 0,4-1 0 0 0,33-5 0 0 0,-36 6 0 0 0,0 0 0 0 0,0 0 0 0 0,0-1 0 0 0,0 0 0 0 0,0 0 0 0 0,0 0 0 0 0,-1-1 0 0 0,1 1 0 0 0,7-7 0 0 0,-6 4 0 0 0,1 1 0 0 0,0 0 0 0 0,11-4 0 0 0,-9 4 226 0 0,-1 0 0 0 0,1-1-1 0 0,-1 1 1 0 0,0-2 0 0 0,0 1 0 0 0,0-1 0 0 0,-1 0-1 0 0,9-10 1 0 0,-11 12-216 0 0,-1 1 0 0 0,-3 3-10 0 0,1-1-1 0 0,-1 1 1 0 0,0 0 0 0 0,1 0 0 0 0,-1-1-1 0 0,0 1 1 0 0,0-1 0 0 0,1 1 0 0 0,-1-1-1 0 0,0 1 1 0 0,0-1 0 0 0,1 0 0 0 0,-1 0-1 0 0,1-1 1 0 0,-8 8-342 0 0,4-4 154 0 0,-1 1-1 0 0,1-1 1 0 0,0 0-1 0 0,-1 0 0 0 0,1 0 1 0 0,-1 0-1 0 0,1-1 1 0 0,-1 1-1 0 0,0-1 1 0 0,0 1-1 0 0,0-1 0 0 0,-5 1 1 0 0,7-2-835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07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0 10135 0 0,'-3'0'-2621'0'0,"-1"0"3911"0"0,-2 1 5862 0 0,4-3-1005 0 0,5-2-4288 0 0,1 2-1667 0 0,-1 0 0 0 0,1 0 0 0 0,0 0-1 0 0,0 1 1 0 0,4-2 0 0 0,8-3 262 0 0,-11 4-454 0 0,-1-1 0 0 0,1 1 0 0 0,0 0 0 0 0,0 1 0 0 0,1-1 0 0 0,-1 1 0 0 0,0 0 0 0 0,0 0 0 0 0,1 1 0 0 0,-1-1 0 0 0,7 1 0 0 0,-11 0 0 0 0,25-1 0 0 0,-9 2 0 0 0,21 8 0 0 0,-28-7 12 0 0,-4 0 0 0 0,3 7-169 0 0,-8-8-539 0 0,-1-1-258 0 0,-7 2-6437 0 0,6-1 309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30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60 17503 0 0,'0'0'399'0'0,"-2"-7"540"0"0,2 2-742 0 0,1-1 1 0 0,0 0 0 0 0,0 1-1 0 0,1-1 1 0 0,3-10 0 0 0,5-13 3455 0 0,-9 25-3158 0 0,0-1-1 0 0,1 1 1 0 0,0-1-1 0 0,0 1 1 0 0,4-7-1 0 0,-3 6-292 0 0,0 0-1 0 0,0-1 1 0 0,-1 1-1 0 0,0-1 1 0 0,0 1-1 0 0,1-8 1 0 0,-2 12 286 0 0,-1 1 21 0 0,0 0-66 0 0,-5 8-278 0 0,-1 5-165 0 0,0 0 0 0 0,1 0 0 0 0,-4 17 0 0 0,8-24 0 0 0,0 0 0 0 0,0 0 0 0 0,0 0 0 0 0,0 1 0 0 0,1-1 0 0 0,0 0 0 0 0,0 0 0 0 0,1 1 0 0 0,2 9 0 0 0,-2-14 0 0 0,0 0 0 0 0,0 0 0 0 0,0 0 0 0 0,0 0 0 0 0,0 0 0 0 0,0 0 0 0 0,1-1 0 0 0,-1 1 0 0 0,1 0 0 0 0,-1-1 0 0 0,1 0 0 0 0,0 1 0 0 0,-1-1 0 0 0,1 0 0 0 0,0 0 0 0 0,0 0 0 0 0,0 0 0 0 0,0 0 0 0 0,0 0 0 0 0,0 0 0 0 0,0-1 0 0 0,0 1 0 0 0,0-1 0 0 0,0 1 0 0 0,1-1 0 0 0,-1 0 0 0 0,0 0 0 0 0,0 0 0 0 0,0 0 0 0 0,3-1 0 0 0,1 0 0 0 0,0 0 0 0 0,1-1 0 0 0,-1 1 0 0 0,0-1 0 0 0,0-1 0 0 0,0 1 0 0 0,0-1 0 0 0,-1 0 0 0 0,1 0 0 0 0,4-5 0 0 0,10-7 0 0 0,20-21 0 0 0,-38 35 0 0 0,6-8 0 0 0,-1 1 0 0 0,0-1 0 0 0,10-16 0 0 0,-9 12 0 0 0,-3 4 0 0 0,-6 2 0 0 0,-5 4 0 0 0,4 5 0 0 0,0-1 0 0 0,1 0 0 0 0,-1 1 0 0 0,0-1 0 0 0,1 1 0 0 0,-1-1 0 0 0,1 1 0 0 0,0 0 0 0 0,-1 0 0 0 0,1-1 0 0 0,-1 3 0 0 0,-2 2 0 0 0,1-1 0 0 0,-1 0 0 0 0,1-1 0 0 0,0 1 0 0 0,1 0 0 0 0,-1 1 0 0 0,1-1 0 0 0,0 0 0 0 0,-2 7 0 0 0,4-8 0 0 0,0 0 0 0 0,0 0 0 0 0,0 0 0 0 0,0 1 0 0 0,0-1 0 0 0,1 0 0 0 0,0 0 0 0 0,0 0 0 0 0,0-1 0 0 0,0 1 0 0 0,1 0 0 0 0,-1 0 0 0 0,1 0 0 0 0,0-1 0 0 0,3 4 0 0 0,-5-6 0 0 0,0 0 0 0 0,1 0 0 0 0,-1 0 0 0 0,1 0 0 0 0,0 0 0 0 0,-1 0 0 0 0,1 0 0 0 0,0 0 0 0 0,0 0 0 0 0,-1-1 0 0 0,1 1 0 0 0,0 0 0 0 0,0 0 0 0 0,0-1 0 0 0,0 1 0 0 0,0-1 0 0 0,0 1 0 0 0,0-1 0 0 0,0 1 0 0 0,0-1 0 0 0,0 0 0 0 0,0 1 0 0 0,1-1 0 0 0,-1 0 0 0 0,2 0 0 0 0,1 0 0 0 0,2 1 0 0 0,0-1 0 0 0,0 1 0 0 0,0-2 0 0 0,0 1 0 0 0,0-1 0 0 0,0 0 0 0 0,0 0 0 0 0,-1 0 0 0 0,1-1 0 0 0,0 0 0 0 0,-1 0 0 0 0,1 0 0 0 0,-1-1 0 0 0,9-5 0 0 0,-9 4 0 0 0,1 0 0 0 0,-1 0 0 0 0,0 0 0 0 0,0-1 0 0 0,0 1 0 0 0,0-1 0 0 0,-1 0 0 0 0,0-1 0 0 0,0 1 0 0 0,-1-1 0 0 0,1 0 0 0 0,4-11 0 0 0,-3 2 15 0 0,-2 9-40 0 0,-1 0 1 0 0,1 0-1 0 0,-2 0 0 0 0,1-1 0 0 0,1-12 1 0 0,-3 18-245 0 0,-1 1 1 0 0,1-1-1 0 0,0 0 0 0 0,-1 0 1 0 0,1 0-1 0 0,0 1 1 0 0,-1-1-1 0 0,1 0 0 0 0,-1 0 1 0 0,1 1-1 0 0,-1-1 1 0 0,0 0-1 0 0,1 1 1 0 0,-1-1-1 0 0,-1 0 0 0 0,-5-3-8940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07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0-112 0 0,0 0 463 0 0,0 0 234 0 0,0 0 45 0 0,0 0-61 0 0,0 0-288 0 0,6 4 994 0 0,13 4-1108 0 0,-12-5-249 0 0,0 0 1 0 0,0 0 0 0 0,0 0 0 0 0,12 10 0 0 0,-13-9-367 0 0,-1-2-435 0 0,0 0 1 0 0,-1-1-1 0 0,1 1 0 0 0,0-1 1 0 0,0 0-1 0 0,0 0 0 0 0,0 0 1 0 0,0-1-1 0 0,0 0 0 0 0,0 0 1 0 0,0 0-1 0 0,0-1 1 0 0,0 0-1 0 0,8-1 0 0 0,-7 1 386 0 0,21-4-1934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08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00 10135 0 0,'0'0'231'0'0,"0"0"29"0"0,0 0 19 0 0,4-8 153 0 0,1-10 1010 0 0,-1 5 70 0 0,-1-1 0 0 0,0 1 0 0 0,0-1 0 0 0,0-21 0 0 0,-3 32-1325 0 0,0-1 0 0 0,0 0 0 0 0,0 1 0 0 0,1-1 0 0 0,-1 0 1 0 0,1 1-1 0 0,0-1 0 0 0,0 1 0 0 0,0-1 0 0 0,0 1 0 0 0,1-1 0 0 0,0 1 0 0 0,-1 0 0 0 0,1 0 0 0 0,0 0 0 0 0,5-6 0 0 0,-2 1-187 0 0,-8 2 72 0 0,-3 1 1888 0 0,4 4-1945 0 0,0 5-10 0 0,1 9-9 0 0,1-12 4 0 0,-1 2 0 0 0,1 15 0 0 0,0-15 0 0 0,0 1 0 0 0,0 0 0 0 0,1 0 0 0 0,-1-1 0 0 0,1 1 0 0 0,0 0 0 0 0,0 0 0 0 0,3 7 0 0 0,-3-9 0 0 0,-1 0 0 0 0,0 1 0 0 0,0-1 0 0 0,0 0 0 0 0,0 1 0 0 0,0-1 0 0 0,0 0 0 0 0,-1 1 0 0 0,1-1 0 0 0,-1 0 0 0 0,1 1 0 0 0,-1-1 0 0 0,-2 4 0 0 0,-2 13 0 0 0,3-9 0 0 0,0 0 0 0 0,-1 0 0 0 0,-5 12 0 0 0,5-12 0 0 0,-1 0 0 0 0,-3 18 0 0 0,5-11 0 0 0,1-7 0 0 0,0 0 0 0 0,-1-1 0 0 0,0 1 0 0 0,-6 13 0 0 0,7-20 0 0 0,-3 13 0 0 0,3-7 0 0 0,2 1 0 0 0,1-2 0 0 0,1 0 0 0 0,4-3 0 0 0,2-2 0 0 0,-2 0 0 0 0,-1-1 0 0 0,1 0 0 0 0,0 0 0 0 0,0-1 0 0 0,0 1 0 0 0,0-1 0 0 0,0-1 0 0 0,0 0 0 0 0,0 0 0 0 0,13-1 0 0 0,-15 0 0 0 0,48-1 0 0 0,-34 1 0 0 0,1-1 0 0 0,-10 2 8 0 0,16 2-80 0 0,-25-2-265 0 0,-1 0-138 0 0,0 0-33 0 0,0 0-140 0 0,-7-13-3569 0 0,3 7 2682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08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8287 0 0,'0'0'382'0'0,"0"0"-8"0"0,6-7-226 0 0,-6 6 202 0 0,1 1-1 0 0,0-1 1 0 0,0 0-1 0 0,-1 0 1 0 0,1 0-1 0 0,-1 0 0 0 0,1 0 1 0 0,-1 0-1 0 0,1 0 1 0 0,-1 0-1 0 0,0 0 1 0 0,1 0-1 0 0,-1 0 1 0 0,0 0-1 0 0,0 0 1 0 0,0 0-1 0 0,0-1 0 0 0,0 1 1 0 0,0 0-1 0 0,0 0 1 0 0,0 0-1 0 0,0 0 1 0 0,0 0-1 0 0,-1 0 1 0 0,1 0-1 0 0,0 0 0 0 0,-1 0 1 0 0,0-2-1 0 0,-1-1 1181 0 0,2 3-1018 0 0,0 1 0 0 0,0 0 0 0 0,0 0 0 0 0,0 0-68 0 0,0 0-217 0 0,0 0 161 0 0,0 0 100 0 0,0 0 21 0 0,24-8 99 0 0,12 1-608 0 0,-29 5 0 0 0,1 0 0 0 0,1 1 0 0 0,14-2 0 0 0,-13 4 0 0 0,33-3 0 0 0,-34 2-201 0 0,-8 0-850 0 0,-1 0-385 0 0,0 0-806 0 0,0 0-3078 0 0,0 0-1318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09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3823 0 0,'0'0'315'0'0,"3"-1"45"0"0,23-9 5109 0 0,20-6-3045 0 0,-36 13-1956 0 0,-4 1-413 0 0,0 0 0 0 0,0 1 0 0 0,0 0 0 0 0,0 0 0 0 0,1 1 0 0 0,-1 0 0 0 0,0 0 0 0 0,0 0 0 0 0,1 0 0 0 0,-1 1 0 0 0,9 2 0 0 0,-2-2-55 0 0,11-4 0 0 0,-15 3 0 0 0,-7 0 0 0 0,-1 0 0 0 0,1 0 0 0 0,-1 0 0 0 0,1 0 0 0 0,-1 0 0 0 0,1-1 0 0 0,-1 1 0 0 0,1 0 0 0 0,2-2 0 0 0,-1-1-64 0 0,-2 2-273 0 0,-1 1-138 0 0,0 0-942 0 0,0 0-3824 0 0,0 0-1641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09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40 11975 0 0,'0'0'267'0'0,"-6"-8"666"0"0,4-5-1014 0 0,-6-27 4734 0 0,10 38-3872 0 0,-2 2-760 0 0,0 0 0 0 0,0 0 0 0 0,1 0-1 0 0,-1 0 1 0 0,0-1 0 0 0,0 1 0 0 0,0 0 0 0 0,0 0-1 0 0,1 0 1 0 0,-1 0 0 0 0,0 0 0 0 0,0 0 0 0 0,0 0 0 0 0,0 0-1 0 0,0-1 1 0 0,0 1 0 0 0,0 0 0 0 0,1 0 0 0 0,-1 0-1 0 0,0 0 1 0 0,0 0 0 0 0,0-1 0 0 0,0 1 0 0 0,0 0 0 0 0,0 0-1 0 0,0 0 1 0 0,0 0 0 0 0,0-1 0 0 0,0 1 0 0 0,0 0-1 0 0,0 0 1 0 0,0 0 0 0 0,0-1 0 0 0,0 1 0 0 0,0 0 0 0 0,0 0-1 0 0,0 0 1 0 0,-29-26 2114 0 0,10 7-1454 0 0,18 18-621 0 0,0 0-1 0 0,0 0 1 0 0,0 0 0 0 0,0 0-1 0 0,0 0 1 0 0,0 1 0 0 0,0-1 0 0 0,0 0-1 0 0,0 1 1 0 0,-1-1 0 0 0,1 0-1 0 0,-2 0 1 0 0,-45-10 548 0 0,44 10-599 0 0,0-1 0 0 0,-1 2 0 0 0,1-1 0 0 0,0 0 0 0 0,-1 1 0 0 0,1 0 0 0 0,-1 0 0 0 0,1 0 0 0 0,-1 1 0 0 0,1 0 0 0 0,-6 1 0 0 0,2 0-257 0 0,0 1-1 0 0,0-1 0 0 0,1 1 1 0 0,-1 1-1 0 0,-8 5 0 0 0,12-7 41 0 0,3-1 187 0 0,-1-1 0 0 0,1 1 0 0 0,0 0 0 0 0,0-1 0 0 0,0 1 0 0 0,0 0 0 0 0,0 0 0 0 0,0 0 0 0 0,1 0 0 0 0,-1 0 0 0 0,0 0 0 0 0,0 0 0 0 0,1 0-1 0 0,-1 0 1 0 0,0 1 0 0 0,1-1 0 0 0,-1 0 0 0 0,0 2 0 0 0,-1 2 21 0 0,1-3 0 0 0,0 1 0 0 0,0-1 0 0 0,0 0 0 0 0,1 0 0 0 0,-1 1 0 0 0,1-1 0 0 0,0 1 0 0 0,-1-1 0 0 0,1 0 0 0 0,0 3 0 0 0,0 0 0 0 0,0 0 0 0 0,0-1 0 0 0,0 1 0 0 0,0 0 0 0 0,1 0 0 0 0,0-1 0 0 0,0 1 0 0 0,0-1 0 0 0,1 1 0 0 0,-1-1 0 0 0,1 1 0 0 0,0-1 0 0 0,0 0 0 0 0,1 0 0 0 0,3 5 0 0 0,0 1 0 0 0,19 23-8 0 0,-4-8 892 0 0,-3-6 263 0 0,-17-17-1149 0 0,1-1-1 0 0,0 1 0 0 0,0 0 0 0 0,-1-1 0 0 0,1 1 0 0 0,-1 0 1 0 0,1 0-1 0 0,-1 0 0 0 0,0 0 0 0 0,2 4 0 0 0,0 3 174 0 0,0 0 0 0 0,0 0 1 0 0,-1 0-1 0 0,-1 0 0 0 0,1 0 0 0 0,-1 0 0 0 0,-1 1 0 0 0,0-1 0 0 0,0 0 1 0 0,-2 11-1 0 0,-9 39-21 0 0,7-36-142 0 0,-4 33-1 0 0,8-52-7 0 0,-1 0 0 0 0,0 0 0 0 0,0 0 0 0 0,-1 0 0 0 0,1 0 0 0 0,-1 0 0 0 0,0 0 0 0 0,-4 6 0 0 0,3-5 0 0 0,1 0 0 0 0,-1 0 0 0 0,1 0 0 0 0,0 0 0 0 0,-2 6 0 0 0,-7 19 0 0 0,9-27 0 0 0,0 1 0 0 0,1-1 0 0 0,-1 1 0 0 0,1 0 0 0 0,0-1 0 0 0,0 1 0 0 0,0 0 0 0 0,0 0 0 0 0,1-1 0 0 0,0 7 0 0 0,1 0 0 0 0,6-3 0 0 0,5 0-17 0 0,1-4 106 0 0,-11-3 282 0 0,-2 0 117 0 0,19 2 613 0 0,-9 0-1085 0 0,0 1-16 0 0,-3-2 0 0 0,7-3-1823 0 0,-14 2 1744 0 0,1 1-1 0 0,-1-1 0 0 0,0 0 1 0 0,0 0-1 0 0,-1 0 0 0 0,1 0 1 0 0,0 0-1 0 0,0 0 0 0 0,0 0 1 0 0,0 0-1 0 0,0 0 0 0 0,0 1 1 0 0,0-1-1 0 0,0 0 0 0 0,0 0 1 0 0,0 0-1 0 0,0 0 0 0 0,0 0 0 0 0,0 0 1 0 0,0 0-1 0 0,0 0 0 0 0,0 0 1 0 0,0 0-1 0 0,0 0 0 0 0,0 0 1 0 0,-1 1-1 0 0,1-1 0 0 0,0 0 1 0 0,0 0-1 0 0,0 0 0 0 0,0 0 1 0 0,0 0-1 0 0,0 0 0 0 0,0 0 1 0 0,0 0-1 0 0,0 0 0 0 0,-1 0 0 0 0,1 0 1 0 0,0 0-1 0 0,0 0 0 0 0,0 0 1 0 0,0 0-1 0 0,0 0 0 0 0,0 0 1 0 0,0 0-1 0 0,0 0 0 0 0,0 0 1 0 0,-1 0-1 0 0,1 0 0 0 0,0 0 1 0 0,0 0-1 0 0,0-1 0 0 0,0 1 1 0 0,0 0-1 0 0,-1 0-7771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11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2 6447 0 0,'0'0'142'0'0,"0"0"22"0"0,0 0 13 0 0,0 0 123 0 0,0 0 468 0 0,0 0 205 0 0,0 0 41 0 0,0 0 8 0 0,0 0 2 0 0,6-21 3188 0 0,-6 20-4121 0 0,0-1-1 0 0,0 1 1 0 0,0 0 0 0 0,0 0-1 0 0,0 0 1 0 0,0 0-1 0 0,0 0 1 0 0,0 0 0 0 0,0 0-1 0 0,1-1 1 0 0,-1 1-1 0 0,0 0 1 0 0,1 0-1 0 0,-1 0 1 0 0,1 0 0 0 0,0-1-1 0 0,0 1 8 0 0,-1 0 0 0 0,0 0 0 0 0,1 0 0 0 0,-1 0 0 0 0,0 0 0 0 0,0 0 0 0 0,0 0 0 0 0,1 0 0 0 0,-1 0 0 0 0,0 0 0 0 0,-1-1 0 0 0,2-5 262 0 0,0 4-164 0 0,0 0-1 0 0,0 0 0 0 0,0 0 1 0 0,1 0-1 0 0,3-4 1 0 0,-4 5-70 0 0,0 0 0 0 0,1 0 0 0 0,-1-1 0 0 0,0 1 0 0 0,0 0 1 0 0,0-1-1 0 0,0 1 0 0 0,0-1 0 0 0,-1 1 0 0 0,1-4 0 0 0,13-111 3545 0 0,-8 104-3651 0 0,-5 11-20 0 0,0 0 0 0 0,-1 0-1 0 0,1 0 1 0 0,0 0 0 0 0,-1 0 0 0 0,1 0 0 0 0,-1 0-1 0 0,1 0 1 0 0,-1 0 0 0 0,0-1 0 0 0,0 1 0 0 0,0 0 0 0 0,0 0-1 0 0,-1-4 1 0 0,1 6 0 0 0,0 0 0 0 0,0 0 0 0 0,0 0 0 0 0,0 0 0 0 0,0 0 0 0 0,0 0 0 0 0,0 1 0 0 0,0-1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-1 0 0 0,0 1 0 0 0,0 0 0 0 0,0 0 0 0 0,0 0 0 0 0,0 0 0 0 0,0 0 0 0 0,0 0 0 0 0,-5 7 0 0 0,-3 9 0 0 0,5-8 0 0 0,0 0 0 0 0,1-1 0 0 0,0 1 0 0 0,1 0 0 0 0,0 0 0 0 0,0 0 0 0 0,0 0 0 0 0,1 0 0 0 0,0 0 0 0 0,2 11 0 0 0,0-5 0 0 0,1 28 0 0 0,-3-28 0 0 0,1 1 0 0 0,1-1 0 0 0,0 0 0 0 0,7 27 0 0 0,-8-39 0 0 0,-1 0 0 0 0,1 0 0 0 0,0 0 0 0 0,-1 0 0 0 0,1 0 0 0 0,0 0 0 0 0,0 0 0 0 0,0 0 0 0 0,0-1 0 0 0,1 1 0 0 0,-1 0 0 0 0,0 0 0 0 0,2 1 0 0 0,3 2 0 0 0,-1 2 0 0 0,0-3 0 0 0,6-2 0 0 0,-10-1 40 0 0,0-1 0 0 0,0 0-1 0 0,0 1 1 0 0,0-1 0 0 0,1 0 0 0 0,-1 0 0 0 0,0 0-1 0 0,0 0 1 0 0,0 0 0 0 0,1-1 0 0 0,-1 1 0 0 0,0 0-1 0 0,0 0 1 0 0,0-1 0 0 0,0 1 0 0 0,0-1 0 0 0,0 1-1 0 0,0-1 1 0 0,0 1 0 0 0,0-1 0 0 0,0 0 0 0 0,0 1-1 0 0,0-1 1 0 0,0 0 0 0 0,0 0 0 0 0,0 0-1 0 0,-1 1 1 0 0,1-1 0 0 0,0 0 0 0 0,-1 0 0 0 0,2-2-1 0 0,0 0 128 0 0,16-22-15 0 0,-2 0 0 0 0,0-1 0 0 0,17-39 0 0 0,22-84-152 0 0,-50 137 0 0 0,-3 6 0 0 0,-1 1 0 0 0,1-1 0 0 0,-1 0 0 0 0,0 1 0 0 0,1-9 0 0 0,-4 9 0 0 0,-3 9 0 0 0,0 3 0 0 0,1 1 0 0 0,0 0 0 0 0,1 0 0 0 0,-1 0 0 0 0,1 0 0 0 0,1 0 0 0 0,0 1 0 0 0,0-1 0 0 0,1 1 0 0 0,0 0 0 0 0,0-1 0 0 0,1 16 0 0 0,2-9 0 0 0,0 0 0 0 0,1 0 0 0 0,9 27 0 0 0,-6-22 0 0 0,-3-9 0 0 0,1 0 0 0 0,8 17 0 0 0,-8-18 0 0 0,-2-6 0 0 0,-1-1 0 0 0,1 0 0 0 0,0 0 0 0 0,0 1 0 0 0,0-1 0 0 0,0 0 0 0 0,0-1 0 0 0,1 1 0 0 0,3 3 0 0 0,-5-5 0 0 0,0 0 0 0 0,0 1 0 0 0,0-1 0 0 0,1 0 0 0 0,-1 0 0 0 0,1 0 0 0 0,-1 0 0 0 0,1 0 0 0 0,-1 0 0 0 0,1 0 0 0 0,0 0 0 0 0,-1-1 0 0 0,1 1 0 0 0,0-1 0 0 0,-1 1 0 0 0,1-1 0 0 0,0 1 0 0 0,0-1 0 0 0,0 0 0 0 0,-1 0 0 0 0,1 0 0 0 0,2-1 0 0 0,1 1 0 0 0,5 0 0 0 0,4-2 0 0 0,-10-2 0 0 0,-3 2 0 0 0,4-2 124 0 0,-2 0 1 0 0,1 0-1 0 0,0 0 0 0 0,-1-1 0 0 0,0 0 1 0 0,0 0-1 0 0,0 0 0 0 0,-1 0 1 0 0,0 0-1 0 0,0 0 0 0 0,2-9 0 0 0,5-10 268 0 0,9-24-310 0 0,19-84 1 0 0,-36 131-83 0 0,2-21 0 0 0,-4 20 0 0 0,2 2 0 0 0,-1 0 0 0 0,0 0 0 0 0,0 0 0 0 0,0-1 0 0 0,0 1 0 0 0,0 0 0 0 0,0 0 0 0 0,0 0 0 0 0,0 0 0 0 0,0 0 0 0 0,0 0 0 0 0,0 0 0 0 0,0-1 0 0 0,0 1 0 0 0,0 0 0 0 0,0 0 0 0 0,0 0 0 0 0,0 0 0 0 0,0 0 0 0 0,0 0 0 0 0,0-1 0 0 0,0 1 0 0 0,0 0 0 0 0,0 0 0 0 0,0 0 0 0 0,0 0 0 0 0,0 0 0 0 0,0 0 0 0 0,0 0 0 0 0,0 0 0 0 0,-1-1 0 0 0,1 1 0 0 0,0 0 0 0 0,0 0 0 0 0,0 0 0 0 0,0 0 0 0 0,0 0 0 0 0,0 0 0 0 0,0 0 0 0 0,0 0 0 0 0,0 0 0 0 0,-1 0 0 0 0,1 0 0 0 0,0 0 0 0 0,0 0 0 0 0,0 0 0 0 0,0 0 0 0 0,0-1 0 0 0,-11 19 0 0 0,5-1-3591 0 0,6-16 3394 0 0,0-1-1 0 0,0 0 1 0 0,0 1 0 0 0,0-1 0 0 0,0 0 0 0 0,0 1-1 0 0,0-1 1 0 0,-1 0 0 0 0,1 1 0 0 0,0-1-1 0 0,0 0 1 0 0,0 1 0 0 0,-1-1 0 0 0,1 0 0 0 0,0 0-1 0 0,0 1 1 0 0,-1-1 0 0 0,1 0 0 0 0,0 0-1 0 0,-1 0 1 0 0,1 1 0 0 0,0-1 0 0 0,0 0-1 0 0,-1 0 1 0 0,1 0 0 0 0,0 0 0 0 0,-1 0 0 0 0,1 0-1 0 0,0 0 1 0 0,-1 0 0 0 0,-11 6-1850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12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5 10135 0 0,'0'0'464'0'0,"0"0"-9"0"0,0 0-87 0 0,0 0 728 0 0,0 0 353 0 0,0 0 73 0 0,0 0-57 0 0,0 0-288 0 0,0 0-121 0 0,0 0-28 0 0,0 0-72 0 0,-10-4 352 0 0,9 2 3811 0 0,4 0-5118 0 0,1-1 1 0 0,-1 1-1 0 0,1 0 1 0 0,0 1-1 0 0,0-1 1 0 0,0 1 0 0 0,0-1-1 0 0,0 1 1 0 0,0 0-1 0 0,0 1 1 0 0,1-1-1 0 0,-1 1 1 0 0,8 0-1 0 0,-2 1-1 0 0,0 0-1 0 0,0 1 0 0 0,0 0 0 0 0,10 3 0 0 0,-11 0 1 0 0,-2 1 0 0 0,-6-6 0 0 0,0 1 0 0 0,-1 0 0 0 0,1 0 0 0 0,0 0 0 0 0,0-1 0 0 0,-1 1 0 0 0,1 0 0 0 0,-1 0 0 0 0,1 0 0 0 0,-1 0 0 0 0,1 0 0 0 0,-1 0 0 0 0,0 0 0 0 0,1 0 0 0 0,-1 0 0 0 0,0 0 0 0 0,0 0 0 0 0,0 0 0 0 0,0 0 0 0 0,0 1 0 0 0,0-1 0 0 0,0 0 0 0 0,0 0 0 0 0,0 0 0 0 0,0 0 0 0 0,-1 0 0 0 0,1 0 0 0 0,0 0 0 0 0,-1 0 0 0 0,1 0 0 0 0,-1 0 0 0 0,1 0 0 0 0,-1 0 0 0 0,1 0 0 0 0,-1 0 0 0 0,0-1 0 0 0,1 1 0 0 0,-2 1 0 0 0,1 0 0 0 0,-2 3 0 0 0,0-1 0 0 0,-1 1 0 0 0,1 0 0 0 0,-1-1 0 0 0,0 0 0 0 0,0 0 0 0 0,0 0 0 0 0,-1 0 0 0 0,0-1 0 0 0,1 0 0 0 0,-9 4 0 0 0,9-4 0 0 0,-1-1 0 0 0,1 1 0 0 0,0-1 0 0 0,0 1 0 0 0,0 0 0 0 0,1 1 0 0 0,-1-1 0 0 0,-3 5 0 0 0,4-5 0 0 0,-4 3 0 0 0,3 2 0 0 0,7 1 0 0 0,-2-6 0 0 0,13 9 0 0 0,-9-9 0 0 0,0 0 0 0 0,0 0 0 0 0,1-1 0 0 0,-1 0 0 0 0,1 0 0 0 0,-1 0 0 0 0,1-1 0 0 0,0 0 0 0 0,-1 0 0 0 0,1 0 0 0 0,0-1 0 0 0,6 0 0 0 0,18 3 0 0 0,-23-3 0 0 0,1 0 0 0 0,0 3-269 0 0,-7-3-1135 0 0,-1 0-511 0 0,0 0-108 0 0,0 0-22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13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7 10135 0 0,'0'0'231'0'0,"0"0"29"0"0,0 0 19 0 0,0 0 105 0 0,0 0 410 0 0,0 0 184 0 0,0 0 40 0 0,0 0 6 0 0,0 0 0 0 0,0 0 0 0 0,0 0 0 0 0,0 0-69 0 0,0 0-290 0 0,0 0-121 0 0,0 0-28 0 0,0 0-4 0 0,0 0 0 0 0,15 0 956 0 0,-12 2-1367 0 0,-2-1-95 0 0,-1 0 1 0 0,1-1-1 0 0,0 1 0 0 0,0-1 0 0 0,0 0 0 0 0,0 1 1 0 0,0-1-1 0 0,0 0 0 0 0,-1 1 0 0 0,1-1 1 0 0,0 0-1 0 0,0 0 0 0 0,0 0 0 0 0,0 0 0 0 0,0 0 1 0 0,0 0-1 0 0,0 0 0 0 0,0 0 0 0 0,0 0 1 0 0,0 0-1 0 0,0-1 0 0 0,1 1 0 0 0,16-3 1052 0 0,23-2 0 0 0,2 1 685 0 0,-41 5-1594 0 0,-1 0-138 0 0,0 0 0 0 0,-1 1-1 0 0,1-1 1 0 0,0 0 0 0 0,-1 1 0 0 0,1-1 0 0 0,-1 0-1 0 0,0 1 1 0 0,1-1 0 0 0,-1 1 0 0 0,0-1-1 0 0,0 0 1 0 0,0 1 0 0 0,0-1 0 0 0,0 1 0 0 0,0-1-1 0 0,-1 1 1 0 0,1-1 0 0 0,-1 3 0 0 0,0 1 232 0 0,-15 115 1362 0 0,12-87-1605 0 0,3-23 0 0 0,0 0 0 0 0,-6 20 0 0 0,3-11 0 0 0,0-1 0 0 0,1 1 0 0 0,0 36 0 0 0,0-4 0 0 0,1-3 0 0 0,2-30 0 0 0,-3 26 0 0 0,-2-1 0 0 0,2 60 0 0 0,1-25 0 0 0,2-55 0 0 0,1 0 0 0 0,1 0 0 0 0,0 0 0 0 0,2-1 0 0 0,12 43 0 0 0,-15-65 6 0 0,-1 0 0 0 0,0 0 1 0 0,0 0-1 0 0,0 1 0 0 0,0-1 0 0 0,0 0 0 0 0,0 0 0 0 0,0 0 1 0 0,0 1-1 0 0,0-1 0 0 0,0 0 0 0 0,0 0 0 0 0,0 1 0 0 0,0-1 1 0 0,0 0-1 0 0,0 0 0 0 0,0 1 0 0 0,0-1 0 0 0,0 0 0 0 0,0 0 1 0 0,0 1-1 0 0,0-1 0 0 0,0 0 0 0 0,0 0 0 0 0,0 0 0 0 0,-1 1 1 0 0,1-1-1 0 0,0 0 0 0 0,0 0 0 0 0,0 0 0 0 0,0 1 0 0 0,0-1 1 0 0,-1 0-1 0 0,1 0 0 0 0,0 0 0 0 0,0 0 0 0 0,0 0 0 0 0,-1 1 1 0 0,1-1-1 0 0,0 0 0 0 0,0 0 0 0 0,-1 0 0 0 0,1 0 1 0 0,0 0-1 0 0,0 0 0 0 0,0 0 0 0 0,-1 0 0 0 0,1 0 0 0 0,0 0 1 0 0,0 0-1 0 0,-1 0 0 0 0,1 0 0 0 0,0 0 0 0 0,-1 0 0 0 0,-9-3 586 0 0,-24-13-273 0 0,21 9-186 0 0,-1 0 0 0 0,1 2 0 0 0,-1-1 0 0 0,0 2 0 0 0,-24-5 0 0 0,35 9-133 0 0,0 0 0 0 0,0 0 0 0 0,0 0 0 0 0,0 0 0 0 0,1 1 0 0 0,-6 0 0 0 0,-11 3 0 0 0,4-3-64 0 0,14-1-273 0 0,1 0-138 0 0,0 0-33 0 0,0 0 65 0 0,0 0 17 0 0,2-1-1028 0 0,1-1 890 0 0,-1 1-1 0 0,1-2 1 0 0,0 1-1 0 0,-1 0 1 0 0,1 0-1 0 0,1-4 0 0 0,8-7-1480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33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0 6447 0 0,'0'0'142'0'0,"0"0"22"0"0,0 0 13 0 0,0 0 123 0 0,0 0 468 0 0,0 0 205 0 0,0 0 41 0 0,0 0-61 0 0,0 0-288 0 0,0 0-121 0 0,0 0-28 0 0,0 0-4 0 0,0 0 0 0 0,0 0 0 0 0,0 0 0 0 0,0 0 0 0 0,0 0 0 0 0,5 6 297 0 0,-3-6 2053 0 0,43-68 1086 0 0,20-28-3783 0 0,-42 58 552 0 0,-19 29-388 0 0,0 1 0 0 0,1 0-1 0 0,7-8 1 0 0,-9 12-316 0 0,-1 2-13 0 0,-1 1 0 0 0,0-1 0 0 0,0 0 1 0 0,0 0-1 0 0,0 0 0 0 0,0 0 1 0 0,0 0-1 0 0,-1 0 0 0 0,1 0 1 0 0,0 0-1 0 0,-1-2 0 0 0,-2 10 276 0 0,-2 2 58 0 0,1 0 1 0 0,0 0-1 0 0,-2 9 0 0 0,-1 1-1122 0 0,5-17 730 0 0,0 1 0 0 0,0-1 0 0 0,0 1 0 0 0,1-1 0 0 0,-1 1 1 0 0,1-1-1 0 0,-1 1 0 0 0,1-1 0 0 0,0 1 0 0 0,-1 0 0 0 0,1-1 0 0 0,0 3 0 0 0,1 18 42 0 0,-2-19 16 0 0,1-2 0 0 0,0 0 0 0 0,0-1 0 0 0,0 1 0 0 0,0 0 0 0 0,-1 0 0 0 0,2 0 0 0 0,-1 0 0 0 0,0-1 0 0 0,0 1 0 0 0,0 0 0 0 0,0 0 0 0 0,1 0 0 0 0,-1-1 0 0 0,0 1 0 0 0,0 0 0 0 0,1 0 0 0 0,-1-1 0 0 0,1 1 0 0 0,-1 0 0 0 0,1 0 0 0 0,0 1 0 0 0,0-1 0 0 0,0 0 0 0 0,0 0 0 0 0,0 0 0 0 0,-1 0 0 0 0,1 0 0 0 0,1 0 0 0 0,-1 0 0 0 0,0 0 0 0 0,2 1 0 0 0,9 4 0 0 0,-7-8 0 0 0,-3 2 0 0 0,3-1 141 0 0,1 0 0 0 0,0-1 1 0 0,-1 1-1 0 0,0-1 0 0 0,1 0 0 0 0,-1 0 0 0 0,0-1 0 0 0,0 0 0 0 0,0 1 1 0 0,0-2-1 0 0,-1 1 0 0 0,1-1 0 0 0,6-6 0 0 0,-6 5-137 0 0,0 0 0 0 0,0 0 0 0 0,1 0 0 0 0,10-6 0 0 0,-9 6-5 0 0,0 0 0 0 0,-1 0 0 0 0,9-9 0 0 0,-3 0 1 0 0,-1 1 0 0 0,0-1 0 0 0,-1-1 0 0 0,9-18 0 0 0,-18 32 0 0 0,-1 6 0 0 0,-2 8 0 0 0,-27 56 0 0 0,28-67 0 0 0,1 0 0 0 0,-1 0 0 0 0,0 1 0 0 0,1-1 0 0 0,-1 0 0 0 0,1 1 0 0 0,0-1 0 0 0,0 1 0 0 0,0-1 0 0 0,0 1 0 0 0,0-1 0 0 0,0 0 0 0 0,1 1 0 0 0,-1-1 0 0 0,1 0 0 0 0,1 5 0 0 0,-2-4 0 0 0,2 0 0 0 0,7 9 0 0 0,3-2 0 0 0,-6-9 0 0 0,-3-1 0 0 0,7 1 49 0 0,0-1-1 0 0,1 1 1 0 0,-1-2-1 0 0,0 1 0 0 0,0-1 1 0 0,15-4-1 0 0,0-1 248 0 0,33-13 0 0 0,-19 3 757 0 0,-37 16-1390 0 0,-2 0-138 0 0,0 0-1216 0 0,-2 0-4970 0 0,-8 0-2127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34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 6447 0 0,'0'0'298'0'0,"0"0"-10"0"0,0 0-50 0 0,0 0 493 0 0,0 0 238 0 0,0 0 45 0 0,0 0-61 0 0,0 0-288 0 0,0 0-121 0 0,0 0-28 0 0,0 0-4 0 0,0 0 0 0 0,0 0 0 0 0,0 0 0 0 0,0 0 0 0 0,0 0 0 0 0,0 0 0 0 0,0 0 0 0 0,0 0 0 0 0,0 0 0 0 0,-1-1-236 0 0,0 1 0 0 0,0-1-1 0 0,0 1 1 0 0,1 0 0 0 0,-1-1-1 0 0,0 1 1 0 0,0 0 0 0 0,0 0-1 0 0,0-1 1 0 0,0 1 0 0 0,0 0-1 0 0,-1 0 1 0 0,0 1-289 0 0,-10 4 1827 0 0,11-1-771 0 0,8 0-804 0 0,7-2-117 0 0,0 0-1 0 0,-1 0 1 0 0,1-2 0 0 0,0 0 0 0 0,0 0 0 0 0,0-1 0 0 0,23-5 0 0 0,-13 3 965 0 0,32-1 0 0 0,-48 4-1071 0 0,1-1-16 0 0,0-1 0 0 0,-1 3 0 0 0,-10 0-133 0 0,1 0-563 0 0,1-1-258 0 0,0 0-1011 0 0,0 0-4023 0 0,0 0-1724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31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8 19351 0 0,'0'0'439'0'0,"0"0"62"0"0,8-2 502 0 0,6-4-686 0 0,-12 7-141 0 0,-1-1-1 0 0,0 0 0 0 0,0 1 1 0 0,0-1-1 0 0,0 1 1 0 0,1-1-1 0 0,-1 1 0 0 0,0-1 1 0 0,0 1-1 0 0,0 0 1 0 0,0 0-1 0 0,0-1 0 0 0,1 2 1 0 0,-1-1 77 0 0,2 2-150 0 0,0 1 0 0 0,0-1-1 0 0,-1 0 1 0 0,1 1 0 0 0,-1 0-1 0 0,0-1 1 0 0,0 1-1 0 0,0 0 1 0 0,0 0 0 0 0,-1 0-1 0 0,1 0 1 0 0,0 5 0 0 0,1 7 177 0 0,0-1 1 0 0,0 17-1 0 0,-2-13-56 0 0,0 0 0 0 0,-1 0 0 0 0,0 0-1 0 0,-5 24 1 0 0,-1-16-224 0 0,-14 43 0 0 0,17-61 0 0 0,-1 0 0 0 0,0 0 0 0 0,-1 0 0 0 0,0 0 0 0 0,-1-1 0 0 0,1 1 0 0 0,-14 13 0 0 0,16-20-434 0 0,1 0 0 0 0,-1 0 0 0 0,0 0-1 0 0,0 0 1 0 0,0 0 0 0 0,-3 1 0 0 0,-7 3-4127 0 0,3 1-4031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35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23 13823 0 0,'0'0'315'0'0,"5"-5"426"0"0,6-4-226 0 0,-10 8-138 0 0,-1 1 110 0 0,0 0 22 0 0,0 0 71 0 0,0 0 286 0 0,0-1 512 0 0,0-4-1187 0 0,-2 4 3954 0 0,-3 2-3942 0 0,0 1 0 0 0,1 0 0 0 0,-1 1-1 0 0,0-1 1 0 0,1 1 0 0 0,-1 0 0 0 0,-6 5 0 0 0,-4 2-182 0 0,12-9-22 0 0,0 1 1 0 0,0 0-1 0 0,0 0 1 0 0,0 0 0 0 0,0 1-1 0 0,0-1 1 0 0,1 1-1 0 0,-3 3 1 0 0,-15 9 0 0 0,20-15 0 0 0,0 0 0 0 0,0 0 0 0 0,0 0 0 0 0,0 0 0 0 0,0 0 0 0 0,0 0 0 0 0,0 0 0 0 0,0 0 0 0 0,1 0 0 0 0,-1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8-1 0 0 0,11-5 0 0 0,37-15 0 0 0,-48 16 0 0 0,-4 1 0 0 0,4 5 0 0 0,-7 0 0 0 0,0 0 0 0 0,0 1 0 0 0,1-1 0 0 0,-1 0 0 0 0,0 1 0 0 0,0-1 0 0 0,0 1 0 0 0,-1-1 0 0 0,1 1 0 0 0,0-1 0 0 0,0 1 0 0 0,-1 0 0 0 0,1-1 0 0 0,-1 1 0 0 0,0 0 0 0 0,1 0 0 0 0,-1-1 0 0 0,0 1 0 0 0,0 0 0 0 0,0 0 0 0 0,0-1 0 0 0,0 1 0 0 0,-1 0 0 0 0,1 0 0 0 0,0-1 0 0 0,-1 1 0 0 0,0 0 0 0 0,1-1 0 0 0,-1 1 0 0 0,0 0 0 0 0,-1 1 0 0 0,-3 4 0 0 0,4-7 0 0 0,0 1 0 0 0,0 0 0 0 0,1 0 0 0 0,-1 0 0 0 0,0 0 0 0 0,0-1 0 0 0,1 1 0 0 0,-1 0 0 0 0,0 0 0 0 0,1 1 0 0 0,-1-1 0 0 0,1 0 0 0 0,0 0 0 0 0,-1 0 0 0 0,1 0 0 0 0,0 0 0 0 0,0 0 0 0 0,-1 1 0 0 0,1-1 0 0 0,0 0 0 0 0,0 0 0 0 0,0 0 0 0 0,1 0 0 0 0,-1 1 0 0 0,0-1 0 0 0,0 0 0 0 0,1 0 0 0 0,-1 0 0 0 0,1 2 0 0 0,2 4 85 0 0,0 0 1 0 0,-1 1-1 0 0,0-1 0 0 0,0 1 1 0 0,-1-1-1 0 0,0 1 0 0 0,0 0 1 0 0,0-1-1 0 0,-1 1 0 0 0,-1 0 1 0 0,-1 14-1 0 0,0-15-17 0 0,1-1 1 0 0,-1 1-1 0 0,0-1 0 0 0,0 0 0 0 0,-1 0 1 0 0,1 0-1 0 0,-2 0 0 0 0,1 0 0 0 0,-1 0 1 0 0,1-1-1 0 0,-1 1 0 0 0,-1-1 1 0 0,1 0-1 0 0,-6 4 0 0 0,-15 12-68 0 0,11-8 0 0 0,-1-1 0 0 0,0 0 0 0 0,-1-2 0 0 0,-28 16 0 0 0,4-7 0 0 0,32-16 0 0 0,0-3 0 0 0,1-1 0 0 0,7 1 0 0 0,0 0 0 0 0,0 0 0 0 0,0-1 0 0 0,0 1 0 0 0,-1 0 0 0 0,1 0 0 0 0,0 0 0 0 0,0-1 0 0 0,0 1 0 0 0,1 0 0 0 0,-1 0 0 0 0,0 0 0 0 0,0-1 0 0 0,0 1 0 0 0,0 0 0 0 0,0 0 0 0 0,0 0 0 0 0,0-1 0 0 0,0 1 0 0 0,0 0 0 0 0,0 0 0 0 0,0 0 0 0 0,1 0 0 0 0,-1-1 0 0 0,0 1 0 0 0,0 0 0 0 0,0 0 0 0 0,1 0 0 0 0,6-3 0 0 0,-4 4 0 0 0,0-1 0 0 0,0 0 0 0 0,0 1 0 0 0,-1-1 0 0 0,1 1 0 0 0,0 0 0 0 0,0 0 0 0 0,0 0 0 0 0,-1 0 0 0 0,1 1 0 0 0,0-1 0 0 0,-1 1 0 0 0,1 0 0 0 0,-1-1 0 0 0,0 1 0 0 0,0 0 0 0 0,0 1 0 0 0,0-1 0 0 0,0 0 0 0 0,3 4 0 0 0,1 1 0 0 0,4 5 0 0 0,-5-6 0 0 0,6 10 0 0 0,-3-6 0 0 0,-2 2 0 0 0,-2 0 0 0 0,-2-8-154 0 0,3 19-1076 0 0,3-32-1059 0 0,-6 7 1791 0 0,0-1 0 0 0,0 0 0 0 0,-1 0 0 0 0,1 0 0 0 0,-1-1 0 0 0,1 1 0 0 0,1-6 0 0 0,1-13-1549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36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17 8287 0 0,'0'0'191'0'0,"0"0"26"0"0,0 0 9 0 0,-7 7 966 0 0,1-5 2506 0 0,2 0 3657 0 0,4-8-2931 0 0,2-5-5567 0 0,6-17 1378 0 0,0-1-1 0 0,2 1 0 0 0,20-40 1 0 0,-1 2-53 0 0,14-20 1866 0 0,-42 81-2048 0 0,-5 11 0 0 0,4-6 0 0 0,-3 6 0 0 0,1-1 0 0 0,0 0 0 0 0,0 0 0 0 0,0 1 0 0 0,1-1 0 0 0,0 1 0 0 0,0 0 0 0 0,0 5 0 0 0,0-2 0 0 0,-1 2 0 0 0,1 1 0 0 0,0 0 0 0 0,0 0 0 0 0,2 13 0 0 0,1-15 0 0 0,-2-9 0 0 0,0 1 0 0 0,0-1 0 0 0,0 1 0 0 0,1-1 0 0 0,-1 1 0 0 0,0-1 0 0 0,1 0 0 0 0,-1 1 0 0 0,1-1 0 0 0,-1 1 0 0 0,1-1 0 0 0,0 0 0 0 0,0 1 0 0 0,-1-1 0 0 0,2 1 0 0 0,1 1 0 0 0,-3-2 0 0 0,1-1 0 0 0,-1 1 0 0 0,0-1 0 0 0,0 0 0 0 0,0 1 0 0 0,1-1 0 0 0,-1 1 0 0 0,0-1 0 0 0,0 0 0 0 0,1 1 0 0 0,-1-1 0 0 0,0 0 0 0 0,1 0 0 0 0,-1 1 0 0 0,0-1 0 0 0,1 0 0 0 0,-1 0 0 0 0,1 1 0 0 0,-1-1 0 0 0,0 0 0 0 0,1 0 0 0 0,-1 0 0 0 0,1 0 0 0 0,-1 0 0 0 0,1 0 0 0 0,-1 0 0 0 0,0 0 0 0 0,1 0 0 0 0,-1 0 0 0 0,1 0 0 0 0,-1 0 0 0 0,1 0 0 0 0,-1 0 0 0 0,0 0 0 0 0,1 0 0 0 0,-1 0 0 0 0,1 0 0 0 0,-1 0 0 0 0,1-1 0 0 0,0 1 0 0 0,-1-1 0 0 0,5 0 0 0 0,-1 0 0 0 0,0 0 0 0 0,1-1 0 0 0,-1 1 0 0 0,0-1 0 0 0,1-1 0 0 0,-1 1 0 0 0,-1 0 0 0 0,1-1 0 0 0,0 0 0 0 0,0 0 0 0 0,3-4 0 0 0,4-5 0 0 0,0-1 0 0 0,10-16 0 0 0,-8 10 0 0 0,1 5-12 0 0,-12 12 17 0 0,1 0 0 0 0,-1 0 0 0 0,0 0 1 0 0,0-1-1 0 0,0 1 0 0 0,0-1 1 0 0,0 1-1 0 0,-1-1 0 0 0,1 0 0 0 0,-1 0 1 0 0,1 1-1 0 0,-1-1 0 0 0,0 0 1 0 0,0 0-1 0 0,0-5 0 0 0,-1 7 366 0 0,-5 7-264 0 0,0 1 0 0 0,1 0 0 0 0,-1 1 0 0 0,1-1 0 0 0,1 1 0 0 0,-1-1 0 0 0,1 1 0 0 0,1 0 0 0 0,-1 0 0 0 0,1 1 0 0 0,1-1 0 0 0,-1 0 0 0 0,2 1 0 0 0,-1 15 0 0 0,1-19-107 0 0,0-4 0 0 0,0 1 0 0 0,1 0 0 0 0,-1-1 0 0 0,0 1 0 0 0,1-1 0 0 0,-1 1 0 0 0,1-1 0 0 0,-1 1 0 0 0,1-1 0 0 0,0 1 0 0 0,-1-1 0 0 0,1 1 0 0 0,0-1 0 0 0,1 2 0 0 0,0-1-38 0 0,-1-1-1 0 0,1 1 1 0 0,-1 0 0 0 0,1-1 0 0 0,-1 1-1 0 0,1-1 1 0 0,0 1 0 0 0,0-1-1 0 0,0 0 1 0 0,-1 0 0 0 0,1 0-1 0 0,0 0 1 0 0,1 0 0 0 0,-1 0-1 0 0,0-1 1 0 0,0 1 0 0 0,0-1 0 0 0,0 1-1 0 0,1-1 1 0 0,-1 0 0 0 0,0 0-1 0 0,0 0 1 0 0,0 0 0 0 0,1 0-1 0 0,3-1 1 0 0,-3 0-17 0 0,0 1-1 0 0,0-1 1 0 0,0 0 0 0 0,0 0-1 0 0,0 0 1 0 0,0 0 0 0 0,0-1-1 0 0,0 1 1 0 0,0-1 0 0 0,0 0-1 0 0,-1 0 1 0 0,1 0 0 0 0,-1 0-1 0 0,1 0 1 0 0,-1-1 0 0 0,0 1-1 0 0,3-4 1 0 0,-1-2-662 0 0,-1 0 0 0 0,0 0 0 0 0,0 1 1 0 0,3-16-1 0 0,2-5-1365 0 0,-3 14 36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36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6 15663 0 0,'-39'-7'1928'0'0,"38"7"-850"0"0,1 0 366 0 0,0 0 76 0 0,0 0-123 0 0,0 0-575 0 0,0 0-248 0 0,0 0-50 0 0,0 0-79 0 0,1-1-434 0 0,0 0 0 0 0,0 1-1 0 0,0-1 1 0 0,0 1 0 0 0,0-1 0 0 0,0 1 0 0 0,0 0-1 0 0,0-1 1 0 0,0 1 0 0 0,0 0 0 0 0,1 0 0 0 0,-1-1-1 0 0,0 1 1 0 0,0 0 0 0 0,1 1 0 0 0,-1-2-12 0 0,0 1 2 0 0,17-1 719 0 0,29 1-1 0 0,-36-1-360 0 0,18 1-110 0 0,-20 0-249 0 0,15 2 0 0 0,-16 1 0 0 0,-8-3 0 0 0,1 0 0 0 0,0 0 0 0 0,-1 0 0 0 0,1 0 0 0 0,-1 1 0 0 0,1-1 0 0 0,0 0 0 0 0,-1 1 0 0 0,1-1 0 0 0,-1 0 0 0 0,1 1 0 0 0,-1-1 0 0 0,1 1 0 0 0,-1-1 0 0 0,1 0 0 0 0,-1 1 0 0 0,0-1 0 0 0,1 1 0 0 0,-1-1 0 0 0,0 1 0 0 0,1 0 0 0 0,-1-1 0 0 0,0 1 0 0 0,0-1 0 0 0,1 1 0 0 0,-1 0 0 0 0,0-1 0 0 0,0 1 0 0 0,0 0 0 0 0,0 1 0 0 0,2 1 0 0 0,-2-3 0 0 0,1 1 0 0 0,-1 0 0 0 0,1 0 0 0 0,-1-1 0 0 0,0 1 0 0 0,1 0 0 0 0,-1 0 0 0 0,0 0 0 0 0,0 0 0 0 0,1-1 0 0 0,-1 1 0 0 0,0 0 0 0 0,0 0 0 0 0,0 0 0 0 0,0 0 0 0 0,0-1 0 0 0,0 1 0 0 0,-1 0 0 0 0,1 0 0 0 0,-1 1 0 0 0,1 0 0 0 0,0 0 0 0 0,-1 0 0 0 0,1 0 0 0 0,-1 0 0 0 0,0 0 0 0 0,0 0 0 0 0,1 0 0 0 0,-1 0 0 0 0,-1 0 0 0 0,1-1 0 0 0,0 1 0 0 0,0 0 0 0 0,-1-1 0 0 0,1 1 0 0 0,0-1 0 0 0,-1 0 0 0 0,0 1 0 0 0,1-1 0 0 0,-1 0 0 0 0,0 0 0 0 0,0 0 0 0 0,-2 1 0 0 0,1-1 0 0 0,1 0 0 0 0,0 1 0 0 0,0-1 0 0 0,0 0 0 0 0,0 1 0 0 0,1-1 0 0 0,-1 1 0 0 0,0 0 0 0 0,1 0 0 0 0,-1-1 0 0 0,-2 5 0 0 0,1 8 0 0 0,3-12 0 0 0,0-1 0 0 0,0 0 0 0 0,0 1 0 0 0,0-1 0 0 0,-1 0 0 0 0,1 1 0 0 0,0-1 0 0 0,-1 0 0 0 0,1 0 0 0 0,-2 3 0 0 0,-6 7 0 0 0,0-1 0 0 0,-14 13 0 0 0,3-2 0 0 0,18-20 0 0 0,0 0 0 0 0,0 0 0 0 0,0 0 0 0 0,1 0 0 0 0,-1 0 0 0 0,0 0 0 0 0,0 0 0 0 0,1 1 0 0 0,-1-1 0 0 0,1 0 0 0 0,-1 0 0 0 0,1 1 0 0 0,-1-1 0 0 0,1 0 0 0 0,0 1 0 0 0,0 1 0 0 0,0-3 0 0 0,0 1 0 0 0,0-1 0 0 0,-1 1 0 0 0,1-1 0 0 0,0 1 0 0 0,0 0 0 0 0,0-1 0 0 0,0 1 0 0 0,-1-1 0 0 0,1 1 0 0 0,0-1 0 0 0,0 1 0 0 0,-1-1 0 0 0,1 1 0 0 0,0-1 0 0 0,-1 1 0 0 0,-4 8 0 0 0,8-6 0 0 0,-1-2 0 0 0,9 6 0 0 0,7-2 0 0 0,0-1 0 0 0,32 4 0 0 0,10 2 0 0 0,-53-8 0 0 0,18 2 0 0 0,-20-3-1 0 0,0-1 0 0 0,1 0 0 0 0,-1-1 0 0 0,0 1 0 0 0,8-3 0 0 0,4 0-57 0 0,-16 3-279 0 0,6-3-646 0 0,-6 3 471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39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8287 0 0,'19'-7'191'0'0,"-16"6"26"0"0,-3 1 9 0 0,0 0 42 0 0,0 0 158 0 0,0 0 72 0 0,0 0 12 0 0,-4-3 6313 0 0,4 3-2985 0 0,4 1-5256 0 0,-2-1 1906 0 0,-2 0 21 0 0,12 0 83 0 0,51-4 1307 0 0,-51-2-1734 0 0,4 2-165 0 0,28-2 0 0 0,3 0 0 0 0,-26 2 0 0 0,0 2 0 0 0,1 1 0 0 0,-1 1 0 0 0,23 2 0 0 0,-24 2 0 0 0,7 2 931 0 0,-26-5-422 0 0,0-1-66 0 0,7 8-293 0 0,-8-7-149 0 0,0-1-1 0 0,1 1 1 0 0,-1-1 0 0 0,1 1 0 0 0,-1-1 0 0 0,1 0-1 0 0,0 1 1 0 0,-1-1 0 0 0,1 0 0 0 0,-1 1 0 0 0,1-1-1 0 0,0 0 1 0 0,-1 0 0 0 0,1 0 0 0 0,0 1 0 0 0,-1-1-1 0 0,1 0 1 0 0,1 0 0 0 0,-1 1-1 0 0,0-1 0 0 0,-1 0 0 0 0,1 0 0 0 0,-1 1 0 0 0,1-1 0 0 0,-1 0 0 0 0,1 0 0 0 0,-1 0 0 0 0,1 0 0 0 0,-1 0 0 0 0,1 0 0 0 0,-1 0 0 0 0,1 0 0 0 0,-1 0 0 0 0,1 0 0 0 0,-1 0 0 0 0,1 0 0 0 0,-1 0 0 0 0,1 0 0 0 0,-1-1 0 0 0,1 1 0 0 0,-1 0 0 0 0,1 0 0 0 0,-1 0 0 0 0,1-1 0 0 0,13-5-1019 0 0,-12 1-1354 0 0,-2 3 1424 0 0,0 1-4292 0 0,0 1-1641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39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10135 0 0,'-14'1'172'0'0,"10"-1"-48"0"0,0 1 1 0 0,1-1-1 0 0,-1 1 1 0 0,0 0-1 0 0,-4 1 1 0 0,7-2 107 0 0,1 0 156 0 0,-2 1 100 0 0,-18 4 601 0 0,18-4-223 0 0,2-1 124 0 0,0 0 30 0 0,0 0-65 0 0,0 0-290 0 0,-2 1-121 0 0,2 0-505 0 0,-1-1-1 0 0,0 1 1 0 0,0-1-1 0 0,0 1 0 0 0,1 0 1 0 0,-1 0-1 0 0,0-1 1 0 0,1 1-1 0 0,-1 0 1 0 0,1 0-1 0 0,-1-1 0 0 0,1 1 1 0 0,-1 0-1 0 0,1 0 1 0 0,0 0-1 0 0,-1 0 1 0 0,1 0-1 0 0,0 0 1 0 0,0 0-1 0 0,-1 0 0 0 0,1 0 1 0 0,0 0-1 0 0,0 0 1 0 0,0 0-1 0 0,0 0 1 0 0,0 0-1 0 0,1 0 0 0 0,-1 1 1 0 0,0 0-38 0 0,1-1-1 0 0,-1 0 1 0 0,0 1 0 0 0,0-1 0 0 0,-1 0-1 0 0,1 0 1 0 0,0 1 0 0 0,0-1 0 0 0,-1 0 0 0 0,1 0-1 0 0,0 1 1 0 0,-1-1 0 0 0,1 0 0 0 0,-1 0-1 0 0,0 1 1 0 0,0 0 6 0 0,0-1 0 0 0,0 1 0 0 0,0-1 0 0 0,1 1 0 0 0,-1-1 0 0 0,1 1 0 0 0,0 0 0 0 0,-1-1 0 0 0,1 1 0 0 0,0 2 0 0 0,1 6 401 0 0,0-1 0 0 0,5 14 0 0 0,2 18 328 0 0,-5-14-804 0 0,-1-14 421 0 0,-1 0 0 0 0,0 0-1 0 0,-1 0 1 0 0,-1 1 0 0 0,-2 19-1 0 0,2-28-339 0 0,0-2-13 0 0,1-1 0 0 0,-1 0 1 0 0,0 1-1 0 0,0-1 0 0 0,0 0 1 0 0,0 0-1 0 0,0 0 0 0 0,-1 0 1 0 0,1 0-1 0 0,-4 4 0 0 0,1-1-201 0 0,3-4-850 0 0,-6-6-1899 0 0,5-2 1416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42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6 8287 0 0,'0'0'191'0'0,"0"0"26"0"0,0 0 9 0 0,0 0 42 0 0,0 0 158 0 0,7-9 3018 0 0,14-32 2448 0 0,5-24-3566 0 0,-21 49-2132 0 0,6-6 121 0 0,2-8 810 0 0,4-16-476 0 0,-1 3-718 0 0,-5 1 169 0 0,-11 41 271 0 0,0 1 117 0 0,0 0 21 0 0,-1 1-134 0 0,-6 7-522 0 0,1 1 1 0 0,0 0-1 0 0,0 0 1 0 0,0 0-1 0 0,1 1 0 0 0,1 0 1 0 0,0 0-1 0 0,0 0 1 0 0,1 1-1 0 0,0-1 1 0 0,-2 17-1 0 0,4 5 147 0 0,0-31 0 0 0,1 0 0 0 0,0 0 0 0 0,0 0 0 0 0,0 1 0 0 0,-1-1 0 0 0,1 0 0 0 0,1 0 0 0 0,-1 1 0 0 0,0-1 0 0 0,0 0 0 0 0,0 0 0 0 0,1 0 0 0 0,-1 1 0 0 0,0-1 0 0 0,1 0 0 0 0,-1 0 0 0 0,1 0 0 0 0,0 0 0 0 0,-1 0 0 0 0,2 2 0 0 0,1 0 0 0 0,-3-3 0 0 0,1 2 0 0 0,0 0 0 0 0,0 0 0 0 0,0 0 0 0 0,0 0 0 0 0,0-1 0 0 0,1 1 0 0 0,-1 0 0 0 0,0-1 0 0 0,1 1 0 0 0,-1-1 0 0 0,1 0 0 0 0,0 1 0 0 0,0-1 0 0 0,3 2 0 0 0,7 4 0 0 0,-9-6 20 0 0,1 0 0 0 0,0 0 0 0 0,-1 0 0 0 0,1 0 0 0 0,0-1 1 0 0,-1 1-1 0 0,1-1 0 0 0,0 0 0 0 0,0 0 0 0 0,-1 0 0 0 0,1-1 0 0 0,0 1 0 0 0,-1-1 0 0 0,1 0 0 0 0,0 0 0 0 0,-1 0 0 0 0,1-1 0 0 0,-1 1 0 0 0,4-3 0 0 0,1-3 98 0 0,0-1-1 0 0,0 0 1 0 0,-1 0-1 0 0,0 0 1 0 0,11-19-1 0 0,23-52 653 0 0,-25 45-654 0 0,-16 33-116 0 0,0 1 0 0 0,0 0 0 0 0,0 0 0 0 0,0 0 0 0 0,0 0 0 0 0,0 0 0 0 0,0 0 0 0 0,0 0 0 0 0,0 0 0 0 0,0 0 0 0 0,0 0 0 0 0,0 0 0 0 0,0 0 0 0 0,0 0 0 0 0,0 0 0 0 0,0 0 0 0 0,0 0 0 0 0,0-1 0 0 0,0 1 0 0 0,0 0 0 0 0,0 0 0 0 0,0 0 0 0 0,0 0 0 0 0,1 0 0 0 0,-1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1 0 0 0,-1-1 0 0 0,0 0 0 0 0,0 0 0 0 0,0 0 0 0 0,0 0 0 0 0,1 7 0 0 0,0 8 0 0 0,-8 19 0 0 0,6-28 0 0 0,-1 0 0 0 0,1 0 0 0 0,0 0 0 0 0,0 0 0 0 0,1 0 0 0 0,-1 0 0 0 0,1 0 0 0 0,1 0 0 0 0,-1 0 0 0 0,1 0 0 0 0,0 0 0 0 0,1-1 0 0 0,3 11 0 0 0,-4-11 0 0 0,12 18 0 0 0,-8-16 0 0 0,-5-6 0 0 0,1 0 0 0 0,0 0 0 0 0,-1 0 0 0 0,1 0 0 0 0,0 0 0 0 0,0 0 0 0 0,-1 0 0 0 0,1-1 0 0 0,0 1 0 0 0,0 0 0 0 0,0-1 0 0 0,0 1 0 0 0,0-1 0 0 0,0 1 0 0 0,0-1 0 0 0,0 1 0 0 0,0-1 0 0 0,0 0 0 0 0,1 1 0 0 0,-1-1 0 0 0,0 0 0 0 0,0 0 0 0 0,0 0 0 0 0,0 0 0 0 0,0 0 0 0 0,0 0 0 0 0,1 0 0 0 0,-1 0 0 0 0,2-1 0 0 0,0-1 0 0 0,-1 1 0 0 0,1-1 0 0 0,0 1 0 0 0,-1-1 0 0 0,0 0 0 0 0,1 0 0 0 0,3-4 0 0 0,-1 1 0 0 0,-2 1-431 0 0,0 0-1 0 0,-1 0 0 0 0,1 0 1 0 0,-1 0-1 0 0,1 0 1 0 0,-1 0-1 0 0,-1-1 0 0 0,1 1 1 0 0,0-1-1 0 0,-1 1 1 0 0,0-1-1 0 0,1-8 1 0 0,0-1-1615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42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9 13823 0 0,'0'0'315'0'0,"0"0"45"0"0,0 0 21 0 0,0 0-49 0 0,0 0-313 0 0,1 0 0 0 0,-1 0-1 0 0,0 0 1 0 0,0 0 0 0 0,0 0-1 0 0,1 0 1 0 0,-1 0 0 0 0,0 0-1 0 0,0 0 1 0 0,0 0 0 0 0,0 0-1 0 0,1 0 1 0 0,-1 0 0 0 0,0 0-1 0 0,0 0 1 0 0,0 0 0 0 0,1 0-1 0 0,-1 0 1 0 0,0 0 0 0 0,0 0-1 0 0,0 0 1 0 0,0 0 0 0 0,1 0-1 0 0,-1 1 1 0 0,0-1 0 0 0,0 0-1 0 0,0 0 1 0 0,0 0 0 0 0,1 0-1 0 0,-4 4 341 0 0,0-1-1 0 0,-1 1 1 0 0,1-1-1 0 0,0 0 1 0 0,-5 2 0 0 0,7-4-69 0 0,0 1 700 0 0,1-2 30 0 0,0 0-65 0 0,0 0-290 0 0,0 0-121 0 0,0 0-28 0 0,0 0-72 0 0,8-3-272 0 0,24-9 417 0 0,-25 9-406 0 0,-1 0-1 0 0,1 1 0 0 0,-1 0 1 0 0,1 0-1 0 0,0 1 0 0 0,0 0 1 0 0,7-1-1 0 0,17-1 1701 0 0,-22 3-1734 0 0,-2 5-133 0 0,-6-3-16 0 0,0 0 0 0 0,0-1 0 0 0,-1 1 0 0 0,1 0 0 0 0,-1-1 0 0 0,1 1 0 0 0,-1 0 0 0 0,0 0 0 0 0,1 0 0 0 0,-1-1 0 0 0,0 1 0 0 0,0 0 0 0 0,0 0 0 0 0,-1-1 0 0 0,1 1 0 0 0,0 0 0 0 0,-1 0 0 0 0,1-1 0 0 0,-2 3 0 0 0,-1 6 0 0 0,-2-1 0 0 0,-5 12 0 0 0,2-6 0 0 0,2-4 0 0 0,-1-1 0 0 0,1 0 0 0 0,-1 0 0 0 0,-1 0 0 0 0,-11 10 0 0 0,15-14 0 0 0,3-6 0 0 0,1 1 0 0 0,0-1 0 0 0,-1 0 0 0 0,1 1 0 0 0,0-1 0 0 0,-1 1 0 0 0,1-1 0 0 0,0 1 0 0 0,0-1 0 0 0,0 1 0 0 0,-1-1 0 0 0,1 1 0 0 0,0-1 0 0 0,0 1 0 0 0,0-1 0 0 0,0 1 0 0 0,0-1 0 0 0,0 1 0 0 0,0-1 0 0 0,0 1 0 0 0,0-1 0 0 0,0 1 0 0 0,0-1 0 0 0,0 1 0 0 0,1-1 0 0 0,-1 1 0 0 0,0-1 0 0 0,0 1 0 0 0,0-1 0 0 0,1 1 0 0 0,-1-1 0 0 0,1 1 0 0 0,-1 0 0 0 0,6 12 0 0 0,-1-11 0 0 0,-3-1 0 0 0,2 1 0 0 0,0 0 0 0 0,0-1 0 0 0,0 0 0 0 0,0 1 0 0 0,0-1 0 0 0,0-1 0 0 0,0 1 0 0 0,0-1 0 0 0,0 1 0 0 0,0-1 0 0 0,1 0 0 0 0,-1-1 0 0 0,4 0 0 0 0,20 0 0 0 0,-18 2 0 0 0,0 0 0 0 0,0-1 0 0 0,0-1 0 0 0,-1 1 0 0 0,1-1 0 0 0,0-1 0 0 0,-1 0 0 0 0,1-1 0 0 0,12-4 0 0 0,-3 0-64 0 0,-12 3-273 0 0,-6 4-138 0 0,-1 0-1125 0 0,0 0-4590 0 0,0 0-1968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50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91 10135 0 0,'0'0'464'0'0,"0"0"-9"0"0,-2-1-295 0 0,-5-1 65 0 0,5 2 854 0 0,2 0 370 0 0,0 0 73 0 0,-4-8 2308 0 0,6 3-3483 0 0,1 0 0 0 0,0 1 1 0 0,0-1-1 0 0,1 1 0 0 0,-1 0 0 0 0,1 0 0 0 0,0 0 0 0 0,0 0 0 0 0,0 1 0 0 0,0-1 0 0 0,1 1 0 0 0,-1 0 1 0 0,1 1-1 0 0,0-1 0 0 0,0 1 0 0 0,0 0 0 0 0,8-3 0 0 0,-4 3-347 0 0,-7 1 0 0 0,0 1 0 0 0,0 0 0 0 0,0-1 0 0 0,0 1 0 0 0,0 0 0 0 0,0 0 0 0 0,0 0 0 0 0,0 0 0 0 0,0 1 0 0 0,0-1 0 0 0,0 1 0 0 0,0-1 0 0 0,2 2 0 0 0,4 0 0 0 0,15 3 269 0 0,-14-2-14 0 0,-1-1-1 0 0,1-1 0 0 0,0 0 0 0 0,0 0 0 0 0,0 0 0 0 0,16-2 0 0 0,11-5-254 0 0,35-10 0 0 0,-67 16-452 0 0,18-6-1060 0 0,-37 11-583 0 0,0 1 0 0 0,1 1 0 0 0,-14 9 0 0 0,17-9 559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51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1975 0 0,'0'0'547'0'0,"0"0"-11"0"0,0 0-203 0 0,0 0 419 0 0,0 0 220 0 0,0 0 42 0 0,0 0-61 0 0,1 1-288 0 0,3 0-353 0 0,0 0 0 0 0,0 0 0 0 0,-1-1 0 0 0,1 1 0 0 0,0-1 0 0 0,0 0 0 0 0,0 0 0 0 0,0-1 0 0 0,0 1 0 0 0,0-1-1 0 0,4-1 1 0 0,13-1 1356 0 0,41-1-1331 0 0,-48 1-350 0 0,-13 3 91 0 0,1-1 0 0 0,-1 1 0 0 0,0 0-1 0 0,1-1 1 0 0,-1 1 0 0 0,0 0 0 0 0,0 0-1 0 0,1 0 1 0 0,-1 0 0 0 0,0 0-1 0 0,1 0 1 0 0,-1 1 0 0 0,0-1 0 0 0,1 0-1 0 0,-1 1 1 0 0,0-1 0 0 0,0 1-1 0 0,2 0 1 0 0,-1 0 365 0 0,9 19-2242 0 0,-3-2-57 0 0,-7-16 836 0 0,-1-2-4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52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49 11975 0 0,'0'0'267'0'0,"0"0"42"0"0,0 0 17 0 0,0-2-28 0 0,2-8-196 0 0,1 4-21 0 0,-2 5-1 0 0,0 0 0 0 0,-1 0 0 0 0,1 0 0 0 0,-1 0 0 0 0,1-1 0 0 0,-1 1-1 0 0,0 0 1 0 0,1 0 0 0 0,-1 0 0 0 0,0-1 0 0 0,0-1 0 0 0,3-11 2882 0 0,-5 20 3059 0 0,-20 69-5802 0 0,10-2 148 0 0,7-36 54 0 0,-1 0-1 0 0,-2-1 0 0 0,-19 54 0 0 0,24-84-420 0 0,-6 20 0 0 0,8-19 0 0 0,-8 12 0 0 0,9-19 0 0 0,0 1 0 0 0,0-1 0 0 0,0 0 0 0 0,-1 0 0 0 0,1 0 0 0 0,0 0 0 0 0,0 0 0 0 0,0 0 0 0 0,0 1 0 0 0,0-1 0 0 0,0 0 0 0 0,0 0 0 0 0,0 0 0 0 0,0 0 0 0 0,0 0 0 0 0,0 1 0 0 0,0-1 0 0 0,0 0 0 0 0,0 0 0 0 0,0 0 0 0 0,0 0 0 0 0,0 0 0 0 0,0 1 0 0 0,0-1 0 0 0,0 0 0 0 0,0 0 0 0 0,0 0 0 0 0,0 0 0 0 0,0 0 0 0 0,0 1 0 0 0,0-1 0 0 0,0 0 0 0 0,0 0 0 0 0,0 0 0 0 0,0 0 0 0 0,0 0 0 0 0,0 1 0 0 0,1-1 0 0 0,-1 0 0 0 0,0 0 0 0 0,0 0 0 0 0,0 0 0 0 0,0 0 0 0 0,0 0 0 0 0,0 0 0 0 0,1 0 0 0 0,-1 0 0 0 0,0 0 0 0 0,0 1 0 0 0,0-1 0 0 0,0 0 0 0 0,0 0 0 0 0,1 0 0 0 0,-1 0 0 0 0,0 0 0 0 0,0 0 0 0 0,0 0 0 0 0,0 0 0 0 0,0 0 0 0 0,1 0 0 0 0,-1 0 0 0 0,0 0 0 0 0,0 0 0 0 0,0 0 0 0 0,0-1 0 0 0,1 1 0 0 0,-1 0 0 0 0,12-3 0 0 0,-10 2 0 0 0,73-24 0 0 0,-62 20 0 0 0,-10 5 0 0 0,0-1 0 0 0,0 0 0 0 0,0 1 0 0 0,1 0 0 0 0,-1 0 0 0 0,0 0 0 0 0,0 0 0 0 0,1 0 0 0 0,-1 0 0 0 0,0 1 0 0 0,0 0 0 0 0,6 1 0 0 0,-7-1 0 0 0,17 2 0 0 0,6 5 0 0 0,-6-6 0 0 0,-12 1 0 0 0,-6-2 0 0 0,0-1 0 0 0,0 1 0 0 0,1 0 0 0 0,-1-1 0 0 0,0 0 0 0 0,1 1 0 0 0,-1-1 0 0 0,0 0 0 0 0,1 0 0 0 0,-1 1 0 0 0,1-1 0 0 0,-1 0 0 0 0,2-1 0 0 0,6 0 0 0 0,-2-1-133 0 0,-5 1-563 0 0,-2 0 347 0 0,1 0 0 0 0,-1 0 0 0 0,1 0-1 0 0,-1 0 1 0 0,1 0 0 0 0,-1 0 0 0 0,1 0 0 0 0,-1 0 0 0 0,0-1 0 0 0,0 1 0 0 0,0 0 0 0 0,0 0 0 0 0,0 0-1 0 0,0 0 1 0 0,0 0 0 0 0,0-3 0 0 0,-5-3-1183 0 0,-1 0-4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33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358 11975 0 0,'0'0'547'0'0,"0"0"-11"0"0,6-14 549 0 0,-5 12-335 0 0,-1 0 0 0 0,0-1 0 0 0,0 1 0 0 0,0 0 0 0 0,0 0 0 0 0,0-1 0 0 0,0 1 0 0 0,-1 0 0 0 0,1-1 0 0 0,-2-2 0 0 0,-5-11 784 0 0,7 15-1022 0 0,0 1 0 0 0,-10-3-112 0 0,-4 0-184 0 0,5 5-113 0 0,1-1-1 0 0,0 1 0 0 0,0 1 1 0 0,0-1-1 0 0,0 1 1 0 0,0 1-1 0 0,0 0 0 0 0,1 0 1 0 0,-13 9-1 0 0,6-2 154 0 0,0 1 0 0 0,0 0 0 0 0,-17 22 0 0 0,27-30-256 0 0,2-2 0 0 0,0 0 0 0 0,0 1 0 0 0,1-1 0 0 0,-1 0 0 0 0,1 1 0 0 0,-1-1 0 0 0,1 1 0 0 0,0 0 0 0 0,0-1 0 0 0,-1 6 0 0 0,0 1 0 0 0,2-9 0 0 0,0 0 0 0 0,0 1 0 0 0,0-1 0 0 0,0 0 0 0 0,0 1 0 0 0,0-1 0 0 0,0 1 0 0 0,0-1 0 0 0,0 0 0 0 0,0 1 0 0 0,0-1 0 0 0,0 0 0 0 0,0 1 0 0 0,0-1 0 0 0,0 1 0 0 0,0-1 0 0 0,0 0 0 0 0,0 1 0 0 0,1-1 0 0 0,-1 0 0 0 0,0 1 0 0 0,0-1 0 0 0,0 0 0 0 0,1 1 0 0 0,-1-1 0 0 0,0 0 0 0 0,1 0 0 0 0,-1 1 0 0 0,0-1 0 0 0,1 0 0 0 0,3 0 0 0 0,4-1 0 0 0,-1 0 0 0 0,0 0 0 0 0,0 0 0 0 0,0-1 0 0 0,0 0 0 0 0,0-1 0 0 0,0 1 0 0 0,0-1 0 0 0,11-7 0 0 0,0-2 0 0 0,0 0 0 0 0,17-16 0 0 0,-16 11 0 0 0,-1-2 0 0 0,0 0 0 0 0,-1 0 0 0 0,-1-2 0 0 0,-1 0 0 0 0,-1-1 0 0 0,-1 0 0 0 0,-1-1 0 0 0,-1-1 0 0 0,14-42 0 0 0,-22 55 186 0 0,0-1 0 0 0,-1 1 0 0 0,0-1 1 0 0,1-22-1 0 0,-3 33-145 0 0,0 0 0 0 0,0 0 1 0 0,-1 0-1 0 0,1 0 1 0 0,0 0-1 0 0,0 0 0 0 0,-1 0 1 0 0,1 0-1 0 0,-1 0 1 0 0,1 0-1 0 0,-1 0 0 0 0,1 0 1 0 0,-1 0-1 0 0,0 0 0 0 0,1 0 1 0 0,-1 0-1 0 0,0 1 1 0 0,0-1-1 0 0,1 0 0 0 0,-1 0 1 0 0,0 1-1 0 0,0-1 1 0 0,0 1-1 0 0,0-1 0 0 0,0 1 1 0 0,-2-1-1 0 0,1 1-41 0 0,1 0 0 0 0,-1 1 0 0 0,1-1 0 0 0,-1 1 0 0 0,1-1 0 0 0,-1 1 0 0 0,1 0 0 0 0,-1-1 0 0 0,1 1 0 0 0,0 0 0 0 0,-1 0 0 0 0,1 0 0 0 0,0 0 0 0 0,0 0 0 0 0,-1 1 0 0 0,0 0 0 0 0,-17 24 0 0 0,17-23 0 0 0,-19 32 0 0 0,2 1 0 0 0,1 1 0 0 0,2 1 0 0 0,-18 62 0 0 0,30-86 0 0 0,0 1 0 0 0,0 0 0 0 0,2 0 0 0 0,0 0 0 0 0,0 0 0 0 0,2 0 0 0 0,0 0 0 0 0,2 22 0 0 0,-2-36-69 0 0,1 1 1 0 0,-1-1-1 0 0,1 1 0 0 0,-1-1 0 0 0,1 1 0 0 0,-1-1 1 0 0,1 1-1 0 0,0-1 0 0 0,-1 1 0 0 0,1-1 1 0 0,0 0-1 0 0,0 1 0 0 0,0-1 0 0 0,0 0 0 0 0,1 0 1 0 0,-1 0-1 0 0,0 0 0 0 0,0 0 0 0 0,1 0 1 0 0,-1 0-1 0 0,0 0 0 0 0,1-1 0 0 0,-1 1 1 0 0,2 0-1 0 0,1 0-180 0 0,0 0 1 0 0,-1-1 0 0 0,1 1-1 0 0,0-1 1 0 0,0 0 0 0 0,-1 0-1 0 0,1-1 1 0 0,0 1 0 0 0,4-2-1 0 0,9-1-1284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52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0135 0 0,'0'0'464'0'0,"0"0"-9"0"0,1-1-155 0 0,5-8 504 0 0,1 2-1 0 0,0-1 1 0 0,0 1 0 0 0,1 0-1 0 0,-1 0 1 0 0,2 1 0 0 0,8-6-1 0 0,-15 11-291 0 0,-2 1 0 0 0,7 1-216 0 0,0 0 0 0 0,1 0 0 0 0,-1 1 0 0 0,0 0 0 0 0,0 0 0 0 0,0 1 0 0 0,0 0 0 0 0,7 4 0 0 0,23 6-296 0 0,-29-9 0 0 0,1-2 0 0 0,-8-1-110 0 0,0-1-1 0 0,1 0 1 0 0,-1 0 0 0 0,0 0-1 0 0,1 1 1 0 0,-1-1-1 0 0,1-1 1 0 0,-1 1 0 0 0,0 0-1 0 0,1 0 1 0 0,-1 0 0 0 0,1-1-1 0 0,-1 1 1 0 0,0-1-1 0 0,2 0 1 0 0,-2 0-174 0 0,-1 1 0 0 0,1-1 0 0 0,0 0 0 0 0,-1 1 0 0 0,1-1 1 0 0,-1 0-1 0 0,1 1 0 0 0,-1-1 0 0 0,0 0 0 0 0,1 0 0 0 0,-1 0 0 0 0,0 1 0 0 0,1-2 0 0 0,1-3-2023 0 0,3-5-3493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53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1975 0 0,'0'0'267'0'0,"0"0"42"0"0,0 0 17 0 0,0 0-28 0 0,0 0-58 0 0,0 0 491 0 0,0 0 238 0 0,0 0 45 0 0,2-1-61 0 0,62-30 2820 0 0,-60 29-3737 0 0,0 1 1 0 0,0 0-1 0 0,0 0 0 0 0,0 0 0 0 0,0 1 1 0 0,0-1-1 0 0,0 1 0 0 0,0 0 0 0 0,0 0 1 0 0,0 1-1 0 0,1-1 0 0 0,-1 1 0 0 0,0 0 0 0 0,0 0 1 0 0,-1 0-1 0 0,7 3 0 0 0,-7-3-443 0 0,1 1 0 0 0,-1-1-1 0 0,0 0 1 0 0,1 0 0 0 0,-1 0-1 0 0,1 0 1 0 0,0-1 0 0 0,-1 1-1 0 0,5-1 1 0 0,4 1-3922 0 0,-1 0-381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53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63 15663 0 0,'0'0'356'0'0,"0"0"50"0"0,-8-5 404 0 0,-9-7-923 0 0,11 7 703 0 0,-1 0 0 0 0,1 1 0 0 0,-1 0 1 0 0,1 1-1 0 0,-1-1 0 0 0,-1 1 0 0 0,-12-4 0 0 0,2 4-31 0 0,0 0-1 0 0,-32-1 1 0 0,43 5-559 0 0,2 1 0 0 0,-1 0 0 0 0,0 0 0 0 0,1 0 0 0 0,0 1 0 0 0,-1 0 0 0 0,1 0 0 0 0,0 0 0 0 0,0 1 0 0 0,1 0 0 0 0,-1 0 0 0 0,1 0 0 0 0,0 0 0 0 0,0 1 0 0 0,0-1 0 0 0,1 1 0 0 0,-1 0 0 0 0,1 0 0 0 0,-4 11 0 0 0,4-12 0 0 0,2-3 0 0 0,1 1 0 0 0,-1-1 0 0 0,0 1 0 0 0,1-1 0 0 0,-1 1 0 0 0,1-1 0 0 0,-1 1 0 0 0,1-1 0 0 0,0 1 0 0 0,0 0 0 0 0,0-1 0 0 0,0 4 0 0 0,-1 1 0 0 0,1 0 0 0 0,1 0 0 0 0,-1 0 0 0 0,1 0 0 0 0,0 0 0 0 0,0-1 0 0 0,0 1 0 0 0,1 0 0 0 0,4 9 0 0 0,1-1 0 0 0,0-2 0 0 0,14 19 0 0 0,6 10 0 0 0,-24-36 0 0 0,0 0 0 0 0,0 1 0 0 0,-1 0 0 0 0,0 0 0 0 0,0 0 0 0 0,0 0 0 0 0,-1 0 0 0 0,0 0 0 0 0,0 0 0 0 0,-1 0 0 0 0,1 0 0 0 0,-1 1 0 0 0,0-1 0 0 0,-2 10 0 0 0,0-8 0 0 0,0 0 0 0 0,-1 0 0 0 0,0 0 0 0 0,0 0 0 0 0,-1-1 0 0 0,0 1 0 0 0,0-1 0 0 0,0 0 0 0 0,-1 0 0 0 0,-8 9 0 0 0,-60 60 0 0 0,60-62 0 0 0,12-13 0 0 0,1-1 0 0 0,0 0 0 0 0,0 0 0 0 0,-1 0 0 0 0,1 1 0 0 0,0-1 0 0 0,0 0 0 0 0,0 0 0 0 0,-1 0 0 0 0,1 1 0 0 0,0-1 0 0 0,0 0 0 0 0,0 0 0 0 0,0 1 0 0 0,0-1 0 0 0,-1 0 0 0 0,1 1 0 0 0,0-1 0 0 0,0 0 0 0 0,0 0 0 0 0,0 1 0 0 0,0-1 0 0 0,0 0 0 0 0,0 1 0 0 0,0-1 0 0 0,0 0 0 0 0,0 1 0 0 0,0-1 0 0 0,0 0 0 0 0,1 0 0 0 0,-1 1 0 0 0,0-1 0 0 0,0 0 0 0 0,0 0 0 0 0,0 1 0 0 0,0-1 0 0 0,0 0 0 0 0,1 0 0 0 0,-1 1 0 0 0,0-1 0 0 0,0 0 0 0 0,0 0 0 0 0,1 0 0 0 0,-1 1 0 0 0,0-1 0 0 0,0 0 0 0 0,1 0 0 0 0,-1 0 0 0 0,11 2 0 0 0,-11-2 0 0 0,6 1 0 0 0,0 0 0 0 0,0-1 0 0 0,0 0 0 0 0,12-1 0 0 0,24-1 0 0 0,-38 1 1 0 0,4 2-16 0 0,6 2-35 0 0,-13-3-287 0 0,-1 0-138 0 0,0 0-33 0 0,0 0-140 0 0,0 0-572 0 0,0 0-253 0 0,0 0-972 0 0,0 0-3697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54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01 11975 0 0,'0'0'547'0'0,"0"0"-11"0"0,1-1-344 0 0,1-3 47 0 0,-1 0 0 0 0,0 0 0 0 0,1 0 0 0 0,-1 0 0 0 0,-1-1 0 0 0,1 1 0 0 0,-1 0 1 0 0,1 0-1 0 0,-1-1 0 0 0,-1-5 0 0 0,1 4 629 0 0,0 0 1 0 0,0 0 0 0 0,1 0 0 0 0,2-11-1 0 0,1 1 314 0 0,0 1 0 0 0,-1-1 0 0 0,2-24 0 0 0,-5 37-738 0 0,2-4-289 0 0,-2-1-66 0 0,-1 6 282 0 0,1 2 117 0 0,0 0 21 0 0,0 0-66 0 0,-1 2-294 0 0,-3 5-146 0 0,0 1 1 0 0,0 0-1 0 0,1-1 0 0 0,0 2 1 0 0,-3 12-1 0 0,-7 46-7 0 0,11-53 4 0 0,1 0 0 0 0,0 1 0 0 0,0-1 0 0 0,2 0 0 0 0,0 0 0 0 0,4 24 0 0 0,-5-37 0 0 0,0-1 0 0 0,0 1 0 0 0,0 0 0 0 0,0 0 0 0 0,1 0 0 0 0,-1 0 0 0 0,0 0 0 0 0,0 0 0 0 0,1-1 0 0 0,-1 1 0 0 0,1 0 0 0 0,-1 0 0 0 0,0 0 0 0 0,1-1 0 0 0,0 1 0 0 0,-1 0 0 0 0,1-1 0 0 0,-1 1 0 0 0,1 0 0 0 0,0-1 0 0 0,-1 1 0 0 0,1-1 0 0 0,0 1 0 0 0,0-1 0 0 0,0 1 0 0 0,3 1 0 0 0,-3-1-9 0 0,-1-1 1 0 0,1 1-1 0 0,-1-1 0 0 0,1 1 1 0 0,0-1-1 0 0,-1 1 0 0 0,1-1 1 0 0,0 1-1 0 0,0-1 0 0 0,-1 1 1 0 0,1-1-1 0 0,0 0 0 0 0,0 0 1 0 0,0 1-1 0 0,0-1 0 0 0,-1 0 1 0 0,1 0-1 0 0,0 0 0 0 0,0 0 1 0 0,0 0-1 0 0,0 0 0 0 0,0 0 1 0 0,-1 0-1 0 0,1 0 0 0 0,0 0 1 0 0,0-1-1 0 0,0 1 0 0 0,1-1 0 0 0,1 0-140 0 0,2-1-8 0 0,0 1 1 0 0,0-1-1 0 0,0-1 1 0 0,0 1-1 0 0,0-1 1 0 0,-1 0-1 0 0,1 0 1 0 0,-1 0-1 0 0,0-1 1 0 0,7-7-1 0 0,4-5 381 0 0,16-24-1 0 0,-24 30-138 0 0,-1 1 122 0 0,-1 0 0 0 0,-1 0-1 0 0,1 0 1 0 0,-1-1-1 0 0,3-10 1 0 0,5-14 144 0 0,-9 30-351 0 0,5-13 0 0 0,-6 9 0 0 0,-2 8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-3 6 0 0 0,-4 10 0 0 0,3-3 0 0 0,2-1 0 0 0,-3 25 0 0 0,5-34 0 0 0,-1-1 0 0 0,1 0 0 0 0,0 0 0 0 0,0 1 0 0 0,0-1 0 0 0,1 0 0 0 0,-1 0 0 0 0,1 0 0 0 0,-1 1 0 0 0,1-1 0 0 0,0 0 0 0 0,-1 0 0 0 0,1 0 0 0 0,2 3 0 0 0,1 2 0 0 0,2 8 0 0 0,2-1 0 0 0,6 10 0 0 0,-8-17 0 0 0,3-3 0 0 0,-7-4 0 0 0,1 0 0 0 0,-1 0 0 0 0,0 0 0 0 0,0-1 0 0 0,1 1 0 0 0,-1-1 0 0 0,0 0 0 0 0,0 1 0 0 0,0-1 0 0 0,0 0 0 0 0,0 0 0 0 0,0-1 0 0 0,0 1 0 0 0,0 0 0 0 0,0-1 0 0 0,0 1 0 0 0,-1-1 0 0 0,1 1 0 0 0,0-1 0 0 0,-1 0 0 0 0,0 1 0 0 0,1-1 0 0 0,-1 0 0 0 0,0 0 0 0 0,2-4 0 0 0,-2 3 0 0 0,0 1 0 0 0,0 0 0 0 0,1 0 0 0 0,-1 0 0 0 0,0 0 0 0 0,1 1 0 0 0,-1-1 0 0 0,1 0 0 0 0,3-2 0 0 0,9-11 0 0 0,-9 6 0 0 0,0 0 0 0 0,-1 0 0 0 0,0 0 0 0 0,0 0 0 0 0,-1-1 0 0 0,0 1 0 0 0,2-16 0 0 0,-5 25-38 0 0,0-1 0 0 0,0 0 0 0 0,0 0 0 0 0,0 1 0 0 0,0-1 0 0 0,0 0 1 0 0,-1 1-1 0 0,1-1 0 0 0,0 0 0 0 0,0 1 0 0 0,-1-1 0 0 0,1 1 0 0 0,0-1 0 0 0,-1 0 0 0 0,1 1 0 0 0,-1-1 0 0 0,1 1 0 0 0,-1-1 0 0 0,1 1 0 0 0,-1-1 0 0 0,1 1 0 0 0,-1 0 0 0 0,1-1 1 0 0,-1 1-1 0 0,0-1 0 0 0,1 1 0 0 0,-1 0 0 0 0,1 0 0 0 0,-1-1 0 0 0,0 1 0 0 0,1 0 0 0 0,-2 0 0 0 0,-14 5-9522 0 0,8-2 2292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54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0 0 481 0 0,0 0 237 0 0,0 0 45 0 0,0 0 8 0 0,0 0 2 0 0,0 0 0 0 0,0 0 0 0 0,0 0-69 0 0,0 0-290 0 0,0 0-121 0 0,0 0-28 0 0,0 0-72 0 0,0 0-217 0 0,1 0 161 0 0,72 21 1217 0 0,-49-12-1605 0 0,-23-9 0 0 0,-1 1 0 0 0,1-1 0 0 0,-1 0 0 0 0,1 0 0 0 0,-1 1 0 0 0,1-1 0 0 0,-1 0 0 0 0,0 0 0 0 0,1 1 0 0 0,-1-1 0 0 0,1 1 0 0 0,-1-1 0 0 0,1 0 0 0 0,-1 1 0 0 0,0-1 0 0 0,1 1 0 0 0,-1-1 0 0 0,0 1 0 0 0,0-1 0 0 0,1 1 0 0 0,-1-1 0 0 0,0 1 0 0 0,0-1 0 0 0,0 1 0 0 0,0-1 0 0 0,0 1 0 0 0,1-1 0 0 0,-1 1 0 0 0,0-1 0 0 0,0 1 0 0 0,0 0 0 0 0,-1 0 0 0 0,1 0 0 0 0,1 2 0 0 0,-1 0 0 0 0,0 0 0 0 0,1 1 0 0 0,-1-1 0 0 0,-1 0 0 0 0,1 0 0 0 0,0 0 0 0 0,-1 0 0 0 0,0 0 0 0 0,0 1 0 0 0,1-1 0 0 0,-2 0 0 0 0,1-1 0 0 0,0 1 0 0 0,-1 0 0 0 0,-1 3 0 0 0,-3 1 0 0 0,-1 1 0 0 0,0-2 0 0 0,0 1 0 0 0,-10 7 0 0 0,-5 5 0 0 0,16-13 0 0 0,7 4 0 0 0,-1-9 0 0 0,0 0 0 0 0,0 0 0 0 0,1-1 0 0 0,-1 1 0 0 0,0 0 0 0 0,1-1 0 0 0,-1 1 0 0 0,0 0 0 0 0,1-1 0 0 0,-1 1 0 0 0,1-1 0 0 0,-1 1 0 0 0,1 0 0 0 0,-1-1 0 0 0,1 1 0 0 0,0-1 0 0 0,-1 0 0 0 0,1 1 0 0 0,0-1 0 0 0,-1 1 0 0 0,1-1 0 0 0,0 0 0 0 0,-1 0 0 0 0,1 1 0 0 0,1-1 0 0 0,3 2-716 0 0,0-1 0 0 0,0 1 0 0 0,0-1 0 0 0,0 0 0 0 0,1-1 0 0 0,-1 1 0 0 0,0-1-1 0 0,1 0 1 0 0,-1 0 0 0 0,0-1 0 0 0,9-1 0 0 0,-2 0-396 0 0,-4 1-935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55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5 15663 0 0,'0'0'356'0'0,"0"0"50"0"0,0 0 20 0 0,0 0-42 0 0,-4-4-236 0 0,-2 1-77 0 0,5 2 294 0 0,-5-4 962 0 0,5 3-868 0 0,8 7 290 0 0,18 14 2250 0 0,-16-14-2944 0 0,-1 0 1 0 0,18 7-1 0 0,-5-3-55 0 0,-14-5 5 0 0,23 8 62 0 0,-29-12 304 0 0,-1 0 117 0 0,0 0 21 0 0,1 2-66 0 0,1 0-344 0 0,-1-1-95 0 0,-1 0-1 0 0,1 0 0 0 0,0 0 0 0 0,-1 0 1 0 0,1 0-1 0 0,-1 0 0 0 0,1 0 1 0 0,-1 0-1 0 0,0 1 0 0 0,1-1 1 0 0,-1 0-1 0 0,0 0 0 0 0,0 0 0 0 0,0 1 1 0 0,0-1-1 0 0,0 0 0 0 0,0 0 1 0 0,0 0-1 0 0,-1 3 0 0 0,0 8 286 0 0,-1-1 0 0 0,-4 13 0 0 0,3-15 2 0 0,1 1 0 0 0,0-1 1 0 0,-1 19-1 0 0,-2 50-272 0 0,3-56-19 0 0,0 1-1 0 0,2-1 0 0 0,3 34 0 0 0,-2-43 1 0 0,0 0 0 0 0,-1-1 0 0 0,-1 1 0 0 0,0 0 0 0 0,-3 16 0 0 0,-3 24 0 0 0,6-45 0 0 0,-4-2 0 0 0,5-5 0 0 0,-1 0 0 0 0,0 0 0 0 0,0 0 0 0 0,0-1 0 0 0,1 1 0 0 0,-1 0 0 0 0,0-1 0 0 0,0 1 0 0 0,0-1 0 0 0,0 1 0 0 0,0-1 0 0 0,0 1 0 0 0,0-1 0 0 0,-1 0 0 0 0,1 1 0 0 0,0-1 0 0 0,0 0 0 0 0,0 0 0 0 0,0 0 0 0 0,0 0 0 0 0,-2 0 0 0 0,0 0 0 0 0,-9 0 0 0 0,2-2 0 0 0,5-3 0 0 0,-4-3 27 0 0,9 7-35 0 0,-1 1-1 0 0,0-1 0 0 0,1 1 1 0 0,-1-1-1 0 0,0 1 0 0 0,0-1 1 0 0,0 1-1 0 0,1-1 0 0 0,-1 1 1 0 0,0 0-1 0 0,0-1 0 0 0,0 1 1 0 0,0 0-1 0 0,0 0 0 0 0,0 0 1 0 0,0 0-1 0 0,0-1 0 0 0,0 1 1 0 0,-1 1-1 0 0,-1-2-46 0 0,1 1-996 0 0,2 0-385 0 0,0 0-1409 0 0,0 0-5342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55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7503 0 0,'0'0'399'0'0,"0"0"60"0"0,0 0 21 0 0,0 0-59 0 0,6-7 606 0 0,-5 7-969 0 0,1-2 273 0 0,1 1 0 0 0,0 0 0 0 0,-1 0 0 0 0,1 0 0 0 0,0 0 0 0 0,0 0 0 0 0,0 1 0 0 0,-1-1 0 0 0,1 1 0 0 0,0 0 1 0 0,0 0-1 0 0,0 0 0 0 0,0 0 0 0 0,0 0 0 0 0,0 1 0 0 0,4 1 0 0 0,6 2-126 0 0,0 0 0 0 0,1-1 0 0 0,-1-1 0 0 0,0 0 0 0 0,1 0 0 0 0,0-1 0 0 0,15-2 0 0 0,-17 2-1201 0 0,-11 1-1754 0 0,2-1-2170 0 0,-3-1-3238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7:59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2 11975 0 0,'0'0'267'0'0,"3"-3"42"0"0,12-10 17 0 0,-11 10-28 0 0,-3 2-196 0 0,7-10 647 0 0,0 0 0 0 0,-1 0 0 0 0,-1-1 1 0 0,0 0-1 0 0,5-15 0 0 0,-5 14 107 0 0,-1 0 0 0 0,12-18-1 0 0,-7 14-108 0 0,0-1 0 0 0,10-31 0 0 0,2-2 600 0 0,-11 25-559 0 0,-8 15-557 0 0,2 1 0 0 0,-1 0 0 0 0,7-10 0 0 0,-10 19 140 0 0,-1 1 117 0 0,0 0 21 0 0,0 0-66 0 0,1 21-278 0 0,-5 13-165 0 0,2-27 0 0 0,1 0 0 0 0,0 0 0 0 0,0 0 0 0 0,1 0 0 0 0,-1-1 0 0 0,2 1 0 0 0,-1 0 0 0 0,3 13 0 0 0,-2-19 0 0 0,-1 1 0 0 0,0 0 0 0 0,1-1 0 0 0,-1 1 0 0 0,1-1 0 0 0,0 1 0 0 0,-1-1 0 0 0,1 1 0 0 0,0-1 0 0 0,0 0 0 0 0,0 0 0 0 0,2 3 0 0 0,1-1 0 0 0,7 8 0 0 0,-5-9 0 0 0,-3-2 0 0 0,0 0 0 0 0,0 1 0 0 0,0-1 0 0 0,0 0 0 0 0,0 0 0 0 0,0 0 0 0 0,-1-1 0 0 0,1 1 0 0 0,0-1 0 0 0,0 1 0 0 0,0-1 0 0 0,0 0 0 0 0,-1 0 0 0 0,1 0 0 0 0,0-1 0 0 0,-1 1 0 0 0,1-1 0 0 0,2-1 0 0 0,2-2 0 0 0,0 0 0 0 0,0-1 0 0 0,-1 0 0 0 0,10-10 0 0 0,13-18 0 0 0,34-53 0 0 0,-55 67-13 0 0,-7 17 19 0 0,1-1 0 0 0,-1 1 0 0 0,0 0 0 0 0,1 0 0 0 0,-1 0 0 0 0,1 0 0 0 0,0 0 0 0 0,0 0 1 0 0,0 1-1 0 0,1-1 0 0 0,-1 1 0 0 0,0-1 0 0 0,4-2 0 0 0,-6 27 1362 0 0,-13 48-760 0 0,6-24-828 0 0,3-31 26 0 0,2 0 0 0 0,0 0 0 0 0,1 0 0 0 0,0 0 0 0 0,3 24 0 0 0,-1-35 158 0 0,0-1 1 0 0,0 0-1 0 0,0 1 0 0 0,0-1 0 0 0,1 0 0 0 0,0 0 1 0 0,-1 0-1 0 0,1 0 0 0 0,0 0 0 0 0,1-1 1 0 0,-1 1-1 0 0,0-1 0 0 0,1 1 0 0 0,-1-1 1 0 0,1 0-1 0 0,4 3 0 0 0,2-1 36 0 0,-5-5-22 0 0,-1 0 0 0 0,0 1 0 0 0,0-1 0 0 0,0-1-1 0 0,0 1 1 0 0,0 0 0 0 0,0-1 0 0 0,0 1 0 0 0,0-1 0 0 0,-1 0 0 0 0,1 0-1 0 0,-1 0 1 0 0,1 0 0 0 0,-1-1 0 0 0,0 1 0 0 0,0 0 0 0 0,0-1 0 0 0,0 0 0 0 0,2-3-1 0 0,4-10-629 0 0,-5 13 389 0 0,-2-1-1 0 0,1 1 1 0 0,0-1-1 0 0,-1 0 1 0 0,1 1 0 0 0,-1-1-1 0 0,0 0 1 0 0,0 0-1 0 0,0-6 1 0 0,0-31-3721 0 0,2 17 1937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8:00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83 13823 0 0,'-14'-6'315'0'0,"12"2"-75"0"0,1 1 0 0 0,-1 0 0 0 0,0-1 0 0 0,1 0 0 0 0,0 1 0 0 0,0-1 0 0 0,0 0 0 0 0,0-3 0 0 0,0 2 625 0 0,-1-11 1672 0 0,2 16-2252 0 0,0-1 0 0 0,0 0 0 0 0,0 1-1 0 0,0-1 1 0 0,0 0 0 0 0,0 0 0 0 0,0 1-1 0 0,0-1 1 0 0,0 0 0 0 0,1 1-1 0 0,-1-1 1 0 0,0 0 0 0 0,0 1 0 0 0,1-1-1 0 0,-1 1 1 0 0,0-1 0 0 0,1 0 0 0 0,-1 1-1 0 0,1-2 1 0 0,2 1-224 0 0,0 0 1 0 0,0 0-1 0 0,0 0 0 0 0,0 1 0 0 0,0-1 0 0 0,0 1 1 0 0,0-1-1 0 0,0 1 0 0 0,0 0 0 0 0,0 0 0 0 0,5 1 1 0 0,4 0 306 0 0,77 1 749 0 0,-85-3-1117 0 0,0 1 0 0 0,1 0 0 0 0,-1 0 0 0 0,0 0 0 0 0,0 1 0 0 0,1-1 0 0 0,-1 1 0 0 0,4 1 0 0 0,3 1 0 0 0,12 1 0 0 0,-20-2 0 0 0,-2-1 0 0 0,-1-1 0 0 0,1 1 0 0 0,0 0 0 0 0,-1 0 0 0 0,1-1 0 0 0,0 1 0 0 0,-1-1 0 0 0,1 1 0 0 0,0-1 0 0 0,0 1 0 0 0,-1-1 0 0 0,1 1 0 0 0,0-1 0 0 0,0 0 0 0 0,0 1 0 0 0,0-1 0 0 0,0 0 0 0 0,0 0 0 0 0,0 0 0 0 0,3 2 9 0 0,-3-2 23 0 0,1 0-1 0 0,-1 1 0 0 0,0-1 0 0 0,0 1 0 0 0,0-1 0 0 0,0 1 0 0 0,0-1 0 0 0,0 1 0 0 0,1 0 0 0 0,-1 0 0 0 0,1 1 0 0 0,-2-1-11 0 0,0-1 0 0 0,0 1-1 0 0,0-1 1 0 0,0 1-1 0 0,0 0 1 0 0,-1-1-1 0 0,1 1 1 0 0,0 0 0 0 0,0-1-1 0 0,0 1 1 0 0,-1-1-1 0 0,1 1 1 0 0,0 0 0 0 0,-1-1-1 0 0,1 1 1 0 0,-1-1-1 0 0,1 1 1 0 0,0-1-1 0 0,-1 1 1 0 0,1-1 0 0 0,-1 0-1 0 0,1 1 1 0 0,-1-1-1 0 0,1 1 1 0 0,-1-1 0 0 0,0 0-1 0 0,0 1 1 0 0,-28 19 399 0 0,18-13-279 0 0,1 0-1 0 0,0 1 1 0 0,0 0-1 0 0,-8 10 1 0 0,13-13-140 0 0,1-1 0 0 0,-1 0 0 0 0,0 0 0 0 0,0 0 0 0 0,0-1 0 0 0,-7 4 0 0 0,-17 12 0 0 0,28-19 0 0 0,0 1 0 0 0,-1 0 0 0 0,1 0 0 0 0,0 0 0 0 0,0 0 0 0 0,0 0 0 0 0,1 1 0 0 0,-1-1 0 0 0,0 0 0 0 0,0 0 0 0 0,1 0 0 0 0,-1 1 0 0 0,1-1 0 0 0,-1 0 0 0 0,1 1 0 0 0,-1 1 0 0 0,1-2 0 0 0,0 0 0 0 0,0 0 0 0 0,0 0 0 0 0,0 0 0 0 0,0 0 0 0 0,1 0 0 0 0,-1 0 0 0 0,0 0 0 0 0,1 0 0 0 0,-1-1 0 0 0,1 1 0 0 0,-1 0 0 0 0,1 0 0 0 0,-1 0 0 0 0,1-1 0 0 0,-1 1 0 0 0,1 0 0 0 0,0 0 0 0 0,2 1 0 0 0,0 0 0 0 0,-1 0 0 0 0,1 0 0 0 0,0 0 0 0 0,0-1 0 0 0,0 1 0 0 0,0-1 0 0 0,0 0 0 0 0,5 1 0 0 0,29 4 0 0 0,0-2 0 0 0,1-1 0 0 0,-1-2 0 0 0,69-6 0 0 0,-96 3 11 0 0,12 0-117 0 0,23 1 0 0 0,-50-6-2381 0 0,-7-6 972 0 0,10 10-18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21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6 11975 0 0,'0'0'547'0'0,"0"0"-11"0"0,2 0-344 0 0,8-3-171 0 0,-5 1-21 0 0,-1 0 0 0 0,1 1 0 0 0,0 0 0 0 0,0 0 0 0 0,0 0 0 0 0,0 0 0 0 0,7 1 0 0 0,-1 0 0 0 0,1-1 0 0 0,-3 2 0 0 0,9 6 0 0 0,36 6 0 0 0,-37-10 332 0 0,-1-1 0 0 0,0 0-1 0 0,1-1 1 0 0,0-1-1 0 0,-1-1 1 0 0,32-4 0 0 0,10-1 373 0 0,25 8 230 0 0,-32 0-481 0 0,-22-3-247 0 0,0-2 0 0 0,29-6 1 0 0,-34 5-87 0 0,96-19 144 0 0,-32 2-152 0 0,-58 13-35 0 0,41-6 1 0 0,22-4 66 0 0,-27 3-144 0 0,-51 13 30 0 0,24-2 0 0 0,1 0-29 0 0,6-1 14 0 0,0 2 0 0 0,0 2 0 0 0,72 7 0 0 0,-93-4-16 0 0,-11-1 0 0 0,-1 1 0 0 0,16 3 0 0 0,-12-1 0 0 0,-2 0 0 0 0,-1 0 0 0 0,25 2 0 0 0,-34-6 0 0 0,-1 0 0 0 0,1 0 0 0 0,0 1 0 0 0,-1 0 0 0 0,1 0 0 0 0,-1 0 0 0 0,8 3 0 0 0,5 1 0 0 0,38 6 0 0 0,19 2 0 0 0,133 3 0 0 0,-123-12 0 0 0,-49 0 0 0 0,-4 0 0 0 0,129 5 0 0 0,-47-4 11 0 0,57-10 180 0 0,-147 4-190 0 0,326-35 463 0 0,-209 21-155 0 0,143-19 91 0 0,-84 20-357 0 0,-75 7-22 0 0,-84 4-21 0 0,-1 2 0 0 0,75 7 0 0 0,-71-4 0 0 0,-32-3 0 0 0,0 2 0 0 0,21 2 0 0 0,-1 3 0 0 0,-1-2 0 0 0,1-1 0 0 0,50-2 0 0 0,32 2 0 0 0,-27 0 0 0 0,-30-4-3 0 0,-25-1 84 0 0,0 2 0 0 0,36 4 0 0 0,57 5 28 0 0,-51-4-74 0 0,-19-3-35 0 0,68-6 0 0 0,133-7 11 0 0,-137 12 104 0 0,196-4 26 0 0,50-30 541 0 0,-146 13-315 0 0,-168 16-286 0 0,47 0-28 0 0,67-8 33 0 0,-91 6-86 0 0,92 2 0 0 0,-115 5 0 0 0,128 8 0 0 0,-8 7 0 0 0,-106-9 0 0 0,73 12 0 0 0,8 1 0 0 0,-6-1 0 0 0,5 0 0 0 0,-51-9 0 0 0,47 5 0 0 0,5 0 0 0 0,63 13 0 0 0,263 0 0 0 0,-305-34 62 0 0,-3 1 15 0 0,-14-1 128 0 0,-38 1 27 0 0,73-3 72 0 0,-85 3-258 0 0,62 0-12 0 0,-130 4-18 0 0,35-4-1 0 0,7-1 29 0 0,124-9-1 0 0,-92 6-33 0 0,-6 2-10 0 0,66-5 0 0 0,0 0 0 0 0,-19 2 0 0 0,192-20 64 0 0,-267 22-64 0 0,34-4 0 0 0,-2 6 0 0 0,72-5 0 0 0,-7 0 0 0 0,-42-5 65 0 0,57-4 46 0 0,-86 10-111 0 0,81-4 0 0 0,33 5 0 0 0,-190 8 0 0 0,29 2 0 0 0,-9 0 0 0 0,16 2 0 0 0,15-1 0 0 0,109-4 0 0 0,8 1 53 0 0,-67-1-26 0 0,58 9-115 0 0,-25-13 88 0 0,-71 2 0 0 0,167-12 0 0 0,-161 8 0 0 0,-48 4 0 0 0,46-10 0 0 0,-57 9 37 0 0,-19 3-1 0 0,-1 0 0 0 0,19-5 0 0 0,-25 6-25 0 0,13-6 82 0 0,-3 0 222 0 0,-10 4-198 0 0,0 1 0 0 0,1-1 0 0 0,11-2 0 0 0,-1 0-42 0 0,-13 5-16 0 0,16-1-25 0 0,-16 0-5 0 0,27 0-42 0 0,-29 1-14 0 0,-1 0 0 0 0,1 0 0 0 0,0 0 1 0 0,-1 1-1 0 0,1-1 0 0 0,-1 0 0 0 0,1 0 0 0 0,0 0 0 0 0,-1 1 0 0 0,1-1 0 0 0,-1 0 0 0 0,1 1 0 0 0,-1-1 1 0 0,1 0-1 0 0,-1 1 0 0 0,1-1 0 0 0,-1 1 0 0 0,1 0 0 0 0,0 0-66 0 0,2 0-287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7:33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7 15663 0 0,'0'0'356'0'0,"0"0"50"0"0,0 0 20 0 0,0 0-42 0 0,7-3 623 0 0,11-10 1433 0 0,0-1 1 0 0,23-23 0 0 0,-15 9-950 0 0,44-61 0 0 0,-64 80-539 0 0,-3 6-803 0 0,-7 4-133 0 0,-2 3-16 0 0,1-1 0 0 0,1 1 0 0 0,-1-1 0 0 0,0 1 0 0 0,1 1 0 0 0,0-1 0 0 0,0 1 0 0 0,0-1 0 0 0,-3 7 0 0 0,0-1 0 0 0,1 1 0 0 0,0 0 0 0 0,-6 18 0 0 0,10-24 0 0 0,1-3 0 0 0,0-1 0 0 0,1 1 0 0 0,-1 0 0 0 0,0 0 0 0 0,1 0 0 0 0,0 0 0 0 0,-1 0 0 0 0,1 0 0 0 0,0 0 0 0 0,0 0 0 0 0,0 0 0 0 0,1 0 0 0 0,-1 0 0 0 0,0 0 0 0 0,1 2 0 0 0,-1-3 0 0 0,0 3 0 0 0,8 5 0 0 0,-5-7 0 0 0,0 0 0 0 0,-1 0 0 0 0,1-1 0 0 0,0 1 0 0 0,-1-1 0 0 0,1 0 0 0 0,0 0 0 0 0,0 0 0 0 0,0 0 0 0 0,0 0 0 0 0,0-1 0 0 0,0 1 0 0 0,1-1 0 0 0,-1 0 0 0 0,5 0 0 0 0,-2 0 0 0 0,1-1 0 0 0,-1 0 0 0 0,0 0 0 0 0,1 0 0 0 0,-1-1 0 0 0,11-3 0 0 0,-8 1 0 0 0,0 0 0 0 0,0-1 0 0 0,0 0 0 0 0,-1 0 0 0 0,0 0 0 0 0,0-1 0 0 0,0-1 0 0 0,9-9 0 0 0,-5 2 0 0 0,0 2 0 0 0,0-2 0 0 0,-1 0 0 0 0,-1 0 0 0 0,0-1 0 0 0,7-17 0 0 0,-16 26 0 0 0,-5 6 0 0 0,-4 4 0 0 0,5-2 0 0 0,0 1 0 0 0,0 0 0 0 0,0 0 0 0 0,0 1 0 0 0,0-1 0 0 0,1 1 0 0 0,0-1 0 0 0,0 1 0 0 0,0 0 0 0 0,0 0 0 0 0,-3 7 0 0 0,0 6 0 0 0,-5 25 0 0 0,9-42 0 0 0,1 2 0 0 0,-1 1 0 0 0,1-1 0 0 0,0 0 0 0 0,-1 1 0 0 0,1-1 0 0 0,0 0 0 0 0,0 1 0 0 0,0-1 0 0 0,1 0 0 0 0,-1 0 0 0 0,0 1 0 0 0,1-1 0 0 0,0 0 0 0 0,-1 0 0 0 0,1 0 0 0 0,0 1 0 0 0,0-1 0 0 0,0 0 0 0 0,0 0 0 0 0,3 3 0 0 0,-2-3 0 0 0,1 0 0 0 0,-1 0 0 0 0,1-1 0 0 0,0 1 0 0 0,-1-1 0 0 0,1 1 0 0 0,0-1 0 0 0,0 0 0 0 0,0 0 0 0 0,0 0 0 0 0,0 0 0 0 0,0-1 0 0 0,0 1 0 0 0,0-1 0 0 0,5 0 0 0 0,2 0 8 0 0,0 0 0 0 0,0-1 0 0 0,0 0 0 0 0,0-1 1 0 0,0 0-1 0 0,-1-1 0 0 0,1 0 0 0 0,0 0 0 0 0,-1-1 0 0 0,0-1 0 0 0,0 1 0 0 0,13-10 0 0 0,-14 9 16 0 0,-1-1 1 0 0,1 0-1 0 0,-1 0 0 0 0,0-1 0 0 0,-1 0 0 0 0,1 0 0 0 0,-1 0 0 0 0,-1-1 0 0 0,1 0 0 0 0,-1 0 0 0 0,-1-1 1 0 0,0 1-1 0 0,5-13 0 0 0,-4 4 273 0 0,-3 13-178 0 0,0-1 0 0 0,-1 0 0 0 0,1 0 0 0 0,-1 0 0 0 0,0 0 0 0 0,-1 0-1 0 0,1 0 1 0 0,-1 0 0 0 0,0 0 0 0 0,-1-8 0 0 0,1 8-119 0 0,5 10 0 0 0,-2-3 0 0 0,0 0 0 0 0,0 0 0 0 0,0 0 0 0 0,0-1 0 0 0,0 1 0 0 0,0-1 0 0 0,0 0 0 0 0,1 0 0 0 0,-1 0 0 0 0,0-1 0 0 0,1 1 0 0 0,-1-1 0 0 0,1 1 0 0 0,-1-1 0 0 0,0 0 0 0 0,1-1 0 0 0,4 0 0 0 0,-1 0 0 0 0,0 0 0 0 0,0 0 0 0 0,0-1 0 0 0,0 0 0 0 0,0 0 0 0 0,0-1 0 0 0,8-4 0 0 0,-8 2 0 0 0,0 0 0 0 0,-4-2 0 0 0,-3 6 0 0 0,0 1 0 0 0,0-1 0 0 0,1 1 0 0 0,-1-1 0 0 0,0 1 0 0 0,0-1 0 0 0,0 1 0 0 0,0 0 0 0 0,0-1 0 0 0,0 1 0 0 0,-1-1 0 0 0,1 1 0 0 0,0-1 0 0 0,0 1 0 0 0,0-1 0 0 0,0 1 0 0 0,0 0 0 0 0,-1-1 0 0 0,1 1 0 0 0,0-1 0 0 0,0 1 0 0 0,-1 0 0 0 0,1-1 0 0 0,0 1 0 0 0,-1 0 0 0 0,1-1 0 0 0,0 1 0 0 0,-1 0 0 0 0,0-1 0 0 0,0 0 0 0 0,0-1-47 0 0,-1-1 0 0 0,0 1 0 0 0,-1-1 0 0 0,1 1 0 0 0,0 0 0 0 0,-4-3 0 0 0,-11-2-2953 0 0,8 5-7239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25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8 10135 0 0,'0'0'231'0'0,"0"0"29"0"0,0 0 19 0 0,0 0 37 0 0,0-3 325 0 0,2-5 680 0 0,1 2-809 0 0,-2 4 0 0 0,-1 2 0 0 0,0 0 0 0 0,1-2 0 0 0,4-17 512 0 0,-5 18-581 0 0,1-6-278 0 0,0 2-93 0 0,-1 4 299 0 0,0-10 2162 0 0,-2-4-1059 0 0,-1-2 2252 0 0,3 17-3726 0 0,0-2 20 0 0,8 24-24 0 0,5 22 4 0 0,8 55 0 0 0,-10-41 0 0 0,-8-43 0 0 0,1 0 0 0 0,1-1 0 0 0,0 1 0 0 0,15 26 0 0 0,-17-34 0 0 0,0 1 0 0 0,0 0 0 0 0,3 14 0 0 0,-2-9 0 0 0,3-1 0 0 0,0 1 0 0 0,3-3 0 0 0,-2 2 0 0 0,1 0 0 0 0,-1-4 0 0 0,-6-9 0 0 0,0 1 0 0 0,-1-1 0 0 0,1 0 0 0 0,-1 0 0 0 0,0 0 0 0 0,1 0 0 0 0,-1 0 0 0 0,0 0 0 0 0,1 0 0 0 0,-1 0 0 0 0,0 0 0 0 0,0-1 0 0 0,0 1 0 0 0,0 0 0 0 0,0-1 0 0 0,1-2 0 0 0,7-7 0 0 0,3-2 0 0 0,15-22 0 0 0,-4 4 0 0 0,-2 2 0 0 0,-1-2 0 0 0,-2 0 0 0 0,18-40 0 0 0,-20 38 0 0 0,-13 27 0 0 0,67-149 0 0 0,-67 147 72 0 0,-2 7 299 0 0,-1 1 117 0 0,0 0 21 0 0,0 0-134 0 0,0 0-577 0 0,0 0-248 0 0,0 0-50 0 0,0 0 58 0 0,-1 2 293 0 0,-1 19-75 0 0,2-19-855 0 0,-2 6-1891 0 0,2-6 1435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26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29 8287 0 0,'0'0'191'0'0,"0"0"26"0"0,0 0 9 0 0,1-2-34 0 0,11-52 1318 0 0,-12 53-930 0 0,0 1 286 0 0,-11-40 3832 0 0,11 38-4186 0 0,0 2 0 0 0,-1-1-305 0 0,0 0 0 0 0,0 0-1 0 0,0 0 1 0 0,1 0 0 0 0,-1 1 0 0 0,0-1-1 0 0,0 0 1 0 0,0 0 0 0 0,0 0 0 0 0,-1 1-1 0 0,1-1 1 0 0,0 1 0 0 0,0-1 0 0 0,0 1-1 0 0,0-1 1 0 0,-3 1 0 0 0,-5-1-58 0 0,-3-1-133 0 0,10 2 42 0 0,0-1-1 0 0,0 1 1 0 0,-1-1-1 0 0,1 0 1 0 0,0 0 0 0 0,0 0-1 0 0,0 0 1 0 0,0 0-1 0 0,-3-3 1 0 0,1 1 297 0 0,3 2 154 0 0,1 1-66 0 0,-2 1-294 0 0,0 0-148 0 0,-1 0 0 0 0,1 0 0 0 0,0 1 0 0 0,0-1 0 0 0,1 0 0 0 0,-1 1 0 0 0,0 0-1 0 0,0-1 1 0 0,1 1 0 0 0,-1 0 0 0 0,1 0 0 0 0,-1 0 0 0 0,1 0 0 0 0,0 0 0 0 0,-2 4 0 0 0,0 0 0 0 0,-42 96-1 0 0,17-43 0 0 0,23-47 0 0 0,2 2 0 0 0,4-1 0 0 0,-1-13 0 0 0,0 1 0 0 0,0 0 0 0 0,0-1 0 0 0,0 1 0 0 0,1-1 0 0 0,-1 1 0 0 0,0-1 0 0 0,1 1 0 0 0,-1-1 0 0 0,0 1 0 0 0,1-1 0 0 0,-1 1 0 0 0,0-1 0 0 0,1 1 0 0 0,-1-1 0 0 0,1 1 0 0 0,1 0 0 0 0,0-1 0 0 0,0 1 0 0 0,0 0 0 0 0,0-1 0 0 0,0 0 0 0 0,0 1 0 0 0,0-1 0 0 0,0 0 0 0 0,0 0 0 0 0,0 0 0 0 0,3 0 0 0 0,14-4 0 0 0,-15 2 0 0 0,0-1 0 0 0,5-1 0 0 0,-1 1 0 0 0,1-1 0 0 0,-1-1 0 0 0,-1 0 0 0 0,1 0 0 0 0,-1 0 0 0 0,1-1 0 0 0,-2 0 0 0 0,1 0 0 0 0,10-14 0 0 0,-3 4 512 0 0,-1 0 0 0 0,-1-1 0 0 0,11-22 0 0 0,-33 52-512 0 0,-5 13 0 0 0,7-6 0 0 0,4-9 0 0 0,0-1 0 0 0,1 2 0 0 0,0-1 0 0 0,0 0 0 0 0,-1 22 0 0 0,3-19 0 0 0,2-1 0 0 0,3 0 0 0 0,-4-10 0 0 0,1-2 0 0 0,-1 0 0 0 0,0 0 0 0 0,0 0 0 0 0,1 0 0 0 0,-1 0 0 0 0,1 0 0 0 0,-1 0 0 0 0,0 0 0 0 0,1-1 0 0 0,0 1 0 0 0,-1 0 0 0 0,1 0 0 0 0,-1-1 0 0 0,1 1 0 0 0,0 0 0 0 0,0-1 0 0 0,-1 1 0 0 0,1 0 0 0 0,2 0 0 0 0,-2 0 0 0 0,1 0 0 0 0,0 1 0 0 0,0-1 0 0 0,0 0 0 0 0,1-1 0 0 0,-1 1 0 0 0,0 0 0 0 0,0-1 0 0 0,0 1 0 0 0,1-1 0 0 0,-1 1 0 0 0,0-1 0 0 0,0 0 0 0 0,1 0 0 0 0,1-1 0 0 0,14-2 0 0 0,-14-1 0 0 0,-1 1 0 0 0,6-1 0 0 0,-1-1 0 0 0,0 0 0 0 0,0-1 0 0 0,0 0 0 0 0,-1 0 0 0 0,0 0 0 0 0,0-1 0 0 0,0 0 0 0 0,-1-1 0 0 0,0 1 0 0 0,-1-1 0 0 0,0 0 0 0 0,0 0 0 0 0,0-1 0 0 0,3-9 0 0 0,35-75 443 0 0,-43 93-408 0 0,2-7 886 0 0,-1 8-466 0 0,-1 8-261 0 0,1 5-194 0 0,-1 0 0 0 0,0-1 0 0 0,4-1 0 0 0,6-3 0 0 0,-7-6 0 0 0,1-1 0 0 0,15 1 0 0 0,-13-2 0 0 0,-3 0 0 0 0,0-1 0 0 0,0 0 0 0 0,0 0 0 0 0,0 0 0 0 0,0-1 0 0 0,0 1 0 0 0,0-1 0 0 0,-1 1 0 0 0,6-3 0 0 0,6-1 0 0 0,-1 0 0 0 0,0 3 0 0 0,-3 8 0 0 0,-2 3 0 0 0,-6-7 0 0 0,-1-1 0 0 0,0-1 0 0 0,-1 1 0 0 0,1 0 0 0 0,-1-1 0 0 0,0 1 0 0 0,1 0 0 0 0,-1 0 0 0 0,0-1 0 0 0,0 1 0 0 0,0 0 0 0 0,-1 2 0 0 0,2 3 0 0 0,-3 25 0 0 0,-2 17 0 0 0,4-37 0 0 0,3 1 0 0 0,-3-13-7 0 0,0 1 0 0 0,1-1 0 0 0,-1 1 0 0 0,0-1 0 0 0,0 1 0 0 0,1-1 0 0 0,-1 0 0 0 0,0 1 0 0 0,1-1 0 0 0,-1 1 0 0 0,0-1 0 0 0,1 0 0 0 0,-1 1 0 0 0,0-1 0 0 0,1 0 0 0 0,-1 1 0 0 0,1-1 0 0 0,0 0 0 0 0,0 0-199 0 0,1 0 0 0 0,-1 0 0 0 0,0 0 0 0 0,0-1 0 0 0,1 1 0 0 0,-1-1 0 0 0,0 1 0 0 0,0-1 0 0 0,0 1 1 0 0,1-1-1 0 0,-1 1 0 0 0,0-1 0 0 0,0 0 0 0 0,0 0 0 0 0,0 0 0 0 0,1-1 0 0 0,0 1-455 0 0,7-8-7868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27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31 8287 0 0,'0'0'191'0'0,"0"0"26"0"0,1-1 9 0 0,9-8 59 0 0,-7 7-121 0 0,0-1 0 0 0,-1 1 0 0 0,1-1 1 0 0,-1 1-1 0 0,0-1 0 0 0,1 0 1 0 0,-1 0-1 0 0,0 0 0 0 0,-1 0 0 0 0,3-6 1 0 0,-3 8 149 0 0,-1 0 1 0 0,0 0 0 0 0,0-1 0 0 0,0 1 0 0 0,0 0 0 0 0,0-1-1 0 0,0 1 1 0 0,0 0 0 0 0,0 0 0 0 0,0-1 0 0 0,0 1 0 0 0,-1 0-1 0 0,1 0 1 0 0,-1-1 0 0 0,1 1 0 0 0,-1 0 0 0 0,1 0-1 0 0,-1 0 1 0 0,0 0 0 0 0,1 0 0 0 0,-2-2 0 0 0,-1 1 16 0 0,1-1 1 0 0,-1 0-1 0 0,0 1 1 0 0,1 0-1 0 0,-1-1 1 0 0,-4-1-1 0 0,6 3 661 0 0,1 1 28 0 0,-11-11 204 0 0,7 8-1064 0 0,-1 0-1 0 0,1 1 0 0 0,0-1 1 0 0,-1 1-1 0 0,0 0 0 0 0,1 0 1 0 0,-1 0-1 0 0,0 0 1 0 0,0 1-1 0 0,0 0 0 0 0,0 0 1 0 0,-6 0-1 0 0,3 2-159 0 0,7-1-9 0 0,1 0 0 0 0,-1 0 0 0 0,0 0-1 0 0,1 0 1 0 0,-1 0 0 0 0,0 0 0 0 0,1 1 0 0 0,-1-1-1 0 0,0 0 1 0 0,1 1 0 0 0,-1-1 0 0 0,1 0 0 0 0,-1 1-1 0 0,1-1 1 0 0,-1 1 0 0 0,1-1 0 0 0,-1 1 0 0 0,1-1-1 0 0,-1 1 1 0 0,1-1 0 0 0,-1 1 0 0 0,1-1 0 0 0,-1 2-1 0 0,1-1-170 0 0,-2 0-295 0 0,2-1-33 0 0,-2 6-106 0 0,2-5 614 0 0,-1 1 1 0 0,1-1-1 0 0,-1 0 1 0 0,1 0-1 0 0,0 0 1 0 0,-1 1-1 0 0,1-1 0 0 0,0 0 1 0 0,0 1-1 0 0,0-1 1 0 0,0 0-1 0 0,0 0 1 0 0,0 3-1 0 0,-1 2 0 0 0,1-4 0 0 0,0 0 0 0 0,0 0 0 0 0,0 0 0 0 0,0 0 0 0 0,0 0 0 0 0,0 0 0 0 0,1 0 0 0 0,-1-1 0 0 0,0 1 0 0 0,2 3 0 0 0,-2-2 0 0 0,8 12 0 0 0,3 3 0 0 0,-7-10 6 0 0,-1 1 1 0 0,0-1-1 0 0,-1 0 1 0 0,0 1-1 0 0,0 0 0 0 0,-1-1 1 0 0,0 1-1 0 0,-1 0 0 0 0,0 0 1 0 0,-1 9-1 0 0,-2 14 606 0 0,-12 46 0 0 0,6-35 70 0 0,-2 11-678 0 0,-3 0 0 0 0,-2-2 0 0 0,-36 82 0 0 0,40-101-4 0 0,9-21 0 0 0,3-1 0 0 0,4-2 0 0 0,-2-8 0 0 0,-1 0 0 0 0,1 0 0 0 0,0 0 0 0 0,0 0 0 0 0,-1 0 0 0 0,1-1 0 0 0,0 1 0 0 0,0 0 0 0 0,0-1 0 0 0,0 0 0 0 0,0 1 0 0 0,0-1 0 0 0,0 0 0 0 0,3 0 0 0 0,30 5 0 0 0,-33-5 0 0 0,0 1 0 0 0,0-1 0 0 0,-1 0 0 0 0,1 1 0 0 0,0-1 0 0 0,0 0 0 0 0,0 0 0 0 0,4 0 0 0 0,-5 0 0 0 0,0 0 0 0 0,1 0 0 0 0,-1 0 0 0 0,1 0 0 0 0,-1 0 0 0 0,1 0 0 0 0,-1 1 0 0 0,0-1 0 0 0,1 1 0 0 0,-1-1 0 0 0,0 1 0 0 0,1-1 0 0 0,1 2 0 0 0,-1-2 0 0 0,-1 1 0 0 0,0-1 0 0 0,-1 0 0 0 0,1 1 0 0 0,0-1 0 0 0,0 0 0 0 0,-1 1 0 0 0,1-1 0 0 0,0 1 0 0 0,-1-1 0 0 0,1 1 0 0 0,0-1 0 0 0,-1 1 0 0 0,1 0 0 0 0,-1-1 0 0 0,1 1 0 0 0,-1 0 0 0 0,1-1 0 0 0,-1 1 0 0 0,1 1 0 0 0,2 0 0 0 0,0 4 0 0 0,9 15 0 0 0,-2-2-201 0 0,-9-18-850 0 0,-1-1-385 0 0,0 0-78 0 0,0 0-20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28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94 6447 0 0,'0'0'298'0'0,"0"0"-10"0"0,0-2-50 0 0,19-49 8738 0 0,-18 49-8464 0 0,-1 0 0 0 0,0 0-147 0 0,-1 0-1 0 0,1-1 0 0 0,-1 1 1 0 0,0 0-1 0 0,0-1 0 0 0,0 1 1 0 0,0 0-1 0 0,0 0 0 0 0,-2-2 1 0 0,3 3-425 0 0,-1 0 572 0 0,0 0 0 0 0,-4-2-154 0 0,-8-3 752 0 0,4 5-955 0 0,3 1-9 0 0,1 0 0 0 0,0 1 0 0 0,-1-1 1 0 0,1 1-1 0 0,0 0 0 0 0,0 1 0 0 0,-1-1 0 0 0,1 1 1 0 0,0 0-1 0 0,0 0 0 0 0,1 1 0 0 0,-1-1 0 0 0,-4 4 1 0 0,5-3-129 0 0,0 0-18 0 0,-1 0 0 0 0,1 1 0 0 0,0 0 0 0 0,0 0 0 0 0,0 0 0 0 0,-5 10 0 0 0,-18 29 0 0 0,19-27 0 0 0,0 0 0 0 0,1 0 0 0 0,0 1 0 0 0,-5 23 0 0 0,11-27 0 0 0,3 9 0 0 0,0-18 0 0 0,3 14 0 0 0,-1-15 0 0 0,-2-2 0 0 0,6 6 0 0 0,3-1 0 0 0,-7-6 0 0 0,0 0 0 0 0,0 0 0 0 0,-1 0 0 0 0,1 0 0 0 0,0-1 0 0 0,0 1 0 0 0,-1-1 0 0 0,1 0 0 0 0,0 0 0 0 0,-1-1 0 0 0,5-1 0 0 0,-4 2 0 0 0,1-1 0 0 0,-1 0 0 0 0,0 0 0 0 0,1 0 0 0 0,-1-1 0 0 0,0 1 0 0 0,7-7 0 0 0,-3 2 0 0 0,-6 5 0 0 0,2-1 0 0 0,1-1 0 0 0,-1-1 0 0 0,1 1 0 0 0,5-9 0 0 0,-4 6 0 0 0,4-6 12 0 0,0 0 0 0 0,0-1 0 0 0,-2 0 0 0 0,0-1 0 0 0,12-28 0 0 0,-20 42 359 0 0,0 1 117 0 0,0 0 21 0 0,0 0-66 0 0,-3 13-278 0 0,-13 64-165 0 0,12-51 0 0 0,3-22 0 0 0,0 12 0 0 0,7 15 0 0 0,-6-26 0 0 0,0-4 0 0 0,0 0 0 0 0,0 1 0 0 0,1-1 0 0 0,-1 0 0 0 0,0 0 0 0 0,0 1 0 0 0,1-1 0 0 0,-1 0 0 0 0,1 1 0 0 0,-1-1 0 0 0,1 0 0 0 0,0 0 0 0 0,-1 0 0 0 0,2 2 0 0 0,6 7 0 0 0,1-9 0 0 0,-1-5-201 0 0,-5 1-561 0 0,0-1 0 0 0,-1 1 1 0 0,1 0-1 0 0,-1-1 0 0 0,0 0 1 0 0,4-7-1 0 0,-3 3-7425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29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7 11975 0 0,'0'0'547'0'0,"0"0"-11"0"0,0-8 549 0 0,1-5 73 0 0,0 0-1 0 0,1 0 0 0 0,0 1 1 0 0,4-14-1 0 0,19-49 2380 0 0,-22 66-3113 0 0,5-10 69 0 0,-2 2-179 0 0,-1 1 0 0 0,0-1-1 0 0,3-20 1 0 0,-8 35 57 0 0,0 2 117 0 0,0 0 21 0 0,-16 7 99 0 0,13-4-608 0 0,0 0 0 0 0,0 0 0 0 0,0 0 0 0 0,1 0 0 0 0,-1 1 0 0 0,1-1 0 0 0,0 1 0 0 0,0-1 0 0 0,0 1 0 0 0,0 0 0 0 0,-1 5 0 0 0,1-2 0 0 0,-1 1 0 0 0,2-1 0 0 0,-1 0 0 0 0,1 1 0 0 0,-1 10 0 0 0,2 6 0 0 0,1 0 0 0 0,6 29 0 0 0,-6-45 0 0 0,1 0 0 0 0,0-1 0 0 0,0 1 0 0 0,1 0 0 0 0,0-1 0 0 0,0 1 0 0 0,1-1 0 0 0,0 0 0 0 0,0 0 0 0 0,8 8 0 0 0,-10-12 0 0 0,0-1 0 0 0,0 0 0 0 0,1 0 0 0 0,-1 0 0 0 0,1 0 0 0 0,0 0 0 0 0,-1 0 0 0 0,1-1 0 0 0,0 1 0 0 0,0-1 0 0 0,0 0 0 0 0,0 0 0 0 0,0 0 0 0 0,0 0 0 0 0,0-1 0 0 0,6 1 0 0 0,-4-1 0 0 0,0 0 0 0 0,0-1 0 0 0,0 1 0 0 0,0-1 0 0 0,0 0 0 0 0,-1-1 0 0 0,1 1 0 0 0,0-1 0 0 0,-1 0 0 0 0,5-2 0 0 0,1-2 0 0 0,-1 0 0 0 0,0 0 0 0 0,0-1 0 0 0,-1 0 0 0 0,0-1 0 0 0,0 0 0 0 0,-1 0 0 0 0,0 0 0 0 0,8-12 0 0 0,-7 6 209 0 0,0-1 0 0 0,-1-1 1 0 0,-1 1-1 0 0,0-1 0 0 0,-1 0 0 0 0,-1 0 0 0 0,0-1 1 0 0,2-32-1 0 0,-5 41-60 0 0,-3 28-145 0 0,1-1 0 0 0,1 1 0 0 0,1 0 0 0 0,3 25 0 0 0,2 39-8 0 0,-6-80 4 0 0,0 0 0 0 0,0 1 0 0 0,0 0 0 0 0,1-1 0 0 0,0 1 0 0 0,-1 0 0 0 0,1-1 0 0 0,1 1 0 0 0,-1-1 0 0 0,1 1 0 0 0,0-1 0 0 0,3 6 0 0 0,0-2 0 0 0,1-2 0 0 0,-6-5 0 0 0,1-1 0 0 0,-1 1 0 0 0,1-1 0 0 0,-1 1 0 0 0,1-1 0 0 0,-1 0 0 0 0,1 1 0 0 0,-1-1 0 0 0,1 0 0 0 0,0 1 0 0 0,-1-1 0 0 0,1 0 0 0 0,0 0 0 0 0,-1 1 0 0 0,1-1 0 0 0,0 0 0 0 0,-1 0 0 0 0,1 0 0 0 0,0 0 0 0 0,-1 0 0 0 0,1 0 0 0 0,0 0 0 0 0,-1 0 0 0 0,1 0 0 0 0,0 0 0 0 0,-1 0 0 0 0,1 0 0 0 0,0-1 0 0 0,-1 1 0 0 0,1 0 0 0 0,-1 0 0 0 0,1-1 0 0 0,0 1 0 0 0,0-1 0 0 0,1 0 0 0 0,3-2 0 0 0,1-1 0 0 0,-1 1 0 0 0,0-1 0 0 0,0 0 0 0 0,0 0 0 0 0,-1-1 0 0 0,0 1 0 0 0,0-1 0 0 0,0 0 0 0 0,0 0 0 0 0,4-8 0 0 0,5-10 0 0 0,13-34 0 0 0,-21 44 0 0 0,6-15 0 0 0,-2-1 0 0 0,7-37 0 0 0,10-33 0 0 0,-21 87 0 0 0,-1 6 0 0 0,-1 13 0 0 0,7 9-133 0 0,-9-15-563 0 0,-1-1-258 0 0,0 0-1102 0 0,0 0-4403 0 0,0 0-1891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30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8 11975 0 0,'0'0'267'0'0,"0"0"42"0"0,0 0 17 0 0,0 0-28 0 0,-2 0-58 0 0,-3-5 6164 0 0,8 0-4073 0 0,13-6-2441 0 0,-10 8 973 0 0,-5 2-419 0 0,1 0-289 0 0,31-5 440 0 0,-28 5-432 0 0,-1 1 1 0 0,1-1-1 0 0,0 1 0 0 0,-1-1 1 0 0,1 1-1 0 0,0 1 0 0 0,-1-1 1 0 0,9 2-1 0 0,7-1-163 0 0,-14-1 0 0 0,0 0 0 0 0,0 0 0 0 0,0 1 0 0 0,0 0 0 0 0,0 0 0 0 0,0 1 0 0 0,-1 0 0 0 0,9 3 0 0 0,-14-5 0 0 0,6 2 0 0 0,0 0 0 0 0,0-1 0 0 0,-1 0 0 0 0,1 0 0 0 0,0 0 0 0 0,0-1 0 0 0,11 0 0 0 0,-11 0 0 0 0,2 0 0 0 0,1 0 0 0 0,0-1 0 0 0,-1 0 0 0 0,1 0 0 0 0,-1-1 0 0 0,9-3 0 0 0,4 0-64 0 0,-20 4-273 0 0,-1 1-138 0 0,0 0-33 0 0,0 0-4 0 0,0 0 0 0 0,0 0 0 0 0,0 0 0 0 0,0 0-136 0 0,-11-7-2045 0 0,-7-1 1169 0 0,1 2-11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31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13823 0 0,'0'0'315'0'0,"0"0"45"0"0,0 0 21 0 0,0 0-49 0 0,0 0-81 0 0,0 0 481 0 0,0 0 237 0 0,0 0 45 0 0,0 0-61 0 0,0 2-288 0 0,1 16 218 0 0,-1-1-1 0 0,0 1 1 0 0,-6 28-1 0 0,2-11-688 0 0,4-30-194 0 0,-10 64 0 0 0,4-32 0 0 0,4-27-269 0 0,2-7-1135 0 0,0-3-511 0 0,2-1-107 0 0,12-5-24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31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7 15663 0 0,'0'0'356'0'0,"0"-8"476"0"0,2-17 848 0 0,1 0 0 0 0,1 1 0 0 0,13-46 0 0 0,-8 33-45 0 0,27-102-345 0 0,-14 61 1712 0 0,-37 114-2837 0 0,5-13-165 0 0,-2 13 0 0 0,0 1 0 0 0,3 0 0 0 0,1 0 0 0 0,-4 43 0 0 0,10-21 0 0 0,2-55-71 0 0,0-1 0 0 0,0 1 0 0 0,0-1-1 0 0,1 1 1 0 0,-1-1 0 0 0,1 0 0 0 0,0 1 0 0 0,0-1 0 0 0,0 0 0 0 0,0 1-1 0 0,1-1 1 0 0,-1 0 0 0 0,4 5 0 0 0,-4-6 24 0 0,1 0-1 0 0,-1 0 1 0 0,0-1-1 0 0,1 1 1 0 0,0 0-1 0 0,-1-1 1 0 0,1 1 0 0 0,0-1-1 0 0,0 1 1 0 0,0-1-1 0 0,0 0 1 0 0,0 1-1 0 0,0-1 1 0 0,0-1 0 0 0,0 1-1 0 0,1 0 1 0 0,-1 0-1 0 0,0-1 1 0 0,0 1-1 0 0,4-1 1 0 0,0 0 99 0 0,1 0 1 0 0,-1-1-1 0 0,0 0 0 0 0,0 0 1 0 0,0 0-1 0 0,0-1 0 0 0,-1 0 1 0 0,1 0-1 0 0,0-1 0 0 0,-1 1 1 0 0,1-1-1 0 0,-1 0 0 0 0,0-1 1 0 0,0 1-1 0 0,5-5 0 0 0,-1-2 90 0 0,0 1-1 0 0,-1-1 0 0 0,0 0 1 0 0,0-1-1 0 0,-1 1 0 0 0,6-15 1 0 0,3-4 23 0 0,-14 22-165 0 0,-2 1 0 0 0,-7 8 0 0 0,6-1 0 0 0,-8 8 0 0 0,2 1 0 0 0,3-4-64 0 0,3-4-273 0 0,1-2-138 0 0,0 0-33 0 0,0 0 65 0 0,0 0 86 0 0,0 0-738 0 0,0 0-354 0 0,0 0-1403 0 0,0 0-5336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32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4 11975 0 0,'0'0'547'0'0,"0"0"-11"0"0,-1-1-344 0 0,-3-2-97 0 0,3 2 281 0 0,-7-4 3058 0 0,3 7-2354 0 0,-3 1 6080 0 0,29-1-7009 0 0,-17-1-147 0 0,1-1 1 0 0,-1 1-1 0 0,1-1 0 0 0,7-1 0 0 0,54-12 1151 0 0,-24 4-427 0 0,-18 3-560 0 0,-10 2-145 0 0,0 1 0 0 0,20-3 0 0 0,-32 6 348 0 0,-2 0 117 0 0,0 0 21 0 0,0 0-66 0 0,-1 1-294 0 0,-8 36-133 0 0,8-31-16 0 0,-1 0 0 0 0,1-1 0 0 0,-1 10 0 0 0,-1 6 0 0 0,3-17 0 0 0,-1 0 0 0 0,1 0 0 0 0,0 1 0 0 0,0-1 0 0 0,1 0 0 0 0,1 7 0 0 0,0 20 0 0 0,-12 62 0 0 0,8-78 0 0 0,1 0 0 0 0,0 0 0 0 0,3 22 0 0 0,-1 12 0 0 0,-1 6 0 0 0,-4 48 0 0 0,3-88 0 0 0,1-1 0 0 0,2 23 0 0 0,0-22 0 0 0,-1-1 0 0 0,-2 26 0 0 0,-1-9 0 0 0,3 0 0 0 0,0-43 0 0 0,-1 10 0 0 0,1 0 0 0 0,-1 0 0 0 0,0 0 0 0 0,0 1 0 0 0,0-1 0 0 0,0 0 0 0 0,0 0 0 0 0,0 0 0 0 0,0 0 0 0 0,0 0 0 0 0,-1 1 0 0 0,1-1 0 0 0,-1 0 0 0 0,1 0 0 0 0,-1 1 0 0 0,0-1 0 0 0,0 0 0 0 0,0 1 0 0 0,0-1 0 0 0,-1-1 0 0 0,-17-22 0 0 0,18 24 0 0 0,1 1 0 0 0,0-1 0 0 0,0 1 0 0 0,-1-1 0 0 0,1 1 0 0 0,-1 0 0 0 0,1-1 0 0 0,0 1 0 0 0,-1-1 0 0 0,1 1 0 0 0,-1 0 0 0 0,1-1 0 0 0,-1 1 0 0 0,1 0 0 0 0,-1-1 0 0 0,1 1 0 0 0,-1 0 0 0 0,1 0 0 0 0,-1 0 0 0 0,1-1 0 0 0,-1 1 0 0 0,0 0 0 0 0,1 0 0 0 0,-1 0 0 0 0,-1 0 0 0 0,0 0 0 0 0,1-1 0 0 0,0 1 0 0 0,0 0 0 0 0,-1-1 0 0 0,1 1 0 0 0,0 0 0 0 0,0 0 0 0 0,-1 0 0 0 0,1 0 0 0 0,0 0 0 0 0,-1 0 0 0 0,1 1 0 0 0,0-1 0 0 0,0 0 0 0 0,-1 1 0 0 0,1-1 0 0 0,0 1 0 0 0,0-1 0 0 0,0 1 0 0 0,-3 1 0 0 0,-3 1 0 0 0,-12 1-344 0 0,14-3 136 0 0,0-1 0 0 0,1 1 0 0 0,-1 0 0 0 0,-7 3 0 0 0,11-3-508 0 0,1-1-857 0 0,-2-1-379 0 0,-8-5-1240 0 0,8 5-4655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34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1975 0 0,'0'0'547'0'0,"0"0"-11"0"0,0 0-203 0 0,0 0 419 0 0,0 0 220 0 0,0 0 42 0 0,0 0-61 0 0,11-14 2224 0 0,-3 10-2513 0 0,-1-1-1 0 0,1 1 1 0 0,0 1-1 0 0,0-1 1 0 0,1 1-1 0 0,-1 1 1 0 0,14-4-1 0 0,-12 5-663 0 0,0-1 0 0 0,-1 1 0 0 0,0 1 0 0 0,14 0 0 0 0,-14 0 0 0 0,28 4-133 0 0,-35-4-563 0 0,-2 0-258 0 0,0 0-56 0 0,0 0-149 0 0,0 0-573 0 0,-7 3-2289 0 0,6-2 1974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32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393 2759 0 0,'0'0'107'0'0,"0"0"-19"0"0,-2 3 128 0 0,-13 17 4121 0 0,14-19-3793 0 0,0 1-28 0 0,-12 14 1020 0 0,11-15-1024 0 0,-8 7 1024 0 0,2-1 396 0 0,2-3 3110 0 0,11-10-3813 0 0,87-142 1827 0 0,-82 131-2947 0 0,-4 7-109 0 0,0-1 0 0 0,-2 6 0 0 0,-5 16 0 0 0,-11 59 0 0 0,10-60 0 0 0,-2 20 0 0 0,4-1 0 0 0,0-29 0 0 0,0 1 0 0 0,0 0 0 0 0,0 0 0 0 0,0-1 0 0 0,0 1 0 0 0,0 0 0 0 0,0 0 0 0 0,0 0 0 0 0,0-1 0 0 0,1 1 0 0 0,-1 0 0 0 0,0 0 0 0 0,1 0 0 0 0,0 0 0 0 0,1 0 0 0 0,-1 0 0 0 0,1 0 0 0 0,-1-1 0 0 0,0 1 0 0 0,1 0 0 0 0,-1-1 0 0 0,1 0 0 0 0,0 1 0 0 0,-1-1 0 0 0,1 0 0 0 0,-1 1 0 0 0,1-1 0 0 0,0 0 0 0 0,-1 0 0 0 0,1 0 0 0 0,-1-1 0 0 0,1 1 0 0 0,2-1 0 0 0,33-9 0 0 0,-12-1 0 0 0,0-1 0 0 0,30-20 0 0 0,-45 24 0 0 0,0 1 0 0 0,-1-2 0 0 0,0 1 0 0 0,-1-1 0 0 0,0-1 0 0 0,7-10 0 0 0,17-19 0 0 0,-26 34 5 0 0,-3 1 5 0 0,0 1-1 0 0,0 0 1 0 0,-1-1-1 0 0,1 1 1 0 0,-1-1 0 0 0,2-5-1 0 0,-3 8 362 0 0,-1 0-333 0 0,-1 1-1 0 0,0 0 1 0 0,0 0 0 0 0,0 0-1 0 0,0 0 1 0 0,0 0 0 0 0,0 0 0 0 0,0 0-1 0 0,0 0 1 0 0,0 0 0 0 0,0 0 0 0 0,0 0-1 0 0,0 1 1 0 0,0-1 0 0 0,0 0 0 0 0,0 1-1 0 0,1-1 1 0 0,-1 1 0 0 0,-1 0 0 0 0,-17 12 733 0 0,14-9-692 0 0,-1 0-79 0 0,5-3 0 0 0,0-1 0 0 0,0 1 0 0 0,0 0 0 0 0,0 0 0 0 0,0-1 0 0 0,0 1 0 0 0,0 0 0 0 0,0 0 0 0 0,0 0 0 0 0,-1 2 0 0 0,1 1 0 0 0,-1-1 0 0 0,1 1 0 0 0,0 0 0 0 0,0 0 0 0 0,-1 7 0 0 0,-2 35 0 0 0,3-45-25 0 0,1 1 0 0 0,0-1 0 0 0,-1 1 1 0 0,1 0-1 0 0,0-1 0 0 0,0 1 0 0 0,0-1 0 0 0,0 1 0 0 0,0 0 0 0 0,0-1 0 0 0,0 1 1 0 0,1-1-1 0 0,-1 1 0 0 0,0 0 0 0 0,1-1 0 0 0,-1 1 0 0 0,2 1 0 0 0,-1-2-3 0 0,-1 0-1 0 0,0-1 1 0 0,1 1-1 0 0,-1 0 1 0 0,0-1-1 0 0,1 1 0 0 0,-1 0 1 0 0,0-1-1 0 0,0 1 1 0 0,0 0-1 0 0,0-1 1 0 0,0 1-1 0 0,0 0 1 0 0,0 0-1 0 0,-3 14-922 0 0,3-14 939 0 0,1 0-1 0 0,-1-1 0 0 0,1 1 0 0 0,-1 0 0 0 0,1 0 0 0 0,0 0 1 0 0,-1 0-1 0 0,1-1 0 0 0,0 1 0 0 0,0 0 0 0 0,1 0 0 0 0,0 1 2 0 0,1 1 11 0 0,1 0 0 0 0,-1-1 0 0 0,1 1 0 0 0,-1-1 0 0 0,1 1 0 0 0,0-1 0 0 0,0 0 0 0 0,0-1 0 0 0,0 1 0 0 0,0-1 0 0 0,1 0 0 0 0,-1 0 0 0 0,0 0 0 0 0,1 0 0 0 0,4-1 0 0 0,7 0 0 0 0,-1 0 0 0 0,1-1 0 0 0,26-6 0 0 0,-33 5 0 0 0,0-1 0 0 0,0 1 0 0 0,-1-1 0 0 0,1-1 0 0 0,-1 1 0 0 0,0-1 0 0 0,0-1 0 0 0,11-7 0 0 0,-7 2 0 0 0,0-1 0 0 0,-1 0 0 0 0,20-25 0 0 0,-14 16 0 0 0,-2-1 0 0 0,-1 0 0 0 0,20-41 0 0 0,-13 18 0 0 0,22-71 0 0 0,-39 95 22 0 0,-5 18 20 0 0,1 0 295 0 0,0 2 138 0 0,0 0 33 0 0,0 0-65 0 0,0 2-294 0 0,0 15-143 0 0,0 0-1 0 0,-5 27 1 0 0,2-20-7 0 0,-2 4 1 0 0,-4 33 0 0 0,7-36 0 0 0,2-14 0 0 0,-1 0 0 0 0,0 0 0 0 0,-1 0 0 0 0,-4 12 0 0 0,-2 33 0 0 0,8-51 0 0 0,-6 20 0 0 0,-2 2 0 0 0,3-13 0 0 0,0-1 0 0 0,5-2-64 0 0,1-9-273 0 0,-1-2-138 0 0,27 9-625 0 0,-20-9 1034 0 0,0 0 0 0 0,0 0-1 0 0,0 0 1 0 0,0-1 0 0 0,0 0 0 0 0,0-1 0 0 0,0 0-1 0 0,13-5 1 0 0,-5 1-1334 0 0,1-2-1 0 0,21-14 1 0 0,-24 13-124 0 0,-3-1-11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43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 11975 0 0,'0'0'267'0'0,"0"0"42"0"0,0 0 17 0 0,0 0-28 0 0,-8 3-186 0 0,0-2 27 0 0,6-1 581 0 0,4 1 249 0 0,0-1-1572 0 0,3 1 3888 0 0,-9-2-227 0 0,3 0-2546 0 0,1 1 0 0 0,0 0 0 0 0,1 0 0 0 0,18-3-191 0 0,-12 1-165 0 0,-1 1 0 0 0,1 0 1 0 0,0 0-1 0 0,0 0 0 0 0,0 1 0 0 0,0 0 0 0 0,0 1 1 0 0,0-1-1 0 0,-1 1 0 0 0,1 1 0 0 0,0-1 0 0 0,0 1 1 0 0,-1 0-1 0 0,8 3 0 0 0,-8-1-357 0 0,-5-3-850 0 0,-1-1-385 0 0,0 0-1273 0 0,0 0-4798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34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1975 0 0,'0'0'547'0'0,"0"0"-11"0"0,0 0-203 0 0,0 0 419 0 0,0 0 220 0 0,0 0 42 0 0,0 0 8 0 0,0 0 2 0 0,0 0 0 0 0,0 0 0 0 0,0 0-69 0 0,11 0 770 0 0,-11 0-1722 0 0,4-1 202 0 0,0 1-1 0 0,0-1 1 0 0,0 1 0 0 0,1 0 0 0 0,-1 0-1 0 0,0 1 1 0 0,0-1 0 0 0,0 1-1 0 0,0 0 1 0 0,0 0 0 0 0,0 0-1 0 0,4 3 1 0 0,2-1-205 0 0,-1 0 0 0 0,1 0 0 0 0,-1 2 0 0 0,-1-1-201 0 0,-6-3-850 0 0,-2-1-385 0 0,0 0-78 0 0,0 0-20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54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1975 0 0,'0'0'547'0'0,"0"0"-11"0"0,5-17 2535 0 0,-3 14-2352 0 0,0-1 0 0 0,0 1 0 0 0,1-1 0 0 0,0 1 1 0 0,-1 0-1 0 0,1 0 0 0 0,1 0 0 0 0,-1 1 0 0 0,7-5 0 0 0,-9 6-112 0 0,0 0-95 0 0,-1 1 0 0 0,0 0-68 0 0,0 0-217 0 0,0 0 161 0 0,0 0 100 0 0,0 0 21 0 0,0 0-66 0 0,1-1-294 0 0,5-1-133 0 0,0-3-16 0 0,1 0 0 0 0,0 1 0 0 0,-1 1 0 0 0,1 1 0 0 0,1 0 0 0 0,1 2 0 0 0,-3 0 0 0 0,-10 5 0 0 0,-2 1 0 0 0,-1-1 0 0 0,1 0 0 0 0,-2 0 0 0 0,2 0 0 0 0,0 2 0 0 0,1-1-64 0 0,4-5-273 0 0,-9 5-1424 0 0,5-2-3521 0 0,0 0-2226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42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8 6447 0 0,'0'0'142'0'0,"0"0"22"0"0,0 0 13 0 0,2 0-20 0 0,5-2-125 0 0,0-2 111 0 0,-5 2 593 0 0,-1 0 11 0 0,1-1 0 0 0,1 1 1 0 0,-1 0-1 0 0,0-1 0 0 0,4-2 0 0 0,-2 2-53 0 0,-2 2-364 0 0,2-2-339 0 0,-2-6 3943 0 0,-2 7-3546 0 0,0 2 100 0 0,0-1-391 0 0,-1 0 0 0 0,1-1 1 0 0,-1 1-1 0 0,1 0 0 0 0,0-1 1 0 0,-1 1-1 0 0,1-1 0 0 0,0 1 1 0 0,0-1-1 0 0,0-1 0 0 0,0-4-50 0 0,-3-18 25 0 0,6 13 619 0 0,-1 0 0 0 0,1-21 0 0 0,-1 9-788 0 0,2 14 97 0 0,-1 4 0 0 0,0-1 0 0 0,0 1 0 0 0,2-10 0 0 0,-4 11-138 0 0,0-17 1908 0 0,-1 14-1282 0 0,0 7-117 0 0,0 1 117 0 0,0 0 21 0 0,0-2-66 0 0,2 1-332 0 0,1 5-64 0 0,1 7-40 0 0,-2 12-7 0 0,-1 0 0 0 0,-2 0 0 0 0,0 0 0 0 0,-6 35 0 0 0,-1 7 0 0 0,6-53 0 0 0,0-1 0 0 0,-7 22 0 0 0,-3 14 0 0 0,6-10 0 0 0,3-22 0 0 0,3-13 0 0 0,-6 11 0 0 0,6-12 0 0 0,-7 14 0 0 0,0-5 0 0 0,6-3 0 0 0,7-4 0 0 0,3-1 0 0 0,-5-2 0 0 0,8-1 0 0 0,-6 2 0 0 0,14 0 0 0 0,3-4-15 0 0,18 1 102 0 0,-40 2 284 0 0,20-1 349 0 0,-2-1-1827 0 0,-11-1 967 0 0,-6 3-585 0 0,-2 0-246 0 0,0 0-42 0 0,0 0-78 0 0,0 0-286 0 0,0 0-126 0 0,0 0-950 0 0,0 0-3690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43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7 8287 0 0,'0'0'191'0'0,"0"0"26"0"0,0 0 9 0 0,0-2 110 0 0,0-17 2936 0 0,2 0 446 0 0,-1 18-3518 0 0,0-1 0 0 0,0 1-1 0 0,1-1 1 0 0,-1 1 0 0 0,0 0-1 0 0,1 0 1 0 0,-1-1 0 0 0,1 1-1 0 0,2-1 1 0 0,2-2 875 0 0,0 0-408 0 0,1 1 0 0 0,-1 0-1 0 0,1 0 1 0 0,0 1 0 0 0,13-3-1 0 0,-10 2-58 0 0,26 2 1032 0 0,-15 1-1640 0 0,-2 2 0 0 0,-15-1 0 0 0,14-1 0 0 0,-14-1 0 0 0,13 3 0 0 0,10 1 0 0 0,-23-5-684 0 0,-7-2-895 0 0,-8-4-1419 0 0,-13-3-958 0 0,13 4-2187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43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0135 0 0,'0'0'464'0'0,"0"0"-9"0"0,0 0-155 0 0,0 0 443 0 0,0 0 227 0 0,0 0 44 0 0,0 0-61 0 0,0 0-288 0 0,0 0-121 0 0,0 0-28 0 0,0 0-4 0 0,0 0 0 0 0,0 0 0 0 0,0 0 0 0 0,7-6 512 0 0,-3 3-693 0 0,0 1 1 0 0,1-1-1 0 0,-1 1 0 0 0,1 0 1 0 0,0 0-1 0 0,-1 1 0 0 0,1-1 1 0 0,9-1-1 0 0,-1 1-96 0 0,1 1 1 0 0,14 0-1 0 0,3 3-235 0 0,-25 0 0 0 0,5 1 0 0 0,-5 3 0 0 0,-7 1-64 0 0,0-6-273 0 0,1-1-138 0 0,0 0-33 0 0,0 0-140 0 0,0 0-572 0 0,0 0-253 0 0,0 0-51 0 0,0 0-11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44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71 8287 0 0,'0'0'191'0'0,"0"0"26"0"0,0 0 9 0 0,0 0 110 0 0,0 0 444 0 0,0 0 196 0 0,0 0 42 0 0,0 0 6 0 0,0 0 0 0 0,0 0 0 0 0,0 0 0 0 0,2-11 2168 0 0,-2 9-3039 0 0,-1-1 1 0 0,0 0-1 0 0,0 1 0 0 0,0-1 0 0 0,0 1 0 0 0,0-1 0 0 0,0 1 1 0 0,-1-1-1 0 0,1 1 0 0 0,-1 0 0 0 0,0 0 0 0 0,1 0 0 0 0,-1 0 1 0 0,0 0-1 0 0,0 0 0 0 0,-3-2 0 0 0,-1-2 326 0 0,5 5 30 0 0,0 0-66 0 0,0 0-436 0 0,1 0 1 0 0,-1 1-1 0 0,0-1 1 0 0,1 0-1 0 0,-1 0 1 0 0,0 1-1 0 0,0-1 1 0 0,0 1-1 0 0,0-1 1 0 0,0 0-1 0 0,0 1 1 0 0,1 0-1 0 0,-1-1 1 0 0,0 1-1 0 0,0-1 1 0 0,-1 1-1 0 0,1 0 1 0 0,0 0-1 0 0,0 0 1 0 0,0 0-1 0 0,0 0 1 0 0,0 0-1 0 0,-1 0 1 0 0,-15 2-23 0 0,3 2 15 0 0,11-1 0 0 0,1-1 0 0 0,-1 0 0 0 0,-1 1 0 0 0,0-1 0 0 0,1 1 0 0 0,-1 0 0 0 0,1 0 0 0 0,0 0 0 0 0,0 0 0 0 0,0 0 0 0 0,0 1 0 0 0,0-1 0 0 0,1 1 0 0 0,0 0 0 0 0,-1 0 0 0 0,2 0 0 0 0,-1 0 0 0 0,0 0 0 0 0,1 1 0 0 0,0-1 0 0 0,0 0 0 0 0,0 1 0 0 0,0-1 0 0 0,1 0 0 0 0,0 8 0 0 0,0 5 0 0 0,1-1 0 0 0,7 29 0 0 0,-7-37 0 0 0,0 0 0 0 0,-1 0 0 0 0,0 0 0 0 0,-2 13 0 0 0,1-13 0 0 0,1 1 0 0 0,-1 0 0 0 0,3 14 0 0 0,0-2 0 0 0,-1 0 0 0 0,-3 37 0 0 0,1-8 0 0 0,-1-28 0 0 0,0-1 0 0 0,-1 1 0 0 0,-10 34 0 0 0,2-5 0 0 0,4 0 0 0 0,6-35 0 0 0,-7 32 0 0 0,-11 38 0 0 0,16-68 0 0 0,1-11 72 0 0,1-6 299 0 0,1-1 117 0 0,0 0 21 0 0,0 0-66 0 0,13 2-278 0 0,-9-1-165 0 0,13-2 0 0 0,-9-1 12 0 0,-1 1-48 0 0,0 0 0 0 0,0 0-1 0 0,10 1 1 0 0,-15 0-660 0 0,-2 0-258 0 0,0 0-920 0 0,0 0-3643 0 0,0 0-1565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45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25 13823 0 0,'0'0'315'0'0,"-3"-1"45"0"0,-5-4 21 0 0,6 4-49 0 0,2 1-149 0 0,0 0 194 0 0,-3-10 1121 0 0,4 7 2484 0 0,1 2-3587 0 0,-2 1-367 0 0,0 0 0 0 0,0 0-1 0 0,0 0 1 0 0,0 0 0 0 0,1 0 0 0 0,-1 0 0 0 0,0 0 0 0 0,0 0 0 0 0,0 0 0 0 0,0-1-1 0 0,0 1 1 0 0,0 0 0 0 0,0 0 0 0 0,0 0 0 0 0,0 0 0 0 0,0 0 0 0 0,0 0 0 0 0,0 0 0 0 0,0 0-1 0 0,0 0 1 0 0,0 0 0 0 0,0 0 0 0 0,0 0 0 0 0,0 0 0 0 0,0 0 0 0 0,0-1 0 0 0,0 1 0 0 0,0 0-1 0 0,0 0 1 0 0,0 0 0 0 0,0 0 0 0 0,0 0 0 0 0,0 0 0 0 0,0 0 0 0 0,0 0 0 0 0,0 0-1 0 0,0 0 1 0 0,0 0 0 0 0,0 0 0 0 0,0 0 0 0 0,0 0 0 0 0,0-1 0 0 0,0 1 0 0 0,0 0 0 0 0,0 0-1 0 0,0 0 1 0 0,-1 0 0 0 0,1 0 0 0 0,0 0 0 0 0,0 0 0 0 0,0 0 0 0 0,0 0 0 0 0,0 0 0 0 0,0 0-1 0 0,0 0 1 0 0,0 0 0 0 0,0 0 0 0 0,0 0 0 0 0,0 0 0 0 0,0 0 0 0 0,0 0 0 0 0,0 0-1 0 0,-1 0 1 0 0,1 0 0 0 0,0 0 0 0 0,0 0 0 0 0,0 0 0 0 0,0 0 0 0 0,-1 0 354 0 0,1 0 114 0 0,0 0 15 0 0,0 0-68 0 0,1 1-294 0 0,-1 1-147 0 0,0 0-1 0 0,0 0 1 0 0,1 0-1 0 0,-1 0 1 0 0,0 1-1 0 0,-1-1 1 0 0,1 0-1 0 0,0 0 1 0 0,-1 0-1 0 0,1 0 1 0 0,-2 2-1 0 0,1 3-3 0 0,0-6 32 0 0,0 1-1 0 0,1 0 1 0 0,-1 0-1 0 0,0-1 1 0 0,0 1-1 0 0,0-1 1 0 0,0 1-1 0 0,0 0 0 0 0,0-1 1 0 0,0 0-1 0 0,-3 3 1 0 0,2-3 22 0 0,1 1 1 0 0,0-1-1 0 0,-1 1 1 0 0,1-1-1 0 0,0 1 1 0 0,0 0-1 0 0,0-1 0 0 0,0 1 1 0 0,0 0-1 0 0,-1 2 1 0 0,0 8 360 0 0,1-8-298 0 0,0 1-1 0 0,0-1 1 0 0,0 1 0 0 0,-1-1-1 0 0,-3 7 1 0 0,-5 17-95 0 0,9-23-21 0 0,0 0 0 0 0,-1 0 1 0 0,0-1-1 0 0,-3 7 0 0 0,-12 15 1 0 0,13-21 0 0 0,0 1 0 0 0,0-1 0 0 0,1 0 0 0 0,0 1 0 0 0,0-1 0 0 0,1 1 0 0 0,-1 0 0 0 0,1 0 0 0 0,0 0 0 0 0,1 0 0 0 0,-2 12 0 0 0,2-9 0 0 0,0 0 0 0 0,-1 0 0 0 0,-1 0 0 0 0,1 0 0 0 0,-1 0 0 0 0,-1-1 0 0 0,1 1 0 0 0,-1-1 0 0 0,-1 0 0 0 0,-5 8 0 0 0,7-12 0 0 0,1 0 0 0 0,0 0 0 0 0,1 0 0 0 0,-1 0 0 0 0,1 0 0 0 0,0 0 0 0 0,0 0 0 0 0,-1 9 0 0 0,2 34 0 0 0,1-38 0 0 0,0-1 0 0 0,-1 1 0 0 0,-1 0 0 0 0,1-1 0 0 0,-1 1 0 0 0,-3 10 0 0 0,3-17 0 0 0,0 0 0 0 0,0 0 0 0 0,0 0 0 0 0,0 0 0 0 0,-1 0 0 0 0,1 0 0 0 0,-1 0 0 0 0,-1 2 0 0 0,-8 11 0 0 0,10-15 0 0 0,1 1 0 0 0,0 0 0 0 0,0-1 0 0 0,-1 1 0 0 0,1 0 0 0 0,0 0 0 0 0,0 0 0 0 0,0-1 0 0 0,0 1 0 0 0,0 0 0 0 0,0 0 0 0 0,0-1 0 0 0,0 1 0 0 0,1 0 0 0 0,-1 0 0 0 0,0-1 0 0 0,0 1 0 0 0,1 0 0 0 0,-1 0 0 0 0,0-1 0 0 0,1 2 0 0 0,7 11 0 0 0,-7-10 0 0 0,1 0 0 0 0,0 1 0 0 0,0-1 0 0 0,0 0 0 0 0,0 0 0 0 0,1-1 0 0 0,-1 1 0 0 0,1 0 0 0 0,0-1 0 0 0,0 0 0 0 0,0 1 0 0 0,0-1 0 0 0,0 0 0 0 0,4 1 0 0 0,-2-1 0 0 0,0 0 0 0 0,0 0 0 0 0,0 0 0 0 0,0-1 0 0 0,1 0 0 0 0,-1 0 0 0 0,1 0 0 0 0,8 0 0 0 0,-1-1 0 0 0,-1-1 0 0 0,22-3 0 0 0,-25 3 10 0 0,-3-1-31 0 0,0 1 1 0 0,-1-1-1 0 0,1 0 1 0 0,0 0 0 0 0,-1-1-1 0 0,10-5 1 0 0,-14 7-676 0 0,-4-5-1268 0 0,0-1 941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48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83 8287 0 0,'-14'2'382'0'0,"11"-1"-8"0"0,12 0-686 0 0,-8-1 664 0 0,0 0 0 0 0,0 0-1 0 0,0 0 1 0 0,0 0 0 0 0,0 0 0 0 0,0 0 0 0 0,0 0-1 0 0,0 0 1 0 0,0 0 0 0 0,0 0 0 0 0,0 0-1 0 0,0-1 1 0 0,0 1 0 0 0,0 0 0 0 0,-1-1 0 0 0,3 0-1 0 0,16-14 1697 0 0,-19 15-1993 0 0,0-1 0 0 0,0 1-1 0 0,0-1 1 0 0,0 1-1 0 0,0 0 1 0 0,0-1 0 0 0,0 1-1 0 0,0 0 1 0 0,0-1 0 0 0,0 1-1 0 0,-1-1 1 0 0,1 1-1 0 0,0 0 1 0 0,0-1 0 0 0,0 1-1 0 0,-1 0 1 0 0,1 0 0 0 0,0-1-1 0 0,-1 1 1 0 0,1 0-1 0 0,0-1 1 0 0,0 1 0 0 0,-1 0-1 0 0,0-1 39 0 0,1 1 0 0 0,-1 0-1 0 0,1-1 1 0 0,-1 1 0 0 0,1-1-1 0 0,0 1 1 0 0,-1 0 0 0 0,1-1-1 0 0,0 1 1 0 0,-1-1 0 0 0,1 1-1 0 0,0-1 1 0 0,0 1 0 0 0,-1-1-1 0 0,1 0 1 0 0,0 1 0 0 0,0-1 0 0 0,0 0-1 0 0,18-44 1991 0 0,-13 32-1021 0 0,-8 4-423 0 0,-2 1-735 0 0,-7-15 539 0 0,11 22 45 0 0,1 1 21 0 0,2-1-66 0 0,-2 1-440 0 0,0-1-1 0 0,1 1 1 0 0,-1 0 0 0 0,0 0 0 0 0,0 0 0 0 0,1 0-1 0 0,-1 0 1 0 0,0-1 0 0 0,0 1 0 0 0,1 0 0 0 0,-1 0-1 0 0,0 0 1 0 0,0-1 0 0 0,1 1 0 0 0,-1 0 0 0 0,0 0-1 0 0,0-1 1 0 0,0 1 0 0 0,0 0 0 0 0,1-1 0 0 0,-1 1-1 0 0,0 0 1 0 0,0-1 0 0 0,0 1 0 0 0,0 0 0 0 0,0 0-1 0 0,0-1 1 0 0,0 1 0 0 0,0 0 0 0 0,0-1 0 0 0,0 1-1 0 0,0 0 1 0 0,0-1 0 0 0,0 1 0 0 0,0 0 0 0 0,0-1-1 0 0,0 1 1 0 0,0 0 0 0 0,0-1 0 0 0,-1 1 0 0 0,1 0-1 0 0,0 0 1 0 0,0-1 0 0 0,0 1 0 0 0,0 0 0 0 0,-1 0 0 0 0,1-1-1 0 0,0 1 1 0 0,0 0 0 0 0,-1 0 0 0 0,1-1 0 0 0,0 1-1 0 0,0 0 1 0 0,-1 0 0 0 0,1 0 0 0 0,0 0 0 0 0,-1 0-1 0 0,1-1 1 0 0,-16-18-3 0 0,15 18 0 0 0,0 0 0 0 0,1 0 0 0 0,-1 0 0 0 0,0 0 0 0 0,0 0 0 0 0,0 0 0 0 0,0 0 0 0 0,0 1 0 0 0,0-1 0 0 0,0 0 0 0 0,0 0 0 0 0,0 1 0 0 0,0-1 0 0 0,0 1 0 0 0,-2-1 0 0 0,0 0 0 0 0,3 1 0 0 0,-1-1 0 0 0,1 1 0 0 0,-1 0 0 0 0,0-1 0 0 0,1 1 0 0 0,-1 0 0 0 0,1 0 0 0 0,-1 0 0 0 0,0 0 0 0 0,1 0 0 0 0,-1 0 0 0 0,0 0 0 0 0,1 0 0 0 0,-1 0 0 0 0,0 0 0 0 0,1 0 0 0 0,-1 0 0 0 0,0 0 0 0 0,1 0 0 0 0,-1 1 0 0 0,1-1 0 0 0,-1 0 0 0 0,1 1 0 0 0,-1-1 0 0 0,0 0 0 0 0,0 1 0 0 0,-1 1 0 0 0,-4 0 0 0 0,0 1 0 0 0,0 0 0 0 0,0 1 0 0 0,0-1 0 0 0,0 1 0 0 0,1 0 0 0 0,0 0 0 0 0,0 1 0 0 0,0 0 0 0 0,0 0 0 0 0,1 0 0 0 0,-5 7 0 0 0,-2 6 0 0 0,1 0 0 0 0,-13 33 0 0 0,23-50 0 0 0,-5 9 0 0 0,1 1 0 0 0,0-1 0 0 0,1 1 0 0 0,0 0 0 0 0,-2 13 0 0 0,4-18 0 0 0,0 0 0 0 0,-1-1 0 0 0,1 1 0 0 0,-1-1 0 0 0,-3 6 0 0 0,2-6 0 0 0,1 1 0 0 0,-1 0 0 0 0,1 0 0 0 0,-1 7 0 0 0,2 1 0 0 0,3-11 0 0 0,-1-1 0 0 0,5 6 0 0 0,3-2 0 0 0,-7-6 0 0 0,0 1 0 0 0,0-1 0 0 0,0 0 0 0 0,0 0 0 0 0,0 1 0 0 0,0-1 0 0 0,0-1 0 0 0,0 1 0 0 0,0 0 0 0 0,0 0 0 0 0,0-1 0 0 0,0 1 0 0 0,0-1 0 0 0,0 0 0 0 0,0 0 0 0 0,0 1 0 0 0,0-1 0 0 0,3-3 0 0 0,4-2 0 0 0,0-1 0 0 0,11-10 0 0 0,-8 6 0 0 0,6-6 0 0 0,7-6 0 0 0,-8 12 0 0 0,-5 4 0 0 0,19-17 0 0 0,-30 23-1 0 0,-1 1 1 0 0,1-1-1 0 0,0 0 0 0 0,-1 0 0 0 0,1 1 1 0 0,0-1-1 0 0,-1 0 0 0 0,1 0 0 0 0,-1 0 1 0 0,1 0-1 0 0,-1 0 0 0 0,1 0 1 0 0,-1 0-1 0 0,0 0 0 0 0,0 0 0 0 0,1 0 1 0 0,-1 0-1 0 0,0 0 0 0 0,0 0 0 0 0,0 0 1 0 0,0 0-1 0 0,0 0 0 0 0,0-2 0 0 0,-1 1 10 0 0,1-1 0 0 0,0 1 0 0 0,1-1 0 0 0,-1 0 0 0 0,0 1 0 0 0,1-1 0 0 0,-1 0 0 0 0,1 1 0 0 0,1-4 0 0 0,-1 4 362 0 0,-1 2 117 0 0,0 0 21 0 0,0 0-66 0 0,-19 12-278 0 0,11-4-165 0 0,0 0 0 0 0,1 1 0 0 0,0 0 0 0 0,0 0 0 0 0,-9 20 0 0 0,10-19 0 0 0,4-8 0 0 0,1-1 0 0 0,1 0 0 0 0,-1-1 0 0 0,1 1 0 0 0,0 0 0 0 0,-1 0 0 0 0,1-1 0 0 0,-1 1 0 0 0,1 0 0 0 0,0 0 0 0 0,0 0 0 0 0,0-1 0 0 0,-1 1 0 0 0,1 0 0 0 0,0 0 0 0 0,0 0 0 0 0,0 0 0 0 0,0 0 0 0 0,0-1 0 0 0,1 2 0 0 0,-1 8 0 0 0,2-1 0 0 0,-2-7 0 0 0,0-1 0 0 0,1 1 0 0 0,0-1 0 0 0,-1 1 0 0 0,1-1 0 0 0,0 0 0 0 0,0 1 0 0 0,0-1 0 0 0,-1 0 0 0 0,2 0 0 0 0,-1 1 0 0 0,0-1 0 0 0,0 0 0 0 0,0 0 0 0 0,0 0 0 0 0,1 0 0 0 0,-1 0 0 0 0,0-1 0 0 0,1 1 0 0 0,-1 0 0 0 0,1-1 0 0 0,-1 1 0 0 0,1-1 0 0 0,-1 1 0 0 0,1-1 0 0 0,1 1 0 0 0,2 0 0 0 0,12 3 0 0 0,-14-5 0 0 0,0 0 0 0 0,7-1 0 0 0,-2-2-64 0 0,-6 3-273 0 0,4-8-1362 0 0,-6-3-3858 0 0,0 11 3510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49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7 6447 0 0,'5'1'86'0'0,"1"-1"183"0"0,-1 1 2802 0 0,-4-3-2552 0 0,0 1-1 0 0,0 0 1 0 0,0 0 0 0 0,0-1 0 0 0,0 1 0 0 0,0-1 0 0 0,0 1 0 0 0,0-1 0 0 0,0 1 0 0 0,0-4 0 0 0,1 2 975 0 0,-1 1-1378 0 0,0 1 0 0 0,0 0 0 0 0,0-1-1 0 0,0 1 1 0 0,1 0 0 0 0,-1 0 0 0 0,0 0-1 0 0,1 0 1 0 0,-1 0 0 0 0,1 0 0 0 0,-1 0-1 0 0,3 0 1 0 0,2-2 111 0 0,-6 3-210 0 0,0 0 0 0 0,1 0 0 0 0,-1 0 0 0 0,0 0 1 0 0,0 0-1 0 0,1-1 0 0 0,-1 1 0 0 0,0 0 0 0 0,0 0 0 0 0,0 0 0 0 0,1 0 0 0 0,-1 0 0 0 0,0 0 0 0 0,0 0 0 0 0,0 0 0 0 0,1-1 0 0 0,-1 1 0 0 0,0 0 0 0 0,0 0 1 0 0,0 0-1 0 0,0-1 0 0 0,1 1 0 0 0,-1 0 0 0 0,0 0 0 0 0,0 0 0 0 0,0-1 0 0 0,0 1 0 0 0,0 0 0 0 0,0 0 0 0 0,0 0 0 0 0,0-1 0 0 0,0 1 0 0 0,0 0 0 0 0,0 0 1 0 0,1-1-1 0 0,-1 1 0 0 0,-1 0 0 0 0,1 0 0 0 0,0-1 0 0 0,0 1 0 0 0,0 0 0 0 0,0 0 0 0 0,0-1 0 0 0,0 1 0 0 0,0 0 0 0 0,0 0 0 0 0,0 0 0 0 0,0-1 0 0 0,0 1 1 0 0,-1 0-1 0 0,1 0 0 0 0,0 0 0 0 0,0-1 0 0 0,0 1 0 0 0,0 0 0 0 0,-1 0 0 0 0,1 0 0 0 0,0 0 0 0 0,0-1 0 0 0,1-1 495 0 0,17-11 512 0 0,-17 12-979 0 0,-1 1 0 0 0,0-1 0 0 0,0 1 0 0 0,0-1 0 0 0,0 0 0 0 0,0 1 0 0 0,0-1 0 0 0,0 1 0 0 0,-1-1 0 0 0,1 1 0 0 0,0-1 0 0 0,0 0 0 0 0,0 1 0 0 0,0-1 0 0 0,-1 1 0 0 0,1-1 0 0 0,0 1-1 0 0,-1-1 1 0 0,1 0 0 0 0,-1 0 80 0 0,0 0-34 0 0,1-1-1 0 0,-1 0 0 0 0,1 0 1 0 0,-1 0-1 0 0,1 0 0 0 0,0 1 1 0 0,-1-1-1 0 0,1 0 0 0 0,0 0 1 0 0,0 0-1 0 0,1 0 0 0 0,-1 0 1 0 0,0 1-1 0 0,1-1 0 0 0,-1 0 1 0 0,1-2-1 0 0,0 2-2 0 0,-1 0 1 0 0,0 0-1 0 0,0 0 0 0 0,0 1 0 0 0,0-1 0 0 0,0 0 1 0 0,0 0-1 0 0,-1 0 0 0 0,1 0 0 0 0,-1 1 0 0 0,1-1 1 0 0,-2-2-1 0 0,-2-16 388 0 0,7-4-455 0 0,-3 22-21 0 0,0 1 0 0 0,1-1 0 0 0,-1 1-1 0 0,1-1 1 0 0,-1 1 0 0 0,1 0 0 0 0,-1-1-1 0 0,1 1 1 0 0,0 0 0 0 0,0 0 0 0 0,0-1-1 0 0,0 1 1 0 0,0 0 0 0 0,0 0 0 0 0,0 0-1 0 0,2-1 1 0 0,4-3 0 0 0,-7-1 0 0 0,1 0 72 0 0,0 5 299 0 0,-1 1 117 0 0,0 0 21 0 0,0 0-66 0 0,6 17-278 0 0,-6-12-165 0 0,0 0 0 0 0,1-1 0 0 0,-1 1 0 0 0,1-1 0 0 0,1 0 0 0 0,-1 1 0 0 0,0-1 0 0 0,5 8 0 0 0,-6-11 0 0 0,1 1 0 0 0,-1-1 0 0 0,1 1 0 0 0,-1-1 0 0 0,1 1 0 0 0,-1-1 0 0 0,0 0 0 0 0,0 1 0 0 0,0-1 0 0 0,0 1 0 0 0,0-1 0 0 0,0 1 0 0 0,-1 1 0 0 0,1-1 0 0 0,0 0 0 0 0,0 0 0 0 0,0 0 0 0 0,0-1 0 0 0,0 1 0 0 0,0 0 0 0 0,0 0 0 0 0,1 2 0 0 0,0-2 0 0 0,0 0 0 0 0,-1 0 0 0 0,1 0 0 0 0,-1 0 0 0 0,1 0 0 0 0,-1 0 0 0 0,0 0 0 0 0,1 0 0 0 0,-1 0 0 0 0,0 0 0 0 0,0 0 0 0 0,-1 0 0 0 0,1 0 0 0 0,0 0 0 0 0,-1 0 0 0 0,1 0 0 0 0,-1 0 0 0 0,-1 4 0 0 0,1-3 0 0 0,-1 1 0 0 0,2-1 0 0 0,-1 1 0 0 0,0-1 0 0 0,0 6 0 0 0,-3 17 0 0 0,-4-4 0 0 0,8-12 0 0 0,3 0 0 0 0,2-1 0 0 0,-4-8 0 0 0,0 0 0 0 0,0 0 0 0 0,0 0 0 0 0,1 0 0 0 0,-1-1 0 0 0,0 1 0 0 0,1 0 0 0 0,-1-1 0 0 0,1 1 0 0 0,2 0 0 0 0,1 0 0 0 0,1 0 0 0 0,0 0 0 0 0,10-1 0 0 0,-10 0-6 0 0,-1-2-1 0 0,1 1 1 0 0,-1 0-1 0 0,1-1 1 0 0,-1 0 0 0 0,0 0-1 0 0,0-1 1 0 0,0 0-1 0 0,8-6 1 0 0,-10 7-147 0 0,-1 0 0 0 0,0-1 0 0 0,0 0 0 0 0,-1 1 0 0 0,1-1 0 0 0,0 0 0 0 0,-1 0 0 0 0,0 0 0 0 0,2-4 0 0 0,-2 4 317 0 0,0-1 1 0 0,1 0 0 0 0,0 1-1 0 0,-1-1 1 0 0,5-4-1 0 0,-2 3-108 0 0,-1 0 0 0 0,0 0 0 0 0,0 0 0 0 0,-1-1-1 0 0,1 1 1 0 0,-1-1 0 0 0,-1 1 0 0 0,3-12 0 0 0,8-21 48 0 0,-9 32-104 0 0,-1 1 0 0 0,0-1 0 0 0,-1 0 0 0 0,1 1 0 0 0,-1-1 0 0 0,0 0 0 0 0,-1 0 0 0 0,1 0 0 0 0,-1-10 0 0 0,4-42 1440 0 0,-4 57-997 0 0,1 0-294 0 0,0 1-148 0 0,-1 0-1 0 0,0 0 1 0 0,1-1-1 0 0,-1 1 1 0 0,1 0-1 0 0,-1 0 1 0 0,0 0-1 0 0,1 0 1 0 0,-1 0-1 0 0,0 0 1 0 0,1 0-1 0 0,-1 0 1 0 0,1 0-1 0 0,-1 0 1 0 0,0 0-1 0 0,1 0 1 0 0,-1 0-1 0 0,1 0 1 0 0,-1 0-1 0 0,0 1 1 0 0,1-1-1 0 0,-1 0 1 0 0,0 0-1 0 0,1 0 1 0 0,-1 0-1 0 0,0 1 1 0 0,1-1-1 0 0,-1 0 1 0 0,0 0-1 0 0,0 1 1 0 0,1-1-1 0 0,-1 0 1 0 0,0 1 0 0 0,0-1-1 0 0,1 0 1 0 0,-1 1-1 0 0,0-1 1 0 0,0 1-1 0 0,2 9-4 0 0,-2-9 4 0 0,0-1 0 0 0,1 1 0 0 0,-1 0 0 0 0,-1 0 0 0 0,1 0 0 0 0,0 0 0 0 0,0 0 0 0 0,0 0 0 0 0,0-1 0 0 0,-1 1 0 0 0,1 0 0 0 0,0 0 0 0 0,-1 0 0 0 0,1-1 0 0 0,-1 3 0 0 0,-1 0 0 0 0,-2 17 0 0 0,2 0 0 0 0,0 0 0 0 0,1 26 0 0 0,-1 10 0 0 0,-1-25 0 0 0,2-28 0 0 0,1-2 0 0 0,-1 0 0 0 0,1 0 0 0 0,0 0 0 0 0,0 0 0 0 0,0 0 0 0 0,0 0 0 0 0,0 1 0 0 0,0-1 0 0 0,0 0 0 0 0,0 0 0 0 0,0 0 0 0 0,1 0 0 0 0,-1 0 0 0 0,0 0 0 0 0,0 0 0 0 0,2 2 0 0 0,2 6 0 0 0,5 2 0 0 0,-4-11 0 0 0,-3 0 0 0 0,1 1 0 0 0,0-1 0 0 0,0 0 0 0 0,0 0 0 0 0,1 0 0 0 0,-1 0 0 0 0,0-1 0 0 0,0 1 0 0 0,0-1 0 0 0,0 0 0 0 0,0 0 0 0 0,0 0 0 0 0,0 0 0 0 0,0 0 0 0 0,-1-1 0 0 0,1 0 0 0 0,0 1 0 0 0,-1-1 0 0 0,1 0 0 0 0,-1 0 0 0 0,0 0 0 0 0,1 0 0 0 0,2-4 0 0 0,3-5 0 0 0,-1 0 0 0 0,0 0 0 0 0,0-1 0 0 0,5-12 0 0 0,-2 3 0 0 0,-7 15 0 0 0,6-11 0 0 0,0 0 0 0 0,-1-1 0 0 0,11-37 0 0 0,-16 40 0 0 0,1 0 0 0 0,-2-1 0 0 0,0 1 0 0 0,-1-1 0 0 0,-1 0 0 0 0,-1-16 0 0 0,1 32 0 0 0,0 0 0 0 0,0 0 0 0 0,0 0 0 0 0,0-1 0 0 0,0 1 0 0 0,0 0 0 0 0,0 0 0 0 0,0-1 0 0 0,0 1 0 0 0,0 0 0 0 0,0 0 0 0 0,0 0 0 0 0,0-1 0 0 0,0 1 0 0 0,0 0 0 0 0,0 0 0 0 0,-1 0 0 0 0,1 0 0 0 0,0-1 0 0 0,0 1 0 0 0,0 0 0 0 0,0 0 0 0 0,0 0 0 0 0,-1 0 0 0 0,1 0 0 0 0,0-1 0 0 0,0 1 0 0 0,0 0 0 0 0,0 0 0 0 0,-1 0 0 0 0,1 0 0 0 0,-1 0 0 0 0,0 1 0 0 0,1-1 0 0 0,-1 1 0 0 0,1-1 0 0 0,-1 1 0 0 0,0-1 0 0 0,1 1 0 0 0,-1 0 0 0 0,1-1 0 0 0,-1 1 0 0 0,1 0 0 0 0,0-1 0 0 0,-1 1 0 0 0,1 0 0 0 0,-1 1 0 0 0,-3 16-133 0 0,2-13-1030 0 0,2-3 697 0 0,-1 0-1 0 0,0 0 0 0 0,1 0 1 0 0,-1-1-1 0 0,1 1 0 0 0,0 0 1 0 0,0 0-1 0 0,-1 0 0 0 0,1 0 1 0 0,0 0-1 0 0,1 0 0 0 0,-1 0 1 0 0,0 0-1 0 0,1 2 0 0 0,0-3-1069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49:49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0 10135 0 0,'-4'0'98'0'0,"3"0"-25"0"0,0 0 0 0 0,0 0 1 0 0,0 0-1 0 0,0 0 0 0 0,0 0 0 0 0,0 0 0 0 0,0 1 1 0 0,0-1-1 0 0,0 0 0 0 0,0 1 0 0 0,0-1 1 0 0,0 0-1 0 0,1 1 0 0 0,-1-1 0 0 0,-2 2 1 0 0,3-2 487 0 0,0 0-1 0 0,-1 0 1 0 0,1 1 0 0 0,0-1 0 0 0,-1 0 0 0 0,1 0 0 0 0,-1 0 0 0 0,1 0 0 0 0,0 1 0 0 0,-1-1-1 0 0,1 0 1 0 0,0 0 0 0 0,0 1 0 0 0,-1-1 0 0 0,1 0 0 0 0,0 1 0 0 0,0-1 0 0 0,-1 0-1 0 0,1 1 1 0 0,0-1 0 0 0,0 1 0 0 0,6 2 1840 0 0,29-1-2907 0 0,-33-2 877 0 0,-2 0 117 0 0,2 1-358 0 0,1-1-1 0 0,-1 0 1 0 0,1 0 0 0 0,-1 0 0 0 0,1 0 0 0 0,-1 0-1 0 0,3-1 1 0 0,-2 1-67 0 0,160-16-47 0 0,-98 8-16 0 0,-52 7 0 0 0,1 1 0 0 0,-7 1-133 0 0,-6-1-563 0 0,-1 0-258 0 0,0 0-56 0 0,0 0-149 0 0,0 0-573 0 0,0 0-253 0 0,0 0-51 0 0,0 0-11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43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48 15663 0 0,'0'0'356'0'0,"0"0"50"0"0,0 0 20 0 0,0 0-42 0 0,0 0-112 0 0,0 0 463 0 0,0 0 234 0 0,-1-14 1663 0 0,2 12-2500 0 0,-1 0 0 0 0,1 0 0 0 0,0 0 0 0 0,0 0-1 0 0,0 0 1 0 0,0 0 0 0 0,0 1 0 0 0,0-1 0 0 0,1 0 0 0 0,-1 1-1 0 0,1-1 1 0 0,-1 1 0 0 0,1-1 0 0 0,-1 1 0 0 0,1 0 0 0 0,0 0-1 0 0,2-2 1 0 0,34-16 1178 0 0,-36 18-1286 0 0,1-1-20 0 0,5-1-3 0 0,0-1 0 0 0,0 1 1 0 0,0 1-1 0 0,1-1 0 0 0,-1 2 1 0 0,1-1-1 0 0,-1 1 0 0 0,1 0 1 0 0,16 1-1 0 0,-1 2-1 0 0,0 1 0 0 0,0 1 0 0 0,0 1 0 0 0,-1 1 0 0 0,26 10 0 0 0,-33-12 0 0 0,1-1 0 0 0,-1 0 0 0 0,1-1 0 0 0,32-1 0 0 0,-40-2 0 0 0,-1 1 0 0 0,0-1 0 0 0,0-1 0 0 0,0 0 0 0 0,0 0 0 0 0,-1 0 0 0 0,1-1 0 0 0,0 0 0 0 0,13-8 0 0 0,-10 8-17 0 0,-9 3 27 0 0,0-1 0 0 0,1 1 0 0 0,-1 0 0 0 0,1-1 0 0 0,-1 0-1 0 0,0 0 1 0 0,0 1 0 0 0,4-3 0 0 0,-5 2 60 0 0,1 1-1 0 0,-1-1 1 0 0,0 0-1 0 0,0 1 0 0 0,0-1 1 0 0,0 0-1 0 0,0 1 1 0 0,0-1-1 0 0,0 0 1 0 0,0 0-1 0 0,0 0 1 0 0,-1 0-1 0 0,1 0 1 0 0,1-1-1 0 0,-2 0-22 0 0,0 1-1 0 0,1 0 1 0 0,-1-1 0 0 0,0 1 0 0 0,0 0-1 0 0,0-1 1 0 0,0 1 0 0 0,0 0-1 0 0,0-1 1 0 0,0 1 0 0 0,-1 0-1 0 0,1-1 1 0 0,0 1 0 0 0,-1 0 0 0 0,1 0-1 0 0,-1-1 1 0 0,1 1 0 0 0,-1 0-1 0 0,-1-2 1 0 0,1 1-47 0 0,-1 0 0 0 0,1-1 0 0 0,0 1 0 0 0,-1 0 0 0 0,0 0 0 0 0,1 0 0 0 0,-1 1 0 0 0,0-1 0 0 0,0 0 0 0 0,0 1 0 0 0,0-1 0 0 0,0 1 0 0 0,0 0 0 0 0,-1 0 0 0 0,1-1 0 0 0,-3 0 0 0 0,1 2 0 0 0,1-1 0 0 0,-1 1 0 0 0,1-1 0 0 0,-1 1 0 0 0,0 0 0 0 0,1 0 0 0 0,-1 1 0 0 0,0-1 0 0 0,1 1 0 0 0,-1 0 0 0 0,1 0 0 0 0,-1 0 0 0 0,-3 2 0 0 0,3-2 0 0 0,0 1 0 0 0,0-1 0 0 0,1 1 0 0 0,0 0 0 0 0,-1 0 0 0 0,1 0 0 0 0,0 1 0 0 0,-6 4 0 0 0,3-2 0 0 0,0 0 0 0 0,0-1 0 0 0,0 0 0 0 0,-13 6 0 0 0,-15 10 0 0 0,8-3 0 0 0,20-13 0 0 0,-1-1 0 0 0,2 1 0 0 0,-1 0 0 0 0,0 1 0 0 0,1-1 0 0 0,-1 1 0 0 0,1 0 0 0 0,1 1 0 0 0,-5 5 0 0 0,6-6 0 0 0,0-1 0 0 0,0-1 0 0 0,0 1 0 0 0,-1 0 0 0 0,1-1 0 0 0,-1 1 0 0 0,0-1 0 0 0,-7 5 0 0 0,-16 13 0 0 0,16-10 0 0 0,-1-1 0 0 0,0 0 0 0 0,-1-1 0 0 0,1 0 0 0 0,-2-1 0 0 0,-23 11 0 0 0,32-16 0 0 0,-1-2 0 0 0,1 1 0 0 0,0 0 0 0 0,-1-1 0 0 0,0 0 0 0 0,1-1 0 0 0,-1 1 0 0 0,0-1 0 0 0,1 0 0 0 0,-12-2 0 0 0,6 1 0 0 0,9 1-38 0 0,0 0 1 0 0,0 0-1 0 0,0 0 1 0 0,0-1-1 0 0,0 1 0 0 0,0-1 1 0 0,0 0-1 0 0,0 1 1 0 0,0-1-1 0 0,0 0 0 0 0,1 0 1 0 0,-1 0-1 0 0,0 0 1 0 0,-2-3-1 0 0,2 2-44 0 0,0 0 0 0 0,1-1 0 0 0,-1 1 0 0 0,1-1 0 0 0,-1 1 0 0 0,1-1 0 0 0,0 0 0 0 0,0 1 0 0 0,-1-5 0 0 0,-3-10-2040 0 0,-2-25-1 0 0,4 25 1503 0 0,-4-17-915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0:39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21 6447 0 0,'0'0'142'0'0,"0"0"22"0"0,0 0 13 0 0,0 0 55 0 0,0 0 181 0 0,0 0 78 0 0,0 0 18 0 0,0 0 3 0 0,0 0 0 0 0,0 0 0 0 0,0 0 0 0 0,-2-1 0 0 0,-4-3 0 0 0,4 3 0 0 0,2 1 0 0 0,0 0 0 0 0,-2 0-326 0 0,1 0 0 0 0,-1-1 0 0 0,1 1 0 0 0,0-1 0 0 0,-1 1 0 0 0,1-1 0 0 0,-1 1 0 0 0,1-1 0 0 0,0 0 0 0 0,-3-1 0 0 0,3 1 367 0 0,-1 0-1 0 0,1 0 0 0 0,0 1 1 0 0,-1-1-1 0 0,1 0 1 0 0,-1 1-1 0 0,1-1 1 0 0,-1 1-1 0 0,1-1 0 0 0,-4 1 1 0 0,5 1-404 0 0,-4 12-131 0 0,2 5-20 0 0,-1-4-29 0 0,-17 58 2110 0 0,20-71-2078 0 0,0 1-1 0 0,-1 0 0 0 0,1 0 1 0 0,-1 0-1 0 0,0 0 1 0 0,0-1-1 0 0,0 1 0 0 0,0 0 1 0 0,0 0-1 0 0,-2 2 1 0 0,-2 3-7 0 0,-9 24-57 0 0,13-29-274 0 0,1-2-138 0 0,0 0-33 0 0,0 0-140 0 0,0 0-572 0 0,8-11-1777 0 0,-4 3 1462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0:41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62 8287 0 0,'0'0'382'0'0,"0"0"-8"0"0,0 0-170 0 0,0 0 176 0 0,0 0 107 0 0,0 0 22 0 0,0 0 71 0 0,0 0 286 0 0,-4 3 170 0 0,0-1 708 0 0,4-3 3750 0 0,7-25-4366 0 0,8-31 1272 0 0,31-157-261 0 0,-32 149-534 0 0,-15 62-1605 0 0,-3 7 0 0 0,-4 9 0 0 0,-8 18 0 0 0,11-23 0 0 0,1 0 0 0 0,-1 0 0 0 0,2 0 0 0 0,-1 1 0 0 0,-2 9 0 0 0,2-2 0 0 0,-9 21 0 0 0,8-22 0 0 0,-8 29 0 0 0,5-11 0 0 0,5-25 0 0 0,1-1 0 0 0,0 1 0 0 0,1 0 0 0 0,-1 0 0 0 0,1 0 0 0 0,1 0 0 0 0,0 0 0 0 0,0 0 0 0 0,2 14 0 0 0,-1-19 0 0 0,-1 0 0 0 0,1-1 0 0 0,-1 0 0 0 0,1 1 0 0 0,0-1 0 0 0,0 0 0 0 0,0 0 0 0 0,0 0 0 0 0,0 0 0 0 0,1 0 0 0 0,2 4 0 0 0,-2-3 0 0 0,-1 0 0 0 0,0-2 0 0 0,-1 0 0 0 0,0-1 0 0 0,1 1 0 0 0,-1 0 0 0 0,1 0 0 0 0,0-1 0 0 0,-1 1 0 0 0,1 0 0 0 0,-1-1 0 0 0,1 1 0 0 0,0-1 0 0 0,-1 1 0 0 0,1-1 0 0 0,0 1 0 0 0,0-1 0 0 0,0 1 0 0 0,-1-1 0 0 0,3 1 0 0 0,1 1 0 0 0,0 0 0 0 0,0-1 0 0 0,1 1 0 0 0,-1-1 0 0 0,0 0 0 0 0,1 0 0 0 0,0 0 0 0 0,-1 0 0 0 0,1-1 0 0 0,-1 0 0 0 0,1 0 0 0 0,-1 0 0 0 0,1-1 0 0 0,0 1 0 0 0,-1-1 0 0 0,1 0 0 0 0,-1 0 0 0 0,0-1 0 0 0,8-3 0 0 0,-2 1 0 0 0,-1 0 0 0 0,0-1 0 0 0,0-1 0 0 0,0 0 0 0 0,-1 0 0 0 0,1 0 0 0 0,10-13 0 0 0,-10 12 0 0 0,-4 1 0 0 0,1-1 0 0 0,-1 1 0 0 0,7-13 0 0 0,5-5 0 0 0,-14 19 145 0 0,1-1 0 0 0,-1 0 0 0 0,-1 0-1 0 0,1 0 1 0 0,-1 0 0 0 0,0 0 0 0 0,0 0 0 0 0,-1-1-1 0 0,1 1 1 0 0,-2-1 0 0 0,1 1 0 0 0,-1-11 0 0 0,0 17-137 0 0,0-1 0 0 0,0 1 0 0 0,0 0 0 0 0,0-1 0 0 0,0 1-1 0 0,0 0 1 0 0,0-1 0 0 0,-1 1 0 0 0,1 0 0 0 0,0-1 0 0 0,0 1 0 0 0,0 0 0 0 0,-1 0 0 0 0,1-1 0 0 0,0 1 0 0 0,0 0 0 0 0,-1 0 0 0 0,1-1 0 0 0,0 1 0 0 0,-1 0 0 0 0,0-1-10 0 0,-5-1 2 0 0,0 6 0 0 0,-1 3 0 0 0,1 1 0 0 0,-7 11 0 0 0,-2 3 0 0 0,15-21 0 0 0,-1-1 0 0 0,1 0 0 0 0,0 1 0 0 0,0-1 0 0 0,0 0 0 0 0,0 1 0 0 0,0-1 0 0 0,0 0 0 0 0,-1 1 0 0 0,1-1 0 0 0,0 0 0 0 0,0 1 0 0 0,0-1 0 0 0,0 1 0 0 0,0-1 0 0 0,1 0 0 0 0,-1 1 0 0 0,0-1 0 0 0,0 0 0 0 0,0 1 0 0 0,0-1 0 0 0,0 0 0 0 0,0 1 0 0 0,1-1 0 0 0,-1 0 0 0 0,0 1 0 0 0,0-1 0 0 0,0 0 0 0 0,1 1 0 0 0,-1-1 0 0 0,0 0 0 0 0,0 0 0 0 0,1 1 0 0 0,-1-1 0 0 0,0 0 0 0 0,1 0 0 0 0,-1 0 0 0 0,0 1 0 0 0,1-1 0 0 0,-1 0 0 0 0,0 0 0 0 0,1 0 0 0 0,-1 0 0 0 0,0 0 0 0 0,1 0 0 0 0,-1 0 0 0 0,1 0 0 0 0,-1 0 0 0 0,0 0 0 0 0,4 2 0 0 0,-1-1 0 0 0,0 1 0 0 0,0-1 0 0 0,1 0 0 0 0,-1 0 0 0 0,1-1 0 0 0,-1 1 0 0 0,1-1 0 0 0,-1 1 0 0 0,7-1 0 0 0,0-2 0 0 0,-1 1 0 0 0,18-7 0 0 0,11-2 0 0 0,-29 8 0 0 0,-5 2 0 0 0,-10 5 0 0 0,-8 3 0 0 0,6-3-446 0 0,-1-1 1 0 0,1 0-1 0 0,-12 4 0 0 0,19-8-564 0 0,1 0-13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0:46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9 8287 0 0,'0'0'191'0'0,"0"0"26"0"0,0 0 9 0 0,0 0 42 0 0,0 0 158 0 0,0 0 72 0 0,0 0 12 0 0,0 0 2 0 0,0 0 0 0 0,0 0 0 0 0,0 0 0 0 0,0 0-69 0 0,-2 1-222 0 0,-6 3 166 0 0,7-3 101 0 0,1-1 21 0 0,0 0 3 0 0,0 0 0 0 0,0 0 0 0 0,0 0 0 0 0,0 0 0 0 0,0 0 0 0 0,-2 1 0 0 0,-17 6 680 0 0,17-7-821 0 0,2 0 117 0 0,0 0 21 0 0,0 0-66 0 0,0 0-222 0 0,0 0 166 0 0,0 0 101 0 0,0 0 21 0 0,0 0-66 0 0,0 0-222 0 0,0 0 166 0 0,0 0 101 0 0,0 0 21 0 0,0 0-66 0 0,2-1-315 0 0,0-1 0 0 0,0 1 0 0 0,0-1 1 0 0,0 1-1 0 0,0 0 0 0 0,0 0 0 0 0,4-2 0 0 0,-5 3-57 0 0,-1 0-59 0 0,0 0 0 0 0,0 0 1 0 0,0 0-1 0 0,1 0 0 0 0,-1 0 1 0 0,0 0-1 0 0,0 0 0 0 0,0 0 1 0 0,0 0-1 0 0,1 0 0 0 0,-1 0 1 0 0,0 0-1 0 0,0 0 0 0 0,0 0 1 0 0,0 0-1 0 0,1 0 0 0 0,-1 0 1 0 0,0-1-1 0 0,0 1 0 0 0,0 0 1 0 0,0 0-1 0 0,0 0 0 0 0,0 0 1 0 0,1 0-1 0 0,-1 0 0 0 0,0 0 1 0 0,0-1-1 0 0,0 1 0 0 0,0 0 1 0 0,0 0-1 0 0,0 0 0 0 0,0 0 1 0 0,0-1-1 0 0,0 1 0 0 0,0 0 1 0 0,0 0-1 0 0,0 0 0 0 0,0 0 1 0 0,0-1-1 0 0,0 1 0 0 0,0 0 1 0 0,0 0-1 0 0,0-1 0 0 0,2-2 387 0 0,14-3-223 0 0,10 2-176 0 0,-21 3 0 0 0,18-1 0 0 0,25 4 0 0 0,-40-2 0 0 0,22 1 0 0 0,-17-1 0 0 0,-12 0 0 0 0,-1 0 0 0 0,0 0 0 0 0,1 0 0 0 0,-1 0 0 0 0,0 0 0 0 0,1 1 0 0 0,-1-1 0 0 0,0 0 0 0 0,1 0 0 0 0,-1 0 0 0 0,0 1 0 0 0,1-1 0 0 0,-1 0 0 0 0,0 0 0 0 0,0 1 0 0 0,1-1 0 0 0,-1 0 0 0 0,0 1 0 0 0,0-1 0 0 0,0 0 0 0 0,1 1 0 0 0,-1-1 0 0 0,0 0 0 0 0,0 1 0 0 0,0-1 0 0 0,0 1 0 0 0,-4 9 0 0 0,3-7 0 0 0,-1 0 0 0 0,-10 5 0 0 0,-20 6-401 0 0,20-10-333 0 0,6-4-6797 0 0,6 0-627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0:47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204 8287 0 0,'0'0'382'0'0,"0"0"-8"0"0,-1-2-102 0 0,-1 0 82 0 0,1 0-1 0 0,-1 0 1 0 0,1 0-1 0 0,0-1 0 0 0,0 1 1 0 0,0 0-1 0 0,1-1 1 0 0,-1 1-1 0 0,0-1 1 0 0,1 1-1 0 0,-1-1 0 0 0,1 1 1 0 0,0-1-1 0 0,0 1 1 0 0,0-1-1 0 0,0 1 1 0 0,1-1-1 0 0,0-3 0 0 0,2-4 511 0 0,0 0 0 0 0,0 0 0 0 0,7-11 0 0 0,-9 18-519 0 0,0 0-169 0 0,0 0-1 0 0,1 0 1 0 0,-1 0 0 0 0,-1 0-1 0 0,1 0 1 0 0,0 0 0 0 0,-1 0-1 0 0,0-1 1 0 0,0 1-1 0 0,0 0 1 0 0,0 0 0 0 0,0 0-1 0 0,0 0 1 0 0,-1 0-1 0 0,0-1 1 0 0,1 1 0 0 0,-1 0-1 0 0,0 0 1 0 0,-1 0 0 0 0,0-2-1 0 0,-2-3-110 0 0,-6-9 1310 0 0,10 15-932 0 0,3-1-294 0 0,-9 1-133 0 0,3 3-16 0 0,-1-1 0 0 0,0 1 0 0 0,1-1 0 0 0,-1 1 0 0 0,1 1 0 0 0,-1-1 0 0 0,1 0 0 0 0,-1 1 0 0 0,1-1 0 0 0,0 1 0 0 0,0 0 0 0 0,0 0 0 0 0,-5 5 0 0 0,-4 3 0 0 0,-20 25 0 0 0,21-22 0 0 0,-3 4 0 0 0,-14 22 0 0 0,11-14 0 0 0,7-9 0 0 0,1 0 0 0 0,1 0 0 0 0,1 1 0 0 0,0 0 0 0 0,1 0 0 0 0,1 1 0 0 0,-5 27 0 0 0,7-28 0 0 0,4-13 0 0 0,1-1 0 0 0,1 8 0 0 0,3-2 0 0 0,-4-7 0 0 0,0-1 0 0 0,0 0 0 0 0,0 1 0 0 0,0-1 0 0 0,1 0 0 0 0,-1 0 0 0 0,0-1 0 0 0,0 1 0 0 0,0 0 0 0 0,1-1 0 0 0,-1 1 0 0 0,0-1 0 0 0,1 0 0 0 0,-1 0 0 0 0,1 0 0 0 0,-1 0 0 0 0,0 0 0 0 0,1 0 0 0 0,-1-1 0 0 0,0 1 0 0 0,0-1 0 0 0,1 1 0 0 0,-1-1 0 0 0,0 0 0 0 0,4-2 0 0 0,6-4 0 0 0,-1 1 0 0 0,1-2 0 0 0,14-12 0 0 0,-12 9 0 0 0,-10 9 0 0 0,9-8 0 0 0,23-21 0 0 0,-33 28 0 0 0,0-1 0 0 0,1 0 0 0 0,-1 1 0 0 0,-1-2 0 0 0,1 1 0 0 0,-1 0 0 0 0,1 0 0 0 0,-1-1 0 0 0,-1 1 0 0 0,4-10 0 0 0,16-50 0 0 0,-21 63 17 0 0,0 0 0 0 0,0 1 0 0 0,0-1-1 0 0,1 1 1 0 0,-1-1 0 0 0,0 1 0 0 0,0-1 0 0 0,0 1 0 0 0,0-1 0 0 0,0 0-1 0 0,0 1 1 0 0,0-1 0 0 0,0 1 0 0 0,0-1 0 0 0,-1 1 0 0 0,1-1-1 0 0,0 0 1 0 0,-1 0 0 0 0,1 1 7 0 0,0 0 1 0 0,0 0-1 0 0,0 0 0 0 0,-1 0 0 0 0,1 0 1 0 0,0-1-1 0 0,0 1 0 0 0,0 0 1 0 0,-1 0-1 0 0,1 0 0 0 0,0 0 0 0 0,0 0 1 0 0,-1 0-1 0 0,1 0 0 0 0,0 0 0 0 0,0 0 1 0 0,-1 0-1 0 0,1 0 0 0 0,0 0 1 0 0,0 0-1 0 0,0 1 0 0 0,-1-1 0 0 0,1 0 1 0 0,0 0-1 0 0,0 0 0 0 0,-1 0 1 0 0,1 0-1 0 0,0 1 0 0 0,-1-1 36 0 0,0 1 1 0 0,0-1-1 0 0,0 1 0 0 0,0 0 0 0 0,0 0 0 0 0,1-1 1 0 0,-1 1-1 0 0,0 0 0 0 0,1 0 0 0 0,-1 0 1 0 0,0 0-1 0 0,1 0 0 0 0,-1 0 0 0 0,1 0 1 0 0,-1 0-1 0 0,1 1 0 0 0,-1 8-60 0 0,1-8 0 0 0,0 0 0 0 0,0 0 0 0 0,0 0 0 0 0,0 0 0 0 0,0 0 0 0 0,-1-1 0 0 0,1 1 0 0 0,-1 0 0 0 0,-1 3 0 0 0,0 1 0 0 0,0 0 0 0 0,0 0 0 0 0,-1 11 0 0 0,-2 5 0 0 0,3-14 0 0 0,1 1 0 0 0,0 0 0 0 0,1-1 0 0 0,1 14 0 0 0,-1-3 0 0 0,1-12-125 0 0,1 0 0 0 0,-1 0 0 0 0,1 0 0 0 0,1-1-1 0 0,-1 1 1 0 0,6 9 0 0 0,-7-14-383 0 0,-1-2 65 0 0,0 0 17 0 0,0 0-1028 0 0,14-1-2497 0 0,-2 0 1905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0:48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3 13823 0 0,'0'0'630'0'0,"0"0"-13"0"0,0-2-393 0 0,3-10 786 0 0,1-1 0 0 0,0 1 0 0 0,11-21 0 0 0,1-2 511 0 0,16-55 207 0 0,21-51 1256 0 0,-38 107-2541 0 0,-14 33 45 0 0,-1 1 21 0 0,0 0-66 0 0,-1 2-294 0 0,-14 29-131 0 0,10-22-19 0 0,1 0 1 0 0,-1 1 0 0 0,2-1 0 0 0,-1 1-1 0 0,-3 20 1 0 0,4-20 0 0 0,2-7 0 0 0,1 0 0 0 0,-1 0 0 0 0,1 0 0 0 0,-1 0 0 0 0,1 0 0 0 0,0 0 0 0 0,0 0 0 0 0,1 5 0 0 0,-2-5 0 0 0,1-2 0 0 0,0-1 0 0 0,0 1 0 0 0,0 0 0 0 0,0 0 0 0 0,0 0 0 0 0,0 0 0 0 0,0 0 0 0 0,0 0 0 0 0,0 0 0 0 0,1 0 0 0 0,-1 0 0 0 0,0 0 0 0 0,1 0 0 0 0,-1-1 0 0 0,0 1 0 0 0,1 0 0 0 0,-1 0 0 0 0,2 1 0 0 0,4 6 0 0 0,-5-6 0 0 0,0-1 0 0 0,0 0 0 0 0,0-1 0 0 0,0 1 0 0 0,-1 0 0 0 0,1-1 0 0 0,0 1 0 0 0,0-1 0 0 0,0 1 0 0 0,0-1 0 0 0,0 0 0 0 0,0 1 0 0 0,0-1 0 0 0,0 0 0 0 0,0 1 0 0 0,0-1 0 0 0,0 0 0 0 0,0 0 0 0 0,0 0 0 0 0,0 0 0 0 0,0 0 0 0 0,2 0 0 0 0,1 0 0 0 0,1-1 0 0 0,0 1 0 0 0,-1-1 0 0 0,1 0 0 0 0,-1 0 0 0 0,1 0 0 0 0,-1 0 0 0 0,1-1 0 0 0,-1 0 0 0 0,0 0 0 0 0,0 0 0 0 0,0-1 0 0 0,0 1 0 0 0,5-5 0 0 0,-2 1 0 0 0,-1-1 0 0 0,0 1 0 0 0,0-1 0 0 0,-1 0 0 0 0,0-1 0 0 0,7-13 0 0 0,0 1 0 0 0,-7 13 0 0 0,-1-1 0 0 0,0 1 0 0 0,4-11 0 0 0,-10 21 0 0 0,-1-1 0 0 0,1 1 0 0 0,-1 0 0 0 0,1 0 0 0 0,0 0 0 0 0,-2 4 0 0 0,0 3 0 0 0,1-1 0 0 0,0 1 0 0 0,1 0 0 0 0,-1 12 0 0 0,2-17 0 0 0,1 1 0 0 0,0-1 0 0 0,0 0 0 0 0,0 0 0 0 0,1 0 0 0 0,0 1 0 0 0,0-1 0 0 0,0 0 0 0 0,4 9 0 0 0,0-6 0 0 0,1-1 0 0 0,-4-6 0 0 0,-1 0 0 0 0,0 0 0 0 0,0 0 0 0 0,1 0 0 0 0,-1 0 0 0 0,0 0 0 0 0,1 0 0 0 0,-1-1 0 0 0,1 1 0 0 0,-1 0 0 0 0,1-1 0 0 0,-1 0 0 0 0,1 1 0 0 0,0-1 0 0 0,-1 0 0 0 0,1 0 0 0 0,0 1 0 0 0,-1-1 0 0 0,1-1 0 0 0,-1 1 0 0 0,1 0 0 0 0,3-1 0 0 0,0 0 0 0 0,-2 2 0 0 0,20-8 0 0 0,-6 1-133 0 0,-15 6-563 0 0,-2 0-258 0 0,0 0-1011 0 0,0 0-4023 0 0,0 0-1724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0:53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33 6447 0 0,'0'0'298'0'0,"0"0"-10"0"0,0 0-50 0 0,0 0 493 0 0,0 0 238 0 0,0 0 45 0 0,0 0-61 0 0,0 0-288 0 0,0 0-121 0 0,0 0-28 0 0,5-9 1020 0 0,-2 6-1102 0 0,-2 2-201 0 0,0-1 1 0 0,1 1 0 0 0,-1 0-1 0 0,0 0 1 0 0,1-1 0 0 0,0 1 0 0 0,-1 0-1 0 0,1 0 1 0 0,-1 1 0 0 0,4-2-1 0 0,-3-4 160 0 0,-2 4 4413 0 0,0 2-4709 0 0,-6 3 158 0 0,1 0 0 0 0,-1 0 0 0 0,-6 5 0 0 0,5 1-255 0 0,1-1 0 0 0,0 1 0 0 0,1 0 0 0 0,0 1 0 0 0,-6 14 0 0 0,-14 52 0 0 0,-5 22 0 0 0,13-46 36 0 0,-16 78 0 0 0,30-105 266 0 0,1 0 0 0 0,1 0-1 0 0,1-1 1 0 0,1 1 0 0 0,4 25 0 0 0,1-18-174 0 0,4 41-91 0 0,-9-67-37 0 0,0 1 0 0 0,0-1 0 0 0,0 0 0 0 0,4 9 0 0 0,-2-7 0 0 0,-1 1 0 0 0,0 0 0 0 0,0 0 0 0 0,0 13 0 0 0,-1-11 0 0 0,-1-1-64 0 0,0-9-273 0 0,0-1-138 0 0,0 0-1569 0 0,0 0-6148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0:54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0135 0 0,'0'0'231'0'0,"0"0"29"0"0,0 0 19 0 0,0 0 105 0 0,0 0 410 0 0,0 0 184 0 0,0 0 40 0 0,0 0-63 0 0,0 0-290 0 0,0 0-121 0 0,0 0-28 0 0,0 0-4 0 0,0 0 0 0 0,12-2 1536 0 0,4-2-1554 0 0,0 1 0 0 0,0 1 1 0 0,19 0-1 0 0,-12 1 353 0 0,23-4 1 0 0,30-10-832 0 0,-67 14-16 0 0,-1 1-64 0 0,-7 0-273 0 0,-1 0-138 0 0,0 0-33 0 0,0 0-72 0 0,0 0-285 0 0,0 0-126 0 0,0 0-711 0 0,0 0-2872 0 0,0 0-1226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0:55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3823 0 0,'0'0'315'0'0,"0"0"45"0"0,0 0 21 0 0,0 0-49 0 0,0 0-81 0 0,0 0 481 0 0,0 0 237 0 0,0 0 45 0 0,0 0-61 0 0,0 0-288 0 0,-8 5 395 0 0,7-4-1018 0 0,-1 1 0 0 0,1-1 0 0 0,-1 1 0 0 0,1-1 0 0 0,0 1 0 0 0,0 0 0 0 0,0-1 0 0 0,0 1 0 0 0,0 0 0 0 0,0 0 0 0 0,0-1 0 0 0,1 1 0 0 0,-1 0 0 0 0,0 4 0 0 0,-1 30 552 0 0,1-7 681 0 0,0-23-1257 0 0,0 1 1 0 0,1 0-1 0 0,-1 0 0 0 0,2-1 1 0 0,-1 1-1 0 0,1 0 0 0 0,0-1 1 0 0,2 9-1 0 0,-2-13-374 0 0,0 0-1 0 0,-1-1 1 0 0,1 1 0 0 0,0-1-1 0 0,0 1 1 0 0,0-1-1 0 0,0 1 1 0 0,1-1 0 0 0,-1 1-1 0 0,0-1 1 0 0,1 0-1 0 0,-1 0 1 0 0,1 0-1 0 0,-1 0 1 0 0,1 0 0 0 0,3 2-1 0 0,-5-3 167 0 0,1 1-1345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0:55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25 15663 0 0,'-2'-3'168'0'0,"1"-1"0"0"0,0 0 0 0 0,0 1 0 0 0,0-1 0 0 0,0 0 0 0 0,1 0 1 0 0,-1 0-1 0 0,1 0 0 0 0,0 0 0 0 0,0 0 0 0 0,2-7 0 0 0,-1-7 1363 0 0,0 3-390 0 0,0 0 0 0 0,2 0 0 0 0,7-28 0 0 0,3-17 547 0 0,-5 22-791 0 0,-6 28-583 0 0,1-1 0 0 0,-2 0-1 0 0,1-14 1 0 0,-2 18-314 0 0,0 7 0 0 0,0 0 0 0 0,0 0 0 0 0,0-1 0 0 0,0 1 0 0 0,0 0 0 0 0,0 0 0 0 0,0 0 0 0 0,0 0 0 0 0,-1 0 0 0 0,1-1 0 0 0,0 1 0 0 0,0 0 0 0 0,0 0 0 0 0,0 0 0 0 0,0 0 0 0 0,0 0 0 0 0,0 0 0 0 0,0-1 0 0 0,0 1 0 0 0,-1 0 0 0 0,1 0 0 0 0,0 0 0 0 0,0 0 0 0 0,0 0 0 0 0,0 0 0 0 0,0 0 0 0 0,-1 0 0 0 0,1 0 0 0 0,0 0 0 0 0,0 0 0 0 0,0 0 0 0 0,0 0 0 0 0,0 0 0 0 0,-1 0 0 0 0,1 0 0 0 0,0 0 0 0 0,0 0 0 0 0,0 0 0 0 0,0 0 0 0 0,-1 0 0 0 0,1 0 0 0 0,0 0 0 0 0,0 0 0 0 0,0 0 0 0 0,0 0 0 0 0,0 0 0 0 0,-1 0 0 0 0,1 0 0 0 0,0 0 0 0 0,0 0 0 0 0,0 1 0 0 0,0-1 0 0 0,0 0 0 0 0,0 0 0 0 0,0 0 0 0 0,-1 0 0 0 0,1 0 0 0 0,0 0 0 0 0,0 0 0 0 0,0 1 0 0 0,0-1 0 0 0,0 0 0 0 0,0 0 0 0 0,0 0 0 0 0,0 0 0 0 0,0 0 0 0 0,0 1 0 0 0,-5 7 0 0 0,-10 24 0 0 0,2 0 0 0 0,1 1 0 0 0,1 1 0 0 0,-8 50 0 0 0,15-65 0 0 0,2 0 0 0 0,0 33 0 0 0,2-51 0 0 0,0-1 0 0 0,0 1 0 0 0,0 0 0 0 0,0-1 0 0 0,0 1 0 0 0,0-1 0 0 0,0 1 0 0 0,0 0 0 0 0,0-1 0 0 0,0 1 0 0 0,0 0 0 0 0,0-1 0 0 0,0 1 0 0 0,1 0 0 0 0,-1-1 0 0 0,0 1 0 0 0,0-1 0 0 0,1 1 0 0 0,-1 0 0 0 0,0-1 0 0 0,1 1 0 0 0,-1-1 0 0 0,1 1 0 0 0,-1-1 0 0 0,1 0 0 0 0,0 2 0 0 0,1-1 0 0 0,-2 0 0 0 0,1 1 0 0 0,0-1 0 0 0,0 1 0 0 0,1-1 0 0 0,-1 0 0 0 0,0 1 0 0 0,0-1 0 0 0,1 0 0 0 0,-1 0 0 0 0,1 0 0 0 0,-1 0 0 0 0,1 0 0 0 0,-1 0 0 0 0,1 0 0 0 0,-1 0 0 0 0,1-1 0 0 0,0 1 0 0 0,0-1 0 0 0,2 1 0 0 0,-1 0 0 0 0,-2-1 0 0 0,11 1 0 0 0,12-10 0 0 0,-14 4 40 0 0,-1 0 1 0 0,1-1-1 0 0,-1 0 0 0 0,0 0 0 0 0,0-1 1 0 0,-1-1-1 0 0,0 1 0 0 0,0-1 0 0 0,-1 0 1 0 0,7-10-1 0 0,-11 14 205 0 0,0-1 0 0 0,-1 1 1 0 0,1-1-1 0 0,-1 0 1 0 0,3-8-1 0 0,-3 9-128 0 0,0-4-101 0 0,-2 8-16 0 0,0 0 0 0 0,0 0 0 0 0,0 0 0 0 0,0 0 0 0 0,0-1 0 0 0,1 1 0 0 0,-1 0 0 0 0,0 0 0 0 0,0 0 0 0 0,0-1 0 0 0,0 1 0 0 0,0 0 0 0 0,0 0 0 0 0,0 0 0 0 0,0-1 0 0 0,0 1 0 0 0,-1 0 0 0 0,1 0 0 0 0,0 0 0 0 0,0 0 0 0 0,0-1 0 0 0,0 1 0 0 0,0 0 0 0 0,0 0 0 0 0,0 0 0 0 0,0 0 0 0 0,0-1 0 0 0,-1 1 0 0 0,1 0 0 0 0,0 0 0 0 0,0 0 0 0 0,0 0 0 0 0,0 0 0 0 0,0 0 0 0 0,-1-1 0 0 0,1 1 0 0 0,-9 3 0 0 0,6-1 0 0 0,-4 1 0 0 0,0 3 0 0 0,3-1-64 0 0,3-4-273 0 0,1-1-138 0 0,0 0-33 0 0,0 0-208 0 0,0 0-857 0 0,0 0-379 0 0,0 0-80 0 0,0 0-15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0:56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6447 0 0,'0'0'298'0'0,"0"0"-10"0"0,1-1-50 0 0,0-1-124 0 0,7-8 2593 0 0,-9 1 2304 0 0,7 2-1301 0 0,-6 6-3530 0 0,1 0 1 0 0,-1 1-1 0 0,1-1 1 0 0,-1 0-1 0 0,1 0 0 0 0,-1 1 1 0 0,1-1-1 0 0,0 0 0 0 0,-1 1 1 0 0,1-1-1 0 0,0 1 0 0 0,0-1 1 0 0,-1 1-1 0 0,1-1 0 0 0,0 1 1 0 0,1-1-1 0 0,2 0 87 0 0,7 1 789 0 0,12 9-739 0 0,-18-6-232 0 0,0 0 1 0 0,-1 0-1 0 0,0 1 0 0 0,0-1 1 0 0,0 1-1 0 0,0 0 0 0 0,0 0 1 0 0,-1 0-1 0 0,1 1 0 0 0,-1-1 1 0 0,3 7-1 0 0,2 5 256 0 0,0 1 1 0 0,5 19-1 0 0,-8-23-326 0 0,-1 0 0 0 0,-1 1 0 0 0,0-1 0 0 0,-1 1 0 0 0,-1 0 0 0 0,0 23 0 0 0,-2-28 14 0 0,1 0-1 0 0,-2-1 0 0 0,1 1 0 0 0,-1-1 0 0 0,-1 1 0 0 0,1-1 0 0 0,-1 1 0 0 0,-1-1 0 0 0,0 0 1 0 0,0-1-1 0 0,-8 12 0 0 0,-12 13 708 0 0,-52 52 0 0 0,74-83-1432 0 0,2-1-258 0 0,0 0-56 0 0,0 0-81 0 0,9-5-1789 0 0,1-8 1348 0 0,6-4-4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38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71 8287 0 0,'-7'-1'5'0'0,"-11"-1"7438"0"0,18-1-7539 0 0,9-18 8896 0 0,-7 19-8676 0 0,0 0 0 0 0,1 0 0 0 0,-1 0 0 0 0,1 0 0 0 0,-1 1 0 0 0,1-1 0 0 0,0 1 0 0 0,0 0 0 0 0,5-2 0 0 0,34-4 1482 0 0,-12 3-1276 0 0,50-9-330 0 0,-76 13 0 0 0,-1-1 0 0 0,1 1 0 0 0,0 0 0 0 0,-1 0 0 0 0,1 0 0 0 0,0 0 0 0 0,-1 1 0 0 0,1 0 0 0 0,6 1 0 0 0,-4 0 0 0 0,-1-1 0 0 0,18 6 0 0 0,14 7-64 0 0,-35-14-273 0 0,-2 0-138 0 0,0 0-33 0 0,0 0-72 0 0,-17-5-3661 0 0,9 2-3610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0:58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231'0'0,"0"0"29"0"0,0 0 19 0 0,1 0-41 0 0,6 1-44 0 0,-6-1 552 0 0,-1 0 232 0 0,0 0 40 0 0,0 0-63 0 0,0 0-290 0 0,2 0-482 0 0,0 1-1 0 0,0-1 0 0 0,0 1 1 0 0,0-1-1 0 0,0 1 0 0 0,-1 0 1 0 0,1 0-1 0 0,0 0 0 0 0,-1 0 1 0 0,1 0-1 0 0,0 0 0 0 0,-1 0 1 0 0,2 2-1 0 0,19 19 1351 0 0,-19-18-1059 0 0,11 13 310 0 0,-2 0-1 0 0,0 1 0 0 0,-1 1 0 0 0,-1 0 1 0 0,11 27-1 0 0,-14-23-661 0 0,-1 0-1 0 0,0 0 1 0 0,-2 0 0 0 0,3 48-1 0 0,-6-54 88 0 0,-2 0 0 0 0,0 0 1 0 0,0 0-1 0 0,-2 0 0 0 0,0-1 0 0 0,-1 1 0 0 0,0-1 1 0 0,-13 29-1 0 0,10-31-392 0 0,-1-1 0 0 0,0-1 1 0 0,0 0-1 0 0,-1 0 0 0 0,-1-1 1 0 0,0 0-1 0 0,-1 0 0 0 0,0-1 1 0 0,-12 9-1 0 0,18-16 199 0 0,3-2-33 0 0,0 1 0 0 0,0-1-1 0 0,0 1 1 0 0,0-1 0 0 0,0 1-1 0 0,1 0 1 0 0,-1 0-1 0 0,-1 3 1 0 0,2-4-708 0 0,1-1-246 0 0,0 0-906 0 0,0 0-3640 0 0,0 0-1565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37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3 7567 0 0,'0'0'348'0'0,"0"0"-6"0"0,0 0-104 0 0,0 0 382 0 0,0 0 188 0 0,-15-13 5514 0 0,15 13-6261 0 0,0 0 0 0 0,0 0 0 0 0,-1 0 0 0 0,1 0 0 0 0,0 0 0 0 0,0-1 0 0 0,0 1 0 0 0,0 0 0 0 0,0 0 0 0 0,0 0 0 0 0,0 0 0 0 0,0-1 0 0 0,0 1 0 0 0,0 0 0 0 0,0 0 0 0 0,0 0 0 0 0,0-1 0 0 0,0 1 0 0 0,0 0 0 0 0,0 0 0 0 0,0 0 0 0 0,0 0 0 0 0,0 0 0 0 0,1-1 0 0 0,-1 1 0 0 0,0 0 0 0 0,0 0 0 0 0,0 0 0 0 0,0 0 0 0 0,0 0 0 0 0,0-1 0 0 0,0 1 0 0 0,0 0 0 0 0,1 0 0 0 0,-1 0 0 0 0,0 0 0 0 0,0 0 0 0 0,0 0 0 0 0,0 0 0 0 0,0 0 0 0 0,1-1 0 0 0,11-3 1050 0 0,18-2-216 0 0,-26 6-418 0 0,3-1-433 0 0,25-11-540 0 0,-28 10 476 0 0,18-5 89 0 0,-11 5 9 0 0,-10 2-73 0 0,0 0 1 0 0,0 0 0 0 0,0 0-1 0 0,0 1 1 0 0,0-1-1 0 0,-1 0 1 0 0,1 0 0 0 0,0 0-1 0 0,0 1 1 0 0,0-1 0 0 0,0 0-1 0 0,0 1 1 0 0,-1-1 0 0 0,1 1-1 0 0,0-1 1 0 0,0 1 0 0 0,-1-1-1 0 0,1 1 1 0 0,0 0 0 0 0,-1-1-1 0 0,1 1 1 0 0,-1 0 0 0 0,1 0-1 0 0,-1-1 1 0 0,1 1 0 0 0,-1 0-1 0 0,1 0 1 0 0,-1 0 0 0 0,0 0-1 0 0,1-1 1 0 0,-1 2 0 0 0,1 1 13 0 0,0 1 1 0 0,0-1 0 0 0,-1 0-1 0 0,1 1 1 0 0,-1-1 0 0 0,0 5-1 0 0,-1 3 60 0 0,-1 0 0 0 0,0 0 1 0 0,0 0-1 0 0,-8 19 0 0 0,-22 41 296 0 0,26-57-318 0 0,3-6-15 0 0,1-5-30 0 0,1 0 0 0 0,0 0 0 0 0,-1 0 1 0 0,1-1-1 0 0,-1 1 0 0 0,0 0 1 0 0,0-1-1 0 0,-4 5 0 0 0,-9 9 80 0 0,13-15-33 0 0,2 1-5 0 0,-4 7-43 0 0,3 4-11 0 0,5-1 0 0 0,2 0-11 0 0,2-2-31 0 0,1 0 31 0 0,0 1 11 0 0,1-2 0 0 0,3-8 0 0 0,-8-2 12 0 0,-1 0 0 0 0,0-1 0 0 0,0 1 0 0 0,-1-1-1 0 0,1 0 1 0 0,0 0 0 0 0,-1 0 0 0 0,1 0 0 0 0,-1-1 0 0 0,1 1 0 0 0,-1-1-1 0 0,3-3 1 0 0,1-1-519 0 0,-1 0 0 0 0,0 0-1 0 0,0-1 1 0 0,5-8 0 0 0,-10 14-783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38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35 1375 0 0,'-2'0'107'0'0,"-40"14"6924"0"0,39-14-6299 0 0,1 1-1 0 0,0 0 1 0 0,0 0 0 0 0,0 0 0 0 0,0 0 0 0 0,1 0 0 0 0,-1 0-1 0 0,-3 3 1 0 0,-2 0 1228 0 0,5-3-1184 0 0,2-1-28 0 0,0 0-54 0 0,0 0-214 0 0,0 0-96 0 0,0 0-22 0 0,0 0-31 0 0,0 0-124 0 0,0 0-58 0 0,0 0-12 0 0,0 0-1 0 0,11-6 136 0 0,27-15 178 0 0,-32 17-407 0 0,-1 0 0 0 0,1 1-1 0 0,0-1 1 0 0,0 1-1 0 0,0 1 1 0 0,1-1-1 0 0,-1 1 1 0 0,10-2-1 0 0,35-3 37 0 0,-40 5-79 0 0,0 4 12 0 0,4 2 49 0 0,-12-2-60 0 0,-2 0 9 0 0,2 1 54 0 0,0 1-40 0 0,-1 1 0 0 0,1 0-1 0 0,-1 0 1 0 0,-1 0 0 0 0,1 1-1 0 0,-1-1 1 0 0,0 0 0 0 0,0 0 0 0 0,0 1-1 0 0,-1-1 1 0 0,1 1 0 0 0,-2 8-1 0 0,1 8 33 0 0,4 96 267 0 0,2-32-310 0 0,15 138-13 0 0,-12-170 0 0 0,33 194 0 0 0,-21-164 0 0 0,-13-42 0 0 0,-5-33 0 0 0,4 35 11 0 0,-8-40 42 0 0,-2 5 11 0 0,2-8-41 0 0,0 1-1 0 0,0-1 1 0 0,-1 0-1 0 0,1 1 1 0 0,0-1-1 0 0,-1 0 1 0 0,1 0-1 0 0,0 0 1 0 0,-1 0 0 0 0,0 0-1 0 0,1 0 1 0 0,-1 0-1 0 0,1 0 1 0 0,-1 0-1 0 0,0-1 1 0 0,0 1-1 0 0,1-1 1 0 0,-1 0-1 0 0,0 1 1 0 0,-3-1-1 0 0,-13-1 327 0 0,1-1 0 0 0,-20-4-1 0 0,19 3 44 0 0,0 0-1 0 0,-21 0 0 0 0,36 3-362 0 0,1-1-6 0 0,0 1 1 0 0,1 1-1 0 0,-1-1 1 0 0,0 0-1 0 0,0 0 1 0 0,0 1-1 0 0,1-1 1 0 0,-1 1-1 0 0,0-1 1 0 0,0 1-1 0 0,1 0 1 0 0,-1 0-1 0 0,0 0 1 0 0,1 0-1 0 0,-1 0 1 0 0,1 0-1 0 0,-1 0 1 0 0,-1 2-1 0 0,-2 3-114 0 0,4-5-371 0 0,1-1-130 0 0,0 0-1594 0 0,0 0-6315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41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13 1839 0 0,'0'0'83'0'0,"0"0"224"0"0,2-12 4177 0 0,0-7-1042 0 0,-1 17-2663 0 0,0 0-14 0 0,-1 1-529 0 0,1 0 0 0 0,-1-1-1 0 0,0 1 1 0 0,1 0-1 0 0,-1 0 1 0 0,0 0 0 0 0,0-1-1 0 0,0 1 1 0 0,1 0-1 0 0,-1 0 1 0 0,-1-1 0 0 0,1 1-1 0 0,0 0 1 0 0,0 0 0 0 0,0-1-1 0 0,-1 1 1 0 0,1 0-1 0 0,-1 0 1 0 0,1 0 0 0 0,-2-2-1 0 0,1 1 409 0 0,1 2-49 0 0,-2-4 1737 0 0,2 4-2201 0 0,0 0 0 0 0,-1 0 0 0 0,1-1 0 0 0,0 1 0 0 0,0 0 0 0 0,-1-1 0 0 0,1 1 0 0 0,0 0 0 0 0,0 0 0 0 0,0-1 0 0 0,-1 1 0 0 0,1 0 0 0 0,0-1 0 0 0,0 1 0 0 0,0 0 0 0 0,0-1 0 0 0,0 1 0 0 0,0 0 0 0 0,0-1 0 0 0,0 1 0 0 0,0 0 0 0 0,0-1 0 0 0,0 1 0 0 0,0 0 0 0 0,0-1 0 0 0,0 1 0 0 0,0 0 0 0 0,0-1 0 0 0,0 1 0 0 0,0 0 0 0 0,0-1 0 0 0,0 1 0 0 0,1 0 0 0 0,-1-1 0 0 0,0 1 0 0 0,0 0 0 0 0,0-1 0 0 0,1 1 0 0 0,-1-1 0 0 0,7-2-2 0 0,1 0 1 0 0,-1 0-1 0 0,0 0 0 0 0,1 1 1 0 0,0 0-1 0 0,14-1 0 0 0,53-1 122 0 0,-42 3-135 0 0,5-2-42 0 0,-7 0-2 0 0,34 1 0 0 0,-52 2-61 0 0,-4 0 0 0 0,-7 0 21 0 0,-2 0-90 0 0,0 0-80 0 0,0 0-22 0 0,0 0-7 0 0,0 0-92 0 0,0 0-381 0 0,-3 0 195 0 0,1 1 0 0 0,-1-1 0 0 0,0 1 0 0 0,1 0 0 0 0,-1 0 0 0 0,1 0 0 0 0,-1 0 0 0 0,-2 2 0 0 0,-4 1-599 0 0,-2-1-288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41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5527 0 0,'0'0'423'0'0,"0"0"130"0"0,0 0 1581 0 0,0 0 716 0 0,0 0 146 0 0,0 0-238 0 0,0 0-1134 0 0,0 0-500 0 0,3-1-100 0 0,11-4-149 0 0,1 1 0 0 0,0 0 0 0 0,0 1 0 0 0,0 1 0 0 0,28-1 0 0 0,-21 0-698 0 0,-14 1-96 0 0,-1 1 0 0 0,0 0 0 0 0,1 0 0 0 0,12 1-1 0 0,-9 1-69 0 0,-1 2-27 0 0,-8-2-133 0 0,-3 11-841 0 0,1-9 393 0 0,-2 3 744 0 0,-2-1-7244 0 0,-1 2-721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43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76 11831 0 0,'0'0'540'0'0,"-2"-1"-5"0"0,-1-2-400 0 0,2 2-123 0 0,0 0 1 0 0,-1-1-1 0 0,1 1 1 0 0,0 0-1 0 0,0 0 1 0 0,0-1-1 0 0,0 1 0 0 0,0-1 1 0 0,0 1-1 0 0,0-1 1 0 0,1 1-1 0 0,-1-1 1 0 0,0-2-1 0 0,-10-26 1836 0 0,10 29-1181 0 0,-3-12 369 0 0,0 3-324 0 0,2 1 1 0 0,-3-16-1 0 0,4 22-560 0 0,0 0-1 0 0,0 0 0 0 0,0 1 1 0 0,0-1-1 0 0,0 0 0 0 0,-3-4 1 0 0,-2-4 236 0 0,3 2 109 0 0,1 0 0 0 0,-1 0 0 0 0,2 0 0 0 0,0 0 0 0 0,0 0 0 0 0,0-18 0 0 0,2 6 216 0 0,0 19-537 0 0,-1 2 0 0 0,0-2-7 0 0,-1 0-88 0 0,0-1-135 0 0,4-10 1093 0 0,-2 11-985 0 0,-1 4 16 0 0,5 16-52 0 0,-1 1-1 0 0,-1-1 1 0 0,1 23 0 0 0,-3 60 36 0 0,-1-73-50 0 0,-1-7-4 0 0,-1 0 0 0 0,-1-1 0 0 0,-6 22 0 0 0,2-9 0 0 0,2-14 19 0 0,-1 0-1 0 0,0 0 1 0 0,-13 28 0 0 0,18-46 34 0 0,1-1 11 0 0,2 2 0 0 0,6 4-11 0 0,4 2-42 0 0,0-2-11 0 0,6 2 0 0 0,-13-8 0 0 0,0-1 0 0 0,17 3 0 0 0,0-2 0 0 0,1 0 0 0 0,-1-2 0 0 0,23-4 0 0 0,-2 1 0 0 0,-29 3 0 0 0,7-1-4 0 0,-18 4-4 0 0,-1 0-52 0 0,-2-1-12 0 0,0 0 0 0 0,0 0-27 0 0,0 0-111 0 0,0 0-50 0 0,0 0-11 0 0,0 0-48 0 0,0 0-195 0 0,0 0-88 0 0,0 0-19 0 0,0 0-112 0 0,0 0-460 0 0,0 0-205 0 0,-2 1-1078 0 0,-7 3-4164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43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9007 0 0,'0'0'414'0'0,"0"0"-12"0"0,0 0-119 0 0,0 0 452 0 0,0 0 227 0 0,0 0 44 0 0,0 0-14 0 0,0 0-94 0 0,0 0-39 0 0,0 0-10 0 0,0 0-67 0 0,0 0-282 0 0,1-1-127 0 0,4-1-169 0 0,0 1 0 0 0,0 0 0 0 0,0 0-1 0 0,0 0 1 0 0,1 0 0 0 0,6 1 0 0 0,36 2 555 0 0,-32-1-544 0 0,14 5-24 0 0,-19-3-145 0 0,1-1-1 0 0,15 2 1 0 0,0-2-46 0 0,-10 0-11 0 0,-14-3-24 0 0,-1-1-7 0 0,-1 2-46 0 0,-1 0-54 0 0,0 0-230 0 0,1-2-99 0 0,1-8-690 0 0,-3-2-3497 0 0,-4 1-1298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44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8 10335 0 0,'0'0'472'0'0,"0"0"-9"0"0,2-2-296 0 0,6-6 178 0 0,1 1 0 0 0,0 0 1 0 0,0 0-1 0 0,1 1 1 0 0,0 0-1 0 0,13-6 0 0 0,3-2 720 0 0,6-2 448 0 0,34-12 0 0 0,-54 23-1252 0 0,-5 3-67 0 0,0 0-1 0 0,0 1 1 0 0,13-2 0 0 0,-11 1-64 0 0,-5 3-10 0 0,-1 1-389 0 0,1 0-1 0 0,-1 0 0 0 0,1 1 1 0 0,-1-1-1 0 0,0 1 1 0 0,0-1-1 0 0,0 1 1 0 0,0 0-1 0 0,-1 0 0 0 0,1 0 1 0 0,3 7-1 0 0,-1-3-2995 0 0,-4-5-2227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44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61 12319 0 0,'0'0'564'0'0,"-1"-1"-9"0"0,-11-13-338 0 0,8 10 171 0 0,0 1 0 0 0,0-1-1 0 0,0 1 1 0 0,-1-1 0 0 0,1 1-1 0 0,-1 1 1 0 0,0-1 0 0 0,0 1-1 0 0,0-1 1 0 0,0 1 0 0 0,-7-1-1 0 0,0 0 123 0 0,0 1-1 0 0,0 0 0 0 0,0 1 1 0 0,-13 1-1 0 0,2-1-251 0 0,12 1-159 0 0,-1 0 0 0 0,0 0 1 0 0,1 1-1 0 0,-1 0 0 0 0,0 1 1 0 0,-13 4-1 0 0,18-3-56 0 0,-10 2-72 0 0,-19 10 0 0 0,31-13 14 0 0,1 1 0 0 0,-1 0 1 0 0,1 0-1 0 0,0 0 0 0 0,-1 0 0 0 0,2 0 0 0 0,-1 1 0 0 0,-6 7 0 0 0,-1 2 4 0 0,7-5 8 0 0,2 3-10 0 0,2-9 8 0 0,-1 1 0 0 0,1 0 1 0 0,0 0-1 0 0,0 0 0 0 0,0-1 0 0 0,0 1 0 0 0,0 0 0 0 0,1 0 1 0 0,-1 0-1 0 0,1-1 0 0 0,0 1 0 0 0,0 0 0 0 0,0-1 0 0 0,0 1 1 0 0,0-1-1 0 0,0 1 0 0 0,1-1 0 0 0,-1 0 0 0 0,1 1 0 0 0,3 2 1 0 0,2 2-23 0 0,1 0 0 0 0,0 0 0 0 0,1-1 0 0 0,11 7 0 0 0,15 10-9 0 0,-16-8 202 0 0,0 1 0 0 0,-1 0 0 0 0,21 26-1 0 0,-34-35-113 0 0,-1-1 0 0 0,1 1 0 0 0,-1-1 0 0 0,-1 1 0 0 0,1 1 0 0 0,-1-1 0 0 0,0 0 0 0 0,-1 1 0 0 0,1-1 0 0 0,-2 1 0 0 0,1 0 0 0 0,-1 0 0 0 0,0 0 0 0 0,-1 11 0 0 0,-1 1 170 0 0,-2 0 1 0 0,0 0 0 0 0,-1-1-1 0 0,-1 1 1 0 0,-1-1-1 0 0,-15 33 1 0 0,-63 105 1491 0 0,81-152-1645 0 0,-20 27 160 0 0,23-31-216 0 0,0-1 0 0 0,-1 0 0 0 0,1 0 0 0 0,0 0 0 0 0,0 1 0 0 0,0-1 0 0 0,0 0 0 0 0,-1 1 0 0 0,1-1 0 0 0,0 0 0 0 0,0 0 0 0 0,0 1 0 0 0,0-1 0 0 0,0 0-1 0 0,0 1 1 0 0,0-1 0 0 0,0 0 0 0 0,0 1 0 0 0,0-1 0 0 0,0 0 0 0 0,0 1 0 0 0,0-1 0 0 0,0 0 0 0 0,0 0 0 0 0,0 1 0 0 0,0-1 0 0 0,0 0 0 0 0,0 1 0 0 0,0-1 0 0 0,0 0-1 0 0,1 0 1 0 0,-1 1 0 0 0,0-1 0 0 0,1 1 0 0 0,11 2 109 0 0,23-7-143 0 0,-30 4 74 0 0,-3-1-48 0 0,1 1-1 0 0,0 0 0 0 0,0-1 1 0 0,-1 1-1 0 0,1-1 1 0 0,0 0-1 0 0,-1 0 1 0 0,1 0-1 0 0,2-2 0 0 0,-3 3-1 0 0,0-1-1 0 0,0 0 1 0 0,0 0-1 0 0,0 1 1 0 0,0 0-1 0 0,-1-1 1 0 0,1 1-1 0 0,0 0 0 0 0,0 0 1 0 0,0 0-1 0 0,0 0 1 0 0,4 1-1 0 0,5-1-13 0 0,-9 1-49 0 0,-2-1-38 0 0,0 0-13 0 0,0 0-1 0 0,2 1-19 0 0,4 3 170 0 0,-5-2-3463 0 0,0-1-3673 0 0,-1-1 158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45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80 1839 0 0,'0'0'447'0'0,"0"0"1202"0"0,0 0 523 0 0,0 0 107 0 0,0-2-150 0 0,4-4-719 0 0,-4 4-318 0 0,0 2-62 0 0,0 0-42 0 0,1-2-571 0 0,-1 1-1 0 0,0-1 0 0 0,0 1 1 0 0,0-1-1 0 0,0 1 0 0 0,0-1 1 0 0,0 1-1 0 0,0-1 0 0 0,-1 1 1 0 0,0-3-1 0 0,1 2 32 0 0,0 1-317 0 0,0 0 0 0 0,-1-1 0 0 0,1 1 0 0 0,0 0 0 0 0,0-1 0 0 0,-1 1 0 0 0,1 0 0 0 0,-1-1 0 0 0,1 1 0 0 0,-1 0-1 0 0,0 0 1 0 0,1 0 0 0 0,-1-1 0 0 0,0 1 0 0 0,0 0 0 0 0,0 0 0 0 0,0 0 0 0 0,-2-1 0 0 0,-22-13 902 0 0,13 9-474 0 0,10 5-484 0 0,0 0 0 0 0,0 1 0 0 0,-1-1 0 0 0,1 1 0 0 0,0 0 0 0 0,0-1 0 0 0,-1 1 0 0 0,1 0 1 0 0,0 0-1 0 0,-1 1 0 0 0,1-1 0 0 0,-3 1 0 0 0,-7 0 173 0 0,3-1-222 0 0,0 1 0 0 0,1 0-1 0 0,-1 0 1 0 0,1 1 0 0 0,-1 0-1 0 0,1 1 1 0 0,0 0 0 0 0,0 0 0 0 0,0 0-1 0 0,0 1 1 0 0,1 0 0 0 0,-1 1-1 0 0,1 0 1 0 0,0 0 0 0 0,1 0 0 0 0,-1 1-1 0 0,1 0 1 0 0,0 0 0 0 0,0 1-1 0 0,1 0 1 0 0,0 0 0 0 0,0 0 0 0 0,1 0-1 0 0,0 1 1 0 0,0 0 0 0 0,0 0-1 0 0,-3 13 1 0 0,0 3-26 0 0,4-14 0 0 0,0 1 0 0 0,0 0 0 0 0,1 0 0 0 0,0 0 0 0 0,0 0 0 0 0,2 1 0 0 0,0 19 0 0 0,2-18 0 0 0,5-1 0 0 0,4-3 0 0 0,-9-8 0 0 0,0 0 0 0 0,1 0 0 0 0,-1 0 0 0 0,1-1 0 0 0,-1 1 0 0 0,0-1 0 0 0,1 1 0 0 0,-1-1 0 0 0,1 0 0 0 0,-1 0 0 0 0,1 0 0 0 0,-1-1 0 0 0,1 1 0 0 0,-1 0 0 0 0,4-2 0 0 0,4-2 0 0 0,0 1 0 0 0,14-8 0 0 0,-9 3 0 0 0,-4 3 28 0 0,0-1-1 0 0,-1 0 0 0 0,0-1 1 0 0,0 0-1 0 0,-1-1 1 0 0,1 0-1 0 0,-2 0 1 0 0,1-1-1 0 0,-1 0 0 0 0,-1 0 1 0 0,1-1-1 0 0,-2 0 1 0 0,10-18-1 0 0,-13 19 105 0 0,0 0 0 0 0,-1 1 0 0 0,3-19 0 0 0,-5 26 33 0 0,0 1 22 0 0,-1-5 85 0 0,1 5-255 0 0,0 0 0 0 0,0-1 0 0 0,0 1-1 0 0,0 0 1 0 0,0 0 0 0 0,0-1 0 0 0,0 1 0 0 0,0 0 0 0 0,0 0 0 0 0,0 0 0 0 0,0-1 0 0 0,0 1 0 0 0,0 0-1 0 0,0 0 1 0 0,0-1 0 0 0,0 1 0 0 0,0 0 0 0 0,0 0 0 0 0,0 0 0 0 0,-1-1 0 0 0,1 1 0 0 0,0 0-1 0 0,0 0 1 0 0,0 0 0 0 0,0 0 0 0 0,0-1 0 0 0,-1 1 0 0 0,1 0 0 0 0,0 0 0 0 0,0 0 0 0 0,0 0 0 0 0,-1 0-1 0 0,1 0 1 0 0,0 0 0 0 0,-1-1 0 0 0,-1 2-2 0 0,0-1 1 0 0,0 1-1 0 0,0 0 0 0 0,0-1 0 0 0,0 1 1 0 0,1 0-1 0 0,-1 0 0 0 0,0 0 0 0 0,0 0 1 0 0,0 1-1 0 0,1-1 0 0 0,-1 0 0 0 0,1 1 1 0 0,-1-1-1 0 0,1 1 0 0 0,-1-1 0 0 0,1 1 1 0 0,0 0-1 0 0,0 0 0 0 0,0-1 0 0 0,0 1 1 0 0,-1 3-1 0 0,-3 5-20 0 0,1 0 0 0 0,-6 21 0 0 0,8-26 2 0 0,1 0 0 0 0,0 0 0 0 0,1-1 1 0 0,-1 1-1 0 0,1 0 0 0 0,0 0 0 0 0,0 5 0 0 0,0 4-34 0 0,1-9 12 0 0,0 1 0 0 0,1 0 0 0 0,-1-1 0 0 0,1 1 0 0 0,0-1 1 0 0,1 1-1 0 0,-1-1 0 0 0,1 0 0 0 0,0 0 0 0 0,0 0 0 0 0,1 0 0 0 0,7 7 0 0 0,-9-11-57 0 0,-1 1 0 0 0,1-1-1 0 0,0 0 1 0 0,0 0 0 0 0,0 0-1 0 0,0 0 1 0 0,0-1 0 0 0,0 1 0 0 0,0 0-1 0 0,0-1 1 0 0,0 0 0 0 0,0 1 0 0 0,0-1-1 0 0,1 0 1 0 0,-1 0 0 0 0,3 0-1 0 0,-4-1-122 0 0,1 1 0 0 0,0-1 0 0 0,0 0-1 0 0,-1 0 1 0 0,1 1 0 0 0,-1-1 0 0 0,1 0 0 0 0,-1 0-1 0 0,1 0 1 0 0,0-2 0 0 0,-1 2-504 0 0,0 0 1 0 0,0 0-1 0 0,0-1 0 0 0,0 1 1 0 0,0 0-1 0 0,0-1 1 0 0,-1 1-1 0 0,1-1 1 0 0,-1 1-1 0 0,1-1 0 0 0,-1 1 1 0 0,1-3-1 0 0,1-11-5919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39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0 10135 0 0,'-11'-8'231'0'0,"8"6"29"0"0,3 2 19 0 0,19 0 1877 0 0,-5 0-943 0 0,-1 1 1 0 0,1 0 0 0 0,-1 1 0 0 0,0 0-1 0 0,14 5 1 0 0,-17-4-804 0 0,-1-1 1 0 0,13 1-1 0 0,-13-2 36 0 0,0 1-1 0 0,16 4 1 0 0,-16-3 32 0 0,13 5-412 0 0,-21-7-403 0 0,-1-1-138 0 0,0 0-1431 0 0,0 0-5600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46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14455 0 0,'0'0'662'0'0,"0"0"-17"0"0,-2 1-410 0 0,0 1-216 0 0,-18 2 58 0 0,-13 6 2373 0 0,31-9-1736 0 0,2-1 12 0 0,0 0-46 0 0,0 0-201 0 0,0 0-88 0 0,0 0-21 0 0,2 2-1 0 0,2 1-189 0 0,0-1-1 0 0,0 1 0 0 0,0 0 1 0 0,1-1-1 0 0,-1 0 0 0 0,0 0 1 0 0,1 0-1 0 0,6 1 0 0 0,41 5 645 0 0,-41-7-713 0 0,0 1-1 0 0,-1 0 1 0 0,1 0 0 0 0,14 6-1 0 0,-23-7-38 0 0,0 0 0 0 0,2 1-28 0 0,-1 1 0 0 0,0 0 0 0 0,0-1 0 0 0,0 2 0 0 0,5 5 0 0 0,-7-8 24 0 0,-1-1 16 0 0,0 0 4 0 0,0 13 89 0 0,-1-10-143 0 0,1 0-1 0 0,-1 0 0 0 0,0 0 0 0 0,0 0 1 0 0,0 0-1 0 0,-1 0 0 0 0,1-1 0 0 0,-1 1 1 0 0,1 0-1 0 0,-1-1 0 0 0,-3 4 0 0 0,-27 24 374 0 0,23-23-244 0 0,1 0 0 0 0,-9 11 0 0 0,10-10-96 0 0,0 1-54 0 0,2 2-13 0 0,1 6 0 0 0,5-12 0 0 0,0-1 0 0 0,3 8-16 0 0,-2-9 3 0 0,0-1 0 0 0,-1 1 0 0 0,1-1 0 0 0,0 1 0 0 0,0-1 0 0 0,1 0 0 0 0,-1 0 0 0 0,0 0 0 0 0,1 0-1 0 0,-1-1 1 0 0,1 1 0 0 0,0-1 0 0 0,-1 1 0 0 0,1-1 0 0 0,0 0 0 0 0,0 0 0 0 0,0 0 0 0 0,0 0 0 0 0,0-1 0 0 0,0 1 0 0 0,4-1 0 0 0,7 1-52 0 0,0-1 1 0 0,-1-1-1 0 0,22-3 0 0 0,-13 1 4 0 0,-9 0-565 0 0,-1 0-1 0 0,1 0 0 0 0,0-1 0 0 0,-1 0 0 0 0,17-10 0 0 0,-14 6-965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49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0 919 0 0,'0'0'274'0'0,"0"0"811"0"0,0 0 355 0 0,0 0 68 0 0,0 0-88 0 0,0 0-439 0 0,0 0-189 0 0,0 0-37 0 0,0 0 2 0 0,0 0 50 0 0,0 0 22 0 0,0 0 3 0 0,0 0-33 0 0,0 0-140 0 0,0 0-62 0 0,0 0-12 0 0,0 0-6 0 0,0 0-23 0 0,0 0-11 0 0,0 0-1 0 0,0 0-13 0 0,0 0-56 0 0,0 0-26 0 0,0 0-8 0 0,0 0 6 0 0,0 0 29 0 0,0 0 17 0 0,0 0 3 0 0,0 0-6 0 0,0 0-29 0 0,0 0-12 0 0,0 0-1 0 0,0 0-24 0 0,0 0-101 0 0,0 0-47 0 0,0 0-11 0 0,-1 2-13 0 0,-29 27 832 0 0,28-28-972 0 0,1 2-94 0 0,1-1 1 0 0,-1 0-1 0 0,0 0 0 0 0,0 0 0 0 0,0 0 1 0 0,0 0-1 0 0,0 0 0 0 0,0 0 1 0 0,-1 0-1 0 0,-1 2 0 0 0,-4 8 42 0 0,-9 22 198 0 0,-22 71 0 0 0,30-79-80 0 0,0 0-64 0 0,0 1 0 0 0,-4 34 0 0 0,1 140-99 0 0,12-188-15 0 0,-1 0 0 0 0,2 0 0 0 0,0 0 0 0 0,0-1 0 0 0,1 1 0 0 0,0-1 0 0 0,6 13 0 0 0,7 5 37 0 0,-11-24-21 0 0,-4-3-1 0 0,1-1 0 0 0,-1 0 0 0 0,1 0 0 0 0,-1 0 0 0 0,1-1 0 0 0,0 1 0 0 0,0 0-1 0 0,0-1 1 0 0,0 1 0 0 0,0-1 0 0 0,0 0 0 0 0,0 1 0 0 0,0-1 0 0 0,1 0 0 0 0,-1 0-1 0 0,0-1 1 0 0,5 2 0 0 0,0 0 16 0 0,-5-2-5 0 0,0 1 1 0 0,0-1-1 0 0,1 1 0 0 0,-1-1 0 0 0,0 0 1 0 0,0 0-1 0 0,1 0 0 0 0,-1-1 0 0 0,0 1 0 0 0,0 0 1 0 0,1-1-1 0 0,1 0 0 0 0,-3 1-11 0 0,8-3 9 0 0,-5 2 24 0 0,2-5-108 0 0,-4 5-316 0 0,-20-12-1413 0 0,7 7 294 0 0,-2 1-325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50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27 10135 0 0,'0'0'778'0'0,"0"0"-370"0"0,0 0 324 0 0,0 0 194 0 0,0 0 40 0 0,0 0-16 0 0,0 0-99 0 0,0 0-47 0 0,-1-2-11 0 0,-2-2-357 0 0,0-1-1 0 0,1 0 1 0 0,-1 0 0 0 0,1 0-1 0 0,0 0 1 0 0,0 0-1 0 0,1-1 1 0 0,-2-4-1 0 0,1-3 221 0 0,0 1 0 0 0,0-21 0 0 0,3 26-368 0 0,0-1-1 0 0,0 1 1 0 0,0 0 0 0 0,5-12-1 0 0,-1 2 288 0 0,-5 15-396 0 0,0 2-3 0 0,0 0-137 0 0,1-7 380 0 0,2 18-133 0 0,1 39-270 0 0,-1-9 35 0 0,13 63-1 0 0,-15-98-37 0 0,5 19-15 0 0,0-10 2 0 0,0-2 0 0 0,1-5 11 0 0,-3-7 31 0 0,-2 0-36 0 0,1-2-1 0 0,0 1 1 0 0,-1 0 0 0 0,1 0-1 0 0,0-1 1 0 0,-1 0-1 0 0,1 1 1 0 0,-1-1-1 0 0,1 0 1 0 0,-1 0-1 0 0,1-1 1 0 0,-1 1-1 0 0,0 0 1 0 0,1-1-1 0 0,-1 0 1 0 0,0 1-1 0 0,0-1 1 0 0,0 0-1 0 0,0 0 1 0 0,0 0 0 0 0,-1 0-1 0 0,1 0 1 0 0,-1 0-1 0 0,1-1 1 0 0,-1 1-1 0 0,2-4 1 0 0,5-7 12 0 0,0 0 42 0 0,0 0 0 0 0,-1-1-1 0 0,0 0 1 0 0,-1 0-1 0 0,-1 0 1 0 0,4-17-1 0 0,15-91 905 0 0,-19 94-669 0 0,-5 27-203 0 0,0 1-17 0 0,0 0-3 0 0,0 0-1 0 0,0 0-1 0 0,0 0 16 0 0,-1 1-28 0 0,-1 1-50 0 0,-1 0-1 0 0,1 0 1 0 0,0 1-1 0 0,0-1 1 0 0,1 1-1 0 0,-1-1 0 0 0,0 1 1 0 0,1 0-1 0 0,-2 3 1 0 0,-1 3 5 0 0,0-3 5 0 0,1 1 0 0 0,0 1-1 0 0,0-1 1 0 0,1 0 0 0 0,0 1-1 0 0,0-1 1 0 0,-1 11 0 0 0,1 6-19 0 0,2 25 1 0 0,0-31-5 0 0,0-14-3 0 0,0 0 0 0 0,1 1-1 0 0,-1-1 1 0 0,1 0-1 0 0,0 0 1 0 0,0 0 0 0 0,1 0-1 0 0,-1 0 1 0 0,1 0-1 0 0,2 4 1 0 0,8 18-105 0 0,-12-25 96 0 0,1 0 0 0 0,0 0-1 0 0,-1 0 1 0 0,1 0 0 0 0,0 0 0 0 0,0 0 0 0 0,0-1-1 0 0,0 1 1 0 0,0 0 0 0 0,0 0 0 0 0,0-1 0 0 0,0 1-1 0 0,0 0 1 0 0,0-1 0 0 0,1 1 0 0 0,-1-1 0 0 0,0 0-1 0 0,0 1 1 0 0,3-1 0 0 0,-2 0 1 0 0,0 0 0 0 0,1 0 0 0 0,-1 0-1 0 0,0 0 1 0 0,0-1 0 0 0,1 1 0 0 0,2-2 0 0 0,3-5-3 0 0,-4 3 2 0 0,8-9 49 0 0,-1 0 0 0 0,0 0 0 0 0,0-1 0 0 0,-2-1 0 0 0,0 0 0 0 0,0 0 0 0 0,-1-1 0 0 0,-1 0 0 0 0,-1 0 0 0 0,0-1 0 0 0,-1 1 0 0 0,-1-1 0 0 0,2-18 0 0 0,-18 39-246 0 0,9-2-2990 0 0,1 0-3283 0 0,-5 4-1683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50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2439 0 0,'0'0'566'0'0,"0"0"-6"0"0,0 0-118 0 0,2 1 849 0 0,0 1-387 0 0,1 0-1 0 0,0 0 1 0 0,0-1-1 0 0,0 0 1 0 0,5 2 0 0 0,-1-1 60 0 0,0-1 1 0 0,0 0 0 0 0,8 0-1 0 0,-5 0-274 0 0,-4-1-206 0 0,0 0-1 0 0,1-1 1 0 0,7-1-1 0 0,10 0-1623 0 0,-22 2 416 0 0,-2 0-831 0 0,0 0-357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51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79 10191 0 0,'0'0'464'0'0,"0"0"-8"0"0,-4 11 418 0 0,2-4 158 0 0,-3 11 1410 0 0,1-5 5850 0 0,18-15-7268 0 0,-10 1-912 0 0,-1-1 0 0 0,0 1 0 0 0,0-1 0 0 0,0 0 0 0 0,0 0 1 0 0,-1 0-1 0 0,1 0 0 0 0,0-1 0 0 0,-1 1 0 0 0,0-1 0 0 0,1 1 0 0 0,-1-1 0 0 0,2-4 0 0 0,5-7 391 0 0,10-23 0 0 0,-10 19-174 0 0,10-20 87 0 0,-10 17-84 0 0,24-36 0 0 0,-29 51-149 0 0,-4 6 130 0 0,-4 11-132 0 0,-5 13-174 0 0,-16 34 0 0 0,16-41-8 0 0,2 0 1 0 0,0 1-1 0 0,1 0 1 0 0,-6 26-1 0 0,10-41 1 0 0,1 3 0 0 0,6 12 0 0 0,-1-6 0 0 0,4 4 3 0 0,-4-14-6 0 0,-1-1-9 0 0,8 4-36 0 0,-7-4 44 0 0,0-1-1 0 0,0 1 1 0 0,0-1-1 0 0,0 0 1 0 0,0 0-1 0 0,0 0 1 0 0,0-1 0 0 0,0 0-1 0 0,0 1 1 0 0,0-1-1 0 0,0-1 1 0 0,0 1-1 0 0,0 0 1 0 0,5-4-1 0 0,5-3-20 0 0,-1 0-1 0 0,18-16 0 0 0,-6 6 14 0 0,-2 1 58 0 0,-1-1 0 0 0,-1-1 0 0 0,-1-1 0 0 0,0 0 0 0 0,-1-2-1 0 0,18-27 1 0 0,-32 40 696 0 0,-12 17-554 0 0,-13 17-116 0 0,9-7-38 0 0,1 1 0 0 0,1 0 0 0 0,1 1 1 0 0,1 0-1 0 0,-8 34 0 0 0,13-40-34 0 0,3 0 0 0 0,-1-12 0 0 0,1 0 0 0 0,0 1 0 0 0,0-1 0 0 0,0 0 0 0 0,0 1 0 0 0,1-1 0 0 0,-1 0 0 0 0,1 0 0 0 0,1 3 0 0 0,7 2 0 0 0,-6-5-5 0 0,0 0 1 0 0,0-1-1 0 0,-1 0 0 0 0,1 0 0 0 0,0 0 1 0 0,0 0-1 0 0,0 0 0 0 0,0-1 0 0 0,0 0 1 0 0,0 0-1 0 0,1 0 0 0 0,-1 0 1 0 0,0-1-1 0 0,0 0 0 0 0,7-2 0 0 0,-4 1 1 0 0,1-1 0 0 0,-1 0 0 0 0,1-1 0 0 0,-1 0 0 0 0,0 0 0 0 0,12-9 0 0 0,-15 8-129 0 0,1 1 1 0 0,0-1-1 0 0,-1 0 0 0 0,0 0 0 0 0,4-7 0 0 0,-8 12 83 0 0,1-2-555 0 0,-1 2-31 0 0,3-10-1704 0 0,-3 7 496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51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599 0 0,'0'0'531'0'0,"0"0"-8"0"0,0 0-217 0 0,0 0 321 0 0,0 0 174 0 0,0 0 37 0 0,0 0-8 0 0,0 0-64 0 0,0 0-29 0 0,2 2-8 0 0,37 28 3334 0 0,-24-18-3100 0 0,0-1 0 0 0,26 27 0 0 0,-35-31-776 0 0,0 0-1 0 0,0 1 1 0 0,-1-1 0 0 0,0 1-1 0 0,8 16 1 0 0,-5-6 59 0 0,-4-11-136 0 0,-1 0-1 0 0,0 1 1 0 0,0-1 0 0 0,-1 1-1 0 0,3 12 1 0 0,-5-16-74 0 0,2 6 101 0 0,-1 0-1 0 0,0 0 1 0 0,-1 0 0 0 0,-1 0-1 0 0,-1 16 1 0 0,-5 19 318 0 0,-3 11 50 0 0,1-8-273 0 0,6-30-143 0 0,-8 30 1 0 0,5-32-35 0 0,6-16-62 0 0,-2 30 160 0 0,2-28-92 0 0,0-2 15 0 0,0 0-9 0 0,0 0-26 0 0,0 0-95 0 0,-2-12-264 0 0,1 5-348 0 0,0 0-1 0 0,-1 0 1 0 0,0 1-1 0 0,-1-1 0 0 0,1 0 1 0 0,-1 1-1 0 0,-6-10 1 0 0,6 11-338 0 0,-3-6-1129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52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7367 0 0,'0'0'568'0'0,"0"0"-62"0"0,0 0 1126 0 0,0 0 530 0 0,0 0 109 0 0,0 0-180 0 0,0 0-850 0 0,0 0-374 0 0,0 0-71 0 0,-2 1-24 0 0,2 0-679 0 0,-1-1 1 0 0,1 1 0 0 0,0 0-1 0 0,-1-1 1 0 0,1 1 0 0 0,0-1 0 0 0,0 1-1 0 0,-1 0 1 0 0,1-1 0 0 0,0 1-1 0 0,0 0 1 0 0,0-1 0 0 0,0 1 0 0 0,0 0-1 0 0,0-1 1 0 0,0 1 0 0 0,0 0-1 0 0,0-1 1 0 0,0 1 0 0 0,0 0 0 0 0,0-1-1 0 0,0 1 1 0 0,1 0 0 0 0,-1-1 0 0 0,0 1-1 0 0,0-1 1 0 0,1 1 0 0 0,-1 0-1 0 0,0-1 1 0 0,1 1 0 0 0,1 2 482 0 0,0-2-52 0 0,10 6 57 0 0,1-1 0 0 0,-1-1 1 0 0,19 6-1 0 0,-18-7-324 0 0,0 0 1 0 0,16 7-1 0 0,-27-9-169 0 0,-2-2 0 0 0,0 0 0 0 0,0 0 0 0 0,0 0-84 0 0,0 0 0 0 0,0 0 0 0 0,0 0 0 0 0,0 0 0 0 0,-1 1 0 0 0,1-1 0 0 0,0 0-1 0 0,0 0 1 0 0,0 0 0 0 0,0 0 0 0 0,0 1 0 0 0,0-1 0 0 0,0 0 0 0 0,0 0 0 0 0,0 0 0 0 0,0 0 0 0 0,0 1 0 0 0,0-1 0 0 0,0 0 0 0 0,0 0 0 0 0,0 0-1 0 0,0 1 1 0 0,1-1 0 0 0,-1 0 0 0 0,0 0 0 0 0,0 0 0 0 0,0 0 0 0 0,0 1 0 0 0,0-1 0 0 0,0 0 0 0 0,0 0 0 0 0,1 0 0 0 0,-1 1 8 0 0,0-1 1 0 0,0 0-1 0 0,1 1 0 0 0,-1-1 1 0 0,0 1-1 0 0,0-1 1 0 0,0 1-1 0 0,1-1 1 0 0,-1 0-1 0 0,0 1 1 0 0,0-1-1 0 0,0 1 1 0 0,0-1-1 0 0,0 1 0 0 0,0-1 1 0 0,0 1-1 0 0,0-1 1 0 0,0 1-1 0 0,0-1 1 0 0,0 1-1 0 0,0-1 1 0 0,-1 1-1 0 0,-1 4 60 0 0,-1 0 0 0 0,1-1 1 0 0,-1 0-1 0 0,0 1 0 0 0,0-1 0 0 0,-1 0 1 0 0,1-1-1 0 0,-8 7 0 0 0,-1-1 202 0 0,-25 14 1 0 0,9-1-107 0 0,10-6-111 0 0,10-8-57 0 0,8-7 0 0 0,0 1 0 0 0,0-1 0 0 0,0 1 0 0 0,1-1 0 0 0,-1 1 0 0 0,0-1 0 0 0,0 1 0 0 0,1-1 0 0 0,-1 0 0 0 0,1 1 0 0 0,0-1 0 0 0,-1 0 0 0 0,1 1 0 0 0,0-1 0 0 0,1 2 0 0 0,10 11 0 0 0,-7-12 0 0 0,-1-1 0 0 0,2 1-2 0 0,0 0 1 0 0,0 0-1 0 0,0-1 0 0 0,0 1 1 0 0,0-2-1 0 0,0 1 0 0 0,11-1 1 0 0,44-5-48 0 0,-44 2 24 0 0,-13 2-137 0 0,-1 0-1 0 0,1 0 0 0 0,-1 0 1 0 0,0-1-1 0 0,0 1 1 0 0,5-4-1 0 0,0 0-888 0 0,-8 5 652 0 0,1 0 0 0 0,0 0 0 0 0,-1-1 0 0 0,1 1 0 0 0,-1-1 0 0 0,1 1 0 0 0,0 0 0 0 0,-1-1 0 0 0,1 1 0 0 0,-1-1 0 0 0,1 1 0 0 0,-1-1 0 0 0,1 0 0 0 0,-1 1 0 0 0,1-2 0 0 0,1 0-1570 0 0,4-9-6202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1:52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5527 0 0,'0'0'250'0'0,"0"0"-2"0"0,-1 0-156 0 0,-1 1-260 0 0,-15 1 971 0 0,12-1 1946 0 0,0 0 0 0 0,-1 1 0 0 0,1-1 1 0 0,-5 3-1 0 0,-1 2 444 0 0,10-5-2680 0 0,0 13 438 0 0,1-13-900 0 0,0 0-1 0 0,0 0 1 0 0,0 0-1 0 0,0 0 1 0 0,0 0-1 0 0,0 0 1 0 0,1-1-1 0 0,-1 1 1 0 0,0 0-1 0 0,1 0 1 0 0,-1 0-1 0 0,1 0 1 0 0,-1-1-1 0 0,1 1 1 0 0,-1 0-1 0 0,1-1 1 0 0,-1 1 0 0 0,1 0-1 0 0,0-1 1 0 0,1 2-1 0 0,0-1 28 0 0,0 0 1 0 0,0 0-1 0 0,0 0 0 0 0,0 0 0 0 0,0 0 0 0 0,1 0 1 0 0,-1-1-1 0 0,3 1 0 0 0,5 0 204 0 0,1 0 0 0 0,19-2-1 0 0,-25 1-188 0 0,22-1 136 0 0,0 1 0 0 0,0 1 1 0 0,47 9-1 0 0,-72-10-133 0 0,-2 0 9 0 0,0 0 39 0 0,15 5 535 0 0,-15-3-495 0 0,2 7-67 0 0,-1 0 0 0 0,0 0 0 0 0,0 0 0 0 0,-1 0 0 0 0,0 0 0 0 0,-1 0 0 0 0,-2 11 0 0 0,-18 67 338 0 0,6-29-333 0 0,8-30-111 0 0,-17 95 43 0 0,21-102-47 0 0,1 0 1 0 0,2 0-1 0 0,2 41 1 0 0,2-34-8 0 0,10 108 0 0 0,-11-104 0 0 0,-1-20 0 0 0,-1 0 0 0 0,0-1 0 0 0,-2 17 0 0 0,-2 23 23 0 0,3-33 2 0 0,-1-1 1 0 0,-1 1-1 0 0,-4 17 1 0 0,4-29-21 0 0,1-1 1 0 0,-1 1 0 0 0,0-1 0 0 0,-1 0-1 0 0,1 0 1 0 0,-1 0 0 0 0,0-1 0 0 0,0 1 0 0 0,-1-1-1 0 0,1 1 1 0 0,-1-1 0 0 0,0 0 0 0 0,-8 6-1 0 0,-11 10 222 0 0,22-19-147 0 0,1-1 0 0 0,0 0-3 0 0,0 0-10 0 0,-2 1-3 0 0,2-1-53 0 0,-1 1-5 0 0,1-1-1 0 0,-1 0 1 0 0,1 1-1 0 0,0-1 1 0 0,-1 0 0 0 0,1 0-1 0 0,-1 1 1 0 0,1-1-1 0 0,-1 0 1 0 0,1 0-1 0 0,-1 0 1 0 0,1 0-1 0 0,-1 1 1 0 0,1-1 0 0 0,-1 0-1 0 0,1 0 1 0 0,-1 0-1 0 0,1 0 1 0 0,-1 0-1 0 0,0-1 1 0 0,-7-2 58 0 0,0-5-11 0 0,5 2-259 0 0,-1-1 0 0 0,1 1 0 0 0,1-1 0 0 0,-1 0 0 0 0,1 0-1 0 0,0 0 1 0 0,-1-14 0 0 0,-1 1-654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16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09 4607 0 0,'0'0'208'0'0,"0"0"135"0"0,0 0 440 0 0,0 0 193 0 0,0 0 42 0 0,0 0-63 0 0,0 0-290 0 0,0 0-121 0 0,0 0-28 0 0,0 0 66 0 0,0 0 288 0 0,-3-1 122 0 0,-1 0-1412 0 0,-9-3 5784 0 0,13 4-5268 0 0,0 0 0 0 0,0 0 0 0 0,-1 0 1 0 0,1-1-1 0 0,0 1 0 0 0,0 0 0 0 0,-1 0 0 0 0,1 0 0 0 0,0-1 0 0 0,0 1 0 0 0,0 0 1 0 0,0-1-1 0 0,-1 1 0 0 0,1 0 0 0 0,0 0 0 0 0,0-1 0 0 0,0 1 0 0 0,0 0 0 0 0,0-1 0 0 0,0 1 1 0 0,0 0-1 0 0,0-1 0 0 0,0 1 0 0 0,0 0 0 0 0,0-1 0 0 0,0 1 0 0 0,0 0 0 0 0,0-1 0 0 0,0 1 1 0 0,0 0-1 0 0,0-1 0 0 0,1 1 0 0 0,-1 0 0 0 0,0-1 0 0 0,2-2 39 0 0,-1-1-1 0 0,1 1 1 0 0,0 0-1 0 0,0-1 1 0 0,0 1-1 0 0,0 0 1 0 0,1 0-1 0 0,-1 1 1 0 0,1-1-1 0 0,0 0 1 0 0,0 1-1 0 0,-1 0 1 0 0,2 0-1 0 0,-1 0 1 0 0,4-2-1 0 0,3-2 37 0 0,1 0-1 0 0,-1 1 1 0 0,1 1 0 0 0,0 0-1 0 0,18-4 1 0 0,-1 3 341 0 0,31-3 0 0 0,1 8-512 0 0,-57-1 0 0 0,6 2 0 0 0,1 1 0 0 0,-2-1 0 0 0,1-1 0 0 0,-2 4-201 0 0,-6-4-850 0 0,-1 0-385 0 0,0 0-806 0 0,0 0-3078 0 0,0 0-1318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17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0135 0 0,'0'0'231'0'0,"0"0"29"0"0,-2 1 19 0 0,-14 11 153 0 0,14-11 314 0 0,2-1 232 0 0,0 0 40 0 0,0 0-63 0 0,0 0-290 0 0,0 0-121 0 0,0 0-28 0 0,0 0-4 0 0,0 0 0 0 0,0 0 0 0 0,0 0 0 0 0,0 0 0 0 0,0 0 0 0 0,60 0 3159 0 0,-55 0-3546 0 0,0 0 1 0 0,-1 0-1 0 0,1 0 0 0 0,0 0 1 0 0,-1 1-1 0 0,6 1 1 0 0,5 0 453 0 0,-4-2-389 0 0,1 1 1 0 0,12 2-1 0 0,-2 0-153 0 0,-15-2-37 0 0,1 0 0 0 0,0 0 0 0 0,1-1 0 0 0,-1 0 0 0 0,1 0 0 0 0,11-2 0 0 0,-12 0 0 0 0,-1 1-64 0 0,-5 1-273 0 0,-2 0-138 0 0,0 0-1034 0 0,0 0-4210 0 0,0 0-1801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40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18 10135 0 0,'-1'0'20'0'0,"1"-1"0"0"0,-1 1-1 0 0,1 0 1 0 0,0-1-1 0 0,-1 1 1 0 0,1 0 0 0 0,0-1-1 0 0,0 1 1 0 0,-1-1 0 0 0,1 1-1 0 0,0-1 1 0 0,0 1-1 0 0,-1-1 1 0 0,1 1 0 0 0,0 0-1 0 0,0-1 1 0 0,0 1 0 0 0,0-1-1 0 0,0 1 1 0 0,0-1-1 0 0,0 1 1 0 0,0-1 0 0 0,0 1-1 0 0,0-1 1 0 0,0 0 0 0 0,8-10 500 0 0,-5 8-495 0 0,-3 2-5 0 0,1 1 0 0 0,-1 0-1 0 0,0-1 1 0 0,1 1 0 0 0,-1-1 0 0 0,0 1-1 0 0,1-1 1 0 0,-1 1 0 0 0,0-1 0 0 0,0 1-1 0 0,0-1 1 0 0,0 1 0 0 0,1-1-1 0 0,-1 1 1 0 0,0-1 0 0 0,0 0 0 0 0,0 1-1 0 0,0-1 1 0 0,0 1 0 0 0,0-1-1 0 0,0 1 1 0 0,0-1 0 0 0,-1 1 0 0 0,1-1-1 0 0,0 1 1 0 0,0-1 0 0 0,0 0-1 0 0,0 1 1 0 0,-1-1 0 0 0,1 1 0 0 0,0 0-1 0 0,-1-1 1 0 0,1 1 0 0 0,0-1 0 0 0,-1 1-1 0 0,1-1 1 0 0,-1 0 0 0 0,-1-1 200 0 0,2 2-167 0 0,-1-1-1 0 0,1 0 1 0 0,0 0 0 0 0,-1 1 0 0 0,1-1 0 0 0,0 0 0 0 0,0 0 0 0 0,0 0 0 0 0,0 1 0 0 0,0-1 0 0 0,0 0 0 0 0,0 0 0 0 0,0 0 0 0 0,0 1-1 0 0,0-1 1 0 0,0 0 0 0 0,0 0 0 0 0,0 0 0 0 0,1 1 0 0 0,-1-1 0 0 0,0 0 0 0 0,1 0 0 0 0,-1 1 0 0 0,1-1 0 0 0,-1 0 0 0 0,0 1-1 0 0,1-1 1 0 0,0-1 0 0 0,-1 1 58 0 0,0 0 0 0 0,-1 0 0 0 0,0 0 0 0 0,1 0-1 0 0,-1 0 1 0 0,0-1 0 0 0,1 1 0 0 0,-1 0 0 0 0,0 0 0 0 0,0 1-1 0 0,-2-3 1 0 0,2 2 95 0 0,-2-2 298 0 0,0-1-1 0 0,0 1 0 0 0,-1 0 1 0 0,1 0-1 0 0,-1 0 0 0 0,1 0 1 0 0,-7-3-1 0 0,8 6-425 0 0,0-1 1 0 0,0 0-1 0 0,0 1 1 0 0,0-1-1 0 0,0 1 0 0 0,0 0 1 0 0,0 0-1 0 0,0 0 1 0 0,0 0-1 0 0,-1 0 1 0 0,1 0-1 0 0,0 0 0 0 0,0 0 1 0 0,0 1-1 0 0,0-1 1 0 0,-2 2-1 0 0,-1-1 194 0 0,-12 8 2270 0 0,6-2-2493 0 0,-18 17 0 0 0,29-24-33 0 0,-5 6-16 0 0,0-1 0 0 0,1 1 0 0 0,-1 0 0 0 0,2 1 0 0 0,-6 9 0 0 0,-8 13 0 0 0,11-18 0 0 0,1 0 0 0 0,0 0 0 0 0,0 0 0 0 0,1 0 0 0 0,1 1 0 0 0,0 0 0 0 0,0 0 0 0 0,0 12 0 0 0,-1 1 0 0 0,3-21 0 0 0,0-3 0 0 0,1 1 0 0 0,0-1 0 0 0,0 1 0 0 0,-1-1 0 0 0,1 1 0 0 0,0-1 0 0 0,0 1 0 0 0,0-1 0 0 0,1 1 0 0 0,-1-1 0 0 0,0 1 0 0 0,0-1 0 0 0,1 1 0 0 0,-1-1 0 0 0,1 1 0 0 0,0-1 0 0 0,-1 1 0 0 0,1-1 0 0 0,0 0 0 0 0,0 0 0 0 0,0 1 0 0 0,0-1 0 0 0,0 0 0 0 0,2 2 0 0 0,4 3 0 0 0,4-2 0 0 0,-6-4 57 0 0,-1 1 0 0 0,1-2 0 0 0,-1 1 0 0 0,1 0 0 0 0,-1-1-1 0 0,1 0 1 0 0,-1 0 0 0 0,0-1 0 0 0,1 1 0 0 0,-1-1 0 0 0,0 0 0 0 0,0 0 0 0 0,0 0 0 0 0,0 0-1 0 0,0-1 1 0 0,-1 0 0 0 0,5-4 0 0 0,-1 2 57 0 0,-1-1 0 0 0,0 0-1 0 0,-1-1 1 0 0,0 0 0 0 0,0 1 0 0 0,0-2 0 0 0,-1 1-1 0 0,6-11 1 0 0,-7 10-114 0 0,1 1 0 0 0,0 0 0 0 0,7-8 0 0 0,-7 10 0 0 0,0 0 0 0 0,-1 0 0 0 0,1 0 0 0 0,-1-1 0 0 0,-1 1 0 0 0,1-1 0 0 0,2-7 0 0 0,-5 7 72 0 0,0 5 299 0 0,0 1 117 0 0,0 0 21 0 0,-11 10 99 0 0,9-2-608 0 0,3 0 0 0 0,0-6 0 0 0,-1 0 0 0 0,0 0 0 0 0,0-1 0 0 0,1 1 0 0 0,-1 0 0 0 0,-1-1 0 0 0,1 1 0 0 0,0 0 0 0 0,-1 2 0 0 0,1-2-84 0 0,0-1 0 0 0,0 1 0 0 0,0 0 0 0 0,0 0 0 0 0,1-1-1 0 0,-1 1 1 0 0,0 0 0 0 0,1-1 0 0 0,-1 1 0 0 0,1 0 0 0 0,1 2 0 0 0,3 13-666 0 0,-5-15 868 0 0,-1 1-1 0 0,1 0 0 0 0,0-1 1 0 0,0 1-1 0 0,1 0 0 0 0,-1-1 1 0 0,0 1-1 0 0,1-1 0 0 0,0 1 1 0 0,0-1-1 0 0,-1 1 0 0 0,3 3 1 0 0,-2-5-182 0 0,-1 0 1 0 0,0 0-1 0 0,0 0 0 0 0,0 0 1 0 0,1 0-1 0 0,-1 0 1 0 0,0 0-1 0 0,0 0 0 0 0,0 0 1 0 0,-1 0-1 0 0,1 0 1 0 0,0 0-1 0 0,0 0 1 0 0,0 0-1 0 0,-1 0 0 0 0,1 0 1 0 0,0 0-1 0 0,-1 0 1 0 0,1 0-1 0 0,-2 1 1 0 0,2-1 125 0 0,-1 0 0 0 0,1 0 0 0 0,-1 0 0 0 0,1 0 0 0 0,-1 0 0 0 0,1 0 0 0 0,0 1 0 0 0,-1-1 1 0 0,1 0-1 0 0,0 2 0 0 0,0-2-120 0 0,0-1 1 0 0,1 1 0 0 0,-1 0-1 0 0,0-1 1 0 0,1 1-1 0 0,-1-1 1 0 0,0 1 0 0 0,1-1-1 0 0,-1 1 1 0 0,1-1-1 0 0,-1 0 1 0 0,1 1 0 0 0,-1-1-1 0 0,1 1 1 0 0,-1-1-1 0 0,1 0 1 0 0,-1 1-1 0 0,1-1 1 0 0,1 1 26 0 0,-1 0 0 0 0,1-1 0 0 0,-1 1 0 0 0,0 0-1 0 0,1-1 1 0 0,0 1 0 0 0,-1-1 0 0 0,1 1 0 0 0,-1-1 0 0 0,1 0 0 0 0,0 0 0 0 0,-1 0 0 0 0,4 0-1 0 0,-1 0-413 0 0,-4 0 335 0 0,0-1 0 0 0,1 1 0 0 0,-1 0 1 0 0,1 0-1 0 0,-1 0 0 0 0,0 0 0 0 0,1 0 1 0 0,-1-1-1 0 0,0 1 0 0 0,1 0 0 0 0,-1 0 1 0 0,0-1-1 0 0,1 1 0 0 0,-1 0 0 0 0,0 0 0 0 0,1-1 1 0 0,-1 1-1 0 0,0 0 0 0 0,0-1 0 0 0,1 0 1 0 0,0 0-935 0 0,7-7-6806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22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64 6447 0 0,'0'0'142'0'0,"0"0"22"0"0,0 0 13 0 0,0 0 55 0 0,0 0 181 0 0,0 0 78 0 0,0 0 18 0 0,0 0 3 0 0,0 0 0 0 0,0 0 0 0 0,0 0 0 0 0,0 0 68 0 0,0 0 286 0 0,0 0 124 0 0,0 0 30 0 0,0 0-133 0 0,1-1-508 0 0,5-11 525 0 0,0-1 0 0 0,-1 1 0 0 0,0-1 1 0 0,5-21-1 0 0,-9 8 701 0 0,-1 16-1605 0 0,-3 1 0 0 0,-3 1 0 0 0,-5-4 311 0 0,9 12-179 0 0,1-1 356 0 0,1 1 21 0 0,0 0-66 0 0,-2-1-294 0 0,-3 0-134 0 0,-28-7-14 0 0,23 7-1 0 0,-1 0 0 0 0,0 2 0 0 0,0 3 0 0 0,0-1 0 0 0,0 3 0 0 0,1 3 0 0 0,9-7 0 0 0,-1 0 0 0 0,0-1 0 0 0,0 1 0 0 0,1 0 0 0 0,-1 0 0 0 0,1 1 0 0 0,-1-1 0 0 0,1 0 0 0 0,-2 5 0 0 0,-1 1 0 0 0,-13 20 0 0 0,-16 33 0 0 0,27-49 0 0 0,1 1 0 0 0,0-1 0 0 0,1 1 0 0 0,-4 23 0 0 0,6-30 0 0 0,2 0 0 0 0,-1 0 0 0 0,1 0 0 0 0,0 1 0 0 0,0-1 0 0 0,0 0 0 0 0,1 0 0 0 0,0 1 0 0 0,0-1 0 0 0,1 0 0 0 0,0 0 0 0 0,2 6 0 0 0,-1-7 0 0 0,-2-2 0 0 0,0-1 0 0 0,1 0 0 0 0,-1 1 0 0 0,1-1 0 0 0,0 0 0 0 0,0 1 0 0 0,0-1 0 0 0,0 0 0 0 0,0-1 0 0 0,3 3 0 0 0,-4-2 0 0 0,1-1 0 0 0,0 1 0 0 0,1-1 0 0 0,-1 1 0 0 0,0-1 0 0 0,0 0 0 0 0,1 0 0 0 0,-1 0 0 0 0,0 0 0 0 0,1 0 0 0 0,-1 0 0 0 0,1-1 0 0 0,-1 1 0 0 0,1-1 0 0 0,0 0 0 0 0,-1 1 0 0 0,4-2 0 0 0,-2 1 0 0 0,0-1 0 0 0,0 0 0 0 0,0 0 0 0 0,-1 0 0 0 0,1-1 0 0 0,0 1 0 0 0,-1-1 0 0 0,1 0 0 0 0,-1 0 0 0 0,5-3 0 0 0,0-2 0 0 0,1-1 0 0 0,-1 0 0 0 0,-1 0 0 0 0,0 0 0 0 0,0-1 0 0 0,0 0 0 0 0,5-12 0 0 0,8-18 268 0 0,20-58-1 0 0,-30 70 1081 0 0,-10 27-1345 0 0,0 0 0 0 0,0 0 0 0 0,0 0 0 0 0,0 0 0 0 0,0 0 0 0 0,0 0 0 0 0,0 0 1 0 0,0 0-1 0 0,0 0 0 0 0,0 0 0 0 0,0 0 0 0 0,0 0 0 0 0,0 0 0 0 0,0 0 0 0 0,1 0 0 0 0,-1 0 0 0 0,0 0 0 0 0,0 0 1 0 0,0 0-1 0 0,0 0 0 0 0,0 0 0 0 0,0 0 0 0 0,0 0 0 0 0,0 0 0 0 0,0 0 0 0 0,0 0 0 0 0,0 0 0 0 0,0 0 0 0 0,0 0 1 0 0,0 0-1 0 0,0 0 0 0 0,0 0 0 0 0,0 0 0 0 0,0 0 0 0 0,0 0 0 0 0,0 10 44 0 0,-2 13-40 0 0,0-13-7 0 0,1 0 0 0 0,0 0 0 0 0,1 0 0 0 0,0-1 0 0 0,1 1 0 0 0,0 0 0 0 0,0 0 0 0 0,1 0 0 0 0,0 0 0 0 0,1-1 0 0 0,0 1 0 0 0,0-1 0 0 0,1 0 0 0 0,10 17 0 0 0,-8-19 0 0 0,2-4 0 0 0,-6-4-30 0 0,0 1 1 0 0,-1-1-1 0 0,1 1 0 0 0,-1-1 0 0 0,1 0 0 0 0,-1 0 1 0 0,0 0-1 0 0,1 0 0 0 0,-1 0 0 0 0,0 0 1 0 0,0 0-1 0 0,1 0 0 0 0,-1 0 0 0 0,0-1 1 0 0,0 1-1 0 0,0 0 0 0 0,0-1 0 0 0,-1 1 0 0 0,1-1 1 0 0,0 1-1 0 0,-1-1 0 0 0,1 1 0 0 0,-1-1 1 0 0,1-2-1 0 0,2-6-341 0 0,-2 1 1 0 0,1-1 0 0 0,-1-10-1 0 0,0 7-91 0 0,1-13-1052 0 0,-1-2-20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22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4 15663 0 0,'0'0'356'0'0,"-11"-3"994"0"0,4 3-1197 0 0,6 0 567 0 0,1 0 249 0 0,0 0 45 0 0,-8-1 719 0 0,12 1-513 0 0,14 3-879 0 0,-14-1-341 0 0,18 3 0 0 0,17 1 941 0 0,51 1 1 0 0,-90-7-940 0 0,0 0 1 0 0,0 0-1 0 0,0 0 0 0 0,1 0 1 0 0,-1 0-1 0 0,0 0 1 0 0,0 0-1 0 0,0 0 0 0 0,0 0 1 0 0,0 0-1 0 0,0 0 1 0 0,0 0-1 0 0,0 0 0 0 0,0 0 1 0 0,0 0-1 0 0,0 0 1 0 0,1 0-1 0 0,-1 0 1 0 0,0 0-1 0 0,0 0 0 0 0,0 0 1 0 0,0 0-1 0 0,0 0 1 0 0,0 0-1 0 0,0 0 0 0 0,0 0 1 0 0,0 0-1 0 0,0 0 1 0 0,0 0-1 0 0,0 0 0 0 0,1 0 1 0 0,-1 0-1 0 0,0 0 1 0 0,0 1-1 0 0,0-1 0 0 0,0 0 1 0 0,0 0-1 0 0,0 0 1 0 0,0 0-1 0 0,0 0 1 0 0,0 0-1 0 0,0 0 0 0 0,0 0 1 0 0,0 0-1 0 0,0 0 1 0 0,0 0-1 0 0,0 0 0 0 0,0 1 1 0 0,0-1-1 0 0,0 0 1 0 0,0 0-1 0 0,0 0 0 0 0,0 0 1 0 0,0 0-1 0 0,0 0 1 0 0,0 0-1 0 0,0 0 0 0 0,0 0 1 0 0,0 0-1 0 0,0 0 1 0 0,0 1-1 0 0,-1 2-1 0 0,0 1 1 0 0,0-1-1 0 0,0 0 1 0 0,0 1-1 0 0,-1-1 0 0 0,1 0 1 0 0,-1 0-1 0 0,0 0 0 0 0,0 0 1 0 0,0 0-1 0 0,0 0 0 0 0,0 0 1 0 0,-5 3-1 0 0,-6 6-1 0 0,-24 16-1 0 0,1 0-1 0 0,-37 46 2 0 0,58-57-7 0 0,15-15 86 0 0,-1 0 292 0 0,0 4 324 0 0,1-6-695 0 0,0 1 1 0 0,0 0 0 0 0,0-1 0 0 0,-1 1 0 0 0,1 0-1 0 0,0 0 1 0 0,0-1 0 0 0,0 1 0 0 0,0 0 0 0 0,0-1 0 0 0,0 1-1 0 0,1 0 1 0 0,-1-1 0 0 0,0 1 0 0 0,0 0 0 0 0,0-1-1 0 0,1 1 1 0 0,-1 0 0 0 0,0-1 0 0 0,1 1 0 0 0,-1-1-1 0 0,0 1 1 0 0,1-1 0 0 0,-1 1 0 0 0,1-1 0 0 0,-1 1 0 0 0,1-1-1 0 0,-1 1 1 0 0,1-1 0 0 0,1 1 0 0 0,6 3-140 0 0,1-1-1 0 0,-1 0 1 0 0,1 0 0 0 0,0-1 0 0 0,0 0-1 0 0,1-1 1 0 0,12 1 0 0 0,70-5 1226 0 0,-59 1-1060 0 0,1 1-4110 0 0,-22 1-4109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24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52 8287 0 0,'0'0'191'0'0,"0"0"26"0"0,0 0 9 0 0,0 0 42 0 0,0 0 158 0 0,-1-2 72 0 0,0-2-114 0 0,0-1 0 0 0,1 1-1 0 0,-1-1 1 0 0,1 1 0 0 0,0-1 0 0 0,0 1 0 0 0,0-1 0 0 0,0 0 0 0 0,2-4 0 0 0,1-5 924 0 0,10-22 0 0 0,-11 30-1109 0 0,37-99 4340 0 0,-37 101-4390 0 0,6-18 41 0 0,-7 17 79 0 0,0 4 219 0 0,1-6 613 0 0,-11 53-1096 0 0,2 0 0 0 0,-3 65 0 0 0,5-45-4 0 0,4-47-1 0 0,0 0 0 0 0,3 30 0 0 0,0-37 0 0 0,-1 0 0 0 0,3-3 0 0 0,4 0 0 0 0,1-2 0 0 0,-1 3 0 0 0,-4-1 72 0 0,-3-7 299 0 0,0-1 117 0 0,3 0-396 0 0,0 1 1 0 0,-1 0 0 0 0,1-1-1 0 0,0 0 1 0 0,0 0 0 0 0,0 0 0 0 0,-1-1-1 0 0,1 1 1 0 0,0-1 0 0 0,0 0-1 0 0,8 0 1 0 0,-9 0-88 0 0,4 0-5 0 0,-1 0 0 0 0,1-1 0 0 0,-1 1 0 0 0,10-3 0 0 0,-2 0 0 0 0,1 1 0 0 0,7-4 0 0 0,-17 6 0 0 0,16 0 0 0 0,-8 1-64 0 0,-10 0-273 0 0,-3-1-138 0 0,0 0-33 0 0,0 0 65 0 0,-20 12 138 0 0,4-8-857 0 0,11-4-7 0 0,1 0 1 0 0,-1-1-1 0 0,0 1 1 0 0,1-1 0 0 0,-1 0-1 0 0,-4-3 1 0 0,4 3 888 0 0,-10-4-1767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24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11975 0 0,'0'0'267'0'0,"0"0"42"0"0,1-2 17 0 0,0-2-55 0 0,0-1 0 0 0,1 1 0 0 0,0-1 0 0 0,0 1 0 0 0,0 0 0 0 0,0 0 0 0 0,1 0 0 0 0,-1 0 0 0 0,1 0 0 0 0,0 1 0 0 0,7-7 0 0 0,0 2 674 0 0,1 0 0 0 0,-1 1 1 0 0,2 0-1 0 0,18-9 0 0 0,-25 15-612 0 0,-1 0 0 0 0,1 1 0 0 0,0-1 0 0 0,0 1 0 0 0,0 0 0 0 0,0 0 0 0 0,5 2 0 0 0,11 1-333 0 0,-16 0 0 0 0,-2 0 0 0 0,10 3 0 0 0,1 2 0 0 0,-2-3-133 0 0,-9-4-563 0 0,-3-1-257 0 0,0 0-58 0 0,0 0-80 0 0,-2-11-1789 0 0,0 0 1348 0 0,-1 1-4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24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1975 0 0,'0'0'267'0'0,"0"0"42"0"0,0 0 17 0 0,0 0-28 0 0,0 0-58 0 0,0 0 491 0 0,3-1 238 0 0,11-3 788 0 0,29-12 0 0 0,-28 10-1492 0 0,1 0-1 0 0,16-4 1 0 0,20-4 1175 0 0,-51 14-1400 0 0,0 0 0 0 0,0-1 0 0 0,0 1 0 0 0,0 0 0 0 0,0 0 0 0 0,0 0 0 0 0,0 0 0 0 0,0-1 0 0 0,0 1 0 0 0,0 0 0 0 0,0 1 0 0 0,0-1-1 0 0,0 0 1 0 0,4 1-7 0 0,3-2-408 0 0,0 2 0 0 0,0-1 0 0 0,0 1 0 0 0,9 2 0 0 0,-6-1-527 0 0,-8-2-121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25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37 13823 0 0,'0'0'315'0'0,"-2"-1"45"0"0,-49-17 477 0 0,39 14-356 0 0,0 0 0 0 0,0 1 0 0 0,-1 1 0 0 0,1 0 0 0 0,0 1 0 0 0,-15-1 0 0 0,-76 8 3612 0 0,91-4-3985 0 0,-1 0 421 0 0,0 0 1 0 0,0 1-1 0 0,0 1 0 0 0,-19 8 1 0 0,21-7-513 0 0,7-3-16 0 0,3-1 0 0 0,0-1-1 0 0,1 0 1 0 0,-1 0-1 0 0,1 1 1 0 0,-1-1 0 0 0,0 0-1 0 0,1 1 1 0 0,-1-1-1 0 0,1 1 1 0 0,-1-1-1 0 0,1 0 1 0 0,-1 1 0 0 0,1-1-1 0 0,-1 1 1 0 0,1-1-1 0 0,-1 1 1 0 0,1 0-1 0 0,-1 0 1 0 0,-6 12-77 0 0,7-12-9 0 0,0 1 1 0 0,-1 0-1 0 0,1-1 0 0 0,0 1 1 0 0,0 0-1 0 0,0 0 0 0 0,0-1 1 0 0,1 1-1 0 0,-1 0 0 0 0,0 0 0 0 0,1-1 1 0 0,0 3-1 0 0,-1-2-134 0 0,1 0-224 0 0,0 1 294 0 0,21 33 133 0 0,21 23 16 0 0,-32-45 0 0 0,0 1 0 0 0,0 0 0 0 0,-2 1 0 0 0,0 0 0 0 0,9 21 0 0 0,-13-19 12 0 0,0 0 0 0 0,-2 0 0 0 0,0 1 1 0 0,-1-1-1 0 0,0 1 0 0 0,-2 0 0 0 0,0-1 0 0 0,-1 1 0 0 0,-1 0 0 0 0,-1-1 0 0 0,-9 34 0 0 0,-40 116 963 0 0,50-159-892 0 0,0 1 10 0 0,2-8 3 0 0,0-2 0 0 0,2 1-16 0 0,9 5-11 0 0,-9-5-63 0 0,-1-1-1 0 0,1 1 0 0 0,0 0 0 0 0,0-1 0 0 0,0 1 0 0 0,0-1 0 0 0,-1 1 0 0 0,1-1 0 0 0,0 0 0 0 0,0 0 0 0 0,0 0 1 0 0,0 0-1 0 0,0 0 0 0 0,0 0 0 0 0,3-1 0 0 0,1-1-12 0 0,7 2 7 0 0,-2 0 12 0 0,-9 0 25 0 0,5 6-20 0 0,-5-4-3653 0 0,-2-2 1694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26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38 4607 0 0,'0'0'354'0'0,"0"0"-14"0"0,0 0 809 0 0,0-2 383 0 0,-1-1-872 0 0,-1-2 253 0 0,1 0-1 0 0,0-1 1 0 0,0 1 0 0 0,0-1-1 0 0,0-5 1 0 0,1 6-409 0 0,0 0 1 0 0,-1 0-1 0 0,1 0 1 0 0,-3-9-1 0 0,-2-18 1429 0 0,5-87 2412 0 0,-1 113-4221 0 0,-1 5 91 0 0,-5 10 357 0 0,-4 18 206 0 0,3 1-784 0 0,1 0-1 0 0,2 0 1 0 0,-3 37 0 0 0,7-45-1 0 0,1 0 0 0 0,1-1 0 0 0,3 23 0 0 0,-2-28-15 0 0,3 0-20 0 0,3-3 31 0 0,0-3 11 0 0,3-5 0 0 0,-8-3 0 0 0,18-5 0 0 0,-17 5 0 0 0,14-12 0 0 0,-15 10 0 0 0,0 0 0 0 0,0-1 0 0 0,0 1 0 0 0,-1-1 0 0 0,1 1 0 0 0,-1-1 0 0 0,1 0 0 0 0,-1 0 0 0 0,0 0-1 0 0,0 0 1 0 0,1-4 0 0 0,4-6 12 0 0,-1 4 16 0 0,0-1 0 0 0,-1 1 0 0 0,0-1 0 0 0,6-20 0 0 0,7-44 397 0 0,-13 52-240 0 0,1-24 201 0 0,-5 34-177 0 0,1-1 0 0 0,6-23 1 0 0,-8 35-124 0 0,0 1-19 0 0,0 0-3 0 0,0 0 0 0 0,0 0 0 0 0,0 0 0 0 0,0 0 0 0 0,1 2-11 0 0,37 166-1125 0 0,-33-141 1027 0 0,-3-17 45 0 0,1-5 0 0 0,-1 0 0 0 0,0 1 0 0 0,0-1 0 0 0,0 1 0 0 0,0 8 0 0 0,2-2 0 0 0,3-2 0 0 0,-7-9 0 0 0,1-1 0 0 0,-1 0 0 0 0,1 0 0 0 0,-1 1 0 0 0,1-1 0 0 0,-1 0 0 0 0,1 0 0 0 0,-1 0 0 0 0,1 0 0 0 0,-1 0 0 0 0,1 0 0 0 0,-1 1 0 0 0,1-1 0 0 0,0 0 0 0 0,-1-1 0 0 0,1 1 0 0 0,0 0 0 0 0,1-1 0 0 0,1 1 0 0 0,-1-1 0 0 0,1 0 0 0 0,-1 0 0 0 0,0-1 0 0 0,0 1 0 0 0,0 0 0 0 0,0-1 0 0 0,0 1 0 0 0,0-1 0 0 0,0 0 0 0 0,0 0 0 0 0,0 1 0 0 0,-1-1 0 0 0,1 0 0 0 0,-1-1 0 0 0,1 1 0 0 0,-1 0 0 0 0,1-3 0 0 0,3-5 0 0 0,-1-1 0 0 0,6-23 0 0 0,-1 2 0 0 0,31-70-301 0 0,-39 100-467 0 0,-1 2-223 0 0,0 0-891 0 0,0 0-3594 0 0,0 0-1538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27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2759 0 0,'2'-1'762'0'0,"8"-5"2123"0"0,18-9 11396 0 0,-26 14-13502 0 0,-2 1-644 0 0,1-1 0 0 0,-1 1 1 0 0,1-1-1 0 0,0 1 0 0 0,-1-1 0 0 0,1 1 0 0 0,0-1 1 0 0,0 1-1 0 0,-1-1 0 0 0,1 1 0 0 0,0 0 1 0 0,0 0-1 0 0,0-1 0 0 0,-1 1 0 0 0,1 0 0 0 0,0 0 1 0 0,0 0-1 0 0,0 0 0 0 0,1 0 0 0 0,16-1 854 0 0,-8 2-734 0 0,-8-1-29 0 0,0 0-95 0 0,1-1-118 0 0,0 1 8 0 0,1 0 1 0 0,-1 0 0 0 0,0 0 0 0 0,1 0-1 0 0,-1 1 1 0 0,0-1 0 0 0,0 1 0 0 0,0 0 0 0 0,1 0-1 0 0,4 2 1 0 0,-5-1-22 0 0,13 1 0 0 0,-9-3-960 0 0,0 0 0 0 0,0 0 0 0 0,0 0 0 0 0,9-3 0 0 0,-14 3-1168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2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7 13359 0 0,'0'0'612'0'0,"0"0"-14"0"0,0 0-282 0 0,0 0 229 0 0,0 0 139 0 0,0 0 27 0 0,0 0-11 0 0,0 0-79 0 0,0 0-40 0 0,0 0-5 0 0,2-1-12 0 0,4-6-129 0 0,1 0 0 0 0,-1 0 0 0 0,0 0 0 0 0,-1-1 0 0 0,0 0 0 0 0,8-16 0 0 0,20-57 1596 0 0,-28 67-1783 0 0,2-6 53 0 0,0 0 0 0 0,2 0 0 0 0,0 1-1 0 0,14-23 1 0 0,-21 41-170 0 0,-2 1 43 0 0,0 0 18 0 0,0 0 7 0 0,-1 3-177 0 0,1 0-1 0 0,-1 0 0 0 0,0 0 1 0 0,0 0-1 0 0,0 0 1 0 0,-1 0-1 0 0,-2 5 0 0 0,-4 9 8 0 0,-17 69-29 0 0,22-74 0 0 0,1-1 0 0 0,1 1 0 0 0,0 0 0 0 0,1 0 0 0 0,1 18 0 0 0,2-18 0 0 0,3-2-11 0 0,-3-7-31 0 0,9 2 31 0 0,-8-4 11 0 0,-1 0 0 0 0,1-1 0 0 0,0 1 0 0 0,0-1 0 0 0,0 0 0 0 0,0 0 0 0 0,0-1 0 0 0,-1 1 0 0 0,1-1 0 0 0,0 0 0 0 0,5-2 0 0 0,-2 1 0 0 0,0-1 0 0 0,-1-1 0 0 0,1 1 0 0 0,-1-1 0 0 0,9-7 0 0 0,-1-1 0 0 0,-1-1 0 0 0,0 0 0 0 0,-1-1 0 0 0,11-15 0 0 0,51-84 64 0 0,-68 107-64 0 0,-5 10 0 0 0,-4 11 0 0 0,3-14 0 0 0,-4 14 35 0 0,-4 24 437 0 0,8-36-421 0 0,0 1-1 0 0,0-1 1 0 0,0 0-1 0 0,1 0 1 0 0,-1 0 0 0 0,1 1-1 0 0,1 3 1 0 0,5 12-8 0 0,-3-14-47 0 0,0-2 5 0 0,-2 0-1 0 0,-1-1 0 0 0,1 1 0 0 0,0-1 0 0 0,0 1-1 0 0,0-1 1 0 0,0 0 0 0 0,0 0 0 0 0,0 0 0 0 0,1 0 0 0 0,-1 0 0 0 0,1 0 0 0 0,-1-1 0 0 0,1 1-1 0 0,0-1 1 0 0,0 0 0 0 0,-1 0 0 0 0,6 2 0 0 0,1-1-9 0 0,-5-1-15 0 0,0 0-1 0 0,0-1 1 0 0,-1 0 0 0 0,1 0-1 0 0,0 0 1 0 0,0 0-1 0 0,0-1 1 0 0,0 1-1 0 0,0-1 1 0 0,0 0-1 0 0,-1 0 1 0 0,1 0-1 0 0,0-1 1 0 0,-1 1-1 0 0,1-1 1 0 0,3-3-1 0 0,-4 3-179 0 0,0-1-1 0 0,0 0 0 0 0,-1 0 1 0 0,1 0-1 0 0,-1 0 0 0 0,0 0 1 0 0,0 0-1 0 0,0-1 0 0 0,2-3 1 0 0,0-6-1304 0 0,0 0-343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28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9 10135 0 0,'0'0'231'0'0,"0"0"29"0"0,0 0 19 0 0,2-2 105 0 0,1-3 5717 0 0,-6 4-2329 0 0,-1 1-5103 0 0,2 0 1843 0 0,-15 10 1012 0 0,14-9-1320 0 0,0 0 0 0 0,0 1 1 0 0,1-1-1 0 0,-1 1 1 0 0,0 0-1 0 0,1-1 0 0 0,-4 4 1 0 0,-1 2-192 0 0,1 1-1 0 0,0 0 1 0 0,0 0 0 0 0,0 0 0 0 0,1 1-1 0 0,-7 16 1 0 0,8-14 188 0 0,2 0 1 0 0,-1 0-1 0 0,1 0 0 0 0,1 0 0 0 0,0 1 0 0 0,1-1 0 0 0,1 15 1 0 0,-1 16 164 0 0,0-42-366 0 0,-1 30 0 0 0,4 53 0 0 0,-2-72 0 0 0,1-1 0 0 0,0 0 0 0 0,1 0 0 0 0,0 0 0 0 0,0 0 0 0 0,1-1 0 0 0,1 1 0 0 0,10 16 0 0 0,-7-15 0 0 0,0 0 0 0 0,1 0 0 0 0,1-1 0 0 0,0 0 0 0 0,0-1 0 0 0,1 0 0 0 0,0 0 0 0 0,19 10 0 0 0,-24-15-367 0 0,1-1-1 0 0,-1-1 0 0 0,1 1 1 0 0,0-1-1 0 0,0 0 0 0 0,0-1 1 0 0,0 0-1 0 0,1 0 1 0 0,-1 0-1 0 0,0-1 0 0 0,0 0 1 0 0,1-1-1 0 0,-1 1 1 0 0,0-1-1 0 0,0-1 0 0 0,9-2 1 0 0,0-3-1168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42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 31 10135 0 0,'0'0'231'0'0,"0"0"29"0"0,0 0 19 0 0,1 0-41 0 0,2-2-44 0 0,-2 1 121 0 0,0 1 1 0 0,0-1-1 0 0,-1 1 1 0 0,1-1-1 0 0,0 1 1 0 0,0-1-1 0 0,-1 1 1 0 0,1-1-1 0 0,0 0 1 0 0,-1 1-1 0 0,1-1 1 0 0,-1 0-1 0 0,1 0 1 0 0,0 0-1 0 0,-2 0-103 0 0,1 1-1 0 0,0-1 0 0 0,0 1 1 0 0,0-1-1 0 0,-1 1 0 0 0,1 0 1 0 0,0-1-1 0 0,-1 1 0 0 0,1-1 1 0 0,0 1-1 0 0,-1 0 0 0 0,1-1 1 0 0,0 1-1 0 0,-1 0 0 0 0,1 0 1 0 0,-1-1-1 0 0,1 1 0 0 0,-1 0 1 0 0,-4-4-466 0 0,4 3 766 0 0,1 1 0 0 0,-1 0-68 0 0,-3-3-289 0 0,-1 0-66 0 0,4 3 282 0 0,1 0 117 0 0,0 0 21 0 0,-13 0 83 0 0,5 0-579 0 0,4 0-13 0 0,1 1 0 0 0,0-1 1 0 0,-1 0-1 0 0,1 1 0 0 0,0 0 0 0 0,-1 0 1 0 0,1 0-1 0 0,0 0 0 0 0,0 0 1 0 0,0 1-1 0 0,-4 2 0 0 0,-7 4 0 0 0,12-4 0 0 0,-1 0 0 0 0,-10 8 0 0 0,7-6 0 0 0,0-1 0 0 0,-9 11 0 0 0,14-14 0 0 0,0 1 0 0 0,-1-1 0 0 0,1 0 0 0 0,0 0 0 0 0,0 1 0 0 0,0-1 0 0 0,0 0 0 0 0,0 1 0 0 0,1-1 0 0 0,-1 1 0 0 0,1-1 0 0 0,-1 5 0 0 0,1-4 0 0 0,0 0 0 0 0,-1-1 0 0 0,0 1 0 0 0,1-1 0 0 0,-1 1 0 0 0,0-1 0 0 0,0 1 0 0 0,-1-1 0 0 0,-1 4 0 0 0,-6 13 0 0 0,7-14 0 0 0,1 0 0 0 0,0 1 0 0 0,0-1 0 0 0,1 0 0 0 0,-1 0 0 0 0,1 1 0 0 0,0-1 0 0 0,1 0 0 0 0,-1 0 0 0 0,1 1 0 0 0,0-1 0 0 0,1 0 0 0 0,1 5 0 0 0,-3-7 0 0 0,1 0 0 0 0,-1 0 0 0 0,0 1 0 0 0,0-1 0 0 0,0 0 0 0 0,0 0 0 0 0,0 0 0 0 0,-1 0 0 0 0,0 0 0 0 0,0 0 0 0 0,-1 4 0 0 0,-3 16 0 0 0,5-21 0 0 0,-1 0 0 0 0,1 1 0 0 0,-1 0 0 0 0,1 0 0 0 0,0 0 0 0 0,0 0 0 0 0,0 0 0 0 0,0 0 0 0 0,1 0 0 0 0,-1-1 0 0 0,1 1 0 0 0,-1 0 0 0 0,1 0 0 0 0,0 0 0 0 0,0-1 0 0 0,1 1 0 0 0,1 2 0 0 0,-2-3 0 0 0,0 0 0 0 0,0 0 0 0 0,0 0 0 0 0,1-1 0 0 0,-2 1 0 0 0,1 0 0 0 0,0 0 0 0 0,0 0 0 0 0,-1 1 0 0 0,1-1 0 0 0,-1 0 0 0 0,0 0 0 0 0,1 0 0 0 0,-1 0 0 0 0,0 0 0 0 0,0 1 0 0 0,0-1 0 0 0,-1 0 0 0 0,1 0 0 0 0,0 0 0 0 0,-1 0 0 0 0,0 0 0 0 0,1 0 0 0 0,-1 0 0 0 0,0 0 0 0 0,-2 3 0 0 0,-22 53 0 0 0,11-25 0 0 0,12-27 0 0 0,0 0 0 0 0,-1 0 0 0 0,0 0 0 0 0,-6 9 0 0 0,5-9 0 0 0,2-3 0 0 0,0-1 0 0 0,-1 1 0 0 0,1 0 0 0 0,1 0 0 0 0,-1 0 0 0 0,0 0 0 0 0,1 0 0 0 0,-1 1 0 0 0,1-1 0 0 0,0 0 0 0 0,0 1 0 0 0,-1 6 0 0 0,3-9 0 0 0,-1 0 0 0 0,0 0 0 0 0,0 0 0 0 0,0 1 0 0 0,0-1 0 0 0,0 0 0 0 0,-1 0 0 0 0,1 0 0 0 0,0 0 0 0 0,0 1 0 0 0,-1-1 0 0 0,1 0 0 0 0,-1 0 0 0 0,1 0 0 0 0,-1 0 0 0 0,1 0 0 0 0,-1 0 0 0 0,0 0 0 0 0,0 0 0 0 0,1 0 0 0 0,-1 0 0 0 0,0-1 0 0 0,0 1 0 0 0,0 0 0 0 0,0 0 0 0 0,0-1 0 0 0,0 1 0 0 0,-2 0 0 0 0,2 0 0 0 0,-9 10-5 0 0,9-9 13 0 0,0-1 0 0 0,0 0-1 0 0,0 0 1 0 0,0 1 0 0 0,0-1-1 0 0,0 0 1 0 0,0 0 0 0 0,0 0-1 0 0,-3 1 1 0 0,-2 1 212 0 0,0 0-1 0 0,0 0 1 0 0,0-1-1 0 0,0 0 1 0 0,-1 0-1 0 0,1-1 1 0 0,-1 0 0 0 0,-11 1-1 0 0,17-2-219 0 0,0 0 0 0 0,0 0 0 0 0,1 0 0 0 0,-1 0 0 0 0,0 0 0 0 0,0 0 0 0 0,0 0 0 0 0,1 0 0 0 0,-1-1 0 0 0,0 1 0 0 0,0 0 0 0 0,1-1 0 0 0,-1 1 0 0 0,0 0 0 0 0,1-1 0 0 0,-1 1 0 0 0,0-1 0 0 0,1 1 0 0 0,-1-1 0 0 0,1 1 0 0 0,-1-1 0 0 0,0 1 0 0 0,1-1 0 0 0,0 0 0 0 0,-1 1 0 0 0,1-1 0 0 0,-1 0 0 0 0,1 1 0 0 0,0-1 0 0 0,-1 0 0 0 0,1 0 0 0 0,0 0 0 0 0,-1-1 0 0 0,-1-6 0 0 0,1 2 0 0 0,5 0 0 0 0,-7 2-64 0 0,2 3-273 0 0,-13 2-741 0 0,10-1-3692 0 0,4 0 3235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29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5527 0 0,'0'0'423'0'0,"0"0"-6"0"0,0-13 3447 0 0,0 7 1658 0 0,0 6-5324 0 0,0-1 0 0 0,0 1 0 0 0,0-1 0 0 0,0 0 0 0 0,0 1 0 0 0,0-1 1 0 0,0 1-1 0 0,0-1 0 0 0,0 0 0 0 0,0 1 0 0 0,0-1 0 0 0,0 1 0 0 0,0-1 1 0 0,1 1-1 0 0,-1-1 0 0 0,0 1 0 0 0,0-1 0 0 0,1 1 0 0 0,-1-1 0 0 0,0 1 1 0 0,1-1-1 0 0,-1 1 0 0 0,0-1 0 0 0,1 1 0 0 0,-1-1 0 0 0,1 1 0 0 0,-1 0 1 0 0,1-1-1 0 0,0 0 0 0 0,0 1-76 0 0,0 1 0 0 0,0-1 0 0 0,0 0 0 0 0,0 0-1 0 0,0 0 1 0 0,0 0 0 0 0,0 1 0 0 0,0-1 0 0 0,0 0 0 0 0,0 1 0 0 0,0-1 0 0 0,0 1 0 0 0,0-1 0 0 0,0 1 0 0 0,1 1 0 0 0,2 1 34 0 0,0 1 1 0 0,1 0-1 0 0,-2 0 1 0 0,1 1 0 0 0,6 8-1 0 0,0 8-37 0 0,-1 1-1 0 0,-1-1 1 0 0,0 1-1 0 0,-2 1 1 0 0,-1 0-1 0 0,-1-1 1 0 0,2 28-1 0 0,-4-27-118 0 0,-1 43 0 0 0,-2-55 0 0 0,-1 0 0 0 0,0-1 0 0 0,0 1 0 0 0,-1-1 0 0 0,0 0 0 0 0,-7 14 0 0 0,7-14 0 0 0,2-6 0 0 0,-1-1 0 0 0,1 0 0 0 0,-1 1 0 0 0,1-1 0 0 0,-1 0 0 0 0,0 0 0 0 0,0 0 0 0 0,-1 0 0 0 0,-3 4 0 0 0,1-1-75 0 0,-1 0 0 0 0,-11 10-1 0 0,0-6-1723 0 0,15-9 1142 0 0,0 0 1 0 0,0 0-1 0 0,-1-1 1 0 0,1 1-1 0 0,0-1 1 0 0,0 0-1 0 0,-3 0 1 0 0,5 0-843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29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5663 0 0,'0'0'356'0'0,"0"0"50"0"0,0 0 20 0 0,0 0-42 0 0,0 0-112 0 0,0 0 463 0 0,0 0 234 0 0,0 0 45 0 0,1-2-61 0 0,0 0-795 0 0,0-1 0 0 0,1 1 1 0 0,-1 0-1 0 0,1 0 0 0 0,0 0 1 0 0,0 0-1 0 0,0 0 0 0 0,0 1 0 0 0,0-1 1 0 0,0 1-1 0 0,0-1 0 0 0,0 1 1 0 0,4-2-1 0 0,8-3-103 0 0,22-6 0 0 0,-18 7-40 0 0,-12 3 171 0 0,0 1 0 0 0,0 0 1 0 0,0 0-1 0 0,8 1 0 0 0,-12 0 323 0 0,1 0-66 0 0,6 3-294 0 0,-9-2-130 0 0,0 0 0 0 0,0 1 0 0 0,1-1-1 0 0,-1 0 1 0 0,0 0 0 0 0,0 0 0 0 0,0 0 0 0 0,0 0-1 0 0,0 0 1 0 0,0 0 0 0 0,-1 1 0 0 0,1-1 0 0 0,0 0-1 0 0,0 0 1 0 0,-1 0 0 0 0,1 0 0 0 0,-1 0 0 0 0,1 0-1 0 0,-2 1 1 0 0,-14 21 1061 0 0,5-13-867 0 0,6-5-163 0 0,1 0-1 0 0,-1-1 0 0 0,1 2 1 0 0,0-1-1 0 0,0 0 0 0 0,0 1 1 0 0,-4 9-1 0 0,4-4-60 0 0,3-2-49 0 0,2-7 54 0 0,-1-1-1 0 0,1 1 0 0 0,0-1 0 0 0,0 1 1 0 0,0-1-1 0 0,0 1 0 0 0,0-1 0 0 0,0 1 1 0 0,0-1-1 0 0,0 0 0 0 0,0 0 0 0 0,1 1 1 0 0,1 0-1 0 0,-1-1-9 0 0,-1 0-8 0 0,1 0 0 0 0,-1 0 0 0 0,1 0 0 0 0,-1-1 1 0 0,1 1-1 0 0,0-1 0 0 0,-1 0 0 0 0,1 1 0 0 0,0-1 1 0 0,0 0-1 0 0,-1 0 0 0 0,1 0 0 0 0,0 0 0 0 0,-1 0 0 0 0,4-1 1 0 0,-1 1-119 0 0,5-1-246 0 0,0 0 0 0 0,0-1 0 0 0,0-1 0 0 0,0 1 0 0 0,0-1-1 0 0,-1 0 1 0 0,1-1 0 0 0,-1 0 0 0 0,0-1 0 0 0,8-5 0 0 0,2-3-1095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30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9 10591 0 0,'0'0'819'0'0,"3"0"-340"0"0,5 1 553 0 0,-6-1 301 0 0,1 0 62 0 0,66-8 4207 0 0,-44 7-3391 0 0,-10 1-2163 0 0,-12 2-83 0 0,-3-2 51 0 0,0 0-1 0 0,0 1 1 0 0,0-1-1 0 0,0 0 0 0 0,1 0 1 0 0,-1 0-1 0 0,0 1 0 0 0,0-1 1 0 0,0 0-1 0 0,1 0 1 0 0,-1 0-1 0 0,0 0 0 0 0,0 0 1 0 0,0 0-1 0 0,1 0 1 0 0,-1 1-1 0 0,0-1 0 0 0,0 0 1 0 0,0 0-1 0 0,1 0 1 0 0,-1 0-1 0 0,0 0 0 0 0,0 0 1 0 0,1 0-1 0 0,-1 0 1 0 0,0 0-1 0 0,0 0 0 0 0,1 0 1 0 0,-1 0-1 0 0,0-1 0 0 0,1 1 11 0 0,0 0-1 0 0,-1 0 0 0 0,1 0 0 0 0,-1 0 1 0 0,1 0-1 0 0,-1 1 0 0 0,1-1 0 0 0,-1 0 0 0 0,1 0 1 0 0,-1 0-1 0 0,1 0 0 0 0,-1 1 0 0 0,1-1 1 0 0,-1 0-1 0 0,1 0 0 0 0,-1 1 0 0 0,1-1 0 0 0,-1 0 1 0 0,0 1-1 0 0,1-1 0 0 0,-1 1 0 0 0,0-1 1 0 0,1 0-1 0 0,-1 1 0 0 0,0-1 0 0 0,1 1 0 0 0,-1 0 1 0 0,1 1 98 0 0,-1-1 0 0 0,0 1 1 0 0,1-1-1 0 0,-1 1 1 0 0,0-1-1 0 0,0 1 1 0 0,0-1-1 0 0,0 1 0 0 0,-1 2 1 0 0,-1 4 303 0 0,0 0 0 0 0,0 0 0 0 0,-4 7 0 0 0,-60 141-428 0 0,53-118 0 0 0,1 1 0 0 0,1 0 0 0 0,-6 55 0 0 0,-4 123 0 0 0,20-174 8 0 0,2-1-1 0 0,6 44 1 0 0,-2-51 1118 0 0,-7-39-1110 0 0,0 0-1 0 0,0 1 0 0 0,0 0 0 0 0,0-1 0 0 0,-1 1 1 0 0,1 0-1 0 0,-1 0 0 0 0,0 0 0 0 0,0 1 1 0 0,0-1-1 0 0,0 1 0 0 0,-6-4 0 0 0,2 2-68 0 0,-1 0-1 0 0,0 1 0 0 0,1 0 1 0 0,-1 1-1 0 0,-11-3 0 0 0,-16-2-1125 0 0,24 5-1550 0 0,0 0-3608 0 0,10 2-1603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30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7503 0 0,'0'0'803'0'0,"0"0"-18"0"0,0-3-501 0 0,0-5-109 0 0,0 6 561 0 0,0 1-585 0 0,1 0 1 0 0,-1 0 0 0 0,0 1-1 0 0,1-1 1 0 0,-1 0-1 0 0,1 1 1 0 0,-1-1 0 0 0,1 0-1 0 0,-1 0 1 0 0,1 1-1 0 0,-1-1 1 0 0,1 1-1 0 0,-1-1 1 0 0,1 1 0 0 0,0-1-1 0 0,-1 1 1 0 0,1-1-1 0 0,0 1 1 0 0,0-1 0 0 0,0 1-1 0 0,18-7 815 0 0,23-3 149 0 0,-30 8-1110 0 0,-5 2-55 0 0,-1-1 54 0 0,1 0 0 0 0,-1 1 0 0 0,0 0 0 0 0,0 0-1 0 0,1 1 1 0 0,-1 0 0 0 0,0 0 0 0 0,0 0 0 0 0,1 1-1 0 0,9 4 1 0 0,-6-2-185 0 0,-8-4-870 0 0,-2 0-385 0 0,0 0-806 0 0,0 0-3078 0 0,0 0-1318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30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3823 0 0,'0'0'315'0'0,"0"0"45"0"0,0 0 21 0 0,0 0-49 0 0,1 1-220 0 0,3 2 63 0 0,-1 0-1 0 0,1 0 1 0 0,-1-1-1 0 0,1 1 1 0 0,0-1-1 0 0,0 0 1 0 0,0 0-1 0 0,0-1 1 0 0,1 1-1 0 0,-1-1 1 0 0,0 0-1 0 0,1 0 1 0 0,-1 0-1 0 0,1-1 1 0 0,-1 1-1 0 0,7-2 1 0 0,8 0 1097 0 0,-1-1-1 0 0,32-7 1 0 0,-20 3-986 0 0,-27 5-253 0 0,34-7 933 0 0,-13-2-3621 0 0,-13 5-4849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31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257 8287 0 0,'0'0'382'0'0,"0"0"-8"0"0,6-6-226 0 0,4-5 61 0 0,8-9 1905 0 0,-1-1 1 0 0,21-33-1 0 0,-34 46-1602 0 0,0 0 0 0 0,0 0 0 0 0,-1-1 0 0 0,0 1 0 0 0,0-1 0 0 0,-1 0 0 0 0,0 0 0 0 0,0-14 0 0 0,-1 17 189 0 0,-2 3-579 0 0,-2-12 159 0 0,-3-6 457 0 0,-2 16 221 0 0,6 5-757 0 0,0-1-195 0 0,-1 0-1 0 0,0 1 1 0 0,1-1 0 0 0,-1 1-1 0 0,1 0 1 0 0,-1 0 0 0 0,0 0 0 0 0,1 0-1 0 0,-1 0 1 0 0,0 0 0 0 0,1 1-1 0 0,-1 0 1 0 0,1-1 0 0 0,-1 1 0 0 0,1 0-1 0 0,-1 0 1 0 0,1 0 0 0 0,-1 0-1 0 0,1 1 1 0 0,0-1 0 0 0,0 1 0 0 0,-3 1-1 0 0,-9 6 5 0 0,2-2-11 0 0,0 1 0 0 0,1 0 0 0 0,-20 19 0 0 0,2-2 0 0 0,21-18 0 0 0,0 2 0 0 0,1-1 0 0 0,0 1 0 0 0,1 0 0 0 0,0 0 0 0 0,-7 15 0 0 0,9-17 0 0 0,0 0 0 0 0,1 1 0 0 0,-1 0 0 0 0,2 0 0 0 0,-1 0 0 0 0,1 0 0 0 0,1 0 0 0 0,-1 0 0 0 0,1 1 0 0 0,1-1 0 0 0,-1 0 0 0 0,1 1 0 0 0,1-1 0 0 0,0 0 0 0 0,3 17 0 0 0,4-3 0 0 0,-2-16 0 0 0,-1-3 0 0 0,-4-1 0 0 0,0-1 0 0 0,1 1 0 0 0,-1-1 0 0 0,1 1 0 0 0,0-1 0 0 0,-1 0 0 0 0,1 0 0 0 0,0 1 0 0 0,-1-1 0 0 0,1-1 0 0 0,0 1 0 0 0,0 0 0 0 0,0 0 0 0 0,0-1 0 0 0,0 1 0 0 0,0-1 0 0 0,0 1 0 0 0,3-1 0 0 0,-3 0 0 0 0,4 2 0 0 0,-4-2 0 0 0,0 0 0 0 0,0 0 0 0 0,0 1 0 0 0,0-1 0 0 0,0 0 0 0 0,0 0 0 0 0,0-1 0 0 0,0 1 0 0 0,0 0 0 0 0,-1-1 0 0 0,4 0 0 0 0,-2 0 55 0 0,1 0-1 0 0,-1-1 1 0 0,0 1-1 0 0,0-1 1 0 0,0 1-1 0 0,0-1 1 0 0,0 0-1 0 0,-1 0 1 0 0,1 0-1 0 0,-1-1 1 0 0,1 1-1 0 0,-1 0 1 0 0,3-5-1 0 0,4-5 509 0 0,13-23-1 0 0,-12 17-402 0 0,31-60-178 0 0,1-5 108 0 0,-41 82 281 0 0,-1 1 117 0 0,5 11 396 0 0,-4 0-1120 0 0,0 0 0 0 0,0 0 1 0 0,-1 0-1 0 0,0 0 0 0 0,-1 0 1 0 0,-4 21-1 0 0,3-16 127 0 0,-3 22 109 0 0,1 44 0 0 0,4-69 0 0 0,2-3-72 0 0,-1-8-299 0 0,-1-2-117 0 0,0-2 140 0 0,1-1 0 0 0,-1 0-1 0 0,1 1 1 0 0,0-1 0 0 0,0 1-1 0 0,2-4 1 0 0,3-11-1964 0 0,-3 0 280 0 0,-2 2-15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32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 15663 0 0,'-4'-1'131'0'0,"0"1"1"0"0,0 0-1 0 0,0 1 0 0 0,-1-1 0 0 0,1 1 0 0 0,1-1 1 0 0,-1 1-1 0 0,0 0 0 0 0,0 1 0 0 0,0-1 0 0 0,0 1 0 0 0,-4 2 1 0 0,-20 8-105 0 0,23-10 427 0 0,-1 0 0 0 0,1 0-1 0 0,-10 6 1 0 0,5-3 732 0 0,5-3 3967 0 0,26-10-5133 0 0,-12 5-21 0 0,-1 0 0 0 0,17-4 0 0 0,-6 4 1 0 0,-3 0 0 0 0,22-5 0 0 0,-36 7 0 0 0,0 1 0 0 0,0-1 0 0 0,0 1 0 0 0,1-1 0 0 0,-1 1 0 0 0,0 0 0 0 0,4 0 0 0 0,1 0 0 0 0,1 0 0 0 0,-1 0 0 0 0,11-3 0 0 0,-3 2 0 0 0,-3 6 0 0 0,-10-3 35 0 0,-1-1 1 0 0,0 0-1 0 0,1 1 0 0 0,-1-1 1 0 0,0 1-1 0 0,0-1 0 0 0,0 1 1 0 0,-1 0-1 0 0,1-1 0 0 0,0 1 1 0 0,0 0-1 0 0,-1-1 0 0 0,1 1 0 0 0,-1 0 1 0 0,0 0-1 0 0,0 0 0 0 0,1 0 1 0 0,-1-1-1 0 0,0 1 0 0 0,0 0 1 0 0,-1 0-1 0 0,1 0 0 0 0,0 0 1 0 0,-1-1-1 0 0,1 1 0 0 0,-1 0 0 0 0,1 0 1 0 0,-2 2-1 0 0,-2 5 170 0 0,0-1 0 0 0,-1 0-1 0 0,1 0 1 0 0,-9 10 0 0 0,-41 46-205 0 0,20-24 0 0 0,27-34 0 0 0,5-4 0 0 0,0 0 0 0 0,1 0 0 0 0,-1 0 0 0 0,0 1 0 0 0,1-1 0 0 0,-1 1 0 0 0,1-1 0 0 0,0 1 0 0 0,-1-1 0 0 0,1 1 0 0 0,0 3 0 0 0,-1 4 0 0 0,3 2 0 0 0,8-3 0 0 0,-5-7 2 0 0,0 0 1 0 0,0 0-1 0 0,0-1 0 0 0,0 1 0 0 0,0-1 0 0 0,1 0 1 0 0,-1-1-1 0 0,1 1 0 0 0,-1-1 0 0 0,1 0 1 0 0,-1 0-1 0 0,0 0 0 0 0,1 0 0 0 0,5-2 0 0 0,3 0-43 0 0,-1-1-1 0 0,1-1 0 0 0,20-8 1 0 0,6-5-1947 0 0,-13 4-5627 0 0,-10 5-97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33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8 10135 0 0,'0'0'231'0'0,"0"0"29"0"0,0 0 19 0 0,3-4 7 0 0,-2 0-138 0 0,0 0-1 0 0,0 0 0 0 0,-1 0 1 0 0,1 0-1 0 0,-1 0 1 0 0,0-5-1 0 0,0 4 63 0 0,0 1 1 0 0,0-1-1 0 0,0 0 0 0 0,1 0 1 0 0,0 0-1 0 0,2-6 0 0 0,-1 2 360 0 0,0 1 1 0 0,0-1-1 0 0,0-9 0 0 0,5-21 2584 0 0,10-56 1218 0 0,-15 88-4347 0 0,4-16 1999 0 0,-17 120-2016 0 0,0 116 0 0 0,11-213-8 0 0,0 19 0 0 0,0 0 0 0 0,1-1 0 0 0,1 1 0 0 0,5 19 0 0 0,-6-34 0 0 0,8 16 0 0 0,-2-11 0 0 0,3-1 0 0 0,-7-7 0 0 0,0 0 0 0 0,0-1 0 0 0,1 1 0 0 0,-1-1 0 0 0,0 1 0 0 0,0-1 0 0 0,0 0 0 0 0,1 0 0 0 0,-1-1 0 0 0,0 1 0 0 0,0 0 0 0 0,0-1 0 0 0,0 0 0 0 0,0 0 0 0 0,0 0 0 0 0,0 0 0 0 0,0 0 0 0 0,0-1 0 0 0,0 0 0 0 0,0 1 0 0 0,-1-1 0 0 0,4-3 0 0 0,4-3 0 0 0,1 0 0 0 0,-2-1 0 0 0,1 0 0 0 0,7-12 0 0 0,-4 6 15 0 0,-2 0-1 0 0,0 0 0 0 0,-1-1 1 0 0,11-25-1 0 0,-4 4 315 0 0,-2 0 1 0 0,-1-1-1 0 0,-3-1 0 0 0,0 0 1 0 0,7-62-1 0 0,-11 49 37 0 0,-3 34-8 0 0,-2 1 0 0 0,1-35 0 0 0,-3 50-312 0 0,0 1 0 0 0,0 0-1 0 0,0-1 1 0 0,0 1 0 0 0,0-1 0 0 0,-1 1 0 0 0,1 0-1 0 0,-1-1 1 0 0,1 1 0 0 0,-2-2 0 0 0,-5-13-6 0 0,7 15-377 0 0,0 1-138 0 0,0 0-33 0 0,0 0 65 0 0,0 2 422 0 0,1 0 0 0 0,-1 0 0 0 0,0 0 1 0 0,1 0-1 0 0,-1 0 0 0 0,0 1 0 0 0,0-1 0 0 0,0 0 0 0 0,-1 3 0 0 0,1-2-75 0 0,-2 16-1541 0 0,1 8-6378 0 0,-1-11 303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34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335 8287 0 0,'0'0'191'0'0,"2"-1"26"0"0,2 0-138 0 0,0 0-1 0 0,0-1 0 0 0,0 0 1 0 0,0 0-1 0 0,-1 0 0 0 0,1 0 1 0 0,6-6-1 0 0,23-23 2786 0 0,-22 19-995 0 0,-6 6-1099 0 0,0 0 0 0 0,-1-1 0 0 0,0 1-1 0 0,0-1 1 0 0,-1 0 0 0 0,5-12 0 0 0,-3 7 45 0 0,-4 9-348 0 0,0-1 0 0 0,0 0 0 0 0,0 1 0 0 0,0-1 0 0 0,-1 0 0 0 0,0 0 0 0 0,1 0-1 0 0,-1 0 1 0 0,0 1 0 0 0,-2-8 0 0 0,-1 3-312 0 0,-4-5 35 0 0,3 10-123 0 0,3 0 624 0 0,-10 5 261 0 0,9-2-938 0 0,0 0 0 0 0,0 0 0 0 0,0 1 0 0 0,0-1-1 0 0,0 1 1 0 0,1-1 0 0 0,-1 1 0 0 0,0 0 0 0 0,0 0 0 0 0,0 0 0 0 0,-2 1 0 0 0,-3 2-16 0 0,4-3 2 0 0,2-1 0 0 0,0 0 0 0 0,0 0 0 0 0,1 0 0 0 0,-1 0 0 0 0,0 0 0 0 0,0 0 0 0 0,0 1 0 0 0,1-1 0 0 0,-1 0 0 0 0,0 1 0 0 0,0-1 0 0 0,1 0 0 0 0,-1 1 0 0 0,0-1 0 0 0,1 1 0 0 0,-1-1 0 0 0,1 1 0 0 0,-1-1 0 0 0,1 1 0 0 0,-1 0 0 0 0,0 0 0 0 0,-4 4 0 0 0,-2 0 0 0 0,1 1 0 0 0,0 0 0 0 0,0 0 0 0 0,1 1 0 0 0,0-1 0 0 0,-5 9 0 0 0,-6 8 0 0 0,-3 8 0 0 0,-4 9 0 0 0,16-27 0 0 0,0-1 0 0 0,-8 21 0 0 0,8-17 0 0 0,5-10 0 0 0,-1 0 0 0 0,1 0 0 0 0,0 0 0 0 0,-1 10 0 0 0,1-4 0 0 0,-1 0 0 0 0,7 2 0 0 0,4-4 0 0 0,5-3 0 0 0,1-6 0 0 0,-8-1 0 0 0,0-2 0 0 0,1 1 0 0 0,-1-1 0 0 0,0 0 0 0 0,0 0 0 0 0,0 0 0 0 0,0-1 0 0 0,-1 0 0 0 0,1 0 0 0 0,-1-1 0 0 0,8-6 0 0 0,6-6 0 0 0,26-28 0 0 0,-45 44 0 0 0,9-12 120 0 0,0 1-1 0 0,-1-2 1 0 0,0 1-1 0 0,-1-1 1 0 0,-1 0-1 0 0,10-27 1 0 0,-8 19 181 0 0,14-27 1 0 0,-21 46 141 0 0,-1 4-294 0 0,-27 84-428 0 0,10-28 118 0 0,3 9 161 0 0,11-54 0 0 0,5-2-11 0 0,-2-11 10 0 0,1 1-1 0 0,-1-1 1 0 0,0 1-1 0 0,1-1 1 0 0,-1 1-1 0 0,1-1 0 0 0,-1 1 1 0 0,1-1-1 0 0,-1 1 1 0 0,1-1-1 0 0,-1 0 0 0 0,1 1 1 0 0,-1-1-1 0 0,1 0 1 0 0,-1 1-1 0 0,1-1 1 0 0,0 0-1 0 0,-1 0 0 0 0,1 0 1 0 0,-1 1-1 0 0,2-1 1 0 0,12 1-18 0 0,-11-1 17 0 0,0 0 0 0 0,-1-1 1 0 0,1 1-1 0 0,0-1 0 0 0,-1 0 0 0 0,1 0 1 0 0,0 0-1 0 0,-1 0 0 0 0,1 0 0 0 0,-1 0 0 0 0,4-3 1 0 0,25-22-34 0 0,-15 13 27 0 0,4-5 7 0 0,-1 0 0 0 0,0-2 0 0 0,27-35 0 0 0,35-74 20 0 0,-70 111 53 0 0,0-1 0 0 0,-2-1 0 0 0,-1 0 1 0 0,0 0-1 0 0,6-26 0 0 0,-14 45 5 0 0,0 1-10 0 0,0 0-3 0 0,0 0 0 0 0,-12 8 12 0 0,5-3-69 0 0,1 0-1 0 0,0 1 1 0 0,0 0 0 0 0,1 0-1 0 0,0 1 1 0 0,0-1 0 0 0,0 1-1 0 0,-6 15 1 0 0,5-10-7 0 0,3-1-11 0 0,3-10 9 0 0,0-1 0 0 0,0 1 0 0 0,0-1 0 0 0,0 1 0 0 0,0 0 0 0 0,1-1 0 0 0,-1 1 0 0 0,0-1 0 0 0,1 1 0 0 0,-1-1 0 0 0,0 1-1 0 0,1-1 1 0 0,-1 1 0 0 0,0-1 0 0 0,1 1 0 0 0,-1-1 0 0 0,1 0 0 0 0,-1 1 0 0 0,1-1 0 0 0,-1 1 0 0 0,1-1 0 0 0,-1 0 0 0 0,2 1 0 0 0,-2-1-2 0 0,3 3 3 0 0,2-1 3 0 0,14 2-14 0 0,-17-4 6 0 0,18-1-40 0 0,1-1 45 0 0,-16 1 1 0 0,20-2 0 0 0,-25 3 0 0 0,1 0 0 0 0,0 0 0 0 0,-1 0 0 0 0,1 0 0 0 0,0 0 0 0 0,-1 0 0 0 0,1 0 0 0 0,0 0 0 0 0,-1 0 0 0 0,1 1 0 0 0,0-1 0 0 0,-1 0 0 0 0,1 0 0 0 0,0 1 0 0 0,0 0 0 0 0,4 9 0 0 0,-5-4 0 0 0,0 0 0 0 0,0 0 0 0 0,-1-1 0 0 0,0 1 0 0 0,1-1 0 0 0,-2 1 0 0 0,1 0 0 0 0,-1-1 0 0 0,0 0 0 0 0,0 1 0 0 0,-3 4 0 0 0,-8 27 0 0 0,1-4 0 0 0,9-25 0 0 0,0 1 0 0 0,0-1 0 0 0,1 0 0 0 0,0 1 0 0 0,0-1 0 0 0,1 1 0 0 0,-1 10 0 0 0,2-5 0 0 0,0-13 0 0 0,1 0 0 0 0,-1 0 0 0 0,0 0 0 0 0,0 0 0 0 0,0 0 0 0 0,1-1 0 0 0,-1 1 0 0 0,0 0 0 0 0,1 0 0 0 0,-1 0 0 0 0,1-1 0 0 0,0 2 0 0 0,11 5 0 0 0,1-4 0 0 0,16-7 0 0 0,-15 0 11 0 0,-7-2 26 0 0,-5 3-35 0 0,0 1 0 0 0,-1 0 1 0 0,1-1-1 0 0,0 1 0 0 0,0 0 1 0 0,5-3-1 0 0,4-3-1 0 0,-9 7-1 0 0,0 0 1 0 0,-1 0-1 0 0,1-1 1 0 0,0 1 0 0 0,-1 0-1 0 0,1-1 1 0 0,-1 1 0 0 0,0-1-1 0 0,1 1 1 0 0,-1-1 0 0 0,0 0-1 0 0,0 1 1 0 0,0-1-1 0 0,0 0 1 0 0,1-2 0 0 0,-2 3 1 0 0,0 1-1 0 0,0-1 1 0 0,0 1 0 0 0,0-1 0 0 0,0 1 0 0 0,0-1 0 0 0,1 1 0 0 0,-1 0 0 0 0,0-1-1 0 0,0 1 1 0 0,1-1 0 0 0,-1 1 0 0 0,0 0 0 0 0,0-1 0 0 0,1 1 0 0 0,-1-1 0 0 0,0 1-1 0 0,1 0 1 0 0,-1 0 0 0 0,1-1 0 0 0,-1 1 0 0 0,1-1 0 0 0,1 0-1 0 0,0 0 0 0 0,0 0 0 0 0,0 0 0 0 0,0-1 0 0 0,0 1 0 0 0,-1-1 0 0 0,1 0 0 0 0,-1 1 0 0 0,2-3 0 0 0,2-2 14 0 0,0-1 0 0 0,0 1 0 0 0,-1-1 0 0 0,0 0-1 0 0,4-9 1 0 0,3-19 277 0 0,-7 25-201 0 0,-4 9-45 0 0,0 2-12 0 0,-5 5-34 0 0,4-5-21 0 0,-1 0 0 0 0,1 0 1 0 0,-1 0-1 0 0,0 0 0 0 0,1 0 0 0 0,-1 0 1 0 0,0-1-1 0 0,0 1 0 0 0,1-1 0 0 0,-1 0 0 0 0,-3 1 1 0 0,4-1-11 0 0,-1 1-182 0 0,2-1-459 0 0,-15-5-5256 0 0,11 3 2395 0 0,-6-2-5025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35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31 8287 0 0,'0'0'191'0'0,"0"0"26"0"0,0 0 9 0 0,0 0 110 0 0,0 0 444 0 0,1-2 196 0 0,13-44 4174 0 0,-11 35-3972 0 0,-2 10-991 0 0,-1-1 0 0 0,1 1 0 0 0,-1-1 0 0 0,1 1 0 0 0,-1-1 0 0 0,1 1 0 0 0,-1-1 0 0 0,0 1 0 0 0,0-1 1 0 0,0 1-1 0 0,0-1 0 0 0,0 1 0 0 0,0-1 0 0 0,0 1 0 0 0,0-1 0 0 0,-1 1 0 0 0,1-1 0 0 0,-1 1 0 0 0,1 0 0 0 0,-1-1 0 0 0,1 1 0 0 0,-1 0 0 0 0,0-1 0 0 0,0 1 0 0 0,1 0 0 0 0,-2-2 0 0 0,-3 0-101 0 0,0-1 0 0 0,0 1 0 0 0,0 0-1 0 0,0 0 1 0 0,-1 0 0 0 0,1 1 0 0 0,-1 0 0 0 0,1 0-1 0 0,-1 0 1 0 0,0 1 0 0 0,0 0 0 0 0,0 0 0 0 0,1 0-1 0 0,-1 1 1 0 0,0 0 0 0 0,0 0 0 0 0,0 1 0 0 0,0-1-1 0 0,-7 3 1 0 0,-6 1 206 0 0,0 1 0 0 0,0 1 0 0 0,1 1 0 0 0,-27 14 0 0 0,33-16-292 0 0,1 1 0 0 0,0 0 0 0 0,1 1 0 0 0,0 0 0 0 0,-11 10 0 0 0,13-8 0 0 0,3 3 0 0 0,5-10-1 0 0,0 0 1 0 0,0 1-1 0 0,0-1 0 0 0,0 1 1 0 0,1-1-1 0 0,-1 1 0 0 0,1-1 1 0 0,-1 0-1 0 0,1 1 0 0 0,0-1 1 0 0,0 0-1 0 0,0 0 0 0 0,0 1 1 0 0,0-1-1 0 0,0 0 0 0 0,0 0 1 0 0,1 0-1 0 0,-1 0 0 0 0,1-1 1 0 0,0 1-1 0 0,2 2 0 0 0,7 5-3 0 0,0-1 0 0 0,20 13 0 0 0,-7-6 15 0 0,43 44 6 0 0,-56-48-18 0 0,-6-7 1 0 0,0 1 0 0 0,-1-1 0 0 0,1 1 0 0 0,-1 0 0 0 0,0 1 0 0 0,-1-1 0 0 0,1 1 0 0 0,-1-1 0 0 0,0 1 0 0 0,-1 0 0 0 0,1 0 0 0 0,-1 1 0 0 0,0-1 0 0 0,-1 0 0 0 0,1 1 0 0 0,-1-1 0 0 0,-1 0 0 0 0,1 1 0 0 0,-1 0 0 0 0,0-1 0 0 0,-1 1 0 0 0,1-1 0 0 0,-1 1 0 0 0,-1-1 0 0 0,1 0 0 0 0,-5 11 0 0 0,-4 6 0 0 0,-1-2 0 0 0,-1 1 0 0 0,0-2 0 0 0,-2 1 0 0 0,-19 20 0 0 0,-17 28 0 0 0,45-63 0 0 0,1 0 0 0 0,1 1 0 0 0,-1-1 0 0 0,-3 12 0 0 0,3-5 0 0 0,2-1 0 0 0,6-1 0 0 0,-2-10 0 0 0,-1 0 0 0 0,0 0 0 0 0,1 0 0 0 0,-1 0 0 0 0,1 0 0 0 0,0 0 0 0 0,-1-1 0 0 0,1 1 0 0 0,-1 0 0 0 0,1-1 0 0 0,0 0 0 0 0,0 1 0 0 0,-1-1 0 0 0,1 0 0 0 0,3 0 0 0 0,31-2 0 0 0,-20 1 0 0 0,24-7 0 0 0,-28 4 0 0 0,-1-1 0 0 0,-1 0-64 0 0,-8 5-273 0 0,-2 0-138 0 0,0 0-33 0 0,0 0-208 0 0,0 0-857 0 0,0 0-379 0 0,0 0-80 0 0,0 0-15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44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228 13823 0 0,'0'0'630'0'0,"0"-1"-13"0"0,0-1-231 0 0,1-1 0 0 0,0 1 0 0 0,-1-1 0 0 0,1 1 0 0 0,0-1 0 0 0,0 1 0 0 0,0 0 1 0 0,1-1-1 0 0,-1 1 0 0 0,0 0 0 0 0,1 0 0 0 0,0 0 0 0 0,-1 0 0 0 0,1 0 0 0 0,4-3 0 0 0,-2 3-120 0 0,0-1 0 0 0,0 1-1 0 0,1-1 1 0 0,-1 1-1 0 0,1 1 1 0 0,0-1 0 0 0,-1 1-1 0 0,1-1 1 0 0,0 1 0 0 0,0 1-1 0 0,5-1 1 0 0,44-11 866 0 0,91-7-1132 0 0,-124 16 0 0 0,74-13 0 0 0,-81 13-3 0 0,-5 2 0 0 0,-1-1 1 0 0,1 0-1 0 0,-1-1 0 0 0,9-4 0 0 0,-13 5 10 0 0,-1 0 0 0 0,1 0 0 0 0,-1-1-1 0 0,1 1 1 0 0,-1-1 0 0 0,0 0 0 0 0,0 0 0 0 0,0 0 0 0 0,0-1 0 0 0,0 1-1 0 0,-1-1 1 0 0,3-4 0 0 0,-4 7 62 0 0,-1 1 0 0 0,0-1 0 0 0,1 0 0 0 0,-1 0 0 0 0,0 0 0 0 0,0 1 0 0 0,1-1-1 0 0,-1 0 1 0 0,0 0 0 0 0,0 0 0 0 0,0 0 0 0 0,0 1 0 0 0,0-1 0 0 0,0 0 0 0 0,0 0 0 0 0,0 0 0 0 0,0 1 0 0 0,-1-1-1 0 0,1 0 1 0 0,0 0 0 0 0,0 0 0 0 0,-1 1 0 0 0,1-1 0 0 0,-1-1 0 0 0,-3-11 184 0 0,3 12-253 0 0,1 0 0 0 0,-1-1 0 0 0,0 1 0 0 0,1 0 0 0 0,-1 0 0 0 0,0 0 0 0 0,0 0 0 0 0,0 0 0 0 0,0 0 0 0 0,0 0 0 0 0,0 0 0 0 0,0 0 0 0 0,-1 0 0 0 0,1 0 0 0 0,0 1 0 0 0,0-1 0 0 0,-1 0 0 0 0,1 1 0 0 0,-3-1 0 0 0,1 0 0 0 0,0 0 0 0 0,-1 0 0 0 0,1 0 0 0 0,-1 1 0 0 0,1 0 0 0 0,-1-1 0 0 0,-3 2 0 0 0,6-1 0 0 0,0-1 0 0 0,0 1 0 0 0,0 0 0 0 0,0 0 0 0 0,1 1 0 0 0,-1-1 0 0 0,0 0 0 0 0,0 0 0 0 0,0 0 0 0 0,0 0 0 0 0,0 1 0 0 0,0-1 0 0 0,1 1 0 0 0,-1-1 0 0 0,0 0 0 0 0,0 1 0 0 0,1-1 0 0 0,-2 2 0 0 0,-1 0 0 0 0,0 0 0 0 0,-110 55 0 0 0,97-47 0 0 0,1 0 0 0 0,0 1 0 0 0,1 0 0 0 0,0 1 0 0 0,-12 14 0 0 0,-9 22 0 0 0,25-34 0 0 0,-1 5 0 0 0,10-9 0 0 0,3-2 0 0 0,-2-7 0 0 0,0 0 0 0 0,1-1 0 0 0,-1 1 0 0 0,0 0 0 0 0,0 0 0 0 0,1 0 0 0 0,-1 0 0 0 0,0-1 0 0 0,0 1 0 0 0,0 0 0 0 0,0 0 0 0 0,0 0 0 0 0,0 0 0 0 0,-1 0 0 0 0,1-1 0 0 0,0 1 0 0 0,0 0 0 0 0,0 0 0 0 0,-1 0 0 0 0,1-1 0 0 0,-1 1 0 0 0,1 0 0 0 0,0 0 0 0 0,-1-1 0 0 0,1 1 0 0 0,-1 0 0 0 0,0-1 0 0 0,1 1 0 0 0,-1-1 0 0 0,1 1 0 0 0,-2 0 0 0 0,-3 4 0 0 0,1-1 0 0 0,0 1 0 0 0,1-1 0 0 0,-1 1 0 0 0,-5 10 0 0 0,5-3 0 0 0,6-8 0 0 0,-1-2 0 0 0,-1-2 0 0 0,0 0 0 0 0,1 1 0 0 0,-1-1 0 0 0,0 0 0 0 0,0 1 0 0 0,0-1 0 0 0,0 1 0 0 0,0-1 0 0 0,1 1 0 0 0,-1-1 0 0 0,0 0 0 0 0,0 1 0 0 0,0-1 0 0 0,0 1 0 0 0,0-1 0 0 0,0 1 0 0 0,-1-1 0 0 0,1 0 0 0 0,0 1 0 0 0,0-1 0 0 0,0 1 0 0 0,0-1 0 0 0,0 0 0 0 0,-1 1 0 0 0,1-1 0 0 0,0 1 0 0 0,0-1 0 0 0,-1 0 0 0 0,1 1 0 0 0,0-1 0 0 0,0 0 0 0 0,-1 1 0 0 0,1-1 0 0 0,0 0 0 0 0,-1 0 0 0 0,1 1 0 0 0,-1-1 0 0 0,1 0 0 0 0,0 0 0 0 0,-1 0 0 0 0,1 1 0 0 0,-1-1 0 0 0,1 0 0 0 0,0 0 0 0 0,-1 0 0 0 0,-1 0 0 0 0,-7 6 0 0 0,0-1 0 0 0,-1-1 0 0 0,0 0 0 0 0,0 0 0 0 0,0-1 0 0 0,-1 0 0 0 0,-14 1 0 0 0,20-3 0 0 0,1-1 0 0 0,-1 0 0 0 0,1 0 0 0 0,-1 0 0 0 0,1-1 0 0 0,-1 1 0 0 0,1-1 0 0 0,-1 0 0 0 0,1-1 0 0 0,0 1 0 0 0,-1-1 0 0 0,1 0 0 0 0,0 0 0 0 0,0 0 0 0 0,0 0 0 0 0,1-1 0 0 0,-1 1 0 0 0,0-1 0 0 0,-5-7 0 0 0,4 4 0 0 0,0 0 0 0 0,0 0 0 0 0,0-1 0 0 0,1 0 0 0 0,1 0 0 0 0,-1 0 0 0 0,1 0 0 0 0,-3-9 0 0 0,6 15-276 0 0,-1 0 1 0 0,1 1-1 0 0,0-1 0 0 0,0 0 1 0 0,-1 0-1 0 0,1 0 1 0 0,0 0-1 0 0,0 1 0 0 0,0-1 1 0 0,0 0-1 0 0,0 0 0 0 0,0 0 1 0 0,0 0-1 0 0,0 0 0 0 0,0 1 1 0 0,0-1-1 0 0,0 0 0 0 0,1 0 1 0 0,-1 0-1 0 0,0 0 0 0 0,1 1 1 0 0,-1-1-1 0 0,1-1 1 0 0,1-2-2846 0 0,1-3-4591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36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9 11055 0 0,'0'0'852'0'0,"0"-2"-560"0"0,1-9 1123 0 0,0 0 0 0 0,6-20 0 0 0,-1 6 294 0 0,1-5 208 0 0,3-9-145 0 0,-9 31-1476 0 0,1 1 0 0 0,0 0 0 0 0,1-1-1 0 0,3-7 1 0 0,5-13 822 0 0,-11 21-484 0 0,-2 0 1736 0 0,2 7-2367 0 0,0 0 1 0 0,0 0-1 0 0,0 0 1 0 0,1 0-1 0 0,-1 0 0 0 0,-1 0 1 0 0,1 0-1 0 0,0 0 1 0 0,0-1-1 0 0,0 1 0 0 0,0 0 1 0 0,0 0-1 0 0,0 0 1 0 0,0 0-1 0 0,0 0 0 0 0,0 0 1 0 0,0 0-1 0 0,0 0 1 0 0,0 0-1 0 0,0-1 0 0 0,0 1 1 0 0,0 0-1 0 0,0 0 1 0 0,0 0-1 0 0,0 0 0 0 0,0 0 1 0 0,-1 0-1 0 0,1 0 1 0 0,0 0-1 0 0,0 0 0 0 0,0 0 1 0 0,0 0-1 0 0,0 0 1 0 0,0 0-1 0 0,0 0 0 0 0,0 0 1 0 0,0 0-1 0 0,-1 0 1 0 0,1 0-1 0 0,0 0 0 0 0,0 0 1 0 0,0 0-1 0 0,0 0 1 0 0,0 0-1 0 0,0 0 0 0 0,0 0 1 0 0,-1 0-1 0 0,0 1-2 0 0,0 1 0 0 0,0-1 0 0 0,0 1 0 0 0,0 0 0 0 0,0 0-1 0 0,0-1 1 0 0,0 1 0 0 0,0 0 0 0 0,-1 4 0 0 0,0 1-1 0 0,-15 44 0 0 0,16-45 0 0 0,-1 0 0 0 0,2 0 0 0 0,-1 0 0 0 0,1 0 0 0 0,-1 0 0 0 0,2-1 0 0 0,0 8 0 0 0,1 0 0 0 0,1-1 0 0 0,1 0 0 0 0,0 1 0 0 0,0-1 0 0 0,11 20 0 0 0,-14-30 0 0 0,0 0 0 0 0,0 0 0 0 0,1 0 0 0 0,-1-1 0 0 0,0 1 0 0 0,1 0 0 0 0,0 0 0 0 0,-1-1 0 0 0,4 3 0 0 0,0-1 0 0 0,1 0 0 0 0,-1 0 0 0 0,1-1 0 0 0,-1 0 0 0 0,7 1 0 0 0,-8-2 0 0 0,0 0 0 0 0,-1 0 0 0 0,1-1 0 0 0,0 0 0 0 0,0 0 0 0 0,-1 0 0 0 0,1 0 0 0 0,0 0 0 0 0,0-1 0 0 0,-1 0 0 0 0,1 1 0 0 0,0-2 0 0 0,-1 1 0 0 0,1 0 0 0 0,-1-1 0 0 0,1 1 0 0 0,-1-1 0 0 0,0 0 0 0 0,1 0 0 0 0,-1 0 0 0 0,3-3 0 0 0,-1 0 0 0 0,0 0 0 0 0,0 0 0 0 0,-1 0 0 0 0,0-1 0 0 0,0 1 0 0 0,0-1 0 0 0,0 0 0 0 0,-1 0 0 0 0,0 0 0 0 0,4-12 0 0 0,0-9 410 0 0,0 0-1 0 0,-2-1 1 0 0,-1 1-1 0 0,0-53 1 0 0,-4 79-410 0 0,-2 3 0 0 0,-2 9 0 0 0,-4 13 0 0 0,5-13-1 0 0,1 0 1 0 0,0 0-1 0 0,1 0 0 0 0,0 0 0 0 0,1 0 0 0 0,0 0 1 0 0,1 0-1 0 0,0 0 0 0 0,0 0 0 0 0,1 0 1 0 0,1 0-1 0 0,0 0 0 0 0,7 16 0 0 0,-7-22-44 0 0,-1-1 1 0 0,1 0-1 0 0,0 1 0 0 0,0-1 0 0 0,7 6 0 0 0,-9-9 34 0 0,1 1-1 0 0,-1-1 1 0 0,0 0-1 0 0,1 0 1 0 0,-1 1-1 0 0,1-1 1 0 0,-1-1-1 0 0,1 1 1 0 0,-1 0-1 0 0,1 0 1 0 0,0 0-1 0 0,-1-1 1 0 0,1 1-1 0 0,0-1 1 0 0,0 1-1 0 0,2-1 1 0 0,1 1-7 0 0,8-2-36 0 0,-8 0 48 0 0,0 0 0 0 0,-1-1 0 0 0,1 0 0 0 0,-1 0 0 0 0,1-1 0 0 0,-1 1 0 0 0,0-1 0 0 0,0 0 0 0 0,0 0-1 0 0,0 0 1 0 0,-1 0 0 0 0,1-1 0 0 0,-1 0 0 0 0,0 0 0 0 0,4-5 0 0 0,3-7 24 0 0,-1 0 0 0 0,12-30 0 0 0,-17 37-7 0 0,-1 1 3 0 0,0-1 0 0 0,-1 0-1 0 0,0 0 1 0 0,0 0 0 0 0,-1 0 0 0 0,0-12-1 0 0,0 3 30 0 0,-2 0-1 0 0,-3-19 0 0 0,4 36-44 0 0,-1 1-1 0 0,1 0 1 0 0,-1 0 0 0 0,1-1-1 0 0,-1 1 1 0 0,0 0 0 0 0,1 0-1 0 0,-1 0 1 0 0,0 0-1 0 0,1 0 1 0 0,-1 0 0 0 0,1 0-1 0 0,-1 0 1 0 0,0 0 0 0 0,1 0-1 0 0,-1 0 1 0 0,0 0-1 0 0,0 0 1 0 0,1 0-1 0 0,-3 1-146 0 0,1 0 1 0 0,0 0-1 0 0,0 0 0 0 0,-1 0 1 0 0,1 0-1 0 0,0 0 0 0 0,0 0 1 0 0,0 1-1 0 0,0-1 0 0 0,1 1 1 0 0,-1-1-1 0 0,0 1 0 0 0,1 0 0 0 0,-1-1 1 0 0,1 1-1 0 0,-2 3 0 0 0,-2 1-2678 0 0,4-5-5958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37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7 7367 0 0,'0'0'568'0'0,"-2"1"-61"0"0,-30 13 8996 0 0,30-13-8553 0 0,2-1-71 0 0,-1 2-39 0 0,0-2-740 0 0,1 1 0 0 0,0-1 1 0 0,0 1-1 0 0,0-1 0 0 0,0 1 0 0 0,0-1 0 0 0,-1 1 1 0 0,1-1-1 0 0,0 1 0 0 0,0-1 0 0 0,0 1 1 0 0,0-1-1 0 0,0 1 0 0 0,0-1 0 0 0,1 1 1 0 0,-1-1-1 0 0,0 1 0 0 0,0-1 0 0 0,0 1 1 0 0,0-1-1 0 0,1 1 0 0 0,-1-1 0 0 0,0 1 0 0 0,0-1 1 0 0,1 0-1 0 0,-1 1 0 0 0,0-1 0 0 0,1 1 1 0 0,-1-1-1 0 0,1 1 0 0 0,0 0 35 0 0,1 0 1 0 0,0 0-1 0 0,0 0 0 0 0,-1-1 0 0 0,1 1 0 0 0,0 0 1 0 0,0-1-1 0 0,3 1 0 0 0,3 1 15 0 0,-1-1-1 0 0,1-1 1 0 0,13 0-1 0 0,62-10 418 0 0,132-34 0 0 0,-211 43-549 0 0,4-1 241 0 0,0 1-1 0 0,0 0 1 0 0,0 1-1 0 0,14 0 1 0 0,-18 0 95 0 0,-4 3-169 0 0,2 5-111 0 0,0 0 0 0 0,-1 0 0 0 0,0 0-1 0 0,-1 0 1 0 0,1 0 0 0 0,-2 0-1 0 0,0 9 1 0 0,-13 61 88 0 0,5-39-103 0 0,2 7-16 0 0,-3 75 1 0 0,10-79-45 0 0,2 1 0 0 0,1-1 1 0 0,18 81-1 0 0,-15-101 2 0 0,-2-9 1 0 0,-1 1 1 0 0,0 0-1 0 0,1 26 1 0 0,-4-29 50 0 0,0-9 11 0 0,0 0 10 0 0,0-1-52 0 0,1-1 1 0 0,-1 1 0 0 0,0-1-1 0 0,0 1 1 0 0,0 0 0 0 0,0-1-1 0 0,0 1 1 0 0,0-1 0 0 0,0 1-1 0 0,0-1 1 0 0,0 1-1 0 0,0-1 1 0 0,0 1 0 0 0,0-1-1 0 0,0 1 1 0 0,0-1 0 0 0,-1 2-1 0 0,-2 1 82 0 0,-1 1-1 0 0,0-1 0 0 0,0 0 1 0 0,0 0-1 0 0,0 0 0 0 0,0 0 0 0 0,0-1 1 0 0,-1 1-1 0 0,1-1 0 0 0,-1-1 0 0 0,0 1 1 0 0,-5 1-1 0 0,-4 0 57 0 0,11-3-134 0 0,0 1 1 0 0,0-1 0 0 0,0 0 0 0 0,0 0 0 0 0,-1 0-1 0 0,1 0 1 0 0,0 0 0 0 0,0-1 0 0 0,0 1 0 0 0,0-1-1 0 0,0 0 1 0 0,-6-2 0 0 0,6 2-84 0 0,0 0-1 0 0,0 0 1 0 0,1 0 0 0 0,-1-1 0 0 0,0 1-1 0 0,0-1 1 0 0,1 1 0 0 0,-1-1 0 0 0,1 0-1 0 0,0 0 1 0 0,-1 0 0 0 0,1 0-1 0 0,0-1 1 0 0,0 1 0 0 0,0-1 0 0 0,1 1-1 0 0,-1-1 1 0 0,0 1 0 0 0,1-1-1 0 0,0 0 1 0 0,0 0 0 0 0,0 0 0 0 0,0 0-1 0 0,-1-5 1 0 0,0-10-755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58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2 6447 0 0,'0'0'142'0'0,"0"0"22"0"0,2-2 13 0 0,0-2-157 0 0,1 0 0 0 0,-1 0 0 0 0,1-1-1 0 0,-1 1 1 0 0,0-1 0 0 0,-1 0 0 0 0,1 1 0 0 0,0-8 0 0 0,3-6-10 0 0,0 6 195 0 0,-5 10-80 0 0,1 0 0 0 0,0 0 0 0 0,0 0 0 0 0,-1 0 1 0 0,1 0-1 0 0,-1-1 0 0 0,1 1 0 0 0,-1 0 0 0 0,0-4 0 0 0,0-41 1973 0 0,1 36-1800 0 0,-1 0 0 0 0,0 0-1 0 0,0 0 1 0 0,-3-13 0 0 0,-6-28 955 0 0,7 34-615 0 0,0 0-1 0 0,-9-25 0 0 0,10 37-316 0 0,0 0 1 0 0,0 0-1 0 0,1-10 0 0 0,-2-5 426 0 0,1 16-659 0 0,1 4 283 0 0,0 1 117 0 0,0 0 21 0 0,0 0-66 0 0,0 1-294 0 0,20 49-132 0 0,-7-15-18 0 0,12 36 1 0 0,24 114 0 0 0,8 76 0 0 0,-45-217-4 0 0,-7-26 42 0 0,6 30 0 0 0,-11-46 333 0 0,0-2 117 0 0,1-2-366 0 0,1 1 1 0 0,-1 0-1 0 0,0-1 0 0 0,0 1 1 0 0,-1-1-1 0 0,1 1 0 0 0,0-1 1 0 0,1-2-1 0 0,4-18-118 0 0,0 0 0 0 0,-1 0 0 0 0,2-30-1 0 0,-1 10-2 0 0,6-25-1 0 0,3 1 0 0 0,3 0 0 0 0,31-75 0 0 0,-38 114 0 0 0,54-124 0 0 0,-23 51 0 0 0,-39 90 0 0 0,-3 10 0 0 0,0 0 0 0 0,0 0 0 0 0,0 0 0 0 0,0 0 0 0 0,0 0-1 0 0,0 0 1 0 0,0 0 0 0 0,0 0 0 0 0,0 0 0 0 0,0 0 0 0 0,0 0 0 0 0,0-1 0 0 0,0 1-1 0 0,0 0 1 0 0,0 0 0 0 0,0 0 0 0 0,1 0 0 0 0,-1 0 0 0 0,0 0 0 0 0,0 0 0 0 0,0 0-1 0 0,0 0 1 0 0,0 0 0 0 0,0 0 0 0 0,0 0 0 0 0,0 0 0 0 0,0 0 0 0 0,0 0 0 0 0,0-1-1 0 0,0 1 1 0 0,0 0 0 0 0,0 0 0 0 0,0 0 0 0 0,0 0 0 0 0,1 0 0 0 0,-1 0 0 0 0,0 0-1 0 0,0 0 1 0 0,0 0 0 0 0,0 0 0 0 0,0 0 0 0 0,0 0 0 0 0,0 0 0 0 0,0 0 0 0 0,0 0 0 0 0,0 0-1 0 0,0 0 1 0 0,0 0 0 0 0,1 0 0 0 0,-1 0 0 0 0,0 0 0 0 0,0 0 0 0 0,0 0 0 0 0,0 0-1 0 0,0 1 1 0 0,0-1 0 0 0,0 0 0 0 0,0 0 0 0 0,0 0 0 0 0,0 0 0 0 0,0 0 0 0 0,0 0-1 0 0,3 7-69 0 0,0 9-253 0 0,-2 4-128 0 0,-1-10-5669 0 0,0-10-124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2:59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71 8287 0 0,'0'0'191'0'0,"0"0"26"0"0,1-8 201 0 0,11-31 582 0 0,-10 29-284 0 0,0 1 1 0 0,-1-1-1 0 0,0 0 1 0 0,-1-11-1 0 0,0 18-473 0 0,-1 0 0 0 0,1 1 0 0 0,-1-1 0 0 0,0 1 0 0 0,0 0 0 0 0,-1-1 0 0 0,1 1 0 0 0,0 0 0 0 0,-1-1 0 0 0,-2-2 0 0 0,-2-4 599 0 0,5 8-791 0 0,0-1 1 0 0,0 1-1 0 0,0 0 0 0 0,0 0 1 0 0,0 0-1 0 0,0 0 0 0 0,0-1 1 0 0,-1 2-1 0 0,1-1 0 0 0,0 0 1 0 0,-1 0-1 0 0,1 0 0 0 0,-1 1 1 0 0,1-1-1 0 0,-1 0 1 0 0,1 1-1 0 0,-1-1 0 0 0,0 1 1 0 0,1 0-1 0 0,-1 0 0 0 0,-2 0 1 0 0,0-1 102 0 0,0 1 1 0 0,0 0 0 0 0,0 1 0 0 0,-1-1 0 0 0,1 1-1 0 0,-8 2 1 0 0,11-3-155 0 0,0 0 0 0 0,-1 1 0 0 0,1-1 0 0 0,0 1 0 0 0,0-1 0 0 0,0 1 0 0 0,0-1 0 0 0,-1 1 0 0 0,1 0 0 0 0,0 0 0 0 0,0-1 0 0 0,0 1 0 0 0,1 0 0 0 0,-1 0 0 0 0,0 0 0 0 0,0 0 0 0 0,0 0 0 0 0,1 0 0 0 0,-2 2 0 0 0,-1 2 0 0 0,-14 15 0 0 0,9-12 0 0 0,0 1 0 0 0,0 1 0 0 0,1-1 0 0 0,0 1 0 0 0,1 1 0 0 0,0-1 0 0 0,0 1 0 0 0,-7 21 0 0 0,8-5 0 0 0,0 1 0 0 0,2 0 0 0 0,1 0 0 0 0,1 38 0 0 0,2-48 0 0 0,-2-15 0 0 0,1 0 0 0 0,1-1 0 0 0,-1 1 0 0 0,0 0 0 0 0,1-1 0 0 0,1 6 0 0 0,3 0 0 0 0,4-3 0 0 0,-6-5 0 0 0,0 0 0 0 0,0 1 0 0 0,0-1 0 0 0,0 0 0 0 0,0-1 0 0 0,0 1 0 0 0,0 0 0 0 0,0-1 0 0 0,0 0 0 0 0,0 1 0 0 0,0-1 0 0 0,0-1 0 0 0,0 1 0 0 0,-1 0 0 0 0,1-1 0 0 0,0 1 0 0 0,-1-1 0 0 0,1 0 0 0 0,-1 1 0 0 0,5-6 0 0 0,3-3 0 0 0,0 0 0 0 0,17-23 0 0 0,-14 13 256 0 0,0-1 0 0 0,-2 0 0 0 0,-1-1 0 0 0,0 0 0 0 0,-2-1 0 0 0,0 0 0 0 0,7-38 0 0 0,-18 80-256 0 0,0 0 0 0 0,2 0 0 0 0,0 0 0 0 0,3 22 0 0 0,-1-26 0 0 0,1 0 0 0 0,0 0 0 0 0,1 0 0 0 0,1-1 0 0 0,0 0 0 0 0,10 22 0 0 0,-12-32 0 0 0,0 0 0 0 0,0-1 0 0 0,0 1 0 0 0,1-1 0 0 0,-1 1 0 0 0,1-1 0 0 0,0 0 0 0 0,0 0 0 0 0,0 0 0 0 0,0-1 0 0 0,4 4 0 0 0,-5-5 0 0 0,0-1 0 0 0,0 1 0 0 0,0 0 0 0 0,0 0 0 0 0,0-1 0 0 0,0 1 0 0 0,0-1 0 0 0,-1 0 0 0 0,1 1 0 0 0,1-1 0 0 0,-1 0 0 0 0,0 0 0 0 0,0 0 0 0 0,0-1 0 0 0,0 1 0 0 0,-1 0 0 0 0,1-1 0 0 0,0 1 0 0 0,0-1 0 0 0,0 0 0 0 0,0 1 0 0 0,0-1 0 0 0,0 0 0 0 0,2-2 0 0 0,3-2 0 0 0,-1-1 0 0 0,1 0 0 0 0,-1 0 0 0 0,0 0 0 0 0,-1-1 0 0 0,1 0 0 0 0,-1 0 0 0 0,-1 0 0 0 0,1 0 0 0 0,-1-1 0 0 0,-1 0 0 0 0,6-13 0 0 0,-1-5 0 0 0,-1 0 0 0 0,7-47 0 0 0,-11 50 0 0 0,0-1 0 0 0,-2 1 0 0 0,-1 0 0 0 0,-4-44 0 0 0,4 106 0 0 0,0-36 0 0 0,0-2 0 0 0,-1 0 0 0 0,1 0 0 0 0,0 0 0 0 0,0 0 0 0 0,0 0 0 0 0,1 0 0 0 0,-1 0 0 0 0,0 0 0 0 0,0 0 0 0 0,0 0 0 0 0,1 0 0 0 0,-1 0 0 0 0,0 0 0 0 0,1-1 0 0 0,-1 1 0 0 0,1 0 0 0 0,0 1 0 0 0,0 1 0 0 0,-1-2 0 0 0,0 0 0 0 0,1 0 0 0 0,-1 0 0 0 0,1 0 0 0 0,0 0 0 0 0,-1 0 0 0 0,1 0 0 0 0,0 0 0 0 0,0-1 0 0 0,-1 1 0 0 0,1 0 0 0 0,0 0 0 0 0,0-1 0 0 0,1 2 0 0 0,7 6 0 0 0,-6-7 0 0 0,-2-1 0 0 0,0 0 0 0 0,0 0 0 0 0,0 0 0 0 0,0 0 0 0 0,0 0 0 0 0,0 0 0 0 0,1 0 0 0 0,-1 0 0 0 0,0 1 0 0 0,0-1 0 0 0,0 0 0 0 0,1 2 0 0 0,5 1 0 0 0,28 6 0 0 0,-25-4 0 0 0,-8-3 0 0 0,-1-1 0 0 0,1 2 0 0 0,0-1 0 0 0,-1 0 0 0 0,0 0 0 0 0,1 0 0 0 0,-1 1 0 0 0,0-1 0 0 0,0 1 0 0 0,0-1 0 0 0,-1 1 0 0 0,1-1 0 0 0,0 1 0 0 0,-1-1 0 0 0,0 1 0 0 0,0 3 0 0 0,1 6 0 0 0,-1 1 0 0 0,-2 12 0 0 0,1-18 0 0 0,-11 68 0 0 0,3-27 0 0 0,5-30 0 0 0,4-13-3 0 0,3-4-19 0 0,3-5-154 0 0,-3 0-203 0 0,0 0 0 0 0,0 0 0 0 0,0 0 0 0 0,0 0 0 0 0,0 0 0 0 0,-1 0 0 0 0,0-1 1 0 0,0 0-1 0 0,2-8 0 0 0,-2 9 167 0 0,8-25-1322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00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57 8287 0 0,'2'-2'382'0'0,"22"-48"87"0"0,-9 18 443 0 0,-8 10 1071 0 0,-7 20-1030 0 0,0 2-288 0 0,-1-2-121 0 0,0-1-388 0 0,0 0 0 0 0,0 1 0 0 0,-1-1 0 0 0,1 1 0 0 0,-1-1 0 0 0,0 1 0 0 0,0-1 0 0 0,0 1 0 0 0,0 0 0 0 0,0 0 0 0 0,0 0 0 0 0,-1 0 0 0 0,1 0 0 0 0,-1 1 0 0 0,1-1 0 0 0,-1 1 0 0 0,0 0 0 0 0,1-1 0 0 0,-1 1 0 0 0,0 0 0 0 0,0 1 0 0 0,-5-2 0 0 0,-10 0 612 0 0,0 1 0 0 0,0 1 0 0 0,-27 3 0 0 0,39-1-692 0 0,0-1 0 0 0,0 1 1 0 0,1 0-1 0 0,-1 0 0 0 0,0 1 0 0 0,1-1 0 0 0,-6 5 0 0 0,0-1-69 0 0,2 0-7 0 0,1 0 0 0 0,0 0 0 0 0,0 1 0 0 0,-13 15 0 0 0,18-19 0 0 0,1 0 0 0 0,-1 1 0 0 0,1 0 0 0 0,0 0 0 0 0,0-1 0 0 0,1 1 0 0 0,-1 0 0 0 0,-1 7 0 0 0,-9 20 0 0 0,10-27 0 0 0,-1 1 0 0 0,1-1 0 0 0,0 1 0 0 0,0 0 0 0 0,1-1 0 0 0,-1 1 0 0 0,1 0 0 0 0,0 0 0 0 0,0 0 0 0 0,1 0 0 0 0,0 0 0 0 0,0 1 0 0 0,0-1 0 0 0,0 0 0 0 0,1 0 0 0 0,-1 0 0 0 0,4 9 0 0 0,1 1 0 0 0,1-1 0 0 0,10 17 0 0 0,-3-4 0 0 0,-10-21 0 0 0,0-1 0 0 0,1 0 0 0 0,-1 0 0 0 0,9 9 0 0 0,-8-9 0 0 0,0 0 0 0 0,0 0 0 0 0,0 0 0 0 0,3 8 0 0 0,5 10 0 0 0,-7-15 0 0 0,-1 1 0 0 0,0-1 0 0 0,0 1 0 0 0,-1-1 0 0 0,0 1 0 0 0,3 18 0 0 0,-1 12 0 0 0,-3 1 0 0 0,0-1 0 0 0,-3 1 0 0 0,-1 0 0 0 0,-12 64 0 0 0,-10-5 0 0 0,-13 63 0 0 0,28-126 0 0 0,5-26 0 0 0,2-1 0 0 0,-3 17 0 0 0,-2-2 0 0 0,7-24 0 0 0,0 1 0 0 0,0-1 0 0 0,0 1 0 0 0,0 0 0 0 0,0-1 0 0 0,0 1 0 0 0,0-1 0 0 0,0 1 0 0 0,0-1 0 0 0,0 1 0 0 0,0-1 0 0 0,0 1 0 0 0,0-1 0 0 0,1 1 0 0 0,-1-1 0 0 0,0 1 0 0 0,0-1 0 0 0,1 1 0 0 0,10 4 0 0 0,-8-4 0 0 0,11 2 0 0 0,-11-3 0 0 0,-2-1 0 0 0,1 0 0 0 0,-1 1 0 0 0,1-1 0 0 0,-1 1 0 0 0,1-1 0 0 0,-1 1 0 0 0,1 0 0 0 0,-1-1 0 0 0,1 1 0 0 0,-1 0 0 0 0,1 0 0 0 0,1 0 0 0 0,12 0 0 0 0,-1-2 0 0 0,24-5-829 0 0,-36 6-124 0 0,7-9-5313 0 0,1-1 466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00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 11975 0 0,'0'0'267'0'0,"0"0"42"0"0,0 0 17 0 0,0 0-28 0 0,-2 1-196 0 0,-3 1-21 0 0,4-2 284 0 0,1 0 122 0 0,0 0 22 0 0,0 0 3 0 0,0 0 0 0 0,0 0 0 0 0,0 0 0 0 0,0 0 0 0 0,0 0 0 0 0,0 0 0 0 0,0 0 0 0 0,0 0-69 0 0,0 0-222 0 0,0 0 166 0 0,0 0 101 0 0,0 0 21 0 0,0 0-66 0 0,1 1-294 0 0,13 10-131 0 0,4-1-20 0 0,-13-8 2 0 0,1 0 0 0 0,-1 0 0 0 0,1 0 0 0 0,0-1 0 0 0,-1 0 0 0 0,1 0 0 0 0,0-1 0 0 0,0 1 0 0 0,-1-1 0 0 0,1-1 0 0 0,7 0 0 0 0,3-2 0 0 0,-1-1 0 0 0,27-9 0 0 0,-23 5-1 0 0,6 2 74 0 0,-24 5 298 0 0,-1 1 117 0 0,0 0 21 0 0,0 0-66 0 0,-1-1-294 0 0,-1-4-266 0 0,2 3-579 0 0,0 2-257 0 0,0 0-1286 0 0,0 0-4924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01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4 8287 0 0,'0'0'191'0'0,"0"0"26"0"0,0-2 9 0 0,-1-6-34 0 0,-1-16 1423 0 0,2 17-312 0 0,0 5-348 0 0,0 2-290 0 0,0 0-121 0 0,0 0-28 0 0,0 0-4 0 0,0 0 0 0 0,0 0 0 0 0,0 0 0 0 0,0 0 0 0 0,0 0 0 0 0,0 0 0 0 0,0 0 0 0 0,0 0-68 0 0,1 1-431 0 0,0-1 1 0 0,0 1-1 0 0,-1-1 0 0 0,1 1 0 0 0,0 0 1 0 0,0-1-1 0 0,-1 1 0 0 0,1 0 0 0 0,0 0 1 0 0,-1 0-1 0 0,1 1 0 0 0,1-1 0 0 0,23 37-13 0 0,-22-34 0 0 0,0-1 0 0 0,-1 1 0 0 0,0 0 0 0 0,0-1 0 0 0,0 1 0 0 0,0 0 0 0 0,0 0 0 0 0,1 6 0 0 0,0 3 0 0 0,118 264 2048 0 0,-108-253-2048 0 0,2 0 0 0 0,-6-13 0 0 0,3-2 0 0 0,0-2 0 0 0,-3-4-375 0 0,-6-6 98 0 0,-5-4-323 0 0,-5-23-2350 0 0,6 11 1416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01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1 10135 0 0,'0'0'231'0'0,"0"0"29"0"0,0 0 19 0 0,0 0 37 0 0,0 0 125 0 0,0 0 58 0 0,0 0 11 0 0,0 0 2 0 0,0 0 0 0 0,0 0 0 0 0,0 0 0 0 0,0 0 0 0 0,0 0 0 0 0,-11 1 1024 0 0,3 6-988 0 0,0 1 0 0 0,1 0 0 0 0,0 1 0 0 0,0 0 0 0 0,1 0 0 0 0,-8 14 0 0 0,-27 66-175 0 0,21-42-390 0 0,-4 8 17 0 0,-21 44 0 0 0,6-21 789 0 0,-15 27 470 0 0,51-97-1259 0 0,6-8 0 0 0,4-3 0 0 0,2-5-529 0 0,0 0 0 0 0,-1 0 1 0 0,0 0-1 0 0,-1-1 0 0 0,0 0 0 0 0,8-14 0 0 0,-13 21 210 0 0,14-22-6844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02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10135 0 0,'-1'1'231'0'0,"-9"7"36"0"0,-10 2 437 0 0,18-8 42 0 0,2-2 232 0 0,0 0 40 0 0,0 0-131 0 0,0 0-508 0 0,0 0 37 0 0,2 0 80 0 0,22 7-206 0 0,-11-3-125 0 0,0-1 1 0 0,0 0 0 0 0,0 0 0 0 0,25 0-1 0 0,6-12-165 0 0,-33 7 0 0 0,-5 1 0 0 0,0 0 0 0 0,0 0 0 0 0,-1 1 0 0 0,1 0 0 0 0,0 0 0 0 0,0 1 0 0 0,6 1 0 0 0,31-1 0 0 0,-40-1 0 0 0,0 0 0 0 0,0 0 0 0 0,0 1 0 0 0,-1-1 0 0 0,1 1 0 0 0,3 1 0 0 0,2 5 0 0 0,-6-4 0 0 0,6 8 0 0 0,1 7 0 0 0,-9-13 0 0 0,0 0 0 0 0,3 11 48 0 0,3 9 416 0 0,-1 0 0 0 0,2 33 0 0 0,-1 18 45 0 0,1 37-527 0 0,-7-38 177 0 0,-5 96 111 0 0,3 5-78 0 0,4-59-112 0 0,-2-81-48 0 0,8 49 0 0 0,-3-47 14 0 0,-2 0 0 0 0,-2 55 1 0 0,-1-93-19 0 0,0 0-1 0 0,0 1 1 0 0,0-1 0 0 0,0 0-1 0 0,0 0 1 0 0,-1 1 0 0 0,1-1-1 0 0,0 0 1 0 0,0 1 0 0 0,0-1 0 0 0,0 0-1 0 0,0 1 1 0 0,0-1 0 0 0,-1 0-1 0 0,1 0 1 0 0,0 1 0 0 0,0-1 0 0 0,0 0-1 0 0,-1 0 1 0 0,1 1 0 0 0,0-1-1 0 0,0 0 1 0 0,0 0 0 0 0,-1 0-1 0 0,1 1 1 0 0,0-1 0 0 0,-1 0 0 0 0,1 0-1 0 0,0 0 1 0 0,0 0 0 0 0,-1 0-1 0 0,-13-2 394 0 0,-21-16-115 0 0,21 10 14 0 0,6 4-199 0 0,0 1 0 0 0,0 0 0 0 0,0 1 0 0 0,-1-1 0 0 0,1 1-1 0 0,-1 1 1 0 0,1 0 0 0 0,-17 0 0 0 0,25 1-109 0 0,-1 0-1 0 0,0 0 1 0 0,0 0-1 0 0,1 0 1 0 0,-1 0 0 0 0,0 0-1 0 0,0 0 1 0 0,1 0-1 0 0,-1 1 1 0 0,0-1 0 0 0,1 0-1 0 0,-1 0 1 0 0,0 1-1 0 0,1-1 1 0 0,-1 1 0 0 0,0-1-1 0 0,1 0 1 0 0,-1 1-1 0 0,1-1 1 0 0,-2 2-1 0 0,-12 9 77 0 0,0-2-34 0 0,11-6-50 0 0,-3 8 44 0 0,4-10-134 0 0,2-1 8 0 0,0 0 13 0 0,0 0-148 0 0,0 0-626 0 0,0 0-267 0 0,0 0-56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02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59 11055 0 0,'-6'1'323'0'0,"-17"0"685"0"0,19-2 3693 0 0,6-1-2003 0 0,11-3-1405 0 0,21-1-1769 0 0,-30 6 478 0 0,1 0 0 0 0,0 0 1 0 0,0-1-1 0 0,-1 0 0 0 0,1 0 1 0 0,5-1-1 0 0,18-6-5 0 0,14 1 3 0 0,-26 3 13 0 0,-13 0 15 0 0,0 2-2 0 0,0-1 15 0 0,16-4 27 0 0,-9 4-84 0 0,-8 3-60 0 0,0-1-30 0 0,6-1 16 0 0,-6 1-3612 0 0,-2 1 2228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47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8 10135 0 0,'0'0'231'0'0,"0"0"29"0"0,1-1 19 0 0,3-3-18 0 0,0 0 0 0 0,0-1 0 0 0,-1 1-1 0 0,1-1 1 0 0,-1 0 0 0 0,-1 0 0 0 0,5-9 0 0 0,7-12 2446 0 0,-7 12-1745 0 0,-1 1-1 0 0,10-29 0 0 0,-10 23-225 0 0,12-21 821 0 0,-12 28-883 0 0,0 0 1 0 0,-1-1-1 0 0,4-17 1 0 0,-3 17 1302 0 0,-6 13-1976 0 0,-1 0-1 0 0,1 0 1 0 0,-1 0-1 0 0,1 0 1 0 0,-1 0-1 0 0,1 1 1 0 0,0-1 0 0 0,-1 0-1 0 0,1 0 1 0 0,0 0-1 0 0,-1 1 1 0 0,1-1-1 0 0,-1 0 1 0 0,1 1 0 0 0,0-1-1 0 0,0 0 1 0 0,-1 0-1 0 0,1 1 1 0 0,0-1-1 0 0,0 1 1 0 0,-1-1-1 0 0,1 0 1 0 0,0 1 0 0 0,0-1-1 0 0,0 1 1 0 0,0-1-1 0 0,-1 0 1 0 0,1 1-1 0 0,0-1 1 0 0,0 1 0 0 0,0 1-3 0 0,-13 33 2 0 0,12-33 0 0 0,0 1 0 0 0,1 0 0 0 0,-1-1 0 0 0,1 1 0 0 0,0 0 0 0 0,0 0 0 0 0,0 0 0 0 0,0-1 0 0 0,0 1 0 0 0,0 0 0 0 0,2 3 0 0 0,-2-4 0 0 0,1-1 0 0 0,-1 0 0 0 0,1 0 0 0 0,0 1 0 0 0,-1-1 0 0 0,1 0 0 0 0,-1 0 0 0 0,0 1 0 0 0,0-1 0 0 0,1 0 0 0 0,-1 1 0 0 0,0-1 0 0 0,0 1 0 0 0,0-1 0 0 0,0 0 0 0 0,0 1 0 0 0,-1-1 0 0 0,1 0 0 0 0,0 1 0 0 0,-1-1 0 0 0,1 0 0 0 0,-1 1 0 0 0,1-1 0 0 0,-1 0 0 0 0,1 0 0 0 0,-2 2 0 0 0,-1-1 0 0 0,3-1 0 0 0,-1 0 0 0 0,0-1 0 0 0,1 1 0 0 0,-1 0 0 0 0,1 0 0 0 0,-1-1 0 0 0,1 1 0 0 0,-1 0 0 0 0,1 0 0 0 0,0 0 0 0 0,-1 0 0 0 0,1 0 0 0 0,0 0 0 0 0,0 0 0 0 0,-1 0 0 0 0,1-1 0 0 0,0 1 0 0 0,0 0 0 0 0,0 2 0 0 0,0 17 0 0 0,2-10 0 0 0,5 1 0 0 0,-4-9 0 0 0,-1-1 0 0 0,5 3 0 0 0,2-3 0 0 0,-3-2 0 0 0,-1 0 0 0 0,0 0 0 0 0,0-1 0 0 0,0 0 0 0 0,0 1 0 0 0,0-2 0 0 0,0 1 0 0 0,0 0 0 0 0,-1-1 0 0 0,1 0 0 0 0,4-4 0 0 0,7-7 0 0 0,22-23 0 0 0,-6 4 0 0 0,-30 32 1 0 0,3-3 72 0 0,0-1 1 0 0,0 0 0 0 0,-1 1-1 0 0,1-2 1 0 0,6-9 0 0 0,12-14 844 0 0,-18 25-438 0 0,-14 19-273 0 0,4-8-207 0 0,0 0 0 0 0,1 0 0 0 0,0 1 0 0 0,1 0 0 0 0,-1-1 0 0 0,1 1 0 0 0,-3 17 0 0 0,5-20 0 0 0,0 0 0 0 0,0 1 0 0 0,1-1 0 0 0,0 0 0 0 0,0 1 0 0 0,0-1 0 0 0,0 1 0 0 0,1-1 0 0 0,0 0 0 0 0,0 0 0 0 0,1 1 0 0 0,-1-1 0 0 0,4 7 0 0 0,-3-9 0 0 0,0 0 0 0 0,0-1 0 0 0,-1 0 0 0 0,1 1 0 0 0,1-1 0 0 0,-1 0 0 0 0,0 0 0 0 0,0 0 0 0 0,1 0 0 0 0,-1-1 0 0 0,1 1 0 0 0,0-1 0 0 0,-1 0 0 0 0,1 1 0 0 0,0-1 0 0 0,0 0 0 0 0,0 0 0 0 0,0-1 0 0 0,0 1 0 0 0,0-1 0 0 0,0 1 0 0 0,0-1 0 0 0,5 0 0 0 0,-2-1 0 0 0,0 1 0 0 0,1-1 0 0 0,-1 0 0 0 0,0 0 0 0 0,0-1 0 0 0,0 0 0 0 0,0 0 0 0 0,0 0 0 0 0,-1-1 0 0 0,8-4 0 0 0,-9 4 0 0 0,0 0 0 0 0,0 0 0 0 0,-1-1 0 0 0,0 0 0 0 0,1 1 0 0 0,-1-1 0 0 0,-1 0 0 0 0,5-7 0 0 0,-1-1 0 0 0,9-22 0 0 0,-11 21 0 0 0,0 0 0 0 0,-1 0 0 0 0,-1-1 0 0 0,0 1 0 0 0,0 0 0 0 0,-1-23 0 0 0,-3 29 0 0 0,-2 13 0 0 0,0 7 0 0 0,7-8 0 0 0,-2-3 0 0 0,5 10 0 0 0,-1-10 0 0 0,-4-2 0 0 0,1 1-233 0 0,1 0-1 0 0,-1-1 1 0 0,0 1-1 0 0,1-1 1 0 0,-1 0-1 0 0,0 1 1 0 0,0-1-1 0 0,1 0 1 0 0,-1 0-1 0 0,0 0 1 0 0,1-1-1 0 0,-1 1 1 0 0,0-1-1 0 0,1 1 1 0 0,-1-1-1 0 0,0 0 1 0 0,3-1-1 0 0,-3 1-1299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03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9 10591 0 0,'-18'5'384'0'0,"8"-2"-124"0"0,-1 1 1 0 0,1 0 0 0 0,-12 6 0 0 0,20-9 1163 0 0,2-1 488 0 0,0 0 96 0 0,0 0-185 0 0,0 0-866 0 0,0 0-381 0 0,0 0-80 0 0,0 0-65 0 0,0 0-216 0 0,0 0-94 0 0,2 1-23 0 0,3 0-7 0 0,0 1 0 0 0,0-1 0 0 0,0 0 0 0 0,0 0 0 0 0,1-1-1 0 0,-1 1 1 0 0,0-1 0 0 0,0-1 0 0 0,0 1 0 0 0,0-1 0 0 0,9-1 0 0 0,6-3 443 0 0,33-13 1 0 0,-31 10-378 0 0,-18 6-151 0 0,-1 1 0 0 0,1 0 0 0 0,0 0 0 0 0,0 0 0 0 0,5-1 0 0 0,-7 2 77 0 0,1 0 0 0 0,6 0-10 0 0,-6 0-29 0 0,-3 0-117 0 0,0 0-50 0 0,1 1-1072 0 0,6 6-4478 0 0,-6-6-1915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15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372 10135 0 0,'-1'-1'231'0'0,"-2"-2"-58"0"0,1 2-136 0 0,1 0 1 0 0,0-1 0 0 0,0 1 0 0 0,-1 0 0 0 0,1-1-1 0 0,0 1 1 0 0,1-1 0 0 0,-1 1 0 0 0,0-1 0 0 0,0 1-1 0 0,1-1 1 0 0,-1 0 0 0 0,1 1 0 0 0,-1-1 0 0 0,0-3-1 0 0,-14-62 2037 0 0,3 11 1468 0 0,0 29-1494 0 0,11 25-1604 0 0,0 0-289 0 0,-2-4-66 0 0,-1 0 3690 0 0,4 15-3184 0 0,7 17-945 0 0,8 20 350 0 0,-2 1 0 0 0,8 57 0 0 0,-10-48 0 0 0,-5-26 0 0 0,4 54 0 0 0,-9-66 0 0 0,1 0 0 0 0,1-1 0 0 0,7 24 0 0 0,-4-29 0 0 0,3-7 0 0 0,-8-5-1 0 0,1 0 1 0 0,0 0-1 0 0,-1 0 0 0 0,1 0 1 0 0,0 0-1 0 0,-1 0 0 0 0,1 0 1 0 0,0-1-1 0 0,-1 1 0 0 0,1 0 1 0 0,-1-1-1 0 0,1 0 0 0 0,0 1 1 0 0,-1-1-1 0 0,1 0 0 0 0,-1 0 1 0 0,0 0-1 0 0,1 0 0 0 0,-1 0 1 0 0,0 0-1 0 0,0 0 0 0 0,1 0 1 0 0,-1-1-1 0 0,0 1 0 0 0,1-2 1 0 0,4-6 41 0 0,-1 1 1 0 0,0-1-1 0 0,4-12 1 0 0,-2 7 252 0 0,15-35 116 0 0,27-83-1 0 0,2-56 347 0 0,-41 152-726 0 0,10-53-30 0 0,6-20 0 0 0,-26 103 0 0 0,-7 25 0 0 0,3-9 0 0 0,2-6 0 0 0,0 1 0 0 0,1 0 0 0 0,-1 0 0 0 0,0 10 0 0 0,-1 10-401 0 0,2-23-74 0 0,1 0-33 0 0,0 35-2833 0 0,0-35 1817 0 0,0-2-11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16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40 4607 0 0,'0'0'102'0'0,"0"0"20"0"0,0 0 6 0 0,0 0 119 0 0,0 0 500 0 0,0 0 223 0 0,0 0 44 0 0,0 0-61 0 0,0 0-288 0 0,0 0-121 0 0,0 0-28 0 0,0 0-72 0 0,1-1-289 0 0,4-7-138 0 0,-1-2-17 0 0,7-11 1493 0 0,-7 15-866 0 0,-4 5-256 0 0,1-1 117 0 0,0 0-319 0 0,1-2-65 0 0,-4-9 796 0 0,2 11-513 0 0,0 2 101 0 0,3-11 613 0 0,-3 2-1085 0 0,-2-2-16 0 0,-1 1 0 0 0,-1 3 72 0 0,4 6 55 0 0,-1 0-30 0 0,0 0 0 0 0,0 0 1 0 0,0 0-1 0 0,0 0 0 0 0,0-1 1 0 0,0 2-1 0 0,0-1 0 0 0,0 0 1 0 0,-1 0-1 0 0,1 0 0 0 0,0 0 1 0 0,0 1-1 0 0,-1-1 0 0 0,1 1 1 0 0,0-1-1 0 0,-1 1 1 0 0,1-1-1 0 0,-3 1 0 0 0,-6-2-97 0 0,3 0 337 0 0,0 1 0 0 0,0 1-1 0 0,0 0 1 0 0,0 0 0 0 0,-12 1-1 0 0,5 1-308 0 0,4 0-28 0 0,-27 27 0 0 0,32-25 0 0 0,0 1 0 0 0,1-1 0 0 0,-1 0 0 0 0,1 1 0 0 0,0 0 0 0 0,1 0 0 0 0,-1 1 0 0 0,1-1 0 0 0,0 0 0 0 0,-2 7 0 0 0,-1-1 0 0 0,0 7 0 0 0,-1 0 0 0 0,2 1 0 0 0,1 0 0 0 0,0 0 0 0 0,-1 31 0 0 0,4-49 0 0 0,-3 56 0 0 0,5-36 0 0 0,1-17 0 0 0,1 0 0 0 0,-2-1 0 0 0,-1-1 0 0 0,2 1 0 0 0,-1-1 0 0 0,0 0 0 0 0,0 1 0 0 0,1-1 0 0 0,-1 0 0 0 0,1 0 0 0 0,0 0 0 0 0,0 0 0 0 0,0 0 0 0 0,0 0 0 0 0,3 2 0 0 0,6 1 0 0 0,-5-5 18 0 0,-1 0 0 0 0,1 0-1 0 0,-1-1 1 0 0,0 1 0 0 0,1-1-1 0 0,-1 0 1 0 0,0-1 0 0 0,1 1-1 0 0,-1-1 1 0 0,0 0 0 0 0,0 0-1 0 0,6-5 1 0 0,-3 3 218 0 0,0-1 0 0 0,-1-1 0 0 0,0 1 1 0 0,0-1-1 0 0,0 0 0 0 0,9-13 0 0 0,-5 4-221 0 0,-1 0 0 0 0,0-1 0 0 0,-1 0 0 0 0,-1 0 0 0 0,-1-1 0 0 0,0 0 0 0 0,-1-1 0 0 0,-1 0 0 0 0,0 0 0 0 0,3-34 0 0 0,-7 39-15 0 0,-2 3 72 0 0,1 8 299 0 0,0 2 117 0 0,0 0 21 0 0,0 0-66 0 0,-9 9-275 0 0,7-7-171 0 0,-2 3 3 0 0,1-1 0 0 0,0 1 0 0 0,0 0 0 0 0,0 0 0 0 0,0 0 0 0 0,1 0 0 0 0,0 1 0 0 0,0-1 0 0 0,-2 8 0 0 0,0 8 0 0 0,-3 24 0 0 0,6-32 0 0 0,0-4 0 0 0,0-1 0 0 0,1 1 0 0 0,0 0 0 0 0,1 0 0 0 0,0 0 0 0 0,2 9 0 0 0,2-4 0 0 0,4-2 0 0 0,2-3 0 0 0,-8-8 0 0 0,0 0 0 0 0,0 0 0 0 0,0-1 0 0 0,-1 1 0 0 0,1 0 0 0 0,0-1 0 0 0,0 0 0 0 0,0 1 0 0 0,0-1 0 0 0,3-1 0 0 0,12-2 0 0 0,-13-1 0 0 0,-3 1 0 0 0,6-2 0 0 0,-1-2 0 0 0,0 1 0 0 0,0-1 0 0 0,-1 0 0 0 0,0 0 0 0 0,0 0 0 0 0,-1-1 0 0 0,7-12 0 0 0,-3 0 0 0 0,0 0 0 0 0,10-33 0 0 0,-1-22 0 0 0,-11 41 0 0 0,-2 6 0 0 0,-6 24 0 0 0,-3 9 0 0 0,-2 8 0 0 0,3-6 0 0 0,2-4 0 0 0,0 0 0 0 0,0 0 0 0 0,0 0 0 0 0,0 0 0 0 0,1 0 0 0 0,-1 0 0 0 0,1 0 0 0 0,0 0 0 0 0,0 4 0 0 0,0 6 0 0 0,4 0 0 0 0,3-3 0 0 0,4-3 0 0 0,-7-5 0 0 0,19 4 0 0 0,-5-2 0 0 0,-15-1 0 0 0,0 0 0 0 0,6 7 0 0 0,-6-5 0 0 0,0 1 0 0 0,-1 0 0 0 0,1 0 0 0 0,-1 0 0 0 0,0 0 0 0 0,-1 0 0 0 0,0 1 0 0 0,0-1 0 0 0,0 0 0 0 0,-1 1 0 0 0,0 8 0 0 0,-1 10 0 0 0,-7 37 0 0 0,6-57 0 0 0,-1 30 0 0 0,2-26-64 0 0,1-7-273 0 0,0-2-138 0 0,0 0-33 0 0,0 0-72 0 0,0 0-285 0 0,0 0-126 0 0,1-2-1257 0 0,5-8-4916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17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74 13823 0 0,'0'0'315'0'0,"0"0"45"0"0,-6-9 465 0 0,4 5-573 0 0,1 0 0 0 0,0 0 0 0 0,-1 1 0 0 0,0-1 0 0 0,0 1-1 0 0,0-1 1 0 0,0 1 0 0 0,-1 0 0 0 0,1-1 0 0 0,-1 1 0 0 0,0 1-1 0 0,0-1 1 0 0,0 0 0 0 0,0 1 0 0 0,0-1 0 0 0,0 1 0 0 0,-5-2 0 0 0,7 3-184 0 0,-1 0 0 0 0,1 0 0 0 0,-1 1 0 0 0,0-1 0 0 0,1 1 1 0 0,-1-1-1 0 0,0 1 0 0 0,1-1 0 0 0,-1 1 0 0 0,0 0 1 0 0,0 0-1 0 0,1-1 0 0 0,-1 2 0 0 0,0-1 0 0 0,1 0 0 0 0,-1 0 1 0 0,0 0-1 0 0,0 1 0 0 0,1-1 0 0 0,-1 1 0 0 0,0-1 1 0 0,1 1-1 0 0,-1 0 0 0 0,1 0 0 0 0,-4 1 0 0 0,-1 3-127 0 0,0 0-1 0 0,0 1 1 0 0,0-1-1 0 0,-7 10 0 0 0,4-4 200 0 0,-18 16-140 0 0,24-24 0 0 0,0 0 0 0 0,0 0 0 0 0,0 0 0 0 0,0 0 0 0 0,1 1 0 0 0,0-1 0 0 0,-3 5 0 0 0,3-4 0 0 0,0 0 0 0 0,-1 1 0 0 0,2 0 0 0 0,-1-1 0 0 0,0 1 0 0 0,1 0 0 0 0,0 0 0 0 0,-1 9 0 0 0,1 4 0 0 0,2-13 0 0 0,5 14 0 0 0,-1-4 0 0 0,-1-1 0 0 0,0 0 0 0 0,1-1 0 0 0,8 15 0 0 0,-7-16 0 0 0,-1 0 0 0 0,0 0 0 0 0,-1 1 0 0 0,5 22 0 0 0,-6-17 0 0 0,-1 1 0 0 0,-1-1 0 0 0,0 1 0 0 0,-4 27 0 0 0,-2-2 0 0 0,-3-1 0 0 0,-22 73 0 0 0,25-103 0 0 0,4-8 0 0 0,2 5 0 0 0,3-2 0 0 0,-4-7 0 0 0,1 0 0 0 0,0-1 0 0 0,-1 1 0 0 0,1-1 0 0 0,0 1 0 0 0,0-1 0 0 0,-1 0 0 0 0,1 1 0 0 0,0-1 0 0 0,0 0 0 0 0,0 0 0 0 0,1 1 0 0 0,7-1 168 0 0,-1 0 0 0 0,1-1 0 0 0,-1 0 0 0 0,1 0 0 0 0,9-3-1 0 0,-12 2 266 0 0,17-3 159 0 0,5 0-777 0 0,-25 5-866 0 0,-3 0-385 0 0,1-1-1136 0 0,6 0-4248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18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1975 0 0,'0'0'267'0'0,"0"0"42"0"0,0 0 17 0 0,0 0-28 0 0,1-1-196 0 0,4-4 47 0 0,-3 3 571 0 0,-2 2-626 0 0,0 0-1 0 0,1 0 1 0 0,-1 0-1 0 0,1 0 1 0 0,-1 0-1 0 0,1-1 1 0 0,-1 1-1 0 0,0 0 1 0 0,1 0 0 0 0,-1 0-1 0 0,0-1 1 0 0,1 1-1 0 0,-1 0 1 0 0,0-1-1 0 0,1 1 1 0 0,-1 0 0 0 0,0-1-1 0 0,1 1 1 0 0,-1-1-1 0 0,0 1 65 0 0,1-1-1 0 0,-1 0 0 0 0,1 1 0 0 0,-1-1 0 0 0,1 1 1 0 0,-1 0-1 0 0,1-1 0 0 0,-1 1 0 0 0,1-1 1 0 0,-1 1-1 0 0,1 0 0 0 0,-1-1 0 0 0,1 1 1 0 0,0 0-1 0 0,-1-1 0 0 0,1 1 0 0 0,-1 0 1 0 0,1 0-1 0 0,0 0 0 0 0,1 0 0 0 0,4 0 91 0 0,0 0 1 0 0,1 1-1 0 0,-1 0 0 0 0,0 1 0 0 0,0-1 0 0 0,0 1 0 0 0,0 0 1 0 0,0 1-1 0 0,0-1 0 0 0,0 1 0 0 0,-1 0 0 0 0,0 1 0 0 0,1-1 1 0 0,-1 1-1 0 0,6 6 0 0 0,-2-1-205 0 0,0 1 0 0 0,0 1 0 0 0,-1 0 0 0 0,0 0 0 0 0,0 0 0 0 0,7 17 0 0 0,43 72 1635 0 0,-37-67-1380 0 0,14 17-298 0 0,-28-41 0 0 0,1 2 0 0 0,-7-10 0 0 0,15 8 0 0 0,-8-6 0 0 0,-2 0-133 0 0,-4-2-563 0 0,-2-1-258 0 0,0 0-56 0 0,0 0-81 0 0,0 0-286 0 0,-9-7-1658 0 0,-1 1 1499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18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45 11975 0 0,'0'0'267'0'0,"0"-2"42"0"0,1-2 404 0 0,3-10-1313 0 0,-3 4 2963 0 0,1-5 3465 0 0,-15 33-4292 0 0,-29 57-372 0 0,14-23-1200 0 0,-84 149 1476 0 0,90-151-976 0 0,4-7-320 0 0,15-39-223 0 0,3-2 22 0 0,-1-1 1 0 0,0 1-1 0 0,1-1 0 0 0,0 1 0 0 0,-1-1 0 0 0,1 1 0 0 0,0 0 0 0 0,-1-1 0 0 0,1 1 0 0 0,0 0 0 0 0,0-1 0 0 0,1 1 0 0 0,-1 2 0 0 0,11-7-1099 0 0,-7 1 846 0 0,-1 0-1 0 0,0 0 1 0 0,0-1-1 0 0,0 1 1 0 0,0 0-1 0 0,-1-1 1 0 0,1 0 0 0 0,-1 0-1 0 0,0 0 1 0 0,1 0-1 0 0,1-3 1 0 0,-1 1-182 0 0,7-10-1043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18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5663 0 0,'0'0'356'0'0,"0"0"50"0"0,0 0 20 0 0,0 0-42 0 0,1-1-250 0 0,5-5 180 0 0,-1 0 0 0 0,1 0 1 0 0,1 1-1 0 0,-1 0 0 0 0,1 0 1 0 0,0 1-1 0 0,0 0 0 0 0,0 0 1 0 0,0 1-1 0 0,1 0 0 0 0,0 0 1 0 0,15-4-1 0 0,3 0-318 0 0,-19 5 247 0 0,0 0 1 0 0,1 0-1 0 0,-1 0 0 0 0,0 1 1 0 0,9 0-1 0 0,-2-1 206 0 0,-9 2-429 0 0,0-1-1 0 0,-1 1 1 0 0,1 0 0 0 0,-1 0 0 0 0,1 0 0 0 0,-1 1 0 0 0,8 1 0 0 0,1 0-20 0 0,-2 1 0 0 0,-1 4 0 0 0,-5-1 137 0 0,-1 0-1 0 0,1 0 1 0 0,-1 0-1 0 0,0 0 1 0 0,-1 1-1 0 0,1-1 1 0 0,-1 1-1 0 0,0 0 1 0 0,-1 0-1 0 0,0 0 1 0 0,0 0 0 0 0,0 1-1 0 0,-1-1 1 0 0,0 12-1 0 0,1 0-136 0 0,-1-3 0 0 0,0 0 0 0 0,-2 25 0 0 0,-2 64 0 0 0,2-81 0 0 0,3 38 0 0 0,0 12 0 0 0,-3-55 0 0 0,-1 66 0 0 0,3-74 0 0 0,0 0 0 0 0,0 0 0 0 0,1 0 0 0 0,0-1 0 0 0,7 18 0 0 0,-6-20 0 0 0,-3-7 0 0 0,-5-2 0 0 0,-9-5 0 0 0,7 3 0 0 0,-10-2 0 0 0,11 6 0 0 0,3 0 0 0 0,-4 0-36 0 0,0 0-1 0 0,1 1 1 0 0,0-1 0 0 0,-1 2-1 0 0,1-1 1 0 0,0 1-1 0 0,-9 5 1 0 0,0 1-444 0 0,-27 23-1 0 0,41-31-955 0 0,1-1-806 0 0,0 0-3078 0 0,0 0-1318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19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9351 0 0,'0'0'439'0'0,"0"0"62"0"0,0 0 33 0 0,3 0-65 0 0,1 1-391 0 0,17-2 21 0 0,160-28 1949 0 0,-166 26-2116 0 0,-7 2-94 0 0,1 0-1 0 0,-1 1 1 0 0,0-1-1 0 0,0 1 1 0 0,15 3-1 0 0,-21-3-5262 0 0,-2 0-1891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19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7503 0 0,'0'0'399'0'0,"0"0"60"0"0,0 0 21 0 0,0 0-59 0 0,2 0-276 0 0,15-3 330 0 0,26-9 0 0 0,-26 7 802 0 0,26-5 0 0 0,-41 10-834 0 0,1-1-294 0 0,21 0-133 0 0,-18 0-302 0 0,6 1 669 0 0,-4-1-4682 0 0,-8 1 2765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20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04 15663 0 0,'0'0'356'0'0,"0"0"50"0"0,0 0 20 0 0,0 0-42 0 0,-1-2-180 0 0,0-7 1199 0 0,4 7 1798 0 0,6 6-628 0 0,-1 2-3694 0 0,-6-4 1126 0 0,0 0 1 0 0,0 0-1 0 0,0 0 0 0 0,0 1 1 0 0,-1-1-1 0 0,0 1 0 0 0,1-1 1 0 0,-1 1-1 0 0,0-1 0 0 0,1 4 1 0 0,4 8 392 0 0,-4-11-219 0 0,-1 1-1 0 0,0 0 0 0 0,0 0 1 0 0,0 0-1 0 0,0 0 0 0 0,0 7 1 0 0,3 14 171 0 0,3 7-345 0 0,-1 0 1 0 0,3 55-1 0 0,-9-81 16 0 0,1 0 0 0 0,-2 1 0 0 0,1-1 0 0 0,-2 8 0 0 0,2-12 4 0 0,-1 0-1 0 0,1 0 0 0 0,-1 1 0 0 0,0-1 0 0 0,0 0 0 0 0,0 0 0 0 0,0 0 0 0 0,0 0 0 0 0,0 0 0 0 0,0 0 0 0 0,-1 0 1 0 0,1-1-1 0 0,-4 4 0 0 0,3-4 464 0 0,-20 10 629 0 0,19-9-1117 0 0,2-2 0 0 0,0 0 0 0 0,0 0 0 0 0,0 1 0 0 0,0-1 0 0 0,0 0 0 0 0,0 0 0 0 0,0 0 0 0 0,0 0 0 0 0,0 0 0 0 0,0 0 0 0 0,0 0 0 0 0,0 0 0 0 0,0 0 0 0 0,0-1 0 0 0,-2 0 0 0 0,-4 0 0 0 0,0-1 0 0 0,0 0 0 0 0,-1-1 0 0 0,1 1 0 0 0,1-2 0 0 0,-1 1 0 0 0,0-1 0 0 0,1 0 0 0 0,0 0 0 0 0,0 0 0 0 0,0-1 0 0 0,0 0 0 0 0,1 0 0 0 0,0-1 0 0 0,0 0 0 0 0,0 0 0 0 0,1 0 0 0 0,-5-7 0 0 0,5 2 0 0 0,-1-1 0 0 0,2 0 0 0 0,0 0 0 0 0,0 0 0 0 0,1 0 0 0 0,0 0 0 0 0,1 0 0 0 0,1 0 0 0 0,0-1 0 0 0,3-23 0 0 0,0 19 0 0 0,1-1 0 0 0,1 1 0 0 0,0-1 0 0 0,1 1 0 0 0,1 1 0 0 0,17-31 0 0 0,-21 43 0 0 0,0 0 0 0 0,0-1 0 0 0,1 1 0 0 0,0 1 0 0 0,-1-1 0 0 0,2 0 0 0 0,-1 1 0 0 0,8-5 0 0 0,-9 6 0 0 0,14-2 0 0 0,-9 4 0 0 0,0 0 0 0 0,1 0 0 0 0,-1 1 0 0 0,0 0 0 0 0,0 1 0 0 0,0 0 0 0 0,0 0 0 0 0,10 5 0 0 0,7 1 0 0 0,-9-3 5 0 0,-1 0 1 0 0,20 11-1 0 0,41 16-85 0 0,-74-31-257 0 0,-2-1-138 0 0,0 0-33 0 0,0 0-276 0 0,0 0-1144 0 0,-2-3-506 0 0,-11-12-102 0 0,3 1-22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48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291 10135 0 0,'0'0'464'0'0,"1"-1"-9"0"0,7-7-140 0 0,-1-1 1 0 0,-1 0-1 0 0,7-12 0 0 0,-1 2 1451 0 0,-9 14-1242 0 0,0 0 1 0 0,-1-1-1 0 0,0 1 0 0 0,3-9 1 0 0,3-10 947 0 0,3-4 351 0 0,5-10 450 0 0,-14 34-2180 0 0,0 0 0 0 0,0 0-1 0 0,0 0 1 0 0,0 0 0 0 0,-1 0 0 0 0,1-1-1 0 0,-1 1 1 0 0,0 0 0 0 0,0-1 0 0 0,-1 1 0 0 0,1-1-1 0 0,-1 1 1 0 0,-1-5 0 0 0,1 7 6 0 0,0 1 0 0 0,0-1 1 0 0,0 1-1 0 0,0-1 0 0 0,1 1 0 0 0,-1-1 0 0 0,0 1 1 0 0,0-1-1 0 0,1 1 0 0 0,-1 0 0 0 0,1-1 1 0 0,0 1-1 0 0,1-3 0 0 0,-2 2 344 0 0,-7-8 96 0 0,1 10 306 0 0,-1 10-451 0 0,-20 49-1613 0 0,-13 35 2640 0 0,-50 200-1795 0 0,82-267 378 0 0,-21 46-1 0 0,-5 14-1230 0 0,31-75 1172 0 0,-10 40-52 0 0,12-46 106 0 0,0 0 1 0 0,0-1 0 0 0,1 1-1 0 0,0 0 1 0 0,0 0 0 0 0,1-1-1 0 0,1 8 1 0 0,-2-11 0 0 0,0-1 0 0 0,0 1 0 0 0,0 0 0 0 0,0 0 0 0 0,0 0 0 0 0,0 0 0 0 0,0 0 0 0 0,-1 0 0 0 0,1 0 0 0 0,-1-1 0 0 0,1 1 0 0 0,-1 0 0 0 0,0 0 0 0 0,1-1 0 0 0,-3 4 0 0 0,2-4 0 0 0,12-34 0 0 0,5-38 0 0 0,-11 48 0 0 0,3-11 0 0 0,-2-1 0 0 0,-1 0 0 0 0,0-55 0 0 0,-6 80 0 0 0,0-1 0 0 0,0 1 0 0 0,-4-14 0 0 0,4 21 0 0 0,0 0 0 0 0,0 0 0 0 0,0 0 0 0 0,0 0 0 0 0,0 0 0 0 0,-1 0 0 0 0,0 1 0 0 0,1-1 0 0 0,-1 0 0 0 0,0 1 0 0 0,0 0 0 0 0,0-1 0 0 0,0 1 0 0 0,-1 0 0 0 0,-4-3 0 0 0,5 4 0 0 0,-1 0 0 0 0,1 0 0 0 0,-1 0 0 0 0,0 1 0 0 0,0-1 0 0 0,1 1 0 0 0,-1 0 0 0 0,0 0 0 0 0,0 0 0 0 0,0 0 0 0 0,0 0 0 0 0,1 1 0 0 0,-1-1 0 0 0,-5 2 0 0 0,4-1 0 0 0,1 0 0 0 0,0 1 0 0 0,-1-1 0 0 0,1 1 0 0 0,0-1 0 0 0,-1 1 0 0 0,1 0 0 0 0,0 0 0 0 0,0 1 0 0 0,-4 4 0 0 0,0 1 0 0 0,1 1 0 0 0,-6 11 0 0 0,-7 11 0 0 0,19-31 0 0 0,-1 1 0 0 0,1 0 0 0 0,-1-1 0 0 0,1 1 0 0 0,-1 0 0 0 0,1 0 0 0 0,-1 0 0 0 0,1-1 0 0 0,0 1 0 0 0,0 0 0 0 0,-1 0 0 0 0,1 0 0 0 0,0 1 0 0 0,3 3 0 0 0,-3-5 0 0 0,6 8 0 0 0,-1-6 0 0 0,0-1 0 0 0,0 0 0 0 0,0 0 0 0 0,0 0 0 0 0,0 0 0 0 0,0-1 0 0 0,0 0 0 0 0,8 0 0 0 0,44-6 0 0 0,-55 5 0 0 0,5 0-4 0 0,87-15-895 0 0,-81 13 237 0 0,-1 0-1 0 0,1-2 1 0 0,-1 1 0 0 0,24-14 0 0 0,-35 18-7188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20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21191 0 0,'0'0'480'0'0,"0"0"67"0"0,0 0 31 0 0,0 0-56 0 0,1 0-341 0 0,3-2 10 0 0,-1 1 0 0 0,1-1 0 0 0,-1 0 0 0 0,0 0 0 0 0,5-4 0 0 0,4-1 635 0 0,-5 4-676 0 0,-1 0 0 0 0,1 1 0 0 0,0 0 0 0 0,0 1 0 0 0,0 0 0 0 0,0 0 0 0 0,12-1 0 0 0,51 6 794 0 0,-55-3-944 0 0,0 2 0 0 0,1 0 0 0 0,17 6 0 0 0,-24-3 0 0 0,-8-4 21 0 0,0 0 0 0 0,0 0 0 0 0,0 0 0 0 0,0 0 0 0 0,0 1 1 0 0,-1-1-1 0 0,1 0 0 0 0,-1 1 0 0 0,0-1 0 0 0,1 1 0 0 0,-1-1 0 0 0,0 0 0 0 0,0 1 0 0 0,-1-1 0 0 0,1 1 0 0 0,0-1 0 0 0,-1 0 1 0 0,0 1-1 0 0,1-1 0 0 0,-3 3 0 0 0,-51 62 1584 0 0,42-51-1605 0 0,9-12 0 0 0,0 0 0 0 0,0 0 0 0 0,0 0 0 0 0,0 0 0 0 0,1 0 0 0 0,0 1 0 0 0,0-1 0 0 0,0 1 0 0 0,-2 8 0 0 0,3-12 0 0 0,1 0 0 0 0,0 0 0 0 0,0 0 0 0 0,0 0 0 0 0,0 0 0 0 0,0 0 0 0 0,0 0 0 0 0,0 0 0 0 0,0 0 0 0 0,0 0 0 0 0,0 1 0 0 0,0-1 0 0 0,1 0 0 0 0,-1 0 0 0 0,0 0 0 0 0,1 0 0 0 0,-1 0 0 0 0,1 0 0 0 0,-1-1 0 0 0,1 1 0 0 0,0 0 0 0 0,-1 0 0 0 0,1 0 0 0 0,0 0 0 0 0,-1-1 0 0 0,1 1 0 0 0,0 0 0 0 0,0-1 0 0 0,0 1 0 0 0,1 1 0 0 0,1-1 0 0 0,1 0 0 0 0,-1-1 0 0 0,0 1 0 0 0,0 0 0 0 0,0-1 0 0 0,1 0 0 0 0,3 0 0 0 0,0 1 0 0 0,8-1 0 0 0,0 0 0 0 0,0 0 0 0 0,0-2 0 0 0,-1 0 0 0 0,1-1 0 0 0,15-4 0 0 0,32-6 0 0 0,-37 9 10 0 0,-10 1-35 0 0,1 1 1 0 0,24 0-1 0 0,-39 2-87 0 0,-1 0 1 0 0,0 0-1 0 0,1 0 0 0 0,-1 0 0 0 0,1 0 1 0 0,-1 0-1 0 0,0 1 0 0 0,1-1 1 0 0,-1 0-1 0 0,0 0 0 0 0,1 1 1 0 0,-1-1-1 0 0,0 0 0 0 0,1 0 0 0 0,-1 1 1 0 0,0-1-1 0 0,1 0 0 0 0,-1 1 1 0 0,0-1-1 0 0,0 0 0 0 0,0 1 0 0 0,1-1 1 0 0,-1 1-1 0 0,0-1 0 0 0,0 0 1 0 0,0 1-1 0 0,0 0 0 0 0,2 8-9440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33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16 11975 0 0,'0'0'547'0'0,"0"0"-11"0"0,7-15-323 0 0,-6 10 329 0 0,0 0 0 0 0,1 0-1 0 0,-1 0 1 0 0,1 0 0 0 0,0 0 0 0 0,1 0-1 0 0,-1 0 1 0 0,1 1 0 0 0,0 0-1 0 0,0-1 1 0 0,1 1 0 0 0,-1 0-1 0 0,5-4 1 0 0,-5 7-98 0 0,3-1-289 0 0,3 3-138 0 0,-6 1 17 0 0,0-1 0 0 0,0 1 0 0 0,-1 0 0 0 0,1 0-1 0 0,0 0 1 0 0,-1 1 0 0 0,1-1 0 0 0,-1 1 0 0 0,0-1 0 0 0,0 1 0 0 0,0 0-1 0 0,0-1 1 0 0,0 1 0 0 0,2 6 0 0 0,2 5 710 0 0,9 27 0 0 0,-15-38-708 0 0,4 8-34 0 0,-1 1 0 0 0,0 0-1 0 0,-1 1 1 0 0,-1-1 0 0 0,0 0 0 0 0,0 1 0 0 0,-1-1-1 0 0,-3 20 1 0 0,1-24 77 0 0,-1 0 0 0 0,1-1-1 0 0,-1 1 1 0 0,-1-1 0 0 0,1 0 0 0 0,-1 0 0 0 0,-1 0-1 0 0,1 0 1 0 0,-1-1 0 0 0,0 0 0 0 0,-1 0-1 0 0,-6 6 1 0 0,-1-1 126 0 0,0 0 0 0 0,-1-1 0 0 0,-1-1-1 0 0,-23 12 1 0 0,35-20-201 0 0,0 1 1 0 0,0-1-1 0 0,0-1 1 0 0,0 1-1 0 0,0 0 0 0 0,0-1 1 0 0,0 1-1 0 0,0-1 1 0 0,0 0-1 0 0,0 0 0 0 0,0 0 1 0 0,0-1-1 0 0,0 1 1 0 0,0-1-1 0 0,0 0 0 0 0,0 1 1 0 0,0-1-1 0 0,0 0 0 0 0,1-1 1 0 0,-1 1-1 0 0,0 0 1 0 0,1-1-1 0 0,-4-2 0 0 0,2 1 21 0 0,0 0-1 0 0,0 0 0 0 0,1-1 0 0 0,-1 0 0 0 0,1 0 0 0 0,-1 0 0 0 0,1 0 0 0 0,0 0 0 0 0,1 0 0 0 0,-1-1 0 0 0,1 1 1 0 0,0-1-1 0 0,-2-6 0 0 0,-2-8 510 0 0,2 7-182 0 0,1-1-1 0 0,-3-19 1 0 0,4 21-349 0 0,1 1-1 0 0,1-1 1 0 0,0 0 0 0 0,1 0-1 0 0,2-18 1 0 0,2 5-3 0 0,-4 16 0 0 0,0 1 0 0 0,1-1 0 0 0,0 1 0 0 0,0-1 0 0 0,1 1 0 0 0,0 0 0 0 0,0 0 0 0 0,4-7 0 0 0,-3 8 0 0 0,0 0 0 0 0,0 0 0 0 0,0 1 0 0 0,1-1 0 0 0,0 1 0 0 0,0 0 0 0 0,0 1 0 0 0,1-1 0 0 0,0 1 0 0 0,0 0 0 0 0,0 0 0 0 0,0 1 0 0 0,0 0 0 0 0,1 0 0 0 0,8-3 0 0 0,-3 2 0 0 0,0 1 0 0 0,0 0 0 0 0,22-1 0 0 0,-30 3 0 0 0,1 1 0 0 0,0 0 0 0 0,0 1 0 0 0,-1-1 0 0 0,1 1 0 0 0,-1 0 0 0 0,1 0 0 0 0,0 0 0 0 0,-1 1 0 0 0,0-1 0 0 0,1 1 0 0 0,7 5 0 0 0,-10-6 0 0 0,1 1 0 0 0,-1 0 0 0 0,0 0 0 0 0,0 0 0 0 0,0 0 0 0 0,0 0 0 0 0,0 1 0 0 0,0-1 0 0 0,1 4 0 0 0,-2-3-392 0 0,-1 0 1 0 0,1 0-1 0 0,-1 0 0 0 0,0 0 0 0 0,0 0 0 0 0,0 0 1 0 0,0 1-1 0 0,-1-1 0 0 0,1 0 0 0 0,-1 0 0 0 0,0 0 1 0 0,0 0-1 0 0,0 0 0 0 0,0 0 0 0 0,0-1 1 0 0,-1 1-1 0 0,1 0 0 0 0,-3 3 0 0 0,-3-1-7116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3:34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5663 0 0,'0'0'719'0'0,"0"0"-20"0"0,0 0-306 0 0,0 0 371 0 0,1-1 209 0 0,4-3-563 0 0,0 1 1 0 0,0 0-1 0 0,1 0 0 0 0,-1 1 0 0 0,1-1 1 0 0,-1 1-1 0 0,1 0 0 0 0,7-1 0 0 0,76-14 387 0 0,-48 8-175 0 0,0 2 1 0 0,68-3-1 0 0,-98 11-622 0 0,-2 1 0 0 0,-3 4 0 0 0,-5-5 0 0 0,0-1 0 0 0,-1 1 0 0 0,0-1 0 0 0,1 1 0 0 0,-1 0 0 0 0,0-1 0 0 0,0 1 0 0 0,1-1 0 0 0,-1 1 0 0 0,0-1 0 0 0,0 1 0 0 0,0 0 0 0 0,0-1 0 0 0,0 1 0 0 0,0-1 0 0 0,0 1 0 0 0,0 0 0 0 0,0-1 0 0 0,0 1 0 0 0,0-1 0 0 0,0 1 0 0 0,0 0 0 0 0,0-1 0 0 0,-1 1 0 0 0,1-1 0 0 0,0 1 0 0 0,-1 0 0 0 0,-5 15 334 0 0,0-1 0 0 0,-1-1 1 0 0,-1 1-1 0 0,0-1 0 0 0,-17 20 0 0 0,19-25-291 0 0,-33 52-43 0 0,34-53 0 0 0,0 1 0 0 0,1 1 0 0 0,1-1 0 0 0,-1 0 0 0 0,-1 11 0 0 0,4-14 0 0 0,0-1 0 0 0,1 0 0 0 0,0 1 0 0 0,0 6 0 0 0,3 2 0 0 0,2-10 0 0 0,-3-3 0 0 0,0 1 0 0 0,0-1 0 0 0,0 1 0 0 0,1-1 0 0 0,-1 1 0 0 0,0-1 0 0 0,1 0 0 0 0,-1 0 0 0 0,1 0 0 0 0,-1 0 0 0 0,1 0 0 0 0,0 0 0 0 0,-1-1 0 0 0,1 1 0 0 0,0-1 0 0 0,0 0 0 0 0,-1 0 0 0 0,1 0 0 0 0,0 0 0 0 0,4-1 0 0 0,5-2 0 0 0,0 1 0 0 0,0-2 0 0 0,13-5 0 0 0,-11 4 0 0 0,108-43 0 0 0,-69 29 0 0 0,-46 15-133 0 0,-7 13-1517 0 0,-4 1 640 0 0,-4-1-13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26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379 11975 0 0,'0'0'267'0'0,"0"0"42"0"0,0 0 17 0 0,0 0-28 0 0,0 0-58 0 0,0 0 491 0 0,2-1 238 0 0,7-4-322 0 0,0 0 0 0 0,-1 0-1 0 0,1-1 1 0 0,-1 0-1 0 0,0-1 1 0 0,12-13 0 0 0,1-2 471 0 0,17-27 1 0 0,-29 37-671 0 0,0-1 0 0 0,-2 1 0 0 0,1-2 0 0 0,-2 1 0 0 0,9-23 0 0 0,-13 28-215 0 0,0 1 0 0 0,0-1 0 0 0,-1 0 1 0 0,0 0-1 0 0,0 0 0 0 0,-1 0 0 0 0,0 0 0 0 0,0 0 0 0 0,-1 0 0 0 0,0 0 0 0 0,0 0 1 0 0,-4-8-1 0 0,5 13-203 0 0,-1 1 0 0 0,1 0-1 0 0,-1 0 1 0 0,0 0 0 0 0,0 0 0 0 0,0 0 0 0 0,0 0 0 0 0,0 0 0 0 0,0 0 0 0 0,-1 1-1 0 0,1-1 1 0 0,-1 0 0 0 0,1 1 0 0 0,-1-1 0 0 0,0 1 0 0 0,1-1 0 0 0,-1 1 0 0 0,0 0-1 0 0,0 0 1 0 0,0 0 0 0 0,0 0 0 0 0,0 0 0 0 0,0 0 0 0 0,0 0 0 0 0,0 1 0 0 0,0-1-1 0 0,-1 1 1 0 0,1 0 0 0 0,0 0 0 0 0,0-1 0 0 0,0 1 0 0 0,-1 0 0 0 0,1 1 0 0 0,-3-1-1 0 0,-4 3 117 0 0,-1-1 0 0 0,1 1-1 0 0,0 0 1 0 0,0 1 0 0 0,0 0-1 0 0,-11 8 1 0 0,14-9-146 0 0,0 1 0 0 0,-1 1 0 0 0,2-1 0 0 0,-1 1 0 0 0,1 0 0 0 0,-1 0 0 0 0,1 1 0 0 0,1-1 0 0 0,-1 1 0 0 0,1 0 0 0 0,0 1 0 0 0,0-1 0 0 0,1 1 0 0 0,0-1 0 0 0,-4 12 0 0 0,5-10 0 0 0,-5 18 0 0 0,7-26 0 0 0,0 1 0 0 0,0 0 0 0 0,0-1 0 0 0,-1 1 0 0 0,1 0 0 0 0,0 0 0 0 0,0-1 0 0 0,0 1 0 0 0,0 0 0 0 0,0-1 0 0 0,0 1 0 0 0,0 0 0 0 0,1-1 0 0 0,-1 1 0 0 0,0 0 0 0 0,0 0 0 0 0,0-1 0 0 0,1 1 0 0 0,-1-1 0 0 0,0 1 0 0 0,1 0 0 0 0,-1-1 0 0 0,1 1 0 0 0,-1-1 0 0 0,0 1 0 0 0,1-1 0 0 0,0 2 0 0 0,1-1 0 0 0,2 3-55 0 0,-1 0 1 0 0,1 0-1 0 0,1 0 0 0 0,-1 0 1 0 0,0-1-1 0 0,1 0 0 0 0,0 0 1 0 0,0 0-1 0 0,0-1 0 0 0,6 3 1 0 0,8 2-462 0 0,31 6 0 0 0,-1 0 157 0 0,-44-12 359 0 0,12 5 0 0 0,-10 0 0 0 0,-6-4 0 0 0,0 0 0 0 0,0 0 0 0 0,0 0 0 0 0,0 0 0 0 0,-1 0 0 0 0,1 0 0 0 0,0 0 0 0 0,-1 0 0 0 0,1 0 0 0 0,-1 0 0 0 0,0 0 0 0 0,0 0 0 0 0,0 1 0 0 0,0-1 0 0 0,0 0 0 0 0,0 0 0 0 0,0 0 0 0 0,-1 0 0 0 0,-1 4 0 0 0,-1 4 0 0 0,-1 0 0 0 0,-9 17 0 0 0,7-16 0 0 0,-26 47 0 0 0,16-30 0 0 0,-16 35 0 0 0,28-54 0 0 0,1 0 0 0 0,0 0 0 0 0,1 0 0 0 0,0 0 0 0 0,0 1 0 0 0,1-1 0 0 0,0 1 0 0 0,1 14 0 0 0,0-19 0 0 0,1 0 0 0 0,0 0 0 0 0,1 0 0 0 0,1 6 0 0 0,-3-10 0 0 0,1 1 0 0 0,-1-1 0 0 0,1 1 0 0 0,0-1 0 0 0,-1 1 0 0 0,1 0 0 0 0,0-1 0 0 0,0 1 0 0 0,0-1 0 0 0,0 0 0 0 0,0 1 0 0 0,0-1 0 0 0,1 0 0 0 0,-1 0 0 0 0,0 0 0 0 0,1 0 0 0 0,-1 0 0 0 0,0 0 0 0 0,1 0 0 0 0,-1 0 0 0 0,1 0 0 0 0,0-1 0 0 0,-1 1 0 0 0,1-1 0 0 0,0 1 0 0 0,-1-1 0 0 0,1 1 0 0 0,0-1 0 0 0,-1 0 0 0 0,4 0 0 0 0,-4 0 0 0 0,5 0 0 0 0,0-1 0 0 0,0 1 0 0 0,0-1 0 0 0,-1 0 0 0 0,1 0 0 0 0,0-1 0 0 0,0 0 0 0 0,-1 0 0 0 0,1 0 0 0 0,-1-1 0 0 0,0 0 0 0 0,0 0 0 0 0,7-6 0 0 0,7-5 0 0 0,34-35 0 0 0,-47 43 0 0 0,14-16 0 0 0,-1 0 0 0 0,23-35 0 0 0,26-54 0 0 0,-28 45 0 0 0,9-23 115 0 0,-11 19 171 0 0,-33 56 697 0 0,-5 13-540 0 0,0 3-294 0 0,-10 42-139 0 0,-17 48 0 0 0,-1 7-14 0 0,-52 196 4 0 0,75-273 0 0 0,5-22 0 0 0,0 0 0 0 0,0 0 0 0 0,0 0 0 0 0,0 0 0 0 0,0 0 0 0 0,0 0 0 0 0,0 0 0 0 0,0 1 0 0 0,0-1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1 0 0 0,0-1 0 0 0,1 0 0 0 0,-1 0 0 0 0,0 0 0 0 0,0 0 0 0 0,0 0 0 0 0,0 0 0 0 0,0 0 0 0 0,0 0 0 0 0,0 0 0 0 0,0 0 0 0 0,0 0 0 0 0,0 0 0 0 0,0 0 0 0 0,0 0 0 0 0,0 0 0 0 0,0 0 0 0 0,1 0 0 0 0,-1 0 0 0 0,0 0 0 0 0,5-5 0 0 0,4-6 0 0 0,16-30 0 0 0,-15 23 0 0 0,16-21 0 0 0,-5 12 0 0 0,2 2 0 0 0,29-28 0 0 0,-52 53 0 0 0,1 0 0 0 0,-1-1 0 0 0,0 1 0 0 0,0 0 0 0 0,0 0 0 0 0,1 0 0 0 0,-1-1 0 0 0,0 1 0 0 0,0 0 0 0 0,0 0 0 0 0,1 0 0 0 0,-1 0 0 0 0,0-1 0 0 0,0 1 0 0 0,1 0 0 0 0,-1 0 0 0 0,0 0 0 0 0,0 0 0 0 0,1 0 0 0 0,-1 0 0 0 0,0 0 0 0 0,1 0 0 0 0,-1 0 0 0 0,0 0 0 0 0,0 0 0 0 0,1 0 0 0 0,-1 0 0 0 0,0 0 0 0 0,1 0 0 0 0,-1 0 0 0 0,0 0 0 0 0,0 0 0 0 0,1 0 0 0 0,-1 0 0 0 0,0 1 0 0 0,0-1 0 0 0,1 0 0 0 0,-1 0 0 0 0,0 0 0 0 0,0 0 0 0 0,1 1 0 0 0,-1-1 0 0 0,0 0 0 0 0,0 0 0 0 0,0 0 0 0 0,0 1 0 0 0,1-1 0 0 0,2 11 0 0 0,-3-11 0 0 0,1 5 0 0 0,-1 1 0 0 0,1 0 0 0 0,-1-1 0 0 0,-1 10 0 0 0,0 0 0 0 0,0-1 0 0 0,-2-1 0 0 0,2 21 0 0 0,0-29 0 0 0,0 52 0 0 0,1-52 0 0 0,0 0 0 0 0,1 0 0 0 0,0 0 0 0 0,0 0 0 0 0,0 0 0 0 0,1 0 0 0 0,-1 0 0 0 0,1 0 0 0 0,3 4 0 0 0,2 1 0 0 0,-6-10 0 0 0,-1 1 0 0 0,1 0 0 0 0,-1 0 0 0 0,1-1 0 0 0,-1 1 0 0 0,1 0 0 0 0,0 0 0 0 0,-1-1 0 0 0,1 1 0 0 0,0-1 0 0 0,0 1 0 0 0,-1-1 0 0 0,1 1 0 0 0,0-1 0 0 0,0 1 0 0 0,0-1 0 0 0,0 0 0 0 0,0 1 0 0 0,-1-1 0 0 0,1 0 0 0 0,0 0 0 0 0,0 0 0 0 0,0 1 0 0 0,0-1 0 0 0,0 0 0 0 0,0 0 0 0 0,0-1 0 0 0,0 1 0 0 0,0 0 0 0 0,0 0 0 0 0,0 0 0 0 0,1-1 0 0 0,1 0 0 0 0,5-2 0 0 0,-1 0 0 0 0,0 0 0 0 0,1 0 0 0 0,-1-1 0 0 0,0 0 0 0 0,-1-1 0 0 0,1 1 0 0 0,-1-1 0 0 0,0 0 0 0 0,6-7 0 0 0,8-10 0 0 0,23-33 0 0 0,-20 24 0 0 0,23-33 0 0 0,-32 47 0 0 0,-13 17 0 0 0,-1-1 0 0 0,0 1 0 0 0,1 0 0 0 0,-1-1 0 0 0,0 1 0 0 0,0 0 0 0 0,1-1 0 0 0,-1 1 0 0 0,1 0 0 0 0,-1 0 0 0 0,0-1 0 0 0,1 1 0 0 0,-1 0 0 0 0,1 0 0 0 0,-1 0 0 0 0,0-1 0 0 0,1 1 0 0 0,-1 0 0 0 0,1 0 0 0 0,-1 0 0 0 0,1 0 0 0 0,-1 0 0 0 0,1 0 0 0 0,0 0 0 0 0,3 3 0 0 0,-4-2 0 0 0,12 9 434 0 0,0 0-1 0 0,21 25 1 0 0,-26-28-295 0 0,0 2-376 0 0,0 0-1 0 0,0 1 1 0 0,9 17 0 0 0,-15-25 259 0 0,0 0 0 0 0,0 0 0 0 0,0 0 0 0 0,-1 0 0 0 0,1 1 0 0 0,-1-1 0 0 0,1 0 0 0 0,-1 0 1 0 0,0 0-1 0 0,0 0 0 0 0,0 1 0 0 0,0-1 0 0 0,-1 0 0 0 0,1 0 0 0 0,-1 4 0 0 0,-1-2 44 0 0,0 0-1 0 0,1 0 0 0 0,-1 0 1 0 0,0 0-1 0 0,-1-1 1 0 0,1 1-1 0 0,-5 5 0 0 0,-2-1 71 0 0,0 0 1 0 0,0 0-1 0 0,0 0 0 0 0,-20 10 0 0 0,22-13-300 0 0,-19 9-2987 0 0,-1-5-3333 0 0,18-8-2949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26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24879 0 0,'0'0'1141'0'0,"0"0"-27"0"0,0 0-640 0 0,0 0-36 0 0,0 0 60 0 0,0 0 13 0 0,0 0 1 0 0,0 0 0 0 0,1-8 955 0 0,1 2-1318 0 0,0-10-2926 0 0,-2 16 1754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27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85 17503 0 0,'-1'-8'1588'0'0,"0"-2"-1223"0"0,2 0 0 0 0,-1 0 0 0 0,3-15-1 0 0,4-9 6085 0 0,-6 33-6005 0 0,-1 2-289 0 0,14 38-134 0 0,-2-1-25 0 0,0-11 4 0 0,-7-13 0 0 0,1 0 0 0 0,13 22 0 0 0,-17-33 0 0 0,0 1 0 0 0,1-1 0 0 0,-1 0 0 0 0,1 0 0 0 0,0 0 0 0 0,0-1 0 0 0,0 1 0 0 0,0-1 0 0 0,0 1 0 0 0,1-1 0 0 0,-1 0 0 0 0,1 0 0 0 0,-1 0 0 0 0,8 2 0 0 0,-8-4 0 0 0,0 0 0 0 0,-1 0 0 0 0,1 0 0 0 0,-1 0 0 0 0,1 0 0 0 0,-1 0 0 0 0,1-1 0 0 0,-1 1 0 0 0,1-1 0 0 0,-1 0 0 0 0,1 0 0 0 0,-1 0 0 0 0,0 0 0 0 0,1 0 0 0 0,-1 0 0 0 0,0-1 0 0 0,0 1 0 0 0,0-1 0 0 0,0 1 0 0 0,0-1 0 0 0,0 0 0 0 0,-1 0 0 0 0,4-3 0 0 0,2-5 0 0 0,1 0 0 0 0,-2 0 0 0 0,10-17 0 0 0,-4 5 341 0 0,-1-1 1 0 0,-1-1-1 0 0,-1 0 0 0 0,-1 0 1 0 0,5-30-1 0 0,-5 13-341 0 0,-9 38 0 0 0,-2 9 0 0 0,-3 9 0 0 0,-17 59 0 0 0,-25 90 0 0 0,16-15 0 0 0,-27 104 0 0 0,53-231-891 0 0,-18 37-1 0 0,18-49-1756 0 0,-1-3-6561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29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1 15663 0 0,'0'0'356'0'0,"1"-1"50"0"0,1-1-342 0 0,0-1 0 0 0,0 1 0 0 0,0 0 0 0 0,0 0 0 0 0,0 0 0 0 0,1 1 0 0 0,-1-1 0 0 0,1 0 0 0 0,3-1 0 0 0,-2 1 0 0 0,0 0-1 0 0,-1-1 1 0 0,1 0 0 0 0,5-5-1 0 0,0-2 1052 0 0,0-1 0 0 0,-1-1 0 0 0,11-20 0 0 0,1 3-55 0 0,-15 22-676 0 0,1-1 0 0 0,-2 0 0 0 0,7-12 0 0 0,2-7 538 0 0,-8 15-228 0 0,1 0 0 0 0,4-16 0 0 0,-8 20-539 0 0,-5 2-138 0 0,3 5-17 0 0,-1 1 0 0 0,1-1 0 0 0,0 1 0 0 0,0 0 0 0 0,-1-1 0 0 0,1 1 0 0 0,0 0 0 0 0,-1-1 0 0 0,1 1 0 0 0,0 0 0 0 0,-1-1 0 0 0,1 1 0 0 0,0 0 0 0 0,-1 0 0 0 0,1 0 0 0 0,-1-1 0 0 0,1 1 0 0 0,-1 0 0 0 0,1 0 0 0 0,0 0 0 0 0,-1 0 0 0 0,1 0 0 0 0,-1 0 0 0 0,1 0 0 0 0,-1 0 0 0 0,1 0 0 0 0,-1 0 0 0 0,1 0 0 0 0,-1 0 0 0 0,1 0 0 0 0,-1 0 0 0 0,1 0 0 0 0,0 0 0 0 0,-1 0 0 0 0,1 1 0 0 0,-1-1 0 0 0,1 0 0 0 0,-1 0 0 0 0,1 1 0 0 0,0-1 0 0 0,-1 0 0 0 0,1 0 0 0 0,0 1 0 0 0,-1-1 0 0 0,1 1 0 0 0,-1-1 0 0 0,-4 4 0 0 0,0-1 0 0 0,0 1 0 0 0,0 0 0 0 0,1 0 0 0 0,-1 0 0 0 0,1 0 0 0 0,0 1 0 0 0,0 0 0 0 0,0 0 0 0 0,1 0 0 0 0,0 0 0 0 0,0 1 0 0 0,0-1 0 0 0,1 1 0 0 0,-1 0 0 0 0,1-1 0 0 0,1 1 0 0 0,-2 7 0 0 0,-13 33 0 0 0,13-40 0 0 0,0 0 0 0 0,1 0 0 0 0,0 0 0 0 0,0 0 0 0 0,0 1 0 0 0,1-1 0 0 0,0 1 0 0 0,0-1 0 0 0,1 1 0 0 0,0-1 0 0 0,0 1 0 0 0,1 7 0 0 0,15 42 0 0 0,-15-55 0 0 0,-1 0 0 0 0,1 1 0 0 0,0-1 0 0 0,-1 0 0 0 0,1 0 0 0 0,0 0 0 0 0,0 1 0 0 0,0-1 0 0 0,0 0 0 0 0,0 0 0 0 0,0 0 0 0 0,0-1 0 0 0,0 1 0 0 0,0 0 0 0 0,0 0 0 0 0,0-1 0 0 0,1 1 0 0 0,-1 0 0 0 0,0-1 0 0 0,0 1 0 0 0,1-1 0 0 0,-1 0 0 0 0,0 1 0 0 0,1-1 0 0 0,-1 0 0 0 0,1 0 0 0 0,-1 0 0 0 0,3 0 0 0 0,1 0 0 0 0,0 0 0 0 0,0-1 0 0 0,0 1 0 0 0,1-1 0 0 0,-1 0 0 0 0,7-3 0 0 0,0-1 0 0 0,0 0 0 0 0,-1-2 0 0 0,1 1 0 0 0,-2-1 0 0 0,1-1 0 0 0,-1 0 0 0 0,0 0 0 0 0,0-1 0 0 0,-1-1 0 0 0,0 1 0 0 0,13-21 0 0 0,2-7 0 0 0,-1-1 0 0 0,19-47 0 0 0,-19 33 410 0 0,-3-1-1 0 0,-2-1 1 0 0,-2-1-1 0 0,10-64 1 0 0,-22 91-410 0 0,-14 57 0 0 0,5 11 0 0 0,2 0 0 0 0,3 71 0 0 0,0 16 0 0 0,-1-101 0 0 0,1-15 0 0 0,0 1 0 0 0,-1-1 0 0 0,-1 1 0 0 0,0-1 0 0 0,0 0 0 0 0,-1 0 0 0 0,-5 13 0 0 0,3-15 0 0 0,-1-3 0 0 0,-1-6 0 0 0,5-2 0 0 0,1 1 0 0 0,0-1 0 0 0,-1 1 0 0 0,1-1 0 0 0,0 0 0 0 0,0 0 0 0 0,0 0 0 0 0,0 1 0 0 0,1-1 0 0 0,-1 0 0 0 0,1 0 0 0 0,-1 0 0 0 0,0-3 0 0 0,1 0-26 0 0,1 0 0 0 0,-1 0 0 0 0,1 0 0 0 0,0 0 0 0 0,0 0 0 0 0,1 0 0 0 0,-1 0 1 0 0,1 1-1 0 0,0-1 0 0 0,1 0 0 0 0,3-5 0 0 0,-1 3-72 0 0,0 1 0 0 0,0 0 0 0 0,0 0 1 0 0,1 0-1 0 0,0 1 0 0 0,11-8 0 0 0,-4 4-26 0 0,0 2-1 0 0,0 0 1 0 0,1 0-1 0 0,0 2 1 0 0,0-1-1 0 0,1 2 1 0 0,19-5-1 0 0,-12 8 125 0 0,-12 1 0 0 0,-3 4 64 0 0,-7-4-13 0 0,1 0-1 0 0,-1 1 0 0 0,0-1 1 0 0,0 1-1 0 0,1-1 1 0 0,-1 1-1 0 0,0-1 1 0 0,0 1-1 0 0,1 0 1 0 0,-1-1-1 0 0,0 1 0 0 0,0-1 1 0 0,0 1-1 0 0,0-1 1 0 0,0 1-1 0 0,0-1 1 0 0,0 1-1 0 0,0 0 1 0 0,0-1-1 0 0,0 1 0 0 0,0-1 1 0 0,0 1-1 0 0,-1-1 1 0 0,1 1-1 0 0,0-1 1 0 0,0 1-1 0 0,-1 0 1 0 0,1-1-1 0 0,-1 1 1 0 0,-8 15 347 0 0,2-6-394 0 0,-1-1 0 0 0,-1 0 0 0 0,1-1 0 0 0,-16 12 0 0 0,8-8-5 0 0,1 2-1 0 0,-14 14 1 0 0,23-16 1 0 0,7-7 0 0 0,0-4 0 0 0,-1 1 0 0 0,1 0 0 0 0,-1 0 0 0 0,1 0 0 0 0,0 0 0 0 0,-1 0 0 0 0,1 0 0 0 0,0 0 0 0 0,0-1 0 0 0,0 1 0 0 0,1 0 0 0 0,-1 0 0 0 0,0-1 0 0 0,1 1 0 0 0,-1-1 0 0 0,1 1 0 0 0,2 1 0 0 0,5 4 0 0 0,-2 0-166 0 0,1 0 0 0 0,0-1 0 0 0,0 0 0 0 0,0-1 0 0 0,1 0 0 0 0,0 0 0 0 0,0-1 0 0 0,0 0 0 0 0,1-1 0 0 0,-1 0 0 0 0,12 2 0 0 0,-17-4 209 0 0,-1-1 0 0 0,0 0 0 0 0,0-1 0 0 0,1 1 0 0 0,-1 0 0 0 0,0-1 0 0 0,0 0 0 0 0,0 0 0 0 0,0 0 0 0 0,0 0 0 0 0,0 0 0 0 0,0-1 0 0 0,0 1 0 0 0,0-1 0 0 0,-1 1 0 0 0,1-1 0 0 0,0 0 0 0 0,-1-1 0 0 0,0 1 0 0 0,1 0 0 0 0,1-4 0 0 0,6-5 217 0 0,-1-1 0 0 0,-1-1-1 0 0,9-15 1 0 0,-15 25-253 0 0,52-97-7 0 0,-34 63 0 0 0,-16 28 0 0 0,1 0 0 0 0,0 0 0 0 0,0 0 0 0 0,1 1 0 0 0,0 0 0 0 0,10-10 0 0 0,-16 18 0 0 0,0 0 0 0 0,0-1 0 0 0,1 1 0 0 0,-1 0 0 0 0,0-1 0 0 0,0 1 0 0 0,1 0 0 0 0,-1-1 0 0 0,0 1 0 0 0,1 0 0 0 0,-1 0 0 0 0,1-1 0 0 0,-1 1 0 0 0,0 0 0 0 0,1 0 0 0 0,-1 0 0 0 0,0 0 0 0 0,1-1 0 0 0,-1 1 0 0 0,1 0 0 0 0,-1 0 0 0 0,1 0 0 0 0,-1 0 0 0 0,0 0 0 0 0,1 0 0 0 0,-1 0 0 0 0,1 0 0 0 0,-1 0 0 0 0,1 0 0 0 0,-1 1 0 0 0,0-1 0 0 0,1 0 0 0 0,-1 0 0 0 0,1 0 0 0 0,-1 0 0 0 0,0 1 0 0 0,1-1 0 0 0,-1 0 0 0 0,0 0 0 0 0,1 1 0 0 0,-1-1 0 0 0,1 1 0 0 0,3 1 0 0 0,0 1 0 0 0,0-1 0 0 0,0 1 0 0 0,-1 0 0 0 0,1 1 0 0 0,-1-1 0 0 0,5 7 0 0 0,20 30 0 0 0,-11-14 0 0 0,-8-14 0 0 0,-1 0 0 0 0,-1 1 0 0 0,12 24 0 0 0,-18-32 0 0 0,1-1 0 0 0,-1 0 0 0 0,1 1 0 0 0,-1-1 0 0 0,0 1 0 0 0,-1-1 0 0 0,1 1 0 0 0,-1-1 0 0 0,0 1 0 0 0,0-1 0 0 0,0 1 0 0 0,-1 0 0 0 0,0-1 0 0 0,0 1 0 0 0,0-1 0 0 0,-2 6 0 0 0,1-7 0 0 0,1 0 0 0 0,-1 0 0 0 0,0-1 0 0 0,0 1 0 0 0,0-1 0 0 0,0 1 0 0 0,0-1 0 0 0,-1 0 0 0 0,1 0 0 0 0,-1 0 0 0 0,1 0 0 0 0,-1 0 0 0 0,-4 2 0 0 0,-1-1 0 0 0,1 1 0 0 0,-1-2 0 0 0,-16 5 0 0 0,23-7-26 0 0,1 0 0 0 0,-1 0 0 0 0,1 0 0 0 0,-1 0 0 0 0,1 1 0 0 0,-1-1-1 0 0,1 0 1 0 0,-1 0 0 0 0,1 0 0 0 0,-1-1 0 0 0,1 1 0 0 0,-1 0 0 0 0,1 0 0 0 0,-1 0 0 0 0,1 0 0 0 0,-1 0 0 0 0,1 0-1 0 0,-1-1 1 0 0,1 1 0 0 0,-1 0 0 0 0,1 0 0 0 0,-1-1 0 0 0,1 1 0 0 0,0 0 0 0 0,-1-1 0 0 0,1 1 0 0 0,-1-1 0 0 0,0 0-125 0 0,1 0 0 0 0,0 0 1 0 0,-1 0-1 0 0,1-1 1 0 0,0 1-1 0 0,-1 0 1 0 0,1 0-1 0 0,0 0 1 0 0,0 0-1 0 0,0 0 1 0 0,0-3-1 0 0,0-1-755 0 0,1 0 0 0 0,0 0 0 0 0,0 0-1 0 0,4-8 1 0 0,4-6-4886 0 0,1-1-1476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29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0 17503 0 0,'0'0'399'0'0,"0"0"60"0"0,0 3 21 0 0,6 30 383 0 0,-1 1 0 0 0,-2 0 1 0 0,-1 1-1 0 0,-4 43 1 0 0,-3-18-263 0 0,-15 74-1 0 0,-22 57 558 0 0,33-151-1108 0 0,1-12-57 0 0,-13 32 0 0 0,-2 3 93 0 0,22-61 285 0 0,1-2-306 0 0,-1 0 1 0 0,0 0-1 0 0,1 0 1 0 0,-1 0-1 0 0,0 0 0 0 0,1 0 1 0 0,-1 0-1 0 0,0-1 1 0 0,1 1-1 0 0,-1 0 1 0 0,1 0-1 0 0,-1-1 1 0 0,0 1-1 0 0,1 0 1 0 0,-1-1-1 0 0,1 1 0 0 0,-1 0 1 0 0,1-1-1 0 0,-1 1 1 0 0,1-1-1 0 0,-1 0 1 0 0,0-3-39 0 0,1-1 0 0 0,-1 1 0 0 0,1-1 0 0 0,0 1 0 0 0,1-8 0 0 0,1-6 48 0 0,0-49 419 0 0,4 1 0 0 0,2 0 0 0 0,20-75 0 0 0,-22 116-494 0 0,1 0 0 0 0,1 1 0 0 0,2 0 0 0 0,22-43 0 0 0,-29 63 0 0 0,-1 1 0 0 0,1 0 0 0 0,-1 0 0 0 0,1 0 0 0 0,0 0 0 0 0,0 0 0 0 0,0 1 0 0 0,1-1 0 0 0,3-1 0 0 0,35-17 0 0 0,-11 7 0 0 0,-27 12 0 0 0,0 1 0 0 0,0-1 0 0 0,0 1 0 0 0,0 0 0 0 0,0 0 0 0 0,0 0 0 0 0,1 1 0 0 0,-1-1 0 0 0,0 1 0 0 0,0 0 0 0 0,1 1 0 0 0,3 0 0 0 0,-1 0 0 0 0,-1 0 0 0 0,0 1 0 0 0,0-1 0 0 0,0 2 0 0 0,0-1 0 0 0,0 1 0 0 0,0-1 0 0 0,5 5 0 0 0,-7-4 0 0 0,0 0 0 0 0,0 0 0 0 0,0 0 0 0 0,-1 0 0 0 0,1 1 0 0 0,-1-1 0 0 0,0 1 0 0 0,0 0 0 0 0,-1 0 0 0 0,5 8 0 0 0,-6-9 0 0 0,0 0 0 0 0,1 0 0 0 0,-2 0 0 0 0,1 0 0 0 0,0 0 0 0 0,-1 1 0 0 0,1-1 0 0 0,-1 0 0 0 0,0 0 0 0 0,0 1 0 0 0,0-1 0 0 0,-1 0 0 0 0,1 0 0 0 0,-1 1 0 0 0,0-1 0 0 0,-2 5 0 0 0,-1 2-24 0 0,-1 0 1 0 0,0-1-1 0 0,-1 0 1 0 0,1 0-1 0 0,-2 0 0 0 0,0-1 1 0 0,0 0-1 0 0,0 0 1 0 0,-1-1-1 0 0,0 0 0 0 0,0 0 1 0 0,-1-1-1 0 0,0 0 1 0 0,0-1-1 0 0,-1 0 0 0 0,-9 4 1 0 0,16-8-88 0 0,0 0 0 0 0,0 0 0 0 0,0 0 0 0 0,-1-1 0 0 0,1 1 0 0 0,0-1 0 0 0,0 0 0 0 0,0 0 0 0 0,-1 0 0 0 0,-5-1 1 0 0,8 0-142 0 0,-1 1 0 0 0,0-1 0 0 0,1 1 0 0 0,-1-1 0 0 0,1 0 0 0 0,-1 1 0 0 0,1-1 0 0 0,-1 0 0 0 0,-2-2 0 0 0,4 2-294 0 0,-1 0 0 0 0,0 0 0 0 0,0 0 0 0 0,0 0 0 0 0,0 0 0 0 0,1 0 1 0 0,-1-1-1 0 0,0 1 0 0 0,1 0 0 0 0,-1 0 0 0 0,1-1 0 0 0,0 1 0 0 0,-1-3 0 0 0,0-6-7166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31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59 15663 0 0,'0'0'719'0'0,"0"0"-20"0"0,6 7-278 0 0,-4-3-54 0 0,-1-1 1 0 0,0 1-1 0 0,0 0 1 0 0,0-1-1 0 0,0 1 1 0 0,0 0-1 0 0,-1 0 1 0 0,1-1-1 0 0,-1 1 1 0 0,0 0-1 0 0,-1 6 1 0 0,-8 44 2538 0 0,7-47-2518 0 0,-4 30-220 0 0,-3 67 1 0 0,10-76-169 0 0,-1-27 42 0 0,0 1-1 0 0,1-1 0 0 0,-1 0 1 0 0,0 0-1 0 0,0 1 1 0 0,1-1-1 0 0,-1 0 0 0 0,1 0 1 0 0,-1 0-1 0 0,1 0 1 0 0,-1 0-1 0 0,1 0 0 0 0,0 0 1 0 0,0 0-1 0 0,-1 0 1 0 0,1 0-1 0 0,0 0 0 0 0,0 0 1 0 0,0 0-1 0 0,0-1 1 0 0,0 1-1 0 0,0 0 0 0 0,0-1 1 0 0,0 1-1 0 0,0-1 1 0 0,0 1-1 0 0,1-1 1 0 0,-1 1-1 0 0,0-1 0 0 0,0 0 1 0 0,0 0-1 0 0,1 0 1 0 0,-1 1-1 0 0,0-1 0 0 0,0 0 1 0 0,1 0-1 0 0,-1-1 1 0 0,0 1-1 0 0,0 0 0 0 0,0 0 1 0 0,1-1-1 0 0,-1 1 1 0 0,0 0-1 0 0,1-1 0 0 0,0 0 3 0 0,1 0-35 0 0,0 0 1 0 0,0 0 0 0 0,0-1 0 0 0,0 1-1 0 0,-1-1 1 0 0,1 0 0 0 0,0 0 0 0 0,-1 1-1 0 0,1-2 1 0 0,-1 1 0 0 0,0 0 0 0 0,0-1-1 0 0,0 1 1 0 0,3-5 0 0 0,2-4-3 0 0,0-1 0 0 0,6-15 0 0 0,-3 5-9 0 0,1-1 242 0 0,-1 0 0 0 0,-1-1 0 0 0,-1 1 0 0 0,-1-2 0 0 0,6-41 0 0 0,-12 62-201 0 0,-1-1 1 0 0,0 0-1 0 0,0 0 0 0 0,0 1 0 0 0,0-1 1 0 0,-1 0-1 0 0,0 0 0 0 0,0 1 1 0 0,0-1-1 0 0,-3-4 0 0 0,4 7-35 0 0,-1 1 0 0 0,1 0 1 0 0,-1 0-1 0 0,0 0 0 0 0,1 0 0 0 0,-1 0 0 0 0,0 0 1 0 0,0 0-1 0 0,0 0 0 0 0,0 0 0 0 0,0 0 0 0 0,0 0 1 0 0,0 0-1 0 0,0 1 0 0 0,0-1 0 0 0,0 0 0 0 0,0 1 0 0 0,-1-1 1 0 0,1 1-1 0 0,0-1 0 0 0,0 1 0 0 0,0 0 0 0 0,-1 0 1 0 0,1-1-1 0 0,0 1 0 0 0,-1 0 0 0 0,1 0 0 0 0,0 0 1 0 0,-1 0-1 0 0,1 0 0 0 0,0 1 0 0 0,0-1 0 0 0,-1 0 1 0 0,1 1-1 0 0,0-1 0 0 0,0 0 0 0 0,-1 1 0 0 0,1 0 1 0 0,0-1-1 0 0,0 1 0 0 0,-2 1 0 0 0,-1 0-64 0 0,0 1 0 0 0,0-1 1 0 0,1 1-1 0 0,-1 0 0 0 0,0 1 0 0 0,1-1 0 0 0,0 1 1 0 0,0-1-1 0 0,0 1 0 0 0,0 0 0 0 0,0 0 0 0 0,1 0 1 0 0,-3 8-1 0 0,3-10 20 0 0,1 1 1 0 0,1 0-1 0 0,-1 0 0 0 0,0-1 1 0 0,1 1-1 0 0,-1 0 1 0 0,1 0-1 0 0,0 0 1 0 0,0 0-1 0 0,0-1 0 0 0,0 1 1 0 0,1 0-1 0 0,-1 0 1 0 0,1 0-1 0 0,0-1 1 0 0,-1 1-1 0 0,1 0 0 0 0,0-1 1 0 0,1 1-1 0 0,-1 0 1 0 0,0-1-1 0 0,1 0 1 0 0,0 1-1 0 0,2 2 0 0 0,-2-3 32 0 0,1 0-1 0 0,-1 0 0 0 0,1 0 0 0 0,0 0 1 0 0,0-1-1 0 0,0 1 0 0 0,0-1 0 0 0,0 0 0 0 0,0 0 1 0 0,0 0-1 0 0,0 0 0 0 0,1-1 0 0 0,-1 1 1 0 0,0-1-1 0 0,0 1 0 0 0,1-1 0 0 0,5-1 1 0 0,7 0 5 0 0,-1-1 1 0 0,21-6-1 0 0,-34 8 3 0 0,74-20 0 0 0,-45 10 0 0 0,0 2 0 0 0,1 1 0 0 0,0 2 0 0 0,38-2 0 0 0,-68 7 0 0 0,0 0 0 0 0,0 0 0 0 0,0 1 0 0 0,0-1 0 0 0,0 1 0 0 0,0-1 0 0 0,0 1 0 0 0,0-1 0 0 0,-1 1 0 0 0,3 1 0 0 0,4 5 0 0 0,-7-4 0 0 0,0 1 0 0 0,1-1 0 0 0,-2 0 0 0 0,1 0 0 0 0,0 0 0 0 0,-1 1 0 0 0,1-1 0 0 0,-1 0 0 0 0,0 1 0 0 0,0-1 0 0 0,0 0 0 0 0,0 1 0 0 0,-2 3 0 0 0,0 7 0 0 0,-9 22 0 0 0,11-36 0 0 0,-4 11 228 0 0,-1-1 1 0 0,0 1-1 0 0,-1-1 0 0 0,-1 0 1 0 0,1 0-1 0 0,-1 0 0 0 0,-15 14 1 0 0,22-24-178 0 0,10-12 6 0 0,14-14 0 0 0,28-23-57 0 0,-32 29 0 0 0,1 0 0 0 0,28-19 0 0 0,-36 30 0 0 0,21-14 0 0 0,-31 21 0 0 0,0 1 0 0 0,0-1 0 0 0,0 1 0 0 0,0 0 0 0 0,0 0 0 0 0,0 0 0 0 0,0 0 0 0 0,1 0 0 0 0,3 1 0 0 0,-5 0 0 0 0,-1 0 0 0 0,0 0 0 0 0,1 0 0 0 0,-1 0 0 0 0,0 1 0 0 0,0-1 0 0 0,1 0 0 0 0,-1 1 0 0 0,0-1 0 0 0,0 1 0 0 0,0-1 0 0 0,1 1 0 0 0,-1 0 0 0 0,0 0 0 0 0,0-1 0 0 0,0 1 0 0 0,0 0 0 0 0,0 0 0 0 0,-1 0 0 0 0,1 0 0 0 0,0 0 0 0 0,0 0 0 0 0,0 0 0 0 0,-1 1 0 0 0,1-1 0 0 0,-1 0 0 0 0,1 0 0 0 0,-1 0 0 0 0,1 1 0 0 0,-1-1 0 0 0,0 0 0 0 0,0 1 0 0 0,1-1 0 0 0,-1 0 0 0 0,0 0 0 0 0,0 1 0 0 0,-1 1 0 0 0,2 1 0 0 0,1 35 0 0 0,-2-29 0 0 0,1 0 0 0 0,-1 0 0 0 0,1 0 0 0 0,1-1 0 0 0,0 1 0 0 0,0-1 0 0 0,1 1 0 0 0,8 16 0 0 0,-10-24 0 0 0,0-1 0 0 0,-1 1 0 0 0,1-1 0 0 0,0 0 0 0 0,1 1 0 0 0,-1-1 0 0 0,0 0 0 0 0,0 0 0 0 0,0 1 0 0 0,1-1 0 0 0,-1 0 0 0 0,1 0 0 0 0,-1 0 0 0 0,1-1 0 0 0,-1 1 0 0 0,1 0 0 0 0,2 0 0 0 0,-1 0 0 0 0,1 0 0 0 0,-1-1 0 0 0,0 0 0 0 0,1 0 0 0 0,-1 0 0 0 0,0 0 0 0 0,0 0 0 0 0,6-2 0 0 0,2 0 0 0 0,0-2 0 0 0,-1 1 0 0 0,1-2 0 0 0,13-7 0 0 0,-18 8 0 0 0,1 1 0 0 0,-1-2 0 0 0,0 1 0 0 0,-1-1 0 0 0,1 0 0 0 0,-1 0 0 0 0,0 0 0 0 0,5-7 0 0 0,-3 1 0 0 0,0 0 0 0 0,0 0 0 0 0,7-21 0 0 0,2-1 0 0 0,-12 26 0 0 0,0-1 0 0 0,0-1 0 0 0,-1 1 0 0 0,0 0 0 0 0,0-1 0 0 0,3-16 0 0 0,-6 24 0 0 0,0 1 0 0 0,0 0 0 0 0,0-1 0 0 0,0 1 0 0 0,0-1 0 0 0,0 1 0 0 0,0 0 0 0 0,0-1 0 0 0,0 1 0 0 0,0 0 0 0 0,0-1 0 0 0,0 1 0 0 0,-1 0 0 0 0,1-1 0 0 0,0 1 0 0 0,0 0 0 0 0,0 0 0 0 0,0-1 0 0 0,-1 1 0 0 0,1 0 0 0 0,0-1 0 0 0,0 1 0 0 0,0 0 0 0 0,-1 0 0 0 0,1-1 0 0 0,-1 1 0 0 0,1 0 0 0 0,-1 0 0 0 0,1 0 0 0 0,-1 0 0 0 0,1 0 0 0 0,-1 0 0 0 0,1 0 0 0 0,-1 0 0 0 0,1 0 0 0 0,-1 0 0 0 0,1 0 0 0 0,-1 0 0 0 0,1 1 0 0 0,-1-1 0 0 0,1 0 0 0 0,0 0 0 0 0,-1 1 0 0 0,1-1 0 0 0,-1 0 0 0 0,1 1 0 0 0,-1-1 0 0 0,1 0 0 0 0,-1 1 0 0 0,-6 7 0 0 0,1 0 0 0 0,-1 0 0 0 0,1 0 0 0 0,1 1 0 0 0,-7 14 0 0 0,-1 0 0 0 0,9-17 0 0 0,1 0 0 0 0,0 1 0 0 0,0-1 0 0 0,1 1 0 0 0,0 0 0 0 0,0 0 0 0 0,1 0 0 0 0,0 0 0 0 0,0 0 0 0 0,0 9 0 0 0,3-7 0 0 0,0-8 0 0 0,-1 1 0 0 0,1-1 0 0 0,0 1 0 0 0,0-1 0 0 0,0 0 0 0 0,0 0 0 0 0,0 1 0 0 0,0-1 0 0 0,0-1 0 0 0,0 1 0 0 0,1 0 0 0 0,-1-1 0 0 0,0 1 0 0 0,0-1 0 0 0,1 1 0 0 0,-1-1 0 0 0,0 0 0 0 0,1 0 0 0 0,2 0 0 0 0,3-1 0 0 0,-1 0 0 0 0,0 0 0 0 0,0-1 0 0 0,14-4 0 0 0,29-16 0 0 0,-2-1 0 0 0,-1-3 0 0 0,50-35 0 0 0,-70 45 0 0 0,-27 16 0 0 0,1 0 0 0 0,-1 0 0 0 0,1-1 0 0 0,-1 1 0 0 0,1 0 0 0 0,-1 0 0 0 0,1 0 0 0 0,-1 0 0 0 0,1 0 0 0 0,-1 0 0 0 0,1 0 0 0 0,-1 0 0 0 0,1 0 0 0 0,-1 0 0 0 0,1 0 0 0 0,-1 0 0 0 0,1 0 0 0 0,0 0 0 0 0,0 1 0 0 0,-1 0 0 0 0,1 0 0 0 0,0 0 0 0 0,-1 0 0 0 0,1 1 0 0 0,-1-1 0 0 0,1 0 0 0 0,-1 0 0 0 0,1 0 0 0 0,-1 0 0 0 0,0 1 0 0 0,0-1 0 0 0,1 0 0 0 0,-1 0 0 0 0,0 1 0 0 0,0-1 0 0 0,0 0 0 0 0,0 0 0 0 0,-1 2 0 0 0,-3 27 0 0 0,3-28 0 0 0,-18 83 0 0 0,17-68 0 0 0,3-15 0 0 0,-1-1 0 0 0,0 0 0 0 0,0-1 0 0 0,0 1 0 0 0,0-1 0 0 0,0 1 0 0 0,0 0 0 0 0,1-1 0 0 0,-1 1 0 0 0,0-1 0 0 0,0 1 0 0 0,1 0 0 0 0,-1-1 0 0 0,0 1 0 0 0,1-1 0 0 0,-1 1 0 0 0,0-1 0 0 0,1 1 0 0 0,-1-1 0 0 0,1 0 0 0 0,-1 1 0 0 0,1-1 0 0 0,-1 1 0 0 0,1-1 0 0 0,-1 0 0 0 0,1 1 0 0 0,-1-1 0 0 0,1 0 0 0 0,0 0 0 0 0,-1 0 0 0 0,1 1 0 0 0,-1-1 0 0 0,1 0 0 0 0,0 0 0 0 0,-1 0 0 0 0,1 0 0 0 0,0 0 0 0 0,-1 0 0 0 0,1 0 0 0 0,-1 0 0 0 0,2 0 0 0 0,-1-1 0 0 0,2 1 0 0 0,1 0 0 0 0,-1-1 0 0 0,1 0 0 0 0,-1 0 0 0 0,0 0 0 0 0,1-1 0 0 0,-1 1 0 0 0,0-1 0 0 0,0 1 0 0 0,4-3 0 0 0,29-23 0 0 0,-33 24 0 0 0,132-92 0 0 0,-118 83 0 0 0,-12 9 0 0 0,0-1 0 0 0,0 1 0 0 0,0 0 0 0 0,1 0 0 0 0,-1 1 0 0 0,8-3 0 0 0,-13 5 0 0 0,0 0 0 0 0,1 0 0 0 0,-1-1 0 0 0,0 1 0 0 0,1 0 0 0 0,-1 0 0 0 0,0 0 0 0 0,1 0 0 0 0,-1 0 0 0 0,0 0 0 0 0,1 0 0 0 0,-1 0 0 0 0,0 0 0 0 0,1 0 0 0 0,-1 0 0 0 0,0 0 0 0 0,1 0 0 0 0,-1 0 0 0 0,1 0 0 0 0,-1 0 0 0 0,0 0 0 0 0,1 0 0 0 0,-1 1 0 0 0,0-1 0 0 0,0 0 0 0 0,1 0 0 0 0,-1 0 0 0 0,0 1 0 0 0,1-1 0 0 0,-1 0 0 0 0,0 0 0 0 0,0 1 0 0 0,1-1 0 0 0,-1 0 0 0 0,0 0 0 0 0,0 1 0 0 0,0-1 0 0 0,1 0 0 0 0,-1 1 0 0 0,0-1 0 0 0,0 0 0 0 0,0 1 0 0 0,0-1 0 0 0,0 0 0 0 0,0 1 0 0 0,0-1 0 0 0,0 0 0 0 0,0 1 0 0 0,0-1 0 0 0,0 1 0 0 0,0-1 0 0 0,2 8-140 0 0,-1 0-1 0 0,0 0 1 0 0,0 0-1 0 0,-1 10 1 0 0,0-13 41 0 0,0 0-1 0 0,0 0 1 0 0,0 0 0 0 0,1 0 0 0 0,-1 0-1 0 0,1 0 1 0 0,0 0 0 0 0,1 0 0 0 0,-1 0 0 0 0,1 0-1 0 0,0-1 1 0 0,4 8 0 0 0,4 8-344 0 0,-10-18-45 0 0,8-2 364 0 0,0 0 0 0 0,0 0 0 0 0,0-1 0 0 0,0 0 0 0 0,-1-1 0 0 0,1 1-1 0 0,0-2 1 0 0,11-4 0 0 0,-4 0 261 0 0,0-2-1 0 0,-1 1 1 0 0,0-2 0 0 0,0 0-1 0 0,-1 0 1 0 0,-1-2 0 0 0,0 1-1 0 0,0-2 1 0 0,-1 1 0 0 0,-1-2-1 0 0,0 1 1 0 0,12-23-1 0 0,4-15 555 0 0,-2 0-1 0 0,23-73 0 0 0,-42 110-662 0 0,1-3 60 0 0,-1 5-73 0 0,0 0 1 0 0,-2 0-1 0 0,1-1 1 0 0,1-18-1 0 0,-6 20-15 0 0,1 11 1 0 0,0 0 1 0 0,0 1-1 0 0,0-1 1 0 0,0 0-1 0 0,0 0 1 0 0,0 0-1 0 0,0 0 0 0 0,0 0 1 0 0,0 0-1 0 0,0 0 1 0 0,0 0-1 0 0,0 1 1 0 0,0-1-1 0 0,0 0 0 0 0,0 0 1 0 0,0 0-1 0 0,0 0 1 0 0,0 0-1 0 0,-1 0 1 0 0,1 0-1 0 0,0 0 0 0 0,0 0 1 0 0,0 0-1 0 0,0 0 1 0 0,0 0-1 0 0,0 0 1 0 0,0 0-1 0 0,0 1 0 0 0,0-1 1 0 0,-1 0-1 0 0,1 0 1 0 0,0 0-1 0 0,0 0 1 0 0,0 0-1 0 0,0 0 0 0 0,0 0 1 0 0,0 0-1 0 0,0 0 1 0 0,-1 0-1 0 0,1-1 1 0 0,0 1-1 0 0,0 0 0 0 0,0 0 1 0 0,0 0-1 0 0,0 0 1 0 0,0 0-1 0 0,0 0 1 0 0,0 0-1 0 0,-1 0 0 0 0,1 0 1 0 0,0 0-1 0 0,0 0 1 0 0,0 0-1 0 0,0 0 1 0 0,0 0-1 0 0,0 0 0 0 0,0-1 1 0 0,0 1-1 0 0,0 0 1 0 0,0 0-1 0 0,0 0 1 0 0,0 0-1 0 0,0 0 0 0 0,0 0 1 0 0,0 0-1 0 0,0 0 1 0 0,0-1-1 0 0,0 1 1 0 0,-5 8 312 0 0,5-8-284 0 0,-140 307 1575 0 0,112-236-1688 0 0,-24 93 1 0 0,51-154 231 0 0,1-9-148 0 0,0-1-1 0 0,0 0 1 0 0,0 1-1 0 0,0-1 1 0 0,0 0-1 0 0,0 0 1 0 0,0 0 0 0 0,1 1-1 0 0,-1-1 1 0 0,0 0-1 0 0,0 0 1 0 0,0 1-1 0 0,1-1 1 0 0,-1 0 0 0 0,0 0-1 0 0,0 0 1 0 0,0 0-1 0 0,1 0 1 0 0,-1 1-1 0 0,0-1 1 0 0,0 0 0 0 0,1 0-1 0 0,-1 0 1 0 0,0 0-1 0 0,1 0 1 0 0,-1 0-1 0 0,0 0 1 0 0,3 0-1 0 0,0 0 0 0 0,-1 0 0 0 0,1 0 0 0 0,-1 0 0 0 0,1-1 0 0 0,0 1 0 0 0,-1-1 0 0 0,1 0 0 0 0,-1 1 0 0 0,5-4 0 0 0,27-14 0 0 0,-20 9 0 0 0,40-22 0 0 0,-13 7 0 0 0,1 1 0 0 0,64-24 0 0 0,-101 45 0 0 0,0 0 0 0 0,1 1 0 0 0,-1 0 0 0 0,0 0 0 0 0,1 0 0 0 0,6 0 0 0 0,-11 1 0 0 0,0 0 0 0 0,0 0 0 0 0,0 0 0 0 0,0 1 0 0 0,1-1 0 0 0,-1 0 0 0 0,0 0 0 0 0,0 1 0 0 0,0-1 0 0 0,0 0 0 0 0,0 1 0 0 0,0-1 0 0 0,0 1 0 0 0,0-1 0 0 0,0 1 0 0 0,0 0 0 0 0,0 0 0 0 0,-1-1 0 0 0,1 1 0 0 0,0 0 0 0 0,0 0 0 0 0,-1 0 0 0 0,1 0 0 0 0,0-1 0 0 0,-1 1 0 0 0,1 0 0 0 0,-1 0 0 0 0,1 0 0 0 0,-1 1 0 0 0,0-1 0 0 0,1 0 0 0 0,-1 0 0 0 0,0 0 0 0 0,0 0 0 0 0,1 0 0 0 0,-1 2 0 0 0,0 37 0 0 0,0 1 0 0 0,-11 66 0 0 0,40-290-10344 0 0,-23 142 8808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31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9351 0 0,'0'0'424'0'0,"0"0"88"0"0,0 0 24 0 0,0 0 8 0 0,0 0-440 0 0,0 0-104 0 0,0-2 0 0 0,0 15 0 0 0,5-3 0 0 0,3 2 0 0 0,2 3 0 0 0,-1-3-8576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49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2 11975 0 0,'0'0'267'0'0,"2"0"42"0"0,1-1-235 0 0,-1 1 1 0 0,0-1-1 0 0,0 0 0 0 0,0 0 0 0 0,0 0 0 0 0,-1 0 0 0 0,1 0 0 0 0,0 0 1 0 0,0 0-1 0 0,-1-1 0 0 0,1 1 0 0 0,1-3 0 0 0,-2 3 64 0 0,0 0-1 0 0,1 0 1 0 0,-1 0-1 0 0,-1 0 1 0 0,1-1-1 0 0,0 1 1 0 0,0 0 0 0 0,0-1-1 0 0,-1 1 1 0 0,1-1-1 0 0,-1 1 1 0 0,1-1-1 0 0,-1 1 1 0 0,1-1-1 0 0,-1 1 1 0 0,0-1-1 0 0,0 1 1 0 0,0-3 0 0 0,-4-18 3249 0 0,-11-34 0 0 0,12 39-2363 0 0,3 16-512 0 0,0 1 0 0 0,-3-6 87 0 0,-2-2-262 0 0,6 12 371 0 0,5 11 312 0 0,-2-11-1020 0 0,-3-3 0 0 0,0 0 0 0 0,0 0 0 0 0,-1 0 0 0 0,1 0 0 0 0,0 0 0 0 0,0 0 0 0 0,0 0 0 0 0,-1 1 0 0 0,1-1 0 0 0,-1 0 0 0 0,1 0 0 0 0,-1 1 0 0 0,1-1 0 0 0,-1 0 0 0 0,0 0 0 0 0,0 1 0 0 0,0-1 0 0 0,0 0 0 0 0,0 1 0 0 0,0-1 0 0 0,0 0 0 0 0,0 1 0 0 0,0 1 0 0 0,-2 5 0 0 0,1 1 0 0 0,1 0 0 0 0,0-1 0 0 0,0 1 0 0 0,1 0 0 0 0,0 0 0 0 0,3 13 0 0 0,-1-5 0 0 0,-2-11 0 0 0,0-2 0 0 0,-1 0 0 0 0,1-1 0 0 0,0 1 0 0 0,0 0 0 0 0,1-1 0 0 0,-1 1 0 0 0,1-1 0 0 0,0 1 0 0 0,-1-1 0 0 0,2 0 0 0 0,-1 0 0 0 0,0 0 0 0 0,3 3 0 0 0,-4-4 0 0 0,0-1 0 0 0,0 0 0 0 0,-1 0 0 0 0,1 0 0 0 0,0 0 0 0 0,0 0 0 0 0,0 0 0 0 0,0 0 0 0 0,0 0 0 0 0,0 0 0 0 0,1-1 0 0 0,-1 1 0 0 0,0 0 0 0 0,0-1 0 0 0,1 1 0 0 0,-1-1 0 0 0,2 1 0 0 0,2 1 0 0 0,-4-2 0 0 0,0 1 0 0 0,0 0 0 0 0,0-1 0 0 0,0 1 0 0 0,0-1 0 0 0,0 0 0 0 0,0 1 0 0 0,1-1 0 0 0,-1 0 0 0 0,0 1 0 0 0,0-1 0 0 0,0 0 0 0 0,2 0 0 0 0,1-1 0 0 0,7 0 0 0 0,-7-3 0 0 0,0 1 0 0 0,0-1 0 0 0,-1 0 0 0 0,0 0 0 0 0,6-9 0 0 0,-1 2 0 0 0,-3 3 55 0 0,-1 0 1 0 0,0 1-1 0 0,0-1 0 0 0,0-1 1 0 0,-1 1-1 0 0,0 0 0 0 0,2-14 1 0 0,-2 14 220 0 0,0 1 0 0 0,0-1 0 0 0,8-12 0 0 0,5-14 209 0 0,6-18-469 0 0,-28 64-16 0 0,2-7 0 0 0,1 0 0 0 0,0 0 0 0 0,0 1 0 0 0,1-1 0 0 0,0 1 0 0 0,0-1 0 0 0,0 1 0 0 0,1 0 0 0 0,-2 6 0 0 0,-2 34 0 0 0,3-34 0 0 0,-1 23 0 0 0,3-30 0 0 0,1 0 0 0 0,-1 0 0 0 0,1 0 0 0 0,1 1 0 0 0,-1-1 0 0 0,0 0 0 0 0,1 0 0 0 0,0-1 0 0 0,0 1 0 0 0,4 5 0 0 0,-5-8 0 0 0,5 18 0 0 0,-2-12 0 0 0,-3-7 0 0 0,0 1 0 0 0,0-1 0 0 0,1 0 0 0 0,-1 0 0 0 0,0 0 0 0 0,0 0 0 0 0,0-1 0 0 0,1 1 0 0 0,-1 0 0 0 0,1 0 0 0 0,-1-1 0 0 0,2 1 0 0 0,0 0 0 0 0,0-1 0 0 0,-1 0 0 0 0,1 0 0 0 0,0 0 0 0 0,0 0 0 0 0,0 0 0 0 0,-1 0 0 0 0,1-1 0 0 0,0 0 0 0 0,3 0 0 0 0,0-2 0 0 0,0 1 0 0 0,-1 0 0 0 0,1-1 0 0 0,-1 0 0 0 0,0 0 0 0 0,0-1 0 0 0,0 1 0 0 0,0-1 0 0 0,-1 0 0 0 0,1-1 0 0 0,3-5 0 0 0,6-7 0 0 0,19-32 0 0 0,-29 43 0 0 0,9-10 0 0 0,-12 15 0 0 0,1-1 0 0 0,-1 0 0 0 0,0 1 0 0 0,1-1 0 0 0,-1 0 0 0 0,0 1 0 0 0,0-1 0 0 0,0 0 0 0 0,0 0 0 0 0,0 0 0 0 0,0 0 0 0 0,-1 0 0 0 0,1 0 0 0 0,-1 0 0 0 0,1 0 0 0 0,-1 0 0 0 0,0-3 0 0 0,1-3 0 0 0,0 1 0 0 0,-4 3-64 0 0,3 4-273 0 0,0 0-138 0 0,0 0-33 0 0,0 0-140 0 0,0 0-572 0 0,0 0-253 0 0,0 0-1382 0 0,0 0-5333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31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239 21191 0 0,'0'0'480'0'0,"0"0"67"0"0,0 0 31 0 0,0 0-56 0 0,-14-3-321 0 0,8 5 203 0 0,0-1 0 0 0,0 1 0 0 0,1 0 0 0 0,-1 0-1 0 0,1 1 1 0 0,-1 0 0 0 0,1 0 0 0 0,0 0 0 0 0,-9 8 0 0 0,-11 9-378 0 0,9-9-25 0 0,2 1 0 0 0,-1 0 0 0 0,2 1 0 0 0,-1 1 0 0 0,2 0 0 0 0,-12 17 0 0 0,19-20-1 0 0,5-11 0 0 0,-1 0 0 0 0,1 1 0 0 0,0-1 0 0 0,0 0 0 0 0,0 0 0 0 0,0 1 0 0 0,-1-1 0 0 0,1 0 0 0 0,0 1 0 0 0,0-1 0 0 0,0 0 0 0 0,0 1 0 0 0,0-1 0 0 0,0 0 0 0 0,0 0 0 0 0,0 1 0 0 0,0-1 0 0 0,0 0 0 0 0,0 1 0 0 0,0-1 0 0 0,0 0 0 0 0,0 1 0 0 0,0-1 0 0 0,0 0 0 0 0,0 1 0 0 0,0-1 0 0 0,0 0 0 0 0,0 1 0 0 0,1-1 0 0 0,-1 0 0 0 0,0 0 0 0 0,0 1 0 0 0,0-1 0 0 0,1 0 0 0 0,-1 0 0 0 0,0 1 0 0 0,0-1 0 0 0,1 0 0 0 0,-1 0 0 0 0,0 1 0 0 0,0-1 0 0 0,1 0 0 0 0,-1 0 0 0 0,0 0 0 0 0,0 0 0 0 0,1 0 0 0 0,-1 0 0 0 0,0 1 0 0 0,1-1 0 0 0,-1 0 0 0 0,0 0 0 0 0,1 0 0 0 0,-1 0 0 0 0,0 0 0 0 0,1 0 0 0 0,-1 0 0 0 0,0 0 0 0 0,1 0 0 0 0,0-1 0 0 0,3 1 74 0 0,-1 0 0 0 0,1 0 0 0 0,0 0 0 0 0,0-1 0 0 0,0 0 0 0 0,0 0 0 0 0,-1 0 0 0 0,1 0 0 0 0,0 0 0 0 0,-1-1 0 0 0,1 0 0 0 0,-1 0 0 0 0,7-4 0 0 0,1-2 271 0 0,0 0 1 0 0,15-16-1 0 0,37-50-345 0 0,0 2 0 0 0,-55 63 0 0 0,-4 8 0 0 0,-4 6 0 0 0,-3 9 0 0 0,3-13 0 0 0,-5 18 0 0 0,-1 7 0 0 0,-7 45 0 0 0,12-64 0 0 0,0 0 0 0 0,1 0 0 0 0,0 0 0 0 0,1 0 0 0 0,0 0 0 0 0,0 0 0 0 0,0 0 0 0 0,0 0 0 0 0,1 0 0 0 0,1-1 0 0 0,4 12 0 0 0,-5-15 0 0 0,-1-1 0 0 0,1 0 0 0 0,-1 0 0 0 0,1 0 0 0 0,0 0 0 0 0,0 0 0 0 0,0 0 0 0 0,0 0 0 0 0,0-1 0 0 0,0 1 0 0 0,0-1 0 0 0,0 0 0 0 0,1 1 0 0 0,-1-1 0 0 0,1 0 0 0 0,-1 0 0 0 0,1 0 0 0 0,-1-1 0 0 0,1 1 0 0 0,0-1 0 0 0,-1 1 0 0 0,1-1 0 0 0,0 0 0 0 0,-1 0 0 0 0,1 0 0 0 0,0 0 0 0 0,-1-1 0 0 0,1 1 0 0 0,-1-1 0 0 0,1 1 0 0 0,2-2 0 0 0,5-1 0 0 0,-1-1 0 0 0,0 0 0 0 0,0 0 0 0 0,0-1 0 0 0,0 0 0 0 0,-1-1 0 0 0,9-7 0 0 0,-1-1 124 0 0,0-1-1 0 0,-2-1 1 0 0,0-1 0 0 0,0 0-1 0 0,-1 0 1 0 0,18-35-1 0 0,-11 12 216 0 0,-2-1 1 0 0,17-53-1 0 0,-29 77-244 0 0,-4 11-88 0 0,0 1 0 0 0,0-1 0 0 0,0 0 0 0 0,0-1 0 0 0,-1 1 0 0 0,0 0 0 0 0,0 0 0 0 0,-1 0 0 0 0,0-9 0 0 0,0 15-7 0 0,0-1 0 0 0,0 1 0 0 0,0 0 0 0 0,0-1 0 0 0,0 1 0 0 0,0 0 0 0 0,0-1 0 0 0,0 1 0 0 0,-1 0 0 0 0,1 0 0 0 0,0-1 0 0 0,0 1 0 0 0,0 0 0 0 0,0-1 0 0 0,0 1 0 0 0,0 0 0 0 0,-1 0 0 0 0,1-1 0 0 0,0 1 0 0 0,0 0 0 0 0,0 0 0 0 0,-1 0 0 0 0,1-1 0 0 0,0 1 0 0 0,0 0 0 0 0,-1 0 0 0 0,1 0 0 0 0,0 0 0 0 0,-1 0 0 0 0,1-1 0 0 0,0 1 0 0 0,0 0 0 0 0,-1 0 0 0 0,1 0 0 0 0,0 0 0 0 0,-1 0 0 0 0,1 0 0 0 0,0 0 0 0 0,0 0 0 0 0,-1 0 0 0 0,1 0 0 0 0,0 0 0 0 0,-1 0 0 0 0,1 0 0 0 0,0 0 0 0 0,-1 0 0 0 0,1 1 0 0 0,0-1 0 0 0,0 0 0 0 0,-1 0 0 0 0,-2 1 0 0 0,0 0 0 0 0,0 1 0 0 0,0-1 0 0 0,0 1 0 0 0,0-1 0 0 0,1 1 0 0 0,-1 0 0 0 0,1 0 0 0 0,-1 0 0 0 0,1 0 0 0 0,0 0 0 0 0,-1 1 0 0 0,-1 3 0 0 0,-3 3 0 0 0,0 1 0 0 0,-6 14 0 0 0,8-14 0 0 0,1 0 0 0 0,1 1 0 0 0,0 0 0 0 0,1-1 0 0 0,-3 21 0 0 0,1-2 0 0 0,3-20-63 0 0,0 1-1 0 0,0-1 1 0 0,1 0-1 0 0,0 0 1 0 0,1 0-1 0 0,0 0 1 0 0,0 0-1 0 0,1 0 1 0 0,0 0-1 0 0,7 17 1 0 0,-7-21-130 0 0,0 0-1 0 0,1 0 1 0 0,0-1-1 0 0,-1 1 1 0 0,2 0-1 0 0,-1-1 1 0 0,0 0-1 0 0,1 0 1 0 0,0 0-1 0 0,0 0 1 0 0,0-1-1 0 0,0 1 1 0 0,1-1-1 0 0,-1 0 1 0 0,1-1-1 0 0,0 1 1 0 0,0-1-1 0 0,0 0 1 0 0,8 3-1 0 0,3-2-9702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34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367 19351 0 0,'-1'-2'85'0'0,"0"1"-1"0"0,1 0 0 0 0,-1 0 0 0 0,1-1 1 0 0,-1 1-1 0 0,1-1 0 0 0,0 1 1 0 0,-1 0-1 0 0,1-1 0 0 0,0 1 1 0 0,0-1-1 0 0,0 1 0 0 0,0-1 1 0 0,0 1-1 0 0,0 0 0 0 0,1-4 0 0 0,10-19 664 0 0,-1 4-366 0 0,-10 19 106 0 0,0 1 21 0 0,0 0 71 0 0,0 0 285 0 0,0 0 126 0 0,0 0 29 0 0,1 2-901 0 0,-1 0-1 0 0,0 0 1 0 0,-1-1-1 0 0,1 1 1 0 0,0 0-1 0 0,0 0 1 0 0,-1 0-1 0 0,0 2 1 0 0,-1 5 38 0 0,-39 165-157 0 0,16-78 0 0 0,-100 353 0 0 0,107-393 0 0 0,-12 63 0 0 0,26-91 0 0 0,6-20 0 0 0,2-8 0 0 0,2-6 0 0 0,1-4-3 0 0,-1 0 0 0 0,0 0 0 0 0,-1 0 0 0 0,0 0 0 0 0,7-21-1 0 0,12-57 98 0 0,-16 49 433 0 0,5-48 0 0 0,-11 66-338 0 0,-2 0-1 0 0,0-1 1 0 0,-1 1 0 0 0,-4-21-1 0 0,5 39-188 0 0,-1 0 0 0 0,1 0 0 0 0,-1 0 0 0 0,0 0 0 0 0,0 0 0 0 0,0 1 0 0 0,-1-1 0 0 0,1 0 0 0 0,0 1 0 0 0,-1-1 0 0 0,0 1 0 0 0,0 0 0 0 0,0-1 0 0 0,0 1 0 0 0,0 0 0 0 0,0 0 0 0 0,0 0 0 0 0,-1 0 0 0 0,1 1 0 0 0,-6-4 0 0 0,4 4 0 0 0,0-1 0 0 0,0 1 0 0 0,0 0 0 0 0,-1 0 0 0 0,1 1 0 0 0,0-1 0 0 0,-1 1 0 0 0,1 0 0 0 0,0 0 0 0 0,-1 0 0 0 0,1 1 0 0 0,0 0 0 0 0,-7 1 0 0 0,3 1 0 0 0,0 0 0 0 0,0 0 0 0 0,0 0 0 0 0,0 1 0 0 0,1 0 0 0 0,0 1 0 0 0,0 0 0 0 0,0 0 0 0 0,0 0 0 0 0,1 1 0 0 0,0 0 0 0 0,0 0 0 0 0,1 0 0 0 0,-1 1 0 0 0,1 0 0 0 0,-7 14 0 0 0,11-19 0 0 0,1-1 0 0 0,-1 1 0 0 0,0 0 0 0 0,1 0 0 0 0,0 0 0 0 0,0 0 0 0 0,-1 0 0 0 0,1 0 0 0 0,1 3 0 0 0,-2-4 0 0 0,1 0 0 0 0,0 0 0 0 0,0 0 0 0 0,0 0 0 0 0,0 0 0 0 0,1 0 0 0 0,-1 0 0 0 0,0 0 0 0 0,0 0 0 0 0,1 0 0 0 0,-1 0 0 0 0,0-1 0 0 0,1 1 0 0 0,-1 0 0 0 0,1 0 0 0 0,-1 0 0 0 0,1 0 0 0 0,0 0 0 0 0,-1-1 0 0 0,1 1 0 0 0,0 0 0 0 0,-1-1 0 0 0,1 1 0 0 0,0 0 0 0 0,0-1 0 0 0,0 1 0 0 0,1 0 0 0 0,0 0 0 0 0,2 1 0 0 0,-1-1 0 0 0,0 0 0 0 0,0 0 0 0 0,1 0 0 0 0,-1 0 0 0 0,1 0 0 0 0,-1-1 0 0 0,1 1 0 0 0,-1-1 0 0 0,1 0 0 0 0,5-1 0 0 0,39-6 0 0 0,-24 1 0 0 0,-1-1 0 0 0,0-2 0 0 0,42-21 0 0 0,-18 8 0 0 0,72-39 0 0 0,-95 47 0 0 0,21-17-18 0 0,-34 23 48 0 0,1 0 0 0 0,13-8 0 0 0,-23 16 341 0 0,-2 0 117 0 0,0 0 21 0 0,0 0-66 0 0,-2 1-294 0 0,-9 17-142 0 0,0 0-1 0 0,-8 22 1 0 0,15-31-7 0 0,0 0-1 0 0,1 0 1 0 0,1 0-1 0 0,-1 1 1 0 0,1-1-1 0 0,1 1 1 0 0,-1 10-1 0 0,2-17 1 0 0,0 0 0 0 0,1 1 0 0 0,-1-1 0 0 0,0 0 0 0 0,1 1 0 0 0,0-1 0 0 0,0 0 0 0 0,0 0 0 0 0,0 0 0 0 0,0 1 0 0 0,1-1 0 0 0,-1-1 0 0 0,1 1 0 0 0,2 3 0 0 0,-2-4 0 0 0,0 0 0 0 0,0 0 0 0 0,0-1 0 0 0,0 1 0 0 0,0-1 0 0 0,0 1 0 0 0,1-1 0 0 0,-1 0 0 0 0,0 0 0 0 0,1 0 0 0 0,-1 0 0 0 0,1 0 0 0 0,-1 0 0 0 0,1-1 0 0 0,-1 1 0 0 0,1-1 0 0 0,0 0 0 0 0,3 0 0 0 0,5 0 0 0 0,-1 0 0 0 0,1-1 0 0 0,-1 0 0 0 0,0-1 0 0 0,1 0 0 0 0,-1-1 0 0 0,0 0 0 0 0,0 0 0 0 0,-1-1 0 0 0,1-1 0 0 0,-1 1 0 0 0,1-2 0 0 0,-2 1 0 0 0,11-9 0 0 0,-7 4 0 0 0,-2-1 0 0 0,0 0 0 0 0,0-1 0 0 0,12-19 0 0 0,-19 23 0 0 0,0 1 0 0 0,0-1 0 0 0,-1-1 0 0 0,1 1 0 0 0,-2 0 0 0 0,1-1 0 0 0,-1 1 0 0 0,-1-16 0 0 0,1 14 0 0 0,-1 3 0 0 0,0 0 0 0 0,0 0 0 0 0,-1 0 0 0 0,0 1 0 0 0,0-1 0 0 0,-1 0 0 0 0,0 1 0 0 0,0-1 0 0 0,0 1 0 0 0,-1 0 0 0 0,-5-9 0 0 0,7 13 0 0 0,0 0 0 0 0,-1 0 0 0 0,1-1 0 0 0,-1 1 0 0 0,0 1 0 0 0,1-1 0 0 0,-1 0 0 0 0,0 0 0 0 0,0 1 0 0 0,0-1 0 0 0,0 1 0 0 0,-1-1 0 0 0,1 1 0 0 0,0 0 0 0 0,-1 0 0 0 0,1 0 0 0 0,0 0 0 0 0,-1 0 0 0 0,1 1 0 0 0,-1-1 0 0 0,1 1 0 0 0,-1-1 0 0 0,0 1 0 0 0,1 0 0 0 0,-1 0 0 0 0,1 0 0 0 0,-1 1 0 0 0,1-1 0 0 0,-1 0 0 0 0,1 1 0 0 0,-1 0 0 0 0,-3 1 0 0 0,1 0 0 0 0,0-1 0 0 0,1 1 0 0 0,-1 0 0 0 0,1 1 0 0 0,-1-1 0 0 0,1 1 0 0 0,0 0 0 0 0,0 0 0 0 0,0 0 0 0 0,1 0 0 0 0,-1 1 0 0 0,1 0 0 0 0,0 0 0 0 0,-5 6 0 0 0,5 0 0 0 0,3-8-38 0 0,0 0 1 0 0,1 0-1 0 0,-1 0 1 0 0,1 0-1 0 0,-1-1 1 0 0,1 1-1 0 0,0 0 1 0 0,-1 0-1 0 0,1 0 1 0 0,0-1-1 0 0,0 1 1 0 0,0 0-1 0 0,0-1 0 0 0,1 1 1 0 0,-1-1-1 0 0,0 0 1 0 0,1 1-1 0 0,-1-1 1 0 0,1 0-1 0 0,-1 0 1 0 0,1 0-1 0 0,0 0 1 0 0,-1 0-1 0 0,1 0 1 0 0,3 1-1 0 0,1 1-105 0 0,0-1 0 0 0,1 1 0 0 0,-1-1 1 0 0,1-1-1 0 0,-1 1 0 0 0,10 0 0 0 0,51-1 126 0 0,-19-2 18 0 0,35 0-1 0 0,42 3 0 0 0,-117-2-5 0 0,0 1 0 0 0,0 1 0 0 0,0 0 0 0 0,-1 0 0 0 0,1 0 0 0 0,9 5 0 0 0,-15-6 17 0 0,0-1 1 0 0,-1 1-1 0 0,1 0 1 0 0,-1 0-1 0 0,1 0 1 0 0,-1 0-1 0 0,0 0 1 0 0,1 0-1 0 0,-1 0 1 0 0,0 1-1 0 0,0-1 1 0 0,0 0-1 0 0,0 1 0 0 0,0-1 1 0 0,0 1-1 0 0,0-1 1 0 0,0 1-1 0 0,0-1 1 0 0,-1 1-1 0 0,1 0 1 0 0,-1-1-1 0 0,1 1 1 0 0,-1 0-1 0 0,0 0 1 0 0,0-1-1 0 0,1 1 1 0 0,-1 0-1 0 0,0 0 1 0 0,-1-1-1 0 0,1 1 0 0 0,0 0 1 0 0,0 0-1 0 0,-1-1 1 0 0,0 3-1 0 0,-2 3 72 0 0,0 0 0 0 0,0-1 0 0 0,-1 0-1 0 0,0 0 1 0 0,0 0 0 0 0,0 0-1 0 0,-1 0 1 0 0,1-1 0 0 0,-2 0 0 0 0,1 0-1 0 0,0 0 1 0 0,-1 0 0 0 0,0-1-1 0 0,0 0 1 0 0,0 0 0 0 0,-1-1 0 0 0,1 0-1 0 0,-12 4 1 0 0,10-6-84 0 0,2-4 0 0 0,5 1 0 0 0,1 1 0 0 0,-1-1 0 0 0,0 1 0 0 0,1-1 0 0 0,-1 1 0 0 0,1-1 0 0 0,-1 1 0 0 0,1-1 0 0 0,0 0 0 0 0,0 1 0 0 0,-1-1 0 0 0,1 1 0 0 0,1-1 0 0 0,-1 0 0 0 0,0 1 0 0 0,0-1 0 0 0,0 0 0 0 0,1 1 0 0 0,-1-1 0 0 0,1 1 0 0 0,-1-1 0 0 0,2-1 0 0 0,1-4 0 0 0,0 1 0 0 0,1-1 0 0 0,7-9 0 0 0,12-13 0 0 0,1 2 0 0 0,1 1 0 0 0,1 1 0 0 0,2 1 0 0 0,31-21 0 0 0,-46 36-244 0 0,0 0 0 0 0,1 1 0 0 0,21-8 0 0 0,-29 14 153 0 0,0-1 0 0 0,0 1 0 0 0,1 1 0 0 0,-1-1 0 0 0,1 1 1 0 0,-1 0-1 0 0,1 1 0 0 0,-1-1 0 0 0,1 1 0 0 0,12 2 0 0 0,-16-1 90 0 0,0 0 0 0 0,0 0 0 0 0,0 0-1 0 0,0 0 1 0 0,0 1 0 0 0,0 0 0 0 0,0-1 0 0 0,0 1 0 0 0,-1 0 0 0 0,1 0-1 0 0,-1 1 1 0 0,1-1 0 0 0,-1 0 0 0 0,3 4 0 0 0,3 5 1 0 0,-1 0 1 0 0,8 17 0 0 0,3 2-2 0 0,-14-24 1 0 0,0-1 0 0 0,0 0 0 0 0,0 0 0 0 0,1 0 0 0 0,0 0 0 0 0,0-1 0 0 0,0 0 0 0 0,0 0 0 0 0,1 0 0 0 0,0-1 0 0 0,0 0 0 0 0,6 3 0 0 0,-8-5 0 0 0,0 1 0 0 0,0-1 0 0 0,0 0 0 0 0,0-1 0 0 0,0 1 0 0 0,0-1 0 0 0,0 0 0 0 0,0 0 0 0 0,0 0 0 0 0,0 0 0 0 0,0-1 0 0 0,0 1 0 0 0,0-1 0 0 0,0 0 0 0 0,0 0 0 0 0,0-1 0 0 0,0 1 0 0 0,-1-1 0 0 0,1 0 0 0 0,5-4 0 0 0,-4 3 0 0 0,0 0 0 0 0,0 0 0 0 0,0 0 0 0 0,0-1 0 0 0,-1 0 0 0 0,1 0 0 0 0,-1 0 0 0 0,0-1 0 0 0,0 0 0 0 0,-1 1 0 0 0,4-6 0 0 0,-4 2 0 0 0,-3 7 7 0 0,0 1 1 0 0,0 0-1 0 0,0-1 1 0 0,0 1-1 0 0,0 0 1 0 0,0 0-1 0 0,0-1 1 0 0,0 1-1 0 0,0 0 0 0 0,0-1 1 0 0,0 1-1 0 0,0 0 1 0 0,0-1-1 0 0,0 1 1 0 0,0 0-1 0 0,0 0 0 0 0,0-1 1 0 0,0 1-1 0 0,0 0 1 0 0,-1-1-1 0 0,1 1 1 0 0,0 0-1 0 0,0 0 0 0 0,0-1 1 0 0,0 1-1 0 0,-1 0 1 0 0,1 0-1 0 0,0 0 1 0 0,0-1-1 0 0,-1 1 0 0 0,1 0 1 0 0,0 0-1 0 0,0 0 1 0 0,-1 0-1 0 0,1 0 1 0 0,0-1-1 0 0,0 1 0 0 0,-1 0 1 0 0,1 0-1 0 0,0 0 1 0 0,-1 0-1 0 0,1 0 1 0 0,0 0-1 0 0,-1 0 0 0 0,1 0 1 0 0,0 0-1 0 0,0 0 1 0 0,-1 0-1 0 0,1 0 1 0 0,0 0-1 0 0,-1 0 0 0 0,1 0 1 0 0,-1 1-1 0 0,-1-1 39 0 0,-1 0 0 0 0,0 0 0 0 0,0 1 0 0 0,0 0 0 0 0,1-1 0 0 0,-1 1 0 0 0,0 0 0 0 0,1 1 0 0 0,-1-1 0 0 0,1 0 0 0 0,-1 1 0 0 0,-2 1 0 0 0,-28 26 691 0 0,9-6-481 0 0,10-12-256 0 0,0 1 0 0 0,1 1 0 0 0,-18 21 0 0 0,26-27 0 0 0,1-1 0 0 0,-1 1 0 0 0,1 0 0 0 0,0 0 0 0 0,1 0 0 0 0,0 0 0 0 0,0 1 0 0 0,0-1 0 0 0,1 1 0 0 0,-2 13 0 0 0,4-20 0 0 0,0 1 0 0 0,0 0 0 0 0,0 0 0 0 0,0 0 0 0 0,0 0 0 0 0,0 0 0 0 0,0-1 0 0 0,0 1 0 0 0,1 0 0 0 0,-1 0 0 0 0,1 0 0 0 0,0-1 0 0 0,-1 1 0 0 0,1 0 0 0 0,0 0 0 0 0,0-1 0 0 0,0 1 0 0 0,0-1 0 0 0,0 1 0 0 0,0-1 0 0 0,1 1 0 0 0,-1-1 0 0 0,0 0 0 0 0,1 0 0 0 0,-1 0 0 0 0,1 0 0 0 0,0 0 0 0 0,-1 0 0 0 0,1 0 0 0 0,0 0 0 0 0,1 0 0 0 0,1 1 0 0 0,1-1 0 0 0,-1 0 0 0 0,1-1 0 0 0,-1 1 0 0 0,1-1 0 0 0,-1 0 0 0 0,1 0 0 0 0,-1 0 0 0 0,0 0 0 0 0,1-1 0 0 0,8-2 0 0 0,2-2 0 0 0,-1 0 0 0 0,0-2 0 0 0,0 1 0 0 0,21-15 0 0 0,48-40 0 0 0,-69 50 0 0 0,7-7 0 0 0,-1-1 0 0 0,-1 0 0 0 0,-1-1 0 0 0,0-1 0 0 0,-2-1 0 0 0,0-1 0 0 0,17-32 0 0 0,-15 19 0 0 0,-2 0 0 0 0,-2-1 0 0 0,0 0 0 0 0,11-58 0 0 0,-23 85 0 0 0,8-45 0 0 0,-10 50 0 0 0,1 1 0 0 0,-1-1 0 0 0,0 1 0 0 0,0-1 0 0 0,-1 1 0 0 0,1-1 0 0 0,-1 1 0 0 0,0-1 0 0 0,-3-6 0 0 0,4 10 0 0 0,0 1 0 0 0,-1-1 0 0 0,1 0 0 0 0,0 0 0 0 0,-1 1 0 0 0,1-1 0 0 0,-1 1 0 0 0,1-1 0 0 0,-1 0 0 0 0,1 1 0 0 0,-1-1 0 0 0,1 1 0 0 0,-1-1 0 0 0,0 1 0 0 0,1-1 0 0 0,-1 1 0 0 0,0 0 0 0 0,1-1 0 0 0,-1 1 0 0 0,0 0 0 0 0,0 0 0 0 0,1-1 0 0 0,-1 1 0 0 0,0 0 0 0 0,-1 0 0 0 0,0 0 0 0 0,1 0 0 0 0,-1 0 0 0 0,0 1 0 0 0,1-1 0 0 0,-1 1 0 0 0,1-1 0 0 0,-1 1 0 0 0,1 0 0 0 0,-1 0 0 0 0,1-1 0 0 0,-3 3 0 0 0,-2 2 0 0 0,0 0 0 0 0,0 1 0 0 0,-10 11 0 0 0,0 3 0 0 0,1 1 0 0 0,2 0 0 0 0,0 2 0 0 0,1-1 0 0 0,1 1 0 0 0,1 1 0 0 0,1 0 0 0 0,1 1 0 0 0,2-1 0 0 0,0 1 0 0 0,1 1 0 0 0,-1 40 0 0 0,6-53 0 0 0,0-1 0 0 0,1 1 0 0 0,0 0 0 0 0,2 0 0 0 0,-1-1 0 0 0,1 1 0 0 0,1-1 0 0 0,0 0 0 0 0,1 0 0 0 0,12 22 0 0 0,-14-29 0 0 0,1 0 0 0 0,-1 0 0 0 0,1 0 0 0 0,0 0 0 0 0,0-1 0 0 0,1 0 0 0 0,-1 1 0 0 0,1-2 0 0 0,0 1 0 0 0,0-1 0 0 0,0 1 0 0 0,1-1 0 0 0,-1-1 0 0 0,1 1 0 0 0,-1-1 0 0 0,1 0 0 0 0,0 0 0 0 0,0-1 0 0 0,0 1 0 0 0,0-1 0 0 0,0-1 0 0 0,0 1 0 0 0,0-1 0 0 0,11-1 0 0 0,-3-1 0 0 0,1-1 0 0 0,-1 0 0 0 0,-1-1 0 0 0,1 0 0 0 0,0-1 0 0 0,-1-1 0 0 0,17-10 0 0 0,-10 5 0 0 0,-1-2 0 0 0,0-1 0 0 0,31-29 0 0 0,-34 28 0 0 0,-2-1 0 0 0,0-1 0 0 0,-1-1 0 0 0,-1 0 0 0 0,11-21 0 0 0,-18 29 0 0 0,-5 10 0 0 0,0-1 0 0 0,0 1 0 0 0,1 0 0 0 0,-1 0 0 0 0,0-1 0 0 0,0 1 0 0 0,0 0 0 0 0,0 0 0 0 0,0-1 0 0 0,0 1 0 0 0,0 0 0 0 0,0 0 0 0 0,0-1 0 0 0,0 1 0 0 0,0 0 0 0 0,0 0 0 0 0,0-1 0 0 0,-1 1 0 0 0,1 0 0 0 0,0 0 0 0 0,0-1 0 0 0,0 1 0 0 0,0 0 0 0 0,0 0 0 0 0,0-1 0 0 0,-1 1 0 0 0,1 0 0 0 0,0 0 0 0 0,0 0 0 0 0,0 0 0 0 0,-1-1 0 0 0,1 1 0 0 0,0 0 0 0 0,0 0 0 0 0,0 0 0 0 0,-1 0 0 0 0,1 0 0 0 0,0-1 0 0 0,0 1 0 0 0,-1 0 0 0 0,1 0 0 0 0,0 0 0 0 0,0 0 0 0 0,-1 0 0 0 0,1 0 0 0 0,0 0 0 0 0,-1 0 0 0 0,1 0 0 0 0,0 0 0 0 0,0 0 0 0 0,-1 0 0 0 0,1 0 0 0 0,0 0 0 0 0,0 0 0 0 0,-1 1 0 0 0,1-1 0 0 0,0 0 0 0 0,0 0 0 0 0,-1 0 0 0 0,-3 1 0 0 0,-1 0 0 0 0,1 1 0 0 0,0-1 0 0 0,-1 1 0 0 0,1 0 0 0 0,0 0 0 0 0,0 0 0 0 0,0 1 0 0 0,1 0 0 0 0,-8 5 0 0 0,-2 5 0 0 0,-16 19 0 0 0,17-18 0 0 0,4-6 0 0 0,1 0 0 0 0,0 1 0 0 0,1 0 0 0 0,0 0 0 0 0,1 1 0 0 0,-1-1 0 0 0,2 1 0 0 0,-1 1 0 0 0,2-1 0 0 0,-1 0 0 0 0,1 1 0 0 0,1 0 0 0 0,-2 14 0 0 0,4-23 0 0 0,0 0 0 0 0,0 0 0 0 0,0 0 0 0 0,0 0 0 0 0,0 0 0 0 0,0 0 0 0 0,0 0 0 0 0,1-1 0 0 0,-1 1 0 0 0,1 0 0 0 0,-1 0 0 0 0,1 0 0 0 0,0-1 0 0 0,0 1 0 0 0,0 0 0 0 0,0-1 0 0 0,0 1 0 0 0,0-1 0 0 0,0 1 0 0 0,0-1 0 0 0,1 1 0 0 0,-1-1 0 0 0,0 0 0 0 0,1 0 0 0 0,-1 1 0 0 0,1-1 0 0 0,0 0 0 0 0,-1-1 0 0 0,1 1 0 0 0,0 0 0 0 0,-1 0 0 0 0,1-1 0 0 0,0 1 0 0 0,0-1 0 0 0,0 1 0 0 0,0-1 0 0 0,0 0 0 0 0,-1 0 0 0 0,5 0 0 0 0,2 0 0 0 0,1-1 0 0 0,-1 0 0 0 0,0 0 0 0 0,1-1 0 0 0,-1 0 0 0 0,0 0 0 0 0,14-6 0 0 0,5-4 0 0 0,-1-1 0 0 0,0-2 0 0 0,-1 0 0 0 0,41-34 0 0 0,-48 33 0 0 0,-2-1 0 0 0,0-1 0 0 0,-1-1 0 0 0,21-33 0 0 0,39-87 0 0 0,-71 133 0 0 0,16-46 0 0 0,-20 49 0 0 0,-4 6 0 0 0,-6 9 0 0 0,1 2 0 0 0,0 0 0 0 0,1 1 0 0 0,1 0 0 0 0,0 1 0 0 0,1-1 0 0 0,1 1 0 0 0,-7 33 0 0 0,9-34 0 0 0,1 0 0 0 0,1 1 0 0 0,0-1 0 0 0,1 0 0 0 0,1 1 0 0 0,0-1 0 0 0,1 1 0 0 0,7 27 0 0 0,-7-37 0 0 0,1 0 0 0 0,-1 1 0 0 0,1-1 0 0 0,0-1 0 0 0,0 1 0 0 0,1 0 0 0 0,-1-1 0 0 0,1 0 0 0 0,1 0 0 0 0,-1 0 0 0 0,9 7 0 0 0,-10-9 0 0 0,1 0 0 0 0,0-1 0 0 0,0 0 0 0 0,0 0 0 0 0,0 0 0 0 0,0 0 0 0 0,0 0 0 0 0,1-1 0 0 0,-1 0 0 0 0,0 0 0 0 0,1 0 0 0 0,-1-1 0 0 0,1 1 0 0 0,-1-1 0 0 0,1 0 0 0 0,-1 0 0 0 0,8-2 0 0 0,6-1 0 0 0,-1-2 0 0 0,0 0 0 0 0,0-1 0 0 0,-1-1 0 0 0,0 0 0 0 0,0-1 0 0 0,0-1 0 0 0,-1-1 0 0 0,-1 0 0 0 0,25-22 0 0 0,-6 0 0 0 0,-1-1 0 0 0,-2-1 0 0 0,26-40 0 0 0,-29 34 0 0 0,-1-1 0 0 0,-3-1 0 0 0,27-65 0 0 0,-21 31 0 0 0,23-97 0 0 0,-50 163 0 0 0,3-8 0 0 0,0-1 0 0 0,-2 1 0 0 0,2-31 0 0 0,-5 49 0 0 0,1 0 0 0 0,-1 0 0 0 0,0 0 0 0 0,0-1 0 0 0,0 1 0 0 0,0 0 0 0 0,0 0 0 0 0,0-1 0 0 0,0 1 0 0 0,0 0 0 0 0,0 0 0 0 0,0 0 0 0 0,0-1 0 0 0,0 1 0 0 0,0 0 0 0 0,0 0 0 0 0,0-1 0 0 0,-1 1 0 0 0,1 0 0 0 0,0 0 0 0 0,0 0 0 0 0,0-1 0 0 0,0 1 0 0 0,0 0 0 0 0,0 0 0 0 0,-1 0 0 0 0,1 0 0 0 0,0-1 0 0 0,0 1 0 0 0,0 0 0 0 0,0 0 0 0 0,-1 0 0 0 0,1 0 0 0 0,0 0 0 0 0,0 0 0 0 0,0-1 0 0 0,-1 1 0 0 0,1 0 0 0 0,0 0 0 0 0,0 0 0 0 0,0 0 0 0 0,-1 0 0 0 0,1 0 0 0 0,0 0 0 0 0,0 0 0 0 0,-1 0 0 0 0,1 0 0 0 0,0 0 0 0 0,0 0 0 0 0,0 0 0 0 0,-1 0 0 0 0,1 0 0 0 0,0 0 0 0 0,0 0 0 0 0,0 1 0 0 0,-1-1 0 0 0,1 0 0 0 0,0 0 0 0 0,0 0 0 0 0,0 0 0 0 0,-1 0 0 0 0,1 0 0 0 0,0 1 0 0 0,0-1 0 0 0,0 0 0 0 0,0 0 0 0 0,-1 1 0 0 0,-1 0 0 0 0,0 1 0 0 0,0-1 0 0 0,0 1 0 0 0,0 0 0 0 0,1 0 0 0 0,-1 0 0 0 0,1 0 0 0 0,-1 0 0 0 0,1 1 0 0 0,-2 3 0 0 0,-10 27 0 0 0,11-28 0 0 0,-55 201 0 0 0,15 5 0 0 0,-2 9 0 0 0,16-68 0 0 0,24-130 0 0 0,2-9 0 0 0,-1 22 0 0 0,5-28 0 0 0,2-8 0 0 0,2-5 0 0 0,1-10-465 0 0,0 0 1 0 0,0 0-1 0 0,-2 0 0 0 0,0-1 1 0 0,0 1-1 0 0,-2-1 0 0 0,3-28 1 0 0,-5 18-361 0 0,-1-1 0 0 0,-1 1 0 0 0,-1 0 0 0 0,-7-30-1 0 0,7 47 642 0 0,0 0-1 0 0,-1 1 0 0 0,0-1 0 0 0,0 1 0 0 0,-1 0 0 0 0,-6-11 0 0 0,7 16 73 0 0,0-1 0 0 0,-1 0 0 0 0,1 1 0 0 0,-1 0 0 0 0,0 0 0 0 0,0 0 1 0 0,-1 0-1 0 0,1 1 0 0 0,-1 0 0 0 0,1-1 0 0 0,-1 2 0 0 0,-7-4 0 0 0,1 1-9 0 0,-1 1 0 0 0,1 1 1 0 0,-1 0-1 0 0,0 1 0 0 0,1 0 0 0 0,-14-1 0 0 0,14 3 638 0 0,-1 0 0 0 0,1 0 0 0 0,0 1 0 0 0,0 1-1 0 0,0 0 1 0 0,-16 5 0 0 0,26-7-446 0 0,0 0 0 0 0,0 0 0 0 0,0 0 0 0 0,0 1 0 0 0,0-1 0 0 0,0 0 0 0 0,1 1 0 0 0,-1-1-1 0 0,0 1 1 0 0,0-1 0 0 0,0 1 0 0 0,1-1 0 0 0,-1 1 0 0 0,0-1 0 0 0,1 1 0 0 0,-1 0 0 0 0,1-1 0 0 0,-1 1 0 0 0,0 0 0 0 0,1 0 0 0 0,-1 1 0 0 0,1-1-30 0 0,0 0 0 0 0,0-1 0 0 0,0 1 0 0 0,0 0 0 0 0,0-1 0 0 0,1 1 0 0 0,-1 0 0 0 0,0-1 0 0 0,1 1 0 0 0,-1 0 0 0 0,0-1 0 0 0,1 1 0 0 0,-1-1 1 0 0,1 1-1 0 0,-1-1 0 0 0,1 1 0 0 0,-1-1 0 0 0,1 1 0 0 0,-1-1 0 0 0,1 1 0 0 0,0-1 0 0 0,4 4 177 0 0,0-1-1 0 0,1 0 1 0 0,-1 0-1 0 0,12 3 1 0 0,0-1-178 0 0,0-1 0 0 0,1-1-1 0 0,0-1 1 0 0,23 1 0 0 0,73-6-172 0 0,-103 2 104 0 0,-4 1-214 0 0,0-1 0 0 0,0 1 0 0 0,0-1 0 0 0,-1-1 1 0 0,1 1-1 0 0,-1-1 0 0 0,1 0 0 0 0,-1-1 0 0 0,1 0 1 0 0,7-4-1 0 0,3-9-781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36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341 13823 0 0,'0'0'315'0'0,"0"0"45"0"0,0 0 21 0 0,4 0-49 0 0,-3 0-327 0 0,0 0-1 0 0,0 0 0 0 0,0 1 0 0 0,0-1-1 0 0,0 0 1 0 0,0 0 0 0 0,0 0-1 0 0,0 0 1 0 0,0-1 0 0 0,0 1 0 0 0,0 0-1 0 0,0 0 1 0 0,0 0 0 0 0,0-1-1 0 0,0 1 1 0 0,-1-1 0 0 0,1 1 0 0 0,0-1-1 0 0,0 1 1 0 0,0-1 0 0 0,0 1-1 0 0,0-1 1 0 0,-1 0 0 0 0,1 1 0 0 0,0-1-1 0 0,-1 0 1 0 0,1 0 0 0 0,0 0-1 0 0,-1 1 1 0 0,1-1 0 0 0,-1 0 0 0 0,1-2-1 0 0,21-35 2153 0 0,5-13 1600 0 0,57-159 1492 0 0,-79 184-4056 0 0,-4 25-821 0 0,-1 1 117 0 0,0 0 21 0 0,0 0-66 0 0,-1 0-435 0 0,0 0 0 0 0,1 1 0 0 0,-1-1-1 0 0,0 0 1 0 0,1 1 0 0 0,-1-1 0 0 0,1 1 0 0 0,-1-1 0 0 0,0 0 0 0 0,1 1 0 0 0,-1-1 0 0 0,1 1 0 0 0,-1-1 0 0 0,1 1 0 0 0,0 0 0 0 0,-1-1 0 0 0,1 1 0 0 0,-1-1-1 0 0,1 2 1 0 0,-7 13-1 0 0,-23 98-7 0 0,16-52 0 0 0,-11 34 0 0 0,-30 115 0 0 0,27-111-274 0 0,-33 103-836 0 0,44-152 723 0 0,-2 6 1072 0 0,-48 100 0 0 0,81-185-987 0 0,-2-1 1 0 0,17-60-1 0 0,-19 51 74 0 0,-1-1-1 0 0,4-57 0 0 0,-13 82 229 0 0,0 0 0 0 0,0 0 0 0 0,-1 0 0 0 0,-5-21 0 0 0,5 29 0 0 0,-1 0 0 0 0,-1 0 0 0 0,1 0 0 0 0,-1 0 0 0 0,0 0 0 0 0,0 0 0 0 0,-1 1 0 0 0,0-1 0 0 0,0 1 0 0 0,-10-10 0 0 0,10 13 71 0 0,1 0 0 0 0,-1 0 1 0 0,0 1-1 0 0,0-1 0 0 0,-1 1 0 0 0,1 0 0 0 0,0 0 0 0 0,-1 1 0 0 0,1-1 1 0 0,-1 1-1 0 0,1 0 0 0 0,-1 0 0 0 0,-6 0 0 0 0,5 1 20 0 0,0 0-1 0 0,0 0 1 0 0,0 0-1 0 0,0 0 1 0 0,0 1-1 0 0,0 0 1 0 0,0 0-1 0 0,1 1 1 0 0,-1 0 0 0 0,-5 2-1 0 0,6-2-90 0 0,-1 1 0 0 0,1 0 0 0 0,-1 0 0 0 0,0 1 0 0 0,-9 7 0 0 0,11-3 0 0 0,5-7 0 0 0,-1 1 0 0 0,0-1 0 0 0,1 1 0 0 0,-1-1 0 0 0,1 1 0 0 0,-1-1 0 0 0,1 0 0 0 0,0 1 0 0 0,-1-1 0 0 0,1 0 0 0 0,0 1 0 0 0,0-1 0 0 0,0 0 0 0 0,0 0 0 0 0,0 0 0 0 0,0 0 0 0 0,0 0 0 0 0,1 0 0 0 0,-1 0 0 0 0,0 0 0 0 0,1-1 0 0 0,-1 1 0 0 0,0 0 0 0 0,3 0 0 0 0,1 1 0 0 0,-1 0 0 0 0,1-1 0 0 0,0 0 0 0 0,0 0 0 0 0,-1 0 0 0 0,9 0 0 0 0,43-2-292 0 0,0-3 0 0 0,66-12 0 0 0,-87 8-678 0 0,7-1-3525 0 0,-40 9-4036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36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78 17503 0 0,'0'-2'399'0'0,"3"-5"-141"0"0,-1 0 0 0 0,-1 0 1 0 0,1 0-1 0 0,-1-1 0 0 0,0 1 0 0 0,-1-1 1 0 0,0 1-1 0 0,0-1 0 0 0,0 1 0 0 0,-1 0 1 0 0,0-1-1 0 0,-4-12 0 0 0,2-3 1521 0 0,3 19-1264 0 0,0 0-1 0 0,0 0 0 0 0,-1 0 0 0 0,0 0 0 0 0,1 0 0 0 0,-2 0 0 0 0,1 0 1 0 0,-3-7-1 0 0,3 10-132 0 0,-12 6 1068 0 0,10-3-1442 0 0,0 1 0 0 0,1 0 0 0 0,-1-1 0 0 0,0 1-1 0 0,1 0 1 0 0,0 0 0 0 0,0 0 0 0 0,0 0 0 0 0,0 1 0 0 0,0-1 0 0 0,0 1 0 0 0,1-1 0 0 0,-2 6 0 0 0,2-3-2 0 0,0 1 0 0 0,0-1 0 0 0,0 0 0 0 0,1 1 0 0 0,0-1 0 0 0,0 1-1 0 0,2 8 1 0 0,1-1-5 0 0,0-2 0 0 0,1 1 0 0 0,0 0 0 0 0,1-1 0 0 0,0 0-1 0 0,1 0 1 0 0,8 12 0 0 0,-10-18-1 0 0,0-1 0 0 0,0-1 0 0 0,1 1 0 0 0,-1-1 0 0 0,1 1 0 0 0,0-1 0 0 0,0-1 0 0 0,1 1 0 0 0,-1-1 0 0 0,1 0 0 0 0,-1 0 0 0 0,1 0 0 0 0,0-1 0 0 0,0 0 0 0 0,1 0 0 0 0,-1-1 0 0 0,0 0 0 0 0,0 0 0 0 0,1 0 0 0 0,-1-1 0 0 0,1 0 0 0 0,-1 0 0 0 0,0 0 0 0 0,1-1 0 0 0,-1 0 0 0 0,0 0 0 0 0,0-1 0 0 0,1 0 0 0 0,-1 0 0 0 0,0 0 0 0 0,-1-1 0 0 0,1 1 0 0 0,0-2 0 0 0,-1 1 0 0 0,9-7 0 0 0,-4 1 0 0 0,1 0 0 0 0,-2-1 0 0 0,1 0 0 0 0,-2-1 0 0 0,1 0 0 0 0,-1 0 0 0 0,-1-1 0 0 0,0 0 0 0 0,-1 0 0 0 0,0 0 0 0 0,8-26 0 0 0,-9 0 0 0 0,-5 37 14 0 0,0 1 0 0 0,0-1 0 0 0,0 1 0 0 0,0-1 0 0 0,0 1 0 0 0,0-1 0 0 0,0 0 0 0 0,0 1 0 0 0,0-1 0 0 0,0 1 0 0 0,0-1 0 0 0,-1 0 0 0 0,1 1 0 0 0,0-1 0 0 0,0 1 0 0 0,0-1 0 0 0,-1 1 0 0 0,0-1 0 0 0,-6 0 585 0 0,-5 7 419 0 0,8-3-1002 0 0,1 0 0 0 0,0 1 0 0 0,0 0 0 0 0,0-1 0 0 0,0 1 0 0 0,1 0 0 0 0,-1 0 0 0 0,-2 8 0 0 0,-13 39 7 0 0,9-24-25 0 0,-13 34 2 0 0,-53 140 0 0 0,21-74 0 0 0,14-48 14 0 0,7-17-92 0 0,33-60-259 0 0,0-2-138 0 0,0 0-33 0 0,0 0-4 0 0,1-2 320 0 0,1 0 0 0 0,0 0 0 0 0,-1 0 0 0 0,0 1 0 0 0,1-1 0 0 0,-1-1 0 0 0,2-3 0 0 0,-2 4 24 0 0,0-1 0 0 0,-1 1 1 0 0,1-1-1 0 0,-1 1 0 0 0,1-1 0 0 0,-1 1 0 0 0,0-4 1 0 0,0 3-33 0 0,0 0 0 0 0,0 1 0 0 0,0-1 0 0 0,0 1 0 0 0,1-1 0 0 0,-1 1 0 0 0,1-1 1 0 0,0 1-1 0 0,1-3 0 0 0,13-19-1324 0 0,6-6-11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37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0 21191 0 0,'0'0'480'0'0,"0"0"67"0"0,0 0 31 0 0,0 0-56 0 0,0 0-269 0 0,0 2 138 0 0,-2 5-46 0 0,0-1 1 0 0,0 0 0 0 0,-1 1-1 0 0,1-1 1 0 0,-6 7-1 0 0,-7 21 627 0 0,-22 72-364 0 0,33-91-608 0 0,0 1 0 0 0,0-1 0 0 0,-1 22 0 0 0,-4 15 0 0 0,6-37 0 0 0,-22 110 0 0 0,22-103 0 0 0,0 0 0 0 0,2 0 0 0 0,3 39 0 0 0,-1-54-300 0 0,0-1-1 0 0,0 1 1 0 0,1-1-1 0 0,0 0 1 0 0,0 1 0 0 0,0-1-1 0 0,5 8 1 0 0,-6-13 76 0 0,0 1 0 0 0,0 0 1 0 0,0 0-1 0 0,0-1 0 0 0,1 1 1 0 0,-1-1-1 0 0,0 1 0 0 0,1-1 1 0 0,-1 1-1 0 0,1-1 0 0 0,-1 0 1 0 0,1 0-1 0 0,0 0 0 0 0,0 0 0 0 0,-1 0 1 0 0,1 0-1 0 0,0 0 0 0 0,0-1 1 0 0,0 1-1 0 0,0-1 0 0 0,0 1 1 0 0,0-1-1 0 0,0 0 0 0 0,0 0 1 0 0,0 1-1 0 0,0-2 0 0 0,3 1 1 0 0,14-6-7935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37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21191 0 0,'0'0'480'0'0,"0"0"67"0"0,0 0 31 0 0,0 0-56 0 0,0 0-201 0 0,0 0 424 0 0,0 0 226 0 0,0 0 42 0 0,0 0-127 0 0,0 0-508 0 0,0 0 38 0 0,0 0 80 0 0,0 0 15 0 0,0 0-68 0 0,-6 6-278 0 0,2-1-165 0 0,1 0 0 0 0,1 0 0 0 0,-1 0 0 0 0,1 0 0 0 0,0 1 0 0 0,-3 10 0 0 0,-4 34 0 0 0,8-49 0 0 0,-1 15 0 0 0,1-1 0 0 0,0 30 0 0 0,1-40 0 0 0,1 1 0 0 0,-1-1 0 0 0,1 1 0 0 0,0-1 0 0 0,1 0 0 0 0,-1 1 0 0 0,1-1 0 0 0,0 0 0 0 0,0 0 0 0 0,1 0 0 0 0,4 6 0 0 0,-6-9 0 0 0,0 0 0 0 0,1-1 0 0 0,-1 1 0 0 0,1-1 0 0 0,0 1 0 0 0,-1-1 0 0 0,1 0 0 0 0,0 0 0 0 0,0 0 0 0 0,0 0 0 0 0,0 0 0 0 0,0 0 0 0 0,0 0 0 0 0,0 0 0 0 0,0-1 0 0 0,0 1 0 0 0,0-1 0 0 0,4 0 0 0 0,-2 0 0 0 0,0 0 0 0 0,0 0 0 0 0,-1-1 0 0 0,1 0 0 0 0,0 0 0 0 0,-1 0 0 0 0,1 0 0 0 0,0-1 0 0 0,5-3 0 0 0,4-3 0 0 0,-1 0 0 0 0,0-1 0 0 0,-1-1 0 0 0,14-13 0 0 0,-7 5 12 0 0,-2-1 0 0 0,0 0 0 0 0,-1-1 0 0 0,-1-1 0 0 0,20-37 0 0 0,-34 57 359 0 0,0 1 117 0 0,0 0 21 0 0,0 0-66 0 0,-4 10-278 0 0,-6 22-165 0 0,-10 61 0 0 0,13-50 0 0 0,-14 67 0 0 0,-28 133 0 0 0,44-225 0 0 0,-1 0 0 0 0,0 0 0 0 0,-17 32 0 0 0,22-50 0 0 0,1 1 0 0 0,-1 0 0 0 0,0 0 0 0 0,1-1 0 0 0,-1 1 0 0 0,0-1 0 0 0,1 1 0 0 0,-1 0 0 0 0,0-1 0 0 0,0 0 0 0 0,0 1 0 0 0,0-1 0 0 0,1 1 0 0 0,-1-1 0 0 0,0 0 0 0 0,0 0 0 0 0,0 1 0 0 0,0-1 0 0 0,0 0 0 0 0,0 0 0 0 0,0 0 0 0 0,0 0 0 0 0,0 0 0 0 0,0 0 0 0 0,1 0 0 0 0,-1-1 0 0 0,0 1 0 0 0,0 0 0 0 0,-1-1 0 0 0,-1 1 0 0 0,-6-2 0 0 0,0 1 0 0 0,1-2 0 0 0,-1 1 0 0 0,1-1 0 0 0,-1 0 0 0 0,1-1 0 0 0,0 0 0 0 0,0 0 0 0 0,1-1 0 0 0,-8-5 0 0 0,13 8 0 0 0,0 1 0 0 0,0-1 0 0 0,0 0 0 0 0,0 1 0 0 0,0-1 0 0 0,1 0 0 0 0,-1 0 0 0 0,1-1 0 0 0,-1 1 0 0 0,1 0 0 0 0,0 0 0 0 0,0-1 0 0 0,0 1 0 0 0,0 0 0 0 0,0-1 0 0 0,1 1 0 0 0,-1-1 0 0 0,1 1 0 0 0,0-1 0 0 0,-1 0 0 0 0,1 1 0 0 0,0-1 0 0 0,0 1 0 0 0,1-1 0 0 0,-1 1 0 0 0,1-1 0 0 0,-1 1 0 0 0,1-1 0 0 0,0 1 0 0 0,0-1 0 0 0,0 1 0 0 0,0 0 0 0 0,2-4 0 0 0,29-48-3693 0 0,-4 6-3482 0 0,-15 25-1813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38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23039 0 0,'2'-1'528'0'0,"4"-2"-333"0"0,1 1-1 0 0,0 0 1 0 0,-1 0 0 0 0,1 1-1 0 0,0-1 1 0 0,0 2 0 0 0,0-1-1 0 0,0 1 1 0 0,0 0-1 0 0,0 0 1 0 0,9 3 0 0 0,-6-2 135 0 0,0 1 0 0 0,0 1 0 0 0,0-1 0 0 0,0 2 0 0 0,-1-1 0 0 0,0 2 0 0 0,14 7 0 0 0,-19-9-294 0 0,-1 0 0 0 0,1 0 1 0 0,-1 0-1 0 0,0 1 0 0 0,0-1 0 0 0,0 1 1 0 0,-1 0-1 0 0,1 0 0 0 0,-1 0 0 0 0,0 0 0 0 0,0 1 1 0 0,0-1-1 0 0,-1 1 0 0 0,1-1 0 0 0,-1 1 0 0 0,0-1 1 0 0,-1 1-1 0 0,1 8 0 0 0,0 6 72 0 0,-1 0 0 0 0,0 1 0 0 0,-5 21 0 0 0,-6 22 404 0 0,-3-1 0 0 0,-2-1 0 0 0,-48 114 0 0 0,57-157-630 0 0,0 0-1 0 0,-2-1 1 0 0,0 0-1 0 0,-1 0 1 0 0,-1-1-1 0 0,-17 20 1 0 0,27-35-836 0 0,1-1-56 0 0,0 0-217 0 0,0 0-858 0 0,4-14-2082 0 0,-2 9 3326 0 0,7-16-1718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38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23039 0 0,'0'0'1057'0'0,"2"0"-29"0"0,98-5 1367 0 0,-68 2-1966 0 0,1 3 0 0 0,-1 0-1 0 0,1 2 1 0 0,37 7 0 0 0,-61-6-493 0 0,-8-3-273 0 0,7 1-369 0 0,-6 0-5844 0 0,-2-1 4503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38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21191 0 0,'0'0'969'0'0,"0"0"-18"0"0,2 0-612 0 0,19 1 553 0 0,0-1 0 0 0,0-1 0 0 0,0-1 0 0 0,37-8 0 0 0,5 0 1233 0 0,88-15-1386 0 0,-149 24-5617 0 0,-2 1-1737 0 0,0 0-347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46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52 8287 0 0,'0'0'191'0'0,"0"0"26"0"0,9-13 239 0 0,0-7 1685 0 0,0 0 0 0 0,-2 0-1 0 0,7-27 1 0 0,4-13 1512 0 0,-13 45-2995 0 0,-4 10-85 0 0,1 0 0 0 0,0 0 0 0 0,0 0 0 0 0,0 0 0 0 0,5-8 0 0 0,0 1 337 0 0,-3 6 813 0 0,-7 12-764 0 0,-26 79-1436 0 0,-6 13-430 0 0,15-51 1532 0 0,-23 48 678 0 0,43-94-1640 0 0,0-1-138 0 0,0 0-33 0 0,0 0-72 0 0,0 0-285 0 0,0 0-126 0 0,0 0-984 0 0,0 0-4014 0 0,0 0-1723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32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0135 0 0,'0'0'231'0'0,"0"0"29"0"0,0 0 19 0 0,0 0 105 0 0,0 0 410 0 0,0 0 184 0 0,0 0 40 0 0,0 0-63 0 0,0 0-290 0 0,0 0-121 0 0,2 0-28 0 0,16-2 790 0 0,59-9 3744 0 0,-25 0-4670 0 0,-18 6-320 0 0,1-2-430 0 0,-9-2-5773 0 0,-16 3-1164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50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4 15663 0 0,'0'0'356'0'0,"0"0"50"0"0,0 0 20 0 0,0 0-42 0 0,-9-1-236 0 0,8 0-13 0 0,0 1 1 0 0,0 0-1 0 0,-1-1 0 0 0,1 1 0 0 0,0 0 0 0 0,-1 0 0 0 0,1 0 0 0 0,-1 0 1 0 0,1 0-1 0 0,0 0 0 0 0,-1 0 0 0 0,1 0 0 0 0,0 1 0 0 0,-1-1 0 0 0,1 0 1 0 0,0 1-1 0 0,0-1 0 0 0,-1 1 0 0 0,1 0 0 0 0,0-1 0 0 0,0 1 1 0 0,0 0-1 0 0,0 0 0 0 0,0-1 0 0 0,0 1 0 0 0,0 0 0 0 0,0 0 0 0 0,0 0 1 0 0,0 0-1 0 0,0 0 0 0 0,1 1 0 0 0,-2 0 0 0 0,-1 3 125 0 0,1 0 1 0 0,0 0-1 0 0,0 0 0 0 0,0 1 0 0 0,1-1 0 0 0,0 0 1 0 0,-1 8-1 0 0,-7 21 766 0 0,3-14-828 0 0,-5 24 0 0 0,7-27-143 0 0,0-1 0 0 0,-1 0 0 0 0,-6 16 0 0 0,-47 104-55 0 0,58-134 0 0 0,-4 6 0 0 0,0 1 0 0 0,0-1 0 0 0,1 1 0 0 0,1 0 0 0 0,-1 0 0 0 0,1 0 0 0 0,1 0 0 0 0,-1 10 0 0 0,2-18-37 0 0,0 0-1 0 0,0 0 1 0 0,0 0-1 0 0,0 1 1 0 0,0-1-1 0 0,1 0 1 0 0,-1 0-1 0 0,0 0 1 0 0,0 0-1 0 0,1 0 1 0 0,-1 0-1 0 0,1 0 1 0 0,-1 0-1 0 0,1 0 1 0 0,0 0-1 0 0,-1 0 1 0 0,1 0-1 0 0,0 0 1 0 0,-1 0-1 0 0,1-1 1 0 0,0 1-1 0 0,0 0 1 0 0,0-1-1 0 0,0 1 0 0 0,0 0 1 0 0,0-1-1 0 0,0 1 1 0 0,0-1-1 0 0,0 1 1 0 0,0-1-1 0 0,0 0 1 0 0,2 1-1 0 0,0 0-108 0 0,-1-1-230 0 0,0 0 0 0 0,0 1 1 0 0,0-1-1 0 0,0 0 0 0 0,0 0 0 0 0,0 0 0 0 0,0 0 0 0 0,1-1 1 0 0,-1 1-1 0 0,0-1 0 0 0,0 1 0 0 0,0-1 0 0 0,3-1 0 0 0,3-1-635 0 0,10-4-1036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47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7503 0 0,'0'0'399'0'0,"0"0"60"0"0,0 0 21 0 0,0 0-59 0 0,0 0-136 0 0,0 0 457 0 0,2 1 228 0 0,3 1-507 0 0,1 0-1 0 0,-1-1 0 0 0,0 1 1 0 0,1-1-1 0 0,-1 0 1 0 0,1 0-1 0 0,-1-1 0 0 0,8 0 1 0 0,50-5 1123 0 0,-49 4-1150 0 0,137-7 751 0 0,2 0-154 0 0,-47-3-1033 0 0,91-10 0 0 0,-198 21-225 0 0,-45 11-9848 0 0,36-8 1723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48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6 15663 0 0,'0'0'719'0'0,"0"0"-20"0"0,0 0-306 0 0,0 0 371 0 0,0 0 209 0 0,0 0 41 0 0,0 0 8 0 0,0 0 2 0 0,0 0 0 0 0,0 0 0 0 0,0 0-69 0 0,2-1-290 0 0,2-3-321 0 0,1 0 1 0 0,-1 0-1 0 0,0 0 0 0 0,0-1 0 0 0,5-7 1 0 0,-1 1 185 0 0,6-8 234 0 0,-1-1-1 0 0,18-40 1 0 0,0 2 121 0 0,-15 24-885 0 0,-12 24 0 0 0,0 1 0 0 0,7-11 0 0 0,-27 70 0 0 0,2 19 0 0 0,13-64 0 0 0,-1 1 0 0 0,1-1 0 0 0,1 1 0 0 0,-1-1 0 0 0,1 1 0 0 0,0-1 0 0 0,0 1 0 0 0,0-1 0 0 0,1 1 0 0 0,2 7 0 0 0,-3-11 0 0 0,1 0 0 0 0,0 0 0 0 0,0 0 0 0 0,0 0 0 0 0,0 0 0 0 0,0 0 0 0 0,0 0 0 0 0,0-1 0 0 0,0 1 0 0 0,1 0 0 0 0,-1-1 0 0 0,1 1 0 0 0,-1-1 0 0 0,1 0 0 0 0,0 1 0 0 0,-1-1 0 0 0,1 0 0 0 0,0 0 0 0 0,0 0 0 0 0,0 0 0 0 0,0 0 0 0 0,0 0 0 0 0,0-1 0 0 0,0 1 0 0 0,0-1 0 0 0,0 1 0 0 0,1-1 0 0 0,-1 0 0 0 0,4 0 0 0 0,3-1 0 0 0,1 0 0 0 0,-1 0 0 0 0,1-1 0 0 0,-1 0 0 0 0,0-1 0 0 0,0 0 0 0 0,17-8 0 0 0,-14 6 0 0 0,-1-2 0 0 0,0 1 0 0 0,-1-1 0 0 0,0-1 0 0 0,15-13 0 0 0,-14 8 0 0 0,1 0 0 0 0,10-18 0 0 0,-18 24 0 0 0,-4 4 0 0 0,-3 6 0 0 0,-4 5 0 0 0,5 0 0 0 0,-1-1 0 0 0,1 0 0 0 0,0 1 0 0 0,1-1 0 0 0,0 1 0 0 0,0 0 0 0 0,0-1 0 0 0,1 1 0 0 0,0 0 0 0 0,1-1 0 0 0,-1 1 0 0 0,2 0 0 0 0,-1-1 0 0 0,1 1 0 0 0,4 10 0 0 0,-4-15 0 0 0,-1 0 0 0 0,1-1 0 0 0,0 1 0 0 0,0 0 0 0 0,0-1 0 0 0,0 0 0 0 0,0 0 0 0 0,1 1 0 0 0,-1-1 0 0 0,1-1 0 0 0,-1 1 0 0 0,1 0 0 0 0,0-1 0 0 0,5 3 0 0 0,-5-2 0 0 0,1-1 0 0 0,0 1 0 0 0,0-1 0 0 0,0 0 0 0 0,0 0 0 0 0,0-1 0 0 0,0 1 0 0 0,0-1 0 0 0,0 0 0 0 0,0 0 0 0 0,4-1 0 0 0,-6 1 0 0 0,-1 0 0 0 0,0 0 0 0 0,0 0 0 0 0,1-1 0 0 0,-1 1 0 0 0,0 0 0 0 0,0-1 0 0 0,0 1 0 0 0,1-1 0 0 0,-1 1 0 0 0,0-1 0 0 0,2-1 0 0 0,2-1 0 0 0,2 0 0 0 0,-2-4 0 0 0,-2 2-64 0 0,-2 4-273 0 0,-1 1-138 0 0,0 0-33 0 0,-8-5-937 0 0,-8-3-566 0 0,5 5 987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50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3823 0 0,'0'0'315'0'0,"0"0"45"0"0,0 0 21 0 0,0 0-49 0 0,0 0-12 0 0,0 0 770 0 0,0 0 354 0 0,0 0 76 0 0,0 0-55 0 0,0 0-288 0 0,2 1-121 0 0,6-1-212 0 0,0 0 1 0 0,0 0-1 0 0,14-2 0 0 0,13-1 94 0 0,-8 2-919 0 0,-4 1-20 0 0,24 2 0 0 0,-39-2-132 0 0,-6 0-563 0 0,-2 0-258 0 0,-1 2-1558 0 0,-3 4-6017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51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1 13823 0 0,'0'0'315'0'0,"0"0"45"0"0,2-1 21 0 0,2-3-203 0 0,1 0 0 0 0,-1 0 0 0 0,0-1 0 0 0,0 0 1 0 0,-1 1-1 0 0,6-10 0 0 0,-5 7 846 0 0,1 0 0 0 0,0 0 1 0 0,10-10-1 0 0,-11 13-501 0 0,-1 1-1 0 0,0-1 1 0 0,-1 0 0 0 0,1 0-1 0 0,3-7 1 0 0,10-14 1069 0 0,1-1 481 0 0,-17 26-1690 0 0,-5 9-175 0 0,-2 5-208 0 0,2 0 0 0 0,-1-1 0 0 0,2 2 0 0 0,0-1 0 0 0,-2 15 0 0 0,0 22 0 0 0,5-32 0 0 0,3-16 0 0 0,0 0 0 0 0,-2-2 0 0 0,0 0 0 0 0,0 0 0 0 0,0 0 0 0 0,1 0 0 0 0,-1 0 0 0 0,0 0 0 0 0,1 0 0 0 0,-1 0 0 0 0,1 0 0 0 0,0 0 0 0 0,-1 0 0 0 0,1 0 0 0 0,-1 0 0 0 0,1-1 0 0 0,0 1 0 0 0,0 0 0 0 0,0 0 0 0 0,-1-1 0 0 0,1 1 0 0 0,0 0 0 0 0,0-1 0 0 0,0 1 0 0 0,0-1 0 0 0,2 1 0 0 0,0 0 0 0 0,0 1 0 0 0,0-1 0 0 0,0 0 0 0 0,0 0 0 0 0,1 0 0 0 0,-1-1 0 0 0,0 1 0 0 0,0-1 0 0 0,1 1 0 0 0,-1-1 0 0 0,0 0 0 0 0,0 0 0 0 0,1-1 0 0 0,-1 1 0 0 0,0-1 0 0 0,6-1 0 0 0,1-1 0 0 0,-1-1 0 0 0,0 0 0 0 0,18-9 0 0 0,-19 7 0 0 0,0 1 0 0 0,0-2 0 0 0,-1 1 0 0 0,0-1 0 0 0,0 0 0 0 0,11-14 0 0 0,-4 1 0 0 0,17-32 0 0 0,-20 37 0 0 0,5-2 0 0 0,-15 16-9 0 0,0 1 13 0 0,-1-1 0 0 0,1 1-1 0 0,-1-1 1 0 0,1 1 0 0 0,-1-1-1 0 0,1 1 1 0 0,-1-1 0 0 0,0 0-1 0 0,1 1 1 0 0,-1-1 0 0 0,0 0-1 0 0,1 1 1 0 0,-1-1 0 0 0,0 1-1 0 0,0-1 1 0 0,0 0 0 0 0,0 0-1 0 0,1 1 1 0 0,-1-1 0 0 0,0 0-1 0 0,-1 0 1 0 0,2 1 4 0 0,-1-1-1 0 0,0 1 1 0 0,0 0 0 0 0,0 0 0 0 0,0 0-1 0 0,0 0 1 0 0,0 0 0 0 0,0 0-1 0 0,0 0 1 0 0,0-1 0 0 0,0 1-1 0 0,0 0 1 0 0,0 0 0 0 0,0 0 0 0 0,0 0-1 0 0,0 0 1 0 0,0 0 0 0 0,0-1-1 0 0,0 1 1 0 0,0 0 0 0 0,0 0-1 0 0,0 0 1 0 0,0 0 0 0 0,0 0 0 0 0,0 0-1 0 0,0-1 1 0 0,0 1 0 0 0,0 0-1 0 0,0 0 1 0 0,0 0 0 0 0,0 0-1 0 0,0 0 1 0 0,0 0 0 0 0,0 0-1 0 0,-1-1 1 0 0,1 1 0 0 0,0 0 0 0 0,0 0-1 0 0,0 0 1 0 0,0 0 0 0 0,0 0-1 0 0,0 0 1 0 0,0 0 0 0 0,0 0-1 0 0,-1 0 1 0 0,1 0 0 0 0,0 0 0 0 0,-6 4 664 0 0,-7 15 262 0 0,5 11-934 0 0,2 0 0 0 0,1 1 0 0 0,-3 59 0 0 0,6-50 0 0 0,-13 65 0 0 0,9-70 0 0 0,5-25 0 0 0,-1-1 0 0 0,1 1 0 0 0,-2-1 0 0 0,-5 15 0 0 0,7-22 0 0 0,0 1 0 0 0,-1 0 0 0 0,0 0 0 0 0,0 0 0 0 0,0-1 0 0 0,0 1 0 0 0,0-1 0 0 0,0 0 0 0 0,-1 1 0 0 0,1-1 0 0 0,-1 0 0 0 0,1-1 0 0 0,-1 1 0 0 0,0 0 0 0 0,0-1 0 0 0,0 1 0 0 0,-5 1 0 0 0,1-1-198 0 0,0-1 0 0 0,0 1 0 0 0,0-1 0 0 0,0-1 0 0 0,0 1 0 0 0,0-1 0 0 0,0-1 0 0 0,0 1 0 0 0,0-1 0 0 0,0 0 1 0 0,0-1-1 0 0,0 0 0 0 0,0 0 0 0 0,1 0 0 0 0,-12-6 0 0 0,15 6-57 0 0,-1 1 0 0 0,0-2 1 0 0,1 1-1 0 0,-1 0 0 0 0,1-1 1 0 0,0 1-1 0 0,0-1 0 0 0,0 0 1 0 0,0 0-1 0 0,1 0 0 0 0,-1-1 1 0 0,1 1-1 0 0,0 0 0 0 0,0-1 0 0 0,0 0 1 0 0,0 1-1 0 0,1-1 0 0 0,-1 0 1 0 0,1 0-1 0 0,0 0 0 0 0,0 0 1 0 0,0 0-1 0 0,1 0 0 0 0,-1 0 1 0 0,1-1-1 0 0,0 1 0 0 0,1-7 1 0 0,2-6-8096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51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21191 0 0,'0'0'480'0'0,"0"0"67"0"0,0 0 31 0 0,0 0-56 0 0,0 0-269 0 0,1 1 138 0 0,8 1-36 0 0,1 0-1 0 0,-1 0 1 0 0,1-1 0 0 0,-1-1 0 0 0,0 1 0 0 0,1-1-1 0 0,-1-1 1 0 0,12-1 0 0 0,13-1 521 0 0,118-5 756 0 0,-67 1-1632 0 0,-27 2 0 0 0,-11 0 0 0 0,31 0 0 0 0,-69 5-1903 0 0,12 0-9054 0 0,-21 0 3689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49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8 15663 0 0,'0'0'356'0'0,"0"0"50"0"0,0 0 20 0 0,0 0-42 0 0,8-3-236 0 0,4-4 924 0 0,-1 0-1 0 0,-1-1 1 0 0,12-10-1 0 0,-8 7-353 0 0,78-71 2892 0 0,-81 70-3027 0 0,0 0-1 0 0,-1-1 0 0 0,0 0 0 0 0,-1-1 1 0 0,11-21-1 0 0,-17 28-553 0 0,-1 0-1 0 0,0 1 1 0 0,0-1 0 0 0,0 0-1 0 0,0-12 1 0 0,-1 18-29 0 0,-1 1 0 0 0,0-1 0 0 0,0 0 0 0 0,0 0 0 0 0,0 1 0 0 0,0-1 0 0 0,0 0 0 0 0,0 0 0 0 0,0 1 0 0 0,0-1 0 0 0,0 0 0 0 0,0 1 0 0 0,0-1 0 0 0,-1 0 0 0 0,1 0 0 0 0,0 1 0 0 0,-1-1 0 0 0,1 0 0 0 0,0 1 0 0 0,-1-1 0 0 0,1 0 0 0 0,-1 1 0 0 0,1-1 0 0 0,0 1 0 0 0,-1-1 0 0 0,-1 0 0 0 0,1-1 0 0 0,0 2 40 0 0,0-1 0 0 0,1 0 0 0 0,-1 1 1 0 0,0-1-1 0 0,0 0 0 0 0,1 1 0 0 0,-1-1 0 0 0,0 1 0 0 0,0-1 0 0 0,0 1 1 0 0,0-1-1 0 0,0 1 0 0 0,0 0 0 0 0,1 0 0 0 0,-1-1 0 0 0,0 1 0 0 0,0 0 1 0 0,0 0-1 0 0,0 0 0 0 0,0 0 0 0 0,0 0 0 0 0,0 0 0 0 0,0 0 0 0 0,0 0 1 0 0,0 1-1 0 0,0-1 0 0 0,0 0 0 0 0,0 0 0 0 0,-1 1 0 0 0,-2 1 196 0 0,-2-1-197 0 0,0 1 1 0 0,0 1-1 0 0,1-1 0 0 0,-1 1 0 0 0,1 0 1 0 0,0 0-1 0 0,0 0 0 0 0,0 1 0 0 0,0 0 1 0 0,-8 8-1 0 0,1 2 20 0 0,0-1-1 0 0,-13 23 1 0 0,20-28-142 0 0,0 0 0 0 0,1 0 0 0 0,0 0 0 0 0,0 1 0 0 0,1-1 0 0 0,0 1 0 0 0,1 0 0 0 0,0 0 0 0 0,1 0 0 0 0,-1 0 0 0 0,1 18 0 0 0,1-20 21 0 0,1 1 0 0 0,0-1-1 0 0,0 0 1 0 0,1 0 0 0 0,-1 0 0 0 0,2 0-1 0 0,-1 0 1 0 0,1 0 0 0 0,0-1 0 0 0,0 1-1 0 0,1-1 1 0 0,0 0 0 0 0,0 0 0 0 0,0 0-1 0 0,9 8 1 0 0,-10-11 62 0 0,1 0 0 0 0,-1 0 0 0 0,1-1 0 0 0,0 0 0 0 0,0 1 0 0 0,0-2 0 0 0,0 1 0 0 0,6 2 0 0 0,1-1 0 0 0,0 0 0 0 0,12 1 0 0 0,-6-3 0 0 0,-1-1 0 0 0,0 0 0 0 0,19-3 0 0 0,-22 1-192 0 0,0-1 0 0 0,-1-1 0 0 0,0 0 0 0 0,17-7 0 0 0,-7 2-2743 0 0,-11 3-3524 0 0,2-2-1891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52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9 13823 0 0,'0'0'630'0'0,"0"0"-13"0"0,0 0-252 0 0,0 0 391 0 0,0 0 216 0 0,0 0 42 0 0,0 0 8 0 0,2-1 2 0 0,9-9 311 0 0,-1 0 0 0 0,0 0 0 0 0,0-2-1 0 0,-1 1 1 0 0,10-16 0 0 0,35-69 329 0 0,-35 61-1454 0 0,19-44 1395 0 0,-33 71-1605 0 0,-8 14 0 0 0,0 0 0 0 0,1 0 0 0 0,0 0 0 0 0,1 0 0 0 0,-1 1 0 0 0,1-1 0 0 0,0 9 0 0 0,0-5 0 0 0,0-1 0 0 0,1 1 0 0 0,0-1 0 0 0,1 1 0 0 0,2 11 0 0 0,0-11 0 0 0,2-2 0 0 0,-4-6 0 0 0,0 0 0 0 0,1-1 0 0 0,-1 1 0 0 0,1 0 0 0 0,-1-1 0 0 0,1 1 0 0 0,-1-1 0 0 0,1 1 0 0 0,0-1 0 0 0,0 0 0 0 0,0 1 0 0 0,0-1 0 0 0,0 0 0 0 0,0 0 0 0 0,0 0 0 0 0,0-1 0 0 0,0 1 0 0 0,0-1 0 0 0,0 1 0 0 0,0-1 0 0 0,1 1 0 0 0,-1-1 0 0 0,0 0 0 0 0,0 0 0 0 0,0 0 0 0 0,1-1 0 0 0,-1 1 0 0 0,0 0 0 0 0,4-2 0 0 0,0 0 0 0 0,0-1 0 0 0,0 0 0 0 0,0 0 0 0 0,0-1 0 0 0,0 0 0 0 0,-1 0 0 0 0,5-5 0 0 0,12-11 0 0 0,37-48 0 0 0,-53 62 0 0 0,-4 3 0 0 0,5-7 0 0 0,-11 18 0 0 0,-1 1 0 0 0,2-1 0 0 0,-1 1 0 0 0,1 1 0 0 0,1-1 0 0 0,-1 0 0 0 0,1 1 0 0 0,0 13 0 0 0,2-13 0 0 0,-1-2 0 0 0,1 0 0 0 0,0 0 0 0 0,1 0 0 0 0,0 0 0 0 0,0 0 0 0 0,1 0 0 0 0,3 9 0 0 0,-4-14 0 0 0,0-1 0 0 0,1 1 0 0 0,0-1 0 0 0,-1 1 0 0 0,1-1 0 0 0,0 1 0 0 0,0-1 0 0 0,1 0 0 0 0,-1 0 0 0 0,0 0 0 0 0,1 0 0 0 0,-1 0 0 0 0,1-1 0 0 0,-1 1 0 0 0,1-1 0 0 0,0 0 0 0 0,0 1 0 0 0,0-1 0 0 0,0-1 0 0 0,0 1 0 0 0,0 0 0 0 0,0-1 0 0 0,0 1 0 0 0,0-1 0 0 0,5 0 0 0 0,-2 0-83 0 0,1 0 0 0 0,0-1 0 0 0,0 0 0 0 0,-1 0 0 0 0,1-1 0 0 0,-1 0 1 0 0,1 0-1 0 0,-1 0 0 0 0,13-7 0 0 0,-15 5-996 0 0,-2 2-1224 0 0,-1 1-4354 0 0,-1 1-2331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54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44 15663 0 0,'-12'-6'356'0'0,"9"4"50"0"0,3 2 20 0 0,2-4-19 0 0,0-1-1 0 0,0 0 1 0 0,1 1 0 0 0,4-7-1 0 0,-7 10-79 0 0,0 1-195 0 0,0 0 0 0 0,0-1 0 0 0,1 1 0 0 0,-1 0 0 0 0,0-1-1 0 0,0 1 1 0 0,0 0 0 0 0,0 0 0 0 0,0 0 0 0 0,1-1 0 0 0,-1 1 0 0 0,0 0 0 0 0,0 0 0 0 0,0-1-1 0 0,1 1 1 0 0,-1 0 0 0 0,0 0 0 0 0,0 0 0 0 0,1 0 0 0 0,-1 0 0 0 0,0-1 0 0 0,0 1 0 0 0,1 0-1 0 0,-1 0 1 0 0,0 0 0 0 0,1 0 0 0 0,-1 0 0 0 0,0 0 0 0 0,0 0 0 0 0,1 0 0 0 0,4 7 960 0 0,-2 17-533 0 0,-3-13-421 0 0,0 2-19 0 0,0 0 1 0 0,-1 0 0 0 0,-3 15-1 0 0,-3 11-119 0 0,4-23 0 0 0,0-1 0 0 0,0 1 0 0 0,-2-1 0 0 0,-9 24 0 0 0,6-22-223 0 0,-1-1 0 0 0,-1-1 1 0 0,0 1-1 0 0,-1-2 0 0 0,-1 1 0 0 0,0-1 0 0 0,-26 22 0 0 0,28-29-787 0 0,1-4-13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55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77 15663 0 0,'0'-1'356'0'0,"3"-7"-36"0"0,24-69 1799 0 0,-3 27 3275 0 0,-4 11-3607 0 0,-19 38-1416 0 0,-1 1 117 0 0,0 0 21 0 0,0 0-66 0 0,-1 1-294 0 0,-5 9-146 0 0,0 1-1 0 0,1 0 1 0 0,0 0 0 0 0,0 0-1 0 0,-2 13 1 0 0,7-23-3 0 0,-1 3 0 0 0,0 1 0 0 0,0 0 0 0 0,1 0 0 0 0,0 0 0 0 0,0 0 0 0 0,0 0 0 0 0,0 0 0 0 0,1 0 0 0 0,0-1 0 0 0,0 1 0 0 0,0 0 0 0 0,1 0 0 0 0,3 8 0 0 0,-4-11 9 0 0,-1 0 0 0 0,1 0 0 0 0,0-1-1 0 0,0 1 1 0 0,1 0 0 0 0,-1 0 0 0 0,0-1 0 0 0,0 1 0 0 0,1 0 0 0 0,-1-1-1 0 0,1 1 1 0 0,0-1 0 0 0,-1 0 0 0 0,1 0 0 0 0,0 1 0 0 0,0-1 0 0 0,0 0-1 0 0,-1 0 1 0 0,5 1 0 0 0,-3-2 26 0 0,0 1-1 0 0,1-1 1 0 0,-1 0-1 0 0,0 0 1 0 0,1 0 0 0 0,-1 0-1 0 0,0 0 1 0 0,0-1-1 0 0,1 0 1 0 0,-1 1-1 0 0,5-3 1 0 0,1-1 71 0 0,1 0 0 0 0,-1-1 0 0 0,-1 0 0 0 0,1 0 0 0 0,-1-1 0 0 0,0 0 0 0 0,10-11 0 0 0,-4 4 7 0 0,-2-2 1 0 0,0 0-1 0 0,0 0 0 0 0,-1-1 1 0 0,14-29-1 0 0,-24 44 258 0 0,-2 7-153 0 0,0 1 0 0 0,0-1 1 0 0,-1 1-1 0 0,0-1 0 0 0,-5 12 0 0 0,0 2 78 0 0,-14 61-296 0 0,4 1 0 0 0,-7 93 0 0 0,8-47 0 0 0,-10 15 0 0 0,6-79 0 0 0,10-37 0 0 0,10-25 0 0 0,-1 0 0 0 0,0 0 0 0 0,0 0 0 0 0,0 0 0 0 0,0 0 0 0 0,0 0 0 0 0,0 0 0 0 0,0 0 0 0 0,-1-1 0 0 0,1 1 0 0 0,-1 0 0 0 0,1-1 0 0 0,-1 1 0 0 0,1-1 0 0 0,-1 0 0 0 0,0 1 0 0 0,0-1 0 0 0,-3 1 0 0 0,2-1 0 0 0,0 0 0 0 0,1 0 0 0 0,-1-1 0 0 0,0 1 0 0 0,0-1 0 0 0,0 0 0 0 0,0 0 0 0 0,0 0 0 0 0,0 0 0 0 0,0-1 0 0 0,0 1 0 0 0,-3-2 0 0 0,-8-3 0 0 0,1 0 0 0 0,0-1 0 0 0,0 0 0 0 0,-19-13 0 0 0,27 15 0 0 0,-10-4 12 0 0,9 5-26 0 0,1 0-1 0 0,0 0 1 0 0,0 0-1 0 0,0-1 1 0 0,0 1-1 0 0,0-1 0 0 0,1 0 1 0 0,-1-1-1 0 0,-5-6 1 0 0,10 10-682 0 0,-1-9-3553 0 0,0 4-1541 0 0,-2-2-3198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55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8 15663 0 0,'0'0'356'0'0,"0"0"50"0"0,0 0 20 0 0,0 0-42 0 0,0 0-42 0 0,0 0 750 0 0,1-6 1872 0 0,-1 6-2902 0 0,0 0 1 0 0,0-1 0 0 0,0 1 0 0 0,0 0 0 0 0,0 0-1 0 0,0 0 1 0 0,0 0 0 0 0,0 0 0 0 0,0 0 0 0 0,0 0 0 0 0,0 0-1 0 0,0 0 1 0 0,0 0 0 0 0,0 0 0 0 0,0 0 0 0 0,0 0 0 0 0,0 0-1 0 0,0 0 1 0 0,0 0 0 0 0,0 0 0 0 0,0 0 0 0 0,0 0 0 0 0,-1 0-1 0 0,1 0 1 0 0,0 0 0 0 0,0 0 0 0 0,0 0 0 0 0,0 0 0 0 0,0 0-1 0 0,0 0 1 0 0,0 0 0 0 0,0 0 0 0 0,0 0 0 0 0,0 0 0 0 0,0 0-1 0 0,0 0 1 0 0,0 0 0 0 0,0 0 0 0 0,0 0 0 0 0,0 0 0 0 0,0 0-1 0 0,0 0 1 0 0,0 0 0 0 0,0 0 0 0 0,-1 0 0 0 0,1 0 0 0 0,0 0-1 0 0,0 0 1 0 0,0 0 0 0 0,0 0 0 0 0,0 0 0 0 0,0 0 0 0 0,0 0-1 0 0,0 0 1 0 0,0 0 0 0 0,0 0 0 0 0,0 0 0 0 0,0 0 0 0 0,0 0-1 0 0,0 0 1 0 0,0 0 0 0 0,0 0 0 0 0,0 0 0 0 0,0 0 0 0 0,0 1-1 0 0,0-1 1 0 0,0 0 0 0 0,0 0 0 0 0,0 0 0 0 0,6 6 3569 0 0,3-1-3632 0 0,1 0 0 0 0,0-1 0 0 0,0 0 0 0 0,0 0 0 0 0,1-1 0 0 0,13 2 0 0 0,67 6 0 0 0,-66-9 0 0 0,56 2 567 0 0,-46-3-73 0 0,0 2-1 0 0,46 8 1 0 0,-68-6-494 0 0,-10-1 0 0 0,-2-2 0 0 0,-1-1 0 0 0,1-1 0 0 0,-1 1 0 0 0,1 0 0 0 0,-1-1 0 0 0,1 1 0 0 0,-1 0 0 0 0,1 0 0 0 0,-1 0 0 0 0,0-1 0 0 0,1 1 0 0 0,-1 0 0 0 0,0 0 0 0 0,0 0 0 0 0,1 0 0 0 0,-1 0 0 0 0,0 0 0 0 0,0-1 0 0 0,0 1 0 0 0,0 0 0 0 0,0 0 0 0 0,-1 0 0 0 0,1 0 0 0 0,0 0 0 0 0,0 0 0 0 0,0-1 0 0 0,-1 1 0 0 0,1 0 0 0 0,0 0 0 0 0,-1 0 0 0 0,1-1 0 0 0,-1 1 0 0 0,0 1 0 0 0,-1 1 0 0 0,-5 8 0 0 0,0 0 0 0 0,0-1 0 0 0,-1 0 0 0 0,0 0 0 0 0,-1-1 0 0 0,-11 10 0 0 0,-8 9 0 0 0,-81 80 0 0 0,94-93 0 0 0,-26 19 0 0 0,27-22 0 0 0,0 0 0 0 0,-20 21 0 0 0,26-23 0 0 0,-1-1 0 0 0,-17 14 0 0 0,80-75-4203 0 0,-41 40 2670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50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9 15663 0 0,'0'0'356'0'0,"0"0"50"0"0,0 0 20 0 0,0 0-42 0 0,1-1-250 0 0,7-9 300 0 0,53-69 5178 0 0,-52 63-4920 0 0,0 0 1 0 0,12-31-1 0 0,-1 2 314 0 0,-20 44-497 0 0,0 1-66 0 0,0 2-294 0 0,-6 22-146 0 0,1 0 0 0 0,1 0 1 0 0,2 0-1 0 0,0 46 0 0 0,4-51-3 0 0,-2-18 0 0 0,0-1 0 0 0,0 1 0 0 0,0 0 0 0 0,0 0 0 0 0,0 0 0 0 0,1 0 0 0 0,-1-1 0 0 0,0 1 0 0 0,1 0 0 0 0,-1 0 0 0 0,0 0 0 0 0,1-1 0 0 0,-1 1 0 0 0,1 0 0 0 0,0-1 0 0 0,-1 1 0 0 0,1 0 0 0 0,-1-1 0 0 0,1 1 0 0 0,0-1 0 0 0,-1 1 0 0 0,1-1 0 0 0,0 1 0 0 0,0-1 0 0 0,0 1 0 0 0,-1-1 0 0 0,1 0 0 0 0,0 0 0 0 0,1 1 0 0 0,0-1 0 0 0,0 0 0 0 0,0 0 0 0 0,0 0 0 0 0,0 0 0 0 0,0 0 0 0 0,0-1 0 0 0,0 1 0 0 0,2-2 0 0 0,0 2 0 0 0,0 0 0 0 0,-2 0 0 0 0,-1 0 0 0 0,0 0 0 0 0,0-1 0 0 0,1 1 0 0 0,-1 0 0 0 0,0 0 0 0 0,0-1 0 0 0,1 1 0 0 0,-1-1 0 0 0,0 1 0 0 0,0-1 0 0 0,0 1 0 0 0,0-1 0 0 0,0 0 0 0 0,0 1 0 0 0,2-3 0 0 0,6-3 0 0 0,-1 0 0 0 0,1-1 0 0 0,-1-1 0 0 0,0 1 0 0 0,-1-1 0 0 0,0-1 0 0 0,0 1 0 0 0,-1-1 0 0 0,10-18 0 0 0,-13 21 290 0 0,0 0 1 0 0,0 0-1 0 0,-1-1 0 0 0,1 1 0 0 0,-2-1 1 0 0,3-8-1 0 0,-4 20-281 0 0,0-1-9 0 0,-1-1 1 0 0,1 0-1 0 0,1 0 1 0 0,-1 1-1 0 0,0-1 1 0 0,1 0-1 0 0,-1 0 1 0 0,1 1-1 0 0,0-1 1 0 0,0 0-1 0 0,1 0 1 0 0,-1 0 0 0 0,3 3-1 0 0,-4-5 0 0 0,0-1 0 0 0,1 0 0 0 0,-1 1 0 0 0,0-1 0 0 0,1 1 0 0 0,-1-1 0 0 0,0 1 0 0 0,0-1 0 0 0,1 1 0 0 0,-1-1 0 0 0,0 0 0 0 0,0 1 0 0 0,0-1 0 0 0,1 1 0 0 0,-1 0 0 0 0,0-1 0 0 0,0 1 0 0 0,0-1 0 0 0,0 1 0 0 0,0-1 0 0 0,0 1 0 0 0,0 18 0 0 0,3-9 0 0 0,5-3 0 0 0,-7-7 0 0 0,1 1 0 0 0,0-1 0 0 0,0 0 0 0 0,0 1 0 0 0,0-1 0 0 0,0 0 0 0 0,-1 0 0 0 0,1 0 0 0 0,0 0 0 0 0,0-1 0 0 0,0 1 0 0 0,0 0 0 0 0,-1-1 0 0 0,1 1 0 0 0,0-1 0 0 0,0 0 0 0 0,-1 0 0 0 0,1 1 0 0 0,0-1 0 0 0,-1 0 0 0 0,1 0 0 0 0,-1-1 0 0 0,3-1 0 0 0,0 0 0 0 0,0-1 0 0 0,0 0 0 0 0,-1 0 0 0 0,1 0 0 0 0,-1 0 0 0 0,0-1 0 0 0,4-6 0 0 0,-5 7-141 0 0,0-1 0 0 0,0 0 0 0 0,-1 1 0 0 0,0-1 0 0 0,1 0 0 0 0,-2 1 0 0 0,1-1 0 0 0,0 0 0 0 0,-1 0 0 0 0,0-5 0 0 0,-2-3-584 0 0,0 0 0 0 0,-5-18 0 0 0,6 27 635 0 0,1 2-934 0 0,0 2 0 0 0,0 0-1365 0 0,0 0-5462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56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29 21191 0 0,'0'0'480'0'0,"0"0"67"0"0,0 0 31 0 0,0 0-56 0 0,0-1-341 0 0,1-5-21 0 0,-1 5 565 0 0,0 1 246 0 0,0 0 42 0 0,0 0-59 0 0,0 0-289 0 0,0 0-121 0 0,0 0-28 0 0,0 0-72 0 0,-1 1-289 0 0,-26 39 398 0 0,19-31-337 0 0,2 0 0 0 0,-1 0 0 0 0,1 1 0 0 0,0 0 0 0 0,1 0 0 0 0,-7 20 0 0 0,9-19-216 0 0,-1-1 0 0 0,-10 19 0 0 0,9-19 0 0 0,0 1 0 0 0,-4 14 0 0 0,8-21 0 0 0,0 0 0 0 0,0 1 0 0 0,1-1 0 0 0,-1 0 0 0 0,1 0 0 0 0,0 1 0 0 0,0-1 0 0 0,0 0 0 0 0,1 0 0 0 0,1 5 0 0 0,-2-5 0 0 0,1 0 0 0 0,0-1 0 0 0,0 1 0 0 0,1 0 0 0 0,-1-1 0 0 0,1 0 0 0 0,0 1 0 0 0,-1-1 0 0 0,2 0 0 0 0,-1 0 0 0 0,0 0 0 0 0,0 0 0 0 0,1 0 0 0 0,0 0 0 0 0,-1-1 0 0 0,1 0 0 0 0,0 1 0 0 0,0-1 0 0 0,1 0 0 0 0,-1 0 0 0 0,0-1 0 0 0,1 1 0 0 0,-1-1 0 0 0,1 1 0 0 0,-1-1 0 0 0,7 1 0 0 0,4 1 0 0 0,0 0 0 0 0,0-1 0 0 0,1-1 0 0 0,-1 0 0 0 0,0-1 0 0 0,0 0 0 0 0,1-1 0 0 0,-1-1 0 0 0,20-5 0 0 0,-22 4 0 0 0,-1 0 0 0 0,1-1 0 0 0,-1-1 0 0 0,0 1 0 0 0,-1-2 0 0 0,1 0 0 0 0,-1 0 0 0 0,0 0 0 0 0,0-2 0 0 0,-1 1 0 0 0,13-15 0 0 0,-16 16 0 0 0,-1-1 0 0 0,-1 0 0 0 0,1-1 0 0 0,-1 1 0 0 0,0-1 0 0 0,-1 0 0 0 0,0 0 0 0 0,0 0 0 0 0,-1 0 0 0 0,0-1 0 0 0,0 1 0 0 0,-1-1 0 0 0,0 1 0 0 0,-1-1 0 0 0,0 1 0 0 0,0-1 0 0 0,-1 1 0 0 0,0-1 0 0 0,-2-11 0 0 0,1 15 0 0 0,1 0 0 0 0,-1 0 0 0 0,0 1 0 0 0,-1-1 0 0 0,1 0 0 0 0,-1 1 0 0 0,0-1 0 0 0,0 1 0 0 0,0 0 0 0 0,-7-6 0 0 0,4 4 0 0 0,0 0 0 0 0,0 0 0 0 0,-1 1 0 0 0,0 0 0 0 0,-15-7 0 0 0,15 9-510 0 0,-1 0 0 0 0,0 0-1 0 0,-8-1 1 0 0,-26-2-6181 0 0,14 5-3177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57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5663 0 0,'0'0'356'0'0,"0"0"50"0"0,0 0 20 0 0,0 0-42 0 0,3-2-250 0 0,7-8 19 0 0,-7 8 567 0 0,-3 2-631 0 0,1 0-1 0 0,-1 0 1 0 0,1 0 0 0 0,-1 0 0 0 0,1 0-1 0 0,-1 0 1 0 0,0 0 0 0 0,1 0 0 0 0,-1 0-1 0 0,1 0 1 0 0,-1 0 0 0 0,1-1 0 0 0,-1 1-1 0 0,0 0 1 0 0,1 0 0 0 0,-1 0 0 0 0,0-1-1 0 0,1 1 1 0 0,-1 0 0 0 0,1 0-1 0 0,-1-1 1 0 0,0 1 0 0 0,0 0 0 0 0,1-1-1 0 0,-1 1 1 0 0,1-1 0 0 0,7-7 1544 0 0,-7 5-1081 0 0,1 0-1 0 0,-1 1 1 0 0,1-1-1 0 0,0 1 1 0 0,4-4-1 0 0,-3 4-192 0 0,-2 1 185 0 0,-1 1-28 0 0,0 0-4 0 0,0 0 0 0 0,0 0 0 0 0,0 0 0 0 0,0 0-68 0 0,-10 9-408 0 0,7-7-3092 0 0,3-2-6496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59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337 11975 0 0,'0'-9'576'0'0,"1"-10"280"0"0,0-1 0 0 0,2 0 0 0 0,0 1 0 0 0,6-20 0 0 0,29-75 6141 0 0,-27 85-6386 0 0,-10 26-469 0 0,2-5 361 0 0,-1 0-1 0 0,0 0 1 0 0,0 0 0 0 0,0 0 0 0 0,-1-9 0 0 0,0 11-414 0 0,-1 5 282 0 0,0 1 117 0 0,-1 1 21 0 0,-45 138 32 0 0,28-79-474 0 0,-15 53-67 0 0,-8 25 0 0 0,33-117 0 0 0,5-15 0 0 0,0 0 0 0 0,1 0 0 0 0,0 0 0 0 0,0 1 0 0 0,1-1 0 0 0,-1 13 0 0 0,2-11 0 0 0,-1-7 0 0 0,1 0 0 0 0,0-1 0 0 0,0 1 0 0 0,0 0 0 0 0,0-1 0 0 0,0 1 0 0 0,0 0 0 0 0,1-1 0 0 0,-1 1 0 0 0,0 0 0 0 0,0-1 0 0 0,0 1 0 0 0,1 0 0 0 0,-1-1 0 0 0,0 1 0 0 0,1 0 0 0 0,-1-1 0 0 0,0 1 0 0 0,1-1 0 0 0,-1 1 0 0 0,1-1 0 0 0,-1 1 0 0 0,1 0 0 0 0,1 0 0 0 0,8 8 0 0 0,-5-9 0 0 0,-4 0 0 0 0,16 1 0 0 0,0 0 0 0 0,0-1 0 0 0,0-1 0 0 0,0 0 0 0 0,0-1 0 0 0,32-9 0 0 0,18-2 0 0 0,-50 12 0 0 0,-11 0 0 0 0,0 1 0 0 0,0-1 0 0 0,-1 0 0 0 0,1-1 0 0 0,0 1 0 0 0,-1-1 0 0 0,8-3 0 0 0,-2 0 0 0 0,-9 6 0 0 0,1-1 0 0 0,8-5 0 0 0,-3 0 0 0 0,0-5-129 0 0,-9 5-289 0 0,1 4 136 0 0,-1-3-401 0 0,0 0 0 0 0,1 0 0 0 0,-1 0 1 0 0,0 0-1 0 0,-1 1 0 0 0,1-1 0 0 0,-1 0 1 0 0,1 1-1 0 0,-1-1 0 0 0,0 1 0 0 0,0 0 1 0 0,-6-6-1 0 0,2 0-1364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59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17 11975 0 0,'0'0'547'0'0,"0"0"-11"0"0,-1 0-344 0 0,-4 0 39 0 0,3 0 853 0 0,2 0 366 0 0,0 0 72 0 0,0 0-57 0 0,0 0-288 0 0,0 0-121 0 0,0 0-28 0 0,0 0-72 0 0,0 0-285 0 0,18-11 834 0 0,10 2-577 0 0,45-9 0 0 0,-35 10-564 0 0,-29 5-368 0 0,69-18-393 0 0,-68 18-342 0 0,-5 1 492 0 0,0 0-1 0 0,-1 1 0 0 0,1-1 1 0 0,-1-1-1 0 0,6-3 0 0 0,-8 5-826 0 0,1-1-1 0 0,-1 0 1 0 0,0 0-1 0 0,0-1 0 0 0,0 1 1 0 0,-1 0-1 0 0,3-3 1 0 0,0-3-6008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4:59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50 13823 0 0,'-20'-4'1612'0'0,"19"3"-856"0"0,1 1 216 0 0,0 0 42 0 0,0 0-61 0 0,0 0-288 0 0,3-1-413 0 0,0 0-1 0 0,-1 1 0 0 0,1-1 1 0 0,0 0-1 0 0,5 1 0 0 0,-7-1-187 0 0,16 0 457 0 0,39-6 1310 0 0,59-13 0 0 0,-98 16-1965 0 0,1 1-1 0 0,21-1 1 0 0,37 4-3648 0 0,-52 1 2248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00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2 121 19351 0 0,'0'0'886'0'0,"-1"-2"-21"0"0,-3-11-297 0 0,0 1 1 0 0,-1 0 0 0 0,-1-1-1 0 0,0 2 1 0 0,-8-13-1 0 0,13 22-457 0 0,-1-1 0 0 0,0 1 0 0 0,0-1 0 0 0,-1 1-1 0 0,1 0 1 0 0,0 0 0 0 0,-1 0 0 0 0,1 0-1 0 0,-1 0 1 0 0,0 0 0 0 0,0 1 0 0 0,1-1 0 0 0,-1 1-1 0 0,0 0 1 0 0,0 0 0 0 0,0 0 0 0 0,-1 0-1 0 0,1 1 1 0 0,0-1 0 0 0,0 1 0 0 0,0 0-1 0 0,0 0 1 0 0,-1 0 0 0 0,1 0 0 0 0,0 0 0 0 0,0 1-1 0 0,-5 0 1 0 0,-4 3-111 0 0,-1 1 0 0 0,1 0 0 0 0,0 1 0 0 0,0 0 0 0 0,0 1 0 0 0,-11 9 0 0 0,6-5 0 0 0,-3 2 0 0 0,12-9 0 0 0,1 0 0 0 0,-1 1 0 0 0,1 0 0 0 0,1 1 0 0 0,-1-1 0 0 0,1 1 0 0 0,-7 9 0 0 0,9-10-82 0 0,1 0-1 0 0,-1 0 1 0 0,1 0 0 0 0,1 1-1 0 0,-1-1 1 0 0,1 1 0 0 0,0-1-1 0 0,0 1 1 0 0,0 0 0 0 0,1 0-1 0 0,0 0 1 0 0,0 0 0 0 0,1 0-1 0 0,0 1 1 0 0,0-1 0 0 0,0 0-1 0 0,1 0 1 0 0,-1 0 0 0 0,2 0-1 0 0,-1 0 1 0 0,1 0 0 0 0,-1 0-1 0 0,4 5 1 0 0,4 9 78 0 0,-1 0 0 0 0,-1 0 0 0 0,0 0 0 0 0,4 32 0 0 0,-9-44 4 0 0,-2 1 1 0 0,1 0-1 0 0,-1 0 0 0 0,-1-1 1 0 0,1 1-1 0 0,-2 0 0 0 0,1 0 0 0 0,-1-1 1 0 0,0 1-1 0 0,-1-1 0 0 0,0 0 1 0 0,0 0-1 0 0,-8 14 0 0 0,-7 4 0 0 0,-1 0 0 0 0,-39 42 0 0 0,31-39 0 0 0,0 0 0 0 0,11-12 0 0 0,1-1 0 0 0,1 2 0 0 0,1 0 0 0 0,-13 21 0 0 0,25-36 0 0 0,-1 0 0 0 0,1 0 0 0 0,0 0 0 0 0,-1 0 0 0 0,1 0 0 0 0,1 1 0 0 0,-1-1 0 0 0,0 0 0 0 0,1 0 0 0 0,0 1 0 0 0,0-1 0 0 0,0 0 0 0 0,0 1 0 0 0,1 3 0 0 0,-1-5 0 0 0,1 0 0 0 0,0 0 0 0 0,0 0 0 0 0,-1-1 0 0 0,1 1 0 0 0,0 0 0 0 0,1 0 0 0 0,-1-1 0 0 0,0 1 0 0 0,1 0 0 0 0,-1-1 0 0 0,0 0 0 0 0,1 1 0 0 0,0-1 0 0 0,-1 0 0 0 0,1 0 0 0 0,0 1 0 0 0,0-1 0 0 0,-1-1 0 0 0,1 1 0 0 0,0 0 0 0 0,0 0 0 0 0,3 0 0 0 0,6 2 166 0 0,0-1 0 0 0,0-1 0 0 0,0 0 0 0 0,1 0 0 0 0,13-1 0 0 0,57-9 830 0 0,-73 7-1060 0 0,-8 2-273 0 0,-1 0-138 0 0,0 0-33 0 0,3-2-413 0 0,1 0-184 0 0,-2 0-2929 0 0,0-5-3474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00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7 19351 0 0,'0'-8'940'0'0,"4"-9"-80"0"0,-1 1 0 0 0,2-1 0 0 0,0 1 0 0 0,1 1 0 0 0,1-1 0 0 0,10-18-1 0 0,-13 28-170 0 0,-4 5-245 0 0,1 3-289 0 0,1 12-152 0 0,-1 0 1 0 0,0 0-1 0 0,-1 1 1 0 0,0-1-1 0 0,-4 22 1 0 0,0 25-8 0 0,4-42 4 0 0,1 0 0 0 0,6 36 0 0 0,-6-49 0 0 0,1 0 0 0 0,-1 0 0 0 0,1 0 0 0 0,0 0 0 0 0,1-1 0 0 0,0 1 0 0 0,-1-1 0 0 0,2 0 0 0 0,-1 1 0 0 0,1-1 0 0 0,-1-1 0 0 0,1 1 0 0 0,5 4 0 0 0,-7-8 0 0 0,0 1 0 0 0,0-1 0 0 0,0 1 0 0 0,0-1 0 0 0,0 0 0 0 0,0 0 0 0 0,1 0 0 0 0,-1 0 0 0 0,0-1 0 0 0,1 1 0 0 0,-1-1 0 0 0,1 1 0 0 0,-1-1 0 0 0,1 0 0 0 0,2 0 0 0 0,0 0 0 0 0,-1-1 0 0 0,0 1 0 0 0,0-1 0 0 0,1-1 0 0 0,-1 1 0 0 0,0 0 0 0 0,0-1 0 0 0,4-2 0 0 0,2-2 0 0 0,0-1 0 0 0,0 0 0 0 0,0-1 0 0 0,-1 0 0 0 0,10-11 0 0 0,-5 4-9 0 0,19-25 0 0 0,-30 35 18 0 0,0 0 0 0 0,0 0 0 0 0,0 0 0 0 0,0-1 0 0 0,-1 1 0 0 0,0-1 0 0 0,0 1 0 0 0,0-1 0 0 0,1-11 0 0 0,-5 0 850 0 0,2 16-350 0 0,-1 0-66 0 0,0 1-438 0 0,1-1 0 0 0,-1 1-1 0 0,1 0 1 0 0,-1-1 0 0 0,1 1 0 0 0,-1 0 0 0 0,0 0 0 0 0,1-1 0 0 0,-1 1 0 0 0,1 0 0 0 0,-1 0 0 0 0,0 0-1 0 0,1 0 1 0 0,-1 0 0 0 0,0 0 0 0 0,1 0 0 0 0,-1 0 0 0 0,0 0 0 0 0,1 0 0 0 0,-1 0 0 0 0,1 0 0 0 0,-1 1-1 0 0,0-1 1 0 0,1 0 0 0 0,-1 0 0 0 0,1 1 0 0 0,-1-1 0 0 0,0 0 0 0 0,1 1 0 0 0,-1-1 0 0 0,1 0 0 0 0,-1 1-1 0 0,0 0 1 0 0,0 0-6 0 0,-3 2 1 0 0,0 0 0 0 0,0 1 0 0 0,0-1 0 0 0,0 1 0 0 0,1 0 0 0 0,-1 0 0 0 0,-3 6 0 0 0,-20 36 0 0 0,15-24 0 0 0,-5 6 0 0 0,2 2 0 0 0,0-1 0 0 0,2 2 0 0 0,-10 35 0 0 0,16-42-491 0 0,2 0 0 0 0,0 1 0 0 0,-2 42 0 0 0,7-65-374 0 0,3 3-759 0 0,-1-4-1655 0 0,0-1 2992 0 0,1-1 0 0 0,-1 1-1 0 0,0-1 1 0 0,0 0 0 0 0,0 0 0 0 0,0 0 0 0 0,0 0-1 0 0,0 0 1 0 0,0 0 0 0 0,-1 0 0 0 0,1-1-1 0 0,0 1 1 0 0,1-2 0 0 0,11-18-1760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01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0 0-56 0 0,8 2-321 0 0,27 16 195 0 0,-26-13-190 0 0,0 0 1 0 0,0-1-1 0 0,0 0 1 0 0,1 0-1 0 0,-1-1 1 0 0,1 0 0 0 0,19 3-1 0 0,17-2 477 0 0,0-2-1 0 0,89-8 1 0 0,-93 5-683 0 0,-35 0 72 0 0,-6 1 299 0 0,-1 0 117 0 0,1 23 613 0 0,-3-3-1096 0 0,-2-1 0 0 0,0 1-1 0 0,-8 24 1 0 0,-4 12-8 0 0,15-53 3 0 0,-33 161 0 0 0,26-115 0 0 0,-1 67 0 0 0,6-43 0 0 0,-15 104 0 0 0,18-176 0 0 0,0 0 0 0 0,-1 0 0 0 0,1 0 0 0 0,0 0 0 0 0,0 0 0 0 0,-1 0 0 0 0,1-1 0 0 0,-1 1 0 0 0,1 0 0 0 0,-1 0 0 0 0,1 0 0 0 0,-1-1 0 0 0,0 1 0 0 0,1 0 0 0 0,-1 0 0 0 0,0-1 0 0 0,0 1 0 0 0,1-1 0 0 0,-1 1 0 0 0,0-1 0 0 0,0 1 0 0 0,0-1 0 0 0,0 1 0 0 0,0-1 0 0 0,1 0 0 0 0,-1 0 0 0 0,0 1 0 0 0,0-1 0 0 0,0 0 0 0 0,0 0 0 0 0,0 0 0 0 0,-2 0 0 0 0,-2 1 0 0 0,0 0 0 0 0,-1 0 0 0 0,1 0 0 0 0,-1 0 0 0 0,1 0 0 0 0,-1-1 0 0 0,0 0 0 0 0,1 0 0 0 0,-6-1 0 0 0,-5-2 0 0 0,-22-8 0 0 0,22 8 0 0 0,15 3-177 0 0,0 0 0 0 0,1-1 0 0 0,-1 1-1 0 0,0 0 1 0 0,1 0 0 0 0,-1-1 0 0 0,0 1 0 0 0,1-1 0 0 0,-1 1-1 0 0,0 0 1 0 0,1-1 0 0 0,-1 1 0 0 0,1-1 0 0 0,-1 1 0 0 0,1-1-1 0 0,-1 1 1 0 0,1-1 0 0 0,-1 0 0 0 0,1 1 0 0 0,0-1 0 0 0,-1 0-1 0 0,1 1 1 0 0,0-1 0 0 0,-1 0 0 0 0,1 1 0 0 0,0-1 0 0 0,0 0-1 0 0,0 0 1 0 0,0 1 0 0 0,0-1 0 0 0,0-1 0 0 0,1-6-8690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01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21191 0 0,'0'0'480'0'0,"0"0"67"0"0,0 0 31 0 0,0 0-56 0 0,2 0-341 0 0,41-6 2465 0 0,-7 1-1233 0 0,-11 3-1292 0 0,136-10 1863 0 0,-91 10-7609 0 0,-72 3 3593 0 0,-12 3-15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01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9351 0 0,'0'0'886'0'0,"0"0"-21"0"0,2 0-554 0 0,22 2 712 0 0,-1-2 1 0 0,1 0-1 0 0,0-2 1 0 0,28-5-1 0 0,11 0 470 0 0,-45 5-673 0 0,37 2 0 0 0,-51 0-2588 0 0,10 0-5692 0 0,-14 0-1328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51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7503 0 0,'0'0'803'0'0,"16"-3"298"0"0,-12 2-882 0 0,0 1 0 0 0,0 0 0 0 0,0 0 0 0 0,0 0 0 0 0,0 0 0 0 0,0 1 0 0 0,0-1 0 0 0,0 1 0 0 0,0 0 0 0 0,0 0-1 0 0,0 0 1 0 0,-1 1 0 0 0,1 0 0 0 0,-1-1 0 0 0,1 1 0 0 0,-1 0 0 0 0,1 1 0 0 0,-1-1 0 0 0,0 1 0 0 0,0-1 0 0 0,0 1 0 0 0,0 0 0 0 0,-1 0 0 0 0,1 0-1 0 0,-1 0 1 0 0,0 1 0 0 0,0-1 0 0 0,0 0 0 0 0,2 5 0 0 0,8 21 328 0 0,0 0-1 0 0,14 62 1 0 0,-24-80-547 0 0,0-1 0 0 0,-1 1 0 0 0,0 0 0 0 0,-1 0 0 0 0,0 0 0 0 0,0 0 0 0 0,-2 0 0 0 0,1-1 0 0 0,-1 1 0 0 0,-1 0 0 0 0,0-1 0 0 0,0 0 0 0 0,-1 1 0 0 0,-1-1 0 0 0,1-1 0 0 0,-2 1 0 0 0,1-1 0 0 0,-1 0 0 0 0,-1 0 0 0 0,1 0 0 0 0,-1-1 0 0 0,-1 0 0 0 0,0-1 0 0 0,0 1 0 0 0,0-2 0 0 0,-14 10 0 0 0,10-9-433 0 0,11-5 41 0 0,-1-1-1 0 0,0 0 1 0 0,0 1 0 0 0,0-1-1 0 0,0 0 1 0 0,0 0 0 0 0,0 0-1 0 0,-1 0 1 0 0,1-1 0 0 0,0 1-1 0 0,0 0 1 0 0,-3-1 0 0 0,-4 0-7795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03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7 10135 0 0,'0'0'464'0'0,"0"0"-9"0"0,5-8-278 0 0,-1 3 408 0 0,-1 0-1 0 0,-1 0 1 0 0,5-8-1 0 0,-5 8 93 0 0,0 0 0 0 0,1 0 0 0 0,0 0 0 0 0,5-6 0 0 0,60-80 4756 0 0,-44 56-4536 0 0,-2 0 0 0 0,-1-1 0 0 0,28-67 0 0 0,27-102 375 0 0,-39 98-904 0 0,-29 84-374 0 0,24-71 84 0 0,-33 164 1898 0 0,-1-38-1976 0 0,0-15 0 0 0,1 0 0 0 0,1 0 0 0 0,0 0 0 0 0,2 0 0 0 0,4 24 0 0 0,-5-35 0 0 0,-1-4 0 0 0,1-1 0 0 0,0 1 0 0 0,-1 0 0 0 0,1 0 0 0 0,0 0 0 0 0,0-1 0 0 0,0 1 0 0 0,0 0 0 0 0,0-1 0 0 0,0 1 0 0 0,0-1 0 0 0,1 1 0 0 0,1 1 0 0 0,-2-2 0 0 0,1 1 0 0 0,-1-1 0 0 0,1 1 0 0 0,0-1 0 0 0,0 0 0 0 0,-1 0 0 0 0,1 0 0 0 0,0 0 0 0 0,0 0 0 0 0,0 0 0 0 0,0 0 0 0 0,0-1 0 0 0,0 1 0 0 0,0-1 0 0 0,4 1 0 0 0,-2-1 0 0 0,0 0 0 0 0,1 0 0 0 0,-1 0 0 0 0,0-1 0 0 0,0 0 0 0 0,0 0 0 0 0,6-2 0 0 0,4-3 0 0 0,0 0 0 0 0,-1-1 0 0 0,18-12 0 0 0,-30 18 0 0 0,11-8-3 0 0,0-1 1 0 0,-1 0-1 0 0,0-1 1 0 0,17-23-1 0 0,12-11 88 0 0,-4 0 1726 0 0,-39 68-1646 0 0,0-9-165 0 0,1 0 0 0 0,-1 0 0 0 0,2 0 0 0 0,0 1 0 0 0,1-1 0 0 0,0 0 0 0 0,3 16 0 0 0,-2-25 0 0 0,0 0 0 0 0,1 0 0 0 0,-1 0 0 0 0,1 0 0 0 0,0 0 0 0 0,0 0 0 0 0,0-1 0 0 0,1 1 0 0 0,0-1 0 0 0,0 0 0 0 0,0 0 0 0 0,0 0 0 0 0,1 0 0 0 0,-1 0 0 0 0,1-1 0 0 0,0 1 0 0 0,0-1 0 0 0,0 0 0 0 0,1 0 0 0 0,-1-1 0 0 0,1 1 0 0 0,-1-1 0 0 0,7 2 0 0 0,-3-2 0 0 0,0 0 0 0 0,0 0 0 0 0,0-1 0 0 0,0 0 0 0 0,0 0 0 0 0,1-1 0 0 0,-1 0 0 0 0,0-1 0 0 0,15-2 0 0 0,-10 1 0 0 0,0-2 0 0 0,0 1 0 0 0,-1-2 0 0 0,0 1 0 0 0,17-10 0 0 0,-22 9 0 0 0,0 0 0 0 0,0 0 0 0 0,-1 0 0 0 0,10-10 0 0 0,-12 11 0 0 0,2-3 0 0 0,-3 2-201 0 0,-5 4-199 0 0,1 0-1 0 0,0 0 1 0 0,-1 1 0 0 0,1-1 0 0 0,-1 1 0 0 0,1-1 0 0 0,-1 1 0 0 0,1-1 0 0 0,-3 1-1 0 0,-6-2-1132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0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86 13823 0 0,'-3'-2'91'0'0,"0"0"0"0"0,0-1 0 0 0,0 0 0 0 0,0 1 0 0 0,1-1 0 0 0,0 0 0 0 0,-1-1 0 0 0,1 1 0 0 0,0 0 0 0 0,0-1 0 0 0,1 1 0 0 0,-1-1 0 0 0,1 1 0 0 0,0-1 0 0 0,0 0 0 0 0,0 0 0 0 0,-1-5 0 0 0,0-1 1090 0 0,0 0 0 0 0,-1 1 1 0 0,0-1-1 0 0,-9-17 0 0 0,12 25-970 0 0,-1-1 0 0 0,0 1 0 0 0,1-1 0 0 0,-1 1 0 0 0,1 0-1 0 0,0-1 1 0 0,-1 1 0 0 0,2-4 0 0 0,-3-11 963 0 0,1 15-998 0 0,1-9 848 0 0,0 9-653 0 0,0 2 117 0 0,0 0 21 0 0,0 0-66 0 0,-1 2-294 0 0,-28 361-131 0 0,22-257-20 0 0,6-94 2 0 0,-6 91 0 0 0,7 108 0 0 0,1-192 0 0 0,1-1 0 0 0,1 1 0 0 0,7 26 0 0 0,-10-45 0 0 0,0 1 0 0 0,0-1 0 0 0,0 1 0 0 0,0-1 0 0 0,1 1 0 0 0,-1-1 0 0 0,0 0 0 0 0,0 1 0 0 0,1-1 0 0 0,-1 1 0 0 0,0-1 0 0 0,0 1 0 0 0,1-1 0 0 0,-1 0 0 0 0,0 1 0 0 0,1-1 0 0 0,-1 0 0 0 0,1 1 0 0 0,-1-1 0 0 0,0 0 0 0 0,1 0 0 0 0,-1 1 0 0 0,1-1 0 0 0,5-1 0 0 0,-6 0 0 0 0,2 0 0 0 0,1 0 0 0 0,-1 0 0 0 0,1 0 0 0 0,-1-1 0 0 0,1 1 0 0 0,-1-1 0 0 0,0 0 0 0 0,0 0 0 0 0,1 0 0 0 0,-1 0 0 0 0,2-3 0 0 0,21-30 0 0 0,-18 24 0 0 0,23-38 258 0 0,40-92 0 0 0,-19 35 157 0 0,189-320 702 0 0,-224 400-1117 0 0,13-29 0 0 0,-30 56-31 0 0,-6 15-2042 0 0,1 0 0 0 0,-5 18 1 0 0,7-19 537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1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230 13823 0 0,'0'0'315'0'0,"0"0"45"0"0,1-2 21 0 0,9-49 832 0 0,5-25 3942 0 0,-15 74-5017 0 0,1-7 660 0 0,0 0-1 0 0,-1-1 1 0 0,-1-14-1 0 0,1 22-660 0 0,0 0-1 0 0,-1 0 1 0 0,1-1 0 0 0,-1 1-1 0 0,1 0 1 0 0,-1 0-1 0 0,0 0 1 0 0,0-1-1 0 0,0 1 1 0 0,0 0-1 0 0,0 0 1 0 0,-1 1 0 0 0,1-1-1 0 0,-1 0 1 0 0,1 0-1 0 0,-1 1 1 0 0,0-1-1 0 0,1 1 1 0 0,-1-1 0 0 0,-2 0-1 0 0,3 1-129 0 0,0 0 0 0 0,0 1 0 0 0,0-1 0 0 0,0 1 0 0 0,0-1 0 0 0,0 1 0 0 0,0 0 0 0 0,0-1 0 0 0,0 1 0 0 0,0 0-1 0 0,0 0 1 0 0,0 0 0 0 0,0 0 0 0 0,0 0 0 0 0,0 0 0 0 0,0 0 0 0 0,0 0 0 0 0,0 0 0 0 0,-1 0 0 0 0,1 1 0 0 0,0-1 0 0 0,0 0 0 0 0,0 1 0 0 0,-1 0 0 0 0,-1 1-9 0 0,-6 1 2 0 0,1 1 0 0 0,0 0 0 0 0,0 1 0 0 0,1 0 0 0 0,-1 1 0 0 0,1-1 0 0 0,0 1 0 0 0,1 0 0 0 0,-11 14 0 0 0,-2 4 0 0 0,-24 40 0 0 0,36-53 0 0 0,-4 6 0 0 0,1 1 0 0 0,0 1 0 0 0,1-1 0 0 0,-9 28 0 0 0,15-36 0 0 0,0 1 0 0 0,1-1 0 0 0,0 1 0 0 0,1 0 0 0 0,0 0 0 0 0,1 13 0 0 0,-1-22 0 0 0,2 0 0 0 0,-1 0 0 0 0,0 0 0 0 0,0 0 0 0 0,1 0 0 0 0,-1 0 0 0 0,1 1 0 0 0,0-1 0 0 0,-1 0 0 0 0,1-1 0 0 0,0 1 0 0 0,0 0 0 0 0,0 0 0 0 0,1 0 0 0 0,-1 0 0 0 0,0-1 0 0 0,1 1 0 0 0,-1-1 0 0 0,1 1 0 0 0,-1-1 0 0 0,1 1 0 0 0,0-1 0 0 0,0 0 0 0 0,-1 0 0 0 0,1 0 0 0 0,0 0 0 0 0,0 0 0 0 0,0 0 0 0 0,0-1 0 0 0,0 1 0 0 0,0-1 0 0 0,0 1 0 0 0,1-1 0 0 0,-1 0 0 0 0,0 0 0 0 0,0 0 0 0 0,0 0 0 0 0,4 0 0 0 0,-3-1 0 0 0,1 0 0 0 0,-1 1 0 0 0,0-1 0 0 0,0-1 0 0 0,1 1 0 0 0,-1 0 0 0 0,0-1 0 0 0,0 0 0 0 0,0 0 0 0 0,2-2 0 0 0,29-24 0 0 0,-31 25 0 0 0,12-12 156 0 0,-2 0 1 0 0,0-1-1 0 0,0-1 0 0 0,-2 0 1 0 0,0 0-1 0 0,-1-1 0 0 0,-1-1 1 0 0,0 0-1 0 0,-1 0 0 0 0,-2 0 0 0 0,0-1 1 0 0,4-23-1 0 0,-9 31-140 0 0,-1 12-16 0 0,0 0 0 0 0,0 1 0 0 0,0-1 0 0 0,0 0 0 0 0,0 0 0 0 0,-1 0 0 0 0,1 0 0 0 0,0 0 0 0 0,0 0 0 0 0,0 0 0 0 0,-1 1 0 0 0,1-1 0 0 0,0 0 0 0 0,0 0 0 0 0,0 0 0 0 0,0 0 0 0 0,-1 0 0 0 0,1 0 0 0 0,0 0 0 0 0,0 0 0 0 0,0 0 0 0 0,-1 0 0 0 0,1 0 0 0 0,0 0 0 0 0,0 0 0 0 0,0 0 0 0 0,-1 0 0 0 0,1-1 0 0 0,0 1 0 0 0,0 0 0 0 0,0 0 0 0 0,-1 0 0 0 0,1 0 0 0 0,0 0 0 0 0,0 0 0 0 0,0 0 0 0 0,0 0 0 0 0,0-1 0 0 0,-1 1 0 0 0,1 0 0 0 0,0 0 0 0 0,0 0 0 0 0,0 0 0 0 0,0-1 0 0 0,0 1 0 0 0,0 0 0 0 0,0 0 0 0 0,0 0 0 0 0,-1-1 0 0 0,1 1 0 0 0,0 0 0 0 0,0 0 0 0 0,0 0 0 0 0,0-1 0 0 0,0 1 0 0 0,0 0 0 0 0,0 0 0 0 0,0 0 0 0 0,0 0 0 0 0,0-1 0 0 0,0 1 0 0 0,0 0 0 0 0,1 0 0 0 0,-1-1 0 0 0,-4 4 0 0 0,1 0 0 0 0,-1 1 0 0 0,1-1 0 0 0,0 1 0 0 0,1-1 0 0 0,-1 1 0 0 0,0 0 0 0 0,1 0 0 0 0,0 0 0 0 0,0 0 0 0 0,0 1 0 0 0,1-1 0 0 0,-1 0 0 0 0,0 6 0 0 0,0 1 0 0 0,0 1 0 0 0,0-1 0 0 0,1 0 0 0 0,1 19 0 0 0,1-15 0 0 0,1 0 0 0 0,3 16 0 0 0,-4-27 0 0 0,0 0 0 0 0,0 0 0 0 0,0 0 0 0 0,1-1 0 0 0,-1 1 0 0 0,1 0 0 0 0,0-1 0 0 0,0 1 0 0 0,0-1 0 0 0,1 1 0 0 0,-1-1 0 0 0,5 5 0 0 0,-6-7 0 0 0,1 0 0 0 0,-1 0 0 0 0,0 0 0 0 0,0 0 0 0 0,1 0 0 0 0,-1-1 0 0 0,1 1 0 0 0,-1 0 0 0 0,1-1 0 0 0,-1 1 0 0 0,1-1 0 0 0,-1 1 0 0 0,1-1 0 0 0,0 0 0 0 0,-1 1 0 0 0,1-1 0 0 0,-1 0 0 0 0,1 0 0 0 0,3-1 0 0 0,0 1 0 0 0,-2 0 0 0 0,0-1 0 0 0,0 1 0 0 0,1 0 0 0 0,-1-1 0 0 0,0 0 0 0 0,0 0 0 0 0,0 0 0 0 0,0 0 0 0 0,-1 0 0 0 0,1-1 0 0 0,0 1 0 0 0,0-1 0 0 0,2-2 0 0 0,2-2 0 0 0,1 0 0 0 0,10-15 0 0 0,-4 6 0 0 0,-3 1 0 0 0,-1 0 0 0 0,0-1 0 0 0,-1 1 0 0 0,10-23 0 0 0,-3 7 0 0 0,9-20 0 0 0,-12 23 0 0 0,24-36 0 0 0,-33 60 0 0 0,-2 7 0 0 0,-3 9 0 0 0,1-13 0 0 0,-1 6 0 0 0,0 1 0 0 0,1-1 0 0 0,0 0 0 0 0,0 0 0 0 0,1 1 0 0 0,0-1 0 0 0,0 0 0 0 0,4 12 0 0 0,-4-15 0 0 0,0 0 0 0 0,0-1 0 0 0,1 1 0 0 0,-1 0 0 0 0,1-1 0 0 0,0 1 0 0 0,0-1 0 0 0,0 1 0 0 0,0-1 0 0 0,0 0 0 0 0,0 0 0 0 0,1 0 0 0 0,-1 0 0 0 0,1 0 0 0 0,-1-1 0 0 0,1 1 0 0 0,0-1 0 0 0,-1 1 0 0 0,1-1 0 0 0,4 1 0 0 0,76 19 0 0 0,-81-21 0 0 0,-1 0 0 0 0,0 0 0 0 0,0 1 0 0 0,0-1 0 0 0,0 0 0 0 0,0 1 0 0 0,0-1 0 0 0,0 0 0 0 0,0 1 0 0 0,0-1 0 0 0,-1 1 0 0 0,1-1 0 0 0,0 1 0 0 0,0 0 0 0 0,-1-1 0 0 0,2 2 0 0 0,1-1 0 0 0,-3 0 0 0 0,1-1 0 0 0,0 1 0 0 0,0 0 0 0 0,0-1 0 0 0,0 1 0 0 0,0 0 0 0 0,0-1 0 0 0,-1 1 0 0 0,1 0 0 0 0,0 0 0 0 0,0 0 0 0 0,-1 0 0 0 0,1 0 0 0 0,-1 0 0 0 0,1 0 0 0 0,-1 0 0 0 0,1 0 0 0 0,-1 0 0 0 0,0 0 0 0 0,1 0 0 0 0,-1 0 0 0 0,0 0 0 0 0,0 0 0 0 0,0 0 0 0 0,0 0 0 0 0,0 2 0 0 0,-2 8 0 0 0,0 0 0 0 0,0 0 0 0 0,-1-1 0 0 0,0 1 0 0 0,-1-1 0 0 0,-9 18 0 0 0,11-25 0 0 0,-2 3 0 0 0,3-3 0 0 0,0-1 0 0 0,-1 0 0 0 0,1 0 0 0 0,0 0 0 0 0,1 1 0 0 0,-1-1 0 0 0,0 0 0 0 0,0 4 0 0 0,1 3 0 0 0,7-5 0 0 0,-5-4 0 0 0,0 0 0 0 0,1 0 0 0 0,-1 0 0 0 0,1 0 0 0 0,-1 0 0 0 0,0-1 0 0 0,1 1 0 0 0,-1-1 0 0 0,0 1 0 0 0,1-1 0 0 0,-1 0 0 0 0,0 0 0 0 0,0 0 0 0 0,0 0 0 0 0,0-1 0 0 0,3-1 0 0 0,3-3 0 0 0,0-1 0 0 0,10-12 0 0 0,-9 11 0 0 0,1-3-937 0 0,-1-1 0 0 0,15-24 0 0 0,-16 24-683 0 0,6-11-7589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2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174 21191 0 0,'3'-1'480'0'0,"0"-1"-373"0"0,0 0 0 0 0,0 0 0 0 0,0 0 0 0 0,0 0 0 0 0,-1 0 0 0 0,1 0 0 0 0,-1-1 0 0 0,1 1 0 0 0,-1-1 0 0 0,0 0 0 0 0,0 0 0 0 0,0 0 0 0 0,-1 0 0 0 0,1 0 0 0 0,-1 0 0 0 0,1 0 0 0 0,-1 0 0 0 0,0-1-1 0 0,0 1 1 0 0,-1 0 0 0 0,1-1 0 0 0,-1 1 0 0 0,1-1 0 0 0,-1 1 0 0 0,0-1 0 0 0,-1-6 0 0 0,1 6 46 0 0,-1 1 1 0 0,1-1-1 0 0,-1 0 0 0 0,0 0 0 0 0,0 1 1 0 0,0-1-1 0 0,0 0 0 0 0,-1 1 0 0 0,1-1 0 0 0,-1 1 1 0 0,0-1-1 0 0,0 1 0 0 0,0 0 0 0 0,0 0 1 0 0,-1 0-1 0 0,0 0 0 0 0,1 0 0 0 0,-1 1 0 0 0,0-1 1 0 0,0 1-1 0 0,0 0 0 0 0,-1 0 0 0 0,1 0 1 0 0,0 0-1 0 0,-5-2 0 0 0,-2 2-96 0 0,0 0 1 0 0,-1 0-1 0 0,1 1 0 0 0,0 0 1 0 0,-1 1-1 0 0,1 0 0 0 0,0 1 1 0 0,0 0-1 0 0,-1 0 0 0 0,1 1 1 0 0,-14 5-1 0 0,7-1 15 0 0,-1 0 0 0 0,1 2 0 0 0,1 0 0 0 0,-1 0 0 0 0,-22 17 0 0 0,30-18-72 0 0,0 0 0 0 0,0 1 0 0 0,1 0 0 0 0,-1 1 0 0 0,2-1 0 0 0,-1 1 0 0 0,-9 16 0 0 0,17-24 0 0 0,-1 0 0 0 0,1-1 0 0 0,-1 1 0 0 0,1 0 0 0 0,0 0 0 0 0,-1 0 0 0 0,1-1 0 0 0,0 1 0 0 0,0 0 0 0 0,-1 0 0 0 0,1 0 0 0 0,0-1 0 0 0,0 1 0 0 0,0 0 0 0 0,0 0 0 0 0,0 0 0 0 0,0 0 0 0 0,0-1 0 0 0,1 1 0 0 0,-1 0 0 0 0,0 0 0 0 0,0 0 0 0 0,1 0 0 0 0,-1-1 0 0 0,0 1 0 0 0,1 0 0 0 0,-1 0 0 0 0,1-1 0 0 0,-1 1 0 0 0,2 1 0 0 0,-1 0 0 0 0,7 9 0 0 0,1 0 0 0 0,0-1 0 0 0,0 0 0 0 0,1 0 0 0 0,1-1 0 0 0,-1 0 0 0 0,21 12 0 0 0,-14-8 0 0 0,0 0 0 0 0,17 16 0 0 0,-29-24 0 0 0,0 1 0 0 0,-1-1 0 0 0,0 0 0 0 0,0 1 0 0 0,0 0 0 0 0,-1 0 0 0 0,0 0 0 0 0,0 1 0 0 0,0-1 0 0 0,2 11 0 0 0,-4-10 0 0 0,0 1 0 0 0,-1-1 0 0 0,1 0 0 0 0,-2 0 0 0 0,1 0 0 0 0,-1 1 0 0 0,0-1 0 0 0,0 0 0 0 0,-1 0 0 0 0,0 0 0 0 0,0 0 0 0 0,-4 6 0 0 0,-5 13 0 0 0,-26 39 0 0 0,36-64 0 0 0,-38 63 0 0 0,-77 135 0 0 0,114-197 0 0 0,-3 11 0 0 0,2-1 0 0 0,2-4 0 0 0,5-1 0 0 0,4-2 0 0 0,-2-3 0 0 0,9-1 0 0 0,7-1 0 0 0,11-1 0 0 0,-19-1 0 0 0,-1-4 0 0 0,-6 4-64 0 0,-6 1-273 0 0,-1 1-138 0 0,0 0-33 0 0,0 0-276 0 0,0 0-1144 0 0,-3-2-1305 0 0,-3-4 1496 0 0,4 5-821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2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17503 0 0,'3'-20'878'0'0,"10"-36"-1"0"0,-1 9 1124 0 0,-12 46-988 0 0,0 1 10 0 0,0 0 1 0 0,0 0 0 0 0,0 0 0 0 0,0 0-137 0 0,1 2-845 0 0,-1 0 1 0 0,0 0 0 0 0,-1 1 0 0 0,1-1-1 0 0,0 0 1 0 0,0 0 0 0 0,-2 3 0 0 0,1 2-48 0 0,-4 27 5 0 0,2 0 0 0 0,1 0 0 0 0,2 0 0 0 0,6 46 0 0 0,-6-76-1 0 0,1 1-1 0 0,0-1 1 0 0,0 0 0 0 0,0 0-1 0 0,1 0 1 0 0,0 0 0 0 0,-1 0-1 0 0,1 0 1 0 0,1 0 0 0 0,-1-1-1 0 0,0 1 1 0 0,1-1 0 0 0,4 5-1 0 0,-4-6 7 0 0,-1 0 0 0 0,0 0-1 0 0,1 0 1 0 0,0-1 0 0 0,-1 1-1 0 0,1-1 1 0 0,0 1 0 0 0,0-1-1 0 0,0 0 1 0 0,-1 0 0 0 0,1 0-1 0 0,1 0 1 0 0,-1-1 0 0 0,0 1-1 0 0,0-1 1 0 0,0 0 0 0 0,0 0-1 0 0,0 0 1 0 0,4-1 0 0 0,0 0 57 0 0,0-1 0 0 0,-1 0 0 0 0,1-1 0 0 0,0 1 1 0 0,-1-1-1 0 0,1 0 0 0 0,-1-1 0 0 0,0 0 0 0 0,0 0 0 0 0,-1 0 1 0 0,1-1-1 0 0,-1 1 0 0 0,0-1 0 0 0,0 0 0 0 0,7-11 0 0 0,4-7 270 0 0,-1 0-1 0 0,20-42 0 0 0,-31 56-322 0 0,3-5-15 0 0,-3 7 17 0 0,0 0 0 0 0,-1 0 0 0 0,0-1 0 0 0,-1 1 1 0 0,1-1-1 0 0,1-12 0 0 0,-4 20-1 0 0,0-1-1 0 0,0 1 1 0 0,0 0 0 0 0,0 0 0 0 0,0 0-1 0 0,0 0 1 0 0,0-1 0 0 0,0 1 0 0 0,1 0-1 0 0,-1 0 1 0 0,0 0 0 0 0,0 0-1 0 0,0-1 1 0 0,0 1 0 0 0,0 0 0 0 0,0 0-1 0 0,0 0 1 0 0,0 0 0 0 0,-1-1 0 0 0,1 1-1 0 0,0 0 1 0 0,0 0 0 0 0,0 0-1 0 0,0 0 1 0 0,0-1 0 0 0,0 1 0 0 0,0 0-1 0 0,0 0 1 0 0,0 0 0 0 0,0 0-1 0 0,-1-1 1 0 0,1 1 0 0 0,0 0 0 0 0,0 0-1 0 0,0 0 1 0 0,0 0 0 0 0,-1 0 0 0 0,-5 3 662 0 0,-8 13 262 0 0,8-5-934 0 0,1 1 0 0 0,0 0 0 0 0,-5 16 0 0 0,-5 14 0 0 0,-57 168 0 0 0,21-50 0 0 0,41-137 10 0 0,6-12-28 0 0,-1 0-1 0 0,1 0 1 0 0,-3 18-1 0 0,7-28-318 0 0,0-1-138 0 0,0 0-33 0 0,0 0-4 0 0,0 0 0 0 0,0 0 0 0 0,0-2 276 0 0,0 0 0 0 0,0 0 0 0 0,1 0-1 0 0,-1 0 1 0 0,1 0 0 0 0,0 0 0 0 0,-1 1 0 0 0,3-4 0 0 0,0-4-587 0 0,1-7-1698 0 0,2-2-6010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3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2 21191 0 0,'0'0'480'0'0,"-13"-1"1167"0"0,10 2-1613 0 0,0 0 0 0 0,0 0 0 0 0,0 0 0 0 0,0 0 1 0 0,0 1-1 0 0,0 0 0 0 0,-4 2 0 0 0,6-3 337 0 0,1-1 117 0 0,0 0 21 0 0,0 0 3 0 0,0 0 0 0 0,9 9 512 0 0,-5-6-986 0 0,0-1-1 0 0,-1 0 1 0 0,1 0 0 0 0,0 0-1 0 0,0-1 1 0 0,0 0 0 0 0,0 1-1 0 0,0-1 1 0 0,1-1 0 0 0,-1 1-1 0 0,0-1 1 0 0,0 1 0 0 0,1-1-1 0 0,5-1 1 0 0,12 2 5 0 0,-6-1-43 0 0,-1-1 0 0 0,0-1 0 0 0,0 0 0 0 0,1-1 0 0 0,26-9 0 0 0,-3 1 0 0 0,2 0 368 0 0,-27 7-91 0 0,0 0 1 0 0,0 0-1 0 0,1 1 0 0 0,0 1 1 0 0,24-1-1 0 0,-27 5-261 0 0,-3 1-16 0 0,-1 4 0 0 0,-7-4 0 0 0,1 0 0 0 0,-1 0 0 0 0,0 0 0 0 0,1-1 0 0 0,-1 1 0 0 0,-1 0 0 0 0,1 0 0 0 0,0 1 0 0 0,-1-1 0 0 0,0 0 0 0 0,1 0 0 0 0,-2 4 0 0 0,0 5 0 0 0,-4 23 0 0 0,0-7 0 0 0,-22 153 0 0 0,-11 113 0 0 0,31-108 0 0 0,3-147 0 0 0,1-23 0 0 0,2-7 72 0 0,1-7 299 0 0,0-2 117 0 0,0 0 21 0 0,0 0-66 0 0,-1 0-294 0 0,-6-1-145 0 0,0 0-1 0 0,0 0 1 0 0,0 0 0 0 0,-7-3-1 0 0,0 0-5 0 0,4 4 2 0 0,8 0 0 0 0,-1 1 0 0 0,1 0 0 0 0,-1-1 0 0 0,1 0 0 0 0,-1 1 0 0 0,1-1 0 0 0,-1 0 0 0 0,1 0 0 0 0,-1-1 0 0 0,1 1 0 0 0,-4-1 0 0 0,-2 1 0 0 0,-4 0-2187 0 0,8 1-6494 0 0,4-1-307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3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23039 0 0,'0'0'528'0'0,"0"0"69"0"0,1-1 38 0 0,20-3 175 0 0,28-11 0 0 0,-28 8 252 0 0,30-6 0 0 0,75-3 58 0 0,-103 15-1109 0 0,46-1-86 0 0,-61 4-460 0 0,-6-1-6523 0 0,-2-1 5011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4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23039 0 0,'0'0'528'0'0,"2"2"69"0"0,0 0-509 0 0,0-1-1 0 0,0 1 0 0 0,0-1 0 0 0,1 0 0 0 0,-1 0 0 0 0,1 0 0 0 0,-1 0 1 0 0,1 0-1 0 0,-1-1 0 0 0,1 1 0 0 0,-1-1 0 0 0,1 1 0 0 0,-1-1 0 0 0,1 0 1 0 0,0 0-1 0 0,2-1 0 0 0,12 0 417 0 0,23-6-1 0 0,-11 3 1260 0 0,-12 2-1351 0 0,-2 0-142 0 0,1 0 1 0 0,17 1-1 0 0,-14 1-1 0 0,-13 0-585 0 0,0-1 0 0 0,1 1-1 0 0,-1 1 1 0 0,9 1 0 0 0,-13-2-6514 0 0,-2 0-2396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6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95 8287 0 0,'0'0'382'0'0,"0"0"-8"0"0,2-8-226 0 0,1-8 1040 0 0,-1 0-1 0 0,1-18 0 0 0,-1 12-289 0 0,-3-5-84 0 0,1 24-672 0 0,-1 0-1 0 0,1-1 1 0 0,0 1-1 0 0,0 0 1 0 0,0-1-1 0 0,1 1 1 0 0,-1 0-1 0 0,1-1 1 0 0,-1 1-1 0 0,1 0 1 0 0,2-4-1 0 0,2-6 506 0 0,1 0 1 0 0,-2-1-1 0 0,0 0 0 0 0,3-19 0 0 0,-7 16-407 0 0,0 16-115 0 0,-1 0 0 0 0,1 0-1 0 0,0-1 1 0 0,0 1 0 0 0,0 0 0 0 0,0 0 0 0 0,0-1 0 0 0,0 1 0 0 0,1 0 0 0 0,-1 0 0 0 0,0-1 0 0 0,1 1 0 0 0,-1 0-1 0 0,1 0 1 0 0,-1 0 0 0 0,1-1 0 0 0,1-1 0 0 0,-1 2 387 0 0,-1 1 0 0 0,0 0-69 0 0,-1 2-294 0 0,-27 141 1899 0 0,25-127-2043 0 0,-36 252 6 0 0,39-237 647 0 0,0-16-45 0 0,-3 23-1 0 0,24-44-447 0 0,18-8-165 0 0,81-15 0 0 0,-52 21 0 0 0,-58 5 0 0 0,-4 2 0 0 0,0-1 0 0 0,0 1 0 0 0,0 0 0 0 0,1 1 0 0 0,10 0 0 0 0,-17 0-10 0 0,0 0 0 0 0,0 0 0 0 0,0 0 0 0 0,0 0 0 0 0,0 0 0 0 0,0 0 0 0 0,1 0 0 0 0,-1 0 0 0 0,0 0 0 0 0,0 0 0 0 0,0 0 0 0 0,0 0 0 0 0,0 0 0 0 0,0 0 0 0 0,0 0 0 0 0,1 0-1 0 0,-1 0 1 0 0,0 0 0 0 0,0 0 0 0 0,0 0 0 0 0,0 0 0 0 0,0 0 0 0 0,0 0 0 0 0,0 0 0 0 0,0 0 0 0 0,1 0 0 0 0,-1 0 0 0 0,0 0 0 0 0,0-1 0 0 0,0 1 0 0 0,0 0 0 0 0,0 0 0 0 0,0 0 0 0 0,0 0 0 0 0,0 0 0 0 0,0 0 0 0 0,0 0 0 0 0,0 0 0 0 0,0 0 0 0 0,1 0 0 0 0,-1-1 0 0 0,0 1 0 0 0,0 0 0 0 0,0 0 0 0 0,0 0-1 0 0,0 0 1 0 0,0 0 0 0 0,0 0 0 0 0,-5-5-1133 0 0,-8-3-1106 0 0,-14-8-2163 0 0,19 8 2876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6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4 15663 0 0,'0'0'356'0'0,"0"0"50"0"0,0 0 20 0 0,0 0-42 0 0,0 0-112 0 0,0 0 463 0 0,0 0 234 0 0,0 0 45 0 0,0 0-61 0 0,2-1-288 0 0,4-2-453 0 0,0 1 0 0 0,0 0-1 0 0,0 0 1 0 0,0 0 0 0 0,1 1-1 0 0,-1 0 1 0 0,12 0 0 0 0,13-3 213 0 0,80-14 1180 0 0,-107 17-1605 0 0,-1 1 0 0 0,0-1 0 0 0,0 0 0 0 0,0 0 0 0 0,0 0 0 0 0,-1 0 0 0 0,1-1 0 0 0,0 1 0 0 0,-1-1 0 0 0,1 1 0 0 0,-1-1 0 0 0,1 0 0 0 0,3-4 0 0 0,-4 4-388 0 0,0 0 0 0 0,0-1-1 0 0,0 1 1 0 0,0 0 0 0 0,0-1 0 0 0,-1 0 0 0 0,1 1-1 0 0,-1-1 1 0 0,1 0 0 0 0,-1 0 0 0 0,0 1 0 0 0,0-1-1 0 0,-1 0 1 0 0,1 0 0 0 0,0 0 0 0 0,-1-1 0 0 0,0 1-1 0 0,0 0 1 0 0,0 0 0 0 0,0 0 0 0 0,0 0 0 0 0,0 0-1 0 0,-1 0 1 0 0,-1-3 0 0 0,-3-5-1659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52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322 11975 0 0,'0'0'267'0'0,"0"0"42"0"0,0 0 17 0 0,0 0-28 0 0,2 0-196 0 0,-1 1-42 0 0,0-1 1 0 0,0 0-1 0 0,0 0 1 0 0,0 0-1 0 0,0 0 1 0 0,0 0-1 0 0,0 0 1 0 0,0 0-1 0 0,0 0 0 0 0,0 0 1 0 0,0 0-1 0 0,0 0 1 0 0,0-1-1 0 0,0 1 1 0 0,0 0-1 0 0,0-1 1 0 0,0 1-1 0 0,-1-1 1 0 0,1 1-1 0 0,0-1 1 0 0,0 1-1 0 0,1-2 1 0 0,1-1 386 0 0,1 2 41 0 0,-1-1-1 0 0,0 0 1 0 0,1 0-1 0 0,-1 0 1 0 0,0 0 0 0 0,0 0-1 0 0,-1-1 1 0 0,1 1-1 0 0,0-1 1 0 0,-1 0-1 0 0,0 0 1 0 0,1 0-1 0 0,-1 0 1 0 0,-1 0-1 0 0,1 0 1 0 0,0 0 0 0 0,1-5-1 0 0,-3 7 57 0 0,-1-14 996 0 0,0 14-1490 0 0,1 0 1 0 0,0 0-1 0 0,-1 0 0 0 0,1 0 1 0 0,0 0-1 0 0,-1 1 0 0 0,1-1 0 0 0,-1 0 1 0 0,1 0-1 0 0,-1 1 0 0 0,1-1 0 0 0,-1 0 1 0 0,0 1-1 0 0,1-1 0 0 0,-1 0 1 0 0,0 1-1 0 0,0-1 0 0 0,1 1 0 0 0,-1-1 1 0 0,0 1-1 0 0,0 0 0 0 0,0-1 1 0 0,0 1-1 0 0,1 0 0 0 0,-1 0 0 0 0,0-1 1 0 0,0 1-1 0 0,0 0 0 0 0,0 0 0 0 0,0 0 1 0 0,0 0-1 0 0,0 0 0 0 0,0 0 1 0 0,1 0-1 0 0,-1 1 0 0 0,-1-1 0 0 0,-1 1 52 0 0,0-1 0 0 0,0 1-1 0 0,1 0 1 0 0,-1 0 0 0 0,1 0-1 0 0,-1 0 1 0 0,1 0 0 0 0,-1 1-1 0 0,1-1 1 0 0,0 1-1 0 0,-3 2 1 0 0,-9 9 6 0 0,1 2 0 0 0,0 0 0 0 0,-11 17 0 0 0,21-27-97 0 0,0 0 0 0 0,0 0 0 0 0,0 0 0 0 0,1 1 0 0 0,0-1 0 0 0,0 0 0 0 0,0 1 0 0 0,1 0 0 0 0,0-1 0 0 0,0 1 0 0 0,0 0 0 0 0,1 0 0 0 0,0 0 0 0 0,0-1 0 0 0,1 7 0 0 0,-1-10-41 0 0,0-1-1 0 0,1 1 1 0 0,-1-1-1 0 0,1 1 1 0 0,-1-1-1 0 0,1 1 1 0 0,-1-1-1 0 0,1 1 1 0 0,0-1-1 0 0,-1 0 1 0 0,1 1-1 0 0,0-1 1 0 0,0 0-1 0 0,0 0 1 0 0,0 0-1 0 0,0 1 1 0 0,1-1-1 0 0,-1 0 1 0 0,0 0-1 0 0,0-1 1 0 0,1 1-1 0 0,-1 0 1 0 0,0 0-1 0 0,1-1 1 0 0,-1 1-1 0 0,1-1 1 0 0,-1 1-1 0 0,1-1 1 0 0,-1 1-1 0 0,1-1 1 0 0,1 0-1 0 0,1 0-60 0 0,-1 0 0 0 0,1 0 0 0 0,-1 0 0 0 0,1-1 1 0 0,-1 1-1 0 0,0-1 0 0 0,1 0 0 0 0,-1 0 0 0 0,0 0 0 0 0,6-3 0 0 0,5-5 82 0 0,23-19 1 0 0,-23 17 9 0 0,-3 1-1 0 0,1-1 0 0 0,15-21 0 0 0,-7 9 0 0 0,38-52 0 0 0,-32 40 0 0 0,-14 17 0 0 0,0-1 0 0 0,0 0 0 0 0,-2-1 0 0 0,-1 0 0 0 0,14-42 0 0 0,-22 59 47 0 0,-1 1 0 0 0,1-1 0 0 0,0 0 0 0 0,-1 0 0 0 0,0 0 0 0 0,0 0 0 0 0,0 0 0 0 0,0 1 0 0 0,0-1 0 0 0,0 0 0 0 0,-2-3 0 0 0,2 5-24 0 0,0 1 0 0 0,0-1 0 0 0,-1 1 0 0 0,1-1 0 0 0,0 0 0 0 0,-1 1 0 0 0,1-1 0 0 0,-1 1 0 0 0,1-1 0 0 0,0 1 0 0 0,-1-1 0 0 0,1 1 0 0 0,-1-1 0 0 0,0 1 0 0 0,1-1 0 0 0,-1 1 0 0 0,1 0 0 0 0,-1-1 0 0 0,0 1 0 0 0,-1 0 3 0 0,1-1-1 0 0,0 1 1 0 0,-1 0 0 0 0,1 0-1 0 0,0 0 1 0 0,-1 0 0 0 0,1 0 0 0 0,0 0-1 0 0,-1 1 1 0 0,1-1 0 0 0,0 0 0 0 0,0 1-1 0 0,-3 0 1 0 0,-2 2 25 0 0,0 0 0 0 0,0 0 0 0 0,0 1 0 0 0,0 0 0 0 0,0 0 0 0 0,-9 9-1 0 0,-29 36 167 0 0,22-24-182 0 0,15-16-35 0 0,0 0 0 0 0,1 1 0 0 0,0-1 0 0 0,0 1 0 0 0,1 0 0 0 0,0 1 0 0 0,1-1 0 0 0,0 1 0 0 0,1 0 0 0 0,0 0 0 0 0,1 0 0 0 0,0 0 0 0 0,1 1 0 0 0,0-1 0 0 0,1 0 0 0 0,0 1 0 0 0,0-1 0 0 0,2 0 0 0 0,3 19 0 0 0,-4-27 0 0 0,1 0 0 0 0,0 1 0 0 0,0-1 0 0 0,0 0 0 0 0,0 0 0 0 0,1 0 0 0 0,-1 0 0 0 0,1 0 0 0 0,-1-1 0 0 0,1 1 0 0 0,0-1 0 0 0,6 4 0 0 0,6 4 0 0 0,21 9 0 0 0,-33-17 0 0 0,3 0 0 0 0,-1 0 0 0 0,0 0 0 0 0,1-1 0 0 0,-1 1 0 0 0,1-1 0 0 0,-1 0 0 0 0,1 0 0 0 0,0-1 0 0 0,0 0 0 0 0,-1 0 0 0 0,1 0 0 0 0,0-1 0 0 0,-1 0 0 0 0,1 0 0 0 0,-1 0 0 0 0,1-1 0 0 0,-1 0 0 0 0,1 0 0 0 0,-1 0 0 0 0,0 0 0 0 0,0-1 0 0 0,6-4 0 0 0,2-2 0 0 0,-2 0 0 0 0,1 0 0 0 0,-1-1 0 0 0,-1-1 0 0 0,1 0 0 0 0,-2 0 0 0 0,13-19 0 0 0,-28 38 0 0 0,-1 0 0 0 0,0 1 0 0 0,-6 12 0 0 0,8-13 0 0 0,3-4 0 0 0,0 0 0 0 0,1-1 0 0 0,-1 1 0 0 0,1 0 0 0 0,0 0 0 0 0,-1 0 0 0 0,2 0 0 0 0,-1 0 0 0 0,0 7 0 0 0,1-1 0 0 0,4-1 0 0 0,11 6 0 0 0,-14-15 0 0 0,0 1 0 0 0,0 0 0 0 0,0 0 0 0 0,0-1 0 0 0,0 1 0 0 0,0-1 0 0 0,0 1 0 0 0,0-1 0 0 0,0 1 0 0 0,0-1 0 0 0,0 1 0 0 0,1-1 0 0 0,-1 0 0 0 0,0 0 0 0 0,0 0 0 0 0,0 0 0 0 0,1 1 0 0 0,-1-2 0 0 0,0 1 0 0 0,2 0 0 0 0,2-1 0 0 0,5 1 0 0 0,-1-1 0 0 0,0 0 0 0 0,0-1 0 0 0,0 0 0 0 0,-1-1 0 0 0,1 0 0 0 0,0 0 0 0 0,-1 0 0 0 0,0-1 0 0 0,0-1 0 0 0,0 1 0 0 0,13-11 0 0 0,-6 3 0 0 0,0-2 0 0 0,0 1 0 0 0,-2-2 0 0 0,21-27 0 0 0,-3-2 0 0 0,-29 39 72 0 0,-2 3 299 0 0,0 2 117 0 0,0 0 21 0 0,0 0-66 0 0,0 4-420 0 0,-1-1 0 0 0,1-1 1 0 0,-1 1-1 0 0,0 0 0 0 0,0 0 1 0 0,-2 3-1 0 0,-3 12-21 0 0,6-16-2 0 0,-4 30 0 0 0,3-29 0 0 0,1 0 0 0 0,0 0 0 0 0,0 0 0 0 0,0 0 0 0 0,1 0 0 0 0,-1 1 0 0 0,1-1 0 0 0,1 5 0 0 0,-2-6 0 0 0,1-1 0 0 0,-1 0 0 0 0,0 0 0 0 0,1-1 0 0 0,-1 1 0 0 0,0 0 0 0 0,1 0 0 0 0,-1-1 0 0 0,1 1 0 0 0,-1 0 0 0 0,1-1 0 0 0,-1 1 0 0 0,1-1 0 0 0,-1 1 0 0 0,1-1 0 0 0,0 1 0 0 0,-1-1 0 0 0,1 1 0 0 0,0-1 0 0 0,0 1 0 0 0,2 1 0 0 0,0-1 0 0 0,-1 1 0 0 0,1-1 0 0 0,0 0 0 0 0,0 0 0 0 0,0 0 0 0 0,0 0 0 0 0,0 0 0 0 0,0-1 0 0 0,0 1 0 0 0,0-1 0 0 0,0 0 0 0 0,1 0 0 0 0,-1 0 0 0 0,5-1 0 0 0,1 0 0 0 0,0 0 0 0 0,1-1 0 0 0,15-6 0 0 0,-16 4 0 0 0,0 0 0 0 0,0-1 0 0 0,-1 0 0 0 0,1 0 0 0 0,-1-1 0 0 0,0 0 0 0 0,-1 0 0 0 0,1-1 0 0 0,-1 0 0 0 0,10-14 0 0 0,-6 6 0 0 0,0-1 0 0 0,-2-1 0 0 0,0 1 0 0 0,12-30 0 0 0,-20 42 0 0 0,1 0 0 0 0,-1 0 0 0 0,0 0 0 0 0,0 0 0 0 0,0-1 0 0 0,-1 1 0 0 0,1 0 0 0 0,-1-8 0 0 0,0 12 0 0 0,0-1 0 0 0,0 1 0 0 0,0-1 0 0 0,0 1 0 0 0,0-1 0 0 0,0 0 0 0 0,0 1 0 0 0,0-1 0 0 0,0 1 0 0 0,-1-1 0 0 0,1 1 0 0 0,0-1 0 0 0,0 0 0 0 0,0 1 0 0 0,-1-1 0 0 0,1 1 0 0 0,0-1 0 0 0,0 1 0 0 0,-1-1 0 0 0,1 1 0 0 0,-1 0 0 0 0,1-1 0 0 0,0 1 0 0 0,-1-1 0 0 0,1 1 0 0 0,-1 0 0 0 0,1-1 0 0 0,-1 1 0 0 0,1 0 0 0 0,-1-1 0 0 0,1 1 0 0 0,-1 0 0 0 0,1 0 0 0 0,-1 0 0 0 0,0 0 0 0 0,1-1 0 0 0,-1 1 0 0 0,0 0 0 0 0,-2 1 0 0 0,0 0 0 0 0,1 0 0 0 0,-1 0 0 0 0,0 1 0 0 0,0-1 0 0 0,1 1 0 0 0,-1 0 0 0 0,1-1 0 0 0,-3 3 0 0 0,0 2 0 0 0,10-1 0 0 0,1-2-133 0 0,-5-2-563 0 0,-12 0-3043 0 0,-1-1-6157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7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65 13823 0 0,'0'0'315'0'0,"-2"0"45"0"0,-3 1-633 0 0,-8 0 2500 0 0,24-4 524 0 0,202-49 3613 0 0,-167 43-8301 0 0,-36 8 490 0 0,0 0-1 0 0,0 0 1 0 0,0 1-1 0 0,19 2 1 0 0,-28-1-5635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7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10 19351 0 0,'0'0'439'0'0,"2"-8"1065"0"0,-3-18-1187 0 0,1 23-86 0 0,-1-1 1 0 0,0 1-1 0 0,0-1 0 0 0,0 1 1 0 0,-1 0-1 0 0,1-1 0 0 0,-1 1 0 0 0,1 0 1 0 0,-1 0-1 0 0,0 0 0 0 0,0 0 1 0 0,-1 1-1 0 0,1-1 0 0 0,0 1 1 0 0,-1-1-1 0 0,-3-2 0 0 0,1 2-162 0 0,1 1 0 0 0,-1-1 0 0 0,1 1 0 0 0,-1 0 0 0 0,0 0 1 0 0,0 0-1 0 0,0 1 0 0 0,0-1 0 0 0,0 1 0 0 0,0 1 0 0 0,0-1 0 0 0,-1 1 0 0 0,1 0 0 0 0,-7 0 0 0 0,1 2 104 0 0,0-1-1 0 0,1 1 1 0 0,-1 1 0 0 0,1 0-1 0 0,-20 9 1 0 0,23-8-177 0 0,0 0-1 0 0,0 0 0 0 0,0 1 1 0 0,0 0-1 0 0,1 0 1 0 0,0 0-1 0 0,0 1 1 0 0,1 0-1 0 0,-1 0 0 0 0,1 1 1 0 0,1 0-1 0 0,-1-1 1 0 0,-6 16-1 0 0,10-19-26 0 0,0 0 1 0 0,0 1-1 0 0,0-1 1 0 0,0 0-1 0 0,1 1 0 0 0,0-1 1 0 0,0 0-1 0 0,0 1 1 0 0,0-1-1 0 0,0 0 0 0 0,0 1 1 0 0,1-1-1 0 0,0 0 1 0 0,0 0-1 0 0,0 1 0 0 0,0-1 1 0 0,0 0-1 0 0,1 0 1 0 0,2 4-1 0 0,2 2-158 0 0,2 1 0 0 0,-1-2 0 0 0,1 1 0 0 0,12 10 0 0 0,-10-10 66 0 0,0 0-1 0 0,11 15 0 0 0,-12-11 124 0 0,0 1 0 0 0,-1-1 0 0 0,11 25 0 0 0,-16-31 0 0 0,-1 0 0 0 0,0 0 0 0 0,0 1 0 0 0,-1-1 0 0 0,1 0 0 0 0,-2 1 0 0 0,1-1 0 0 0,-1 0 0 0 0,0 1 0 0 0,-1 8 0 0 0,-3 5 0 0 0,0 0 0 0 0,-1 0 0 0 0,0 0 0 0 0,-2-1 0 0 0,-1 0 0 0 0,-10 20 0 0 0,-93 155 401 0 0,107-188-138 0 0,1-1-1 0 0,0 1 1 0 0,1-1-1 0 0,0 1 1 0 0,-3 13-1 0 0,4-19-261 0 0,1 0-1 0 0,0 0 1 0 0,0-1 0 0 0,0 1-1 0 0,-1 0 1 0 0,1 0 0 0 0,0 0-1 0 0,0 0 1 0 0,0 0-1 0 0,0 0 1 0 0,0 0 0 0 0,0 0-1 0 0,1-1 1 0 0,-1 1 0 0 0,0 0-1 0 0,0 0 1 0 0,1 0 0 0 0,-1 0-1 0 0,0 0 1 0 0,1-1-1 0 0,-1 1 1 0 0,1 0 0 0 0,-1 0-1 0 0,1-1 1 0 0,0 1 0 0 0,0 1-1 0 0,2 0-1 0 0,-2-1 1 0 0,1 1 0 0 0,-1-1 0 0 0,1 0 0 0 0,0 1 0 0 0,0-1 0 0 0,0 0 0 0 0,0 0 0 0 0,-1 0 0 0 0,1 0 0 0 0,1-1 0 0 0,-1 1 0 0 0,0-1 0 0 0,3 1 0 0 0,32 2 0 0 0,-19-3 0 0 0,1 2 0 0 0,-2-1 0 0 0,28-1 0 0 0,-36-1 0 0 0,1-2 0 0 0,-2 1-133 0 0,-24-1-3452 0 0,11 0-2433 0 0,4 3-1694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8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19351 0 0,'1'-1'439'0'0,"3"-9"75"0"0,1-1 1 0 0,-1 1 0 0 0,0-1-1 0 0,2-16 1 0 0,1 2 2396 0 0,-6 23-2638 0 0,1-10 1778 0 0,-11 101-2034 0 0,9-72-17 0 0,0 0 0 0 0,1 0 0 0 0,0 0 0 0 0,2 0 0 0 0,4 19 0 0 0,-5-29 0 0 0,1 0 0 0 0,0 0 0 0 0,0 0 0 0 0,0-1 0 0 0,1 1 0 0 0,4 7 0 0 0,-5-11 0 0 0,0 0 0 0 0,0 1 0 0 0,0-1 0 0 0,0 0 0 0 0,0 0 0 0 0,1 0 0 0 0,0-1 0 0 0,-1 1 0 0 0,1-1 0 0 0,0 0 0 0 0,5 2 0 0 0,-5-3 0 0 0,0 1 0 0 0,-1-1 0 0 0,1-1 0 0 0,0 1 0 0 0,0 0 0 0 0,0-1 0 0 0,0 0 0 0 0,0 0 0 0 0,0 0 0 0 0,-1 0 0 0 0,1-1 0 0 0,0 1 0 0 0,0-1 0 0 0,4-2 0 0 0,-2 1 0 0 0,-1 0 0 0 0,0-1 0 0 0,0 0 0 0 0,0 0 0 0 0,0 0 0 0 0,0 0 0 0 0,-1-1 0 0 0,7-7 0 0 0,0-1 0 0 0,-1-1 0 0 0,-1 0 0 0 0,0-1 0 0 0,-1 1 0 0 0,12-30 0 0 0,-2-7 87 0 0,4-8 269 0 0,-21 56-212 0 0,0 0 0 0 0,-1 0 0 0 0,1 1 0 0 0,-1-1 0 0 0,1 0 0 0 0,-1 0 0 0 0,1 0 0 0 0,-1 0 0 0 0,0-2 0 0 0,-7 8 21 0 0,3 1-165 0 0,0 1 0 0 0,0 0 0 0 0,1-1 0 0 0,-1 1 0 0 0,1 1 0 0 0,0-1 0 0 0,-2 9 0 0 0,-2 3 0 0 0,-26 66 0 0 0,-37 148 0 0 0,70-232 0 0 0,-31 88 0 0 0,20-57 0 0 0,-10 12 0 0 0,19-37-64 0 0,2-5-273 0 0,0-1-138 0 0,0 0-33 0 0,0 0-4 0 0,0 0 0 0 0,1-1 369 0 0,-1-1 0 0 0,1 1 0 0 0,0-1 0 0 0,0 1 0 0 0,0 0 0 0 0,0-1-1 0 0,0 1 1 0 0,0 0 0 0 0,3-3 0 0 0,-3 3-98 0 0,6-7-660 0 0,-2 4 237 0 0,-1-1 1 0 0,0 1 0 0 0,-1-1 0 0 0,5-6 0 0 0,2-8-872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8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4 19351 0 0,'-12'0'803'0'0,"-13"-3"586"0"0,24 3-1018 0 0,-5 0 405 0 0,6 1 2517 0 0,11 2-3062 0 0,0 0-1 0 0,0-1 0 0 0,0 0 1 0 0,1 0-1 0 0,22-1 1 0 0,1 1 18 0 0,-28-2-249 0 0,8 1 0 0 0,-1 1 0 0 0,1 0 0 0 0,-1 1 0 0 0,26 8 0 0 0,-30-8 0 0 0,2 3 0 0 0,-11-2 0 0 0,0-3 0 0 0,0 8 0 0 0,-2-6 46 0 0,1 1 1 0 0,-1-1-1 0 0,0 0 0 0 0,0 1 1 0 0,0-1-1 0 0,-1 0 0 0 0,1 0 1 0 0,-1 0-1 0 0,0 0 0 0 0,0 0 1 0 0,-2 3-1 0 0,-31 31 964 0 0,6-6-528 0 0,15-13-482 0 0,8-12 0 0 0,0 1 0 0 0,1 0 0 0 0,0 0 0 0 0,0 1 0 0 0,1 0 0 0 0,0 0 0 0 0,-4 10 0 0 0,7-16 0 0 0,1-1 0 0 0,0 1 0 0 0,-1-1 0 0 0,1 1 0 0 0,0-1 0 0 0,0 1 0 0 0,0-1 0 0 0,0 1 0 0 0,0-1 0 0 0,0 1 0 0 0,0-1 0 0 0,0 0 0 0 0,1 1 0 0 0,-1-1 0 0 0,1 1 0 0 0,-1-1 0 0 0,1 1 0 0 0,-1-1 0 0 0,2 2 0 0 0,0 0 0 0 0,-1-1-142 0 0,0 0-1 0 0,0 0 1 0 0,0 0 0 0 0,1 0-1 0 0,-1 0 1 0 0,1-1 0 0 0,0 1-1 0 0,-1 0 1 0 0,1-1 0 0 0,0 1-1 0 0,0-1 1 0 0,0 0-1 0 0,0 1 1 0 0,0-1 0 0 0,0 0-1 0 0,0 0 1 0 0,1-1 0 0 0,-1 1-1 0 0,0 0 1 0 0,0-1 0 0 0,1 1-1 0 0,-1-1 1 0 0,0 0 0 0 0,1 0-1 0 0,-1 0 1 0 0,0 0 0 0 0,1 0-1 0 0,-1 0 1 0 0,0-1 0 0 0,1 1-1 0 0,-1-1 1 0 0,0 1-1 0 0,4-3 1 0 0,8-3-882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9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3 21191 0 0,'-30'-2'1027'0'0,"28"2"-449"0"0,2 0-56 0 0,-7 0-321 0 0,1 0-129 0 0,5 0 299 0 0,1 0 117 0 0,0 0 21 0 0,0 0-66 0 0,34 7-206 0 0,83-11 1739 0 0,-53 7-1976 0 0,-56-2 0 0 0,0 2 0 0 0,4 7-15 0 0,-11-6 27 0 0,0-1 63 0 0,1 1-5 0 0,0 0 0 0 0,-1-1 0 0 0,1 1 0 0 0,-1 0 0 0 0,0 0 0 0 0,0 0 0 0 0,0 1 0 0 0,-1-1 1 0 0,1 0-1 0 0,-1 7 0 0 0,-2 4 444 0 0,-4 25 1 0 0,2-15-339 0 0,-36 198-176 0 0,15-34 0 0 0,-21 114 0 0 0,30-240 0 0 0,16-63 13 0 0,0 0 1 0 0,0 1-1 0 0,0-1 1 0 0,0 0-1 0 0,0 0 0 0 0,0 1 1 0 0,0-1-1 0 0,0 0 0 0 0,0 0 1 0 0,-1 1-1 0 0,1-1 0 0 0,0 0 1 0 0,0 0-1 0 0,0 0 1 0 0,0 1-1 0 0,0-1 0 0 0,-1 0 1 0 0,1 0-1 0 0,0 0 0 0 0,0 0 1 0 0,0 0-1 0 0,-1 1 1 0 0,1-1-1 0 0,0 0 0 0 0,0 0 1 0 0,-1 0-1 0 0,1 0 0 0 0,0 0 1 0 0,0 0-1 0 0,0 0 1 0 0,-1 0-1 0 0,1 0 0 0 0,0 0 1 0 0,0 0-1 0 0,-1 0 0 0 0,1 0 1 0 0,0 0-1 0 0,0 0 1 0 0,-1 0-1 0 0,1 0 0 0 0,0 0 1 0 0,0 0-1 0 0,-1 0 0 0 0,1 0 1 0 0,0 0-1 0 0,0 0 0 0 0,0-1 1 0 0,-1 1-1 0 0,-9-8 1017 0 0,8 6-832 0 0,-6-2-49 0 0,1 1-143 0 0,2 0 11 0 0,-5-8-88 0 0,-24-10-4590 0 0,32 18 3137 0 0,0-5-11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39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 17503 0 0,'0'0'399'0'0,"0"0"60"0"0,0 0 21 0 0,0 0-59 0 0,-8 3-260 0 0,0-1-21 0 0,7-1 586 0 0,1-1 244 0 0,0 0 43 0 0,0 0-59 0 0,0 0-289 0 0,0 0-121 0 0,0 0-28 0 0,0 0-4 0 0,18 6 2048 0 0,7-4-2167 0 0,0-2 1 0 0,1-1-1 0 0,26-4 0 0 0,-31 3-326 0 0,120-5 5 0 0,-133 6 299 0 0,-6 1 117 0 0,-2 0 21 0 0,0 0-66 0 0,-1 1-294 0 0,1 0-236 0 0,0 0 0 0 0,0-1 0 0 0,0 1 0 0 0,-1-1-1 0 0,1 1 1 0 0,0-1 0 0 0,-1 1 0 0 0,1 0 0 0 0,0-1 0 0 0,-1 1 0 0 0,1-1 0 0 0,-1 1 0 0 0,1-1-1 0 0,-1 0 1 0 0,1 1 0 0 0,-1-1 0 0 0,1 1 0 0 0,-1-1 0 0 0,0 0 0 0 0,1 0 0 0 0,-1 1 0 0 0,1-1-1 0 0,-1 0 1 0 0,0 0 0 0 0,1 0 0 0 0,-1 1 0 0 0,0-1 0 0 0,1 0 0 0 0,-1 0 0 0 0,0 0 0 0 0,1 0-1 0 0,-2-1 1 0 0,-1 1-610 0 0,-12 1-1326 0 0,11-1-22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41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75 17503 0 0,'0'0'399'0'0,"-1"-2"60"0"0,1 1-417 0 0,-1 0 0 0 0,1 0 0 0 0,0 0 1 0 0,-1 0-1 0 0,1 0 0 0 0,0-1 0 0 0,0 1 1 0 0,0 0-1 0 0,0 0 0 0 0,0 0 0 0 0,0 0 1 0 0,0 0-1 0 0,0 0 0 0 0,1 0 0 0 0,-1 0 1 0 0,0 0-1 0 0,1 0 0 0 0,-1 0 0 0 0,1 0 1 0 0,-1 0-1 0 0,2-2 0 0 0,18-25 113 0 0,-8 11-37 0 0,54-92 4536 0 0,-25 31-3259 0 0,43-115 0 0 0,-32 71-715 0 0,-52 121-309 0 0,0 1 117 0 0,0 0 21 0 0,0 0-66 0 0,-1 1-294 0 0,-2 3-147 0 0,-1 1-1 0 0,1-1 1 0 0,0 1-1 0 0,0 0 1 0 0,1 0-1 0 0,0-1 1 0 0,-1 2 0 0 0,2-1-1 0 0,-1 0 1 0 0,-1 7-1 0 0,-2 2-2 0 0,-1 7 1 0 0,1-1 0 0 0,1 1 0 0 0,1-1 0 0 0,0 1 0 0 0,1 27 0 0 0,2-44 0 0 0,0-3 0 0 0,0 1 0 0 0,0-1 0 0 0,0 0 0 0 0,0 1 0 0 0,0-1 0 0 0,0 0 0 0 0,0 1 0 0 0,1-1 0 0 0,-1 0 0 0 0,1 1 0 0 0,-1-1 0 0 0,1 0 0 0 0,-1 0 0 0 0,1 0 0 0 0,0 1 0 0 0,-1-1 0 0 0,1 0 0 0 0,0 0 0 0 0,1 1 0 0 0,-1-1 0 0 0,-1 0 0 0 0,1 0 0 0 0,0-1 0 0 0,-1 1 0 0 0,1 0 0 0 0,-1 0 0 0 0,1-1 0 0 0,0 1 0 0 0,0 0 0 0 0,0-1 0 0 0,-1 1 0 0 0,1-1 0 0 0,0 1 0 0 0,0-1 0 0 0,0 0 0 0 0,0 1 0 0 0,0-1 0 0 0,0 0 0 0 0,0 0 0 0 0,0 1 0 0 0,-1-1 0 0 0,1 0 0 0 0,0 0 0 0 0,0 0 0 0 0,0 0 0 0 0,2 0 0 0 0,0-1 0 0 0,2 1 0 0 0,-1 0 0 0 0,1 0 0 0 0,0 0 0 0 0,-1-1 0 0 0,1 0 0 0 0,-1 0 0 0 0,1 0 0 0 0,-1-1 0 0 0,1 1 0 0 0,-1-1 0 0 0,0 0 0 0 0,0 0 0 0 0,1-1 0 0 0,-2 1 0 0 0,1-1 0 0 0,0 0 0 0 0,0 0 0 0 0,5-7 0 0 0,3-3 0 0 0,-1-2 0 0 0,-1 0 0 0 0,14-26 0 0 0,0 0 0 0 0,-18 33 0 0 0,-1-2 0 0 0,0 1 0 0 0,-1 0 0 0 0,4-13 0 0 0,-14 68 0 0 0,0-22 0 0 0,2-1 0 0 0,0 1 0 0 0,2 0 0 0 0,0 1 0 0 0,4 42 0 0 0,-1-62 0 0 0,0-1 0 0 0,0 1 0 0 0,0-1 0 0 0,1 1 0 0 0,-1-1 0 0 0,1 0 0 0 0,0 0 0 0 0,0 0 0 0 0,1 0 0 0 0,-1 0 0 0 0,4 4 0 0 0,-4-7 0 0 0,-1 1 0 0 0,0-1 0 0 0,1 0 0 0 0,-1 0 0 0 0,0 0 0 0 0,1 1 0 0 0,0-2 0 0 0,-1 1 0 0 0,1 0 0 0 0,-1 0 0 0 0,1 0 0 0 0,0-1 0 0 0,0 1 0 0 0,-1-1 0 0 0,1 1 0 0 0,0-1 0 0 0,0 0 0 0 0,0 0 0 0 0,-1 0 0 0 0,1 0 0 0 0,0 0 0 0 0,0 0 0 0 0,0 0 0 0 0,0 0 0 0 0,-1-1 0 0 0,1 1 0 0 0,0-1 0 0 0,0 1 0 0 0,-1-1 0 0 0,3-1 0 0 0,4-3-350 0 0,0 0 0 0 0,-1-1-1 0 0,1 1 1 0 0,-1-2 0 0 0,0 1 0 0 0,-1-1 0 0 0,0 0-1 0 0,0 0 1 0 0,0-1 0 0 0,-1 0 0 0 0,5-9-1 0 0,4-11-1182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42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21191 0 0,'0'0'480'0'0,"0"0"67"0"0,0 0 31 0 0,0 0-56 0 0,4-2-269 0 0,10-3 591 0 0,0 1 0 0 0,0 0 0 0 0,25-3 0 0 0,-18 4-272 0 0,14-4-183 0 0,-9 1 196 0 0,1 2 0 0 0,43-2 0 0 0,-42 6-585 0 0,34 5 0 0 0,-52-4 0 0 0,-1 1 0 0 0,1 0 0 0 0,-1 1 0 0 0,1 0 0 0 0,-1 0 0 0 0,0 1 0 0 0,10 6 0 0 0,-8-2 0 0 0,-10-3 0 0 0,0-3 0 0 0,0 1 45 0 0,-1 0 0 0 0,1 1 1 0 0,-1-1-1 0 0,1 0 0 0 0,-1 0 0 0 0,0 1 1 0 0,0-1-1 0 0,0 0 0 0 0,-1 0 0 0 0,1 0 0 0 0,-1 1 1 0 0,0-1-1 0 0,0 0 0 0 0,0 0 0 0 0,0 0 1 0 0,0 0-1 0 0,-1 0 0 0 0,1-1 0 0 0,-1 1 0 0 0,-3 5 1 0 0,-5 3 222 0 0,1 1-1 0 0,-2-1 1 0 0,-12 10 0 0 0,20-17-257 0 0,-16 11-4 0 0,1-1-1 0 0,-24 13 1 0 0,25-18-8 0 0,2 2 0 0 0,-1 0 1 0 0,2 0-1 0 0,-18 18 0 0 0,25-21 1 0 0,5 0 0 0 0,3-6 0 0 0,0-1 0 0 0,-1 0 0 0 0,1 1 0 0 0,0-1 0 0 0,0 0 0 0 0,0 0 0 0 0,0 0 0 0 0,0 0 0 0 0,0 0 0 0 0,0 0 0 0 0,0 0 0 0 0,0 0 0 0 0,1 0 0 0 0,-1 0 0 0 0,0-1 0 0 0,1 1 0 0 0,-1 0 0 0 0,0-1 0 0 0,1 1 0 0 0,-1-1 0 0 0,3 1 0 0 0,33 5 0 0 0,-18-4-729 0 0,0-1 0 0 0,26-2 0 0 0,-29-1-718 0 0,0-1 0 0 0,0 0 0 0 0,0-1 1 0 0,0 0-1 0 0,22-10 0 0 0,-27 9-7541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43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 19351 0 0,'4'-3'439'0'0,"13"-10"62"0"0,-12 10 33 0 0,-5 3-65 0 0,1-1-449 0 0,1 0-1 0 0,0 0 1 0 0,-1 0 0 0 0,1 1-1 0 0,0-1 1 0 0,0 1 0 0 0,-1-1-1 0 0,5 1 1 0 0,67-20 4052 0 0,-28 9-3455 0 0,-28 6-132 0 0,-1 1 0 0 0,32-3 0 0 0,-46 7-509 0 0,8-1-925 0 0,-1 0 0 0 0,1 0 0 0 0,16-5 0 0 0,-31 13-6453 0 0,-3 0 320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44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5663 0 0,'0'0'719'0'0,"0"0"-20"0"0,0 0-306 0 0,0 0 371 0 0,0 0 209 0 0,0 0 41 0 0,0 0 8 0 0,2 1 2 0 0,13 1-460 0 0,1-1 1 0 0,0-1-1 0 0,25-1 0 0 0,51-12 2127 0 0,-54 8-2295 0 0,-19 2-529 0 0,-17 2-563 0 0,-2 1-258 0 0,0 0-56 0 0,0 0-13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54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 6447 0 0,'0'0'298'0'0,"0"0"-10"0"0,0 0-50 0 0,0 0 493 0 0,3-9 2274 0 0,21-16 4199 0 0,-24 24-6212 0 0,0 1 28 0 0,0 0-65 0 0,0 0-290 0 0,-6-23 3042 0 0,7 21-3694 0 0,18-3 63 0 0,-6 3 361 0 0,-1 0 1 0 0,26-1-1 0 0,5 1 227 0 0,186-8-664 0 0,-222 10 0 0 0,-4-1 0 0 0,14 3 0 0 0,3 0 0 0 0,-14 0 0 0 0,-10 0-64 0 0,-4 4-146 0 0,3-3-1856 0 0,1-2-6816 0 0,4-1 1800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50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62 8287 0 0,'0'0'382'0'0,"0"0"-8"0"0,0 0-102 0 0,0 0 463 0 0,0 0 234 0 0,-2-6 998 0 0,-11-28 1806 0 0,12 33-3261 0 0,1 1 0 0 0,-6-20 1291 0 0,3 12-1046 0 0,3 7-245 0 0,3-13 1024 0 0,-3 9-1273 0 0,0 3-222 0 0,1 1 1 0 0,-1 0-1 0 0,0-1 0 0 0,1 1 0 0 0,-1 0 0 0 0,0-1 1 0 0,1 1-1 0 0,0 0 0 0 0,-1 0 0 0 0,1 0 0 0 0,0-1 0 0 0,-1 1 1 0 0,1 0-1 0 0,0 0 0 0 0,0 0 0 0 0,0 0 0 0 0,0 0 1 0 0,0 0-1 0 0,0 1 0 0 0,2-2 0 0 0,1-2 23 0 0,0 1 0 0 0,0 0 0 0 0,0 0 0 0 0,0 1 0 0 0,0-1 0 0 0,1 1 0 0 0,-1 0 0 0 0,1 0 0 0 0,-1 0 0 0 0,1 1 0 0 0,0 0 0 0 0,0 0 0 0 0,0 0 0 0 0,0 0 0 0 0,9 1 0 0 0,-5 0 50 0 0,-1 1 0 0 0,1 1-1 0 0,0 0 1 0 0,-1 0 0 0 0,0 1 0 0 0,1 0 0 0 0,-1 0-1 0 0,8 5 1 0 0,4 1-114 0 0,0 0 0 0 0,0-2 0 0 0,1-1 0 0 0,21 5 0 0 0,-21-9 0 0 0,-1-1 0 0 0,1-1 0 0 0,0-1 0 0 0,-1-1 0 0 0,28-5 0 0 0,-40 6 0 0 0,0-1 121 0 0,0 0-1 0 0,0 0 1 0 0,0-1-1 0 0,0 0 0 0 0,-1 0 1 0 0,0-1-1 0 0,1 0 1 0 0,-1 0-1 0 0,-1 0 1 0 0,1-1-1 0 0,0 0 1 0 0,-1-1-1 0 0,0 1 1 0 0,-1-1-1 0 0,1-1 1 0 0,6-9-1 0 0,-7 8-120 0 0,-4 6 0 0 0,0 0 0 0 0,0 1 0 0 0,0-1 0 0 0,0 0 0 0 0,0 0 0 0 0,0 0 0 0 0,-1 1 0 0 0,1-1 0 0 0,-1 0 0 0 0,1 0 0 0 0,-1 0 0 0 0,0 0 0 0 0,0 0 0 0 0,0 0 0 0 0,0 0 0 0 0,0 0 0 0 0,0 0 0 0 0,-1 0 0 0 0,1 0 0 0 0,-1 0 0 0 0,1 0 0 0 0,-1 0 0 0 0,0 0 0 0 0,0 1 0 0 0,-2-5 0 0 0,3 5 0 0 0,0 1 0 0 0,-1-1 0 0 0,1 0 0 0 0,-1 0 0 0 0,1 0 0 0 0,-1 0 0 0 0,1 0 0 0 0,-1 1 0 0 0,0-1 0 0 0,0 0 0 0 0,1 0 0 0 0,-1 1 0 0 0,0-1 0 0 0,0 0 0 0 0,0 1 0 0 0,0-1 0 0 0,1 1 0 0 0,-1 0 0 0 0,-1-1 0 0 0,-3-1 0 0 0,2 0 77 0 0,-1 0 1 0 0,0 0-1 0 0,1 0 0 0 0,-1 0 0 0 0,0 1 0 0 0,0-1 1 0 0,-1 1-1 0 0,1 0 0 0 0,0 1 0 0 0,0-1 1 0 0,0 1-1 0 0,-6-1 0 0 0,-1 2 180 0 0,0 1 0 0 0,1 0 0 0 0,-18 5 0 0 0,2 0-246 0 0,18-5-18 0 0,1-1 1 0 0,0 1-1 0 0,0 0 1 0 0,0 1-1 0 0,0 0 1 0 0,0 0-1 0 0,1 1 1 0 0,-13 8-1 0 0,11-4-234 0 0,0 0 0 0 0,0 1 0 0 0,1 0 0 0 0,0 0 0 0 0,1 1 0 0 0,0 0 0 0 0,-7 16 0 0 0,7-12 241 0 0,0 1 0 0 0,1 0 0 0 0,1 0 0 0 0,0 0 0 0 0,1 0 0 0 0,-1 26 0 0 0,3-35 111 0 0,1-1-1 0 0,-1 0 1 0 0,0 1 0 0 0,0-1-1 0 0,-1 0 1 0 0,0 0 0 0 0,0 0-1 0 0,-5 9 1 0 0,6-11-59 0 0,-1-1 1 0 0,1 0-1 0 0,-1 0 1 0 0,0 1-1 0 0,0-1 1 0 0,0 0-1 0 0,0-1 0 0 0,0 1 1 0 0,0 0-1 0 0,-1 0 1 0 0,1-1-1 0 0,-1 0 1 0 0,1 1-1 0 0,-1-1 0 0 0,1 0 1 0 0,-1 0-1 0 0,0 0 1 0 0,-3 0-1 0 0,-1-1-52 0 0,0 1 0 0 0,0-1 0 0 0,0-1 0 0 0,0 0 0 0 0,1 0 0 0 0,-1 0 0 0 0,0-1 0 0 0,1 1 0 0 0,-9-5 0 0 0,-8-4 0 0 0,-24-13 0 0 0,36 17-41 0 0,0-1-1 0 0,1-1 1 0 0,-9-8-1 0 0,-4-3-193 0 0,22 18-240 0 0,1 1-33 0 0,0 0-208 0 0,0 0-857 0 0,1-2-379 0 0,9-9-80 0 0,2-1-15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45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8 83 13823 0 0,'-2'-15'1388'0'0,"1"13"-1233"0"0,0 0 0 0 0,0 0-1 0 0,1 0 1 0 0,-1 0 0 0 0,1 0-1 0 0,-1-1 1 0 0,1 1 0 0 0,0 0-1 0 0,0 0 1 0 0,0 0 0 0 0,0 0-1 0 0,0 0 1 0 0,1-3 0 0 0,0-2 2053 0 0,-1 6-811 0 0,0 1-574 0 0,0 0-250 0 0,0 0-49 0 0,-1-2-304 0 0,0-1 1 0 0,-1 1 0 0 0,1 1-1 0 0,0-1 1 0 0,-1 0 0 0 0,0 0-1 0 0,1 0 1 0 0,-1 1 0 0 0,0-1-1 0 0,0 1 1 0 0,-2-2 0 0 0,3 2-200 0 0,0 1-1 0 0,1-1 1 0 0,-1 1 0 0 0,0-1 0 0 0,1 1 0 0 0,-1 0 0 0 0,0-1 0 0 0,1 1 0 0 0,-1 0-1 0 0,0 0 1 0 0,0-1 0 0 0,0 1 0 0 0,1 0 0 0 0,-1 0 0 0 0,0 0 0 0 0,0 0-1 0 0,0 0 1 0 0,1 0 0 0 0,-1 0 0 0 0,0 0 0 0 0,0 0 0 0 0,1 1 0 0 0,-1-1-1 0 0,0 0 1 0 0,0 0 0 0 0,1 1 0 0 0,-2 0 0 0 0,0 0 106 0 0,0 1 0 0 0,0 0 0 0 0,1 0 0 0 0,-1 0 1 0 0,1 0-1 0 0,-1 0 0 0 0,-1 2 0 0 0,-9 13 337 0 0,0-6-373 0 0,0 0 0 0 0,1 0 0 0 0,1 2 0 0 0,0-1 0 0 0,1 1 0 0 0,0 0 0 0 0,1 1 0 0 0,-8 17 0 0 0,-4 16 473 0 0,-16 59 0 0 0,20-58-463 0 0,6-12-101 0 0,2 1 0 0 0,1 0 0 0 0,-4 76 0 0 0,11-77 0 0 0,6 56 0 0 0,-1-33 0 0 0,-3-30 0 0 0,-1 1 0 0 0,-1-1 0 0 0,-9 57 0 0 0,7-76 0 0 0,-1 0 0 0 0,1 0 0 0 0,-2 0 0 0 0,0-1 0 0 0,0 1 0 0 0,0-1 0 0 0,-1 0 0 0 0,-1 0 0 0 0,0 0 0 0 0,0-1 0 0 0,0 0 0 0 0,-1 0 0 0 0,0 0 0 0 0,-14 10 0 0 0,12-11 114 0 0,-1-1 0 0 0,0 0-1 0 0,-1 0 1 0 0,1-1 0 0 0,-1 0 0 0 0,0-1-1 0 0,0 0 1 0 0,-1-1 0 0 0,1 0 0 0 0,-1-1 0 0 0,1 0-1 0 0,-1-1 1 0 0,0 0 0 0 0,0-1 0 0 0,1 0-1 0 0,-1-1 1 0 0,-19-4 0 0 0,25 4-114 0 0,5 1 0 0 0,-1 0 0 0 0,0-1 0 0 0,1 1 0 0 0,-1 0 0 0 0,0-1 0 0 0,1 0 0 0 0,-1 1 0 0 0,1-1 0 0 0,-1 0 0 0 0,1 0 0 0 0,-1 0 0 0 0,1 0 0 0 0,0 0 0 0 0,-1 0 0 0 0,1 0 0 0 0,0-1 0 0 0,0 1 0 0 0,0 0 0 0 0,0-1 0 0 0,0 1 0 0 0,-1-3 0 0 0,-3-1 0 0 0,1-1-64 0 0,3 5-273 0 0,1 1-138 0 0,0 0-33 0 0,0 0-283 0 0,1-5-12 0 0,2 3-2468 0 0,5-5 1736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46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31 6447 0 0,'0'0'298'0'0,"0"0"-10"0"0,0 0 20 0 0,0 0 780 0 0,0 0 356 0 0,0 0 76 0 0,0 0-123 0 0,0 0-574 0 0,0 0-250 0 0,0 0-49 0 0,0 0 59 0 0,3-7 1279 0 0,0-4-490 0 0,1 0 1 0 0,10-16-1 0 0,2-6 771 0 0,-6-5 1441 0 0,-9 37-3140 0 0,-1 0-289 0 0,-1-1-134 0 0,-3 16-25 0 0,-2 13 4 0 0,-13 62 0 0 0,17-75 0 0 0,1-1 0 0 0,1 0 0 0 0,0 1 0 0 0,2 23 0 0 0,-2-37 0 0 0,0 1 0 0 0,0-1 0 0 0,0 1 0 0 0,0-1 0 0 0,0 1 0 0 0,0-1 0 0 0,0 1 0 0 0,0-1 0 0 0,1 1 0 0 0,-1-1 0 0 0,0 1 0 0 0,0 0 0 0 0,0-1 0 0 0,0 0 0 0 0,1 1 0 0 0,-1-1 0 0 0,0 1 0 0 0,1-1 0 0 0,-1 1 0 0 0,0-1 0 0 0,1 1 0 0 0,-1-1 0 0 0,0 0 0 0 0,1 1 0 0 0,-1-1 0 0 0,1 0 0 0 0,-1 0 0 0 0,0 1 0 0 0,1-1 0 0 0,-1 0 0 0 0,1 0 0 0 0,-1 1 0 0 0,1-1 0 0 0,0 0 0 0 0,1 0 0 0 0,1 2 0 0 0,0-1 0 0 0,0 0 0 0 0,0 0 0 0 0,0-1 0 0 0,0 1 0 0 0,0 0 0 0 0,0-1 0 0 0,1 0 0 0 0,-1 0 0 0 0,0 0 0 0 0,0 0 0 0 0,0-1 0 0 0,0 1 0 0 0,1-1 0 0 0,-1 1 0 0 0,0-1 0 0 0,0 0 0 0 0,0-1 0 0 0,3-1 0 0 0,0 0 0 0 0,0 0 0 0 0,0-1 0 0 0,-1 0 0 0 0,1 0 0 0 0,-1 0 0 0 0,0-1 0 0 0,0 1 0 0 0,4-7 0 0 0,68-78 0 0 0,-17 11 443 0 0,-59 76 45 0 0,-1 2 21 0 0,0 0-66 0 0,0 4-425 0 0,-1-1 1 0 0,0 0-1 0 0,1 0 1 0 0,-1 0-1 0 0,0 1 1 0 0,-1-1-1 0 0,1 0 1 0 0,-2 2-1 0 0,-5 13-19 0 0,-5 22 1 0 0,1-4 0 0 0,-9 44 0 0 0,1 67 0 0 0,5-25 0 0 0,3-64 0 0 0,6-37 0 0 0,2 0 0 0 0,-3 33 0 0 0,7-45 0 0 0,-2 1 0 0 0,1 0 0 0 0,-1-1 0 0 0,0 1 0 0 0,-8 16 0 0 0,8-21 0 0 0,0 0 0 0 0,0 0 0 0 0,-1 0 0 0 0,0 0 0 0 0,0-1 0 0 0,0 0 0 0 0,0 0 0 0 0,-1 1 0 0 0,0-2 0 0 0,0 1 0 0 0,0 0 0 0 0,-5 3 0 0 0,-7 4 0 0 0,14-9 0 0 0,-1 0 0 0 0,1-1 0 0 0,-1 1 0 0 0,1 0 0 0 0,-1-1 0 0 0,0 1 0 0 0,1-1 0 0 0,-1 0 0 0 0,0 0 0 0 0,0 0 0 0 0,0-1 0 0 0,-3 2 0 0 0,-19 2 0 0 0,23-3 0 0 0,0 0 0 0 0,-1 0 0 0 0,1 0 0 0 0,-1-1 0 0 0,1 1 0 0 0,-1-1 0 0 0,1 0 0 0 0,-1 0 0 0 0,1 0 0 0 0,-1 0 0 0 0,1 0 0 0 0,-1 0 0 0 0,1-1 0 0 0,-1 1 0 0 0,1-1 0 0 0,-1 0 0 0 0,1 0 0 0 0,0 0 0 0 0,-1 0 0 0 0,-1-1 0 0 0,-1-2 93 0 0,1 1 0 0 0,0-1 0 0 0,0 0 0 0 0,0 0 0 0 0,1 0 1 0 0,-1 0-1 0 0,1-1 0 0 0,0 1 0 0 0,0-1 0 0 0,-3-7 0 0 0,4 4 35 0 0,-1 1 0 0 0,1 0 0 0 0,1 0 0 0 0,-1-1 0 0 0,1 1 0 0 0,1-1 0 0 0,0-8 0 0 0,0 3-327 0 0,1 1 0 0 0,0 0-1 0 0,1-1 1 0 0,0 1 0 0 0,1 0 0 0 0,0 0-1 0 0,1 1 1 0 0,10-22 0 0 0,-6 19-137 0 0,0 1-1 0 0,1 0 1 0 0,0 0-1 0 0,1 1 1 0 0,0 1 0 0 0,20-19-1 0 0,38-22-5220 0 0,-45 34 3510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46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503 0 0,'0'0'399'0'0,"0"0"60"0"0,0 0 21 0 0,0 0-59 0 0,0 0-136 0 0,0 0 457 0 0,0 0 228 0 0,0 0 43 0 0,0 0-59 0 0,0 0-289 0 0,0 0-121 0 0,0 0-28 0 0,0 0-4 0 0,9-3 1623 0 0,36-1-2118 0 0,-36 2 70 0 0,0 1 0 0 0,1 1 0 0 0,-1-1 0 0 0,12 3 0 0 0,21-2 409 0 0,-33-1-357 0 0,1 0 1 0 0,-1 1 0 0 0,0 1-1 0 0,1-1 1 0 0,-1 1 0 0 0,0 1-1 0 0,10 2 1 0 0,-18-4-140 0 0,-1 0 0 0 0,1 1 0 0 0,0-1 0 0 0,-1 0 0 0 0,1 0 0 0 0,0 0 0 0 0,-1 1 0 0 0,1-1 0 0 0,0 0 0 0 0,-1 1 0 0 0,1-1 0 0 0,-1 1 0 0 0,1-1 0 0 0,0 0 0 0 0,-1 1 0 0 0,1 0 0 0 0,-1-1 0 0 0,0 1 0 0 0,1-1 0 0 0,-1 1 0 0 0,1-1 0 0 0,-1 1 0 0 0,0 0 0 0 0,1-1 0 0 0,-1 1 0 0 0,0 0 0 0 0,0-1 0 0 0,0 1 0 0 0,1 0 0 0 0,-1-1 0 0 0,0 1 0 0 0,0 0 0 0 0,0 0 0 0 0,0-1 0 0 0,0 2 0 0 0,-1 0 0 0 0,1 1 6 0 0,0 1 0 0 0,0-1 0 0 0,-1 0-1 0 0,1 0 1 0 0,-1 0 0 0 0,0 1 0 0 0,0-1 0 0 0,0 0-1 0 0,-1 0 1 0 0,1-1 0 0 0,-1 1 0 0 0,0 0 0 0 0,-3 4-1 0 0,-4 5 125 0 0,-18 17 0 0 0,18-20-28 0 0,-31 30 326 0 0,-16 16 345 0 0,50-49-715 0 0,0 1 0 0 0,1 0-1 0 0,0 1 1 0 0,1-1 0 0 0,-1 1-1 0 0,-4 13 1 0 0,8-20-58 0 0,0 1 0 0 0,1 0 0 0 0,-1-1 0 0 0,1 1 0 0 0,-1 0 0 0 0,1 0 0 0 0,0 0 0 0 0,0-1 0 0 0,0 1 0 0 0,0 0 0 0 0,0 0 0 0 0,0 0 0 0 0,0 0 0 0 0,1 3 0 0 0,4 1 0 0 0,-1-3 0 0 0,1-1 0 0 0,-1 1 0 0 0,1-1 0 0 0,-1 0 0 0 0,1 0 0 0 0,0-1 0 0 0,0 0 0 0 0,10 2 0 0 0,40 2 0 0 0,-54-5 0 0 0,19 1-13 0 0,0-1 0 0 0,1-1 1 0 0,-1-1-1 0 0,23-5 0 0 0,-42 7-324 0 0,-1 0-138 0 0,0 0-1308 0 0,0 0-5356 0 0,0 0-2295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48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55 11975 0 0,'0'0'267'0'0,"0"0"42"0"0,0 0 17 0 0,1-1-28 0 0,-1-2-169 0 0,1 0-1 0 0,-1 0 0 0 0,1 1 1 0 0,-1-1-1 0 0,0 0 0 0 0,-1-5 1 0 0,1 0 4799 0 0,0 7-3751 0 0,-3-5 513 0 0,2 3 1904 0 0,1 2-3519 0 0,-1 0 0 0 0,1 1 0 0 0,-1-1 0 0 0,1 0 0 0 0,-1 1 0 0 0,1-1 0 0 0,-1 1 0 0 0,0-1 0 0 0,1 1 0 0 0,-1 0 0 0 0,1-1 0 0 0,-1 1 0 0 0,0-1 0 0 0,0 1 0 0 0,1 0 0 0 0,-1 0 0 0 0,0-1 0 0 0,1 1 0 0 0,-1 0 0 0 0,0 0 0 0 0,0 0 0 0 0,1 0 1 0 0,-1 0-1 0 0,0 0 0 0 0,-1 0 0 0 0,-1 0 17 0 0,0 1 0 0 0,1 0 0 0 0,-1 0 0 0 0,1 0 1 0 0,-1 0-1 0 0,1 0 0 0 0,-5 2 0 0 0,-2 3 245 0 0,1 1 0 0 0,-1 0-1 0 0,-7 8 1 0 0,7-6-324 0 0,0 1 1 0 0,0 0 0 0 0,2 1 0 0 0,-1 0 0 0 0,1 0-1 0 0,1 1 1 0 0,0 0 0 0 0,0 0 0 0 0,2 0-1 0 0,-1 0 1 0 0,-4 23 0 0 0,5-17-14 0 0,3-15 0 0 0,0 0 0 0 0,0 1 0 0 0,0-1 0 0 0,1 0 0 0 0,-1 1 0 0 0,1-1 0 0 0,0 0 0 0 0,0 1 0 0 0,0-1 0 0 0,1 6 0 0 0,3 2 0 0 0,4 1 0 0 0,-4-10 0 0 0,-2-2 0 0 0,0 1 0 0 0,1 0 0 0 0,-1 0 0 0 0,0-1 0 0 0,0 1 0 0 0,1-1 0 0 0,-1 0 0 0 0,1 1 0 0 0,-1-1 0 0 0,0 0 0 0 0,1-1 0 0 0,-1 1 0 0 0,0 0 0 0 0,1-1 0 0 0,-1 1 0 0 0,0-1 0 0 0,0 0 0 0 0,3-1 0 0 0,5-2 0 0 0,1-1 0 0 0,10-6 0 0 0,-21 10 0 0 0,20-11 18 0 0,-1-1-1 0 0,0 0 1 0 0,-1-2-1 0 0,-1 0 1 0 0,25-28-1 0 0,-30 28 26 0 0,-1 0-1 0 0,0 0 0 0 0,-1-1 0 0 0,-1-1 0 0 0,0 1 0 0 0,-1-2 1 0 0,7-22-1 0 0,-13 35 66 0 0,-1 1 0 0 0,0-1 1 0 0,0 1-1 0 0,0-1 0 0 0,-1 1 1 0 0,0-1-1 0 0,0 1 0 0 0,0-1 1 0 0,0 0-1 0 0,-1 1 0 0 0,1-1 1 0 0,-1 1-1 0 0,-2-6 0 0 0,2 8-134 0 0,0 0 0 0 0,0 0-1 0 0,0 0 1 0 0,-1 0-1 0 0,1 0 1 0 0,-1 0-1 0 0,1 0 1 0 0,-1 1-1 0 0,1-1 1 0 0,-1 1-1 0 0,0-1 1 0 0,0 1 0 0 0,0-1-1 0 0,0 1 1 0 0,0 0-1 0 0,0 0 1 0 0,0 0-1 0 0,0 0 1 0 0,0 0-1 0 0,-1 1 1 0 0,1-1-1 0 0,0 1 1 0 0,-1-1 0 0 0,1 1-1 0 0,0 0 1 0 0,-1 0-1 0 0,-2 0 1 0 0,-9 0-1423 0 0,-23 4 0 0 0,3 3-5692 0 0,-1 2-1847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53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43 10135 0 0,'22'-24'231'0'0,"-18"19"29"0"0,-4 5 19 0 0,1-30 420 0 0,-1 27-187 0 0,1 1 0 0 0,-1-1 0 0 0,1 0 0 0 0,0 0 0 0 0,0 0-1 0 0,0 1 1 0 0,2-5 0 0 0,-3 6 32 0 0,2-1-200 0 0,-1 0-1 0 0,1 0 1 0 0,-1 0 0 0 0,0 0-1 0 0,0 0 1 0 0,0-1 0 0 0,2-3-1 0 0,-3 5 54 0 0,0-1-112 0 0,1-1 148 0 0,4-7 2922 0 0,4-7-1254 0 0,-8 14-688 0 0,-5 11-774 0 0,-45 113-639 0 0,14-31 0 0 0,30-79 0 0 0,3-6 0 0 0,-1 0 0 0 0,1 0 0 0 0,1 1 0 0 0,-1-1 0 0 0,1 0 0 0 0,0 1 0 0 0,-1 10 0 0 0,2-16-6 0 0,0 0 0 0 0,0 0 0 0 0,0 1 0 0 0,0-1 1 0 0,-1 0-1 0 0,1 0 0 0 0,0 1 0 0 0,0-1 0 0 0,0 0 0 0 0,0 0 0 0 0,0 1 0 0 0,0-1 0 0 0,0 0 0 0 0,0 0 1 0 0,0 1-1 0 0,0-1 0 0 0,0 0 0 0 0,1 0 0 0 0,-1 0 0 0 0,0 1 0 0 0,0-1 0 0 0,0 0 0 0 0,0 0 0 0 0,0 1 1 0 0,0-1-1 0 0,0 0 0 0 0,1 0 0 0 0,-1 0 0 0 0,0 1 0 0 0,0-1 0 0 0,0 0 0 0 0,0 0 0 0 0,1 0 0 0 0,-1 0 1 0 0,0 0-1 0 0,0 1 0 0 0,0-1 0 0 0,1 0 0 0 0,-1 0 0 0 0,0 0 0 0 0,0 0 0 0 0,1 0 0 0 0,-1 0 0 0 0,0 0 0 0 0,0 0 1 0 0,1 0-1 0 0,-1 0 0 0 0,0 0 0 0 0,0 0 0 0 0,1 0 0 0 0,-1 0 0 0 0,0 0 0 0 0,0 0 0 0 0,0 0 0 0 0,1 0 1 0 0,-1 0-1 0 0,0 0 0 0 0,0 0 0 0 0,1-1 0 0 0,-1 1 0 0 0,0 0 0 0 0,0 0 0 0 0,0 0 0 0 0,1 0 0 0 0,-1 0 1 0 0,0-1-1 0 0,0 1 0 0 0,3-2-258 0 0,0 1 1 0 0,0-1-1 0 0,0 0 0 0 0,0 0 1 0 0,0 0-1 0 0,-1 0 1 0 0,1 0-1 0 0,3-4 0 0 0,-5 4-346 0 0,1 0 0 0 0,-1 0-1 0 0,0 0 1 0 0,0 0-1 0 0,0 0 1 0 0,1 0-1 0 0,0-5 1 0 0,0-2-1437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53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3823 0 0,'0'0'315'0'0,"0"0"45"0"0,0 0 21 0 0,0 0-49 0 0,0 0-81 0 0,0 0 481 0 0,0 0 237 0 0,0 0 45 0 0,0 0 8 0 0,0 0 2 0 0,0 0 0 0 0,10-2 2164 0 0,280-4-8 0 0,-60-2-3180 0 0,-216 8 0 0 0,-14-1 0 0 0,1 1 0 0 0,-1 0 0 0 0,0 0 0 0 0,1 0 0 0 0,-1 0 0 0 0,1 0 0 0 0,-1 0 0 0 0,0 0 0 0 0,1 0 0 0 0,-1 0 0 0 0,0 0 0 0 0,1 0 0 0 0,-1 1 0 0 0,1-1 0 0 0,-1 0 0 0 0,0 0 0 0 0,1 0 0 0 0,-1 0 0 0 0,0 0 0 0 0,1 1 0 0 0,-1-1 0 0 0,0 0 0 0 0,0 0 0 0 0,1 1 0 0 0,-1-1 0 0 0,0 0 0 0 0,0 0 0 0 0,1 1 0 0 0,-1 0 0 0 0,-1 0 0 0 0,1 0 0 0 0,0-1 0 0 0,-1 1 0 0 0,1 0 0 0 0,-1 0 0 0 0,1-1 0 0 0,-1 1 0 0 0,1 0 0 0 0,-1-1 0 0 0,0 1 0 0 0,1 0 0 0 0,-1-1 0 0 0,0 1 0 0 0,-1 0 0 0 0,-3 2-656 0 0,1 0 0 0 0,-2 0 1 0 0,1-1-1 0 0,0 1 0 0 0,0-1 0 0 0,-7 1 0 0 0,-13 7-2422 0 0,24-10 1042 0 0,1 0-11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54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0 13823 0 0,'0'0'630'0'0,"0"0"-13"0"0,0 0-252 0 0,0 0 391 0 0,2-8 1230 0 0,13-22 1580 0 0,-6 14-2083 0 0,22-42 902 0 0,10-19-553 0 0,-11 14-1673 0 0,28-70 1294 0 0,-46 106-1149 0 0,-9 21-266 0 0,-1 0 0 0 0,1 1 0 0 0,-1-1 0 0 0,0 0 0 0 0,-1 0 0 0 0,1-1 0 0 0,0-9 0 0 0,-8 160-38 0 0,4-127 0 0 0,1-10 0 0 0,1 0 0 0 0,0-1 0 0 0,1 14 0 0 0,-2 2 0 0 0,2-13 0 0 0,0-7 0 0 0,1 2 0 0 0,12 3 0 0 0,-11-7 0 0 0,1 1 0 0 0,-1 0 0 0 0,1-1 0 0 0,0 0 0 0 0,-1 0 0 0 0,1 0 0 0 0,0 0 0 0 0,-1-1 0 0 0,1 0 0 0 0,0 1 0 0 0,-1-1 0 0 0,1 0 0 0 0,-1-1 0 0 0,0 1 0 0 0,1-1 0 0 0,-1 1 0 0 0,0-1 0 0 0,0 0 0 0 0,4-3 0 0 0,2-2 0 0 0,0-1 0 0 0,0 0 0 0 0,0 0 0 0 0,11-16 0 0 0,-7 9-4 0 0,6-10 42 0 0,25-40 0 0 0,-43 64 333 0 0,-1 1 117 0 0,0 0 21 0 0,0 0-66 0 0,0 6-401 0 0,-1 0 0 0 0,0 0 0 0 0,-3 9 0 0 0,1-3-45 0 0,-10 53 3 0 0,13-58 0 0 0,-1-1 0 0 0,1 1 0 0 0,0 0 0 0 0,0 0 0 0 0,1 0 0 0 0,0 0 0 0 0,3 10 0 0 0,-1-8 0 0 0,2-1 0 0 0,-5-7-24 0 0,1 0-1 0 0,-1 0 1 0 0,0 0 0 0 0,1-1 0 0 0,-1 1-1 0 0,1 0 1 0 0,0-1 0 0 0,-1 1-1 0 0,1 0 1 0 0,-1-1 0 0 0,1 1 0 0 0,0-1-1 0 0,-1 1 1 0 0,1-1 0 0 0,0 1-1 0 0,0-1 1 0 0,0 0 0 0 0,-1 1 0 0 0,1-1-1 0 0,0 0 1 0 0,0 1 0 0 0,0-1-1 0 0,0 0 1 0 0,-1 0 0 0 0,1 0 0 0 0,0 0-1 0 0,1 0 1 0 0,0 0-172 0 0,-1 0-312 0 0,-1 0-4 0 0,7-2-397 0 0,4-4-7562 0 0,-3 1-317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56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8 13823 0 0,'0'0'315'0'0,"0"0"45"0"0,0 0 21 0 0,7-6 63 0 0,30-26 1170 0 0,-22 21 543 0 0,20-23 0 0 0,-21 19-1522 0 0,0-1 0 0 0,-2 0 0 0 0,0-1-1 0 0,-1 0 1 0 0,0-1 0 0 0,-2 0 0 0 0,0-1 0 0 0,-1 0-1 0 0,7-24 1 0 0,-13 29-616 0 0,-2 11-22 0 0,0 3 3 0 0,0-1 0 0 0,0 1 0 0 0,0-1 0 0 0,0 1 0 0 0,0-1 0 0 0,0 1 0 0 0,0 0 0 0 0,0-1 0 0 0,0 1 0 0 0,0-1 0 0 0,0 1 0 0 0,0-1 0 0 0,0 1 0 0 0,0-1 0 0 0,0 1 0 0 0,-1-1 0 0 0,1 1 0 0 0,0 0 0 0 0,0-1 0 0 0,0 1 0 0 0,-1-1 0 0 0,1 1 0 0 0,0 0 0 0 0,-1-1 0 0 0,1 1 0 0 0,0 0 0 0 0,-1-1 0 0 0,1 1 0 0 0,0 0 0 0 0,-1 0 0 0 0,1-1 0 0 0,0 1 0 0 0,-1 0 0 0 0,0-1 0 0 0,0 1 0 0 0,0-1 0 0 0,0 1 0 0 0,0-1 0 0 0,0 1 0 0 0,0-1 0 0 0,0 1 0 0 0,0-1 0 0 0,0 1 0 0 0,0-1 0 0 0,0 1 0 0 0,0 0 0 0 0,0 0 0 0 0,0-1 0 0 0,0 1 0 0 0,0 0 0 0 0,0 0 0 0 0,0 0 0 0 0,0 0 0 0 0,0 1 0 0 0,-1-1 0 0 0,1 0 0 0 0,0 0 0 0 0,0 1 0 0 0,0-1 0 0 0,0 0 0 0 0,0 1 0 0 0,0-1 0 0 0,0 1 0 0 0,0-1 0 0 0,0 1 0 0 0,1 0 0 0 0,-1-1 0 0 0,0 1 0 0 0,0 0 0 0 0,0 0 0 0 0,-1 1 0 0 0,-3 2 0 0 0,-5 3 0 0 0,0 0 0 0 0,1 1 0 0 0,-1 0 0 0 0,1 0 0 0 0,1 1 0 0 0,0 0 0 0 0,0 0 0 0 0,1 1 0 0 0,0 0 0 0 0,0 1 0 0 0,-6 15 0 0 0,9-18 0 0 0,1 1 0 0 0,0 0 0 0 0,0 0 0 0 0,1 1 0 0 0,0-1 0 0 0,1 0 0 0 0,0 1 0 0 0,0-1 0 0 0,1 1 0 0 0,1-1 0 0 0,-1 1 0 0 0,1-1 0 0 0,1 1 0 0 0,0-1 0 0 0,3 10 0 0 0,-3-16 0 0 0,-1 0 0 0 0,1 0 0 0 0,-1 0 0 0 0,1 0 0 0 0,0 0 0 0 0,0-1 0 0 0,0 1 0 0 0,1-1 0 0 0,-1 1 0 0 0,1-1 0 0 0,-1 0 0 0 0,1 0 0 0 0,0 0 0 0 0,0 0 0 0 0,0-1 0 0 0,0 1 0 0 0,0-1 0 0 0,0 1 0 0 0,0-1 0 0 0,0 0 0 0 0,0-1 0 0 0,4 2 0 0 0,7 0 0 0 0,-1 0 0 0 0,1-1 0 0 0,-1 0 0 0 0,16-2 0 0 0,-18 0-162 0 0,1 0 0 0 0,-1-1 0 0 0,0 0 0 0 0,0-1 0 0 0,0 0 0 0 0,0-1 0 0 0,-1 0 0 0 0,1 0 0 0 0,-1-1 0 0 0,12-8-1 0 0,-18 6-5788 0 0,-4 5 3949 0 0,3-7-5710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56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3823 0 0,'0'0'630'0'0,"0"0"-13"0"0,0 0-252 0 0,0 0 391 0 0,0 0 216 0 0,0 0 42 0 0,2 0 8 0 0,19-9 252 0 0,0 2-1 0 0,1 1 1 0 0,0 0 0 0 0,38-4-1 0 0,-53 9-1273 0 0,5 0 0 0 0,0 0 0 0 0,20 1 0 0 0,-18 0 0 0 0,-6 0-133 0 0,-7 0-563 0 0,-1 0-258 0 0,0 0-56 0 0,0 0-13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55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8 11975 0 0,'0'0'267'0'0,"0"0"42"0"0,0 0 17 0 0,0 0-28 0 0,-4-4 340 0 0,3 1 3296 0 0,1 3-3674 0 0,1-1-1 0 0,-1 1 1 0 0,0-1-1 0 0,0 1 1 0 0,0-1-1 0 0,0 1 1 0 0,0-1-1 0 0,0 0 1 0 0,-1 1-1 0 0,1-1 1 0 0,0 1-1 0 0,0-1 1 0 0,0 1-1 0 0,0-1 1 0 0,-1 1-1 0 0,1-1 1 0 0,0 1-1 0 0,-1-2 1 0 0,0 2-200 0 0,1 0 1 0 0,0 0-1 0 0,-1 1 1 0 0,1-1-1 0 0,0 0 1 0 0,0 0-1 0 0,-1 0 1 0 0,1 0-1 0 0,0 0 1 0 0,-1 1-1 0 0,1-1 1 0 0,0 0-1 0 0,0 0 1 0 0,-1 1-1 0 0,1-1 1 0 0,0 0-1 0 0,0 0 1 0 0,-1 1-1 0 0,1-1 1 0 0,0 0-1 0 0,0 0 0 0 0,0 1 1 0 0,-15 29-1112 0 0,11-22 1552 0 0,-26 50-184 0 0,4-9 549 0 0,-31 83-1 0 0,51-105-850 0 0,3-17-41 0 0,1 0-1 0 0,-7 16 1 0 0,27-37-2295 0 0,-7 1-3398 0 0,1 1-1801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57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13823 0 0,'0'0'315'0'0,"0"0"45"0"0,0 0 21 0 0,1-2-49 0 0,38-52 1224 0 0,-26 36 383 0 0,-1-1 0 0 0,-1 0 0 0 0,11-25-1 0 0,-13 26-821 0 0,-8 17-746 0 0,-1 1 117 0 0,0 0 21 0 0,0 0-66 0 0,-2 11-278 0 0,1-7-165 0 0,-10 67 0 0 0,10-61 0 0 0,0-1 0 0 0,1 1 0 0 0,1 0 0 0 0,0-1 0 0 0,2 14 0 0 0,-3-22 0 0 0,0 1 0 0 0,1-1 0 0 0,-1 0 0 0 0,0 1 0 0 0,1-1 0 0 0,-1 0 0 0 0,1 0 0 0 0,-1 1 0 0 0,1-1 0 0 0,-1 0 0 0 0,1 0 0 0 0,0 0 0 0 0,0 0 0 0 0,-1 0 0 0 0,3 2 0 0 0,1 2 0 0 0,-4-5 0 0 0,1 1 0 0 0,-1 0 0 0 0,0-1 0 0 0,1 1 0 0 0,-1 0 0 0 0,0-1 0 0 0,1 1 0 0 0,-1 0 0 0 0,1-1 0 0 0,-1 1 0 0 0,1-1 0 0 0,-1 1 0 0 0,1-1 0 0 0,0 1 0 0 0,-1-1 0 0 0,1 0 0 0 0,0 1 0 0 0,-1-1 0 0 0,1 0 0 0 0,0 1 0 0 0,-1-1 0 0 0,1 0 0 0 0,0 0 0 0 0,-1 1 0 0 0,1-1 0 0 0,0 0 0 0 0,0 0 0 0 0,-1 0 0 0 0,1 0 0 0 0,0 0 0 0 0,0 0 0 0 0,-1 0 0 0 0,2-1 0 0 0,1 1 0 0 0,3-1 0 0 0,0 1 0 0 0,1-2 0 0 0,-1 1 0 0 0,0 0 0 0 0,0-1 0 0 0,0 0 0 0 0,-1-1 0 0 0,1 1 0 0 0,0-1 0 0 0,-1 0 0 0 0,0 0 0 0 0,0-1 0 0 0,0 0 0 0 0,8-7 0 0 0,5-7 0 0 0,0-1 0 0 0,17-26 0 0 0,-25 33 0 0 0,-4 4 0 0 0,0-1 0 0 0,0 0 0 0 0,-1-1 0 0 0,0 0 0 0 0,5-15 0 0 0,-15 48 0 0 0,-3 35 0 0 0,4-2 269 0 0,1-8 538 0 0,-14 70 0 0 0,16-113-803 0 0,0 0 1 0 0,0 0-1 0 0,-1-1 1 0 0,1 1-1 0 0,-1-1 1 0 0,0 1-1 0 0,-1-1 0 0 0,1 0 1 0 0,-1 0-1 0 0,0 0 1 0 0,0 0-1 0 0,0 0 1 0 0,0-1-1 0 0,0 1 1 0 0,-1-1-1 0 0,0 0 1 0 0,0 0-1 0 0,0 0 1 0 0,0-1-1 0 0,0 1 1 0 0,0-1-1 0 0,-1 0 0 0 0,1 0 1 0 0,-1-1-1 0 0,1 1 1 0 0,-1-1-1 0 0,0 0 1 0 0,0 0-1 0 0,1-1 1 0 0,-1 1-1 0 0,0-1 1 0 0,0 0-1 0 0,0 0 1 0 0,0-1-1 0 0,1 0 1 0 0,-8-1-1 0 0,5 0-103 0 0,-1 0 0 0 0,1-1 0 0 0,0 0 0 0 0,0 0 0 0 0,0-1 0 0 0,0 0 0 0 0,0 0 0 0 0,1 0 0 0 0,0-1 0 0 0,0 0 0 0 0,0 0 0 0 0,0-1 0 0 0,1 1 0 0 0,0-1 0 0 0,0-1-1 0 0,1 1 1 0 0,-6-11 0 0 0,9 15-501 0 0,1-1 0 0 0,0 1 1 0 0,-1-1-1 0 0,1 0 0 0 0,1 1 0 0 0,-1-1 0 0 0,0 1 0 0 0,1-1 0 0 0,-1 0 0 0 0,1 1 0 0 0,0-1 0 0 0,-1 1 0 0 0,3-4 0 0 0,-1 0-331 0 0,4-11-1628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58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9351 0 0,'0'0'439'0'0,"0"0"62"0"0,0 0 33 0 0,0 0-65 0 0,0 0-237 0 0,12 4 1153 0 0,2-3-489 0 0,0 0 0 0 0,0-1 0 0 0,20-1 0 0 0,168-26 224 0 0,-180 24-1120 0 0,-6 0 0 0 0,-1 1 0 0 0,0 1 0 0 0,1 0 0 0 0,26 3 0 0 0,-30-1-1431 0 0,1 0-1 0 0,18-2 0 0 0,-31 1-7097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5:58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3 15663 0 0,'0'0'719'0'0,"0"0"-20"0"0,0 0-306 0 0,4-7 1344 0 0,48-79 6060 0 0,18-34-5750 0 0,-43 71-1439 0 0,-32 57-608 0 0,0-2 0 0 0,0 1 0 0 0,1 0 0 0 0,0 1 0 0 0,1-1 0 0 0,-5 12 0 0 0,4-4 0 0 0,2-8 0 0 0,0 1 0 0 0,1-1 0 0 0,0 1 0 0 0,0-1 0 0 0,0 14 0 0 0,3-12 0 0 0,6-3 0 0 0,-4-4 0 0 0,1 0 0 0 0,0 0 0 0 0,0-1 0 0 0,-1 1 0 0 0,1-1 0 0 0,0-1 0 0 0,0 1 0 0 0,0-1 0 0 0,1 0 0 0 0,-1 0 0 0 0,0 0 0 0 0,0 0 0 0 0,0-1 0 0 0,0 0 0 0 0,-1 0 0 0 0,10-4 0 0 0,2 0 0 0 0,-1-2 0 0 0,1 0 0 0 0,24-15 0 0 0,-31 17 0 0 0,0-1 0 0 0,0-1 0 0 0,-1 1 0 0 0,0-1 0 0 0,0 0 0 0 0,0-1 0 0 0,-1 0 0 0 0,8-11 0 0 0,-13 13 0 0 0,-6 5 0 0 0,-4 3 0 0 0,7-1 0 0 0,-2 1 0 0 0,0 0 0 0 0,0 0 0 0 0,1 1 0 0 0,-1 0 0 0 0,0-1 0 0 0,1 1 0 0 0,-1 0 0 0 0,1 0 0 0 0,0 1 0 0 0,0-1 0 0 0,0 0 0 0 0,1 1 0 0 0,-1-1 0 0 0,0 5 0 0 0,-3 6 0 0 0,2 0 0 0 0,-3 19 0 0 0,5-29 0 0 0,1-2 0 0 0,-1 0 0 0 0,1 0 0 0 0,0 0 0 0 0,0 0 0 0 0,0 0 0 0 0,0-1 0 0 0,0 1 0 0 0,1 0 0 0 0,-1 0 0 0 0,0 0 0 0 0,1-1 0 0 0,-1 1 0 0 0,1 0 0 0 0,0 0 0 0 0,0-1 0 0 0,0 1 0 0 0,0 0 0 0 0,1 1 0 0 0,4 4 0 0 0,-4-6-162 0 0,0 0 1 0 0,0 0-1 0 0,-1 0 0 0 0,1 0 0 0 0,0-1 0 0 0,0 1 1 0 0,0-1-1 0 0,0 1 0 0 0,0-1 0 0 0,0 0 1 0 0,0 0-1 0 0,3 0 0 0 0,-1 0-583 0 0,-1 0 0 0 0,1 0 0 0 0,-1-1 0 0 0,1 0 0 0 0,-1 0 0 0 0,0 0 0 0 0,1 0 0 0 0,-1 0 0 0 0,0-1 0 0 0,6-3 0 0 0,-2-1-7605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00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462 13823 0 0,'0'0'315'0'0,"0"0"45"0"0,0 0 21 0 0,2-8 63 0 0,-2 6-381 0 0,0 0 0 0 0,0 1 1 0 0,0-1-1 0 0,0 0 0 0 0,0 0 0 0 0,0 1 0 0 0,0-1 0 0 0,-1 0 0 0 0,1 1 0 0 0,-1-1 0 0 0,1 0 0 0 0,-1 1 1 0 0,0-1-1 0 0,1 0 0 0 0,-2-1 0 0 0,-2-3 767 0 0,-1-8 764 0 0,4 9-1157 0 0,-1 0 1 0 0,0 0-1 0 0,-1 0 1 0 0,1 0 0 0 0,-1 0-1 0 0,0 1 1 0 0,0-1-1 0 0,-1 1 1 0 0,1 0-1 0 0,-6-5 1 0 0,7 8-352 0 0,0-1 1 0 0,0 1 0 0 0,0 0-1 0 0,0 0 1 0 0,0 0-1 0 0,0 0 1 0 0,0 0 0 0 0,-1 1-1 0 0,1-1 1 0 0,0 1 0 0 0,0-1-1 0 0,-1 1 1 0 0,1 0-1 0 0,0 0 1 0 0,-1 0 0 0 0,1 0-1 0 0,-1 0 1 0 0,1 1-1 0 0,0-1 1 0 0,0 1 0 0 0,-1-1-1 0 0,1 1 1 0 0,-2 1-1 0 0,-3 0 160 0 0,1 1 0 0 0,0 0 0 0 0,0 0 0 0 0,0 0 0 0 0,1 0-1 0 0,-1 1 1 0 0,-5 5 0 0 0,-3 4-246 0 0,0 1 0 0 0,1 1 0 0 0,-18 26 0 0 0,27-35 0 0 0,0 0 0 0 0,1 0 0 0 0,-1 1 0 0 0,1-1 0 0 0,1 1 0 0 0,-1 0 0 0 0,1 0 0 0 0,0 0 0 0 0,1 0 0 0 0,0 0 0 0 0,0 1 0 0 0,0 13 0 0 0,4-9 0 0 0,1-9 0 0 0,-3-3 0 0 0,0 1 0 0 0,1 1 0 0 0,-1-1 0 0 0,1 0 0 0 0,0 0 0 0 0,-1 0 0 0 0,1 0 0 0 0,0 0 0 0 0,0-1 0 0 0,-1 1 0 0 0,1 0 0 0 0,0-1 0 0 0,0 1 0 0 0,0-1 0 0 0,0 0 0 0 0,3 1 0 0 0,-1-1 0 0 0,-1 0 0 0 0,1 0 0 0 0,-1-1 0 0 0,1 1 0 0 0,-1-1 0 0 0,1 0 0 0 0,-1 0 0 0 0,0 0 0 0 0,1 0 0 0 0,-1 0 0 0 0,0-1 0 0 0,0 0 0 0 0,0 1 0 0 0,0-1 0 0 0,0 0 0 0 0,5-5 0 0 0,3-3 0 0 0,-1 0 0 0 0,12-17 0 0 0,0-2 0 0 0,-1-2 0 0 0,30-61 0 0 0,21-71 0 0 0,-63 142 0 0 0,2-6 0 0 0,-2 0 0 0 0,-1-1 0 0 0,9-50 0 0 0,-16 74-12 0 0,-2-10 96 0 0,1 12 287 0 0,-10 9 626 0 0,3 0-943 0 0,1 0 0 0 0,-1 0 0 0 0,2 0 0 0 0,-1 1 0 0 0,1 0 0 0 0,0 0 0 0 0,-7 16 0 0 0,-21 64 122 0 0,-9 64-176 0 0,18-63 0 0 0,19-73 0 0 0,1 1 0 0 0,1-1 0 0 0,-2 32 0 0 0,5-43 0 0 0,0 0 0 0 0,0 0 0 0 0,0 0 0 0 0,1 0 0 0 0,0 0 0 0 0,0 0 0 0 0,0 0 0 0 0,0 0 0 0 0,1-1 0 0 0,0 1 0 0 0,0 0 0 0 0,0-1 0 0 0,1 0 0 0 0,-1 1 0 0 0,1-1 0 0 0,0 0 0 0 0,6 5 0 0 0,-7-7 0 0 0,1 0 0 0 0,0-1 0 0 0,0 0 0 0 0,-1 1 0 0 0,1-1 0 0 0,0 0 0 0 0,0 0 0 0 0,0-1 0 0 0,0 1 0 0 0,0-1 0 0 0,0 1 0 0 0,0-1 0 0 0,0 0 0 0 0,6-1 0 0 0,1 0 0 0 0,1 0 0 0 0,-1-1 0 0 0,11-2 0 0 0,-12 1 0 0 0,-1 0 0 0 0,0 0 0 0 0,0 0 0 0 0,0-1 0 0 0,0-1 0 0 0,-1 1 0 0 0,1-1 0 0 0,-1 0 0 0 0,0-1 0 0 0,-1 0 0 0 0,10-9 0 0 0,-2-1 0 0 0,63-70 0 0 0,-32 32 0 0 0,-62 78 0 0 0,1 1 0 0 0,2 0 0 0 0,1 1 0 0 0,-16 43 0 0 0,20-44 0 0 0,6-10 0 0 0,5-11 0 0 0,0-2 0 0 0,-2 0 0 0 0,1 0 0 0 0,0 0 0 0 0,-1 0 0 0 0,1 0 0 0 0,0 0 0 0 0,0-1 0 0 0,0 1 0 0 0,0 0 0 0 0,1 0 0 0 0,-1-1 0 0 0,0 1 0 0 0,1-1 0 0 0,-1 1 0 0 0,1-1 0 0 0,-1 1 0 0 0,1-1 0 0 0,0 0 0 0 0,0 0 0 0 0,-1 0 0 0 0,1 0 0 0 0,0 0 0 0 0,0 0 0 0 0,0-1 0 0 0,0 1 0 0 0,0 0 0 0 0,0-1 0 0 0,0 0 0 0 0,0 1 0 0 0,1-1 0 0 0,1 0 0 0 0,3 0 0 0 0,-1-1 0 0 0,0 1 0 0 0,1-1 0 0 0,-1 0 0 0 0,0-1 0 0 0,0 1 0 0 0,0-1 0 0 0,0 0 0 0 0,0-1 0 0 0,7-4 0 0 0,7-5 0 0 0,27-20 0 0 0,-34 23 0 0 0,5-6 14 0 0,0 0 1 0 0,-1 0-1 0 0,-1-2 1 0 0,27-33-1 0 0,-42 49 357 0 0,-1 1 117 0 0,0 0 21 0 0,-2 1-66 0 0,-5 7-425 0 0,0 1 1 0 0,0 0 0 0 0,1 0-1 0 0,0 1 1 0 0,1-1 0 0 0,0 1 0 0 0,-4 13-1 0 0,-24 81 0 0 0,24-70-20 0 0,-61 273 2 0 0,69-297 0 0 0,-1 0 0 0 0,1 0 0 0 0,-2 0 0 0 0,1 0 0 0 0,-1 0 0 0 0,-1 0 0 0 0,-6 12 0 0 0,9-20 0 0 0,0 0 0 0 0,-1 0 0 0 0,1 0 0 0 0,-1-1 0 0 0,1 1 0 0 0,-1 0 0 0 0,0-1 0 0 0,-3 3 0 0 0,0-4 0 0 0,0 1 0 0 0,-1-1 0 0 0,1 0 0 0 0,0 0 0 0 0,-1 0 0 0 0,1-1 0 0 0,0 1 0 0 0,-8-4 0 0 0,-4 1 0 0 0,-218-18 0 0 0,157 20-4203 0 0,68 0 2670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04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52 10135 0 0,'0'0'231'0'0,"0"0"29"0"0,0 0 19 0 0,-1 0-41 0 0,-11 1 702 0 0,11-1 38 0 0,-17 0 4678 0 0,15 0 5273 0 0,104-16-10912 0 0,-70 12-17 0 0,-14 2 0 0 0,-1-1 0 0 0,26-8 0 0 0,12-3 0 0 0,-38 11 1024 0 0,-16 3-1002 0 0,0 1 1 0 0,0-1-1 0 0,0 0 0 0 0,0 0 0 0 0,0 0 1 0 0,0 0-1 0 0,0 0 0 0 0,0 1 0 0 0,0-1 1 0 0,0 0-1 0 0,0 0 0 0 0,0 0 0 0 0,0 0 1 0 0,0 0-1 0 0,0 1 0 0 0,0-1 0 0 0,0 0 1 0 0,0 0-1 0 0,0 0 0 0 0,0 0 1 0 0,0 0-1 0 0,0 1 0 0 0,0-1 0 0 0,0 0 1 0 0,0 0-1 0 0,0 0 0 0 0,0 0 0 0 0,0 0 1 0 0,-1 0-1 0 0,1 0 0 0 0,0 1 0 0 0,0-1 1 0 0,0 0-1 0 0,0 0 0 0 0,0 0 0 0 0,0 0 1 0 0,0 0-1 0 0,-1 0 0 0 0,1 0 0 0 0,0 0 1 0 0,0 0-1 0 0,0 0 0 0 0,0 0 1 0 0,0 0-1 0 0,-1 0 0 0 0,-5 4-22 0 0,-1-2-64 0 0,6-1-273 0 0,-13 7-1158 0 0,12-8 1063 0 0,-2 1 488 0 0,3-1-7489 0 0,1 0 5386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04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7 10135 0 0,'0'0'464'0'0,"0"0"-9"0"0,0 0-87 0 0,0 0 728 0 0,0 0 353 0 0,0 0 73 0 0,1-2-125 0 0,24-28 1612 0 0,36-58-1 0 0,-27 22-1354 0 0,26-71-1 0 0,-8 13-248 0 0,-25 56-1333 0 0,-26 67 299 0 0,-2 2 117 0 0,-6 7-365 0 0,1 0 0 0 0,1 0-1 0 0,0 0 1 0 0,0 1 0 0 0,0 0 0 0 0,1 0 0 0 0,-3 11 0 0 0,-5 10 11 0 0,3-9-134 0 0,2 0 0 0 0,0 0 0 0 0,1 0 0 0 0,2 1 0 0 0,0 0 0 0 0,-1 25 0 0 0,5-44 0 0 0,0 1 0 0 0,0 0 0 0 0,0 0 0 0 0,1 0 0 0 0,-1 0 0 0 0,1-1 0 0 0,2 9 0 0 0,-3-12 0 0 0,0 1 0 0 0,0 0 0 0 0,0-1 0 0 0,1 1 0 0 0,-1-1 0 0 0,0 1 0 0 0,0 0 0 0 0,1-1 0 0 0,-1 1 0 0 0,0 0 0 0 0,1-1 0 0 0,-1 1 0 0 0,0-1 0 0 0,1 1 0 0 0,-1-1 0 0 0,1 1 0 0 0,-1-1 0 0 0,1 1 0 0 0,-1-1 0 0 0,1 0 0 0 0,0 1 0 0 0,-1-1 0 0 0,1 0 0 0 0,-1 1 0 0 0,1-1 0 0 0,0 0 0 0 0,0 1 0 0 0,1-1 0 0 0,2 2-49 0 0,0-1 1 0 0,-1 0-1 0 0,1 0 0 0 0,0 0 1 0 0,0 0-1 0 0,0 0 0 0 0,0-1 0 0 0,0 0 1 0 0,0 0-1 0 0,0 0 0 0 0,0 0 1 0 0,0-1-1 0 0,0 1 0 0 0,0-1 1 0 0,0 0-1 0 0,-1 0 0 0 0,7-3 0 0 0,-2 1-48 0 0,1-1 0 0 0,-1 0 0 0 0,1-1-1 0 0,-1 0 1 0 0,-1 0 0 0 0,11-8 0 0 0,-7 1 526 0 0,0 0-1 0 0,17-25 1 0 0,-9 11-158 0 0,0 0-271 0 0,-1 0 0 0 0,28-55 0 0 0,-42 71 0 0 0,-3 5 0 0 0,-5 7 0 0 0,-4 8 0 0 0,3-2 0 0 0,0 1 0 0 0,1-1 0 0 0,0 1 0 0 0,1 0 0 0 0,-1 0 0 0 0,2 0 0 0 0,-1 0 0 0 0,0 10 0 0 0,2-12 0 0 0,0 0 0 0 0,1 0 0 0 0,0 0 0 0 0,1 0 0 0 0,-1 0 0 0 0,1 0 0 0 0,0 0 0 0 0,1 0 0 0 0,0 0 0 0 0,0-1 0 0 0,5 12 0 0 0,-5-15-63 0 0,0 1 0 0 0,0-1 0 0 0,0 0 0 0 0,0 0 0 0 0,0 0 0 0 0,1 0 0 0 0,-1 0-1 0 0,1 0 1 0 0,0 0 0 0 0,0-1 0 0 0,0 0 0 0 0,6 4 0 0 0,-6-5 3 0 0,0 0 1 0 0,0 0-1 0 0,0 0 0 0 0,0 0 0 0 0,-1 0 0 0 0,1-1 1 0 0,0 0-1 0 0,0 1 0 0 0,1-1 0 0 0,-1 0 1 0 0,0-1-1 0 0,0 1 0 0 0,0 0 0 0 0,0-1 0 0 0,-1 0 1 0 0,1 1-1 0 0,3-3 0 0 0,-2 1-277 0 0,1 0 0 0 0,-1 0 0 0 0,0-1 0 0 0,0 0 1 0 0,-1 0-1 0 0,1 0 0 0 0,-1 0 0 0 0,1-1 0 0 0,-1 1 0 0 0,0-1 0 0 0,0 0 0 0 0,-1 0 0 0 0,1 0 0 0 0,-1 0 0 0 0,0-1 1 0 0,0 1-1 0 0,0 0 0 0 0,1-9 0 0 0,2-6-1198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05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6 21191 0 0,'-28'-3'1653'0'0,"23"2"-1546"0"0,-1 1 0 0 0,1-1-1 0 0,0 1 1 0 0,0 0 0 0 0,0 0-1 0 0,-9 2 1 0 0,14-2-34 0 0,0 0 0 0 0,-1 0 0 0 0,1 0-1 0 0,0 0 1 0 0,0 0 0 0 0,0 0 0 0 0,0 0 0 0 0,0 0-1 0 0,0 0 1 0 0,0 0 0 0 0,-1 0 0 0 0,1 0 0 0 0,0 0-1 0 0,0 0 1 0 0,0 0 0 0 0,0 0 0 0 0,0 0 0 0 0,0 0-1 0 0,0 0 1 0 0,0 0 0 0 0,0 1 0 0 0,-1-1 0 0 0,1 0-1 0 0,0 0 1 0 0,0 0 0 0 0,0 0 0 0 0,0 0 0 0 0,0 0-1 0 0,0 0 1 0 0,0 0 0 0 0,0 1 0 0 0,0-1 0 0 0,0 0-1 0 0,0 0 1 0 0,0 0 0 0 0,0 0 0 0 0,0 0 0 0 0,0 0-1 0 0,0 0 1 0 0,0 1 0 0 0,0-1 0 0 0,0 0 0 0 0,0 0-1 0 0,0 0 1 0 0,0 0 0 0 0,0 0 0 0 0,0 0 0 0 0,0 0-1 0 0,0 1 1 0 0,0-1 0 0 0,0 0 0 0 0,8 7 510 0 0,12 3-856 0 0,57 2 1276 0 0,3 1-30 0 0,-71-10-973 0 0,-1 2 0 0 0,-4 3 0 0 0,-4-6 28 0 0,-1 1 0 0 0,1-1 0 0 0,0 0 0 0 0,-1 0 0 0 0,1 0 0 0 0,-1 0 0 0 0,0 0 0 0 0,1 0 0 0 0,-1 0 0 0 0,0 0 0 0 0,0 0 0 0 0,0 0 0 0 0,-1-1 0 0 0,-2 4 0 0 0,-24 24 734 0 0,16-18-504 0 0,-25 25-31 0 0,-25 24 48 0 0,55-52-260 0 0,0 0 0 0 0,1 0 0 0 0,0 1 1 0 0,1 0-1 0 0,0 0 0 0 0,-4 11 0 0 0,8-18-15 0 0,0-1 0 0 0,1 1 0 0 0,-1 0 0 0 0,1-1 0 0 0,0 1 0 0 0,-1 0 0 0 0,1 0 0 0 0,0-1 0 0 0,0 1 0 0 0,0 0 0 0 0,1 0 0 0 0,-1-1 0 0 0,0 1 0 0 0,1 3 0 0 0,5 3 0 0 0,-3-5 0 0 0,1 0 0 0 0,1 0 0 0 0,-1-1 0 0 0,0 1 0 0 0,1-1 0 0 0,-1 0 0 0 0,1 0 0 0 0,0 0 0 0 0,-1-1 0 0 0,1 0 0 0 0,0 0 0 0 0,0 0 0 0 0,0 0 0 0 0,7-1 0 0 0,11 0 0 0 0,41-5 0 0 0,-49 4 0 0 0,6-1 0 0 0,-6 1 0 0 0,0-1 0 0 0,0 0 0 0 0,27-9 0 0 0,-38 9 39 0 0,5 1-110 0 0,7-2-98 0 0,-15 3-882 0 0,-1 0-385 0 0,0 0-79 0 0,0 0-18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09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3 11975 0 0,'-8'-25'267'0'0,"7"19"42"0"0,1 6 17 0 0,0 0-28 0 0,0 0-58 0 0,0 0 491 0 0,0 0 238 0 0,0 0 45 0 0,0 0-61 0 0,0 0-288 0 0,0 0-121 0 0,0 0-28 0 0,0 0-4 0 0,0 0 0 0 0,0 0 0 0 0,0 0 0 0 0,0 0 0 0 0,0 0 0 0 0,0 0 0 0 0,0 0 0 0 0,0 0 0 0 0,0 0 0 0 0,0 0 0 0 0,0 0 0 0 0,0 0-68 0 0,0 0-217 0 0,1-1-78 0 0,1 0 1 0 0,-1-1 0 0 0,1 1-1 0 0,0 0 1 0 0,0 0 0 0 0,0 0-1 0 0,-1 0 1 0 0,1 0-1 0 0,0 0 1 0 0,0 0 0 0 0,0 1-1 0 0,5-2 1 0 0,-5 2-102 0 0,17-6-48 0 0,24-12 0 0 0,-28 11 0 0 0,0 1 0 0 0,31-8 0 0 0,24 1 0 0 0,-50 6 0 0 0,-16 7 13 0 0,-1 0-17 0 0,15-6-69 0 0,-16 5-264 0 0,-2 1-138 0 0,0 0-33 0 0,0 0-72 0 0,0 0-285 0 0,0 0-126 0 0,-2 1 679 0 0,1-1 0 0 0,0 1 0 0 0,-1-1 0 0 0,1 1 0 0 0,0-1 0 0 0,-1 0 0 0 0,1 0 1 0 0,0 0-1 0 0,-1 1 0 0 0,-1-1 0 0 0,2 0-169 0 0,-3 0-62 0 0,0 0 0 0 0,0 1-1 0 0,1 0 1 0 0,-1 0 0 0 0,-7 3-1 0 0,2-1-217 0 0,-19 7-1286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10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3823 0 0,'0'0'315'0'0,"0"0"45"0"0,0 0 21 0 0,0 0-49 0 0,0 0-149 0 0,0 0 194 0 0,0 0 110 0 0,0 0 22 0 0,0 0 71 0 0,0 0 286 0 0,0 0 124 0 0,0 0 30 0 0,2 0-65 0 0,3 1-730 0 0,1 0 0 0 0,0 0 0 0 0,0 0 0 0 0,-1-1 0 0 0,1 0 0 0 0,0-1 0 0 0,9 0 0 0 0,43-13 1985 0 0,-32 8-1831 0 0,-7 0-379 0 0,-12 3 0 0 0,1 1 0 0 0,-1 0 0 0 0,11-2 0 0 0,-10 4 72 0 0,-6 0 299 0 0,-2 0 117 0 0,0 0 21 0 0,2 0-66 0 0,4 0-358 0 0,-4 0-406 0 0,-2 0-154 0 0,0 0-33 0 0,0 0 65 0 0,0 0-847 0 0,0 0-4658 0 0,0 0-2027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29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30 10135 0 0,'0'0'231'0'0,"0"0"29"0"0,0 0 19 0 0,0 0 37 0 0,0 0 125 0 0,0 0 58 0 0,0 0 11 0 0,0 0 2 0 0,0 0 0 0 0,0 0 0 0 0,0 0 0 0 0,0 0 0 0 0,0 0 0 0 0,-9 1 1024 0 0,-14-7 512 0 0,22 6-1536 0 0,-9-5 1104 0 0,-23-7-669 0 0,31 12-438 0 0,1-1-66 0 0,-7-1-423 0 0,0 0 0 0 0,1 1 0 0 0,-1 0 0 0 0,0 1 0 0 0,0-1 0 0 0,0 2 0 0 0,1-1 0 0 0,-13 3 0 0 0,-3 2-28 0 0,-35 12 0 0 0,57-16 9 0 0,-18 4-1 0 0,-13 13 0 0 0,25-14 72 0 0,6-3 299 0 0,1-1 117 0 0,0 0 21 0 0,0 0-66 0 0,0 2-294 0 0,0-1-147 0 0,-1 0-1 0 0,1 1 1 0 0,0-1-1 0 0,0 0 1 0 0,0 1-1 0 0,0-1 1 0 0,1 0-1 0 0,-1 1 1 0 0,0-1-1 0 0,1 0 1 0 0,-1 1-1 0 0,1 1 1 0 0,6 15-6 0 0,-3-3 4 0 0,-1 0 0 0 0,0 0 0 0 0,-2 0 0 0 0,0 0 0 0 0,-1 29 0 0 0,1 6 0 0 0,-3 7 323 0 0,-13 114 1402 0 0,-4-9-1725 0 0,12-40 0 0 0,5-96 0 0 0,2 37 0 0 0,-1 12 0 0 0,0-42 0 0 0,0-14 0 0 0,-5 34 0 0 0,5-48 0 0 0,-2 16 0 0 0,0 0 0 0 0,0 34 0 0 0,-6 68 0 0 0,10-82 0 0 0,-4-18 0 0 0,-3 15 0 0 0,2-5 0 0 0,4-22 0 0 0,-1-9 0 0 0,-2 9 0 0 0,-2 3 0 0 0,5-8 0 0 0,7-3 0 0 0,21-3 0 0 0,-27 0 0 0 0,0 1 0 0 0,-1-1 0 0 0,1 0 0 0 0,0 0 0 0 0,-1 0 0 0 0,1 0 0 0 0,0 0 0 0 0,-1 0 0 0 0,1 0 0 0 0,0 0 0 0 0,-1 0 0 0 0,1 0 0 0 0,0 0 0 0 0,-1-1 0 0 0,1 1 0 0 0,-1 0 0 0 0,1 0 0 0 0,0-1 0 0 0,-1 1 0 0 0,2-1 0 0 0,-2 1 0 0 0,1-1 0 0 0,-1 1 0 0 0,1 0 0 0 0,-1-1 0 0 0,1 1 0 0 0,0 0 0 0 0,-1-1 0 0 0,1 1 0 0 0,0 0 0 0 0,-1 0 0 0 0,1 0 0 0 0,0-1 0 0 0,-1 1 0 0 0,1 0 0 0 0,0 0 0 0 0,-1 0 0 0 0,1 0 0 0 0,0 0 0 0 0,1 1 0 0 0,7-2 0 0 0,1-3 0 0 0,-2 0 0 0 0,-1 2 72 0 0,-6 1 299 0 0,-1 1 117 0 0,0 0 21 0 0,0 0-66 0 0,0 0-358 0 0,0 0-406 0 0,0 0-154 0 0,0 0-33 0 0,0 0-4 0 0,0 1 283 0 0,-1 0 0 0 0,1 0 0 0 0,0 0 0 0 0,-1-1-1 0 0,1 1 1 0 0,-1 0 0 0 0,1 0 0 0 0,-1-1 0 0 0,1 1 0 0 0,-1 0 0 0 0,0-1-1 0 0,1 1 1 0 0,-3 0 0 0 0,-4 4-8643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00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10135 0 0,'0'0'464'0'0,"0"0"-9"0"0,-2-1-295 0 0,-5-3-38 0 0,-7-2 651 0 0,7 4 10021 0 0,25 1-10046 0 0,-14 0-556 0 0,-1 1-1 0 0,1 0 1 0 0,0 0 0 0 0,-1 0-1 0 0,1 0 1 0 0,0 0-1 0 0,-1 1 1 0 0,1 0 0 0 0,4 1-1 0 0,48 15-191 0 0,-17-6 0 0 0,-29-8 0 0 0,-9-2-85 0 0,1 0 0 0 0,-1-1 0 0 0,1 1 1 0 0,-1-1-1 0 0,1 1 0 0 0,0-1 0 0 0,-1 0 0 0 0,1 1 0 0 0,-1-1 0 0 0,1 0 0 0 0,0 0 1 0 0,-1 0-1 0 0,3-1 0 0 0,0 0-510 0 0,-2 1-1780 0 0,-2 0-5475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34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43 8287 0 0,'0'0'191'0'0,"0"0"26"0"0,0 0 9 0 0,0 0 110 0 0,0 0 444 0 0,0 0 196 0 0,0 0 42 0 0,0 0-63 0 0,0 0-290 0 0,0 0-121 0 0,0 0-28 0 0,0 0-4 0 0,0 0 0 0 0,-7-8 2956 0 0,6 6-3255 0 0,-1 1 1 0 0,1-1-1 0 0,0 0 0 0 0,0 0 0 0 0,0 0 0 0 0,0-1 1 0 0,0 1-1 0 0,1 0 0 0 0,-1 0 0 0 0,1 0 1 0 0,-1-1-1 0 0,1 1 0 0 0,0 0 0 0 0,0 0 0 0 0,0-1 1 0 0,0 1-1 0 0,0 0 0 0 0,2-4 0 0 0,-1-5-125 0 0,2 1 1 0 0,6-18-1 0 0,-7 22-88 0 0,-2-1 72 0 0,0 6 299 0 0,0 1 117 0 0,0 0 21 0 0,0 0-66 0 0,-15 16-278 0 0,10-9-165 0 0,-1 1 0 0 0,1-1 0 0 0,0 1 0 0 0,1 1 0 0 0,0-1 0 0 0,0 1 0 0 0,1-1 0 0 0,-3 12 0 0 0,0 1 0 0 0,2 0 0 0 0,-2 31 0 0 0,7-26 0 0 0,2-17 0 0 0,3-3 0 0 0,-3-6 0 0 0,0 1 0 0 0,0-1 0 0 0,0 1 0 0 0,-1-1 0 0 0,1 0 0 0 0,0 0 0 0 0,0-1 0 0 0,0 1 0 0 0,0 0 0 0 0,0-1 0 0 0,0 0 0 0 0,0 0 0 0 0,0 0 0 0 0,-1 0 0 0 0,1 0 0 0 0,0 0 0 0 0,-1-1 0 0 0,1 1 0 0 0,-1-1 0 0 0,3-2 0 0 0,6-4 0 0 0,0-1 0 0 0,16-19 0 0 0,-26 28 0 0 0,22-25 0 0 0,0-2 0 0 0,-2 0 0 0 0,26-41 0 0 0,-43 60 0 0 0,-2 5 0 0 0,0 0 0 0 0,-1 0 0 0 0,1 0 0 0 0,-1 0 0 0 0,0 0 0 0 0,0 0 0 0 0,0 0 0 0 0,0 0 0 0 0,0-1 0 0 0,-1-5 0 0 0,1 3 72 0 0,-1 5 299 0 0,-3 20 1069 0 0,-19 131-1282 0 0,21-125-156 0 0,1-1-1 0 0,0 1 0 0 0,2-1 1 0 0,5 29-1 0 0,-5-34-1 0 0,-1 0 0 0 0,0 0 0 0 0,-2 0 0 0 0,0 0 0 0 0,-1 0 0 0 0,-5 21 0 0 0,1-12 0 0 0,-1-2 0 0 0,-2 1 0 0 0,0-1 0 0 0,-25 49 0 0 0,28-68 0 0 0,-4 2 0 0 0,0-3 0 0 0,8-4 0 0 0,0-1 0 0 0,0 0 0 0 0,0 1 0 0 0,0-1 0 0 0,0 0 0 0 0,0 0 0 0 0,-3 0 0 0 0,-24 3 0 0 0,26-4 0 0 0,-23-3 0 0 0,19 0 0 0 0,0 0 0 0 0,1 0 0 0 0,-1 0 0 0 0,1-1 0 0 0,0 0 0 0 0,1 0 0 0 0,-1 0 0 0 0,1-1 0 0 0,-7-5 0 0 0,4 3 0 0 0,7 6 0 0 0,0 0 0 0 0,-1 0 0 0 0,1 0 0 0 0,0 0 0 0 0,0-1 0 0 0,0 1 0 0 0,0 0 0 0 0,0-1 0 0 0,0 1 0 0 0,0-1 0 0 0,0 1 0 0 0,0-1 0 0 0,1 1 0 0 0,-1-1 0 0 0,1 1 0 0 0,-1-1 0 0 0,1 0 0 0 0,-1-2 0 0 0,1 0-67 0 0,0 1 0 0 0,0 0 0 0 0,0 0 0 0 0,0-1 0 0 0,0 1 0 0 0,1 0 0 0 0,-1 0 0 0 0,1-1 0 0 0,0 1-1 0 0,0 0 1 0 0,2-4 0 0 0,19-35-1487 0 0,-17 34 1225 0 0,5-9-2516 0 0,2-1-5342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35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7503 0 0,'0'0'399'0'0,"0"0"60"0"0,0 0 21 0 0,0 0-59 0 0,6-6-120 0 0,0-3 647 0 0,-5 7-787 0 0,1 0 0 0 0,-1 0 0 0 0,1 0 0 0 0,0 0 0 0 0,0 0 0 0 0,0 0 0 0 0,0 1 0 0 0,0-1 0 0 0,0 1 0 0 0,0-1 0 0 0,0 1 0 0 0,0 0 0 0 0,1 0 0 0 0,-1 0 0 0 0,0 0 0 0 0,1 0 0 0 0,-1 1 0 0 0,4-1 0 0 0,4-2 166 0 0,1 1 1 0 0,0 0-1 0 0,0 1 1 0 0,0 0-1 0 0,20 2 1 0 0,-3 1 408 0 0,28 8 0 0 0,-54-9-293 0 0,-1 0-438 0 0,0 0 0 0 0,0 0 0 0 0,0 0 1 0 0,0-1-1 0 0,0 1 0 0 0,-1 0 0 0 0,1 0 0 0 0,0 0 1 0 0,-1 1-1 0 0,1-1 0 0 0,-1 0 0 0 0,1 0 0 0 0,-1 0 1 0 0,1 0-1 0 0,-1 0 0 0 0,0 1 0 0 0,0-1 0 0 0,0 0 0 0 0,1 0 1 0 0,-1 0-1 0 0,0 1 0 0 0,-1-1 0 0 0,1 0 0 0 0,0 0 1 0 0,0 0-1 0 0,0 1 0 0 0,-1-1 0 0 0,1 0 0 0 0,0 0 1 0 0,-1 0-1 0 0,0 2 0 0 0,0-1-6 0 0,-2 6 116 0 0,-1 0 1 0 0,1-1-1 0 0,-1 1 0 0 0,-1-1 1 0 0,1 0-1 0 0,-9 9 0 0 0,-37 36 1014 0 0,34-36-1017 0 0,-5 3-112 0 0,13-12 0 0 0,0 1 0 0 0,-13 15 0 0 0,17-14 0 0 0,5 0 0 0 0,0-8 0 0 0,-1 1 0 0 0,1-1 0 0 0,0 0 0 0 0,0 1 0 0 0,0-1 0 0 0,1 0 0 0 0,-1 0 0 0 0,0 0 0 0 0,0 0 0 0 0,1 0 0 0 0,-1 0 0 0 0,0 0 0 0 0,1 0 0 0 0,-1-1 0 0 0,1 1 0 0 0,-1 0 0 0 0,1-1 0 0 0,-1 1 0 0 0,3-1 0 0 0,35 5 0 0 0,-23-4 0 0 0,7 0 0 0 0,1 0 0 0 0,32-5 0 0 0,-14 1 0 0 0,-26 1 14 0 0,17 0-92 0 0,-31 2-259 0 0,-2 0-138 0 0,0 0-33 0 0,0 0-208 0 0,0 0-857 0 0,-3 2-379 0 0,-12 6-80 0 0,-1-2-15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51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8 8287 0 0,'0'0'382'0'0,"0"0"-8"0"0,-30 1 9706 0 0,28-1-9409 0 0,2 0-126 0 0,0 0-29 0 0,33-8 2347 0 0,-20 3-1674 0 0,1 1 0 0 0,0 0 0 0 0,0 1 0 0 0,16-1 0 0 0,-20 3-1189 0 0,-45 19-876 0 0,33-18-815 0 0,2 0-4970 0 0,0 0-2127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47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3 6447 0 0,'0'0'142'0'0,"0"0"22"0"0,0 0 13 0 0,0 0 123 0 0,0 0 468 0 0,0 0 205 0 0,0 0 41 0 0,0 0-61 0 0,0 0-288 0 0,0 0-121 0 0,0 0-28 0 0,0 0-4 0 0,0 0 0 0 0,0 0 0 0 0,0 0 0 0 0,0 0 0 0 0,0 0 0 0 0,0 0 0 0 0,0 0 0 0 0,0 0 0 0 0,0 0 0 0 0,0 0 0 0 0,0 0 0 0 0,0 0 0 0 0,3-4 0 0 0,9-8 0 0 0,-9 8 0 0 0,0 4-416 0 0,1 0-1 0 0,0-1 1 0 0,0 1 0 0 0,-1-1-1 0 0,1 0 1 0 0,-1-1 0 0 0,1 1-1 0 0,-1 0 1 0 0,5-3 0 0 0,29-20 1260 0 0,-12 7-1005 0 0,-5 3-347 0 0,-1-1-1 0 0,-1-1 1 0 0,0 0-1 0 0,30-37 1 0 0,-25 27 50 0 0,-15 15 193 0 0,0 1 0 0 0,-1-2 0 0 0,0 1 0 0 0,-1-1 0 0 0,0 0 0 0 0,-1-1 0 0 0,7-22 0 0 0,-9 27-247 0 0,-3 0 0 0 0,0 7 0 0 0,1 0 0 0 0,-1 0 0 0 0,0 0 0 0 0,0 1 0 0 0,0-1 0 0 0,0 0 0 0 0,0 0 0 0 0,0 0 0 0 0,-1 1 0 0 0,1-1 0 0 0,0 0 0 0 0,0 0 0 0 0,0 0 0 0 0,-1 1 0 0 0,1-1 0 0 0,0 0 0 0 0,-1 0 0 0 0,1 1 0 0 0,-1-1 0 0 0,1 0 0 0 0,-1 1 0 0 0,0-2 0 0 0,-2 0 0 0 0,3 1 0 0 0,-1 0 0 0 0,0 1 0 0 0,0-1 0 0 0,0 1 0 0 0,0-1 0 0 0,1 1 0 0 0,-1-1 0 0 0,0 1 0 0 0,0-1 0 0 0,0 1 0 0 0,0 0 0 0 0,0-1 0 0 0,0 1 0 0 0,0 0 0 0 0,0 0 0 0 0,0 0 0 0 0,0 0 0 0 0,0 0 0 0 0,0 0 0 0 0,0 0 0 0 0,0 0 0 0 0,0 0 0 0 0,0 1 0 0 0,0-1 0 0 0,0 0 0 0 0,-2 1 0 0 0,-14 5 256 0 0,0 0 0 0 0,0 1 0 0 0,1 0 0 0 0,-1 2 0 0 0,2 0 0 0 0,0 0 0 0 0,-25 21 0 0 0,32-22-256 0 0,0 0 0 0 0,-9 11 0 0 0,13-14 0 0 0,1-1 0 0 0,0 1 0 0 0,0-1 0 0 0,0 1 0 0 0,0 0 0 0 0,-2 8 0 0 0,4-7 0 0 0,0 1 0 0 0,1-1 0 0 0,-1 0 0 0 0,2 0 0 0 0,-1 1 0 0 0,1-1 0 0 0,0 0 0 0 0,0 0 0 0 0,0 1 0 0 0,1-1 0 0 0,0 0 0 0 0,0 0 0 0 0,1-1 0 0 0,0 1 0 0 0,0 0 0 0 0,4 5 0 0 0,1 1 0 0 0,1 0 0 0 0,0-1 0 0 0,1 0 0 0 0,0-1 0 0 0,22 18 0 0 0,-32-28 0 0 0,4 3 0 0 0,0 0 0 0 0,0-1 0 0 0,0 1 0 0 0,0-1 0 0 0,1 0 0 0 0,-1 0 0 0 0,8 2 0 0 0,-9-3 0 0 0,1 1 0 0 0,0-1 0 0 0,0 0 0 0 0,0 1 0 0 0,0-2 0 0 0,0 1 0 0 0,0 0 0 0 0,0-1 0 0 0,0 0 0 0 0,8 0 0 0 0,-6 0 0 0 0,-3-1 0 0 0,1 1 0 0 0,-1 0 0 0 0,0-1 0 0 0,1 0 0 0 0,-1 0 0 0 0,0 0 0 0 0,0 0 0 0 0,1 0 0 0 0,3-3 0 0 0,-5 3 22 0 0,0 0 0 0 0,1 0-1 0 0,-1 0 1 0 0,0 0 0 0 0,0-1 0 0 0,0 1 0 0 0,0-1-1 0 0,2-2 1 0 0,18-15-1034 0 0,-21 19-3233 0 0,-1 0-1512 0 0,0 0-305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48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0 0 481 0 0,0 0 237 0 0,0 0 45 0 0,0 0 8 0 0,0 0 2 0 0,0 0 0 0 0,0 0 0 0 0,0 0-69 0 0,0 0-290 0 0,0 0-121 0 0,0 0-28 0 0,2 0-72 0 0,162 2 1169 0 0,-164-1-1171 0 0,4 4-357 0 0,-4-4-406 0 0,0-1-154 0 0,0 0-33 0 0,-13 8-4313 0 0,12-8-3030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49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0 10135 0 0,'0'0'464'0'0,"5"-14"168"0"0,11-15 2357 0 0,-2 0 1 0 0,15-40-1 0 0,-19 43-1937 0 0,-9 24-32 0 0,1-6 133 0 0,1-4-384 0 0,-3 11-410 0 0,-2 6 48 0 0,-23 83 25 0 0,22-74-397 0 0,1 0 1 0 0,0-1-1 0 0,1 1 0 0 0,1 21 0 0 0,-1-32-35 0 0,5 12 0 0 0,-4-14 0 0 0,0-1 0 0 0,0 1 0 0 0,1 0 0 0 0,-1-1 0 0 0,0 1 0 0 0,0 0 0 0 0,0-1 0 0 0,1 1 0 0 0,-1-1 0 0 0,0 1 0 0 0,1 0 0 0 0,-1-1 0 0 0,0 1 0 0 0,1-1 0 0 0,-1 1 0 0 0,1-1 0 0 0,-1 1 0 0 0,1-1 0 0 0,-1 0 0 0 0,1 1 0 0 0,-1-1 0 0 0,1 0 0 0 0,-1 1 0 0 0,1-1 0 0 0,0 1 0 0 0,1-1 0 0 0,0 1 0 0 0,0 1 0 0 0,0-1 0 0 0,0 0 0 0 0,0 0 0 0 0,0 0 0 0 0,0-1 0 0 0,0 1 0 0 0,0 0 0 0 0,0-1 0 0 0,0 0 0 0 0,0 1 0 0 0,1-1 0 0 0,-1 0 0 0 0,0 0 0 0 0,0 0 0 0 0,3-1 0 0 0,-1 1 0 0 0,-1-1 0 0 0,1 0 0 0 0,-1-1 0 0 0,0 1 0 0 0,0-1 0 0 0,1 1 0 0 0,-1-1 0 0 0,0 0 0 0 0,3-3 0 0 0,4-4 0 0 0,0 0 0 0 0,-1-1 0 0 0,0-1 0 0 0,8-11 0 0 0,-14 18 0 0 0,19-25 0 0 0,-2-1 0 0 0,20-39 0 0 0,-40 67 0 0 0,-3 6 0 0 0,-5 9 0 0 0,0 8 187 0 0,1 1-1 0 0,2-1 1 0 0,-5 30-1 0 0,-1 68 936 0 0,6-66-942 0 0,4-39-180 0 0,0 0 0 0 0,-2 0 0 0 0,1-1 0 0 0,-2 1 0 0 0,0 0 0 0 0,-1-1 0 0 0,0 0 0 0 0,-9 16 0 0 0,11-25 0 0 0,1 0 0 0 0,-1 0 0 0 0,-1 0 0 0 0,1-1 0 0 0,0 1 0 0 0,-1-1 0 0 0,0 0 0 0 0,0 0 0 0 0,0 0 0 0 0,-7 3 0 0 0,9-5 0 0 0,-1 0 0 0 0,0 0 0 0 0,0 0 0 0 0,1-1 0 0 0,-1 1 0 0 0,0-1 0 0 0,0 1 0 0 0,0-1 0 0 0,0 0 0 0 0,0 0 0 0 0,0 0 0 0 0,0 0 0 0 0,0-1 0 0 0,0 0 0 0 0,0 1 0 0 0,0-1 0 0 0,1 0 0 0 0,-6-2 0 0 0,0-1-790 0 0,1 0-1 0 0,-1 0 1 0 0,1 0-1 0 0,0-1 1 0 0,0 0-1 0 0,-9-9 1 0 0,3 2-7397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49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5663 0 0,'0'0'356'0'0,"0"0"50"0"0,0 0 20 0 0,0 0-42 0 0,0 0-112 0 0,0 0 463 0 0,2 1 234 0 0,11-1-123 0 0,-1 0 0 0 0,1 0-1 0 0,-1-1 1 0 0,1-1 0 0 0,16-3-1 0 0,11-2 333 0 0,145-9 974 0 0,-105 0-8401 0 0,-80 16 4714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50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6 15663 0 0,'0'0'356'0'0,"0"0"50"0"0,0 0 20 0 0,0 0-42 0 0,0 0-112 0 0,0 0 463 0 0,0 0 234 0 0,0 0 45 0 0,0 0-61 0 0,0 0-288 0 0,3-8 395 0 0,57-123 3652 0 0,-50 106-3781 0 0,-10 23-422 0 0,0 2-66 0 0,-6 20-278 0 0,-21 86-165 0 0,26-103 0 0 0,0 11 0 0 0,3-6 0 0 0,3 0 0 0 0,-3-7 0 0 0,1 1 0 0 0,-1-1 0 0 0,0 0 0 0 0,0 1 0 0 0,1-1 0 0 0,-1 0 0 0 0,1-1 0 0 0,-1 1 0 0 0,1 0 0 0 0,-1-1 0 0 0,1 1 0 0 0,-1-1 0 0 0,1 0 0 0 0,-1 0 0 0 0,1 0 0 0 0,0 0 0 0 0,-1 0 0 0 0,1-1 0 0 0,-1 1 0 0 0,1-1 0 0 0,3-1 0 0 0,6-2 0 0 0,0-1 0 0 0,0 0 0 0 0,12-8 0 0 0,-15 8 0 0 0,3-2 0 0 0,0-1 0 0 0,-1-1 0 0 0,18-16 0 0 0,5-5 0 0 0,-34 30 2 0 0,0 0 0 0 0,1 0 0 0 0,-1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1-1 0 0,0-1 1 0 0,0 0 0 0 0,0 0 0 0 0,0 0 0 0 0,0 0 0 0 0,0 0 0 0 0,0 0 0 0 0,0 0 0 0 0,0 0 0 0 0,0 0 0 0 0,0 0 0 0 0,0 0 0 0 0,0 0 0 0 0,0 0 0 0 0,0 0 0 0 0,0 0 0 0 0,0 0 0 0 0,0 0 0 0 0,0 0 0 0 0,0 1 0 0 0,-1 6 325 0 0,-3 12 466 0 0,3-15-606 0 0,-2 4 192 0 0,2-5-515 0 0,0 0 1 0 0,0 1-1 0 0,1-1 1 0 0,-1 0-1 0 0,1 0 0 0 0,0 0 1 0 0,-1 1-1 0 0,1-1 0 0 0,1 0 1 0 0,-1 0-1 0 0,0 1 1 0 0,2 4-1 0 0,2 0 136 0 0,-4-7 0 0 0,0 0 0 0 0,1-1 0 0 0,-1 1 0 0 0,0-1 0 0 0,1 1 0 0 0,-1 0 0 0 0,1-1 0 0 0,-1 1 0 0 0,1-1 0 0 0,-1 1 0 0 0,1-1 0 0 0,-1 1 0 0 0,1-1 0 0 0,-1 1 0 0 0,1-1 0 0 0,0 0 0 0 0,-1 1 0 0 0,1-1 0 0 0,0 0 0 0 0,-1 1 0 0 0,1-1 0 0 0,0 0 0 0 0,0 0 0 0 0,-1 0 0 0 0,1 0 0 0 0,1 1 0 0 0,0-1 0 0 0,0 0-10 0 0,-1 0 0 0 0,0 0 0 0 0,0 0 0 0 0,1 0 0 0 0,-1 0 0 0 0,0 0 0 0 0,0 0 0 0 0,1 0 0 0 0,-1 0 0 0 0,0-1 0 0 0,0 1 0 0 0,1-1 0 0 0,1 0 0 0 0,-3 1-295 0 0,8-7-46 0 0,-5 1-3340 0 0,-3-1-5518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53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8 10135 0 0,'0'0'231'0'0,"0"0"29"0"0,0 0 19 0 0,-1 0-41 0 0,-4-2 24 0 0,3 1 839 0 0,-6-1 3357 0 0,-5 4-2425 0 0,5-2-1199 0 0,7 0-322 0 0,1 0 0 0 0,0 0 0 0 0,0 0 0 0 0,0 0 0 0 0,0 0 0 0 0,0 0 0 0 0,0 0 0 0 0,0 0 0 0 0,0 0 0 0 0,0 0-68 0 0,16-6-272 0 0,8-1-172 0 0,27 6 72 0 0,-50 1 299 0 0,17 0 1234 0 0,-10 3-1605 0 0,1 0 0 0 0,-3 1 0 0 0,-1 2 0 0 0,3 6-8 0 0,-8-10 88 0 0,0 0 291 0 0,0-2 117 0 0,1 1 21 0 0,6 35 99 0 0,-2 110-608 0 0,-1-13 0 0 0,-2 17 0 0 0,-3-80 0 0 0,0 31 0 0 0,2 96 0 0 0,6-116 0 0 0,0 31 0 0 0,-2-24 0 0 0,-1-54 0 0 0,-3 42 0 0 0,0-27 0 0 0,0-37 0 0 0,-1 0 0 0 0,0 0 0 0 0,-1 0 0 0 0,0 0 0 0 0,0 0 0 0 0,-2-1 0 0 0,-6 23 0 0 0,6-25 248 0 0,-1 1-1 0 0,0-1 0 0 0,0 0 1 0 0,-1-1-1 0 0,0 1 1 0 0,-1-1-1 0 0,-9 12 1 0 0,9-13-196 0 0,-37 42-1795 0 0,43-48 1945 0 0,0-1 248 0 0,-5 6 492 0 0,2 1-793 0 0,-1-1-133 0 0,4-6-16 0 0,0 1 0 0 0,-1 0 0 0 0,1-1 0 0 0,0 1 0 0 0,0-1 0 0 0,-1 1 0 0 0,1-1 0 0 0,-1 0 0 0 0,1 1 0 0 0,0-1 0 0 0,-1 1 0 0 0,1-1 0 0 0,-1 0 0 0 0,1 1 0 0 0,-1-1 0 0 0,1 0 0 0 0,-1 1 0 0 0,1-1 0 0 0,-1 0 0 0 0,1 0 0 0 0,-1 0 0 0 0,1 1 0 0 0,-1-1 0 0 0,0 0 0 0 0,1 0 0 0 0,-1 0 0 0 0,1 0 0 0 0,-1 0 0 0 0,0 0 0 0 0,1 0 0 0 0,-1 0 0 0 0,1 0 0 0 0,-1-1 0 0 0,0 1 0 0 0,-1 0 0 0 0,-2-1 0 0 0,-16-1 0 0 0,0 1 0 0 0,0 0 0 0 0,1 1 0 0 0,-32 5 0 0 0,36-3 210 0 0,11-2-412 0 0,-1 1 0 0 0,1-1 0 0 0,-1 1-1 0 0,1 0 1 0 0,0 1 0 0 0,0-1-1 0 0,-8 5 1 0 0,12-7-7122 0 0,5-4-2544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54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4 11975 0 0,'0'0'547'0'0,"0"0"-11"0"0,0 0-203 0 0,8-6 3427 0 0,-8 6-3721 0 0,0 0-1 0 0,1 0 0 0 0,-1 0 1 0 0,0 0-1 0 0,0 0 1 0 0,0 0-1 0 0,0 0 0 0 0,0 0 1 0 0,0-1-1 0 0,0 1 0 0 0,0 0 1 0 0,0 0-1 0 0,0 0 1 0 0,0 0-1 0 0,0 0 0 0 0,0 0 1 0 0,0 0-1 0 0,0-1 1 0 0,0 1-1 0 0,1 0 0 0 0,-1 0 1 0 0,0 0-1 0 0,0 0 0 0 0,0 0 1 0 0,0 0-1 0 0,-1 0 1 0 0,1-1-1 0 0,0 1 0 0 0,0 0 1 0 0,0 0-1 0 0,0 0 1 0 0,0 0-1 0 0,0 0 0 0 0,0 0 1 0 0,0 0-1 0 0,0-1 0 0 0,0 1 1 0 0,0 0-1 0 0,0 0 1 0 0,0 0-1 0 0,0 0 0 0 0,0 0 1 0 0,0 0-1 0 0,-1 0 1 0 0,1 0-1 0 0,0 0 0 0 0,0 0 1 0 0,0 0-1 0 0,0-1 0 0 0,-7 5 3519 0 0,-9 12 1407 0 0,-4 16-4964 0 0,-22 41 0 0 0,36-59 0 0 0,0-1 0 0 0,1 1 0 0 0,0 0 0 0 0,1 0 0 0 0,1 1 0 0 0,-2 18 0 0 0,4-29 0 0 0,1 1 0 0 0,0-1 0 0 0,0 0 0 0 0,1 0 0 0 0,-1 0 0 0 0,1 0 0 0 0,0 0 0 0 0,0 0 0 0 0,0 0 0 0 0,0 0 0 0 0,1 0 0 0 0,0 0 0 0 0,3 5 0 0 0,-4-7 0 0 0,0-1 0 0 0,1 1 0 0 0,0 0 0 0 0,-1 0 0 0 0,1-1 0 0 0,0 1 0 0 0,0-1 0 0 0,0 0 0 0 0,0 1 0 0 0,0-1 0 0 0,0 0 0 0 0,0 0 0 0 0,0 0 0 0 0,1-1 0 0 0,-1 1 0 0 0,0 0 0 0 0,1-1 0 0 0,-1 1 0 0 0,0-1 0 0 0,1 0 0 0 0,-1 0 0 0 0,0 0 0 0 0,1 0 0 0 0,4-1 0 0 0,-1-1 12 0 0,1 1 0 0 0,-1-1 1 0 0,1-1-1 0 0,-1 1 0 0 0,0-1 0 0 0,0 0 0 0 0,0-1 1 0 0,7-4-1 0 0,4-5 162 0 0,20-19-1 0 0,-25 21-18 0 0,-1-1-1 0 0,0 0 1 0 0,-1-1-1 0 0,0 0 0 0 0,10-19 1 0 0,-15 25-98 0 0,-2-1 0 0 0,1 0 1 0 0,-1 0-1 0 0,0 0 1 0 0,0 0-1 0 0,-1 0 0 0 0,0-1 1 0 0,-1 1-1 0 0,0 0 0 0 0,0-1 1 0 0,-1-15-1 0 0,-1 21-158 0 0,1 1-1 0 0,0-1 1 0 0,-1 1-1 0 0,1 0 1 0 0,-1-1 0 0 0,0 1-1 0 0,0-1 1 0 0,0 1-1 0 0,0 0 1 0 0,0 0 0 0 0,0 0-1 0 0,-1 0 1 0 0,1 0-1 0 0,-1 0 1 0 0,1 0 0 0 0,-1 0-1 0 0,0 0 1 0 0,0 1-1 0 0,0-1 1 0 0,0 0 0 0 0,0 1-1 0 0,0 0 1 0 0,0 0-1 0 0,-3-2 1 0 0,-1 1-643 0 0,0 1 1 0 0,0-1-1 0 0,0 1 0 0 0,0 0 1 0 0,0 0-1 0 0,0 1 0 0 0,0 0 1 0 0,-11 1-1 0 0,-3 1-8044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01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93 15663 0 0,'-13'-7'719'0'0,"10"6"-20"0"0,5 0-668 0 0,-1 0 0 0 0,0 0 0 0 0,0 0 1 0 0,0 0-1 0 0,1 0 0 0 0,-1 0 0 0 0,0 1 1 0 0,3-2-1 0 0,-2 1-34 0 0,10-9 1489 0 0,3-4 916 0 0,-2 8-1244 0 0,0 0 0 0 0,1 0 0 0 0,16-4 0 0 0,-23 9-967 0 0,1 0 1 0 0,-1 0-1 0 0,0 0 0 0 0,0 1 0 0 0,1 0 0 0 0,-1 0 0 0 0,0 0 0 0 0,12 4 0 0 0,72 21-175 0 0,-83-23-16 0 0,-1 0 0 0 0,1-1 0 0 0,0 0 0 0 0,0 0 0 0 0,0-1 0 0 0,-1 0 0 0 0,1 0 0 0 0,14-3 0 0 0,-5 0 0 0 0,-1-1 0 0 0,32-12 0 0 0,-45 15 0 0 0,1 0 0 0 0,0 0 0 0 0,-1-1 0 0 0,1 1 0 0 0,-1-1 0 0 0,1 0 0 0 0,-1 0 0 0 0,0 0 0 0 0,0-1 0 0 0,0 1 0 0 0,3-4 0 0 0,-1 1 0 0 0,2-2-10 0 0,-4 3 12 0 0,-2-4 78 0 0,0 6 3 0 0,-1 1-1 0 0,1 0 1 0 0,0 0 0 0 0,0 0-1 0 0,-1 0 1 0 0,1 0 0 0 0,0 0-1 0 0,0 0 1 0 0,0 0-1 0 0,2-1 1 0 0,5-8 547 0 0,-8 10-615 0 0,1 0-1 0 0,-1 0 1 0 0,0-1-1 0 0,0 1 1 0 0,0 0-1 0 0,0-1 1 0 0,0 1-1 0 0,0 0 1 0 0,0-1-1 0 0,1 1 1 0 0,-1-1-1 0 0,0 1 1 0 0,0 0-1 0 0,0-1 1 0 0,0 1-1 0 0,-1 0 1 0 0,1-1-1 0 0,0 1 1 0 0,0 0-1 0 0,0-1 1 0 0,0 1-1 0 0,0 0 1 0 0,0-1-1 0 0,0 1 1 0 0,-1 0-1 0 0,1-1 1 0 0,0 1 0 0 0,0 0-1 0 0,-4-5-13 0 0,1 1 1 0 0,-1 1-1 0 0,0-1 1 0 0,0 0-1 0 0,0 1 1 0 0,0 0-1 0 0,-1 0 0 0 0,1 0 1 0 0,-1 1-1 0 0,1-1 1 0 0,-1 1-1 0 0,0 0 1 0 0,-8-2-1 0 0,9 3-1 0 0,0 1 0 0 0,0-1-1 0 0,0 1 1 0 0,0 0 0 0 0,0 0 0 0 0,0 0 0 0 0,0 0-1 0 0,0 1 1 0 0,0 0 0 0 0,0-1 0 0 0,0 1 0 0 0,0 1-1 0 0,0-1 1 0 0,0 1 0 0 0,0-1 0 0 0,1 1-1 0 0,-1 0 1 0 0,-3 3 0 0 0,-3 2 0 0 0,1 1 0 0 0,0 0 0 0 0,0 1 0 0 0,1-1 0 0 0,0 2 0 0 0,1-1 0 0 0,-9 15 0 0 0,8-10 0 0 0,1 0 0 0 0,1 1 0 0 0,0 0 0 0 0,1 0 0 0 0,-4 17 0 0 0,-13 38 0 0 0,19-63 0 0 0,0 0 0 0 0,0 0 0 0 0,-1 0 0 0 0,1 0 0 0 0,-2-1 0 0 0,-8 11 0 0 0,10-14 0 0 0,0 0 0 0 0,0 0 0 0 0,0-1 0 0 0,0 1 0 0 0,-1-1 0 0 0,1 0 0 0 0,-1 0 0 0 0,1 0 0 0 0,-1-1 0 0 0,0 1 0 0 0,1-1 0 0 0,-1 0 0 0 0,0 0 0 0 0,0 0 0 0 0,-4 0 0 0 0,7-1 0 0 0,-20 2 0 0 0,-27-1 0 0 0,42-1 0 0 0,0-1 0 0 0,0 1 0 0 0,0-1 0 0 0,0-1 0 0 0,0 1 0 0 0,0-1 0 0 0,0 0 0 0 0,1 0 0 0 0,-9-5 0 0 0,-5-3-215 0 0,13 7 26 0 0,1 1-1 0 0,0-1 1 0 0,1 0 0 0 0,-1 0-1 0 0,0-1 1 0 0,-4-4-1 0 0,8 7 141 0 0,0-1-1 0 0,0 1 1 0 0,0 0-1 0 0,0-1 0 0 0,0 1 1 0 0,1-1-1 0 0,-1 1 1 0 0,0-1-1 0 0,1 0 1 0 0,-1 1-1 0 0,1-1 1 0 0,0 0-1 0 0,0 1 0 0 0,-1-1 1 0 0,1 0-1 0 0,0 1 1 0 0,0-1-1 0 0,1 0 1 0 0,-1 1-1 0 0,0-1 1 0 0,0 0-1 0 0,1 1 0 0 0,-1-1 1 0 0,1 0-1 0 0,1-2 1 0 0,7-23-1962 0 0,-4 12 987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55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346 13823 0 0,'0'0'315'0'0,"0"0"45"0"0,0 0 21 0 0,0-3-49 0 0,2-7 699 0 0,1 1 1 0 0,-1 0-1 0 0,8-16 0 0 0,-6 17-144 0 0,-1 1-535 0 0,1 0 0 0 0,0 1 0 0 0,0 0 0 0 0,0 0 0 0 0,1 0 0 0 0,0 0 0 0 0,0 1 0 0 0,1 0 0 0 0,-1 0 0 0 0,1 0 0 0 0,0 1 0 0 0,1 0 0 0 0,-1 0 0 0 0,1 0 0 0 0,0 1 0 0 0,-1 0 0 0 0,1 0 0 0 0,1 1 0 0 0,-1 0 0 0 0,11-2 0 0 0,-4 2-352 0 0,0 0 0 0 0,0 1 0 0 0,0 1 0 0 0,19 1 0 0 0,-18 2 0 0 0,1-2 0 0 0,-1 0 0 0 0,0-1 0 0 0,1 0 0 0 0,-1-2 0 0 0,0 1 0 0 0,1-2 0 0 0,-1 0 0 0 0,23-8 0 0 0,-36 10 0 0 0,6-2 0 0 0,0-1 0 0 0,-1 1 0 0 0,1-1 0 0 0,-1-1 0 0 0,12-8 0 0 0,-18 12 0 0 0,1-1 0 0 0,-1 1 0 0 0,1-1 0 0 0,-1 0 0 0 0,0 1 0 0 0,0-1 0 0 0,0 0 0 0 0,0 0 0 0 0,0 0 0 0 0,0 0 0 0 0,0 0 0 0 0,0 0 0 0 0,-1 0 0 0 0,1 0 0 0 0,-1 0 0 0 0,0 0 0 0 0,0-1 0 0 0,0 1 0 0 0,0 0 0 0 0,0 0 0 0 0,0 0 0 0 0,0 0 0 0 0,0 0 0 0 0,-1-1 0 0 0,1 1 0 0 0,-1 0 0 0 0,-1-3 0 0 0,0 0 94 0 0,0 1 0 0 0,0-1 0 0 0,-1 0 1 0 0,0 1-1 0 0,0-1 0 0 0,0 1 0 0 0,0 0 0 0 0,0 0 0 0 0,-1 0 0 0 0,0 1 1 0 0,0-1-1 0 0,0 1 0 0 0,0 0 0 0 0,0 0 0 0 0,-1 0 0 0 0,1 1 0 0 0,-1-1 0 0 0,0 1 1 0 0,-7-2-1 0 0,7 4-76 0 0,0 0 1 0 0,0 0 0 0 0,0 1-1 0 0,0-1 1 0 0,1 1 0 0 0,-1 0-1 0 0,0 1 1 0 0,-9 3 0 0 0,-8 2-22 0 0,16-5-30 0 0,0 0 0 0 0,0 0 0 0 0,1 1 0 0 0,-1 0 0 0 0,1 0-1 0 0,0 0 1 0 0,0 1 0 0 0,0-1 0 0 0,0 1 0 0 0,0 1 0 0 0,1-1 0 0 0,-7 9 0 0 0,5-5 11 0 0,0 0 0 0 0,0 1 0 0 0,1 0 0 0 0,0 0 0 0 0,1 0-1 0 0,0 0 1 0 0,-3 11 0 0 0,4-6-58 0 0,0-1-1 0 0,1 1 0 0 0,1 0 0 0 0,0 0 0 0 0,0-1 1 0 0,3 16-1 0 0,0-4-192 0 0,2 1-1 0 0,10 33 1 0 0,-13-58 273 0 0,-1 1 0 0 0,0 0 0 0 0,1-1 0 0 0,-1 1 0 0 0,0 0 0 0 0,0-1 0 0 0,0 1 0 0 0,0-1 0 0 0,0 1 0 0 0,-1 0 0 0 0,1-1 0 0 0,0 1 0 0 0,-1-1 0 0 0,1 1 0 0 0,-1-1 0 0 0,0 1 0 0 0,1-1 0 0 0,-1 1 0 0 0,0-1 0 0 0,0 1 0 0 0,0-1 0 0 0,0 0 0 0 0,-1 2 0 0 0,0-1 0 0 0,0 0 38 0 0,0 0-1 0 0,0 0 1 0 0,0 0 0 0 0,0-1 0 0 0,-1 1-1 0 0,1-1 1 0 0,-1 0 0 0 0,1 0-1 0 0,-1 1 1 0 0,1-2 0 0 0,-1 1-1 0 0,1 0 1 0 0,-1 0 0 0 0,0-1 0 0 0,1 1-1 0 0,-1-1 1 0 0,0 0 0 0 0,0 0-1 0 0,1 0 1 0 0,-4-1 0 0 0,-9 0 328 0 0,1-1-1 0 0,-23-7 1 0 0,20 5-263 0 0,0 0-103 0 0,1-1 0 0 0,-1-1 0 0 0,1 0 0 0 0,0-1 0 0 0,1-1 0 0 0,0 0 0 0 0,-21-16 0 0 0,32 21-198 0 0,0 0 1 0 0,0 0-1 0 0,0 0 0 0 0,1 0 0 0 0,0-1 1 0 0,-5-5-1 0 0,16 3-1670 0 0,22-5-495 0 0,-18 8 1729 0 0,19-7-901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56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9351 0 0,'0'0'439'0'0,"0"0"62"0"0,0 0 33 0 0,0 0-65 0 0,0 0-169 0 0,0 0 442 0 0,0 0 229 0 0,0 0 42 0 0,0 0-59 0 0,0 0-289 0 0,0 0-121 0 0,0 0-28 0 0,0 0-4 0 0,0 0 0 0 0,3 2 0 0 0,-2-2-439 0 0,0 1 0 0 0,0 0 0 0 0,0-1 0 0 0,0 1 0 0 0,0 0 0 0 0,1-1 0 0 0,-1 0 0 0 0,0 1 0 0 0,0-1 0 0 0,1 0 0 0 0,-1 0 0 0 0,0 1 0 0 0,1-1 0 0 0,-1 0 0 0 0,0 0 0 0 0,0 0 0 0 0,1-1 0 0 0,-1 1 0 0 0,3-1 0 0 0,8 0 515 0 0,-4 1-380 0 0,1 0 0 0 0,-1 1-1 0 0,14 2 1 0 0,9 1 89 0 0,18 0-297 0 0,-24-1 0 0 0,33-1 0 0 0,-21-5 0 0 0,63-14 0 0 0,-96 16 0 0 0,6-1 0 0 0,-1-1 0 0 0,16-8 0 0 0,-19 8 0 0 0,1-2 0 0 0,-1-2 0 0 0,-2 0 0 0 0,-4 7 0 0 0,0 0 0 0 0,0-1 0 0 0,0 1 0 0 0,0 0 0 0 0,0-1 0 0 0,0 1 0 0 0,0-1 0 0 0,0 1 0 0 0,0 0 0 0 0,0-1 0 0 0,0 1 0 0 0,0 0 0 0 0,0-1 0 0 0,0 1 0 0 0,0 0 0 0 0,0-1 0 0 0,0 1 0 0 0,0 0 0 0 0,0-1 0 0 0,-1 1 0 0 0,1 0 0 0 0,0-1 0 0 0,0 1 0 0 0,0 0 0 0 0,0 0 0 0 0,-1-1 0 0 0,1 1 0 0 0,0 0 0 0 0,0 0 0 0 0,-1-1 0 0 0,1 1 0 0 0,0 0 0 0 0,-1 0 0 0 0,1 0 0 0 0,0-1 0 0 0,-1 1 0 0 0,1 0 0 0 0,0 0 0 0 0,-1 0 0 0 0,-2-2-186 0 0,0 0 0 0 0,0 1-1 0 0,0-1 1 0 0,0 1 0 0 0,-1 0 0 0 0,1 0-1 0 0,0 0 1 0 0,0 0 0 0 0,-1 1 0 0 0,1-1 0 0 0,-1 1-1 0 0,1 0 1 0 0,0 0 0 0 0,-5 1 0 0 0,-7 0-837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00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49 17503 0 0,'0'0'399'0'0,"-6"-14"961"0"0,-5-14-1059 0 0,11 27 425 0 0,0 1 244 0 0,0 0 43 0 0,-15-2 1150 0 0,11 3-2073 0 0,1-1 0 0 0,-1 1 0 0 0,0 0 0 0 0,0 0 0 0 0,1 0 0 0 0,-1 1 0 0 0,1-1 0 0 0,-1 1 0 0 0,1 0 0 0 0,0 0 0 0 0,0 0 0 0 0,0 0 0 0 0,0 1 0 0 0,0-1 0 0 0,0 1 0 0 0,0 0 0 0 0,-3 5 0 0 0,-5 6 424 0 0,0 1 1 0 0,-11 22 0 0 0,19-31-499 0 0,-9 17-16 0 0,-11 28 0 0 0,19-42 0 0 0,1 1 0 0 0,0-1 0 0 0,0 1 0 0 0,1 0 0 0 0,1 0 0 0 0,-1 12 0 0 0,2-20 13 0 0,0-1 0 0 0,0 1 0 0 0,0 0 0 0 0,0 0 0 0 0,0 0 0 0 0,1-1 0 0 0,-1 1 0 0 0,1 0 1 0 0,-1 0-1 0 0,1-1 0 0 0,0 1 0 0 0,0-1 0 0 0,0 1 0 0 0,0 0 0 0 0,0-1 0 0 0,0 0 0 0 0,0 1 0 0 0,0-1 0 0 0,0 0 0 0 0,1 1 0 0 0,-1-1 0 0 0,0 0 0 0 0,1 0 0 0 0,-1 0 0 0 0,3 1 0 0 0,-2-1 16 0 0,0-1-1 0 0,0 1 0 0 0,1-1 0 0 0,-1 1 0 0 0,0-1 0 0 0,0 0 1 0 0,0 1-1 0 0,1-1 0 0 0,-1-1 0 0 0,0 1 0 0 0,0 0 0 0 0,1 0 0 0 0,-1-1 1 0 0,0 1-1 0 0,0-1 0 0 0,0 0 0 0 0,0 0 0 0 0,0 0 0 0 0,0 0 1 0 0,3-1-1 0 0,4-5 40 0 0,0 1 1 0 0,-1-2-1 0 0,0 1 1 0 0,0-1-1 0 0,-1 0 1 0 0,0 0-1 0 0,0-1 0 0 0,-1 0 1 0 0,6-10-1 0 0,-5 5-6 0 0,0 1 0 0 0,-1-1 0 0 0,-1 0 0 0 0,0 0-1 0 0,-1-1 1 0 0,3-15 0 0 0,-6 22 79 0 0,0-1-1 0 0,0 1 1 0 0,-1 0 0 0 0,-2-14-1 0 0,2 20-120 0 0,0 0-1 0 0,0 0 0 0 0,-1 0 0 0 0,1 0 0 0 0,-1 0 0 0 0,1 0 0 0 0,-1 0 0 0 0,0 0 1 0 0,0 0-1 0 0,0 0 0 0 0,0 0 0 0 0,0 0 0 0 0,0 1 0 0 0,-1-1 0 0 0,1 0 1 0 0,-1 1-1 0 0,1-1 0 0 0,-1 1 0 0 0,1-1 0 0 0,-1 1 0 0 0,0 0 0 0 0,0 0 1 0 0,-2-1-1 0 0,-6 0-2163 0 0,-1 3-4626 0 0,-3 2-2663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6:59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1 100 10135 0 0,'0'0'231'0'0,"0"0"29"0"0,0 0 19 0 0,6-5 7 0 0,18-16 6698 0 0,-22 18-6182 0 0,0 0 1 0 0,-1 0-1 0 0,1 1 0 0 0,0-1 0 0 0,-1-1 0 0 0,0 1 1 0 0,0 0-1 0 0,2-5 0 0 0,-2 2-701 0 0,-1-2-33 0 0,-3-2 7 0 0,2 9 45 0 0,0-1 0 0 0,0 1 0 0 0,-1 0 0 0 0,1-1 0 0 0,-1 1 0 0 0,1 0 0 0 0,-1 0 0 0 0,0 0 0 0 0,1 0 0 0 0,-1 0 0 0 0,0 0 0 0 0,0 0 0 0 0,0 1 0 0 0,-1-1 0 0 0,3 1-109 0 0,-4-1 7 0 0,1 1 1 0 0,0 0-1 0 0,0 0 1 0 0,0 0 0 0 0,0 1-1 0 0,0-1 1 0 0,0 1-1 0 0,-6 1 1 0 0,5-1-21 0 0,-4 1 2 0 0,1 1 0 0 0,-1 0 0 0 0,1 0 0 0 0,0 1 0 0 0,0 0 0 0 0,1 0 0 0 0,-1 0 0 0 0,1 1 0 0 0,-8 7 0 0 0,-39 41 0 0 0,27-22 0 0 0,21-25 0 0 0,0 1 0 0 0,0-1 0 0 0,-10 9 0 0 0,12-13 0 0 0,1 0 0 0 0,0 1 0 0 0,0-1 0 0 0,0 1 0 0 0,0-1 0 0 0,1 1 0 0 0,-1 0 0 0 0,1 0 0 0 0,-1-1 0 0 0,0 5 0 0 0,-9 32 0 0 0,7-19 0 0 0,-38 171 0 0 0,27-118 0 0 0,-7 75 0 0 0,16-124 426 0 0,5-21-334 0 0,0 0 0 0 0,0-1 0 0 0,0 1 1 0 0,1 0-1 0 0,-1 0 0 0 0,1 0 0 0 0,-1 0 0 0 0,1 0 1 0 0,0-1-1 0 0,1 6 0 0 0,18 185 516 0 0,-10-115-608 0 0,-6-57 0 0 0,8 131 0 0 0,-9-87 0 0 0,5 17 0 0 0,-3-46 0 0 0,-1 69 0 0 0,-4-89 0 0 0,-1 0 0 0 0,-1 0 0 0 0,-1 0 0 0 0,0 0 0 0 0,-1 0 0 0 0,-1-1 0 0 0,-1 0 0 0 0,0 0 0 0 0,0-1 0 0 0,-12 17 0 0 0,13-22 0 0 0,0-1 0 0 0,0 0 0 0 0,-1 0 0 0 0,1-1 0 0 0,-2 1 0 0 0,1-1 0 0 0,-1-1 0 0 0,-11 8 0 0 0,-2-1 0 0 0,13-8 0 0 0,0 0 0 0 0,-1 0 0 0 0,0-1 0 0 0,0 0 0 0 0,0 0 0 0 0,-17 4 0 0 0,23-8 98 0 0,0 1-1 0 0,0-1 1 0 0,-1 1-1 0 0,1-1 1 0 0,0 0-1 0 0,0 0 1 0 0,0-1-1 0 0,-1 1 1 0 0,1 0-1 0 0,0-1 1 0 0,0 0-1 0 0,0 0 1 0 0,0 0-1 0 0,0 0 1 0 0,0-1-1 0 0,0 1 1 0 0,1-1-1 0 0,-1 1 1 0 0,0-1-1 0 0,-3-4 1 0 0,-2 1-75 0 0,-14-15-130 0 0,10 8-78 0 0,11 11-1219 0 0,1 1-511 0 0,0 0-108 0 0,0 0-22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01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330 10135 0 0,'0'0'231'0'0,"-5"-3"308"0"0,-4-2 75 0 0,-2 0 1 0 0,1 1 0 0 0,-18-5-1 0 0,22 8 79 0 0,-1-1-1 0 0,1-1 1 0 0,-1 1-1 0 0,1-1 1 0 0,0 0 0 0 0,-8-5-1 0 0,13 7 300 0 0,1 1-858 0 0,-1-1 1 0 0,0 1-1 0 0,1 0 0 0 0,-1-1 1 0 0,1 1-1 0 0,-1 0 0 0 0,1-1 0 0 0,-1 1 1 0 0,1-1-1 0 0,-1 1 0 0 0,1-1 0 0 0,0 1 1 0 0,-1-1-1 0 0,1 1 0 0 0,-1-1 0 0 0,1 1 1 0 0,0-1-1 0 0,0 0 0 0 0,-1 1 1 0 0,1-1-1 0 0,0 0 0 0 0,0 0 0 0 0,-3-14 2014 0 0,3 12-2098 0 0,1 0-1 0 0,0 0 0 0 0,0 1 1 0 0,0-1-1 0 0,1 0 1 0 0,-1 1-1 0 0,1-1 1 0 0,-1 0-1 0 0,1 1 0 0 0,0 0 1 0 0,0-1-1 0 0,0 1 1 0 0,4-3-1 0 0,3-3 96 0 0,1 1 1 0 0,11-7-1 0 0,-8 5 83 0 0,1 2-1 0 0,0 0 1 0 0,1 1-1 0 0,0 0 1 0 0,0 1-1 0 0,0 1 1 0 0,0 0 0 0 0,28-2-1 0 0,-38 6-227 0 0,1 0 0 0 0,0 1 0 0 0,0 0 0 0 0,-1 0 0 0 0,1 0 0 0 0,-1 1 0 0 0,1-1 0 0 0,-1 2 0 0 0,7 2 0 0 0,24 8 0 0 0,-9-6 0 0 0,-19-4 0 0 0,1-1 0 0 0,0 1 0 0 0,-1-2 0 0 0,1 1 0 0 0,0-1 0 0 0,0-1 0 0 0,0 1 0 0 0,0-2 0 0 0,0 1 0 0 0,13-3 0 0 0,-16 1 72 0 0,0 0 0 0 0,-1 0-1 0 0,1 0 1 0 0,-1 0 0 0 0,1-1-1 0 0,-1 0 1 0 0,0-1 0 0 0,0 1-1 0 0,0-1 1 0 0,0 0 0 0 0,-1 0 0 0 0,1 0-1 0 0,4-6 1 0 0,-6 6-23 0 0,-1 1 0 0 0,0-1 0 0 0,0 0 0 0 0,0 0 0 0 0,-1 1 0 0 0,1-1 0 0 0,-1 0 0 0 0,0 0 0 0 0,0-1 0 0 0,0 1 0 0 0,-1 0-1 0 0,1 0 1 0 0,-1 0 0 0 0,0 0 0 0 0,0-1 0 0 0,0 1 0 0 0,-1 0 0 0 0,0 0 0 0 0,0 0 0 0 0,-1-5 0 0 0,1 7-48 0 0,1 0 0 0 0,-1 0 0 0 0,0 0-1 0 0,0 0 1 0 0,0 0 0 0 0,0 0 0 0 0,0 0 0 0 0,0 0 0 0 0,-1 1-1 0 0,1-1 1 0 0,0 0 0 0 0,-1 1 0 0 0,1-1 0 0 0,-1 1 0 0 0,0 0 0 0 0,0 0-1 0 0,1-1 1 0 0,-4 0 0 0 0,2 1-1 0 0,0 0 1 0 0,0 0-1 0 0,0 0 0 0 0,0 1 1 0 0,0 0-1 0 0,0-1 0 0 0,0 1 1 0 0,-1 0-1 0 0,1 0 0 0 0,0 1 1 0 0,-4 0-1 0 0,-5 2-1 0 0,1 0 1 0 0,0 1-1 0 0,-1 0 0 0 0,2 1 1 0 0,-16 9-1 0 0,15-9 1 0 0,1 1 0 0 0,0 1 0 0 0,0 0 0 0 0,1 1 0 0 0,0-1 0 0 0,0 2 0 0 0,1-1 0 0 0,0 1 0 0 0,0 1 0 0 0,1-1 0 0 0,-10 19 0 0 0,-63 158 0 0 0,47-99 0 0 0,26-71 0 0 0,-1 1 0 0 0,-15 23 0 0 0,20-35 0 0 0,-1 0 0 0 0,0 0 0 0 0,0 0 0 0 0,0 0 0 0 0,0-1 0 0 0,-1 0 0 0 0,1 0 0 0 0,-1 0 0 0 0,0-1 0 0 0,0 1 0 0 0,-7 2 0 0 0,9-5 0 0 0,0 0 0 0 0,0 0 0 0 0,0 0 0 0 0,0 0 0 0 0,0-1 0 0 0,-1 0 0 0 0,1 0 0 0 0,0 0 0 0 0,0 0 0 0 0,0 0 0 0 0,0 0 0 0 0,0-1 0 0 0,0 1 0 0 0,0-1 0 0 0,0 0 0 0 0,0 0 0 0 0,0 0 0 0 0,0-1 0 0 0,0 1 0 0 0,0 0 0 0 0,1-1 0 0 0,-1 0 0 0 0,-2-2 0 0 0,0 0 0 0 0,0 0 0 0 0,1-1 0 0 0,-1 0 0 0 0,1 1 0 0 0,0-2 0 0 0,1 1 0 0 0,-1 0 0 0 0,1-1 0 0 0,0 0 0 0 0,-3-7 0 0 0,-3-13-415 0 0,-8-43 1 0 0,16 68-540 0 0,1 1-1694 0 0,0 0-6561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04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10 11975 0 0,'0'0'267'0'0,"0"0"42"0"0,0 0 17 0 0,0 0-28 0 0,0 0-58 0 0,0 0 491 0 0,0 0 238 0 0,0 0 45 0 0,2-6 642 0 0,0 3 1737 0 0,-22 17-995 0 0,-13 16-407 0 0,12-14-1991 0 0,13-11 0 0 0,1 0 0 0 0,0 1 0 0 0,-8 8 0 0 0,73-50 0 0 0,-14 12 0 0 0,-34 21 0 0 0,-9 2 1 0 0,-1 1 0 0 0,1 0-1 0 0,0 0 1 0 0,0-1 0 0 0,0 1 0 0 0,0 0-1 0 0,0 0 1 0 0,-1 0 0 0 0,1 0 0 0 0,0 0-1 0 0,0 0 1 0 0,0 0 0 0 0,0 0 0 0 0,0 1 0 0 0,0-1-1 0 0,-1 0 1 0 0,1 0 0 0 0,0 1 0 0 0,0-1-1 0 0,0 1 1 0 0,-1-1 0 0 0,1 0 0 0 0,0 1-1 0 0,-1-1 1 0 0,1 1 0 0 0,0 0 0 0 0,-1-1-1 0 0,1 1 1 0 0,0 0 0 0 0,-1-1 0 0 0,1 1-1 0 0,-1 0 1 0 0,0-1 0 0 0,1 1 0 0 0,-1 0 0 0 0,1 0-1 0 0,-1 1 1 0 0,1 0 42 0 0,1 3 42 0 0,0 1-1 0 0,0-1 0 0 0,0 0 1 0 0,-1 1-1 0 0,0-1 1 0 0,0 1-1 0 0,-1-1 1 0 0,1 1-1 0 0,-1-1 0 0 0,-1 10 1 0 0,-2 5 422 0 0,-8 31 0 0 0,8-39-474 0 0,-3 10-33 0 0,-2 0 0 0 0,0 0 0 0 0,-1 0 0 0 0,-1-1 0 0 0,-1 0 0 0 0,-1-1 0 0 0,-1 0 0 0 0,0-1 0 0 0,-2-1 0 0 0,0 0 0 0 0,-21 19 0 0 0,18-22 0 0 0,0 0 0 0 0,-25 15 0 0 0,35-24 0 0 0,-1-1 0 0 0,0-1 0 0 0,0 0 0 0 0,0 0 0 0 0,-1-1 0 0 0,1 0 0 0 0,-19 3 0 0 0,25-5 0 0 0,1-1 0 0 0,-1 0 0 0 0,0 0 0 0 0,0 0 0 0 0,0 0 0 0 0,0 0 0 0 0,0-1 0 0 0,0 1 0 0 0,1-1 0 0 0,-1 0 0 0 0,0 0 0 0 0,-5-3 0 0 0,7 4 0 0 0,1-1 0 0 0,-1 0 0 0 0,0 0 0 0 0,0 0 0 0 0,0 1 0 0 0,0-1 0 0 0,1 0 0 0 0,-1 0 0 0 0,0-1 0 0 0,1 1 0 0 0,-1 0 0 0 0,1 0 0 0 0,-1 0 0 0 0,1 0 0 0 0,-1 0 0 0 0,1-1 0 0 0,0 1 0 0 0,0 0 0 0 0,0 0 0 0 0,0 0 0 0 0,0-1 0 0 0,0 1 0 0 0,0 0 0 0 0,0 0 0 0 0,0 0 0 0 0,0-1 0 0 0,1 1 0 0 0,-1 0 0 0 0,0 0 0 0 0,1 0 0 0 0,-1 0 0 0 0,2-2 0 0 0,-1-1 73 0 0,1 0 0 0 0,1 0 1 0 0,-1 0-1 0 0,0 0 0 0 0,1 1 0 0 0,0-1 0 0 0,0 1 0 0 0,0-1 0 0 0,0 1 1 0 0,1 0-1 0 0,-1 1 0 0 0,1-1 0 0 0,4-2 0 0 0,-2 1 55 0 0,1 1 0 0 0,-1 0 0 0 0,1 0 0 0 0,0 1 0 0 0,0 0 0 0 0,0 0 0 0 0,11-1 0 0 0,-14 2-128 0 0,-1 1 0 0 0,0 1 0 0 0,1-1 0 0 0,-1 0 0 0 0,1 1 0 0 0,-1 0 0 0 0,0 0 0 0 0,0 0 0 0 0,1 0 0 0 0,-1 0 0 0 0,0 1 0 0 0,0-1 0 0 0,0 1 0 0 0,0 0 0 0 0,0 0 0 0 0,2 3 0 0 0,1-1 0 0 0,-1 1 0 0 0,0 0 0 0 0,0 0 0 0 0,-1 1 0 0 0,0-1 0 0 0,7 13 0 0 0,11 29 0 0 0,-10-17 0 0 0,-3-15-64 0 0,-9-14-273 0 0,0-1-138 0 0,0 0-33 0 0,17 5-3408 0 0,-15-6 3616 0 0,0 1 1 0 0,0-1-1 0 0,0 0 0 0 0,0 0 0 0 0,0 1 1 0 0,-1-1-1 0 0,1-1 0 0 0,0 1 1 0 0,2-2-1 0 0,6-5-1235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05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08 8287 0 0,'0'0'191'0'0,"0"0"26"0"0,0 0 9 0 0,0 0 110 0 0,0 0 444 0 0,0 0 196 0 0,0 0 42 0 0,6-17 2174 0 0,-3 9-2090 0 0,-1-1-1 0 0,1 1 1 0 0,7-13-1 0 0,-7 15-414 0 0,1-1 0 0 0,-1 0 1 0 0,-1 0-1 0 0,1 0 0 0 0,-1-1 0 0 0,1-9 0 0 0,-3 16-611 0 0,1-9 585 0 0,-1 1 0 0 0,0-18 0 0 0,-1 26-152 0 0,1 1-66 0 0,-1 0-294 0 0,0 1-148 0 0,0 0 0 0 0,-1 0 0 0 0,1 0 0 0 0,0 0 0 0 0,0 0 0 0 0,0 0 0 0 0,0 0 0 0 0,0 0 0 0 0,0 0 0 0 0,0 0 0 0 0,0 1 0 0 0,1-1 0 0 0,-1 0 0 0 0,0 1 0 0 0,1-1 0 0 0,-1 0 0 0 0,0 3 0 0 0,-1 3-3 0 0,-1-1 2 0 0,0 0 0 0 0,1 0 0 0 0,0 0 0 0 0,0 0 0 0 0,1 1 0 0 0,-1-1 0 0 0,2 1 0 0 0,-1-1 0 0 0,1 1 0 0 0,0 6 0 0 0,0-1 0 0 0,2 0 0 0 0,-1-1 0 0 0,2 1 0 0 0,5 18 0 0 0,-5-21 0 0 0,-2-8 0 0 0,-1 0 0 0 0,0 0 0 0 0,1 0 0 0 0,-1 0 0 0 0,1 0 0 0 0,-1 0 0 0 0,1 0 0 0 0,0 0 0 0 0,-1 0 0 0 0,1 0 0 0 0,0-1 0 0 0,-1 1 0 0 0,1 0 0 0 0,0 0 0 0 0,0-1 0 0 0,0 1 0 0 0,0 0 0 0 0,0-1 0 0 0,0 1 0 0 0,0-1 0 0 0,0 0 0 0 0,1 1 0 0 0,1 0 0 0 0,0 0 0 0 0,0 1 0 0 0,1-2 0 0 0,-1 1 0 0 0,0 0 0 0 0,1-1 0 0 0,-1 1 0 0 0,1-1 0 0 0,-1 0 0 0 0,0 0 0 0 0,1-1 0 0 0,-1 1 0 0 0,1-1 0 0 0,-1 1 0 0 0,0-1 0 0 0,0 0 0 0 0,1 0 0 0 0,4-3 0 0 0,2-1 0 0 0,0 0 0 0 0,0-1 0 0 0,18-13 0 0 0,-16 8 167 0 0,0 1 1 0 0,-1-2-1 0 0,0 0 0 0 0,0 0 1 0 0,10-18-1 0 0,0-3 347 0 0,16-36 0 0 0,-30 48-498 0 0,-7 21-16 0 0,0 0 0 0 0,0 0 0 0 0,0 1 0 0 0,0-1 0 0 0,0 0 0 0 0,0 0 0 0 0,0 0 0 0 0,-1 0 0 0 0,1 0 0 0 0,0 0 0 0 0,0 0 0 0 0,0 0 0 0 0,0 0 0 0 0,0 0 0 0 0,0 0 0 0 0,0 0 0 0 0,0 0 0 0 0,0 0 0 0 0,0 0 0 0 0,0 0 0 0 0,0 0 0 0 0,0 0 0 0 0,0 0 0 0 0,0 0 0 0 0,0-1 0 0 0,0 1 0 0 0,0 0 0 0 0,0 0 0 0 0,0 0 0 0 0,0 0 0 0 0,0 0 0 0 0,0 0 0 0 0,0 0 0 0 0,-1 0 0 0 0,1 0 0 0 0,0 0 0 0 0,0 0 0 0 0,0 0 0 0 0,0 0 0 0 0,0 0 0 0 0,0 0 0 0 0,0 0 0 0 0,0 0 0 0 0,0 0 0 0 0,0 0 0 0 0,0 0 0 0 0,0 0 0 0 0,0 0 0 0 0,0 0 0 0 0,0 0 0 0 0,0 0 0 0 0,0 0 0 0 0,0-1 0 0 0,0 1 0 0 0,0 0 0 0 0,0 0 0 0 0,0 0 0 0 0,-5 6 0 0 0,-4 9 0 0 0,4-2 0 0 0,0 1 0 0 0,1 0 0 0 0,1 0 0 0 0,-2 16 0 0 0,-3 60 0 0 0,5-33 0 0 0,-18 127 0 0 0,11-126 0 0 0,-22 75 0 0 0,15-86 105 0 0,15-42-67 0 0,0-1-1 0 0,-1 0 1 0 0,1 0-1 0 0,-1 0 1 0 0,1 0-1 0 0,-1 0 1 0 0,-1 0-1 0 0,-4 4 1 0 0,7-7-7 0 0,-1 0-1 0 0,1 0 1 0 0,-1-1 0 0 0,1 1 0 0 0,-1 0-1 0 0,0-1 1 0 0,1 1 0 0 0,-1-1 0 0 0,1 1 0 0 0,-1-1-1 0 0,0 0 1 0 0,0 0 0 0 0,1 0 0 0 0,-1 0 0 0 0,0 0-1 0 0,1 0 1 0 0,-1 0 0 0 0,0 0 0 0 0,-1-1 0 0 0,-4-1 154 0 0,0-1 1 0 0,0 1-1 0 0,-8-5 0 0 0,-10-4 63 0 0,-22-9-248 0 0,44 18-133 0 0,2 1 46 0 0,0 1 1 0 0,-1-1-1 0 0,1 1 0 0 0,0 0 0 0 0,0 0 0 0 0,0-1 0 0 0,0 1 1 0 0,-1 0-1 0 0,1 0 0 0 0,0 0 0 0 0,0 0 0 0 0,-1 0 0 0 0,1 0 1 0 0,0 1-1 0 0,0-1 0 0 0,0 0 0 0 0,0 1 0 0 0,-3 0 0 0 0,-1 0-2698 0 0,-1 1-7111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17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33 6447 0 0,'0'0'142'0'0,"0"0"22"0"0,0 0 13 0 0,-1-2 123 0 0,-15-17 2455 0 0,15 18-1802 0 0,1 1-288 0 0,-2-1-121 0 0,1 1-416 0 0,1 0 0 0 0,-1 0 0 0 0,0 0 0 0 0,1 0 0 0 0,-1 0 0 0 0,0-1 0 0 0,1 1 1 0 0,-1 0-1 0 0,0-1 0 0 0,1 1 0 0 0,-1 0 0 0 0,0-1 0 0 0,1 1 0 0 0,-1-1 0 0 0,1 1 0 0 0,-1 0 0 0 0,1-1 0 0 0,-1 0 0 0 0,1 1 0 0 0,-1-1 0 0 0,-5-6 806 0 0,14-9 575 0 0,-6 11-862 0 0,0-1 0 0 0,-1 0-1 0 0,1-8 1 0 0,-3 8-318 0 0,1 4-234 0 0,0 0 0 0 0,0 1 0 0 0,-1-1 1 0 0,1 0-1 0 0,-1 0 0 0 0,1 0 0 0 0,-1 1 0 0 0,1-1 0 0 0,-1 0 1 0 0,0 1-1 0 0,0-1 0 0 0,0 1 0 0 0,-1-2 0 0 0,1 1 28 0 0,0 1-1 0 0,0-1 1 0 0,0 1 0 0 0,0 0-1 0 0,0 0 1 0 0,0-1 0 0 0,-1 1-1 0 0,1 0 1 0 0,0 0-1 0 0,0 0 1 0 0,-1 0 0 0 0,-2-1-1 0 0,4 2-101 0 0,-1 0-1 0 0,0 0 1 0 0,1-1 0 0 0,-1 1-1 0 0,1 0 1 0 0,-1 0-1 0 0,0 0 1 0 0,1 0-1 0 0,-1 0 1 0 0,0 0-1 0 0,1 0 1 0 0,-1 1-1 0 0,1-1 1 0 0,-1 0-1 0 0,0 0 1 0 0,1 0 0 0 0,-1 1-1 0 0,0-1 1 0 0,0 1-14 0 0,0 0 0 0 0,-1 0 0 0 0,1 0 1 0 0,0 0-1 0 0,0 0 0 0 0,0 1 0 0 0,0-1 0 0 0,0 0 1 0 0,0 1-1 0 0,-1 1 0 0 0,-3 9 97 0 0,-1 1 1 0 0,2-1-1 0 0,0 1 0 0 0,0 0 0 0 0,1 0 0 0 0,1 0 1 0 0,0 0-1 0 0,1 1 0 0 0,0 13 0 0 0,2-1 130 0 0,1 1-1 0 0,1-1 1 0 0,11 43-1 0 0,3-10-233 0 0,-11-39 0 0 0,-2-17 0 0 0,-2-1 0 0 0,6 3 0 0 0,3-5 0 0 0,-2-4 0 0 0,-8-5-269 0 0,-5-5-5072 0 0,4 14 3295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20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7 13823 0 0,'0'0'315'0'0,"0"0"45"0"0,0 0 21 0 0,0 0-49 0 0,3 0-220 0 0,8-1 39 0 0,-8 0 569 0 0,-3 1 249 0 0,2 0 45 0 0,18-7-66 0 0,-8 4-317 0 0,-1 0 0 0 0,0-1 0 0 0,0-1 0 0 0,-1 0 0 0 0,15-9 0 0 0,-5 0-299 0 0,-2 0 0 0 0,0-1 0 0 0,-1-1 0 0 0,0 0 0 0 0,-1-1 0 0 0,-1-1 0 0 0,14-22 0 0 0,-23 31-230 0 0,-4 6 19 0 0,0 0 1 0 0,0 0 0 0 0,-1 0-1 0 0,1 0 1 0 0,0 0 0 0 0,-1-1-1 0 0,0 1 1 0 0,0 0 0 0 0,0-1-1 0 0,0-4 1 0 0,1 1 233 0 0,1-9-102 0 0,-4 9-253 0 0,-2-1 0 0 0,-2 4 0 0 0,5 3 0 0 0,-1 1 0 0 0,0 0 0 0 0,0-1 0 0 0,0 1 0 0 0,0 0 0 0 0,0 0 0 0 0,0 0 0 0 0,0 0 0 0 0,0 0 0 0 0,0 0 0 0 0,0 0 0 0 0,0 0 0 0 0,0 0 0 0 0,1 0 0 0 0,-1 0 0 0 0,0 1 0 0 0,0-1 0 0 0,0 0 0 0 0,0 1 0 0 0,0-1 0 0 0,0 1 0 0 0,1-1 0 0 0,-1 1 0 0 0,0-1 0 0 0,0 1 0 0 0,1-1 0 0 0,-1 1 0 0 0,0 0 0 0 0,0 1 0 0 0,-2 1 0 0 0,-8 6 0 0 0,1 0 0 0 0,1 1 0 0 0,0 1 0 0 0,0-1 0 0 0,1 2 0 0 0,-11 19 0 0 0,12-21 0 0 0,2-1 0 0 0,0 1 0 0 0,0 0 0 0 0,0 0 0 0 0,2 0 0 0 0,-1 0 0 0 0,1 1 0 0 0,0-1 0 0 0,1 1 0 0 0,-1 15 0 0 0,2-17 0 0 0,1 0 0 0 0,-1 0 0 0 0,2 0 0 0 0,-1 0 0 0 0,1 0 0 0 0,2 9 0 0 0,-2-14 0 0 0,1 0 0 0 0,-1-1 0 0 0,0 1 0 0 0,1 0 0 0 0,0-1 0 0 0,0 0 0 0 0,0 1 0 0 0,0-1 0 0 0,1 0 0 0 0,-1 0 0 0 0,1 0 0 0 0,0 0 0 0 0,0-1 0 0 0,0 1 0 0 0,0-1 0 0 0,4 3 0 0 0,1-1 0 0 0,0 0 0 0 0,1-1 0 0 0,-1 0 0 0 0,1 0 0 0 0,0-1 0 0 0,0 0 0 0 0,0 0 0 0 0,0-1 0 0 0,0 0 0 0 0,0-1 0 0 0,0 0 0 0 0,0-1 0 0 0,0 1 0 0 0,0-2 0 0 0,0 1 0 0 0,0-1 0 0 0,0-1 0 0 0,0 0 0 0 0,-1 0 0 0 0,1 0 0 0 0,10-7 0 0 0,-5 4 33 0 0,-6 0-199 0 0,-6 5-530 0 0,-2 1-258 0 0,0 0-1558 0 0,0 0-6017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21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1975 0 0,'0'0'547'0'0,"0"0"-11"0"0,0 0-203 0 0,0 0 419 0 0,0 0 220 0 0,0 0 42 0 0,0 0-61 0 0,0 0-288 0 0,0 0-121 0 0,0 0-28 0 0,0 0-4 0 0,1-1 0 0 0,10-3 140 0 0,21-6 1768 0 0,47-8-1201 0 0,-56 11-737 0 0,1 2-1 0 0,31-4 1 0 0,-45 9-482 0 0,-10 0 0 0 0,0 0 0 0 0,0 0 0 0 0,0 0 0 0 0,-1 0 0 0 0,1 0 0 0 0,0 0 0 0 0,0 1 0 0 0,0-1 0 0 0,0 0 0 0 0,-1 0 0 0 0,1 0 0 0 0,0 1 0 0 0,0-1 0 0 0,0 0 0 0 0,0 0 0 0 0,0 0 0 0 0,0 1 0 0 0,0-1 0 0 0,0 0 0 0 0,0 0 0 0 0,0 0 0 0 0,0 1 0 0 0,0-1 0 0 0,0 0 0 0 0,0 0 0 0 0,0 0 0 0 0,0 1 0 0 0,0-1 0 0 0,0 0 0 0 0,0 0 0 0 0,0 1 0 0 0,0-1 0 0 0,0 0 0 0 0,0 0 0 0 0,0 0 0 0 0,0 1 0 0 0,0-1 0 0 0,1 0 0 0 0,-1 0 0 0 0,0 0 0 0 0,0 0 0 0 0,0 1 0 0 0,0-1 0 0 0,0 0 0 0 0,1 0 0 0 0,-1 0 0 0 0,0 0 0 0 0,0 0 0 0 0,0 0 0 0 0,1 1 0 0 0,-1-1 0 0 0,0 0 0 0 0,0 0 0 0 0,0 0 0 0 0,1 0 0 0 0,-1 0 0 0 0,0 0 0 0 0,0 0 0 0 0,0 0 0 0 0,1 0 0 0 0,-1 0 0 0 0,0 0 0 0 0,0 0 0 0 0,1 0 0 0 0,-15 11 0 0 0,2-3 0 0 0,-2 0-644 0 0,9-8-1263 0 0,3-1 801 0 0,1 1-4411 0 0,1 0-1565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8:5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6 10135 0 0,'0'0'231'0'0,"0"0"29"0"0,7-4 257 0 0,-6 4-514 0 0,-1 0-1 0 0,0 0 0 0 0,0 0 0 0 0,1 0 1 0 0,-1 0-1 0 0,0 0 0 0 0,1 0 0 0 0,-1-1 1 0 0,0 1-1 0 0,0 0 0 0 0,1 0 0 0 0,-1 0 1 0 0,0 0-1 0 0,0 0 0 0 0,1-1 0 0 0,-1 1 1 0 0,0 0-1 0 0,0 0 0 0 0,0 0 0 0 0,1-1 1 0 0,-1 1-1 0 0,0 0 0 0 0,0 0 0 0 0,0-1 1 0 0,0 1-1 0 0,0 0 0 0 0,1 0 0 0 0,-1-1 1 0 0,0 1-1 0 0,0 0 0 0 0,0 0 0 0 0,0-1 1 0 0,0 0-1 0 0,-6-6 50 0 0,6 7 111 0 0,-1 0 1 0 0,1-1-1 0 0,-1 1 1 0 0,1 0 0 0 0,0-1-1 0 0,-1 1 1 0 0,1 0-1 0 0,0-1 1 0 0,-1 1-1 0 0,1-1 1 0 0,0 1 0 0 0,-1-1-1 0 0,1 1 1 0 0,0 0-1 0 0,0-1 1 0 0,0 1-1 0 0,-1-1 1 0 0,1 1 0 0 0,0-1-1 0 0,0 1 1 0 0,0-1-1 0 0,0 0 1 0 0,1-1-31 0 0,0 1-1 0 0,0-1 1 0 0,0 1 0 0 0,0 0 0 0 0,0-1-1 0 0,0 1 1 0 0,1 0 0 0 0,-1 0-1 0 0,0 0 1 0 0,1 0 0 0 0,-1 0 0 0 0,4-1-1 0 0,-6 1-39 0 0,1 0 0 0 0,0 0 1 0 0,-1 0-1 0 0,1 0 0 0 0,0 0 0 0 0,-1 0 0 0 0,1 0 0 0 0,-1 0 0 0 0,0 0 0 0 0,-1-1 0 0 0,2 1-8 0 0,-1-1 0 0 0,0 1 0 0 0,1 0 0 0 0,-1-1 0 0 0,1 1 0 0 0,-1-1-1 0 0,1 1 1 0 0,0-1 0 0 0,0 1 0 0 0,0-1 0 0 0,-1 1 0 0 0,1-1 0 0 0,1 1 0 0 0,-1-1-1 0 0,0 1 1 0 0,0-1 0 0 0,0 1 0 0 0,1-1 0 0 0,-1 1 0 0 0,1 0 0 0 0,-1-1 0 0 0,1 1-1 0 0,1-2 1 0 0,1-4 291 0 0,1 1 0 0 0,1 0 0 0 0,5-8-1 0 0,-9 13-331 0 0,36-45 1643 0 0,60-68-779 0 0,-82 98-641 0 0,-1 0 1 0 0,0-1-1 0 0,-1-1 1 0 0,0 0 0 0 0,13-27-1 0 0,-17 17-267 0 0,-8 24 0 0 0,0 0 0 0 0,0 0 0 0 0,0-1 0 0 0,1 1 0 0 0,0 0 0 0 0,2-4 0 0 0,-3 7 0 0 0,-1 0 0 0 0,1-1 0 0 0,-1 1 0 0 0,1-1 0 0 0,-1 1 0 0 0,1-1 0 0 0,-1 1 0 0 0,0-1 0 0 0,1-3 0 0 0,-1 4 0 0 0,0 0 0 0 0,0-1 0 0 0,0 1 0 0 0,0-1 0 0 0,1 1 0 0 0,-1-1 0 0 0,1 1 0 0 0,-1 0 0 0 0,1-1 0 0 0,-1 1 0 0 0,1 0 0 0 0,1-3 0 0 0,-1 4 34 0 0,-1-1 54 0 0,1 1 0 0 0,-1-1 0 0 0,1 1 0 0 0,-1-1 0 0 0,1 1 0 0 0,-1-1 0 0 0,1 0 0 0 0,-1 1 0 0 0,0-1 0 0 0,1 1 0 0 0,-1-1 0 0 0,0 0 1 0 0,0 0-1 0 0,1 1 0 0 0,-1-1 0 0 0,0 0 0 0 0,0 1 0 0 0,0-1 0 0 0,0 0 0 0 0,0-1 0 0 0,-1 1-82 0 0,0 1 1 0 0,0-1-1 0 0,0 1 0 0 0,0-1 1 0 0,-1 1-1 0 0,1-1 1 0 0,0 1-1 0 0,0 0 0 0 0,0 0 1 0 0,-1-1-1 0 0,1 1 0 0 0,0 0 1 0 0,0 0-1 0 0,0 0 1 0 0,-1 0-1 0 0,1 1 0 0 0,0-1 1 0 0,0 0-1 0 0,-1 0 1 0 0,1 1-1 0 0,0-1 0 0 0,0 1 1 0 0,0-1-1 0 0,0 1 1 0 0,-2 0-1 0 0,1 0-7 0 0,2-1 1 0 0,-1 0 0 0 0,1 0 0 0 0,-1 0 0 0 0,1 1 0 0 0,-1-1 0 0 0,1 0 0 0 0,0 0 0 0 0,-1 0 0 0 0,1 1 0 0 0,-1-1 0 0 0,1 0 0 0 0,-1 0 0 0 0,1 1 0 0 0,0-1 0 0 0,-1 0 0 0 0,1 1 0 0 0,0-1 0 0 0,-1 1 0 0 0,1-1 0 0 0,0 0 0 0 0,-1 1 0 0 0,1-1 0 0 0,0 1 0 0 0,0-1 0 0 0,0 1 0 0 0,-1-1 0 0 0,1 1 0 0 0,0-1 0 0 0,0 1 0 0 0,0-1 0 0 0,0 1 0 0 0,0-1 0 0 0,0 1 0 0 0,0-1 0 0 0,0 1 0 0 0,0 1 0 0 0,-1 1 0 0 0,-1 1 0 0 0,1-1 0 0 0,-1 0 0 0 0,0 0 0 0 0,0 0 0 0 0,0 0 0 0 0,-1 0 0 0 0,1 0 0 0 0,-1-1 0 0 0,-4 5 0 0 0,4-5 0 0 0,0 1 0 0 0,0-1 0 0 0,1 1 0 0 0,0-1 0 0 0,-1 1 0 0 0,1 0 0 0 0,0 0 0 0 0,0 0 0 0 0,1 0 0 0 0,-1 1 0 0 0,-2 5 0 0 0,3-2 0 0 0,0-3 0 0 0,0 1 0 0 0,0-1 0 0 0,-1 0 0 0 0,1 0 0 0 0,-1 0 0 0 0,0 0 0 0 0,0 0 0 0 0,-5 7 0 0 0,4-7 0 0 0,0 0 0 0 0,0 1 0 0 0,0-1 0 0 0,1 0 0 0 0,0 1 0 0 0,0-1 0 0 0,0 1 0 0 0,0 0 0 0 0,1-1 0 0 0,-1 1 0 0 0,1 0 0 0 0,0 0 0 0 0,0 10 0 0 0,1-11 0 0 0,-1 0 0 0 0,0 0 0 0 0,0 0 0 0 0,0 0 0 0 0,-1 0 0 0 0,1 0 0 0 0,-4 6 0 0 0,2-5 0 0 0,1 0 0 0 0,0 0 0 0 0,0 0 0 0 0,-2 8 0 0 0,-5 10 0 0 0,8-21 0 0 0,0 0 0 0 0,0 0 0 0 0,0-1 0 0 0,0 1 0 0 0,1 0 0 0 0,-1 0 0 0 0,1 0 0 0 0,-1 0 0 0 0,1 0 0 0 0,-1 0 0 0 0,1 0 0 0 0,0 0 0 0 0,0 0 0 0 0,0 0 0 0 0,0 0 0 0 0,0 0 0 0 0,1 3 0 0 0,2 13 0 0 0,-3-17 0 0 0,0 1 0 0 0,0-1 0 0 0,0 1 0 0 0,0-1 0 0 0,1 0 0 0 0,-1 1 0 0 0,0-1 0 0 0,1 1 0 0 0,-1-1 0 0 0,1 0 0 0 0,-1 1 0 0 0,1-1 0 0 0,0 0 0 0 0,-1 0 0 0 0,1 1 0 0 0,0-1 0 0 0,0 0 0 0 0,0 0 0 0 0,0 0 0 0 0,2 1 0 0 0,3 3 0 0 0,-4-4 0 0 0,-1 1 0 0 0,1-1 0 0 0,0 0 0 0 0,0 1 0 0 0,-1-1 0 0 0,1 1 0 0 0,-1-1 0 0 0,1 1 0 0 0,-1 0 0 0 0,0 0 0 0 0,0 0 0 0 0,0 0 0 0 0,2 3 0 0 0,-3-4 0 0 0,0-1 0 0 0,0 1 0 0 0,0-1 0 0 0,0 1 0 0 0,-1 0 0 0 0,2-1 0 0 0,-1 1 0 0 0,0-1 0 0 0,0 1 0 0 0,0-1 0 0 0,0 1 0 0 0,0-1 0 0 0,0 1 0 0 0,0-1 0 0 0,1 1 0 0 0,-1-1 0 0 0,0 1 0 0 0,0-1 0 0 0,1 1 0 0 0,-1-1 0 0 0,0 0 0 0 0,1 1 0 0 0,-1-1 0 0 0,0 1 0 0 0,1-1 0 0 0,-1 0 0 0 0,1 1 0 0 0,-1-1 0 0 0,1 0 0 0 0,-1 0 0 0 0,0 1 0 0 0,2-1 0 0 0,1 1 0 0 0,-2 1 0 0 0,1-1 0 0 0,0 0 0 0 0,-1 0 0 0 0,1 1 0 0 0,0-1 0 0 0,0-1 0 0 0,0 1 0 0 0,0 0 0 0 0,0 0 0 0 0,0-1 0 0 0,1 1 0 0 0,-1-1 0 0 0,2 1 0 0 0,3-1 0 0 0,-5 1 0 0 0,0-1 0 0 0,0 1 0 0 0,0-1 0 0 0,0 0 0 0 0,0 1 0 0 0,0-1 0 0 0,0 0 0 0 0,0 0 0 0 0,1-1 0 0 0,-1 1 0 0 0,3-1 0 0 0,1 0 0 0 0,-1 0 0 0 0,-3 1 0 0 0,0 0 0 0 0,0 0 0 0 0,0-1 0 0 0,0 1 0 0 0,0-1 0 0 0,0 1 0 0 0,0-1 0 0 0,0 0 0 0 0,-1 1 0 0 0,1-1 0 0 0,0 0 0 0 0,0-1 0 0 0,-1 1 0 0 0,3-2 0 0 0,0 1 0 0 0,0-1 0 0 0,-1 1 0 0 0,1-1 0 0 0,0 0 0 0 0,-1 0 0 0 0,0 0 0 0 0,0-1 0 0 0,0 1 0 0 0,0-1 0 0 0,-1 0 0 0 0,5-8 0 0 0,0-1 0 0 0,0 1 0 0 0,1-1 0 0 0,15-17 0 0 0,-21 27 0 0 0,0 0 0 0 0,0 0 0 0 0,0 0 0 0 0,-1 0 0 0 0,1 0 0 0 0,-1-1 0 0 0,0 1 0 0 0,0 0 0 0 0,0-1 0 0 0,0-5 0 0 0,0 5 0 0 0,-1 0 0 0 0,1 0 0 0 0,0 0 0 0 0,0 1 0 0 0,1-1 0 0 0,-1 0 0 0 0,3-4 0 0 0,2 0 0 0 0,-5 7 0 0 0,-1 0 0 0 0,1 0 0 0 0,0 0 0 0 0,0-1 0 0 0,0 1 0 0 0,-1 0 0 0 0,1 0 0 0 0,0-1 0 0 0,-1 1 0 0 0,1-1 0 0 0,-1 1 0 0 0,0-1 0 0 0,0 1 0 0 0,1 0 0 0 0,-1-1 0 0 0,0 1 0 0 0,0-3 0 0 0,2-4 0 0 0,2 2 0 0 0,-4 6 0 0 0,0 0 0 0 0,0 0 0 0 0,0-1 0 0 0,0 1 0 0 0,0 0 0 0 0,0 0 0 0 0,0 0 0 0 0,0 0 0 0 0,0 0 0 0 0,0-1 0 0 0,0 1 0 0 0,-1 0 0 0 0,1 0 0 0 0,0 0 0 0 0,0 0 0 0 0,0 0 0 0 0,0 0 0 0 0,0 0 0 0 0,0-1 0 0 0,0 1 0 0 0,0 0 0 0 0,-1 0 0 0 0,1 0 0 0 0,0 0 0 0 0,0 0 0 0 0,0 0 0 0 0,0 0 0 0 0,0 0 0 0 0,0 0 0 0 0,-1 0 0 0 0,1 0 0 0 0,0 0 0 0 0,0 0 0 0 0,0 0 0 0 0,0 0 0 0 0,0 0 0 0 0,-1 0 0 0 0,-17 13 0 0 0,7-4 0 0 0,9-8 0 0 0,1-1 0 0 0,1 0 0 0 0,-1 0 0 0 0,0 1 0 0 0,1-1 0 0 0,-1 0 0 0 0,0 1 0 0 0,1-1 0 0 0,-1 0 0 0 0,1 1 0 0 0,-1-1 0 0 0,1 1 0 0 0,-1-1 0 0 0,1 1 0 0 0,-1-1 0 0 0,1 1 0 0 0,0 0 0 0 0,-1-1 0 0 0,1 1 0 0 0,0-1 0 0 0,-1 1 0 0 0,1 0 0 0 0,0-1 0 0 0,-1 2 0 0 0,0 7 0 0 0,2-8 0 0 0,0 0 0 0 0,0 0 0 0 0,0 1 0 0 0,0-1 0 0 0,0 0 0 0 0,0 0 0 0 0,0 0 0 0 0,0 0 0 0 0,1-1 0 0 0,-1 1 0 0 0,0 0 0 0 0,1 0 0 0 0,-1-1 0 0 0,0 1 0 0 0,1-1 0 0 0,-1 1 0 0 0,1-1 0 0 0,1 1 0 0 0,29 4 0 0 0,-27-5 0 0 0,3 1 0 0 0,0 0 0 0 0,1-1 0 0 0,-1 0 0 0 0,1-1 0 0 0,-1 0 0 0 0,0 0 0 0 0,15-5 0 0 0,5 0 72 0 0,-16 5 177 0 0,-8-1 925 0 0,-20-5-612 0 0,11 5-635 0 0,-17-9-1183 0 0,13 5-6652 0 0,2 2-880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22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5 10135 0 0,'0'0'464'0'0,"0"0"-9"0"0,5-7-278 0 0,12-49 5743 0 0,-16 53-5435 0 0,0-1-1 0 0,-1 0 1 0 0,1 1-1 0 0,-1-1 1 0 0,0 0 0 0 0,0-7-1 0 0,0-15 1364 0 0,0 22-1091 0 0,2-9-403 0 0,1 8-265 0 0,-3 4 282 0 0,0 1 117 0 0,0 0 21 0 0,0 0-66 0 0,4 11-278 0 0,1 7-165 0 0,-1-1 0 0 0,4 34 0 0 0,-8-48 0 0 0,0 0 0 0 0,0 0 0 0 0,0-1 0 0 0,0 1 0 0 0,0 0 0 0 0,-1 0 0 0 0,0 3 0 0 0,-2 9 0 0 0,3-1 0 0 0,2-11 0 0 0,0-1 0 0 0,4 10 0 0 0,-2-10 0 0 0,-2-2 0 0 0,8 3 0 0 0,-2-4 0 0 0,-1 1 0 0 0,0-2 0 0 0,0 1 0 0 0,1-1 0 0 0,-1-1 0 0 0,0 1 0 0 0,0-1 0 0 0,-1 0 0 0 0,13-8 0 0 0,-11 6 0 0 0,0-1 0 0 0,0 0 0 0 0,-1-1 0 0 0,1 1 0 0 0,-1-2 0 0 0,-1 1 0 0 0,0-1 0 0 0,0 0 0 0 0,5-9 0 0 0,-9 14 0 0 0,-1 1 0 0 0,0-1 0 0 0,0 0 0 0 0,0 0 0 0 0,-1 0 0 0 0,1-4 0 0 0,0 4 0 0 0,-1 0 0 0 0,1 1 0 0 0,-1-1 0 0 0,1 0 0 0 0,0 1 0 0 0,0-1 0 0 0,0 1 0 0 0,3-5 0 0 0,-2 3 0 0 0,7-12 0 0 0,-9 16 0 0 0,1-1 0 0 0,-1 1 0 0 0,0-1 0 0 0,0 1 0 0 0,0-1 0 0 0,0 1 0 0 0,0-1 0 0 0,0 1 0 0 0,0 0 0 0 0,0-1 0 0 0,0 1 0 0 0,0-1 0 0 0,-1 1 0 0 0,1-1 0 0 0,0 1 0 0 0,0-1 0 0 0,0 1 0 0 0,0 0 0 0 0,-1-1 0 0 0,1 1 0 0 0,0-1 0 0 0,-1 1 0 0 0,1 0 0 0 0,0-1 0 0 0,0 1 0 0 0,-1 0 0 0 0,1-1 0 0 0,-1 1 0 0 0,1 0 0 0 0,0 0 0 0 0,-1-1 0 0 0,1 1 0 0 0,-1 0 0 0 0,-5-3 0 0 0,3 22 0 0 0,2-17 0 0 0,1 0 0 0 0,-1 1 0 0 0,1-1 0 0 0,-1 0 0 0 0,1 1 0 0 0,0-1 0 0 0,0 5 0 0 0,1 4 0 0 0,-1 0 0 0 0,0 0 0 0 0,-1 0 0 0 0,-3 17 0 0 0,3-19 0 0 0,-1 0 0 0 0,1 1 0 0 0,0-1 0 0 0,1 1 0 0 0,1-1 0 0 0,2 19 0 0 0,-2-22 0 0 0,0-1 0 0 0,0 1 0 0 0,0 0 0 0 0,-1 0 0 0 0,0 0 0 0 0,0 0 0 0 0,0 0 0 0 0,-3 11 0 0 0,3 9 0 0 0,0-22 0 0 0,1 0 0 0 0,-1 0 0 0 0,-1 0 0 0 0,1-1 0 0 0,0 1 0 0 0,-2 4 0 0 0,-1 2 169 0 0,0-1 1 0 0,-1 0-1 0 0,0 0 0 0 0,-1 0 1 0 0,0-1-1 0 0,0 1 0 0 0,-1-1 1 0 0,0 0-1 0 0,-1-1 0 0 0,1 1 1 0 0,-16 11-1 0 0,20-17-151 0 0,0 0-1 0 0,-1 0 1 0 0,1 0 0 0 0,0-1 0 0 0,-1 1-1 0 0,0-1 1 0 0,1 1 0 0 0,-1-1-1 0 0,0 0 1 0 0,1 0 0 0 0,-1 0-1 0 0,0-1 1 0 0,0 1 0 0 0,0-1 0 0 0,0 1-1 0 0,-4-1 1 0 0,5 0-228 0 0,0-1 0 0 0,0 1 0 0 0,0-1 1 0 0,1 1-1 0 0,-1-1 0 0 0,0 0 0 0 0,1 0 0 0 0,-1 1 0 0 0,-2-3 1 0 0,-13-14-7714 0 0,10 8 211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22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3823 0 0,'0'0'630'0'0,"0"0"-13"0"0,0 0-252 0 0,2 0 391 0 0,14-1 1106 0 0,-1-1-1 0 0,31-8 0 0 0,2 1-174 0 0,0 0-1642 0 0,-30 4 466 0 0,1 2 0 0 0,1 0 0 0 0,31 1 0 0 0,-23 4-492 0 0,-5-3-55 0 0,-12 1 5 0 0,8-3-1734 0 0,-16 1-1687 0 0,-12 3 1076 0 0,-2 3 329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22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1 15663 0 0,'0'0'356'0'0,"0"0"50"0"0,0 0 20 0 0,0 0-42 0 0,12-11 623 0 0,-3-1 861 0 0,-4 6-1402 0 0,-1 1-1 0 0,0-1 1 0 0,0 0-1 0 0,0 0 1 0 0,3-9-1 0 0,-4 9-149 0 0,0-1 0 0 0,1 1-1 0 0,4-8 1 0 0,-4 9-57 0 0,-1 0 1 0 0,1-1-1 0 0,-1 0 1 0 0,4-10-1 0 0,30-94 1965 0 0,-33 89-856 0 0,-4 20-925 0 0,2 12-278 0 0,-2-6-165 0 0,-1 0 0 0 0,1-1 0 0 0,-1 1 0 0 0,0 0 0 0 0,0 0 0 0 0,0-1 0 0 0,-1 1 0 0 0,-3 6 0 0 0,3-6 0 0 0,0 0 0 0 0,0 0 0 0 0,1 0 0 0 0,-1 0 0 0 0,1 1 0 0 0,-1 9 0 0 0,2-3 0 0 0,-1-1 0 0 0,0 1 0 0 0,-5 15 0 0 0,6-17 0 0 0,1-7 0 0 0,11 12 0 0 0,-10-13 0 0 0,-1-1 0 0 0,0 0 0 0 0,1 0 0 0 0,-1 0 0 0 0,1 0 0 0 0,0 0 0 0 0,-1-1 0 0 0,1 1 0 0 0,0 0 0 0 0,-1-1 0 0 0,1 1 0 0 0,0-1 0 0 0,0 0 0 0 0,-1 0 0 0 0,1 1 0 0 0,0-1 0 0 0,0 0 0 0 0,-1-1 0 0 0,1 1 0 0 0,0 0 0 0 0,0 0 0 0 0,0-1 0 0 0,3 0 0 0 0,4-2 0 0 0,0-1 0 0 0,0 0 0 0 0,9-5 0 0 0,-13 6 0 0 0,11-6 0 0 0,-1-1 0 0 0,-1 0 0 0 0,0-2 0 0 0,0 1 0 0 0,14-17 0 0 0,-27 26 0 0 0,-1 1 0 0 0,1 0 0 0 0,0 0 0 0 0,0-1 0 0 0,-1 1 0 0 0,1 0 0 0 0,-1-1 0 0 0,1 1 0 0 0,-1-1 0 0 0,0 1 0 0 0,1-1 0 0 0,-1 1 0 0 0,0-1 0 0 0,0 1 0 0 0,0-2 0 0 0,0 2 0 0 0,0 0 0 0 0,0 0 0 0 0,0 0 0 0 0,0 0 0 0 0,0 0 0 0 0,0 0 0 0 0,0 0 0 0 0,0-1 0 0 0,0 1 0 0 0,1 1 0 0 0,-1-1 0 0 0,0 0 0 0 0,1 0 0 0 0,-1 0 0 0 0,1 0 0 0 0,-1 0 0 0 0,1 0 0 0 0,0 0 0 0 0,-1 0 0 0 0,1 1 0 0 0,0-1 0 0 0,1-1 0 0 0,-7 7 0 0 0,0-1 0 0 0,0 1 0 0 0,1 0 0 0 0,0 0 0 0 0,0 1 0 0 0,0-1 0 0 0,0 1 0 0 0,-3 9 0 0 0,3-8 0 0 0,1-1 0 0 0,0 1 0 0 0,1 0 0 0 0,-1 0 0 0 0,1 0 0 0 0,1 0 0 0 0,-1 0 0 0 0,1 0 0 0 0,0 9 0 0 0,1-15 0 0 0,0-1 0 0 0,0 1 0 0 0,0-1 0 0 0,0 1 0 0 0,0 0 0 0 0,0-1 0 0 0,0 1 0 0 0,1-1 0 0 0,-1 1 0 0 0,0-1 0 0 0,0 1 0 0 0,0-1 0 0 0,1 1 0 0 0,-1-1 0 0 0,0 1 0 0 0,1-1 0 0 0,-1 1 0 0 0,0-1 0 0 0,2 2 0 0 0,11 16 0 0 0,-12-17 0 0 0,0 1 0 0 0,0-1 0 0 0,0 0 0 0 0,0 0 0 0 0,0 0 0 0 0,0 0 0 0 0,1 0 0 0 0,-1 0 0 0 0,0 0 0 0 0,0 0 0 0 0,1-1 0 0 0,2 2 0 0 0,12 5 0 0 0,-11-8 0 0 0,-1 0 0 0 0,6 1 0 0 0,-10 0 0 0 0,0 0 0 0 0,1 0 0 0 0,-1 0 0 0 0,0 0 0 0 0,0 0 0 0 0,1 0 0 0 0,-1-1 0 0 0,0 1 0 0 0,0 0 0 0 0,1 0 0 0 0,-1 0 0 0 0,0 0 0 0 0,0 0 0 0 0,0 0 0 0 0,1 0 0 0 0,-1 0 0 0 0,0-1 0 0 0,0 1 0 0 0,0 0 0 0 0,1 0 0 0 0,-1 0 0 0 0,0 0 0 0 0,0-1 0 0 0,0 1 0 0 0,0 0 0 0 0,1 0 0 0 0,-1 0 0 0 0,0-1 0 0 0,0 1 0 0 0,0 0 0 0 0,0 0 0 0 0,0-1 0 0 0,0 1 0 0 0,0 0 0 0 0,0 0 0 0 0,0-1 0 0 0,0 1 0 0 0,0 0 0 0 0,0 0 0 0 0,0-1 0 0 0,0 1 0 0 0,0 0 0 0 0,0-1 0 0 0,-3-2 0 0 0,3 3-96 0 0,-1-1-1 0 0,1 0 1 0 0,-1 0 0 0 0,1 0-1 0 0,-1 1 1 0 0,1-1 0 0 0,0 0-1 0 0,-1 0 1 0 0,1 0 0 0 0,0 0 0 0 0,0 1-1 0 0,0-1 1 0 0,-1 0 0 0 0,1 0-1 0 0,0 0 1 0 0,0 0 0 0 0,0 0-1 0 0,1 0 1 0 0,-1 0 0 0 0,0 0-1 0 0,0 1 1 0 0,0-1 0 0 0,1 0-1 0 0,-1 0 1 0 0,0 0 0 0 0,1 0-1 0 0,-1 1 1 0 0,1-3 0 0 0,0 2-927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24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386 13823 0 0,'0'0'315'0'0,"3"-8"426"0"0,4-11-290 0 0,8-19 2284 0 0,-13 36-2330 0 0,-2-1 0 0 0,1 0 0 0 0,0 1 0 0 0,0-1 0 0 0,-1 0 0 0 0,1 1 0 0 0,-1-1 0 0 0,0 0 0 0 0,0 0 0 0 0,0 1 1 0 0,0-1-1 0 0,0 0 0 0 0,-1 0 0 0 0,1 1 0 0 0,-1-1 0 0 0,-1-2 0 0 0,2 3 107 0 0,-10-12 1024 0 0,9 13-1400 0 0,1 0-117 0 0,0 1-1 0 0,-1-1 1 0 0,1 1-1 0 0,-1-1 1 0 0,1 1-1 0 0,-1 0 1 0 0,1-1-1 0 0,0 1 1 0 0,-1 0-1 0 0,1-1 1 0 0,-1 1-1 0 0,0 0 1 0 0,1 0-1 0 0,-1-1 1 0 0,1 1-1 0 0,-1 0 1 0 0,1 0-1 0 0,-1 0 1 0 0,0 0-1 0 0,1 0 1 0 0,-1 0-1 0 0,1 0 1 0 0,-1 0-1 0 0,0 0 1 0 0,-2 0-18 0 0,1 0 0 0 0,-1 0 0 0 0,0 0 1 0 0,1 0-1 0 0,-1 1 0 0 0,1-1 0 0 0,-1 1 0 0 0,1-1 1 0 0,-1 1-1 0 0,1 0 0 0 0,0 0 0 0 0,-1 1 0 0 0,1-1 1 0 0,0 0-1 0 0,0 1 0 0 0,0-1 0 0 0,-3 3 0 0 0,-2 2-2 0 0,0 1 0 0 0,0 0 0 0 0,-7 9 0 0 0,12-14 1 0 0,-68 90 0 0 0,59-74 0 0 0,0 0 0 0 0,1 0 0 0 0,-12 31 0 0 0,12-26 0 0 0,5-12 0 0 0,-8 25 0 0 0,12-34 0 0 0,1 1 0 0 0,-1 0 0 0 0,1-1 0 0 0,0 1 0 0 0,-1 0 0 0 0,1-1 0 0 0,0 1 0 0 0,0 0 0 0 0,1-1 0 0 0,-1 1 0 0 0,1-1 0 0 0,-1 1 0 0 0,1 0 0 0 0,2 4 0 0 0,-3-6 0 0 0,1 1 0 0 0,0-1 0 0 0,-1 0 0 0 0,1 1 0 0 0,0-1 0 0 0,0 0 0 0 0,0 0 0 0 0,0 0 0 0 0,0 0 0 0 0,0 0 0 0 0,0 0 0 0 0,1 0 0 0 0,-1 0 0 0 0,0 0 0 0 0,1 0 0 0 0,-1-1 0 0 0,0 1 0 0 0,1-1 0 0 0,-1 1 0 0 0,1-1 0 0 0,-1 1 0 0 0,0-1 0 0 0,1 0 0 0 0,-1 0 0 0 0,1 0 0 0 0,-1 1 0 0 0,1-1 0 0 0,-1-1 0 0 0,1 1 0 0 0,-1 0 0 0 0,1 0 0 0 0,-1-1 0 0 0,1 1 0 0 0,-1 0 0 0 0,3-2 0 0 0,1 1 0 0 0,6-2 8 0 0,0-1-1 0 0,0 0 1 0 0,-1-1-1 0 0,0 0 1 0 0,0 0-1 0 0,0-1 1 0 0,0 0-1 0 0,-1-1 1 0 0,0 0-1 0 0,0-1 1 0 0,-1 0-1 0 0,0 0 1 0 0,12-17-1 0 0,-2 1 61 0 0,-2 0-1 0 0,-1-2 1 0 0,-1 0-1 0 0,12-33 1 0 0,-8 8 589 0 0,22-100 0 0 0,-20 64-366 0 0,-18 80-291 0 0,-1 0 0 0 0,1 0 0 0 0,-2 0 0 0 0,1-1 0 0 0,-1 1 0 0 0,0 0 0 0 0,-1-8 0 0 0,1 14 0 0 0,0 0 0 0 0,0 1 0 0 0,-1-1 0 0 0,1 0 0 0 0,0 1 0 0 0,0-1 0 0 0,-1 0 0 0 0,1 1 0 0 0,0-1 0 0 0,-1 0 0 0 0,1 1 0 0 0,0-1 0 0 0,-1 1 0 0 0,1-1 0 0 0,-1 1 0 0 0,1-1 0 0 0,-1 1 0 0 0,1-1 0 0 0,-1 1 0 0 0,1-1 0 0 0,-1 1 0 0 0,0 0 0 0 0,1-1 0 0 0,-1 1 0 0 0,0 0 0 0 0,1 0 0 0 0,-1-1 0 0 0,0 1 0 0 0,1 0 0 0 0,-1 0 0 0 0,0 0 0 0 0,1 0 0 0 0,-1 0 0 0 0,0 0 0 0 0,1 0 0 0 0,-1 0 0 0 0,0 0 0 0 0,0 0 0 0 0,1 0 0 0 0,-1 1 0 0 0,0-1 0 0 0,0 0 0 0 0,-2 1 0 0 0,1 0 0 0 0,-1 0 0 0 0,1 0 0 0 0,-1 1 0 0 0,1-1 0 0 0,-1 1 0 0 0,1-1 0 0 0,0 1 0 0 0,-4 3 0 0 0,0 2 92 0 0,1 0-1 0 0,0 1 1 0 0,0 0-1 0 0,1 0 1 0 0,-1 0-1 0 0,-4 17 1 0 0,-14 56 470 0 0,20-71-602 0 0,-22 111-1076 0 0,22-100 1118 0 0,1 1 1 0 0,1 0-1 0 0,2 35 0 0 0,0-49-2 0 0,0 0 0 0 0,1 0 0 0 0,-1 1 0 0 0,2-1 0 0 0,-1-1 0 0 0,1 1 0 0 0,6 12 0 0 0,-8-17 0 0 0,1-1 0 0 0,-1 0 0 0 0,1 0 0 0 0,-1 0 0 0 0,1 0 0 0 0,0 0 0 0 0,-1-1 0 0 0,1 1 0 0 0,0 0 0 0 0,0-1 0 0 0,0 1 0 0 0,0-1 0 0 0,1 0 0 0 0,-1 0 0 0 0,0 0 0 0 0,1 0 0 0 0,-1 0 0 0 0,0 0 0 0 0,1 0 0 0 0,-1-1 0 0 0,1 0 0 0 0,-1 1 0 0 0,1-1 0 0 0,-1 0 0 0 0,1 0 0 0 0,-1 0 0 0 0,1 0 0 0 0,3-2 0 0 0,5 0 0 0 0,0-2 0 0 0,0 0 0 0 0,-1 0 0 0 0,1 0 0 0 0,-1-2 0 0 0,13-8 0 0 0,2-4 0 0 0,26-22 0 0 0,-39 29-15 0 0,-1 0-1 0 0,-1 0 1 0 0,0-1 0 0 0,17-25-1 0 0,-23 30 103 0 0,0-1-1 0 0,0 1 1 0 0,0-1 0 0 0,-1 0-1 0 0,0 0 1 0 0,0-1 0 0 0,-1 1-1 0 0,0 0 1 0 0,-1-1-1 0 0,1-11 1 0 0,-2 19 421 0 0,0 1-65 0 0,-2 1-294 0 0,-9 8-148 0 0,0 0 0 0 0,1 1 0 0 0,0 1 0 0 0,0-1 0 0 0,1 2 0 0 0,1-1 0 0 0,0 1 0 0 0,0 0 0 0 0,1 1 0 0 0,1 0 0 0 0,0 0 0 0 0,1 0 0 0 0,0 1 0 0 0,1-1 0 0 0,-3 22 0 0 0,6-31-1 0 0,0 0 0 0 0,1 0 0 0 0,0 0 0 0 0,0 1 0 0 0,0-1 0 0 0,0 0 0 0 0,1 0 0 0 0,0 0 0 0 0,-1 0 0 0 0,1 0 0 0 0,3 6 0 0 0,-3-9 0 0 0,0 1 0 0 0,0 0 0 0 0,0-1 0 0 0,0 1 0 0 0,0-1 0 0 0,1 1 0 0 0,-1-1 0 0 0,1 1 0 0 0,-1-1 0 0 0,1 0 0 0 0,-1 0 0 0 0,1 0 0 0 0,0 0 0 0 0,-1 0 0 0 0,1 0 0 0 0,0 0 0 0 0,0-1 0 0 0,0 1 0 0 0,0-1 0 0 0,0 1 0 0 0,-1-1 0 0 0,1 0 0 0 0,0 1 0 0 0,0-1 0 0 0,3 0 0 0 0,8-2 0 0 0,0 0 0 0 0,0 0 0 0 0,0-1 0 0 0,0-1 0 0 0,0 0 0 0 0,-1-1 0 0 0,0 0 0 0 0,21-13 0 0 0,1-4 0 0 0,0-2 0 0 0,40-36 0 0 0,-67 54 0 0 0,6-5 0 0 0,-1-1 0 0 0,0 0 0 0 0,16-22 0 0 0,-25 31 0 0 0,-2 8 0 0 0,-4 6 0 0 0,-13 33 0 0 0,8-21 0 0 0,-7 30 0 0 0,-4 31 0 0 0,-9 108 0 0 0,24-147 0 0 0,-2 0 0 0 0,-1-1 0 0 0,-14 45 0 0 0,18-82 0 0 0,1 0 0 0 0,-1-1 0 0 0,0 1 0 0 0,-1-1 0 0 0,0 0 0 0 0,0 0 0 0 0,0 0 0 0 0,-1 0 0 0 0,1-1 0 0 0,-1 0 0 0 0,-1 0 0 0 0,-6 6 0 0 0,10-10 0 0 0,0 0 0 0 0,0 0 0 0 0,1 0 0 0 0,-1 0 0 0 0,0 0 0 0 0,0 0 0 0 0,-1 0 0 0 0,1-1 0 0 0,0 1 0 0 0,0-1 0 0 0,0 0 0 0 0,0 1 0 0 0,-1-1 0 0 0,1 0 0 0 0,-4-1 0 0 0,0 1 0 0 0,0-1 0 0 0,-1 0 0 0 0,-11-4 0 0 0,17 4 0 0 0,-1 1 0 0 0,1-1 0 0 0,-1 1 0 0 0,1-1 0 0 0,0 1 0 0 0,-1-1 0 0 0,1 0 0 0 0,0 1 0 0 0,-1-1 0 0 0,1 0 0 0 0,0 0 0 0 0,0 0 0 0 0,-2-2 0 0 0,-12-9 0 0 0,11 9-7 0 0,-1 0 0 0 0,0 0 0 0 0,0 0 0 0 0,0 1-1 0 0,0 0 1 0 0,0 0 0 0 0,0 1 0 0 0,-8-2 0 0 0,-16-2-3258 0 0,17 5-6974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26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 4143 0 0,'0'0'319'0'0,"0"0"46"0"0,0 0 977 0 0,-6 0 1588 0 0,3 1 4810 0 0,-12 5-4600 0 0,12-5-2804 0 0,-1 1 1 0 0,0-1-1 0 0,1 1 1 0 0,0 0-1 0 0,-1 0 0 0 0,1 0 1 0 0,0 1-1 0 0,0-1 1 0 0,-3 4-1 0 0,3-3-154 0 0,0-1 0 0 0,0 1 0 0 0,0-1 0 0 0,0 1 0 0 0,-1-1 0 0 0,1 0 0 0 0,-1 0 0 0 0,1-1 0 0 0,-8 3 0 0 0,2 0 96 0 0,1-1 0 0 0,-16 10 1 0 0,18-9 61 0 0,4-2-217 0 0,0-1-1 0 0,-1 1 1 0 0,1-1 0 0 0,0 0-1 0 0,-1 0 1 0 0,1 0-1 0 0,-1 0 1 0 0,0 0 0 0 0,1-1-1 0 0,-4 1 1 0 0,5-1 248 0 0,1 0 117 0 0,0 0 21 0 0,0 0-66 0 0,18-1-415 0 0,0-1-1 0 0,0-1 1 0 0,-1-1 0 0 0,1-1 0 0 0,17-7-1 0 0,-16 6-28 0 0,101-41 1 0 0,-91 40 0 0 0,-26 8-22 0 0,-5 4-48 0 0,-7 6-239 0 0,4-6-387 0 0,-10 6-4456 0 0,15-11 3617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27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31 3679 0 0,'0'0'284'0'0,"0"0"198"0"0,-1-2 1522 0 0,0 0-1114 0 0,0-1-1 0 0,0 1 1 0 0,0 0 0 0 0,1-1 0 0 0,-1 1-1 0 0,1-1 1 0 0,-1 1 0 0 0,1-1 0 0 0,0 1 0 0 0,0-1-1 0 0,0-3 1 0 0,6-18 1793 0 0,15-22-90 0 0,-4 12-1473 0 0,69-152 1765 0 0,-63 136-2354 0 0,-10 24-203 0 0,-1-1-1 0 0,-2 0 0 0 0,8-29 0 0 0,-16 38 289 0 0,-3 16 161 0 0,-2 11-550 0 0,2-5-215 0 0,-28 118 110 0 0,25-105-124 0 0,2 1 0 0 0,1-1 1 0 0,0 1-1 0 0,1 0 1 0 0,2 18-1 0 0,-1-28 2 0 0,-1-6 0 0 0,0 0 0 0 0,0 0 0 0 0,1 0 0 0 0,-1 0 0 0 0,1 0 0 0 0,0 0 0 0 0,-1 0 0 0 0,1 0 0 0 0,0 0 0 0 0,0 0 0 0 0,0 0 0 0 0,1-1 0 0 0,-1 1 0 0 0,3 2 0 0 0,3 7 0 0 0,2-4 0 0 0,-6-6 0 0 0,0 0 0 0 0,0-1 0 0 0,0 1 0 0 0,-1-1 0 0 0,1 1 0 0 0,0-1 0 0 0,0 0 0 0 0,0 0 0 0 0,0 0 0 0 0,0-1 0 0 0,0 1 0 0 0,0-1 0 0 0,0 0 0 0 0,0 1 0 0 0,0-1 0 0 0,-1 0 0 0 0,1-1 0 0 0,0 1 0 0 0,-1 0 0 0 0,1-1 0 0 0,-1 0 0 0 0,3-1 0 0 0,5-6 0 0 0,0 0 0 0 0,-1 0 0 0 0,14-18 0 0 0,-14 16 0 0 0,7-10 2 0 0,-2-1 0 0 0,-1 0-1 0 0,0-1 1 0 0,10-29 0 0 0,-5 14 49 0 0,-8 11-4 0 0,-8 20-26 0 0,-6 18-13 0 0,-8 19-8 0 0,-23 77 0 0 0,29-84 0 0 0,-2 4 0 0 0,1 1 0 0 0,2-1 0 0 0,1 1 0 0 0,-1 48 0 0 0,7-56-19 0 0,0-16-38 0 0,0-2-8 0 0,-1 1-66 0 0,1-2 3 0 0,-1 0 95 0 0,-1-1 0 0 0,1 0 0 0 0,-1 1 0 0 0,1-1 0 0 0,-1 0 0 0 0,1 1 0 0 0,0-1 0 0 0,-1 0 0 0 0,1 0 1 0 0,0 1-1 0 0,-1-1 0 0 0,1 0 0 0 0,0 0 0 0 0,-1 0 0 0 0,1 0 0 0 0,0 0 0 0 0,-1 0 0 0 0,1 0 0 0 0,0 0 0 0 0,-1 0 0 0 0,1-1 0 0 0,0 1 0 0 0,-1 0 0 0 0,1 0 0 0 0,-1 0 0 0 0,1-1 0 0 0,0 1 0 0 0,-1 0 0 0 0,1-1 0 0 0,-1 1 1 0 0,1-1-1 0 0,-1 1 0 0 0,1 0 0 0 0,0-2 0 0 0,3-1-245 0 0,0-1 0 0 0,0 1 0 0 0,0-1 1 0 0,-1-1-1 0 0,1 1 0 0 0,-1 0 0 0 0,0-1 0 0 0,-1 1 1 0 0,5-11-1 0 0,1-4-1427 0 0,6-24 0 0 0,-11 33 968 0 0,6-19-1513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27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4 6911 0 0,'0'0'528'0'0,"0"-2"18"0"0,-2-2 1247 0 0,-4-8 8541 0 0,2 6-9685 0 0,3 5 765 0 0,1 1-93 0 0,0 0-363 0 0,0 0-160 0 0,0 0-28 0 0,0 0-70 0 0,0 0-259 0 0,0 0-110 0 0,2-1-19 0 0,2-2-239 0 0,0 1 0 0 0,1 0-1 0 0,-1 0 1 0 0,1 0 0 0 0,0 0 0 0 0,-1 1 0 0 0,1 0 0 0 0,0 0 0 0 0,0 0 0 0 0,0 0 0 0 0,8 1-1 0 0,5 1-21 0 0,30 6-1 0 0,-20-2-56 0 0,-11-1 20 0 0,1 0 0 0 0,-1 2-1 0 0,-1 0 1 0 0,20 10 0 0 0,-25-11-8 0 0,-8-4 10 0 0,-1 0 1 0 0,0 0 0 0 0,1 0-1 0 0,-1 1 1 0 0,0-1 0 0 0,0 1-1 0 0,0 0 1 0 0,0 0 0 0 0,0-1-1 0 0,-1 1 1 0 0,1 0 0 0 0,2 4-1 0 0,-3-5 6 0 0,-1 0-1 0 0,1 1 1 0 0,-1-1-1 0 0,1 0 1 0 0,-1 1-1 0 0,0-1 1 0 0,0 0-1 0 0,1 1 1 0 0,-1-1-1 0 0,0 0 1 0 0,0 1-1 0 0,0-1 1 0 0,0 0-1 0 0,-1 1 1 0 0,1-1 0 0 0,0 0-1 0 0,0 1 1 0 0,-1-1-1 0 0,1 0 1 0 0,-1 0-1 0 0,1 1 1 0 0,-1-1-1 0 0,0 0 1 0 0,1 0-1 0 0,-2 2 1 0 0,-17 19 399 0 0,0-1 0 0 0,-1 0-1 0 0,-36 27 1 0 0,0 0 53 0 0,53-45-474 0 0,2-3 0 0 0,0 1 0 0 0,0-1 0 0 0,0 1 0 0 0,0 0 0 0 0,1 0 0 0 0,-1 0 0 0 0,0 0 0 0 0,1-1 0 0 0,-1 1 0 0 0,0 0 0 0 0,1 0 0 0 0,-1 0 0 0 0,1 0 0 0 0,0 0 0 0 0,-1 2 0 0 0,0 5 0 0 0,2-7 0 0 0,0 0 0 0 0,1 1 0 0 0,-1-1 0 0 0,1 0 0 0 0,0 0 0 0 0,-1 0 0 0 0,1 0 0 0 0,0 0 0 0 0,-1-1 0 0 0,1 1 0 0 0,0 0 0 0 0,3 0 0 0 0,26 4 0 0 0,3-3 0 0 0,1-3 0 0 0,0-1 0 0 0,51-10 0 0 0,-84 12-17 0 0,-1 0 1 0 0,0 0-1 0 0,1-1 1 0 0,-1 1-1 0 0,1 0 1 0 0,-1 1-1 0 0,0-1 1 0 0,1 0-1 0 0,-1 0 0 0 0,0 0 1 0 0,1 1-1 0 0,-1-1 1 0 0,0 1-1 0 0,1-1 1 0 0,-1 1-1 0 0,0 0 1 0 0,0-1-1 0 0,0 1 0 0 0,0 0 1 0 0,0 0-1 0 0,1 0 1 0 0,-1-1-1 0 0,-1 1 1 0 0,2 2-1 0 0,1 0-115 0 0,-1 1-1 0 0,0 0 1 0 0,0-1 0 0 0,-1 1-1 0 0,3 8 1 0 0,-2-7 7 0 0,-2-3-646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43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1 8287 0 0,'0'0'191'0'0,"0"0"26"0"0,0 0 9 0 0,1-1-34 0 0,24-8 310 0 0,-17 6 775 0 0,-3 1-810 0 0,-1 0 0 0 0,0 0 1 0 0,0 0-1 0 0,0-1 0 0 0,6-4 0 0 0,-9 6 45 0 0,2 0 16 0 0,-1 1-282 0 0,0-1 1 0 0,0 1-1 0 0,-1-1 1 0 0,1 0 0 0 0,0 0-1 0 0,-1 0 1 0 0,1 0-1 0 0,-1 0 1 0 0,1 0 0 0 0,1-2-1 0 0,-2 2 125 0 0,-1 1 117 0 0,0 0 21 0 0,0 0-66 0 0,7 7-278 0 0,7 8-159 0 0,-6-8 10 0 0,-1 0 1 0 0,1 0 0 0 0,12 8-1 0 0,-15-12 163 0 0,1-1 0 0 0,-1 1 0 0 0,0-1 0 0 0,1 0 0 0 0,0-1 0 0 0,-1 1 0 0 0,1-1 0 0 0,0 0 0 0 0,0 0-1 0 0,11-1 1 0 0,3 2-171 0 0,-14-2-8 0 0,1 0 0 0 0,0 0 0 0 0,-1-1 0 0 0,1 1 0 0 0,0-1 0 0 0,9-4 0 0 0,41-15 0 0 0,-19 6 0 0 0,43-15 145 0 0,72-21 1742 0 0,7 19-1871 0 0,-144 30-16 0 0,-1-1 0 0 0,0 2 0 0 0,0 0 0 0 0,0 1 0 0 0,22 4 0 0 0,-11 0 0 0 0,-17-3 0 0 0,1 0 0 0 0,-1 0 0 0 0,11 5 0 0 0,-1 1 0 0 0,-10-5 0 0 0,0 0 0 0 0,-1 0 0 0 0,1 1 0 0 0,-1 1 0 0 0,0-1 0 0 0,-1 1 0 0 0,1 0 0 0 0,-1 1 0 0 0,10 10 0 0 0,2 6 0 0 0,-2 1 0 0 0,0 1 0 0 0,19 37 0 0 0,-12-25 0 0 0,-19-26 72 0 0,-5-8 299 0 0,0-2 117 0 0,0 0 21 0 0,0 0-66 0 0,-4-12-278 0 0,3 9-165 0 0,1-1 0 0 0,-1 1 0 0 0,1 0 0 0 0,-1 0 0 0 0,1-1 0 0 0,0 1 0 0 0,0 0 0 0 0,1 0 0 0 0,-1-1 0 0 0,1 1 0 0 0,-1 0 0 0 0,1 0 0 0 0,0 0 0 0 0,2-5 0 0 0,0 4 0 0 0,-1-1 0 0 0,1 1 0 0 0,0 0 0 0 0,0 0 0 0 0,0 0 0 0 0,1 1 0 0 0,-1-1 0 0 0,8-4 0 0 0,3-2 0 0 0,1 1 0 0 0,1 0 0 0 0,0 2 0 0 0,19-8 0 0 0,-34 15 0 0 0,23-9 0 0 0,1 2 0 0 0,-1 0 0 0 0,41-5 0 0 0,77 0 0 0 0,-112 10 0 0 0,1 0 0 0 0,0 2 0 0 0,0 1 0 0 0,0 1 0 0 0,0 1 0 0 0,0 2 0 0 0,-1 1 0 0 0,51 18 0 0 0,135 52 0 0 0,-197-70 0 0 0,1-1 0 0 0,-1-1 0 0 0,1-1 0 0 0,0 0 0 0 0,41-1 0 0 0,102-14 0 0 0,-146 10 0 0 0,477-23 0 0 0,-372 31 0 0 0,-81-10 0 0 0,-32 6 0 0 0,-2 3-1135 0 0,-5-4-4768 0 0,-2-1-2059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43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221 11975 0 0,'0'0'267'0'0,"1"-2"42"0"0,2-10 262 0 0,1 0-1 0 0,7-18 0 0 0,-6 19 1297 0 0,-5 9-845 0 0,1 2-674 0 0,-1-1 0 0 0,1 0 0 0 0,-1 0 0 0 0,1 0 0 0 0,-1 0 0 0 0,1 0 0 0 0,-1-1 0 0 0,0 1 0 0 0,0 0 0 0 0,1 0 0 0 0,-1 0 0 0 0,0 0 0 0 0,0 0 0 0 0,0 0 0 0 0,0 0 0 0 0,-1 0 0 0 0,1-2 0 0 0,-3 2-287 0 0,1 1 0 0 0,-1 0 1 0 0,1 0-1 0 0,0 1 0 0 0,-1-1 0 0 0,1 0 0 0 0,-1 1 0 0 0,1 0 0 0 0,0-1 1 0 0,0 1-1 0 0,-1 0 0 0 0,1 0 0 0 0,0 1 0 0 0,0-1 0 0 0,0 0 0 0 0,-2 2 1 0 0,-6 5 463 0 0,-17 16 1 0 0,20-17-465 0 0,-2 2-61 0 0,-8 6 0 0 0,-22 28 0 0 0,35-38 0 0 0,0-1 0 0 0,1 1 0 0 0,0 0 0 0 0,0 0 0 0 0,1 0 0 0 0,-1 1 0 0 0,1-1 0 0 0,0 0 0 0 0,0 1 0 0 0,1 0 0 0 0,-2 8 0 0 0,3-12 0 0 0,0 0 0 0 0,0 0 0 0 0,0 0 0 0 0,0 0 0 0 0,0 0 0 0 0,0 0 0 0 0,1 0 0 0 0,-1 0 0 0 0,1 0 0 0 0,-1 0 0 0 0,1-1 0 0 0,0 1 0 0 0,0 0 0 0 0,0 0 0 0 0,0-1 0 0 0,0 1 0 0 0,0 0 0 0 0,0-1 0 0 0,0 1 0 0 0,1-1 0 0 0,-1 0 0 0 0,0 1 0 0 0,1-1 0 0 0,0 0 0 0 0,-1 0 0 0 0,1 0 0 0 0,0 0 0 0 0,-1 0 0 0 0,1 0 0 0 0,0 0 0 0 0,0-1 0 0 0,0 1 0 0 0,3 0 0 0 0,1 0 0 0 0,0 0 0 0 0,-1-1 0 0 0,1 0 0 0 0,0 0 0 0 0,0 0 0 0 0,-1-1 0 0 0,1 0 0 0 0,0 0 0 0 0,-1 0 0 0 0,10-4 0 0 0,2-2 128 0 0,0-1 0 0 0,-1-1 0 0 0,-1 0 0 0 0,0-1 0 0 0,0-1 0 0 0,0 0 0 0 0,17-19 0 0 0,-21 19-14 0 0,-1-1 0 0 0,0 0-1 0 0,0-1 1 0 0,-1 0 0 0 0,-1-1 0 0 0,0 1 0 0 0,-1-2-1 0 0,10-27 1 0 0,-15 37-88 0 0,-1-1-1 0 0,0 0 1 0 0,0 0-1 0 0,0 0 1 0 0,-1 0-1 0 0,0 0 1 0 0,0 0-1 0 0,0 0 1 0 0,-1 0-1 0 0,0 0 1 0 0,-1-6-1 0 0,1 10-83 0 0,0-1-1 0 0,0 0 0 0 0,0 1 0 0 0,0-1 0 0 0,0 1 0 0 0,-1-1 0 0 0,1 1 0 0 0,-1 0 0 0 0,0 0 0 0 0,1-1 0 0 0,-1 1 0 0 0,0 0 1 0 0,0 1-1 0 0,-1-1 0 0 0,1 0 0 0 0,0 1 0 0 0,-1-1 0 0 0,1 1 0 0 0,0 0 0 0 0,-1-1 0 0 0,0 1 0 0 0,1 0 0 0 0,-1 1 1 0 0,0-1-1 0 0,-4 0 0 0 0,-17 0-6316 0 0,-4 5-2217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53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9 15663 0 0,'0'0'356'0'0,"-3"0"50"0"0,-1 0-239 0 0,2 0-90 0 0,0 0 1 0 0,0 0 0 0 0,0-1-1 0 0,0 1 1 0 0,0 0 0 0 0,0-1 0 0 0,0 1-1 0 0,0-1 1 0 0,-3-1 0 0 0,-15-8 3119 0 0,20 10-3132 0 0,0 0 0 0 0,0 0 0 0 0,0 0 0 0 0,-1 0 0 0 0,1 0 0 0 0,0 0 0 0 0,0 0 0 0 0,0 0 0 0 0,0 0 0 0 0,0-1 0 0 0,0 1 0 0 0,0 0 0 0 0,0 0 0 0 0,0 0 1 0 0,-1 0-1 0 0,1 0 0 0 0,0 0 0 0 0,0 0 0 0 0,0-1 0 0 0,0 1 0 0 0,0 0 0 0 0,0 0 0 0 0,0 0 0 0 0,0 0 0 0 0,0 0 0 0 0,0 0 0 0 0,0-1 0 0 0,0 1 0 0 0,0 0 0 0 0,0 0 0 0 0,0 0 0 0 0,0 0 1 0 0,0 0-1 0 0,0 0 0 0 0,0-1 0 0 0,0 1 0 0 0,0 0 0 0 0,0 0 0 0 0,0 0 0 0 0,0 0 0 0 0,1 0 0 0 0,-1 0 0 0 0,0 0 0 0 0,0-1 0 0 0,0 1 0 0 0,0 0 0 0 0,0 0 0 0 0,0 0 0 0 0,0 0 0 0 0,0 0 1 0 0,0 0-1 0 0,1 0 0 0 0,-1 0 0 0 0,0 0 0 0 0,4-2 781 0 0,0 1 0 0 0,0 1 1 0 0,0-1-1 0 0,8 0 1 0 0,-1 0-1624 0 0,12 0 1200 0 0,0 0 0 0 0,24 2 0 0 0,-30 0 207 0 0,178 17-465 0 0,-102-12-165 0 0,-87-4-133 0 0,-4-2-563 0 0,-2 0-258 0 0,0 0-56 0 0,0 0-149 0 0,0 0-573 0 0,-3-1-253 0 0,-10-1-51 0 0,-3 3-11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00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5 34 10135 0 0,'4'-2'231'0'0,"-3"2"-218"0"0,3-2 92 0 0,1 0 1 0 0,0 0-1 0 0,-1 0 0 0 0,8 0 0 0 0,-10 1 279 0 0,-13-6 1765 0 0,6 4 1564 0 0,0 1-2806 0 0,0 0 1 0 0,-1 0-1 0 0,1 1 0 0 0,-1 0 0 0 0,1 0 1 0 0,-9 0-1 0 0,4 2-872 0 0,0 1 0 0 0,0 0 0 0 0,-12 5 0 0 0,13-4 285 0 0,15 5 1120 0 0,-16-2-1424 0 0,-1 1 1 0 0,1 1-1 0 0,1-1 1 0 0,0 1-1 0 0,0 1 1 0 0,0 0 0 0 0,1 0-1 0 0,0 1 1 0 0,-12 19-1 0 0,8-12-16 0 0,10-15 0 0 0,0 0 0 0 0,0 0 0 0 0,0 1 0 0 0,0-1 0 0 0,0 1 0 0 0,1-1 0 0 0,-1 1 0 0 0,1 0 0 0 0,0-1 0 0 0,0 1 0 0 0,0 0 0 0 0,0 0 0 0 0,0 0 0 0 0,0 5 0 0 0,1-6 0 0 0,0 1 0 0 0,0-1 0 0 0,0 1 0 0 0,0-1 0 0 0,0 1 0 0 0,-1-1 0 0 0,1 0 0 0 0,-1 1 0 0 0,0-1 0 0 0,0 0 0 0 0,0 1 0 0 0,0-1 0 0 0,0 0 0 0 0,-2 4 0 0 0,-3 5 0 0 0,4-8 0 0 0,1 0 0 0 0,0 0 0 0 0,0 0 0 0 0,1 0 0 0 0,-1 0 0 0 0,1 0 0 0 0,-1 1 0 0 0,1-1 0 0 0,0 0 0 0 0,0 0 0 0 0,1 5 0 0 0,-1-4 0 0 0,1 0 0 0 0,-1 0 0 0 0,0 0 0 0 0,0 0 0 0 0,-1 0 0 0 0,0 0 0 0 0,-1 7 0 0 0,-6 8 0 0 0,6-15 0 0 0,0 0 0 0 0,1 0 0 0 0,-1 0 0 0 0,1 1 0 0 0,0-1 0 0 0,0 0 0 0 0,0 1 0 0 0,0-1 0 0 0,1 1 0 0 0,-1-1 0 0 0,1 1 0 0 0,1 8 0 0 0,1-8 0 0 0,-1 1 0 0 0,-1-1 0 0 0,1 1 0 0 0,-1 0 0 0 0,0-1 0 0 0,0 1 0 0 0,0 0 0 0 0,-1-1 0 0 0,0 1 0 0 0,-3 8 0 0 0,-11 73 0 0 0,16-63 0 0 0,-1-22 0 0 0,0 0 0 0 0,1 0 0 0 0,-1 1 0 0 0,0-1 0 0 0,0 0 0 0 0,0 0 0 0 0,0 0 0 0 0,-1 1 0 0 0,1-1 0 0 0,-1 0 0 0 0,1 0 0 0 0,-1 0 0 0 0,0 0 0 0 0,-1 3 0 0 0,-17 32 0 0 0,18-36 0 0 0,0 1 0 0 0,0 0 0 0 0,-1-1 0 0 0,1 1 0 0 0,0-1 0 0 0,-1 0 0 0 0,1 1 0 0 0,-1-1 0 0 0,1 0 0 0 0,-1 0 0 0 0,1 0 0 0 0,-1 0 0 0 0,0 0 0 0 0,0 0 0 0 0,1-1 0 0 0,-1 1 0 0 0,0 0 0 0 0,0-1 0 0 0,0 0 0 0 0,0 1 0 0 0,-3-1 0 0 0,2 0 0 0 0,0-1 0 0 0,1 1 0 0 0,-1-1 0 0 0,0 1 0 0 0,0-1 0 0 0,1 0 0 0 0,-1 0 0 0 0,1 0 0 0 0,-1-1 0 0 0,-4-2 0 0 0,2-1 0 0 0,0 1 0 0 0,0-1 0 0 0,-5-8 0 0 0,-5-5 0 0 0,10 14 0 0 0,0 2-64 0 0,4 2-273 0 0,1 0-138 0 0,0 0-1034 0 0,0 0-4210 0 0,0 0-1801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7:54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5663 0 0,'0'0'719'0'0,"0"0"-20"0"0,8 0 458 0 0,32-5 2061 0 0,38-1-747 0 0,61 9-759 0 0,-103-5-1316 0 0,-25 1-220 0 0,-1 0-1 0 0,0 1 1 0 0,0 0-1 0 0,1 1 1 0 0,-1 0 0 0 0,0 1-1 0 0,0 0 1 0 0,16 6-1 0 0,-11-1-2257 0 0,-11-6-39 0 0,-4-1 588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02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9 59 11975 0 0,'-33'0'1200'0'0,"29"0"-1101"0"0,1 0-1 0 0,0 0 0 0 0,0 1 0 0 0,-1-1 0 0 0,1 1 1 0 0,0 0-1 0 0,0 0 0 0 0,0 0 0 0 0,0 0 1 0 0,0 0-1 0 0,-5 3 0 0 0,3-1 267 0 0,3-2 78 0 0,1 0-294 0 0,-6 3 144 0 0,1-1-1 0 0,-1 1 1 0 0,0-1 0 0 0,0 0-1 0 0,0-1 1 0 0,-14 3-1 0 0,16-4-56 0 0,-3 0-352 0 0,8-1 193 0 0,0-1 1 0 0,0 1 0 0 0,0 0 0 0 0,0-1-1 0 0,0 1 1 0 0,0 0 0 0 0,0-1 0 0 0,0 1 0 0 0,0 0-1 0 0,0-1 1 0 0,0 1 0 0 0,0 0 0 0 0,1-1 0 0 0,-1 1-1 0 0,0 0 1 0 0,0-1 0 0 0,0 1 0 0 0,0 0-1 0 0,1-1 1 0 0,-1 1 0 0 0,0 0 0 0 0,0 0 0 0 0,0-1-1 0 0,1 1 1 0 0,0-2-76 0 0,0 0 0 0 0,0 0 0 0 0,0 0 0 0 0,0 0 0 0 0,0 0 0 0 0,-1 0 0 0 0,1 0 0 0 0,0 0 0 0 0,-1-3 0 0 0,0 5 15 0 0,0-1 1 0 0,1 0 0 0 0,-1 1-1 0 0,0-1 1 0 0,0 1 0 0 0,0-1-1 0 0,0 1 1 0 0,1-1-1 0 0,-1 1 1 0 0,0-1 0 0 0,0 0-1 0 0,1 1 1 0 0,-1-1 0 0 0,0 1-1 0 0,1 0 1 0 0,-1-1-1 0 0,1 1 1 0 0,-1-1 0 0 0,1 1-1 0 0,-1 0 1 0 0,1-1 0 0 0,-1 1-1 0 0,1-1 1 0 0,46-24 1587 0 0,-46 24-1605 0 0,0 1 0 0 0,-1 0 0 0 0,1 0 0 0 0,0-1 0 0 0,-1 1 0 0 0,1 0 0 0 0,-1-1 0 0 0,1 1 0 0 0,-1-1 0 0 0,1 1 0 0 0,-1-1 0 0 0,1 1 0 0 0,-1-1 0 0 0,1 1 0 0 0,-1-1 0 0 0,1 1 0 0 0,-1-1 0 0 0,0 0 0 0 0,0 1 0 0 0,1-1 0 0 0,-1 0 0 0 0,0 1 0 0 0,1-2 0 0 0,-1 2 0 0 0,0 0 0 0 0,0 0 0 0 0,0-1 0 0 0,0 1 0 0 0,0 0 0 0 0,0 0 0 0 0,0 0 0 0 0,0-1 0 0 0,0 1 0 0 0,0 0 0 0 0,0 0 0 0 0,0 0 0 0 0,1-1 0 0 0,-1 1 0 0 0,0 0 0 0 0,0 0 0 0 0,0 0 0 0 0,0 0 0 0 0,0 0 0 0 0,1-1 0 0 0,-1 1 0 0 0,0 0 0 0 0,0 0 0 0 0,0 0 0 0 0,0 0 0 0 0,1 0 0 0 0,-1 0 0 0 0,0 0 0 0 0,0 0 0 0 0,0 0 0 0 0,1 0 0 0 0,-1 0 0 0 0,0 0 0 0 0,48-14 0 0 0,-45 14 53 0 0,1-1-1 0 0,-1 1 1 0 0,1 0-1 0 0,-1 0 1 0 0,0 0-1 0 0,1 0 1 0 0,-1 1-1 0 0,1-1 1 0 0,-1 1-1 0 0,0 0 1 0 0,1 0-1 0 0,-1 0 1 0 0,0 0-1 0 0,0 1 1 0 0,0-1-1 0 0,0 1 1 0 0,0 0-1 0 0,0 0 1 0 0,-1 0-1 0 0,1 0 1 0 0,0 0-1 0 0,-1 0 1 0 0,0 1-1 0 0,1 0 1 0 0,-1-1-1 0 0,0 1 1 0 0,-1 0 0 0 0,1 0-1 0 0,0 0 1 0 0,-1 0-1 0 0,1 0 1 0 0,-1 0-1 0 0,0 1 1 0 0,0-1-1 0 0,-1 0 1 0 0,1 1-1 0 0,0-1 1 0 0,-1 4-1 0 0,0-1-52 0 0,-1 1 0 0 0,0-1 0 0 0,0 0 0 0 0,0 0 0 0 0,-1 0 0 0 0,0 0 0 0 0,0 0 0 0 0,-1 0 0 0 0,1-1 0 0 0,-1 1 0 0 0,-1-1 0 0 0,1 0 0 0 0,-1 1 0 0 0,-4 4 0 0 0,5-6 0 0 0,0-1 0 0 0,0 1 0 0 0,1 0 0 0 0,-3 7 0 0 0,2-6 0 0 0,1-1 0 0 0,0 1 0 0 0,-1-1 0 0 0,-4 5 0 0 0,-77 83 1440 0 0,54-58-1339 0 0,0-2 1 0 0,-2-1-1 0 0,-2-1 0 0 0,0-2 1 0 0,-64 38-1 0 0,90-59-101 0 0,6-5 0 0 0,0-1 0 0 0,0 1 0 0 0,0-1 0 0 0,0 1 0 0 0,0-1 0 0 0,0 0 0 0 0,-1 0 0 0 0,1 0 0 0 0,0 0 0 0 0,0-1 0 0 0,-1 1 0 0 0,1-1 0 0 0,-1 1 0 0 0,-3-1 0 0 0,-2 0 0 0 0,8 0 0 0 0,-1 0 0 0 0,1 0 0 0 0,-1 0 0 0 0,1 0 0 0 0,0-1 0 0 0,-1 1 0 0 0,1 0 0 0 0,-1-1 0 0 0,1 1 0 0 0,-1 0 0 0 0,1-1 0 0 0,0 1 0 0 0,-1 0 0 0 0,1-1 0 0 0,0 1 0 0 0,-1 0 0 0 0,1-1 0 0 0,0 1 0 0 0,0-1 0 0 0,-1 1 0 0 0,1-1 0 0 0,0 1 0 0 0,0-1 0 0 0,0 1 0 0 0,0-1 0 0 0,0 1 0 0 0,0-1 0 0 0,-1 1 0 0 0,1-1 0 0 0,0 1 0 0 0,1-1 0 0 0,-1 1 0 0 0,0-1 0 0 0,0 1 0 0 0,0-1 0 0 0,0 1 0 0 0,0-1 0 0 0,0 1 0 0 0,1-1 0 0 0,-1 1 0 0 0,0-1 0 0 0,0 1 0 0 0,1-1 0 0 0,-1 1 0 0 0,1-7 0 0 0,0 3 0 0 0,0-1 0 0 0,0 1 0 0 0,0 0 0 0 0,0 0 0 0 0,3-5 0 0 0,-3 7 0 0 0,1-1 0 0 0,-1 1 0 0 0,1 0 0 0 0,-1 0 0 0 0,1 0 0 0 0,0 0 0 0 0,2-2 0 0 0,6-7 0 0 0,-4 4 0 0 0,-1 3 0 0 0,-5 3 0 0 0,0 1 0 0 0,1 0 0 0 0,-1-1 0 0 0,0 1 0 0 0,1-1 0 0 0,-1 1 0 0 0,0 0 0 0 0,1-1 0 0 0,-1 1 0 0 0,1 0 0 0 0,-1 0 0 0 0,0-1 0 0 0,1 1 0 0 0,-1 0 0 0 0,1 0 0 0 0,-1-1 0 0 0,1 1 0 0 0,-1 0 0 0 0,1 0 0 0 0,-1 0 0 0 0,1 0 0 0 0,-1 0 0 0 0,1 0 0 0 0,-1 0 0 0 0,1 0 0 0 0,10-1 0 0 0,-8 1 0 0 0,0 0 0 0 0,0 0 0 0 0,0 1 0 0 0,0-1 0 0 0,0 0 0 0 0,0 1 0 0 0,4 1 0 0 0,-6 0 0 0 0,1 0 0 0 0,0 0 0 0 0,-1 0 0 0 0,1 0 0 0 0,-1 0 0 0 0,0 0 0 0 0,1 0 0 0 0,-1 1 0 0 0,0-1 0 0 0,-1 0 0 0 0,1 1 0 0 0,0-1 0 0 0,-1 1 0 0 0,1-1 0 0 0,-1 1 0 0 0,0-1 0 0 0,1 1 0 0 0,-2 2 0 0 0,6 24 0 0 0,-5-26 0 0 0,7 16 0 0 0,-6-16 0 0 0,0-1 0 0 0,1 1 0 0 0,-1-1 0 0 0,1 0 0 0 0,-1 1 0 0 0,1-1 0 0 0,0 0 0 0 0,0 0 0 0 0,0 0 0 0 0,4 3 0 0 0,-5-3 19 0 0,0-1-29 0 0,0 0 0 0 0,0 0 0 0 0,0-1 0 0 0,0 1 0 0 0,0 0-1 0 0,0-1 1 0 0,0 1 0 0 0,0-1 0 0 0,0 1 0 0 0,0-1-1 0 0,0 1 1 0 0,0-1 0 0 0,0 0 0 0 0,2 1 0 0 0,-1-1-686 0 0,7-7-1268 0 0,-2 0 941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03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3 6447 0 0,'0'0'298'0'0,"2"0"-10"0"0,12 2-39 0 0,-12-2 471 0 0,-2 0 249 0 0,0 0 45 0 0,0 0-61 0 0,0 0-288 0 0,0 0-121 0 0,0 0-28 0 0,0 0 66 0 0,0 0 288 0 0,1-1 122 0 0,0 0-845 0 0,0 0 0 0 0,1 1-1 0 0,-1-1 1 0 0,0 0 0 0 0,0 0-1 0 0,-1 0 1 0 0,1 0 0 0 0,0 0-1 0 0,0 0 1 0 0,0 0 0 0 0,-1 0-1 0 0,1 0 1 0 0,0 0 0 0 0,-1 0-1 0 0,1 0 1 0 0,-1-1 0 0 0,1-1-1 0 0,0 1 30 0 0,1 0 1 0 0,-1-1-1 0 0,1 1 0 0 0,-1 0 0 0 0,1 0 1 0 0,0 0-1 0 0,0 0 0 0 0,0 0 0 0 0,3-3 1 0 0,7-6 656 0 0,-9 7-514 0 0,-1-1-1 0 0,1 1 0 0 0,-1-1 1 0 0,3-7-1 0 0,7-11 650 0 0,60-99 317 0 0,88-134 2142 0 0,-156 250-3427 0 0,0 1 0 0 0,0 0 0 0 0,1-1 0 0 0,7-6 0 0 0,-5 4-16 0 0,-13 5 40 0 0,1 0 40 0 0,3 6 491 0 0,-2 4-357 0 0,4-6-92 0 0,-37 56 1011 0 0,35-53-1117 0 0,0-1 0 0 0,0 1 0 0 0,1 0 0 0 0,-1 0 0 0 0,-1 6 0 0 0,-3 10 0 0 0,4-16 0 0 0,0 4 0 0 0,5 11 0 0 0,0-9 0 0 0,1 1 0 0 0,-2-8 0 0 0,-2-2 0 0 0,1-1 0 0 0,-1 1 0 0 0,1 0 0 0 0,-1 0 0 0 0,1-1 0 0 0,-1 1 0 0 0,1-1 0 0 0,0 1 0 0 0,-1 0 0 0 0,1-1 0 0 0,0 1 0 0 0,0-1 0 0 0,-1 1 0 0 0,1-1 0 0 0,0 0 0 0 0,0 1 0 0 0,0-1 0 0 0,0 0 0 0 0,-1 0 0 0 0,1 1 0 0 0,0-1 0 0 0,0 0 0 0 0,0 0 0 0 0,0 0 0 0 0,1 0 0 0 0,1 0 0 0 0,1 1 0 0 0,1-1 0 0 0,-1 1 0 0 0,0-1 0 0 0,0 0 0 0 0,0 0 0 0 0,1 0 0 0 0,-1 0 0 0 0,0-1 0 0 0,0 0 0 0 0,0 0 0 0 0,1 0 0 0 0,-1 0 0 0 0,0-1 0 0 0,-1 1 0 0 0,1-1 0 0 0,0 0 0 0 0,0 0 0 0 0,-1-1 0 0 0,1 1 0 0 0,-1-1 0 0 0,0 0 0 0 0,0 1 0 0 0,0-1 0 0 0,0-1 0 0 0,4-5 0 0 0,-5 6 0 0 0,0 1 0 0 0,1 0 0 0 0,-1 0 0 0 0,0 0 0 0 0,1 0 0 0 0,-1 0 0 0 0,1 0 0 0 0,-1 1 0 0 0,1-1 0 0 0,4-1 0 0 0,13-8 0 0 0,1-7 0 0 0,36-37 0 0 0,-57 55 0 0 0,0 0 0 0 0,0 0 0 0 0,1 0 0 0 0,-1-1 0 0 0,0 1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1 0 0 0 0,-1 0 0 0 0,0 0 0 0 0,0 0 0 0 0,0 0 0 0 0,0 0 0 0 0,0 0 0 0 0,0 0 0 0 0,0 0 0 0 0,0 0 0 0 0,0 0 0 0 0,0 0 0 0 0,0 0 0 0 0,0 0 0 0 0,0 0 0 0 0,1 0 0 0 0,-1 0 0 0 0,0 0 0 0 0,0 0 0 0 0,0 0 0 0 0,0 1 0 0 0,0-1 0 0 0,0 0 0 0 0,0 0 0 0 0,1 8 0 0 0,-3 10 0 0 0,1-15 0 0 0,0 1 0 0 0,-1 0 0 0 0,1-1 0 0 0,-1 1 0 0 0,0-1 0 0 0,0 0 0 0 0,0 1 0 0 0,-3 2 0 0 0,3-4 0 0 0,0 1 0 0 0,0-1 0 0 0,0 1 0 0 0,1-1 0 0 0,-1 1 0 0 0,1 0 0 0 0,-1 0 0 0 0,1 0 0 0 0,0 0 0 0 0,0 0 0 0 0,0 0 0 0 0,1 0 0 0 0,-1 0 0 0 0,1 5 0 0 0,0 1 0 0 0,1-1 0 0 0,1 1 0 0 0,-1-1 0 0 0,1 1 0 0 0,1-1 0 0 0,0 0 0 0 0,6 13 0 0 0,-8-13 0 0 0,-1-7 0 0 0,0-1 0 0 0,0 1 0 0 0,0-1 0 0 0,0 0 0 0 0,0 1 0 0 0,0-1 0 0 0,0 1 0 0 0,0-1 0 0 0,0 0 0 0 0,0 1 0 0 0,1-1 0 0 0,-1 0 0 0 0,0 1 0 0 0,0-1 0 0 0,0 1 0 0 0,0-1 0 0 0,1 0 0 0 0,-1 1 0 0 0,0-1 0 0 0,0 0 0 0 0,1 0 0 0 0,-1 1 0 0 0,0-1 0 0 0,0 0 0 0 0,1 1 0 0 0,-1-1 0 0 0,0 0 0 0 0,1 0 0 0 0,-1 0 0 0 0,0 1 0 0 0,1-1 0 0 0,-1 0 0 0 0,1 0 0 0 0,-1 0 0 0 0,0 0 0 0 0,1 0 0 0 0,-1 0 0 0 0,1 0 0 0 0,-1 0 0 0 0,0 0 0 0 0,1 0 0 0 0,0 0 0 0 0,19 1 0 0 0,-18-1 0 0 0,22 0 0 0 0,0-3 0 0 0,-18 1-90 0 0,-10 0-133 0 0,-10-1-340 0 0,8 3 347 0 0,-9-2-2464 0 0,6 1-2776 0 0,0 0-3332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08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38 17503 0 0,'0'0'399'0'0,"0"0"60"0"0,1-1 21 0 0,18-14 242 0 0,-18 14 4 0 0,-1 1 244 0 0,0 0 43 0 0,2-5 1914 0 0,-4 10-511 0 0,-94 181-2416 0 0,94-181 0 0 0,0 0 0 0 0,1 0 0 0 0,-1 0 0 0 0,1 0 0 0 0,0 1 0 0 0,0-1 0 0 0,1 1 0 0 0,-1-1 0 0 0,1 0 0 0 0,1 9 0 0 0,0-12 0 0 0,-1 1 0 0 0,0-1 0 0 0,1 0 0 0 0,0 0 0 0 0,-1 0 0 0 0,1 0 0 0 0,0 0 0 0 0,0 0 0 0 0,0 0 0 0 0,1 0 0 0 0,-1 0 0 0 0,0 0 0 0 0,1-1 0 0 0,-1 1 0 0 0,1-1 0 0 0,0 1 0 0 0,-1-1 0 0 0,1 1 0 0 0,0-1 0 0 0,0 0 0 0 0,0 0 0 0 0,0 0 0 0 0,0 0 0 0 0,0 0 0 0 0,0 0 0 0 0,0-1 0 0 0,0 1 0 0 0,3 0 0 0 0,-1-1-1 0 0,1 0-1 0 0,-1 0 1 0 0,0 0-1 0 0,0 0 1 0 0,0-1-1 0 0,0 1 1 0 0,1-1-1 0 0,-1-1 1 0 0,0 1-1 0 0,0 0 1 0 0,4-3-1 0 0,3-1 32 0 0,-1-1 0 0 0,18-12 0 0 0,-16 9 119 0 0,-1-1 0 0 0,-1 0 0 0 0,1-1-1 0 0,-2 1 1 0 0,1-2 0 0 0,11-19 0 0 0,-16 24-87 0 0,-2 0 1 0 0,1 0-1 0 0,-1 0 0 0 0,0 0 0 0 0,0 0 1 0 0,-1-1-1 0 0,0 1 0 0 0,0-1 0 0 0,-1 0 1 0 0,0 0-1 0 0,0 1 0 0 0,-1-1 1 0 0,0 0-1 0 0,-1-8 0 0 0,0 13-119 0 0,1 1 0 0 0,-1-1 0 0 0,0 0 0 0 0,0 1 0 0 0,0-1 0 0 0,-1 0-1 0 0,1 1 1 0 0,0 0 0 0 0,-1-1 0 0 0,0 1 0 0 0,1 0 0 0 0,-1 0 0 0 0,0 0 0 0 0,0 0 0 0 0,-1 0 0 0 0,1 0 0 0 0,0 1 0 0 0,0-1-1 0 0,-5-2 1 0 0,0 1-179 0 0,0 0 1 0 0,0 1-1 0 0,0-1 0 0 0,-1 1 0 0 0,1 1 0 0 0,-9-2 0 0 0,-10 1-787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07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30 6447 0 0,'-1'0'142'0'0,"-4"-1"-333"0"0,7 1 747 0 0,4 0 488 0 0,-5 0-825 0 0,0-1-1 0 0,0 1 0 0 0,0 0 1 0 0,0 0-1 0 0,0-1 1 0 0,1 1-1 0 0,-1-1 1 0 0,0 1-1 0 0,0-1 1 0 0,0 1-1 0 0,0-1 1 0 0,-1 0-1 0 0,1 1 1 0 0,0-1-1 0 0,0 0 1 0 0,0 0-1 0 0,0 0 1 0 0,-1 1-1 0 0,1-1 1 0 0,0 0-1 0 0,-1 0 0 0 0,1 0 1 0 0,-1 0-1 0 0,1 0 1 0 0,-1 0-1 0 0,1-1 1 0 0,-1 0-1 0 0,1 0 774 0 0,-1 2 28 0 0,0 0-65 0 0,0 0-290 0 0,0 0-121 0 0,0 0-28 0 0,0 0-4 0 0,-14-5 1623 0 0,12 5-2051 0 0,0 0 1 0 0,-1 0-1 0 0,1 0 1 0 0,0 0-1 0 0,0 0 1 0 0,0 0-1 0 0,0 0 1 0 0,-3 1-1 0 0,2 0 104 0 0,2-1 321 0 0,1 0-66 0 0,-22 10-278 0 0,20-9-165 0 0,-1 0 0 0 0,1 0 0 0 0,0 1 0 0 0,-1-1 0 0 0,1 1 0 0 0,0 0 0 0 0,0-1 0 0 0,0 1 0 0 0,0 0 0 0 0,1 0 0 0 0,-1 0 0 0 0,1 1 0 0 0,-1-1 0 0 0,1 0 0 0 0,-1 0 0 0 0,1 1 0 0 0,0-1 0 0 0,0 1 0 0 0,0-1 0 0 0,1 1 0 0 0,-1 3 0 0 0,0-3 0 0 0,0 0 0 0 0,0 0 0 0 0,0 0 0 0 0,-1 0 0 0 0,-2 5 0 0 0,-4 7 0 0 0,7-13 0 0 0,0 0 0 0 0,0 1 0 0 0,0-1 0 0 0,-1 0 0 0 0,1 0 0 0 0,0 0 0 0 0,-4 3 0 0 0,-2 1 0 0 0,6-5 0 0 0,-1 0 0 0 0,1 0 0 0 0,-1 0 0 0 0,1 1 0 0 0,0-1 0 0 0,-1 0 0 0 0,1 1 0 0 0,0 0 0 0 0,0-1 0 0 0,0 1 0 0 0,0-1 0 0 0,0 1 0 0 0,1 0 0 0 0,-1 0 0 0 0,0 0 0 0 0,0 3 0 0 0,1 0 0 0 0,-1 0 0 0 0,0 0 0 0 0,-1 1 0 0 0,1-1 0 0 0,-1 0 0 0 0,0 0 0 0 0,0-1 0 0 0,-1 1 0 0 0,1 0 0 0 0,-1-1 0 0 0,0 1 0 0 0,0-1 0 0 0,-6 6 0 0 0,8-9 0 0 0,0 0 0 0 0,0 1 0 0 0,0-1 0 0 0,1 0 0 0 0,-1 0 0 0 0,0 0 0 0 0,1 1 0 0 0,-1-1 0 0 0,1 0 0 0 0,-1 0 0 0 0,1 1 0 0 0,0-1 0 0 0,-1 0 0 0 0,1 1 0 0 0,0-1 0 0 0,0 2 0 0 0,5 22 0 0 0,-5-23 0 0 0,1 0 0 0 0,0 1 0 0 0,-1-1 0 0 0,1 0 0 0 0,-1 0 0 0 0,1 0 0 0 0,-1 1 0 0 0,0-1 0 0 0,0 0 0 0 0,0 0 0 0 0,0 0 0 0 0,-1 1 0 0 0,1-1 0 0 0,0 0 0 0 0,-1 0 0 0 0,0 0 0 0 0,1 1 0 0 0,-3 2 0 0 0,-3 3-26 0 0,-7 12 194 0 0,13-19-128 0 0,-1 0-1 0 0,1 0 0 0 0,0 0 1 0 0,0 1-1 0 0,-1-1 1 0 0,1 0-1 0 0,0 0 1 0 0,0 0-1 0 0,0 1 0 0 0,1-1 1 0 0,-1 0-1 0 0,0 0 1 0 0,0 0-1 0 0,1 0 1 0 0,-1 1-1 0 0,0-1 0 0 0,1 0 1 0 0,-1 0-1 0 0,2 1 1 0 0,1 4 164 0 0,-2-4-130 0 0,1 0 1 0 0,-1 0 0 0 0,0 0 0 0 0,0 1 0 0 0,0-1-1 0 0,0 0 1 0 0,0 1 0 0 0,-1-1 0 0 0,1 0 0 0 0,-1 1-1 0 0,1 4 1 0 0,-1-4-73 0 0,0 0 0 0 0,1 0 1 0 0,0 0-1 0 0,-1 0 0 0 0,1-1 0 0 0,0 1 0 0 0,0 0 1 0 0,3 3-1 0 0,4 15-6 0 0,-7-16 4 0 0,1 0 0 0 0,-1 0 0 0 0,0 1 0 0 0,0-1 0 0 0,-1 0 0 0 0,1 1 0 0 0,-1-1 0 0 0,0 0 0 0 0,-1 1 0 0 0,1-1 0 0 0,-1 0 0 0 0,0 1 0 0 0,-1-1 0 0 0,1 0 0 0 0,-1 0 0 0 0,-4 8 0 0 0,1-2 0 0 0,3-8 0 0 0,0 0 0 0 0,0 0 0 0 0,0 0 0 0 0,1 1 0 0 0,-1-1 0 0 0,1 1 0 0 0,0-1 0 0 0,0 1 0 0 0,0-1 0 0 0,1 1 0 0 0,-1 0 0 0 0,1-1 0 0 0,0 1 0 0 0,0-1 0 0 0,0 1 0 0 0,1 0 0 0 0,0 4 0 0 0,0-1 0 0 0,0 0 0 0 0,0 0 0 0 0,-1 0 0 0 0,0 0 0 0 0,0 0 0 0 0,-1 1 0 0 0,1-1 0 0 0,-4 12 0 0 0,0 5 0 0 0,3-22 0 0 0,1 1 0 0 0,-1-1 0 0 0,0 1 0 0 0,0-1 0 0 0,0 1 0 0 0,0-1 0 0 0,0 1 0 0 0,0-1 0 0 0,-1 0 0 0 0,1 0 0 0 0,-1 1 0 0 0,0-1 0 0 0,0 0 0 0 0,1-1 0 0 0,-1 1 0 0 0,0 0 0 0 0,0 0 0 0 0,-3 1 0 0 0,0 1 0 0 0,4-3 0 0 0,-1 1 0 0 0,1-1 0 0 0,0 1 0 0 0,0-1 0 0 0,0 1 0 0 0,0 0 0 0 0,0 0 0 0 0,0 0 0 0 0,0 0 0 0 0,0 0 0 0 0,1 0 0 0 0,-1 0 0 0 0,1 0 0 0 0,0 0 0 0 0,-1 0 0 0 0,1 0 0 0 0,0 0 0 0 0,0 0 0 0 0,1 4 0 0 0,-4 19 0 0 0,1-16 0 0 0,-1 0 0 0 0,-7 16 0 0 0,9-22 0 0 0,-1 0 0 0 0,0 1 0 0 0,-1-1 0 0 0,1 0 0 0 0,0-1 0 0 0,-1 1 0 0 0,0 0 0 0 0,1-1 0 0 0,-1 1 0 0 0,-4 1 0 0 0,-5 3 0 0 0,9-5 0 0 0,-1 0 0 0 0,1 0 0 0 0,0 1 0 0 0,-1-1 0 0 0,1 1 0 0 0,0-1 0 0 0,-4 7 0 0 0,4-6 0 0 0,0 0 0 0 0,-1 1 0 0 0,1-2 0 0 0,0 1 0 0 0,-1 0 0 0 0,0-1 0 0 0,0 1 0 0 0,1-1 0 0 0,-1 0 0 0 0,-1 0 0 0 0,1-1 0 0 0,0 1 0 0 0,0-1 0 0 0,-1 0 0 0 0,-4 0 0 0 0,4 0 0 0 0,5 0 0 0 0,-1-1 0 0 0,1 0 0 0 0,0 0 0 0 0,-1 0 0 0 0,1 0 0 0 0,-1 1 0 0 0,1-1 0 0 0,-1 0 0 0 0,1 0 0 0 0,-1 0 0 0 0,1 0 0 0 0,-1 0 0 0 0,1 0 0 0 0,0 0 0 0 0,-1 0 0 0 0,1 0 0 0 0,-1-1 0 0 0,1 1 0 0 0,-1 0 0 0 0,1 0 0 0 0,0 0 0 0 0,-1 0 0 0 0,1-1 0 0 0,-1 1 0 0 0,1 0 0 0 0,0 0 0 0 0,-1-1 0 0 0,0 1 0 0 0,-4-5 0 0 0,0 1 0 0 0,4-3 0 0 0,3 0 0 0 0,-3 0-133 0 0,1 6-563 0 0,0 1-258 0 0,-1 1-56 0 0,-1 7-13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09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253 13823 0 0,'3'-1'179'0'0,"5"-2"34"0"0,-6-5 895 0 0,0 3-888 0 0,1 1 117 0 0,1 0-1 0 0,-1 0 0 0 0,1 1 1 0 0,0-1-1 0 0,1 1 1 0 0,-1-1-1 0 0,0 1 0 0 0,1 1 1 0 0,0-1-1 0 0,0 1 1 0 0,9-4-1 0 0,3 1 1454 0 0,-1 1 0 0 0,24-2 0 0 0,-13 2-1173 0 0,106-13 20 0 0,-67 9 69 0 0,91-21-1 0 0,-142 25-705 0 0,84-26 0 0 0,-97 30 0 0 0,0-1 0 0 0,-1 1 0 0 0,1-1 0 0 0,0 0 0 0 0,0 1 0 0 0,-1-1 0 0 0,1 0 0 0 0,-1 0 0 0 0,1 0 0 0 0,-1 0 0 0 0,1-1 0 0 0,1-1 0 0 0,2-1 0 0 0,-4 3 23 0 0,-1 1 1 0 0,1-1-1 0 0,0 1 0 0 0,0-1 0 0 0,0 1 1 0 0,0-1-1 0 0,0 0 0 0 0,-1 1 1 0 0,1-1-1 0 0,0 0 0 0 0,-1 0 0 0 0,1 0 1 0 0,-1 1-1 0 0,1-1 0 0 0,0 0 0 0 0,-1 0 1 0 0,0 0-1 0 0,1 0 0 0 0,-1 0 1 0 0,0 0-1 0 0,1 0 0 0 0,-1 0 0 0 0,0 0 1 0 0,0 0-1 0 0,0 0 0 0 0,0 0 0 0 0,0 0 1 0 0,0 0-1 0 0,0 0 0 0 0,0 0 1 0 0,0 0-1 0 0,-1 0 0 0 0,1 0 0 0 0,0 0 1 0 0,-1 0-1 0 0,1 0 0 0 0,-1 0 0 0 0,1 0 1 0 0,-1 0-1 0 0,1 0 0 0 0,-1 0 1 0 0,1 1-1 0 0,-2-2 0 0 0,-1-1 70 0 0,1 1 0 0 0,-1-1 0 0 0,0 1 0 0 0,0 0 1 0 0,0-1-1 0 0,0 2 0 0 0,-1-1 0 0 0,1 0 0 0 0,0 1 0 0 0,-8-3 0 0 0,1 2-93 0 0,0 0 0 0 0,0 1 0 0 0,-1 1 0 0 0,1-1 0 0 0,0 2 0 0 0,0-1 0 0 0,-1 1 0 0 0,-11 3 0 0 0,-7 3 0 0 0,-42 17 0 0 0,62-20 0 0 0,1 0 0 0 0,-1 1 0 0 0,1 0 0 0 0,0 1 0 0 0,0 0 0 0 0,0 0 0 0 0,1 1 0 0 0,-8 9 0 0 0,-6 4 0 0 0,1-7 0 0 0,0-1 0 0 0,19-11 0 0 0,0-1 0 0 0,0 1 0 0 0,1 0 0 0 0,-1 0 0 0 0,0 0 0 0 0,1-1 0 0 0,-1 1 0 0 0,1 0 0 0 0,-1 0 0 0 0,1 0 0 0 0,-1 0 0 0 0,1 0 0 0 0,0 0 0 0 0,-1 0 0 0 0,1 0 0 0 0,0 0 0 0 0,0 0 0 0 0,0 2 0 0 0,-1 3 0 0 0,1-1 0 0 0,-1 0 0 0 0,0 1 0 0 0,-1-1 0 0 0,1 0 0 0 0,-3 5 0 0 0,2-5 0 0 0,0-1 0 0 0,1 0 0 0 0,0 0 0 0 0,0 1 0 0 0,0-1 0 0 0,0 1 0 0 0,1-1 0 0 0,-1 1 0 0 0,1-1 0 0 0,1 6 0 0 0,6 21 0 0 0,-5-22 0 0 0,0 1 0 0 0,0 0 0 0 0,0 16 0 0 0,-1-11 0 0 0,-1-9 0 0 0,0-1 0 0 0,0 0 0 0 0,0 1 0 0 0,0-1 0 0 0,-1 1 0 0 0,0-1 0 0 0,0 0 0 0 0,-1 1 0 0 0,-2 5 0 0 0,3-9 0 0 0,0 1 0 0 0,0 0 0 0 0,0-1 0 0 0,-1 1 0 0 0,1-1 0 0 0,-1 0 0 0 0,0 1 0 0 0,0-1 0 0 0,0 0 0 0 0,0 0 0 0 0,0 0 0 0 0,0 0 0 0 0,-1-1 0 0 0,1 1 0 0 0,0 0 0 0 0,-5 1 0 0 0,-10 10 0 0 0,15-11 0 0 0,0 0 0 0 0,0 0 0 0 0,0 0 0 0 0,-1-1 0 0 0,1 1 0 0 0,-3 1 0 0 0,-8 2 0 0 0,1-1 0 0 0,-1 0 0 0 0,0-1 0 0 0,0-1 0 0 0,0 0 0 0 0,-1 0 0 0 0,1-2 0 0 0,0 1 0 0 0,-1-2 0 0 0,1 0 0 0 0,0 0 0 0 0,-1-1 0 0 0,1-1 0 0 0,0 0 0 0 0,-18-8 0 0 0,29 10 0 0 0,0 0 0 0 0,0 0 0 0 0,1 0 0 0 0,-1 0 0 0 0,0-1 0 0 0,1 1 0 0 0,-1 0 0 0 0,1-1 0 0 0,0 0 0 0 0,-1 1 0 0 0,1-1 0 0 0,0 0 0 0 0,0 0 0 0 0,-1-1 0 0 0,-9-31 0 0 0,3 8 0 0 0,7 19 0 0 0,1 6 0 0 0,0 1 0 0 0,0-1 0 0 0,0 1 0 0 0,0-1 0 0 0,0 1-1 0 0,0-1 1 0 0,0 0 0 0 0,0 1 0 0 0,0-1 0 0 0,0 1 0 0 0,0-1 0 0 0,0 1 0 0 0,1-1 0 0 0,-1 1-1 0 0,0-1 1 0 0,0 1 0 0 0,1-1 0 0 0,-1 1 0 0 0,0 0 0 0 0,0-1 0 0 0,1 1 0 0 0,-1-1 0 0 0,1 1-1 0 0,-1 0 1 0 0,0-1 0 0 0,1 1 0 0 0,0-1 0 0 0,0 1-61 0 0,1-3-286 0 0,-1 1 0 0 0,1 0 0 0 0,0 1 0 0 0,0-1 0 0 0,0 0 1 0 0,0 0-1 0 0,0 1 0 0 0,3-2 0 0 0,5 0-4124 0 0,-10 3 2424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12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54 10135 0 0,'-2'-2'1083'0'0,"8"0"-1137"0"0,10-2 227 0 0,-14 4 573 0 0,3-22 3930 0 0,-4 20-4505 0 0,0 0 0 0 0,0 1-1 0 0,0-1 1 0 0,0 0 0 0 0,-1 0-1 0 0,1 0 1 0 0,-1 0 0 0 0,1 0-1 0 0,-1 0 1 0 0,0 0 0 0 0,0 0-1 0 0,0 0 1 0 0,0 0 0 0 0,0 0-1 0 0,0 0 1 0 0,-1 0 0 0 0,0-2-1 0 0,1 2-27 0 0,0 0 0 0 0,0 0 0 0 0,1 0 0 0 0,-1 1 0 0 0,0-1-1 0 0,1 0 1 0 0,-1 0 0 0 0,1 0 0 0 0,0 1 0 0 0,-1-1 0 0 0,1 0 0 0 0,0 1 0 0 0,0-1-1 0 0,2-2 1 0 0,4-9 786 0 0,10-25 1735 0 0,-16 33-2592 0 0,-1 4 299 0 0,0 1 117 0 0,0 0 21 0 0,0 0-66 0 0,-6 19-278 0 0,-8 5-165 0 0,13-22 0 0 0,-1 0 0 0 0,0 1 0 0 0,1-1 0 0 0,-1 1 0 0 0,1 0 0 0 0,-1-1 0 0 0,1 1 0 0 0,0 0 0 0 0,0 0 0 0 0,1-1 0 0 0,-2 7 0 0 0,-2 11 0 0 0,3-18 0 0 0,1-1 0 0 0,-1 1 0 0 0,1 0 0 0 0,-1 0 0 0 0,1 0 0 0 0,0 0 0 0 0,0 0 0 0 0,0 0 0 0 0,0 1 0 0 0,0-1 0 0 0,0 0 0 0 0,1 0 0 0 0,-1 0 0 0 0,1 2 0 0 0,2 15 0 0 0,-3-16 0 0 0,1-1 0 0 0,-1 0 0 0 0,0 0 0 0 0,0 0 0 0 0,1 1 0 0 0,-1-1 0 0 0,1 0 0 0 0,0 0 0 0 0,0 0 0 0 0,-1 0 0 0 0,1 0 0 0 0,1 0 0 0 0,-1 0 0 0 0,0-1 0 0 0,0 1 0 0 0,1 0 0 0 0,-1 0 0 0 0,1-1 0 0 0,-1 1 0 0 0,1-1 0 0 0,2 2 0 0 0,-2-1 0 0 0,0-1 0 0 0,0 1 0 0 0,0-1 0 0 0,1 1 0 0 0,-1-1 0 0 0,0 0 0 0 0,0 0 0 0 0,5 1 0 0 0,-3-2 0 0 0,-1 1 0 0 0,0-1 0 0 0,0 0 0 0 0,0 0 0 0 0,1-1 0 0 0,-1 1 0 0 0,0-1 0 0 0,0 0 0 0 0,0 1 0 0 0,4-3 0 0 0,4-1 74 0 0,0-1 0 0 0,0 0 0 0 0,-1 0 0 0 0,1-1 0 0 0,-1-1 0 0 0,0 0 0 0 0,14-14 0 0 0,-11 9 96 0 0,-1-1-1 0 0,0 0 1 0 0,-1-1-1 0 0,13-23 1 0 0,-23 35 273 0 0,-14 17-277 0 0,12-14-167 0 0,-5 10 1 0 0,-1 0 0 0 0,2 1 0 0 0,-1 0 0 0 0,2 0 0 0 0,-6 21 0 0 0,3-12 0 0 0,-1 12 0 0 0,6-24 0 0 0,0 0 0 0 0,-1 0 0 0 0,0 0 0 0 0,0-1 0 0 0,0 1 0 0 0,-7 10 0 0 0,9-18 0 0 0,-2 3 0 0 0,0 0 0 0 0,0 0 0 0 0,0 0 0 0 0,1 0 0 0 0,0 0 0 0 0,0 1 0 0 0,0-1 0 0 0,1 1 0 0 0,-1-1 0 0 0,1 1 0 0 0,0 0 0 0 0,0 0 0 0 0,0 7 0 0 0,1 0 0 0 0,-1 1 0 0 0,-1 0 0 0 0,-2 12 0 0 0,-24 66 0 0 0,21-72 0 0 0,1 0 0 0 0,5-15 0 0 0,1-1 0 0 0,-1 1 0 0 0,0-1 0 0 0,0 0 0 0 0,-1 1 0 0 0,1-1 0 0 0,-1 0 0 0 0,1 0 0 0 0,-1 0 0 0 0,0 0 0 0 0,0 0 0 0 0,-1-1 0 0 0,1 1 0 0 0,-6 4 0 0 0,4-4 0 0 0,0 0 0 0 0,1-1 0 0 0,-1 1 0 0 0,1 0 0 0 0,-1 0 0 0 0,1 1 0 0 0,-4 4 0 0 0,6-6 0 0 0,-1 0 0 0 0,1-1 0 0 0,0 1 0 0 0,-1-1 0 0 0,1 0 0 0 0,0 1 0 0 0,-1-1 0 0 0,0 0 0 0 0,1 0 0 0 0,-1 0 0 0 0,0 0 0 0 0,1 0 0 0 0,-1-1 0 0 0,-3 2 0 0 0,-4 1 0 0 0,8-3 0 0 0,0 0 0 0 0,1 0 0 0 0,-1 0 0 0 0,1 0 0 0 0,-1 1 0 0 0,1-1 0 0 0,-1 0 0 0 0,0 0 0 0 0,1 0 0 0 0,-1 0 0 0 0,1 0 0 0 0,-1 0 0 0 0,0-1 0 0 0,1 1 0 0 0,-1 0 0 0 0,1 0 0 0 0,-1 0 0 0 0,0-1 0 0 0,1 1 0 0 0,-1 0 0 0 0,1 0 0 0 0,-1-1 0 0 0,1 1 0 0 0,-1-1 0 0 0,-1 0 0 0 0,-25-10 0 0 0,22 8 0 0 0,0 1 0 0 0,1 0 0 0 0,0 0 0 0 0,-1 1 0 0 0,1 0 0 0 0,-1 0 0 0 0,0 0 0 0 0,-4-1 0 0 0,1 3 0 0 0,0 1 0 0 0,1 0 0 0 0,-14 3-7657 0 0,21-5 5610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13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7503 0 0,'0'0'399'0'0,"-6"1"2134"0"0,6-1-11321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15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45 4607 0 0,'9'-6'352'0'0,"-7"5"-225"0"0,6-5 162 0 0,0 0 0 0 0,9-10 0 0 0,-15 15 2 0 0,-1-1 0 0 0,0 0 0 0 0,0 1 0 0 0,0-1 1 0 0,0 0-1 0 0,0 0 0 0 0,0 0 0 0 0,0 1 0 0 0,0-1 0 0 0,-1 0 1 0 0,1 0-1 0 0,-1 0 0 0 0,1 0 0 0 0,-1-1 0 0 0,0 1 0 0 0,0 0 1 0 0,0 0-1 0 0,0 0 0 0 0,0 0 0 0 0,-1-3 0 0 0,1 3 1 0 0,0-1 0 0 0,1 1 0 0 0,-1 0-1 0 0,1-1 1 0 0,0 1 0 0 0,-1 0 0 0 0,1 0 0 0 0,0-1-1 0 0,0 1 1 0 0,1 0 0 0 0,1-2 0 0 0,5-13 898 0 0,-6 10-671 0 0,0 1 0 0 0,0-1-1 0 0,-1 0 1 0 0,0 0 0 0 0,0 0-1 0 0,0 0 1 0 0,-1-1 0 0 0,0 1-1 0 0,0 0 1 0 0,-1 0 0 0 0,0 0-1 0 0,-3-9 1 0 0,4 15-505 0 0,0 0 0 0 0,0 0 0 0 0,-1 0 0 0 0,1 0 0 0 0,0 1 0 0 0,-1-1 0 0 0,1 0 0 0 0,-1 0 0 0 0,1 0 0 0 0,-1 1 0 0 0,1-1 0 0 0,-1 0 0 0 0,0 1 0 0 0,1-1 0 0 0,-1 0 0 0 0,0 1 0 0 0,1-1 0 0 0,-1 1 0 0 0,0-1 0 0 0,0 1 0 0 0,0 0 0 0 0,-1-1-1 0 0,-5-3 614 0 0,6 3-118 0 0,1 1-66 0 0,-1 2-427 0 0,1 0 1 0 0,-1 1 0 0 0,0-1 0 0 0,0 0-1 0 0,-1 0 1 0 0,1 0 0 0 0,0 0-1 0 0,0-1 1 0 0,-3 3 0 0 0,-4 8-19 0 0,3 0 2 0 0,0 1 0 0 0,1 0 0 0 0,-3 16 0 0 0,-8 21 0 0 0,11-37 0 0 0,1 0 0 0 0,-4 24 0 0 0,-2 7 0 0 0,9-37 0 0 0,0-5 0 0 0,0 0 0 0 0,0-1 0 0 0,-1 1 0 0 0,1 0 0 0 0,0-1 0 0 0,-1 1 0 0 0,1 0 0 0 0,-1 0 0 0 0,1-1 0 0 0,-1 1 0 0 0,-1 2 0 0 0,1-1 30 0 0,-9 9-261 0 0,8-11-820 0 0,2-1-385 0 0,0 0-1273 0 0,0 0-4798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15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5663 0 0,'0'0'719'0'0,"0"0"-20"0"0,2 0-449 0 0,76-8 5714 0 0,-50 6-4252 0 0,94-9 731 0 0,-30 4-2278 0 0,-31 3-165 0 0,-54 4-64 0 0,-5 0-273 0 0,-5 1 55 0 0,0 0 1 0 0,1-1-1 0 0,-1 2 1 0 0,0-1-1 0 0,1 0 0 0 0,-1 0 1 0 0,1 1-1 0 0,0-1 1 0 0,-1 1-1 0 0,-1 2 1 0 0,3-3 106 0 0,0 0-1777 0 0,1-1-1104 0 0,0 0-4111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39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479 10135 0 0,'0'0'231'0'0,"0"0"29"0"0,0 0 19 0 0,7-6 7 0 0,3-5 1007 0 0,-1 1 0 0 0,11-17 0 0 0,5-5 1420 0 0,76-86 245 0 0,-83 94-2776 0 0,0-1 1 0 0,-2 0 0 0 0,15-33-1 0 0,-23 40-61 0 0,2-1 320 0 0,-2-1-1 0 0,0 0 0 0 0,7-32 1 0 0,-13 44-292 0 0,-2 8-149 0 0,0 0 1 0 0,0 0-1 0 0,0-1 0 0 0,-1 1 1 0 0,1 0-1 0 0,0 0 0 0 0,0 0 0 0 0,0-1 1 0 0,0 1-1 0 0,0 0 0 0 0,0 0 0 0 0,0 0 1 0 0,0-1-1 0 0,0 1 0 0 0,0 0 1 0 0,-1 0-1 0 0,1 0 0 0 0,0-1 0 0 0,0 1 1 0 0,0 0-1 0 0,0 0 0 0 0,0 0 0 0 0,-1 0 1 0 0,1 0-1 0 0,0 0 0 0 0,0-1 1 0 0,0 1-1 0 0,-1 0 0 0 0,1 0 0 0 0,0 0 1 0 0,0 0-1 0 0,0 0 0 0 0,-1 0 1 0 0,1 0-1 0 0,0 0 0 0 0,0 0 0 0 0,-1 0 1 0 0,1 0-1 0 0,0 0 0 0 0,0 0 0 0 0,0 0 1 0 0,-1 0-1 0 0,1 0 0 0 0,0 0 1 0 0,0 0-1 0 0,0 0 0 0 0,-1 0 0 0 0,1 1 1 0 0,0-1-1 0 0,0 0 0 0 0,0 0 0 0 0,-1 0 1 0 0,1 0-1 0 0,0 0 0 0 0,0 1 1 0 0,0-1-1 0 0,0 0 0 0 0,-4 2 0 0 0,1 0 0 0 0,0 0 0 0 0,0 1 0 0 0,0-1 0 0 0,0 1 0 0 0,0 0 0 0 0,0-1 0 0 0,1 1 0 0 0,0 1 0 0 0,-1-1 0 0 0,-1 5 0 0 0,-3 5 0 0 0,-8 23 0 0 0,7-17 0 0 0,-80 233 0 0 0,54-144 0 0 0,-12 34 0 0 0,-39 213 0 0 0,84-343 0 0 0,0 0 0 0 0,1 1 0 0 0,2 21 0 0 0,-2-28 0 0 0,0-6 0 0 0,0 0 0 0 0,1 0 0 0 0,-1-1 0 0 0,0 1 0 0 0,0 0 0 0 0,0 0 0 0 0,0 0 0 0 0,0-1 0 0 0,0 1 0 0 0,1 0 0 0 0,-1 0 0 0 0,0 0 0 0 0,0 0 0 0 0,0-1 0 0 0,0 1 0 0 0,1 0 0 0 0,-1 0 0 0 0,0 0 0 0 0,0 0 0 0 0,1 0 0 0 0,-1 0 0 0 0,0 0 0 0 0,0-1 0 0 0,0 1 0 0 0,1 0 0 0 0,-1 0 0 0 0,0 0 0 0 0,0 0 0 0 0,1 0 0 0 0,-1 0 0 0 0,0 0 0 0 0,0 0 0 0 0,1 0 0 0 0,-1 0 0 0 0,0 0 0 0 0,0 1 0 0 0,1-1 0 0 0,-1 0 0 0 0,0 0 0 0 0,0 0 0 0 0,0 0 0 0 0,1 0 0 0 0,-1 0 0 0 0,0 0 0 0 0,0 1 0 0 0,0-1 0 0 0,1 0 0 0 0,-1 0 0 0 0,0 0 0 0 0,0 0 0 0 0,0 1 0 0 0,0-1 0 0 0,0 0 0 0 0,1 0 0 0 0,-1 0 0 0 0,0 1 0 0 0,0-1 0 0 0,0 0 0 0 0,0 0 0 0 0,0 1 0 0 0,0-1 0 0 0,0 0 0 0 0,0 0 0 0 0,0 1 0 0 0,0-1 0 0 0,0 0 0 0 0,0 0 0 0 0,0 1 0 0 0,0-1 0 0 0,6-8 0 0 0,0 0 0 0 0,0 0 0 0 0,-1-1 0 0 0,0 0 0 0 0,-1 0 0 0 0,7-18 0 0 0,-9 22 0 0 0,14-36 0 0 0,-2-2 0 0 0,9-48 0 0 0,-18 63 0 0 0,0 0 0 0 0,-2-1 0 0 0,-2 0 0 0 0,-2-39 0 0 0,1 64 0 0 0,-1 0 0 0 0,1 0 0 0 0,-1 0 0 0 0,0 0 0 0 0,0 0 0 0 0,-1 0 0 0 0,1 0 0 0 0,-1 0 0 0 0,0 1 0 0 0,-3-6 0 0 0,5 8 0 0 0,-1 0 0 0 0,0 0 0 0 0,0 1 0 0 0,0-1 0 0 0,0 0 0 0 0,0 0 0 0 0,0 1 0 0 0,0-1 0 0 0,0 0 0 0 0,0 1 0 0 0,0-1 0 0 0,0 1 0 0 0,0-1 0 0 0,0 1 0 0 0,0 0 0 0 0,-1-1 0 0 0,1 1 0 0 0,0 0 0 0 0,0 0 0 0 0,0 0 0 0 0,-1 0 0 0 0,1 0 0 0 0,0 0 0 0 0,0 0 0 0 0,0 0 0 0 0,-1 1 0 0 0,1-1 0 0 0,0 0 0 0 0,0 1 0 0 0,0-1 0 0 0,0 1 0 0 0,0-1 0 0 0,-1 1 0 0 0,1-1 0 0 0,0 1 0 0 0,0 0 0 0 0,-1 1 0 0 0,-5 3 0 0 0,0 0 0 0 0,0 1 0 0 0,0 0 0 0 0,1 0 0 0 0,0 0 0 0 0,-8 12 0 0 0,12-14 0 0 0,-1 1 0 0 0,0 0 0 0 0,1-1 0 0 0,0 1 0 0 0,0 0 0 0 0,0 0 0 0 0,1 1 0 0 0,0-1 0 0 0,0 0 0 0 0,0 1 0 0 0,0 9 0 0 0,1-13 1 0 0,0 0 1 0 0,0-1-1 0 0,0 1 0 0 0,0 0 0 0 0,0 0 1 0 0,0-1-1 0 0,1 1 0 0 0,-1 0 0 0 0,1 0 0 0 0,-1-1 1 0 0,1 1-1 0 0,0-1 0 0 0,-1 1 0 0 0,1 0 1 0 0,0-1-1 0 0,0 0 0 0 0,0 1 0 0 0,0-1 0 0 0,1 1 1 0 0,1 0-1 0 0,-2-1-5 0 0,1 0 0 0 0,0 0 0 0 0,0 0 0 0 0,0 0 0 0 0,-1-1 0 0 0,1 1 0 0 0,0-1 0 0 0,0 0 0 0 0,0 1 0 0 0,0-1 0 0 0,0 0 0 0 0,0 0 0 0 0,0 0 0 0 0,0 0 0 0 0,3-1 0 0 0,3-1 72 0 0,1-1 1 0 0,0 1 0 0 0,-1-2 0 0 0,0 1-1 0 0,0-1 1 0 0,13-8 0 0 0,1-3 21 0 0,-1-1 1 0 0,-1-1-1 0 0,0-1 0 0 0,-1 0 1 0 0,17-23-1 0 0,-11 9 259 0 0,-1-1 0 0 0,30-58 0 0 0,-52 88-344 0 0,2-4-4 0 0,0-1 0 0 0,0 1 0 0 0,-1 0 1 0 0,0-1-1 0 0,0 0 0 0 0,-1 1 1 0 0,0-1-1 0 0,1-12 0 0 0,-2 20-1 0 0,-1 0 0 0 0,0 0 0 0 0,0-1 0 0 0,0 1 0 0 0,0 0 0 0 0,0 0 0 0 0,0-1 0 0 0,0 1 0 0 0,0 0 0 0 0,0 0 0 0 0,0 0 0 0 0,0-1 0 0 0,-1 1 0 0 0,1 0 0 0 0,0 0 0 0 0,0 0 0 0 0,0-1 0 0 0,0 1 0 0 0,0 0 0 0 0,0 0 0 0 0,0 0 0 0 0,0 0 0 0 0,-1-1 0 0 0,1 1 0 0 0,0 0 0 0 0,0 0 0 0 0,0 0 0 0 0,0 0 0 0 0,-1 0 0 0 0,1-1 0 0 0,0 1 0 0 0,0 0 0 0 0,0 0 0 0 0,-1 0 0 0 0,1 0 0 0 0,0 0 0 0 0,0 0 0 0 0,0 0 0 0 0,-1 0 0 0 0,1 0 0 0 0,0 0 0 0 0,0 0 0 0 0,0 0 0 0 0,-1 0 0 0 0,1 0 0 0 0,0 0 0 0 0,0 0 0 0 0,0 0 0 0 0,-1 0 0 0 0,1 0 0 0 0,0 0 0 0 0,0 0 0 0 0,0 0 0 0 0,-1 1 0 0 0,1-1 0 0 0,0 0 0 0 0,0 0 0 0 0,-8 5 0 0 0,4-2 0 0 0,0 0 0 0 0,0 1 0 0 0,1-1 0 0 0,-1 1 0 0 0,1 0 0 0 0,0 0 0 0 0,0 0 0 0 0,0 0 0 0 0,0 1 0 0 0,1-1 0 0 0,0 1 0 0 0,-2 5 0 0 0,1 5 0 0 0,4-11 0 0 0,0-2 0 0 0,-1 1 0 0 0,0-3 0 0 0,0 1 0 0 0,1 0 0 0 0,-1 0 0 0 0,0 0 0 0 0,0-1 0 0 0,0 1 0 0 0,1 0 0 0 0,-1 0 0 0 0,0-1 0 0 0,1 1 0 0 0,-1 0 0 0 0,1-1 0 0 0,-1 1 0 0 0,1 0 0 0 0,-1-1 0 0 0,1 1 0 0 0,-1 0 0 0 0,1-1 0 0 0,1 1 0 0 0,-1 1 0 0 0,1 0 0 0 0,0 0 0 0 0,0-1 0 0 0,0 1 0 0 0,0-1 0 0 0,0 1 0 0 0,0-1 0 0 0,0 0 0 0 0,1 0 0 0 0,-1 0 0 0 0,0 0 0 0 0,1 0 0 0 0,-1 0 0 0 0,1-1 0 0 0,-1 1 0 0 0,1-1 0 0 0,-1 0 0 0 0,1 0 0 0 0,-1 0 0 0 0,1 0 0 0 0,4-1 0 0 0,4-1 0 0 0,1 0 0 0 0,-1-1 0 0 0,17-6 0 0 0,-13 3 0 0 0,-4 3 0 0 0,-5 1 0 0 0,1 0 0 0 0,-1-1 0 0 0,0 0 0 0 0,8-4 0 0 0,-13 6 0 0 0,-1 1 0 0 0,1 0 0 0 0,0 0 0 0 0,-1 0 0 0 0,1-1 0 0 0,-1 1 0 0 0,1 0 0 0 0,-1 0 0 0 0,1 0 0 0 0,0 0 0 0 0,-1 0 0 0 0,1 0 0 0 0,-1 0 0 0 0,1 0 0 0 0,-1 0 0 0 0,1 1 0 0 0,-1-1 0 0 0,1 0 0 0 0,0 0 0 0 0,-1 0 0 0 0,1 1 0 0 0,-1-1 0 0 0,1 0 0 0 0,-1 1 0 0 0,1-1 0 0 0,-1 0 0 0 0,0 1 0 0 0,1-1 0 0 0,-1 0 0 0 0,1 1 0 0 0,-1-1 0 0 0,0 1 0 0 0,1-1 0 0 0,-1 1 0 0 0,0-1 0 0 0,0 1 0 0 0,1-1 0 0 0,-1 1 0 0 0,0-1 0 0 0,0 1 0 0 0,0 0 0 0 0,0-1 0 0 0,0 1 0 0 0,1-1 0 0 0,-1 2 0 0 0,0-1 0 0 0,0 3 0 0 0,0 1 0 0 0,0-1 0 0 0,0 1 0 0 0,0-1 0 0 0,-1 1 0 0 0,0-1 0 0 0,0 1 0 0 0,0-1 0 0 0,-1 0 0 0 0,1 1 0 0 0,-4 5 0 0 0,-5 18 0 0 0,6-11 0 0 0,1 0 0 0 0,0 0 0 0 0,0 29 0 0 0,2-33 0 0 0,0-11 0 0 0,1 1 0 0 0,-1-1 0 0 0,1 0 0 0 0,0 1 0 0 0,0-1 0 0 0,0 1 0 0 0,0-1 0 0 0,0 1 0 0 0,1-1 0 0 0,-1 1 0 0 0,1-1 0 0 0,0 0 0 0 0,-1 1 0 0 0,1-1 0 0 0,0 0 0 0 0,3 4 0 0 0,-4-5 0 0 0,1 1 0 0 0,0-1 0 0 0,0 0 0 0 0,0 0 0 0 0,0 0 0 0 0,1 1 0 0 0,-1-1 0 0 0,0 0 0 0 0,0 0 0 0 0,1-1 0 0 0,-1 1 0 0 0,0 0 0 0 0,1 0 0 0 0,-1-1 0 0 0,1 1 0 0 0,-1-1 0 0 0,1 1 0 0 0,-1-1 0 0 0,1 0 0 0 0,-1 1 0 0 0,1-1 0 0 0,0 0 0 0 0,-1 0 0 0 0,1 0 0 0 0,-1 0 0 0 0,1 0 0 0 0,-1-1 0 0 0,1 1 0 0 0,2-1 0 0 0,5-2 0 0 0,0 0 0 0 0,0 0 0 0 0,15-8 0 0 0,-14 6 0 0 0,-1 0-80 0 0,0 0-1 0 0,-1-1 0 0 0,0 0 1 0 0,0-1-1 0 0,0 1 1 0 0,10-13-1 0 0,37-50-739 0 0,-49 60 259 0 0,11-13-5151 0 0,-7 12 3665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02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309 8287 0 0,'-11'-2'149'0'0,"-13"-1"458"0"0,24 3-483 0 0,-1 0 0 0 0,1 0 0 0 0,0 0 0 0 0,0 0-1 0 0,-1 0 1 0 0,1 0 0 0 0,0 0 0 0 0,0 0 0 0 0,-1 0-1 0 0,1 0 1 0 0,0 0 0 0 0,0-1 0 0 0,-1 1 0 0 0,1 0 0 0 0,0 0-1 0 0,0 0 1 0 0,0 0 0 0 0,-1 0 0 0 0,1-1 0 0 0,0 1-1 0 0,0 0 1 0 0,0 0 0 0 0,0 0 0 0 0,-1-1 0 0 0,1 1-1 0 0,0 0 1 0 0,0 0 0 0 0,0 0 0 0 0,0-1 0 0 0,0 1 0 0 0,0 0-1 0 0,0 0 1 0 0,0-1 0 0 0,0 1 0 0 0,0 0 0 0 0,0 0-1 0 0,0-1 1 0 0,0 1 0 0 0,0 0 0 0 0,0 0 0 0 0,0-1 0 0 0,4-9 1866 0 0,-1 7-1810 0 0,-2 2-80 0 0,0 0 0 0 0,-1 1-1 0 0,1-1 1 0 0,0 0 0 0 0,-1 0 0 0 0,1 1 0 0 0,0-1 0 0 0,-1 0 0 0 0,1 0-1 0 0,-1 0 1 0 0,1 0 0 0 0,-1 0 0 0 0,0 0 0 0 0,1 0 0 0 0,-1 0 0 0 0,0 0-1 0 0,1-2 1 0 0,-1 2-8 0 0,0 1-1 0 0,0-1 1 0 0,0 0-1 0 0,1 1 1 0 0,-1-1-1 0 0,1 0 1 0 0,-1 1-1 0 0,0-1 1 0 0,1 0-1 0 0,-1 1 1 0 0,1-1-1 0 0,-1 1 1 0 0,1-1-1 0 0,0 1 1 0 0,-1-1-1 0 0,1 1 1 0 0,-1-1-1 0 0,1 1 1 0 0,0 0-1 0 0,1-1 1 0 0,-2 1-21 0 0,1-1 0 0 0,0 1 1 0 0,-1 0-1 0 0,1-1 0 0 0,-1 1 1 0 0,1 0-1 0 0,-1-1 0 0 0,1 1 0 0 0,-1-1 1 0 0,1 1-1 0 0,-1 0 0 0 0,1-1 0 0 0,-1 1 1 0 0,0-1-1 0 0,1 0 0 0 0,-1 1 0 0 0,0-1 1 0 0,1 1-1 0 0,-1-1 0 0 0,0 1 0 0 0,0-1 1 0 0,1 0-1 0 0,-1-1 0 0 0,1 1 41 0 0,-1 0-1 0 0,1 0 0 0 0,0 0 1 0 0,-1 1-1 0 0,1-1 1 0 0,0 0-1 0 0,0 0 1 0 0,0 0-1 0 0,0 0 1 0 0,1 0-1 0 0,2-2 167 0 0,-1-1-238 0 0,1 1 0 0 0,0 0-1 0 0,0 0 1 0 0,0 0 0 0 0,0 1-1 0 0,0 0 1 0 0,0-1 0 0 0,0 1 0 0 0,1 1-1 0 0,-1-1 1 0 0,1 0 0 0 0,5 0 0 0 0,25-11 1055 0 0,18-9-487 0 0,-43 19-608 0 0,0 0 0 0 0,1 0 0 0 0,-1 1 0 0 0,12-1 0 0 0,17-4 0 0 0,-37 6 0 0 0,26-5 0 0 0,-1-2 0 0 0,0 0 0 0 0,47-23 0 0 0,-65 27 0 0 0,-7 4 0 0 0,-1-1 0 0 0,1 1 0 0 0,-1 0 0 0 0,0-1 0 0 0,1 0 0 0 0,-1 1 0 0 0,0-1 0 0 0,0 0 0 0 0,0 1 0 0 0,1-1 0 0 0,-1 0 0 0 0,0 0 0 0 0,0 0 0 0 0,0 0 0 0 0,0 0 0 0 0,0 0 0 0 0,-1 0 0 0 0,1 0 0 0 0,0-1 0 0 0,0 1 0 0 0,-1 0 0 0 0,1 0 0 0 0,-1-1 0 0 0,1 1 0 0 0,-1 0 0 0 0,1-1 0 0 0,-1 1 0 0 0,0-3 0 0 0,2-5 245 0 0,-2 9-215 0 0,1-1 1 0 0,-1 1 0 0 0,0 0-1 0 0,0-1 1 0 0,0 1 0 0 0,0-1-1 0 0,0 1 1 0 0,0 0-1 0 0,0-1 1 0 0,0 1 0 0 0,0-1-1 0 0,0 1 1 0 0,0 0 0 0 0,0-1-1 0 0,0 1 1 0 0,0-1 0 0 0,0 1-1 0 0,-1 0 1 0 0,1-1 0 0 0,0 1-1 0 0,0 0 1 0 0,0-1 0 0 0,-1 1-1 0 0,1 0 1 0 0,0-1 0 0 0,0 1-1 0 0,-1 0 1 0 0,1-1 0 0 0,0 1-1 0 0,-1 0 1 0 0,1 0 0 0 0,0-1-1 0 0,-1 1 1 0 0,1 0-1 0 0,0 0 1 0 0,-1 0 0 0 0,1 0-1 0 0,-1-1 1 0 0,-6-8 352 0 0,6 9-370 0 0,1-1-1 0 0,0 0 1 0 0,-1 1-1 0 0,1-1 1 0 0,0 0-1 0 0,-1 1 1 0 0,1-1-1 0 0,-1 1 1 0 0,0-1-1 0 0,1 1 1 0 0,-1-1-1 0 0,1 1 1 0 0,-1-1-1 0 0,0 1 1 0 0,1 0-1 0 0,-1-1 1 0 0,-1 0-1 0 0,-8-1-12 0 0,1-1 0 0 0,-1 1 0 0 0,0 1 0 0 0,0 0 0 0 0,-13 0 0 0 0,-50 5 0 0 0,56-2 0 0 0,13-2 0 0 0,1 0 0 0 0,-1 1 0 0 0,1-1 0 0 0,-1 1 0 0 0,1 0 0 0 0,-1 0 0 0 0,1 0 0 0 0,0 0 0 0 0,0 1 0 0 0,-1-1 0 0 0,1 1 0 0 0,0 0 0 0 0,0 0 0 0 0,0 0 0 0 0,1 0 0 0 0,-1 0 0 0 0,0 1 0 0 0,1-1 0 0 0,0 1 0 0 0,-1 0 0 0 0,-2 4 0 0 0,-10 17 0 0 0,13-23 0 0 0,1 1 0 0 0,-1 0 0 0 0,1-1 0 0 0,0 1 0 0 0,-1 0 0 0 0,1 0 0 0 0,0 0 0 0 0,0 0 0 0 0,0 0 0 0 0,1 0 0 0 0,-1 0 0 0 0,0 0 0 0 0,1 0 0 0 0,-1 0 0 0 0,1 1 0 0 0,0-1 0 0 0,-1 0 0 0 0,1 0 0 0 0,0 0 0 0 0,1 1 0 0 0,-1-1 0 0 0,0 0 0 0 0,1 3 0 0 0,0-3 0 0 0,-1 0 0 0 0,1-1 0 0 0,-1 1 0 0 0,1 0 0 0 0,-1 0 0 0 0,0 0 0 0 0,0 0 0 0 0,0 0 0 0 0,0 0 0 0 0,0 0 0 0 0,-1 0 0 0 0,1-1 0 0 0,-1 1 0 0 0,1 0 0 0 0,-2 3 0 0 0,0-2 0 0 0,0 1 0 0 0,-1 0 0 0 0,1-1 0 0 0,-7 7 0 0 0,5-6 0 0 0,1 0 0 0 0,-1 1 0 0 0,1-1 0 0 0,-3 6 0 0 0,-6 16 0 0 0,6-13 0 0 0,0 0 0 0 0,-1 0 0 0 0,-15 20 0 0 0,18-27 0 0 0,4-3 0 0 0,0-2 0 0 0,0-1 0 0 0,0 0 0 0 0,0 1 0 0 0,0-1 0 0 0,0 0 0 0 0,0 1 0 0 0,0-1 0 0 0,0 1 0 0 0,-1-1 0 0 0,1 0 0 0 0,0 1 0 0 0,0-1 0 0 0,0 0 0 0 0,0 1 0 0 0,0-1 0 0 0,-1 0 0 0 0,1 1 0 0 0,0-1 0 0 0,0 0 0 0 0,-1 0 0 0 0,1 1 0 0 0,0-1 0 0 0,-1 0 0 0 0,1 0 0 0 0,0 1 0 0 0,0-1 0 0 0,-1 0 0 0 0,1 0 0 0 0,0 0 0 0 0,-1 0 0 0 0,1 1 0 0 0,-1-1 0 0 0,1 0 0 0 0,0 0 0 0 0,-1 0 0 0 0,1 0 0 0 0,0 0 0 0 0,-1 0 0 0 0,1 0 0 0 0,-1 0 0 0 0,-12 3 0 0 0,6-1 0 0 0,0-1 0 0 0,0 0 0 0 0,0 0 0 0 0,0 0 0 0 0,0-1 0 0 0,0 0 0 0 0,0 0 0 0 0,0-1 0 0 0,-9-1 0 0 0,14 1 0 0 0,-1 1 0 0 0,0-1 0 0 0,0 0 0 0 0,0 0 0 0 0,0-1 0 0 0,1 1 0 0 0,-1-1 0 0 0,1 1 0 0 0,-1-1 0 0 0,1 0 0 0 0,0 0 0 0 0,-1 0 0 0 0,1 0 0 0 0,0 0 0 0 0,0 0 0 0 0,0-1 0 0 0,1 1 0 0 0,-1-1 0 0 0,1 1 0 0 0,-1-1 0 0 0,1 0 0 0 0,0 0 0 0 0,-2-5 0 0 0,2-2-126 0 0,3 7-171 0 0,0-1-156 0 0,-2 3 223 0 0,0 0 0 0 0,1 0 0 0 0,-1 0 0 0 0,0 0 1 0 0,1 0-1 0 0,-1 0 0 0 0,0 0 0 0 0,1 0 0 0 0,-1 1 0 0 0,1-1 0 0 0,0 0 0 0 0,-1 0 0 0 0,1 1 0 0 0,-1-1 1 0 0,1 0-1 0 0,0 1 0 0 0,0-1 0 0 0,-1 0 0 0 0,1 1 0 0 0,1-1 0 0 0,-1 0-5288 0 0,-1 1-1564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16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1 11975 0 0,'0'0'547'0'0,"0"0"-11"0"0,0 0-203 0 0,0 0 419 0 0,0 0 220 0 0,0 0 42 0 0,0 0 8 0 0,0 0 2 0 0,0 0 0 0 0,0 0 0 0 0,0 0-69 0 0,0 0-290 0 0,0 0-121 0 0,0 0-28 0 0,0 0-4 0 0,0 0 0 0 0,0 0 0 0 0,0 0 0 0 0,0 0 0 0 0,2-1 0 0 0,4-2-393 0 0,0 0 50 0 0,-1-1 0 0 0,1 1 0 0 0,-1-1 0 0 0,1 0 0 0 0,-1 0 0 0 0,-1 0 0 0 0,1-1 0 0 0,7-8 0 0 0,126-190 1879 0 0,-126 184-2048 0 0,10-12 0 0 0,-30 43 0 0 0,1 0 0 0 0,0 1 0 0 0,1 0 0 0 0,0 0 0 0 0,1 0 0 0 0,0 0 0 0 0,-4 22 0 0 0,4-6 0 0 0,2-13 0 0 0,0 0 0 0 0,1 1 0 0 0,0 24 0 0 0,2-38 0 0 0,0 0 0 0 0,0-1 0 0 0,0 1 0 0 0,1 0 0 0 0,0-1 0 0 0,-1 1 0 0 0,1 0 0 0 0,0-1 0 0 0,0 1 0 0 0,0-1 0 0 0,0 0 0 0 0,1 1 0 0 0,-1-1 0 0 0,1 0 0 0 0,-1 0 0 0 0,1 1 0 0 0,3 2 0 0 0,-3-4 0 0 0,1 0 0 0 0,-1 1 0 0 0,0-1 0 0 0,1 0 0 0 0,-1 0 0 0 0,1 0 0 0 0,-1 0 0 0 0,1-1 0 0 0,-1 1 0 0 0,1-1 0 0 0,-1 1 0 0 0,1-1 0 0 0,0 0 0 0 0,5-1 0 0 0,0 0 0 0 0,0 0 0 0 0,0-1 0 0 0,1 0 0 0 0,-1-1 0 0 0,-1 0 0 0 0,1 0 0 0 0,0-1 0 0 0,-1 0 0 0 0,0 0 0 0 0,8-6 0 0 0,2-4 327 0 0,-1-2 0 0 0,0 0 0 0 0,-1 0-1 0 0,25-38 1 0 0,-3 5 71 0 0,-42 57-395 0 0,1 1-1 0 0,0-1 1 0 0,1 1 0 0 0,0 0-1 0 0,-3 15 1 0 0,5-20-3 0 0,0 4 0 0 0,1 1 0 0 0,-1-1 0 0 0,1 0 0 0 0,1 0 0 0 0,-1 0 0 0 0,4 14 0 0 0,-4-22 0 0 0,0 1 0 0 0,0 0 0 0 0,0 0 0 0 0,1 0 0 0 0,-1 0 0 0 0,0 0 0 0 0,0 0 0 0 0,1 0 0 0 0,-1 0 0 0 0,1 0 0 0 0,-1 0 0 0 0,1 0 0 0 0,0 1 0 0 0,1 0 0 0 0,0 0 0 0 0,0-1 0 0 0,0 1 0 0 0,0 0 0 0 0,0-1 0 0 0,0 0 0 0 0,0 1 0 0 0,0-1 0 0 0,1 0 0 0 0,-1 0 0 0 0,0 0 0 0 0,1 0 0 0 0,2 0 0 0 0,3 0-64 0 0,-7 0-273 0 0,-1-1-138 0 0,0 0-33 0 0,0 0-140 0 0,0 0-572 0 0,0 0-253 0 0,0 0-51 0 0,0 0-11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18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4 13823 0 0,'0'0'630'0'0,"2"0"-13"0"0,-2 0-607 0 0,1 1 0 0 0,0-1 1 0 0,-1 0-1 0 0,1 0 0 0 0,0 0 1 0 0,-1 0-1 0 0,1-1 0 0 0,0 1 0 0 0,-1 0 1 0 0,1 0-1 0 0,-1 0 0 0 0,1 0 0 0 0,0-1 1 0 0,-1 1-1 0 0,1 0 0 0 0,-1-1 0 0 0,1 1 1 0 0,0 0-1 0 0,-1-1 0 0 0,1 1 1 0 0,0-1-1 0 0,4-3 463 0 0,7-1 716 0 0,0 0 0 0 0,-1-1 0 0 0,1-1 0 0 0,-1 1 0 0 0,19-17 0 0 0,-4 1 126 0 0,-3 4-757 0 0,-1-1 0 0 0,-1-1 0 0 0,-1-1-1 0 0,27-37 1 0 0,-35 42-398 0 0,18-33 162 0 0,-27 45-308 0 0,-1 0 0 0 0,0-1 0 0 0,0 1 0 0 0,-1-1 0 0 0,1 0 0 0 0,-1 0 0 0 0,0 0 0 0 0,0-9 0 0 0,-1 13-14 0 0,0 0 0 0 0,0 1 0 0 0,0-1 0 0 0,0 0 0 0 0,0 0 0 0 0,0 0 0 0 0,0 0 0 0 0,-1 1 0 0 0,1-1 0 0 0,0 0 0 0 0,-1 0 0 0 0,1 0 0 0 0,-1-1 0 0 0,1 2 0 0 0,-1 0 0 0 0,1-1 0 0 0,0 1 0 0 0,-1-1 0 0 0,1 1 0 0 0,0-1 0 0 0,-1 1 0 0 0,1 0 0 0 0,0-1 0 0 0,-1 1 0 0 0,1 0 0 0 0,-1-1 0 0 0,1 1 0 0 0,0 0 0 0 0,-1 0 0 0 0,1-1 0 0 0,-1 1 0 0 0,1 0 0 0 0,-1 0 0 0 0,1 0 0 0 0,-1 0 0 0 0,1 0 0 0 0,-1 0 0 0 0,1 0 0 0 0,-1 0 0 0 0,1 0 0 0 0,-1 0 0 0 0,1 0 0 0 0,-1 0 0 0 0,1 0 0 0 0,-2 0 0 0 0,1 0 0 0 0,-2 1 0 0 0,-1-1 0 0 0,0 1 0 0 0,0 0 0 0 0,0 0 0 0 0,1 0 0 0 0,-1 1 0 0 0,0-1 0 0 0,1 1 0 0 0,-1 0 0 0 0,-4 3 0 0 0,-3 3 0 0 0,-17 15 0 0 0,20-13 0 0 0,0-1 0 0 0,0 1 0 0 0,1 1 0 0 0,1-1 0 0 0,-1 1 0 0 0,-8 23 0 0 0,13-27 0 0 0,0 0 0 0 0,1-1 0 0 0,-1 1 0 0 0,1 0 0 0 0,1 0 0 0 0,-1 10 0 0 0,5 41 0 0 0,-4-55 0 0 0,1 0 0 0 0,-1-1 0 0 0,1 1 0 0 0,0-1 0 0 0,0 1 0 0 0,0 0 0 0 0,0-1 0 0 0,0 1 0 0 0,0-1 0 0 0,1 0 0 0 0,-1 1 0 0 0,1-1 0 0 0,0 0 0 0 0,0 0 0 0 0,0 0 0 0 0,2 2 0 0 0,0-1 0 0 0,0-1 0 0 0,0 1 0 0 0,0-1 0 0 0,0 0 0 0 0,1 0 0 0 0,-1-1 0 0 0,0 1 0 0 0,10 1 0 0 0,-3-1 0 0 0,1-1 0 0 0,0 0 0 0 0,0-1 0 0 0,0 0 0 0 0,0-1 0 0 0,20-4 0 0 0,-20 1-186 0 0,0 0 0 0 0,0 0 0 0 0,-1-1 0 0 0,0 0 0 0 0,0-1 1 0 0,-1 0-1 0 0,1-1 0 0 0,12-11 0 0 0,-20 16-306 0 0,0-1-1 0 0,-1 1 1 0 0,1-1 0 0 0,-1 1 0 0 0,1-1 0 0 0,-1 0 0 0 0,2-4-1 0 0,3-8-1552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18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7503 0 0,'18'-2'3277'0'0,"21"-5"-650"0"0,37-5-632 0 0,-6 11-1830 0 0,-48 3-539 0 0,-20 0-81 0 0,-1 2-1256 0 0,-2-1 93 0 0,0-2-6232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19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23 15663 0 0,'0'-1'356'0'0,"1"-4"-201"0"0,-1 1-1 0 0,1 0 0 0 0,0 0 1 0 0,0-1-1 0 0,1 1 0 0 0,-1 0 0 0 0,5-7 1 0 0,-4 6 9 0 0,0 0 1 0 0,0 0 0 0 0,0 0 0 0 0,0 0-1 0 0,1-10 1 0 0,2-2 3298 0 0,-3 12-820 0 0,-6 11-1424 0 0,-1 4-1219 0 0,1 1 0 0 0,1 0 0 0 0,0-1 0 0 0,0 1 0 0 0,1 0 0 0 0,0 0 0 0 0,1 0 0 0 0,0 21 0 0 0,2-28 0 0 0,-1 0 0 0 0,1 1 0 0 0,-1-1 0 0 0,1 1 0 0 0,1-1 0 0 0,-1 0 0 0 0,1 1 0 0 0,-1-1 0 0 0,1 0 0 0 0,0 0 0 0 0,1 0 0 0 0,4 5 0 0 0,-6-7 0 0 0,1 0 0 0 0,0 0 0 0 0,0 0 0 0 0,0-1 0 0 0,0 1 0 0 0,0-1 0 0 0,0 1 0 0 0,0-1 0 0 0,1 0 0 0 0,-1 0 0 0 0,1 0 0 0 0,-1 0 0 0 0,0 0 0 0 0,1-1 0 0 0,-1 1 0 0 0,1-1 0 0 0,0 1 0 0 0,-1-1 0 0 0,1 0 0 0 0,-1 0 0 0 0,1 0 0 0 0,0-1 0 0 0,2 0 0 0 0,3 0 0 0 0,0-1 0 0 0,-1 0 0 0 0,1 0 0 0 0,-1-1 0 0 0,1 0 0 0 0,-1-1 0 0 0,0 1 0 0 0,0-1 0 0 0,-1-1 0 0 0,1 1 0 0 0,-1-1 0 0 0,0 0 0 0 0,0-1 0 0 0,-1 1 0 0 0,1-1 0 0 0,-1-1 0 0 0,-1 1 0 0 0,1 0 0 0 0,-1-1 0 0 0,6-13 0 0 0,-7 12 32 0 0,6-15 893 0 0,11-44 1 0 0,-20 66-879 0 0,1 0 0 0 0,-1 0 0 0 0,0-1 0 0 0,1 1 1 0 0,-1 0-1 0 0,0 0 0 0 0,0 0 0 0 0,0 0 0 0 0,0 0 1 0 0,0-1-1 0 0,0 1 0 0 0,-1 0 0 0 0,1 0 0 0 0,-1-1 0 0 0,1 2-15 0 0,0 0 0 0 0,0 0-1 0 0,0 0 1 0 0,-1 0-1 0 0,1 0 1 0 0,0 0-1 0 0,0 0 1 0 0,-1 0-1 0 0,1 1 1 0 0,0-1-1 0 0,0 0 1 0 0,0 0 0 0 0,-1 0-1 0 0,1 0 1 0 0,0 1-1 0 0,0-1 1 0 0,0 0-1 0 0,0 0 1 0 0,-1 0-1 0 0,1 0 1 0 0,0 1 0 0 0,0-1-1 0 0,0 0 1 0 0,0 0-1 0 0,0 1 1 0 0,0-1-1 0 0,0 0 1 0 0,0 0-1 0 0,0 1 1 0 0,0-1 0 0 0,0 0-1 0 0,0 0 1 0 0,0 0-1 0 0,0 1 1 0 0,-1 6-213 0 0,0 0-1 0 0,1 1 1 0 0,0-1 0 0 0,0 0 0 0 0,0 0 0 0 0,1 0 0 0 0,3 11 0 0 0,-1-1 39 0 0,6 30 308 0 0,-4-29 66 0 0,-2 0 0 0 0,0 0-1 0 0,0 27 1 0 0,-3-40-191 0 0,0 0-1 0 0,0 0 1 0 0,-1 0 0 0 0,0 0 0 0 0,0 0-1 0 0,0 0 1 0 0,-1 0 0 0 0,1 0 0 0 0,-1 0 0 0 0,-1-1-1 0 0,1 1 1 0 0,-1-1 0 0 0,1 0 0 0 0,-1 1-1 0 0,0-1 1 0 0,-1 0 0 0 0,-3 3 0 0 0,-1 0-10 0 0,0-1 1 0 0,-1 0-1 0 0,1 0 1 0 0,-1-1 0 0 0,-1 0-1 0 0,1-1 1 0 0,-12 5-1 0 0,-1-2-352 0 0,0-1 0 0 0,-27 3 0 0 0,38-7-32 0 0,0-1 0 0 0,0-1 0 0 0,0 0 0 0 0,-15-2 0 0 0,-1-5-7720 0 0,20 4-85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19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17503 0 0,'0'0'399'0'0,"0"0"60"0"0,0 0 21 0 0,0 0-59 0 0,5 2 606 0 0,4-3-416 0 0,-1 0 1 0 0,0 0 0 0 0,-1-1 0 0 0,1 0 0 0 0,9-4 0 0 0,-7 3-111 0 0,1-1 0 0 0,18-2 0 0 0,95-12 1651 0 0,-9-1-2152 0 0,-14 2 0 0 0,-97 17 45 0 0,10-4-359 0 0,-12 3-1090 0 0,-2 1-511 0 0,0 0-108 0 0,0 0-22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20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9 13823 0 0,'0'0'315'0'0,"0"0"45"0"0,0 0 21 0 0,0 0-49 0 0,0 0-81 0 0,0 0 481 0 0,0 0 237 0 0,0 0 45 0 0,0 0 8 0 0,1 0 2 0 0,5-3-694 0 0,0 0-1 0 0,0 0 0 0 0,0-1 1 0 0,0 1-1 0 0,-1-1 0 0 0,0-1 0 0 0,1 1 1 0 0,-2-1-1 0 0,1 0 0 0 0,0 0 1 0 0,5-9-1 0 0,1-3 818 0 0,-1-1-1 0 0,13-32 1 0 0,-4 18-58 0 0,-4 9-295 0 0,-23 29-636 0 0,-4 8-151 0 0,3 16-7 0 0,2-8 0 0 0,-10 28 0 0 0,17-49 0 0 0,-1 0 0 0 0,1 0 0 0 0,0 0 0 0 0,-1 0 0 0 0,1 0 0 0 0,0 0 0 0 0,0 1 0 0 0,0-1 0 0 0,0 0 0 0 0,0 0 0 0 0,0 0 0 0 0,0 0 0 0 0,0 0 0 0 0,1 2 0 0 0,12 24 0 0 0,-11-25 0 0 0,0 0 0 0 0,0 0 0 0 0,0 0 0 0 0,0 0 0 0 0,0-1 0 0 0,0 1 0 0 0,0 0 0 0 0,1-1 0 0 0,-1 0 0 0 0,0 1 0 0 0,1-1 0 0 0,-1 0 0 0 0,1 0 0 0 0,0 0 0 0 0,-1-1 0 0 0,1 1 0 0 0,0-1 0 0 0,4 1 0 0 0,3 0 0 0 0,0-1 0 0 0,0 0 0 0 0,17-3 0 0 0,-21 2 0 0 0,0 0 0 0 0,0-1 0 0 0,0 1 0 0 0,-1-2 0 0 0,1 1 0 0 0,-1-1 0 0 0,1 1 0 0 0,8-8 0 0 0,-3 2 0 0 0,-2 0 0 0 0,0 0 0 0 0,11-12 0 0 0,-14 13 0 0 0,-6 7 0 0 0,0 1 0 0 0,0-1 0 0 0,0 0 0 0 0,0 0 0 0 0,0 0 0 0 0,0 0 0 0 0,0 0 0 0 0,0 1 0 0 0,0-1 0 0 0,0 0 0 0 0,0 0 0 0 0,0 0 0 0 0,0 0 0 0 0,0 0 0 0 0,0 1 0 0 0,0-1 0 0 0,0 0 0 0 0,0 0 0 0 0,0 0 0 0 0,0 0 0 0 0,0 0 0 0 0,0 1 0 0 0,0-1 0 0 0,1 0 0 0 0,-1 0 0 0 0,0 0 0 0 0,0 0 0 0 0,0 0 0 0 0,0 0 0 0 0,0 0 0 0 0,0 1 0 0 0,0-1 0 0 0,1 0 0 0 0,-1 0 0 0 0,0 0 0 0 0,0 0 0 0 0,0 0 0 0 0,0 0 0 0 0,0 0 0 0 0,0 0 0 0 0,1 0 0 0 0,-1 0 0 0 0,0 0 0 0 0,0 0 0 0 0,0 0 0 0 0,0 0 0 0 0,0 0 0 0 0,1 0 0 0 0,-1 0 0 0 0,0 0 0 0 0,0 0 0 0 0,0 0 0 0 0,0 0 0 0 0,0 0 0 0 0,1 0 0 0 0,-1 0 0 0 0,0 0 0 0 0,0 0 0 0 0,0 0 0 0 0,0 0 0 0 0,0-1 0 0 0,0 1 0 0 0,1 0 0 0 0,-1 0 0 0 0,0 0 0 0 0,0 0 0 0 0,0 0 0 0 0,0-1 0 0 0,-1 12 0 0 0,1-11 0 0 0,-1 6 0 0 0,0-3 0 0 0,1-1 0 0 0,-1 0 0 0 0,1 0 0 0 0,0 0 0 0 0,0 0 0 0 0,0 0 0 0 0,0 1 0 0 0,0-1 0 0 0,1 0 0 0 0,-1 0 0 0 0,1 0 0 0 0,0 3 0 0 0,3 4 0 0 0,-4-7 0 0 0,1-1 0 0 0,0 1 0 0 0,0-1 0 0 0,0 1 0 0 0,0-1 0 0 0,0 0 0 0 0,0 0 0 0 0,0 1 0 0 0,0-1 0 0 0,0 0 0 0 0,1 0 0 0 0,-1 0 0 0 0,0 0 0 0 0,1 0 0 0 0,-1 0 0 0 0,1-1 0 0 0,-1 1 0 0 0,3 0 0 0 0,-3 0 0 0 0,-1-1-22 0 0,1 0 0 0 0,0 1 0 0 0,0-1 1 0 0,0 0-1 0 0,-1 0 0 0 0,1 0 0 0 0,0 0 0 0 0,0 0 0 0 0,0 0 0 0 0,0 0 0 0 0,0 0 1 0 0,-1 0-1 0 0,1 0 0 0 0,0 0 0 0 0,0 0 0 0 0,0 0 0 0 0,-1-1 0 0 0,1 1 0 0 0,0 0 0 0 0,0-1 1 0 0,0 1-1 0 0,-1 0 0 0 0,1-1 0 0 0,1 0 0 0 0,-1 0-260 0 0,4-3-818 0 0,-4 3-1164 0 0,1 0-3841 0 0,-2 1-2245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22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349 13823 0 0,'4'-7'675'0'0,"-1"2"-518"0"0,-1 0 0 0 0,0-1 0 0 0,0 1 0 0 0,1-8 0 0 0,6-16 754 0 0,-7 24-573 0 0,0 1 0 0 0,-1 0 0 0 0,0 0 0 0 0,0 0 0 0 0,0-1 1 0 0,0 1-1 0 0,-1-1 0 0 0,0 1 0 0 0,1 0 0 0 0,-2-1 0 0 0,1 1 0 0 0,0-1 0 0 0,-1 1 0 0 0,0 0 0 0 0,0-1 1 0 0,0 1-1 0 0,-3-6 0 0 0,2 7-163 0 0,1 0 0 0 0,-1 0 1 0 0,0 0-1 0 0,0 0 0 0 0,0 1 1 0 0,0-1-1 0 0,0 0 0 0 0,-1 1 0 0 0,1 0 1 0 0,-1 0-1 0 0,1 0 0 0 0,-1 0 1 0 0,0 0-1 0 0,0 0 0 0 0,0 1 1 0 0,0-1-1 0 0,0 1 0 0 0,0 0 1 0 0,0 0-1 0 0,-1 0 0 0 0,1 0 0 0 0,0 0 1 0 0,-6 0-1 0 0,1 2-50 0 0,-1-1 1 0 0,1 1-1 0 0,0 0 0 0 0,-1 1 1 0 0,1 0-1 0 0,0 0 0 0 0,0 1 1 0 0,-11 5-1 0 0,15-6-125 0 0,0 1 0 0 0,0 0 0 0 0,0 0 0 0 0,0 1 0 0 0,1-1 0 0 0,-1 1 0 0 0,1-1 0 0 0,-5 9 0 0 0,-1 1 0 0 0,-10 21 0 0 0,9-14 0 0 0,-27 60 0 0 0,36-78 0 0 0,1 1 0 0 0,-1 0 0 0 0,1-1 0 0 0,-1 1 0 0 0,1 0 0 0 0,0-1 0 0 0,0 1 0 0 0,0 0 0 0 0,0-1 0 0 0,1 1 0 0 0,-1 0 0 0 0,1-1 0 0 0,-1 1 0 0 0,1 0 0 0 0,0-1 0 0 0,0 1 0 0 0,0-1 0 0 0,1 1 0 0 0,-1-1 0 0 0,0 0 0 0 0,1 0 0 0 0,0 1 0 0 0,-1-1 0 0 0,1 0 0 0 0,0 0 0 0 0,0-1 0 0 0,0 1 0 0 0,0 0 0 0 0,0-1 0 0 0,4 3 0 0 0,-4-3 0 0 0,0 0 0 0 0,-1 0 0 0 0,1 0 0 0 0,0 0 0 0 0,0 0 0 0 0,0 0 0 0 0,0-1 0 0 0,0 1 0 0 0,1-1 0 0 0,-1 1 0 0 0,0-1 0 0 0,0 0 0 0 0,0 1 0 0 0,0-1 0 0 0,0-1 0 0 0,1 1 0 0 0,-1 0 0 0 0,0 0 0 0 0,3-1 0 0 0,1-1 0 0 0,2 0 7 0 0,0 0 1 0 0,-1-1-1 0 0,1 1 0 0 0,-1-2 0 0 0,0 1 0 0 0,0-1 1 0 0,0 0-1 0 0,0 0 0 0 0,-1-1 0 0 0,1 0 0 0 0,9-10 1 0 0,4-7 130 0 0,31-43-1 0 0,-38 47-56 0 0,5-6 148 0 0,-2-1 0 0 0,0-1 1 0 0,-2-1-1 0 0,-1 0 0 0 0,-1 0 1 0 0,15-53-1 0 0,-22 41-229 0 0,-5 39 0 0 0,0 1 0 0 0,0-1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-1 0 0 0,0 1 0 0 0,0 0 0 0 0,0 0 0 0 0,0 0 0 0 0,0 0 0 0 0,-7 7 0 0 0,-5 8 0 0 0,2 6 0 0 0,0-1 0 0 0,2 1 0 0 0,0 0 0 0 0,1 1 0 0 0,-4 27 0 0 0,-3 6 0 0 0,8-31 0 0 0,1 0 0 0 0,1 0 0 0 0,0 28 0 0 0,4-42 0 0 0,1 0 0 0 0,3 20 0 0 0,-3-23 0 0 0,-1-6 0 0 0,0 0 0 0 0,0-1 0 0 0,0 1 0 0 0,0 0 0 0 0,0 0 0 0 0,0-1 0 0 0,0 1 0 0 0,0 0 0 0 0,1-1 0 0 0,-1 1 0 0 0,0 0 0 0 0,0 0 0 0 0,1-1 0 0 0,-1 1 0 0 0,0 0 0 0 0,1-1 0 0 0,-1 1 0 0 0,1-1 0 0 0,-1 1 0 0 0,1 0 0 0 0,0 0 0 0 0,1 0 0 0 0,-2 0 0 0 0,1-1 0 0 0,-1 1 0 0 0,0-1 0 0 0,0 1 0 0 0,1-1 0 0 0,-1 1 0 0 0,0-1 0 0 0,1 0 0 0 0,-1 1 0 0 0,1-1 0 0 0,-1 0 0 0 0,0 1 0 0 0,1-1 0 0 0,-1 0 0 0 0,1 1 0 0 0,-1-1 0 0 0,1 0 0 0 0,-1 0 0 0 0,1 0 0 0 0,-1 0 0 0 0,1 1 0 0 0,-1-1 0 0 0,1 0 0 0 0,0 0 0 0 0,-1 0 0 0 0,1 0 0 0 0,-1 0 0 0 0,1 0 0 0 0,-1 0 0 0 0,2-1 0 0 0,-1 1 0 0 0,3 0 0 0 0,-1 0 0 0 0,1 0 0 0 0,0-1 0 0 0,-1 1 0 0 0,1-1 0 0 0,-1 0 0 0 0,1 0 0 0 0,-1-1 0 0 0,1 1 0 0 0,-1 0 0 0 0,0-1 0 0 0,1 0 0 0 0,-1 0 0 0 0,0 0 0 0 0,0 0 0 0 0,3-4 0 0 0,6-6 0 0 0,-1 1 0 0 0,14-20 0 0 0,-11 14 0 0 0,-3 4 0 0 0,8-10 0 0 0,-1 0 0 0 0,0-1 0 0 0,17-34 0 0 0,-29 47 0 0 0,6-13 0 0 0,-11 22 0 0 0,-1 3 0 0 0,-4 14 0 0 0,-9 21 0 0 0,6-18 0 0 0,1 0 0 0 0,0 1 0 0 0,1-1 0 0 0,1 1 0 0 0,-2 35 0 0 0,6-51 0 0 0,0 0 0 0 0,0 0 0 0 0,1-1 0 0 0,-1 1 0 0 0,1 0 0 0 0,1 3 0 0 0,5 7 0 0 0,-4-11 0 0 0,0-1 0 0 0,-1 0 0 0 0,0 0 0 0 0,0 0 0 0 0,1 0 0 0 0,-1 0 0 0 0,0 0 0 0 0,1-1 0 0 0,-1 1 0 0 0,1-1 0 0 0,-1 0 0 0 0,1 1 0 0 0,-1-1 0 0 0,1 0 0 0 0,0 0 0 0 0,-1-1 0 0 0,1 1 0 0 0,2-1 0 0 0,6-2 0 0 0,0 0 0 0 0,13-6 0 0 0,-16 6 0 0 0,3-2 0 0 0,-1-1 0 0 0,1 0 0 0 0,-1-1 0 0 0,0 0 0 0 0,8-9 0 0 0,-2 3 0 0 0,117-110 44 0 0,-122 112-16 0 0,-18 18 90 0 0,0-1 148 0 0,1 0-1 0 0,0 1 1 0 0,0 0-1 0 0,1 0 0 0 0,0 0 1 0 0,-7 13-1 0 0,-44 103-265 0 0,49-104 0 0 0,-8 35 0 0 0,0-1 0 0 0,-11 31 0 0 0,-7 21 0 0 0,23-75 0 0 0,6-17 0 0 0,-1 0 0 0 0,0 0 0 0 0,-1 0 0 0 0,0 0 0 0 0,-9 11 0 0 0,-2 3 0 0 0,14-21 0 0 0,-1 0 0 0 0,0-1 0 0 0,0 1 0 0 0,0-1 0 0 0,0 0 0 0 0,-1 0 0 0 0,0 0 0 0 0,-7 5 0 0 0,9-7 0 0 0,0-1 0 0 0,-1 1 0 0 0,1-1 0 0 0,-1 0 0 0 0,1 0 0 0 0,-1-1 0 0 0,0 1 0 0 0,0-1 0 0 0,0 1 0 0 0,0-1 0 0 0,0 0 0 0 0,0-1 0 0 0,0 1 0 0 0,0-1 0 0 0,0 0 0 0 0,0 0 0 0 0,-5 0 0 0 0,-35-6-626 0 0,28 5 75 0 0,0-2 1 0 0,0 1-1 0 0,-18-7 0 0 0,6 4-3097 0 0,16 2-5563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23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21191 0 0,'0'0'480'0'0,"1"1"67"0"0,2-1-292 0 0,0 1 0 0 0,-1-1 0 0 0,1 0 0 0 0,0 0 0 0 0,-1 0 0 0 0,5-1 0 0 0,6 0 701 0 0,-12 1-444 0 0,1 0 0 0 0,28-1 113 0 0,31-7-1 0 0,-11 1-241 0 0,160-19 1500 0 0,-154 20-1718 0 0,-59 8-363 0 0,0-1 0 0 0,-1 1 0 0 0,1-1 0 0 0,-1 0 0 0 0,1 0 0 0 0,-1 0 0 0 0,1-1-1 0 0,-7 1 1 0 0,-3-2-812 0 0,-2-1-13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24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53 13823 0 0,'0'0'315'0'0,"0"0"45"0"0,0 0 21 0 0,0 0-49 0 0,0 0-149 0 0,0 0 194 0 0,0 0-254 0 0,0 0-1 0 0,0 0 1 0 0,-1 0 0 0 0,1 0-1 0 0,0 0 1 0 0,0 0-1 0 0,-1 0 1 0 0,1 0-1 0 0,0 0 1 0 0,0 0 0 0 0,-1 0-1 0 0,1 0 1 0 0,0 0-1 0 0,0 0 1 0 0,-1 0-1 0 0,1 0 1 0 0,0 0 0 0 0,0 0-1 0 0,-1 0 1 0 0,1 0-1 0 0,0 0 1 0 0,0-1-1 0 0,0 1 1 0 0,-1 0 0 0 0,1 0-1 0 0,0 0 1 0 0,0-1-1 0 0,-1-2 182 0 0,1-1 0 0 0,0 1 0 0 0,0-1 0 0 0,1 1 0 0 0,-1-1 0 0 0,1 1 0 0 0,0-1 0 0 0,0 1 0 0 0,0 0 0 0 0,0-1 0 0 0,2-3 0 0 0,24-39 978 0 0,-11 19-464 0 0,97-207 1509 0 0,-78 160-1990 0 0,-34 71-270 0 0,7-14 1056 0 0,-8 12-525 0 0,-6 9-338 0 0,-10 9-260 0 0,13-11 0 0 0,1-1 0 0 0,0 1 0 0 0,0 0 0 0 0,0-1 0 0 0,0 1 0 0 0,0 0 0 0 0,0 0 0 0 0,1 0 0 0 0,-1 1 0 0 0,1-1 0 0 0,-1 0 0 0 0,0 4 0 0 0,-7 14-31 0 0,1 1 1 0 0,-5 24-1 0 0,11-39 8 0 0,1 0-1 0 0,0 0 0 0 0,0 0 0 0 0,1 1 0 0 0,0-1 0 0 0,0 0 1 0 0,0 0-1 0 0,1 0 0 0 0,0 0 0 0 0,0 1 0 0 0,0-1 1 0 0,4 10-1 0 0,-3-13-14 0 0,0 0 0 0 0,0-1 1 0 0,0 1-1 0 0,0 0 0 0 0,0-1 1 0 0,0 0-1 0 0,1 1 0 0 0,-1-1 1 0 0,1 0-1 0 0,0 0 0 0 0,-1 0 1 0 0,1-1-1 0 0,0 1 0 0 0,0-1 1 0 0,0 1-1 0 0,0-1 0 0 0,0 0 0 0 0,1 0 1 0 0,-1 0-1 0 0,0-1 0 0 0,0 1 1 0 0,1-1-1 0 0,3 0 0 0 0,-2 1-4 0 0,-1-1-1 0 0,1 0 0 0 0,0-1 0 0 0,0 1 0 0 0,-1-1 0 0 0,1 0 0 0 0,0 0 0 0 0,-1-1 0 0 0,1 1 0 0 0,-1-1 1 0 0,1 0-1 0 0,-1 0 0 0 0,0 0 0 0 0,0-1 0 0 0,6-4 0 0 0,4-7 292 0 0,0 0 0 0 0,0-2 0 0 0,21-32 0 0 0,-29 38-138 0 0,0 0-1 0 0,0-1 1 0 0,-1 1 0 0 0,-1-1-1 0 0,0 0 1 0 0,-1-1 0 0 0,0 1-1 0 0,2-14 1 0 0,0 2-111 0 0,-19 49 0 0 0,6-12 0 0 0,-10 24 0 0 0,13-21-36 0 0,0 0-1 0 0,1 0 1 0 0,1 0-1 0 0,0 0 1 0 0,2 1-1 0 0,0-1 1 0 0,1 0-1 0 0,0 1 1 0 0,2-1-1 0 0,4 26 1 0 0,-6-42-11 0 0,0 0 1 0 0,0-1-1 0 0,1 1 0 0 0,-1 0 1 0 0,0 0-1 0 0,1 0 1 0 0,-1 0-1 0 0,1 0 0 0 0,-1 0 1 0 0,1 0-1 0 0,-1 0 1 0 0,1-1-1 0 0,-1 1 0 0 0,1 0 1 0 0,0 0-1 0 0,-1-1 1 0 0,1 1-1 0 0,0-1 0 0 0,0 1 1 0 0,-1 0-1 0 0,1-1 1 0 0,0 1-1 0 0,0-1 0 0 0,0 0 1 0 0,0 1-1 0 0,0-1 1 0 0,0 0-1 0 0,1 1 0 0 0,0-1-37 0 0,-1 0-1 0 0,1 0 0 0 0,-1 0 0 0 0,1-1 0 0 0,-1 1 1 0 0,1 0-1 0 0,0-1 0 0 0,-1 1 0 0 0,1-1 1 0 0,-1 1-1 0 0,0-1 0 0 0,1 0 0 0 0,-1 0 1 0 0,1 1-1 0 0,-1-1 0 0 0,0 0 0 0 0,2-2 0 0 0,0 0-631 0 0,0 0-1 0 0,-1 0 0 0 0,1 0 0 0 0,-1-1 0 0 0,3-4 0 0 0,3-7-7471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25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9351 0 0,'0'0'439'0'0,"0"0"62"0"0,0 0 33 0 0,0 0-65 0 0,0 0-237 0 0,0 0 156 0 0,0 0 100 0 0,0 0 21 0 0,0 0 3 0 0,0 0 0 0 0,0 0 0 0 0,0 0 0 0 0,0 0 0 0 0,4-2 0 0 0,10-9 0 0 0,-11 8 0 0 0,16 5 96 0 0,35-9-107 0 0,-36 4-192 0 0,0 1 1 0 0,-1 0-1 0 0,1 2 1 0 0,27 1-1 0 0,-29 3-309 0 0,-14-3 0 0 0,-2-1 0 0 0,0 0 0 0 0,1 1 0 0 0,-1-1 0 0 0,0 0 0 0 0,0 0 0 0 0,1 0 0 0 0,-1 0 0 0 0,0 0 0 0 0,0 1 0 0 0,1-1 0 0 0,-1 0 0 0 0,0 0 0 0 0,0 0 0 0 0,1 1 0 0 0,-1-1 0 0 0,0 0 0 0 0,0 0 0 0 0,0 1 0 0 0,0-1 0 0 0,0 0 0 0 0,1 1 0 0 0,-1-1 0 0 0,0 0 0 0 0,0 0 0 0 0,0 1 0 0 0,0-1 0 0 0,0 0 0 0 0,0 1 0 0 0,0-1 0 0 0,0 0 0 0 0,0 1 0 0 0,0-1 0 0 0,0 0 0 0 0,0 0 0 0 0,0 1 0 0 0,0-1 0 0 0,0 0 0 0 0,0 1 0 0 0,-1-1 0 0 0,1 0 0 0 0,0 0 0 0 0,0 1 0 0 0,0-1 0 0 0,0 0 0 0 0,-1 0 0 0 0,1 1 0 0 0,0-1 0 0 0,0 0 0 0 0,-1 1 0 0 0,-1 12 0 0 0,2-12 0 0 0,0 1 0 0 0,0-1 0 0 0,0 0 0 0 0,0 1 0 0 0,0-1 0 0 0,0 0 0 0 0,-1 0 0 0 0,1 1 0 0 0,0-1 0 0 0,-2 2 0 0 0,-10 17 0 0 0,-1-1 0 0 0,-1 0 0 0 0,-1-1 0 0 0,-22 20 0 0 0,-9 11 0 0 0,44-46 0 0 0,0-1 0 0 0,0 1 0 0 0,1 0 0 0 0,-1 0 0 0 0,1 0 0 0 0,-1-1 0 0 0,1 1 0 0 0,-2 6 0 0 0,3-8 0 0 0,-1 0 0 0 0,1 0 0 0 0,0-1 0 0 0,0 1 0 0 0,-1 0 0 0 0,1 1 0 0 0,0-1 0 0 0,0 0 0 0 0,0 0 0 0 0,0 0 0 0 0,0 0 0 0 0,0 0 0 0 0,1 0 0 0 0,-1 0 0 0 0,0 0 0 0 0,0 0 0 0 0,1 0 0 0 0,-1-1 0 0 0,0 1 0 0 0,1 0 0 0 0,-1 0 0 0 0,1 0 0 0 0,-1 0 0 0 0,1 0 0 0 0,1 1 0 0 0,0 0 0 0 0,0 1 0 0 0,1-1 0 0 0,-1 1 0 0 0,1-1 0 0 0,0 1 0 0 0,0-1 0 0 0,0 0 0 0 0,1 0 0 0 0,-1-1 0 0 0,0 1 0 0 0,1-1 0 0 0,-1 1 0 0 0,1-1 0 0 0,-1 0 0 0 0,1 0 0 0 0,4 0 0 0 0,8 1 0 0 0,-1 0 0 0 0,20-1 0 0 0,-22-2-399 0 0,1 0 0 0 0,-1-1 0 0 0,1 0 0 0 0,-1-1 0 0 0,1 0 0 0 0,16-8 0 0 0,-19 7-624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03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319 11975 0 0,'0'0'547'0'0,"0"0"-11"0"0,3-8-323 0 0,-1 1 222 0 0,1 1-1 0 0,-1-1 0 0 0,1 1 1 0 0,1 0-1 0 0,4-7 1 0 0,7-12 1862 0 0,-14 23-2153 0 0,0 1 0 0 0,-1-1 0 0 0,0 1 1 0 0,1-1-1 0 0,-1 0 0 0 0,0 1 0 0 0,0-1 0 0 0,0 0 0 0 0,0 1 0 0 0,0-1 0 0 0,0 1 0 0 0,-1-3 0 0 0,2-15 986 0 0,2 8-680 0 0,2 0 0 0 0,-1 0 0 0 0,1 1 0 0 0,1-1 0 0 0,11-15 0 0 0,9-18 1135 0 0,-24 39-1280 0 0,1-1 0 0 0,-2 1 0 0 0,3-11 0 0 0,1-1 455 0 0,-5 14-605 0 0,0 2-155 0 0,0 1 1 0 0,0-1 0 0 0,1 1-1 0 0,-1-1 1 0 0,0 1-1 0 0,0-1 1 0 0,0 1-1 0 0,0 0 1 0 0,0-1 0 0 0,0 1-1 0 0,0-1 1 0 0,0 1-1 0 0,0-1 1 0 0,-1 1 0 0 0,1-1-1 0 0,0 1 1 0 0,0-1-1 0 0,0 1 1 0 0,0 0 0 0 0,-1-1-1 0 0,1 1 1 0 0,0-1-1 0 0,0 1 1 0 0,-1 0-1 0 0,1-1 1 0 0,0 1 0 0 0,-1 0-1 0 0,1-1 1 0 0,0 1-1 0 0,-1 0 1 0 0,0-1 0 0 0,0 1-3 0 0,0-1 2 0 0,0 0 0 0 0,1 0 0 0 0,-1 1 0 0 0,0-1 0 0 0,0 0 0 0 0,0 1 0 0 0,0-1 0 0 0,0 1 0 0 0,0-1 0 0 0,0 1 0 0 0,0 0 0 0 0,0-1 0 0 0,0 1 0 0 0,0 0 0 0 0,0 0 0 0 0,0-1 0 0 0,0 1 0 0 0,0 0 0 0 0,0 0 0 0 0,0 0 0 0 0,-1 1 0 0 0,1-1 0 0 0,-1 0 0 0 0,-4 1 0 0 0,5-1 0 0 0,-1 0 0 0 0,1 0 0 0 0,0 0 0 0 0,-1 0 0 0 0,1 0 0 0 0,0 1 0 0 0,0-1 0 0 0,-1 0 0 0 0,1 1 0 0 0,0-1 0 0 0,0 1 0 0 0,-1 0 0 0 0,1-1 0 0 0,0 1 0 0 0,0 0 0 0 0,0 0 0 0 0,0 0 0 0 0,0-1 0 0 0,-1 3 0 0 0,-16 24 0 0 0,9-11 0 0 0,-18 25 0 0 0,1 1 0 0 0,3 0 0 0 0,1 2 0 0 0,-25 73 0 0 0,28-36 0 0 0,5-19 0 0 0,3-23 0 0 0,2-1 0 0 0,1 1 0 0 0,2 1 0 0 0,0 40 0 0 0,6-79 0 0 0,0-1 0 0 0,-1 0 0 0 0,1 0 0 0 0,0 0 0 0 0,0 0 0 0 0,0 1 0 0 0,0-1 0 0 0,0 0 0 0 0,0 0 0 0 0,0 0 0 0 0,0 1 0 0 0,0-1 0 0 0,0 0 0 0 0,0 0 0 0 0,0 0 0 0 0,0 1 0 0 0,0-1 0 0 0,0 0 0 0 0,0 0 0 0 0,0 0 0 0 0,1 1 0 0 0,-1-1 0 0 0,0 0 0 0 0,0 0 0 0 0,0 0 0 0 0,0 0 0 0 0,0 1 0 0 0,0-1 0 0 0,0 0 0 0 0,1 0 0 0 0,-1 0 0 0 0,0 0 0 0 0,0 0 0 0 0,0 0 0 0 0,0 1 0 0 0,0-1 0 0 0,1 0 0 0 0,-1 0 0 0 0,0 0 0 0 0,0 0 0 0 0,0 0 0 0 0,1 0 0 0 0,-1 0 0 0 0,0 0 0 0 0,0 0 0 0 0,0 0 0 0 0,1 0 0 0 0,-1 0 0 0 0,0 0 0 0 0,0 0 0 0 0,0 0 0 0 0,1 0 0 0 0,-1 0 0 0 0,0 0 0 0 0,0 0 0 0 0,0 0 0 0 0,0 0 0 0 0,1 0 0 0 0,-1 0 0 0 0,0 0 0 0 0,0-1 0 0 0,0 1 0 0 0,0 0 0 0 0,1 0 0 0 0,-1 0 0 0 0,0 0 0 0 0,0 0 0 0 0,0-1 0 0 0,0 1 0 0 0,8-8 0 0 0,-2-2 0 0 0,0 0 0 0 0,-1 0 0 0 0,0-1 0 0 0,-1 0 0 0 0,4-14 0 0 0,1-2 0 0 0,-7 21 0 0 0,-1 0 0 0 0,0-1 0 0 0,0 1 0 0 0,0-1 0 0 0,-1 1 0 0 0,0-1 0 0 0,-1-9 0 0 0,1-26 0 0 0,0 39 0 0 0,1-1 0 0 0,-1 0 0 0 0,0 1 0 0 0,0-1 0 0 0,0 0 0 0 0,0 1 0 0 0,-1-1 0 0 0,0 0 0 0 0,1 1 0 0 0,-1-1 0 0 0,0 0 0 0 0,-1 1 0 0 0,1-1 0 0 0,-1 1 0 0 0,1 0 0 0 0,-1 0 0 0 0,0-1 0 0 0,-1 1 0 0 0,-1-2 0 0 0,0 0 0 0 0,1 0 0 0 0,-1 0 0 0 0,0 1 0 0 0,0 0 0 0 0,0 0 0 0 0,0 0 0 0 0,-1 0 0 0 0,0 1 0 0 0,0-1 0 0 0,-10-4 0 0 0,13 7 0 0 0,1 1 0 0 0,-1-1 0 0 0,1 0 0 0 0,-1 1 0 0 0,1-1 0 0 0,-1 1 0 0 0,0 0 0 0 0,1 0 0 0 0,-1-1 0 0 0,0 1 0 0 0,1 0 0 0 0,-1 0 0 0 0,0 1 0 0 0,1-1 0 0 0,-1 0 0 0 0,0 0 0 0 0,1 1 0 0 0,-2 0 0 0 0,-4 1 0 0 0,-3 0 0 0 0,-1 0 0 0 0,1 1 0 0 0,-1 0 0 0 0,-18 9 0 0 0,29-12 0 0 0,-1 0 0 0 0,1 0 0 0 0,0 0 0 0 0,-1 0 0 0 0,1 1 0 0 0,0-1 0 0 0,0 0 0 0 0,0 0 0 0 0,-1 0 0 0 0,1 0 0 0 0,0 0 0 0 0,0 1 0 0 0,-1-1 0 0 0,1 0 0 0 0,0 0 0 0 0,0 0 0 0 0,0 1 0 0 0,0-1 0 0 0,-1 0 0 0 0,1 0 0 0 0,0 0 0 0 0,0 1 0 0 0,0-1 0 0 0,0 0 0 0 0,0 0 0 0 0,0 1 0 0 0,0-1 0 0 0,0 0 0 0 0,-1 0 0 0 0,1 1 0 0 0,0-1 0 0 0,0 0 0 0 0,0 1 0 0 0,0-1 0 0 0,0 0 0 0 0,1 0 0 0 0,-1 1 0 0 0,0-1 0 0 0,0 0 0 0 0,0 0 0 0 0,0 1 0 0 0,0-1 0 0 0,0 0 0 0 0,0 0 0 0 0,0 1 0 0 0,1-1 0 0 0,-1 0 0 0 0,0 0 0 0 0,0 0 0 0 0,0 1 0 0 0,0-1 0 0 0,1 0 0 0 0,-1 0 0 0 0,0 0 0 0 0,0 0 0 0 0,0 1 0 0 0,1-1 0 0 0,-1 0 0 0 0,0 0 0 0 0,0 0 0 0 0,1 0 0 0 0,-1 0 0 0 0,0 0 0 0 0,1 0 0 0 0,2 2 1 0 0,0 0 1 0 0,1 0-1 0 0,-1-1 0 0 0,1 0 0 0 0,-1 1 0 0 0,1-1 1 0 0,-1-1-1 0 0,1 1 0 0 0,0 0 0 0 0,0-1 1 0 0,-1 0-1 0 0,5 0 0 0 0,6-1-41 0 0,25-4 0 0 0,-13 1-1064 0 0,38-13 0 0 0,-29 2-6776 0 0,-28 10 360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25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07 13823 0 0,'0'0'630'0'0,"0"0"-13"0"0,-2 0-393 0 0,-7 1-1812 0 0,-7 0 5294 0 0,11-2 963 0 0,16 0-2439 0 0,45-5-1129 0 0,-1-2 1 0 0,81-22-1 0 0,-15-12-672 0 0,-119 42-415 0 0,31-17 1190 0 0,-51 13-4476 0 0,-1 8-712 0 0,5 0 1937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26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7503 0 0,'0'0'399'0'0,"0"0"60"0"0,2 1 21 0 0,1 2-382 0 0,0-1 0 0 0,0 0 1 0 0,0 0-1 0 0,1 0 0 0 0,-1-1 1 0 0,1 1-1 0 0,-1-1 0 0 0,1 0 1 0 0,-1 0-1 0 0,1 0 0 0 0,0 0 1 0 0,0-1-1 0 0,-1 1 0 0 0,6-1 1 0 0,9 0 1642 0 0,30-3 1 0 0,-42 2-1222 0 0,156-21 3209 0 0,-142 19-3208 0 0,-10 2-281 0 0,0-1 0 0 0,1-1 0 0 0,15-5 1 0 0,7 0-2901 0 0,-31 8 1637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35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480 6447 0 0,'0'0'142'0'0,"0"0"22"0"0,0 0 13 0 0,0 0 55 0 0,0 0 181 0 0,0 0 78 0 0,0 0 18 0 0,0 0 3 0 0,0 0 0 0 0,0 0 0 0 0,0 0 0 0 0,0 0 0 0 0,-4-8 1536 0 0,4 7-1840 0 0,0 0 0 0 0,0 0 0 0 0,-1 0 0 0 0,1 0 0 0 0,-1 0 0 0 0,1 1 0 0 0,0-1 0 0 0,-1 0 0 0 0,0 0 0 0 0,1 1-1 0 0,-1-1 1 0 0,1 0 0 0 0,-1 1 0 0 0,0-1 0 0 0,1 1 0 0 0,-1-1 0 0 0,0 0 0 0 0,0 1 0 0 0,0 0 0 0 0,1-1 0 0 0,-1 1 0 0 0,0-1 0 0 0,0 1-1 0 0,0 0 1 0 0,-1-1 0 0 0,-2 1-117 0 0,1 1-1 0 0,-1-1 1 0 0,1 0 0 0 0,-1 1-1 0 0,1 0 1 0 0,0 0-1 0 0,-1 0 1 0 0,1 0 0 0 0,-5 2-1 0 0,6-2 281 0 0,-11 14 1069 0 0,12-13-1416 0 0,-2 1-2 0 0,1-1 0 0 0,0 1 1 0 0,0 0-1 0 0,0 0 0 0 0,1 0 1 0 0,-3 6-1 0 0,3-4-26 0 0,1 0-1 0 0,0 1 1 0 0,0-1 0 0 0,1 9 0 0 0,-1-10 10 0 0,0 0 72 0 0,1-1-1 0 0,-1 1 0 0 0,1-1 1 0 0,0 0-1 0 0,0 1 1 0 0,0-1-1 0 0,1 0 1 0 0,-1 0-1 0 0,1 0 0 0 0,0 1 1 0 0,2 2-1 0 0,2 2 336 0 0,1-1 1 0 0,12 11-1 0 0,-16-15-534 0 0,7 5 121 0 0,-7-6 0 0 0,1 1 0 0 0,0-1 0 0 0,0 0 0 0 0,0 0 0 0 0,8 3 0 0 0,1 0 0 0 0,-7-1 171 0 0,0-1-1 0 0,0 0 1 0 0,1 0 0 0 0,-1 0-1 0 0,1-1 1 0 0,-1 0 0 0 0,1 0-1 0 0,0-1 1 0 0,0 0 0 0 0,0 0-1 0 0,13-1 1 0 0,152-13-171 0 0,-76 0 823 0 0,28-4 402 0 0,-94 13-1225 0 0,37-9 0 0 0,-8 0 0 0 0,-36 10 0 0 0,23-6 0 0 0,9-4 0 0 0,-35 9 0 0 0,25-8 0 0 0,52-13 0 0 0,-8 2 0 0 0,-76 20 0 0 0,-1 0 0 0 0,24-3 0 0 0,-2 2 0 0 0,84-15 0 0 0,47-8 0 0 0,98-10 0 0 0,-229 35 0 0 0,0 1 0 0 0,64 7 0 0 0,67 20 0 0 0,-129-20 0 0 0,-1 2 0 0 0,0 2 0 0 0,43 17 0 0 0,-56-19 0 0 0,-14-5 0 0 0,1 0 0 0 0,-1 1 0 0 0,0 0 0 0 0,15 10 0 0 0,-14-5 0 0 0,-5 1 0 0 0,-1-3 0 0 0,-3 2 0 0 0,3-1 0 0 0,-5 1 0 0 0,7-1 0 0 0,5 2 0 0 0,-5-9 0 0 0,-3-1 0 0 0,8 1 0 0 0,-5-2 0 0 0,0 0 0 0 0,0 0 0 0 0,-1-1 0 0 0,1 0 0 0 0,0 0 0 0 0,-1 0 0 0 0,1-1 0 0 0,-1 1 0 0 0,0-1 0 0 0,0 0 0 0 0,0-1 0 0 0,0 1 0 0 0,4-5 0 0 0,-5 5 0 0 0,0-1 0 0 0,0 0 0 0 0,1 1 0 0 0,-1 0 0 0 0,1 0 0 0 0,0 0 0 0 0,0 0 0 0 0,0 1 0 0 0,0-1 0 0 0,6-1 0 0 0,7-3 0 0 0,25-7 0 0 0,-2 2 0 0 0,1-3 0 0 0,76-16 0 0 0,-4 15 0 0 0,-24 5 0 0 0,49-15 0 0 0,-100 21 431 0 0,1 1 0 0 0,-1 2-1 0 0,44 4 1 0 0,-17-1-106 0 0,-45 0-325 0 0,32-2 0 0 0,66 0 0 0 0,-35 0 0 0 0,15 0 0 0 0,-18 0 0 0 0,-49 1 0 0 0,-3 1 0 0 0,38 7 0 0 0,-58-6 0 0 0,60 9 0 0 0,-21-8 0 0 0,63-3 0 0 0,-38-2 0 0 0,-26 1 0 0 0,-20 1 0 0 0,-3 0 0 0 0,0 0 0 0 0,35-6 0 0 0,-52 4 0 0 0,23 2 0 0 0,256-5 0 0 0,-272 5 0 0 0,1-1 0 0 0,-1-1 0 0 0,0 0 0 0 0,-1-1 0 0 0,22-7 0 0 0,57-10 0 0 0,-6-8 0 0 0,-34 0 0 0 0,-37 23 0 0 0,0-1 0 0 0,0-1 0 0 0,-1 0 0 0 0,0 0 0 0 0,-1-1 0 0 0,20-17 0 0 0,-25 20 216 0 0,0-1 0 0 0,1 1 0 0 0,-1 1 0 0 0,1-1 0 0 0,0 1 0 0 0,10-3 0 0 0,13-8 304 0 0,-17 6-518 0 0,0-1 1 0 0,0 0-1 0 0,-1-1 0 0 0,-1-1 0 0 0,0 0 1 0 0,11-13-1 0 0,-16 17-2 0 0,0 1 0 0 0,0 0 0 0 0,1 0 0 0 0,0 1 0 0 0,9-6 0 0 0,-1 4 0 0 0,-3 2 0 0 0,16-8 0 0 0,-29 14-18 0 0,0 0 0 0 0,0 0 0 0 0,0 0 0 0 0,0 0 0 0 0,0-1 0 0 0,0 1-1 0 0,0 0 1 0 0,0 0 0 0 0,1 0 0 0 0,-1 0 0 0 0,0 0 0 0 0,0 0 0 0 0,0 0 0 0 0,0 0 0 0 0,0 0 0 0 0,0 0 0 0 0,0 0-1 0 0,0-1 1 0 0,0 1 0 0 0,0 0 0 0 0,0 0 0 0 0,0 0 0 0 0,0 0 0 0 0,0 0 0 0 0,0 0 0 0 0,0 0 0 0 0,0-1 0 0 0,0 1 0 0 0,0 0-1 0 0,0 0 1 0 0,0 0 0 0 0,0 0 0 0 0,0 0 0 0 0,0 0 0 0 0,0 0 0 0 0,0-1 0 0 0,0 1 0 0 0,0 0 0 0 0,0 0 0 0 0,0 0 0 0 0,0 0-1 0 0,0 0 1 0 0,0 0 0 0 0,0 0 0 0 0,0 0 0 0 0,0-1 0 0 0,0 1 0 0 0,0 0 0 0 0,-1 0 0 0 0,-5-6-2868 0 0,0 0-2056 0 0,2-3-4926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37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0 10135 0 0,'0'0'464'0'0,"0"0"-9"0"0,0 0-155 0 0,0 0 443 0 0,0 0 227 0 0,0 0 44 0 0,0 0-61 0 0,0 0-288 0 0,0 0-121 0 0,0 0-28 0 0,0 0 66 0 0,0 0 288 0 0,0-9 1142 0 0,2 3-1524 0 0,-1 0 0 0 0,1 0-1 0 0,0 1 1 0 0,1-1 0 0 0,-1 0-1 0 0,6-8 1 0 0,4-8 314 0 0,-7 11-544 0 0,1 0-1 0 0,12-16 0 0 0,6-12 99 0 0,19-36 582 0 0,5-10 172 0 0,-43 77-1110 0 0,0 1 0 0 0,-1 2 72 0 0,-3 4 299 0 0,-2 3-222 0 0,1 0 0 0 0,-1 0 1 0 0,0 0-1 0 0,0-1 0 0 0,-1 1 1 0 0,1 0-1 0 0,-3 2 0 0 0,-1 3 97 0 0,-6 13-164 0 0,-13 30 1 0 0,1-1-83 0 0,20-42 0 0 0,0-1 0 0 0,1 1 0 0 0,-4 11 0 0 0,6-15 0 0 0,-1-1 0 0 0,1 1 0 0 0,-1 0 0 0 0,1 0 0 0 0,0 0 0 0 0,0-1 0 0 0,0 1 0 0 0,0 0 0 0 0,0 0 0 0 0,1 0 0 0 0,1 4 0 0 0,6 5 0 0 0,-3-11 0 0 0,-4-1 0 0 0,3 0 0 0 0,0 1 0 0 0,0-1 0 0 0,0 0 0 0 0,0 0 0 0 0,-1 0 0 0 0,1 0 0 0 0,0-1 0 0 0,0 1 0 0 0,-1-1 0 0 0,1 0 0 0 0,5-3 0 0 0,2 0 0 0 0,0-1 0 0 0,15-9 0 0 0,-4 2 0 0 0,0-2 0 0 0,-1-1 0 0 0,-1 0 0 0 0,0-1 0 0 0,24-28 0 0 0,-34 32-4 0 0,51-62 80 0 0,-60 73 295 0 0,-1 1 117 0 0,-2 2-379 0 0,1 0 0 0 0,0 1 1 0 0,-1-1-1 0 0,1 1 0 0 0,0-1 0 0 0,0 1 1 0 0,0 3-1 0 0,-4 6 134 0 0,-1 2-243 0 0,1-1 0 0 0,0 1 0 0 0,0 0 0 0 0,1 0 0 0 0,1 1 0 0 0,-1 17 0 0 0,3-29 0 0 0,1 0 0 0 0,0 0 0 0 0,1 0 0 0 0,-1 0 0 0 0,1 0 0 0 0,-1 0 0 0 0,1 0 0 0 0,0-1 0 0 0,0 1 0 0 0,0 0 0 0 0,0 0 0 0 0,1-1 0 0 0,-1 1 0 0 0,1-1 0 0 0,-1 1 0 0 0,1-1 0 0 0,0 1 0 0 0,0-1 0 0 0,0 0 0 0 0,0 0 0 0 0,1 0 0 0 0,-1 0 0 0 0,0-1 0 0 0,6 4 0 0 0,-3-3 0 0 0,0 1 0 0 0,1-1 0 0 0,-1 0 0 0 0,0-1 0 0 0,1 1 0 0 0,-1-1 0 0 0,1 0 0 0 0,0-1 0 0 0,-1 1 0 0 0,1-1 0 0 0,0 0 0 0 0,6-2 0 0 0,2-1 0 0 0,-1 0 0 0 0,0-2 0 0 0,0 1 0 0 0,18-11 0 0 0,-24 12 0 0 0,0-1 23 0 0,0 0-24 0 0,19-2-154 0 0,-24 6-541 0 0,-6-4-1204 0 0,3 3-6239 0 0,1 1-849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39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4 85 10135 0 0,'7'-6'1079'0'0,"-3"1"-922"0"0,-3 5 224 0 0,0-1-1 0 0,0 0 1 0 0,0 0-1 0 0,-1 0 1 0 0,1 0-1 0 0,0 1 1 0 0,-1-1-1 0 0,1 0 1 0 0,-1 0-1 0 0,1 0 1 0 0,0-2-1 0 0,-1 3-233 0 0,0 0-1 0 0,0 0 1 0 0,0-1 0 0 0,0 1-1 0 0,0 0 1 0 0,0 0-1 0 0,0 0 1 0 0,0 0 0 0 0,-1-1-1 0 0,1 1 1 0 0,0 0 0 0 0,0 0-1 0 0,0 0 1 0 0,0 0 0 0 0,0-1-1 0 0,0 1 1 0 0,0 0-1 0 0,0 0 1 0 0,-1 0 0 0 0,1 0-1 0 0,0 0 1 0 0,0-1 0 0 0,0 1-1 0 0,0 0 1 0 0,0 0 0 0 0,-1 0-1 0 0,1 0 1 0 0,0 0-1 0 0,0 0 1 0 0,0 0 0 0 0,0 0-1 0 0,-1 0 1 0 0,1 0 0 0 0,0 0-1 0 0,0 0 1 0 0,-1 0-1 0 0,-10 0 3321 0 0,-1 3-4777 0 0,-18 7 1444 0 0,-17 5 1172 0 0,28-9-1008 0 0,-34 14-1 0 0,43-16-284 0 0,56-37-13 0 0,-9 12 0 0 0,42-16 0 0 0,-62 29 0 0 0,21-5 0 0 0,-35 12 0 0 0,0 0 0 0 0,0 1 0 0 0,0-1 0 0 0,0 1 0 0 0,0 0 0 0 0,0 0 0 0 0,0 0 0 0 0,0 0 0 0 0,0 0 0 0 0,0 1 0 0 0,3 0 0 0 0,-5 0 0 0 0,0-1 0 0 0,0 0 0 0 0,0 0 0 0 0,0 1 0 0 0,-1-1 0 0 0,1 1 0 0 0,0-1 0 0 0,0 1 0 0 0,0-1 0 0 0,0 1 0 0 0,-1 0 0 0 0,1-1 0 0 0,0 1 0 0 0,0 0 0 0 0,-1 0 0 0 0,1-1 0 0 0,-1 1 0 0 0,1 0 0 0 0,-1 0 0 0 0,1 0 0 0 0,-1 0 0 0 0,1 0 0 0 0,-1 0 0 0 0,0 0 0 0 0,1 1 0 0 0,0 2 0 0 0,1 5 93 0 0,0 0 0 0 0,0 0 0 0 0,-1 0 0 0 0,0 0 1 0 0,0 0-1 0 0,-1 0 0 0 0,-1 1 0 0 0,1-1 0 0 0,-1 0 0 0 0,-4 12 0 0 0,-2 8 419 0 0,-20 51 0 0 0,18-59-512 0 0,-1 0 0 0 0,-1-1 0 0 0,-1 0 0 0 0,0-1 0 0 0,-2-1 0 0 0,0 0 0 0 0,-32 32 0 0 0,26-32 0 0 0,0-1 0 0 0,-2-1 0 0 0,0 0 0 0 0,0-2 0 0 0,-2 0 0 0 0,-34 14 0 0 0,30-15 0 0 0,21-9 0 0 0,-1 0 0 0 0,0-1 0 0 0,0 0 0 0 0,0 0 0 0 0,0 0 0 0 0,0-1 0 0 0,0 0 0 0 0,-1-1 0 0 0,-16 1 0 0 0,24-2 0 0 0,0 0 0 0 0,-1 0 0 0 0,1 0 0 0 0,0-1 0 0 0,0 1 0 0 0,0 0 0 0 0,0 0 0 0 0,-1-1 0 0 0,1 1 0 0 0,0-1 0 0 0,0 1 0 0 0,0-1 0 0 0,0 0 0 0 0,0 1 0 0 0,0-1 0 0 0,0 0 0 0 0,0 0 0 0 0,0 1 0 0 0,1-1 0 0 0,-1 0 0 0 0,0 0 0 0 0,0 0 0 0 0,1 0 0 0 0,-1 0 0 0 0,1 0 0 0 0,-1 0 0 0 0,1 0 0 0 0,-1 0 0 0 0,1-1 0 0 0,0 1 0 0 0,-1 0 0 0 0,1 0 0 0 0,0 0 0 0 0,0 0 0 0 0,0-1 0 0 0,0 1 0 0 0,0 0 0 0 0,0 0 0 0 0,0 0 0 0 0,1-2 0 0 0,-1-2 0 0 0,1 1 0 0 0,1-1 0 0 0,-1 1 0 0 0,0 0 0 0 0,1 0 0 0 0,0-1 0 0 0,0 1 0 0 0,0 1 0 0 0,6-8 0 0 0,4-4 0 0 0,-1 1 0 0 0,16-17 0 0 0,-23 28 0 0 0,0-1 0 0 0,0 1 0 0 0,0 0 0 0 0,0 0 0 0 0,0 0 0 0 0,1 1 0 0 0,0-1 0 0 0,-1 1 0 0 0,7-2 0 0 0,-9 3 0 0 0,1 1 0 0 0,-1-1 0 0 0,1 1 0 0 0,-1-1 0 0 0,1 1 0 0 0,0 0 0 0 0,-1 0 0 0 0,1 0 0 0 0,-1 1 0 0 0,1-1 0 0 0,0 0 0 0 0,-1 1 0 0 0,1 0 0 0 0,-1-1 0 0 0,0 1 0 0 0,5 3 0 0 0,-3-2 0 0 0,-1 0 0 0 0,0 0 0 0 0,0 1 0 0 0,0 0 0 0 0,-1 0 0 0 0,1-1 0 0 0,-1 1 0 0 0,1 1 0 0 0,-1-1 0 0 0,2 4 0 0 0,3 8 0 0 0,-1-1 0 0 0,0 1 0 0 0,-1 0 0 0 0,4 21 0 0 0,-9-32 0 0 0,13 46-64 0 0,-13-46-515 0 0,1 0 368 0 0,0-3-5184 0 0,8-4 3860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40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0 15663 0 0,'0'0'356'0'0,"0"0"50"0"0,0 0 20 0 0,0 0-42 0 0,2-1-250 0 0,1-2 78 0 0,0 0 0 0 0,-1 0 0 0 0,1-1 1 0 0,0 1-1 0 0,1-5 0 0 0,5-5 1371 0 0,10-10-699 0 0,-2-2 0 0 0,0 0 0 0 0,19-40 1 0 0,-9 14 312 0 0,-11 22-551 0 0,-1 2 351 0 0,29-40 0 0 0,-27 40-979 0 0,-9 12-20 0 0,-5 9 74 0 0,-2 5 299 0 0,-1 1 117 0 0,0 0 21 0 0,-8 16 99 0 0,3 5-608 0 0,1 1 0 0 0,1-1 0 0 0,1 1 0 0 0,2 43 0 0 0,0-55 0 0 0,0-4 0 0 0,0 0 0 0 0,1 0 0 0 0,-1 0 0 0 0,1 1 0 0 0,0-1 0 0 0,1-1 0 0 0,-1 1 0 0 0,1 0 0 0 0,5 11 0 0 0,-6-16 0 0 0,0 1 0 0 0,1 0 0 0 0,-1 0 0 0 0,0-1 0 0 0,0 1 0 0 0,1-1 0 0 0,-1 1 0 0 0,1-1 0 0 0,-1 0 0 0 0,3 2 0 0 0,0-1 0 0 0,-3-1-43 0 0,0 0-1 0 0,1 0 1 0 0,-1 0 0 0 0,0-1-1 0 0,0 1 1 0 0,1-1 0 0 0,-1 1 0 0 0,0-1-1 0 0,0 1 1 0 0,1-1 0 0 0,-1 0-1 0 0,1 0 1 0 0,-1 0 0 0 0,0 1-1 0 0,1-1 1 0 0,-1-1 0 0 0,0 1-1 0 0,1 0 1 0 0,-1 0 0 0 0,1 0-1 0 0,-1-1 1 0 0,0 1 0 0 0,1-1 0 0 0,-1 1-1 0 0,0-1 1 0 0,2 0 0 0 0,2-1-172 0 0,3-3 154 0 0,1 0 0 0 0,-1 0 1 0 0,0 0-1 0 0,-1-1 0 0 0,1 0 0 0 0,-1-1 0 0 0,0 0 1 0 0,-1 0-1 0 0,8-11 0 0 0,-8 9 322 0 0,0 0 1 0 0,0-1-1 0 0,-1 0 0 0 0,5-14 0 0 0,8-16 409 0 0,-5 17-654 0 0,-13 23-16 0 0,0 0 0 0 0,0 0 0 0 0,0 0 0 0 0,0 0 0 0 0,0 0 0 0 0,0 0 0 0 0,0 0 0 0 0,0 0 0 0 0,0 0 0 0 0,0 0 0 0 0,0-1 0 0 0,0 1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1 0 0 0,0-1 0 0 0,0 0 0 0 0,2 6 0 0 0,-1 13 0 0 0,-1-15 0 0 0,0 43-525 0 0,0-26 140 0 0,0 1 1 0 0,2-1-1 0 0,4 24 0 0 0,-6-44 14 0 0,0-1-117 0 0,4-11-4899 0 0,0-1-91 0 0,-3-2-254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40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 17503 0 0,'0'0'399'0'0,"-9"-3"961"0"0,4 3-1075 0 0,3 0 457 0 0,2 0 228 0 0,0 0 43 0 0,0 0-59 0 0,0 0-289 0 0,0 0-121 0 0,0 0-28 0 0,21 11 1020 0 0,9-5-1176 0 0,0-1 0 0 0,41 1 0 0 0,-42-4 284 0 0,0 1-1 0 0,50 12 1 0 0,-79-15-641 0 0,1 0 0 0 0,0 0 0 0 0,-1 0 0 0 0,1 0 0 0 0,-1 0 0 0 0,1 0 0 0 0,0 1 0 0 0,-1-1 0 0 0,1 0 0 0 0,0 0 0 0 0,-1 1 0 0 0,1-1 0 0 0,-1 0 0 0 0,1 1 0 0 0,-1-1 0 0 0,1 1 0 0 0,-1-1 0 0 0,1 1 0 0 0,-1-1 0 0 0,1 1 0 0 0,-1-1 0 0 0,0 1 0 0 0,1-1 0 0 0,-1 1 0 0 0,0-1 0 0 0,1 1 0 0 0,-1 0 0 0 0,0-1 0 0 0,0 1 0 0 0,1 0 0 0 0,-1-1 0 0 0,0 1 0 0 0,0-1 0 0 0,0 1 0 0 0,0 0 0 0 0,0-1 0 0 0,0 1 0 0 0,0 0 0 0 0,0-1 0 0 0,0 1 0 0 0,0 0 0 0 0,-1-1 0 0 0,1 1 0 0 0,0 0 0 0 0,0-1 0 0 0,-1 1 0 0 0,1-1 0 0 0,0 1 0 0 0,-1 0 0 0 0,1-1 0 0 0,0 1 0 0 0,-1-1 0 0 0,1 1 0 0 0,-2 0 0 0 0,-7 8-3 0 0,-1 0 0 0 0,-20 13 0 0 0,4-3 0 0 0,-26 19 513 0 0,36-29-258 0 0,1 2 1 0 0,0 0 0 0 0,0 1 0 0 0,2 1 0 0 0,-16 17 0 0 0,26-28-256 0 0,2-2 0 0 0,1 1 0 0 0,-1 0 0 0 0,0-1 0 0 0,1 1 0 0 0,-1 0 0 0 0,1-1 0 0 0,-1 1 0 0 0,1 0 0 0 0,-1 0 0 0 0,1 0 0 0 0,-1-1 0 0 0,1 1 0 0 0,0 0 0 0 0,0 0 0 0 0,-1 0 0 0 0,1 0 0 0 0,0 0 0 0 0,0-1 0 0 0,0 3 0 0 0,0-2-29 0 0,0 0-1 0 0,0 0 1 0 0,0 0 0 0 0,0 0 0 0 0,0 0-1 0 0,0 0 1 0 0,0 0 0 0 0,0 0-1 0 0,1 0 1 0 0,-1 0 0 0 0,0 0-1 0 0,1 0 1 0 0,-1 0 0 0 0,1 0 0 0 0,-1 0-1 0 0,1 0 1 0 0,-1-1 0 0 0,1 1-1 0 0,0 0 1 0 0,-1 0 0 0 0,1-1 0 0 0,0 1-1 0 0,0 0 1 0 0,-1-1 0 0 0,1 1-1 0 0,0-1 1 0 0,0 1 0 0 0,0-1-1 0 0,0 1 1 0 0,0-1 0 0 0,0 0 0 0 0,0 1-1 0 0,1-1 1 0 0,4 2-220 0 0,1 0 0 0 0,-1 0 0 0 0,11 1 0 0 0,1-2 251 0 0,0 0 0 0 0,0-1 1 0 0,22-3-1 0 0,9-1-151 0 0,-6 3-2256 0 0,0 1-1 0 0,0 2 1 0 0,46 9 0 0 0,-52 0 358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40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9351 0 0,'0'0'439'0'0,"0"0"62"0"0,1 1 33 0 0,2 1-445 0 0,0 0 1 0 0,0 0 0 0 0,0 0 0 0 0,0-1 0 0 0,0 1 0 0 0,1-1 0 0 0,-1 0 0 0 0,0 0 0 0 0,1 0-1 0 0,-1-1 1 0 0,1 1 0 0 0,-1-1 0 0 0,8 1 0 0 0,2-1 974 0 0,1-1-1 0 0,18-2 1 0 0,-10-1-479 0 0,1-2 0 0 0,-1 0 1 0 0,26-11-1 0 0,-45 16-552 0 0,0 0 0 0 0,-1 0 0 0 0,1 0 0 0 0,0 1 0 0 0,6-1 0 0 0,13-2-1456 0 0,-20 3-4952 0 0,-2 0-2217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41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5 10135 0 0,'0'0'231'0'0,"0"0"29"0"0,0 0 19 0 0,0 0 173 0 0,0 0 697 0 0,0 0 311 0 0,0-2 63 0 0,34-66 4747 0 0,-24 45-5642 0 0,49-92 1936 0 0,-15 30-1006 0 0,-4 6-469 0 0,0 5-1072 0 0,-37 67 55 0 0,-2 6 299 0 0,-1 1 117 0 0,0 0 21 0 0,0 0-66 0 0,-5 6-278 0 0,-15 32-165 0 0,2 0 0 0 0,2 1 0 0 0,-14 50 0 0 0,29-85 0 0 0,0-2 0 0 0,0 1 0 0 0,0-1 0 0 0,0 0 0 0 0,1 1 0 0 0,-1-1 0 0 0,1 0 0 0 0,0 1 0 0 0,-1-1 0 0 0,1 1 0 0 0,0-1 0 0 0,1 1 0 0 0,-1-1 0 0 0,0 0 0 0 0,1 1 0 0 0,-1-1 0 0 0,1 1 0 0 0,0-1 0 0 0,0 0 0 0 0,-1 0 0 0 0,2 1 0 0 0,-1-1 0 0 0,0 0 0 0 0,0 0 0 0 0,1 0 0 0 0,-1 0 0 0 0,1 0 0 0 0,2 2 0 0 0,-2-2 0 0 0,-1-1 0 0 0,1 0 0 0 0,-1 0 0 0 0,1 0 0 0 0,-1 0 0 0 0,1 0 0 0 0,-1 0 0 0 0,1-1 0 0 0,-1 1 0 0 0,1 0 0 0 0,0-1 0 0 0,-1 1 0 0 0,1-1 0 0 0,0 0 0 0 0,0 1 0 0 0,-1-1 0 0 0,1 0 0 0 0,0 0 0 0 0,0 0 0 0 0,-1 0 0 0 0,1-1 0 0 0,0 1 0 0 0,3-1 0 0 0,2 0-80 0 0,-1-1 1 0 0,1 0-1 0 0,-1 0 0 0 0,0 0 1 0 0,1 0-1 0 0,-1-1 0 0 0,0 0 0 0 0,0-1 1 0 0,-1 1-1 0 0,8-7 0 0 0,-5 3-33 0 0,0 0 0 0 0,-1-1-1 0 0,0 0 1 0 0,0 0-1 0 0,10-17 1 0 0,-14 19 152 0 0,9-11 214 0 0,-2-1 0 0 0,0 0 0 0 0,-1-1 0 0 0,-1 0 0 0 0,8-27 0 0 0,-16 37-253 0 0,-5 9 0 0 0,-2 5 0 0 0,1 0 0 0 0,1 0 0 0 0,0 0 0 0 0,1 1 0 0 0,-1 0 0 0 0,1-1 0 0 0,-6 13 0 0 0,-18 44 0 0 0,17-35 0 0 0,7-17 0 0 0,0 0 0 0 0,1 0 0 0 0,0 1 0 0 0,1-1 0 0 0,0 1 0 0 0,0-1 0 0 0,2 1 0 0 0,-1 0 0 0 0,2 16 0 0 0,-1-25 0 0 0,0-1 0 0 0,1 1 0 0 0,-1 0 0 0 0,1 0 0 0 0,-1-1 0 0 0,1 1 0 0 0,0-1 0 0 0,-1 1 0 0 0,1 0 0 0 0,0-1 0 0 0,2 3 0 0 0,5 2 0 0 0,-6-5-78 0 0,1-1 1 0 0,-1 1-1 0 0,0-1 0 0 0,0 0 0 0 0,1 0 0 0 0,-1 0 1 0 0,0 0-1 0 0,1 0 0 0 0,-1 0 0 0 0,0-1 1 0 0,1 1-1 0 0,-1-1 0 0 0,0 1 0 0 0,0-1 1 0 0,0 0-1 0 0,0 0 0 0 0,0 0 0 0 0,1 0 0 0 0,-2 0 1 0 0,1-1-1 0 0,0 1 0 0 0,3-3 0 0 0,1-1-680 0 0,0-1-1 0 0,0 0 0 0 0,0 0 0 0 0,-1-1 1 0 0,5-7-1 0 0,3-6-7772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41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9351 0 0,'0'0'439'0'0,"0"0"62"0"0,0 0 33 0 0,0 0-65 0 0,0 0-169 0 0,0 0 442 0 0,0 0 229 0 0,0 0 42 0 0,0 0-59 0 0,0 0-289 0 0,0 0-121 0 0,0 0-28 0 0,6-7 83 0 0,-3 5-592 0 0,-1 0 0 0 0,1 0 0 0 0,-1 0 0 0 0,1 0 0 0 0,0 0 0 0 0,0 0 0 0 0,0 1 0 0 0,0 0 0 0 0,0-1 0 0 0,0 1 0 0 0,0 0 0 0 0,0 0 0 0 0,1 1 0 0 0,-1-1 0 0 0,0 1 0 0 0,1 0 1 0 0,3-1-1 0 0,4 1 326 0 0,14-3-12 0 0,0 2 0 0 0,-1 1 0 0 0,1 1 0 0 0,41 7 0 0 0,-55-5-321 0 0,-10-3 0 0 0,0 0 0 0 0,1 1 0 0 0,-1-1 0 0 0,0 1 0 0 0,0-1 0 0 0,-1 1 0 0 0,1 0 0 0 0,0-1 0 0 0,0 1 0 0 0,0 0 0 0 0,0-1 0 0 0,0 1 0 0 0,-1 0 0 0 0,1 0 0 0 0,0 1 0 0 0,0 7 0 0 0,-1-7 0 0 0,0 0 0 0 0,-1 0 0 0 0,1 0 0 0 0,-1 0 0 0 0,0 0 0 0 0,0 0 0 0 0,0 0 0 0 0,0-1 0 0 0,0 1 0 0 0,0 0 0 0 0,0 0 0 0 0,0-1 0 0 0,-1 1 0 0 0,1-1 0 0 0,-4 3 0 0 0,-23 19 0 0 0,-23 8 372 0 0,32-21-92 0 0,1 1-1 0 0,0 1 0 0 0,1 0 0 0 0,0 1 1 0 0,-24 25-1 0 0,40-36-279 0 0,-1 0 0 0 0,1-1 0 0 0,-1 1 0 0 0,1 0 0 0 0,0 0 0 0 0,0 0 0 0 0,0 0 0 0 0,0 0 0 0 0,0 0 0 0 0,1 0 0 0 0,-1 0 0 0 0,1 0 0 0 0,-1 2 0 0 0,1-3 0 0 0,-1 0 0 0 0,1 0 0 0 0,0 0 0 0 0,0 0 0 0 0,0 0 0 0 0,0 0 0 0 0,0 0 0 0 0,0 0 0 0 0,1-1 0 0 0,-1 1 0 0 0,0 0 0 0 0,0 0 0 0 0,1 0 0 0 0,-1 0 0 0 0,0 0 0 0 0,1-1 0 0 0,-1 1 0 0 0,1 0 0 0 0,-1 0 0 0 0,1-1 0 0 0,-1 1 0 0 0,1 0 0 0 0,0-1 0 0 0,-1 1 0 0 0,1 0 0 0 0,0-1 0 0 0,-1 1 0 0 0,1-1 0 0 0,0 1 0 0 0,0-1 0 0 0,0 0 0 0 0,0 1 0 0 0,-1-1 0 0 0,1 0 0 0 0,0 1 0 0 0,0-1 0 0 0,0 0 0 0 0,1 0 0 0 0,3 2 0 0 0,4 1-117 0 0,1 0 0 0 0,-1 0 0 0 0,1-1-1 0 0,0 0 1 0 0,-1-1 0 0 0,12 1 0 0 0,-4-2-242 0 0,1 0 1 0 0,27-4-1 0 0,29-10-2291 0 0,-30 3-3918 0 0,-40 11 4010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04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11 13823 0 0,'0'0'315'0'0,"0"0"-294"0"0,0 0 1 0 0,0 0-1 0 0,0 0 1 0 0,0 0-1 0 0,0 0 1 0 0,-1 0-1 0 0,1 0 1 0 0,0 0-1 0 0,0 0 1 0 0,0-1-1 0 0,0 1 1 0 0,0 0-1 0 0,0 0 0 0 0,-1 0 1 0 0,1 0-1 0 0,0 0 1 0 0,0 0-1 0 0,0 0 1 0 0,0 0-1 0 0,0-1 1 0 0,0 1-1 0 0,0 0 1 0 0,0 0-1 0 0,0 0 1 0 0,0 0-1 0 0,-1 0 1 0 0,1 0-1 0 0,0-1 0 0 0,0 1 1 0 0,0 0-1 0 0,0 0 1 0 0,0 0-1 0 0,0 0 1 0 0,0 0-1 0 0,0-1 1 0 0,0 1-1 0 0,0 0 1 0 0,0 0-1 0 0,0 0 1 0 0,0 0-1 0 0,0-1 1 0 0,0 1-1 0 0,1 0 0 0 0,-1 0 1 0 0,0 0-1 0 0,0 0 1 0 0,0 0-1 0 0,0 0 1 0 0,0-1-1 0 0,1 1-13 0 0,0 0 1 0 0,0-1-1 0 0,0 1 0 0 0,0-1 0 0 0,0 1 0 0 0,0-1 1 0 0,0 1-1 0 0,0-1 0 0 0,0 0 0 0 0,0 1 0 0 0,0-1 1 0 0,1-1-1 0 0,-2 1 0 0 0,1 0 0 0 0,-1 1 0 0 0,0-1 0 0 0,0 1 0 0 0,0-1 0 0 0,0 0 0 0 0,0 1 0 0 0,0-1 0 0 0,0 0 0 0 0,0 1 0 0 0,0-1 0 0 0,0 0 0 0 0,0 1 0 0 0,0-1 1 0 0,0 0-1 0 0,0 1 0 0 0,0-1 0 0 0,-1 0 0 0 0,1 1 0 0 0,0-1 0 0 0,-1 1 0 0 0,1-1 0 0 0,0 1 0 0 0,-1-1 0 0 0,1 1 0 0 0,-1-1 0 0 0,0 0 0 0 0,1-1 312 0 0,-1 1-1 0 0,0-1 1 0 0,0 1-1 0 0,1-1 1 0 0,-1 0-1 0 0,1 0 1 0 0,-1 1-1 0 0,1-1 1 0 0,0 0-1 0 0,0 0 1 0 0,0 0-1 0 0,0 1 1 0 0,0-5-1 0 0,6-27 2117 0 0,-3 21-1986 0 0,1-11 1064 0 0,-2 1-1 0 0,1-29 1 0 0,-11 54-1342 0 0,8-2-172 0 0,0-1 0 0 0,-1 0 0 0 0,1 0 0 0 0,0 0 0 0 0,-1 1 0 0 0,1-1 0 0 0,0 0 0 0 0,-1 0 0 0 0,1 1 0 0 0,0-1 0 0 0,-1 0 0 0 0,1 0 0 0 0,0 1 0 0 0,0-1 0 0 0,0 1 0 0 0,-1-1 0 0 0,1 0 0 0 0,0 1 0 0 0,0-1 0 0 0,0 0 0 0 0,0 1 0 0 0,-1-1 0 0 0,1 1 0 0 0,0-1 0 0 0,0 0 0 0 0,0 1 0 0 0,0-1 0 0 0,0 1 0 0 0,0-1 0 0 0,0 0 0 0 0,0 1 0 0 0,0-1 0 0 0,0 1 0 0 0,1-1 0 0 0,-1 0 0 0 0,0 1 0 0 0,0-1 0 0 0,1 1 0 0 0,-1 0 0 0 0,-1 1 0 0 0,1 1 0 0 0,-1-1 0 0 0,0 0 0 0 0,0 1 0 0 0,0-1 0 0 0,0 0 0 0 0,0 0 0 0 0,0 0 0 0 0,-1 0 0 0 0,1 0 0 0 0,-1 0 0 0 0,0 0 0 0 0,-2 2 0 0 0,-13 17 0 0 0,9-3 0 0 0,-13 35 0 0 0,19-46 0 0 0,0 0 0 0 0,0 1 0 0 0,1-1 0 0 0,0 1 0 0 0,0 0 0 0 0,1-1 0 0 0,0 1 0 0 0,1 8 0 0 0,2-6 0 0 0,4-3 0 0 0,-4-5 6 0 0,0 0 0 0 0,1 0 1 0 0,-1-1-1 0 0,1 0 0 0 0,-1 0 0 0 0,1 0 0 0 0,0 0 1 0 0,0 0-1 0 0,-1-1 0 0 0,1 0 0 0 0,0 0 0 0 0,0 0 1 0 0,-1 0-1 0 0,1 0 0 0 0,0-1 0 0 0,7-1 0 0 0,-1-1 62 0 0,1 0-1 0 0,-1-1 1 0 0,0 0-1 0 0,17-9 1 0 0,-20 8 4 0 0,-1 1-1 0 0,1-1 1 0 0,-1 0 0 0 0,0-1 0 0 0,0 1-1 0 0,-1-1 1 0 0,1 0 0 0 0,-1-1 0 0 0,6-9 0 0 0,0-5 313 0 0,17-41 1 0 0,-12 24-270 0 0,-2 13-116 0 0,-11 18 0 0 0,-8 11 0 0 0,-14 27 0 0 0,15-25 0 0 0,1 0 0 0 0,-1 1 0 0 0,1-1 0 0 0,0 1 0 0 0,1 0 0 0 0,-1-1 0 0 0,-1 15 0 0 0,1-9 0 0 0,2 0 0 0 0,0 0 0 0 0,1 23 0 0 0,0-33 0 0 0,0-1 0 0 0,-1 0 0 0 0,1 0 0 0 0,0 0 0 0 0,1 0 0 0 0,-1 0 0 0 0,0 0 0 0 0,0 0 0 0 0,0 0 0 0 0,1 0 0 0 0,-1 0 0 0 0,1 0 0 0 0,-1 0 0 0 0,0 0 0 0 0,1 0 0 0 0,0 0 0 0 0,-1 0 0 0 0,1 0 0 0 0,0 0 0 0 0,-1-1 0 0 0,1 1 0 0 0,1 1 0 0 0,1 1 0 0 0,-1 0 0 0 0,-2-3 0 0 0,1 1 0 0 0,-1 0 0 0 0,1 0 0 0 0,0-1 0 0 0,-1 1 0 0 0,1 0 0 0 0,0 0 0 0 0,-1-1 0 0 0,1 1 0 0 0,0-1 0 0 0,0 1 0 0 0,0-1 0 0 0,-1 1 0 0 0,1-1 0 0 0,0 1 0 0 0,0-1 0 0 0,1 1 0 0 0,1 0 0 0 0,0 0 0 0 0,-1 0 0 0 0,1-1 0 0 0,0 1 0 0 0,0-1 0 0 0,0 1 0 0 0,0-1 0 0 0,-1 0 0 0 0,1 0 0 0 0,0 0 0 0 0,0 0 0 0 0,0 0 0 0 0,0-1 0 0 0,0 0 0 0 0,-1 1 0 0 0,1-1 0 0 0,0 0 0 0 0,-1 0 0 0 0,1 0 0 0 0,0-1 0 0 0,-1 1 0 0 0,1-1 0 0 0,-1 1 0 0 0,3-3 0 0 0,1-1 0 0 0,0 0 0 0 0,0 0 0 0 0,-1-1 0 0 0,1 1 0 0 0,-1-1 0 0 0,0 0 0 0 0,6-12 0 0 0,0-2 0 0 0,13-32 0 0 0,-22 47 0 0 0,0-1 0 0 0,0 0 0 0 0,0 0 0 0 0,-1 0 0 0 0,0 0 0 0 0,0 0 0 0 0,-1 0 0 0 0,0 0 0 0 0,0-1 0 0 0,-1-10 0 0 0,-2 11 0 0 0,-4 7 0 0 0,5-1 10 0 0,-11 7-84 0 0,4 1 5 0 0,3-1-1640 0 0,1-4-4106 0 0,5-3 3768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42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9351 0 0,'0'0'886'0'0,"0"0"-21"0"0,0 0-410 0 0,7 0 1295 0 0,54-2 404 0 0,72-12 0 0 0,-111 11-2358 0 0,1 0 0 0 0,-1 2 0 0 0,41 3 0 0 0,-61-2-4041 0 0,-2 0-1512 0 0,0 0-305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42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5663 0 0,'11'3'1668'0'0,"18"0"-299"0"0,0-1 0 0 0,-1-2-1 0 0,1 0 1 0 0,-1-3-1 0 0,36-6 1 0 0,-62 9-1366 0 0,8-2-287 0 0,-1 0 1 0 0,1 0-1 0 0,0-1 0 0 0,-1 0 0 0 0,16-8 0 0 0,-15 4-8216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43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45 10135 0 0,'0'0'464'0'0,"0"0"-9"0"0,0 0-155 0 0,0 0 443 0 0,0 0 227 0 0,0 0 44 0 0,0 0-61 0 0,-7-13 772 0 0,7 11-1465 0 0,-1-1-1 0 0,1 1 0 0 0,0-1 0 0 0,0 1 1 0 0,1 0-1 0 0,-1-1 0 0 0,0 1 0 0 0,1 0 1 0 0,-1-1-1 0 0,1 1 0 0 0,1-3 0 0 0,15-27 1777 0 0,-9 17-1555 0 0,132-249 1775 0 0,-54 105-1332 0 0,-70 129-852 0 0,-15 29 299 0 0,-1 1 117 0 0,0 0 21 0 0,0 0-66 0 0,-2 2-294 0 0,-56 92-133 0 0,49-80-16 0 0,2 1 0 0 0,0 0 0 0 0,0 1 0 0 0,1-1 0 0 0,1 1 0 0 0,1 0 0 0 0,-4 31 0 0 0,8-45 0 0 0,-1 0 0 0 0,1 0 0 0 0,1 0 0 0 0,-1 0 0 0 0,0 0 0 0 0,0 1 0 0 0,1-1 0 0 0,-1 0 0 0 0,1 0 0 0 0,0 0 0 0 0,0 0 0 0 0,-1-1 0 0 0,1 1 0 0 0,1 0 0 0 0,-1 0 0 0 0,0 0 0 0 0,0-1 0 0 0,1 1 0 0 0,-1 0 0 0 0,0-1 0 0 0,1 1 0 0 0,0-1 0 0 0,-1 0 0 0 0,1 0 0 0 0,0 1 0 0 0,0-1 0 0 0,0 0 0 0 0,-1-1 0 0 0,1 1 0 0 0,0 0 0 0 0,0 0 0 0 0,0-1 0 0 0,1 1 0 0 0,-1-1 0 0 0,0 0 0 0 0,0 0 0 0 0,0 1 0 0 0,0-1 0 0 0,0-1 0 0 0,0 1 0 0 0,0 0 0 0 0,0 0 0 0 0,4-2 0 0 0,9-3 0 0 0,-1-1 0 0 0,0-1 0 0 0,0 0 0 0 0,-1-1 0 0 0,0-1 0 0 0,12-10 0 0 0,66-65 0 0 0,-85 78 0 0 0,12-14 486 0 0,-2 0 0 0 0,16-24 0 0 0,3-4 104 0 0,-42 58-590 0 0,0 1 0 0 0,1 0 0 0 0,0 0 0 0 0,1 1 0 0 0,0-1 0 0 0,-5 23 0 0 0,7-24 0 0 0,1 1 0 0 0,0 0 0 0 0,1 0 0 0 0,0 0 0 0 0,0 0 0 0 0,1 0 0 0 0,1 0 0 0 0,3 20 0 0 0,-3-25 0 0 0,0 0 0 0 0,1 1 0 0 0,0-1 0 0 0,0 0 0 0 0,0 0 0 0 0,1 0 0 0 0,0 0 0 0 0,0-1 0 0 0,0 1 0 0 0,1-1 0 0 0,0 0 0 0 0,0 0 0 0 0,0 0 0 0 0,7 6 0 0 0,-7-8 0 0 0,0 1 0 0 0,0-1 0 0 0,0 1 0 0 0,1-1 0 0 0,-1 0 0 0 0,8 3 0 0 0,-10-5 0 0 0,-1-1 0 0 0,1 1 0 0 0,-1-1 0 0 0,1 0 0 0 0,-1 1 0 0 0,1-1 0 0 0,-1 0 0 0 0,1 0 0 0 0,-1 0 0 0 0,1 0 0 0 0,-1 0 0 0 0,0-1 0 0 0,1 1 0 0 0,-1 0 0 0 0,1-1 0 0 0,-1 1 0 0 0,1-1 0 0 0,-1 1 0 0 0,0-1 0 0 0,1 0 0 0 0,-1 1 0 0 0,0-1 0 0 0,0 0 0 0 0,1 0 0 0 0,0-1 0 0 0,4-3-337 0 0,-1 0-1 0 0,0 0 0 0 0,-1 0 1 0 0,1-1-1 0 0,-1 1 1 0 0,0-1-1 0 0,0 0 1 0 0,-1 0-1 0 0,0 0 1 0 0,0-1-1 0 0,0 1 1 0 0,-1-1-1 0 0,3-11 1 0 0,-1-3-1187 0 0,1-2-11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58:44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21191 0 0,'0'0'480'0'0,"0"0"67"0"0,0 0 31 0 0,0 0-56 0 0,0 0-201 0 0,0 0 424 0 0,0 0 226 0 0,0 0 42 0 0,3 0-127 0 0,-3-1-879 0 0,0 1 1 0 0,1 0 0 0 0,-1 0-1 0 0,1 0 1 0 0,-1 0 0 0 0,1 0-1 0 0,-1 0 1 0 0,1 0 0 0 0,-1 0-1 0 0,0 0 1 0 0,1 0 0 0 0,-1 1-1 0 0,1-1 1 0 0,-1 0 0 0 0,0 0-1 0 0,1 0 1 0 0,-1 0 0 0 0,1 1-1 0 0,-1-1 1 0 0,0 0 0 0 0,1 0-1 0 0,-1 1 1 0 0,0-1 0 0 0,1 0-1 0 0,-1 0 1 0 0,0 1 0 0 0,0-1-1 0 0,1 0 1 0 0,-1 1 0 0 0,0-1-1 0 0,0 1 1 0 0,1-1 0 0 0,-1 0-1 0 0,0 1 1 0 0,0-1 0 0 0,0 1-1 0 0,0-1 1 0 0,0 0 0 0 0,0 1-1 0 0,0-1 1 0 0,0 1 0 0 0,0-1-1 0 0,0 1 1 0 0,5 9-8 0 0,-3-7 62 0 0,1 0 0 0 0,0 0 0 0 0,1 0 1 0 0,-1-1-1 0 0,0 1 0 0 0,1-1 0 0 0,-1 0 0 0 0,1 0 0 0 0,0 0 0 0 0,0 0 1 0 0,0-1-1 0 0,0 1 0 0 0,4 0 0 0 0,10 2 506 0 0,30 3 0 0 0,-34-5-502 0 0,2 0-69 0 0,0-1 18 0 0,0 1 0 0 0,-1 1 0 0 0,1 1 0 0 0,28 10 0 0 0,-44-13 18 0 0,0-1 1 0 0,0 0-1 0 0,1 1 1 0 0,-1-1-1 0 0,0 0 0 0 0,0 1 1 0 0,0-1-1 0 0,0 0 1 0 0,1 1-1 0 0,-1-1 0 0 0,0 0 1 0 0,0 1-1 0 0,0-1 1 0 0,0 0-1 0 0,0 1 0 0 0,0-1 1 0 0,0 1-1 0 0,0-1 1 0 0,0 0-1 0 0,0 1 0 0 0,0-1 1 0 0,0 0-1 0 0,-1 1 1 0 0,1-1-1 0 0,0 1 0 0 0,0-1 1 0 0,-4 10 432 0 0,2-6-418 0 0,0-1 0 0 0,-1 0 0 0 0,1 1 0 0 0,-1-1 0 0 0,0 0 0 0 0,0 0 0 0 0,0-1 0 0 0,-4 4 0 0 0,-30 17 128 0 0,-28 12-176 0 0,39-22 0 0 0,0 2 0 0 0,1 0 0 0 0,-43 35 0 0 0,67-50 0 0 0,0 1 0 0 0,0 0 0 0 0,0 0 0 0 0,0 0 0 0 0,0 0 0 0 0,1 1 0 0 0,-1-1 0 0 0,0 0 0 0 0,1 0 0 0 0,-1 0 0 0 0,1 1 0 0 0,0-1 0 0 0,-1 2 0 0 0,1-3 0 0 0,-1 1 0 0 0,1-1 0 0 0,0 1 0 0 0,0-1 0 0 0,0 1 0 0 0,0-1 0 0 0,-1 1 0 0 0,1-1 0 0 0,0 1 0 0 0,0-1 0 0 0,0 1 0 0 0,0-1 0 0 0,0 1 0 0 0,0-1 0 0 0,1 1 0 0 0,-1-1 0 0 0,0 1 0 0 0,0-1 0 0 0,0 1 0 0 0,0-1 0 0 0,0 1 0 0 0,1-1 0 0 0,-1 1 0 0 0,0-1 0 0 0,1 0 0 0 0,-1 1 0 0 0,0-1 0 0 0,1 1 0 0 0,-1-1 0 0 0,0 0 0 0 0,1 1 0 0 0,0-1 0 0 0,0 1 0 0 0,1 1 0 0 0,0 1 0 0 0,1-1 0 0 0,-1 0 0 0 0,1 0 0 0 0,0 0 0 0 0,-1-1 0 0 0,1 1 0 0 0,0-1 0 0 0,0 1 0 0 0,0-1 0 0 0,0 0 0 0 0,1 0 0 0 0,-1 0 0 0 0,0-1 0 0 0,0 1 0 0 0,4-1 0 0 0,8 1 0 0 0,-1-1 0 0 0,20-2 0 0 0,-21 1 0 0 0,171-6 0 0 0,-179 6 6 0 0,-3 1-11 0 0,-1 0 0 0 0,1 0 0 0 0,-1 0 0 0 0,1 0 0 0 0,0 0 0 0 0,-1 0 0 0 0,1 1 0 0 0,-1-1 0 0 0,1 0 0 0 0,-1 1 0 0 0,1-1 0 0 0,-1 1 0 0 0,2 1 0 0 0,7 6-2794 0 0,-6-4-4137 0 0,-2-3-2497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6:50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69 8287 0 0,'0'0'191'0'0,"0"0"26"0"0,0 0 9 0 0,0-1-34 0 0,4-6-154 0 0,-3 6 54 0 0,-1-1-1 0 0,1 0 0 0 0,0 0 1 0 0,-1 0-1 0 0,1 0 0 0 0,-1 1 0 0 0,0-1 1 0 0,1 0-1 0 0,-1 0 0 0 0,0-3 1 0 0,0-1 375 0 0,0 5-24 0 0,1 0-294 0 0,1-5-61 0 0,-1 0 518 0 0,0 0 0 0 0,0-1-1 0 0,0 1 1 0 0,-1 0-1 0 0,0-1 1 0 0,0 1-1 0 0,-1-1 1 0 0,0 1 0 0 0,-3-11-1 0 0,-3-45 1539 0 0,5 35-2224 0 0,0-7 2115 0 0,3 13-1950 0 0,-1 20 286 0 0,-2-4 1218 0 0,1 18-1585 0 0,-1 0 0 0 0,0 0-1 0 0,-6 18 1 0 0,2-7-3 0 0,-24 78-1 0 0,6-21 0 0 0,19-66 0 0 0,3-6 0 0 0,-1 1 0 0 0,2 0 0 0 0,-1 0 0 0 0,1 11 0 0 0,-1-9 0 0 0,2-9 0 0 0,3 9 0 0 0,0-1 0 0 0,-1-2 0 0 0,3-1 0 0 0,-5-7 0 0 0,1 0 0 0 0,-1-1 0 0 0,0 1 0 0 0,1 0 0 0 0,-1-1 0 0 0,1 1 0 0 0,0-1 0 0 0,-1 1 0 0 0,1-1 0 0 0,-1 1 0 0 0,1-1 0 0 0,0 1 0 0 0,-1-1 0 0 0,1 0 0 0 0,0 1 0 0 0,-1-1 0 0 0,1 0 0 0 0,0 0 0 0 0,0 1 0 0 0,-1-1 0 0 0,1 0 0 0 0,0 0 0 0 0,0 0 0 0 0,0 0 0 0 0,-1 0 0 0 0,1 0 0 0 0,0 0 0 0 0,0 0 0 0 0,-1 0 0 0 0,2-1 0 0 0,1 0 0 0 0,0 2 0 0 0,14-5 0 0 0,-4 1 0 0 0,5-2 0 0 0,1 1 0 0 0,35-2 0 0 0,-45 5 0 0 0,1 1 0 0 0,16-1-269 0 0,-25 1-1135 0 0,-1 0-511 0 0,0-3-107 0 0,1-9-24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6:50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09 8287 0 0,'0'0'191'0'0,"0"0"26"0"0,0 0 9 0 0,13-9 80 0 0,-10 6 191 0 0,0 0-1 0 0,0-1 1 0 0,0 1-1 0 0,0 0 1 0 0,0-1-1 0 0,-1 0 0 0 0,0 1 1 0 0,4-9-1 0 0,-6 11 16 0 0,3-16 2560 0 0,-3 15-2845 0 0,0 0-68 0 0,0 0 0 0 0,0 1 1 0 0,0-1-1 0 0,-1 0 0 0 0,1 1 0 0 0,0-1 1 0 0,-1 1-1 0 0,0-1 0 0 0,1 1 1 0 0,-2-3-1 0 0,0 2-29 0 0,0 0 1 0 0,0 1-1 0 0,0-1 1 0 0,-1 1-1 0 0,1-1 1 0 0,0 1-1 0 0,-1 0 1 0 0,1 0-1 0 0,-1 0 1 0 0,1 0 0 0 0,-1 0-1 0 0,0 0 1 0 0,1 1-1 0 0,-1-1 1 0 0,0 1-1 0 0,1 0 1 0 0,-4 0-1 0 0,-11-2-266 0 0,14 2 136 0 0,2 0 0 0 0,-1 0 0 0 0,1 0 0 0 0,0 0 0 0 0,0 0 0 0 0,0 0 0 0 0,-1 0 0 0 0,1 0 0 0 0,0 1 0 0 0,0-1 0 0 0,0 0 0 0 0,0 1 0 0 0,0-1 0 0 0,-2 2 0 0 0,-26 13 0 0 0,19-13 0 0 0,3 3 0 0 0,1 2 0 0 0,5-6 12 0 0,0 0-1 0 0,0 0 1 0 0,0 0-1 0 0,1 0 0 0 0,-1 1 1 0 0,0-1-1 0 0,0 0 1 0 0,1 0-1 0 0,-1 1 1 0 0,0-1-1 0 0,1 0 1 0 0,0 0-1 0 0,-1 1 1 0 0,1-1-1 0 0,0 1 0 0 0,-1-1 1 0 0,1 2-1 0 0,-1 4 226 0 0,-26 82 1368 0 0,21-71-1605 0 0,5-18 0 0 0,1 0 0 0 0,0 1 0 0 0,0-1 0 0 0,-1 0 0 0 0,1 1 0 0 0,0-1 0 0 0,0 1 0 0 0,0-1 0 0 0,0 0 0 0 0,-1 1 0 0 0,1-1 0 0 0,0 1 0 0 0,0-1 0 0 0,0 0 0 0 0,0 1 0 0 0,0-1 0 0 0,0 1 0 0 0,0-1 0 0 0,0 1 0 0 0,0-1 0 0 0,0 1 0 0 0,0-1 0 0 0,0 0 0 0 0,1 1 0 0 0,-1-1 0 0 0,0 1 0 0 0,0-1 0 0 0,0 0 0 0 0,1 1 0 0 0,-1-1 0 0 0,0 0 0 0 0,0 1 0 0 0,1-1 0 0 0,-1 0 0 0 0,0 1 0 0 0,1-1 0 0 0,-1 0 0 0 0,1 1 0 0 0,0-1 0 0 0,0 4 0 0 0,0-3 0 0 0,-1 0 0 0 0,0 0 0 0 0,1 0 0 0 0,-1 0 0 0 0,1 0 0 0 0,-1-1 0 0 0,1 1 0 0 0,-1 0 0 0 0,1 0 0 0 0,0-1 0 0 0,-1 1 0 0 0,1 0 0 0 0,0-1 0 0 0,0 1 0 0 0,-1-1 0 0 0,1 1 0 0 0,0-1 0 0 0,0 1 0 0 0,0-1 0 0 0,0 0 0 0 0,0 1 0 0 0,1-1 0 0 0,0 2 0 0 0,13 4 0 0 0,-10-6 0 0 0,0 1 0 0 0,0-1 0 0 0,1 0 0 0 0,-1 0 0 0 0,0 0 0 0 0,0-1 0 0 0,0 0 0 0 0,-1 0 0 0 0,1 0 0 0 0,6-3 0 0 0,4 0 0 0 0,-7 1 0 0 0,-1 0 0 0 0,0-1 0 0 0,0 0 0 0 0,0-1 0 0 0,-1 1 0 0 0,1-1 0 0 0,9-10 0 0 0,-6 6 0 0 0,3-3 0 0 0,-1 0 0 0 0,0-1 0 0 0,10-14 0 0 0,-16 18 0 0 0,-1 2 0 0 0,-2 1 72 0 0,-3 4 299 0 0,0 2 117 0 0,0 0 21 0 0,0 0-66 0 0,-12 16-278 0 0,6-7-165 0 0,0 0 0 0 0,1 0 0 0 0,0 1 0 0 0,0 0 0 0 0,1-1 0 0 0,-5 21 0 0 0,8-20 0 0 0,2-1 0 0 0,-1-8 0 0 0,0-1 0 0 0,0 1 0 0 0,0 0 0 0 0,0-1 0 0 0,0 1 0 0 0,0-1 0 0 0,1 1 0 0 0,-1 0 0 0 0,0-1 0 0 0,0 1 0 0 0,0-1 0 0 0,1 1 0 0 0,-1-1 0 0 0,0 1 0 0 0,1-1 0 0 0,-1 1 0 0 0,1-1 0 0 0,-1 1 0 0 0,0-1 0 0 0,1 1 0 0 0,-1-1 0 0 0,1 1 0 0 0,-1-1 0 0 0,2 1 0 0 0,-1 0 0 0 0,0 0 0 0 0,1 0 0 0 0,-1 0 0 0 0,0 0 0 0 0,0 0 0 0 0,0 0 0 0 0,1 0 0 0 0,-1 0 0 0 0,0-1 0 0 0,1 1 0 0 0,-1 0 0 0 0,1-1 0 0 0,-1 1 0 0 0,1-1 0 0 0,-1 1 0 0 0,1-1 0 0 0,-1 0 0 0 0,1 0 0 0 0,-1 0 0 0 0,1 0 0 0 0,2 0 0 0 0,1 0 0 0 0,-1 0-260 0 0,0 0 0 0 0,0-1 0 0 0,0 1 0 0 0,-1-1 1 0 0,1 0-1 0 0,0 0 0 0 0,0-1 0 0 0,-1 1 0 0 0,1-1 0 0 0,0 1 0 0 0,-1-1 0 0 0,0 0 0 0 0,1-1 0 0 0,-1 1 0 0 0,6-6 1 0 0,-1 0-7591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6:57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6 6447 0 0,'0'0'298'0'0,"0"0"-10"0"0,5-8-178 0 0,48-69 5733 0 0,-50 73-5353 0 0,2-4-92 0 0,1-1-1 0 0,-2 0 0 0 0,1 0 1 0 0,-1 0-1 0 0,0-1 1 0 0,3-14-1 0 0,3-11 779 0 0,-7 25-679 0 0,0-1 1 0 0,0 0-1 0 0,2-18 0 0 0,-2 17-425 0 0,-3 11 299 0 0,0 1 117 0 0,0 0 21 0 0,0 0-66 0 0,-13 16-278 0 0,7-6-165 0 0,1 0 0 0 0,-7 17 0 0 0,3-8 0 0 0,-48 124 931 0 0,51-122-792 0 0,1 1 1 0 0,1 0 0 0 0,1 0-1 0 0,1 0 1 0 0,1 0 0 0 0,1 1-1 0 0,4 28 1 0 0,2-25-140 0 0,-5-21 0 0 0,-1-3 0 0 0,0 0 0 0 0,1-1 0 0 0,-1 1 0 0 0,1 0 0 0 0,0 0 0 0 0,-1-1 0 0 0,1 1 0 0 0,0 0 0 0 0,2 2 0 0 0,2 2 0 0 0,-4-5 0 0 0,0-1 0 0 0,-1 1 0 0 0,1-1 0 0 0,0 1 0 0 0,-1-1 0 0 0,1 0 0 0 0,0 1 0 0 0,-1-1 0 0 0,1 0 0 0 0,0 0 0 0 0,0 1 0 0 0,-1-1 0 0 0,1 0 0 0 0,0 0 0 0 0,0 0 0 0 0,0 0 0 0 0,-1 0 0 0 0,1 0 0 0 0,0 0 0 0 0,0 0 0 0 0,0 0 0 0 0,-1 0 0 0 0,1 0 0 0 0,0-1 0 0 0,0 1 0 0 0,1-1 0 0 0,0 0 0 0 0,4-1-61 0 0,-1 1-1 0 0,1-2 1 0 0,-1 1-1 0 0,1-1 1 0 0,-1 0 0 0 0,0 0-1 0 0,0 0 1 0 0,0-1-1 0 0,7-7 1 0 0,8-10-6859 0 0,-12 10 38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6:57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7503 0 0,'0'0'399'0'0,"2"0"60"0"0,132-24 3579 0 0,-103 18-2911 0 0,13-2-1134 0 0,11 8-869 0 0,-44-1-601 0 0,1 0-3704 0 0,-1 1-1701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6:59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16 8287 0 0,'0'0'382'0'0,"0"0"-8"0"0,2-1-240 0 0,6-4 750 0 0,0 0-1 0 0,-1-1 1 0 0,0 0 0 0 0,0 0 0 0 0,0-1 0 0 0,-1 0-1 0 0,7-8 1 0 0,-12 13-710 0 0,0 0 0 0 0,0 0 1 0 0,-1 0-1 0 0,1 0 0 0 0,-1 0 0 0 0,1 0 0 0 0,-1 0 0 0 0,1 0 0 0 0,-1 0 0 0 0,0-3 0 0 0,1-3 471 0 0,-1 7-526 0 0,0 0-1 0 0,0 0 0 0 0,0 0 1 0 0,0 0-1 0 0,0 0 0 0 0,0 0 1 0 0,-1 0-1 0 0,1 0 0 0 0,0 0 1 0 0,0 0-1 0 0,-1 0 0 0 0,1 0 1 0 0,-1 1-1 0 0,1-1 1 0 0,-1 0-1 0 0,1 0 0 0 0,-1 0 1 0 0,1 0-1 0 0,-1 1 0 0 0,0-1 1 0 0,1 0-1 0 0,-1 1 0 0 0,-1-2 1 0 0,0 1 89 0 0,0 0 0 0 0,1-1 0 0 0,-1 1-1 0 0,0 0 1 0 0,0 0 0 0 0,0 1 0 0 0,0-1 0 0 0,-4-1 0 0 0,1 1-208 0 0,0 1 0 0 0,-1 0 0 0 0,1 0 0 0 0,0 0 0 0 0,-1 0 0 0 0,1 1 0 0 0,0 0 0 0 0,-1 0 0 0 0,1 0 0 0 0,0 0 0 0 0,0 1 0 0 0,0 0 0 0 0,0 0 0 0 0,-6 4 0 0 0,-1 2 0 0 0,0 0 0 0 0,1 1 0 0 0,0 0 0 0 0,-12 13 0 0 0,16-15 0 0 0,1 1 0 0 0,-1 0 0 0 0,1 0 0 0 0,0 0 0 0 0,1 1 0 0 0,0-1 0 0 0,1 1 0 0 0,-6 16 0 0 0,6-13 0 0 0,5-8 0 0 0,0-2 0 0 0,-1-1 0 0 0,1 0 0 0 0,-1 0 0 0 0,0 0 0 0 0,1 0 0 0 0,-1 0 0 0 0,0 0 0 0 0,1 0 0 0 0,-1 0 0 0 0,1 0 0 0 0,0 0 0 0 0,-1 0 0 0 0,1 0 0 0 0,0 0 0 0 0,0 0 0 0 0,-1-1 0 0 0,1 1 0 0 0,0 0 0 0 0,0 0 0 0 0,0-1 0 0 0,0 1 0 0 0,0-1 0 0 0,0 1 0 0 0,1 0 0 0 0,2 0 0 0 0,-1 1 0 0 0,1-1 0 0 0,0 1 0 0 0,0-1 0 0 0,-1 0 0 0 0,1 0 0 0 0,0-1 0 0 0,0 1 0 0 0,0-1 0 0 0,0 0 0 0 0,0 0 0 0 0,0 0 0 0 0,0-1 0 0 0,0 1 0 0 0,6-2 0 0 0,4-2 0 0 0,0 0 0 0 0,21-10 0 0 0,-16 6 0 0 0,0-1 0 0 0,22-14 0 0 0,-33 17 0 0 0,-1 1 0 0 0,0-1 0 0 0,0 0 0 0 0,0-1 0 0 0,-1 0 0 0 0,0 0 0 0 0,8-12 0 0 0,-10 14 7 0 0,-1-1 1 0 0,0 0-1 0 0,-1 1 0 0 0,1-1 0 0 0,-1 0 0 0 0,-1 0 1 0 0,1 0-1 0 0,-1-1 0 0 0,1-5 0 0 0,-2 10 364 0 0,0 2 117 0 0,0 0 21 0 0,0 0-66 0 0,-1 1-294 0 0,-2 1-148 0 0,-1 1 0 0 0,2 0 0 0 0,-1 0 0 0 0,0 0 0 0 0,1 0 0 0 0,-1 0 0 0 0,1 0 0 0 0,0 1 0 0 0,0-1 0 0 0,0 1 0 0 0,0-1 0 0 0,1 1 0 0 0,-1 0 0 0 0,1 0 0 0 0,0 0 0 0 0,0 0 0 0 0,1 0 0 0 0,-1 0 0 0 0,1 5 0 0 0,0-7-1 0 0,-1 1 0 0 0,1 0 0 0 0,0-1 0 0 0,1 1-1 0 0,-1-1 1 0 0,0 1 0 0 0,1-1 0 0 0,-1 1 0 0 0,1-1 0 0 0,0 1 0 0 0,0-1 0 0 0,0 0-1 0 0,0 1 1 0 0,0-1 0 0 0,0 0 0 0 0,1 0 0 0 0,-1 0 0 0 0,1 0 0 0 0,0 0 0 0 0,-1 0-1 0 0,1 0 1 0 0,0 0 0 0 0,0-1 0 0 0,0 1 0 0 0,0-1 0 0 0,1 1 0 0 0,-1-1 0 0 0,0 0-1 0 0,1 0 1 0 0,-1 0 0 0 0,5 1 0 0 0,0-1 0 0 0,0 0 0 0 0,0-1 0 0 0,0 0 0 0 0,0 0 0 0 0,0-1 0 0 0,0 1 0 0 0,0-2 0 0 0,-1 1 0 0 0,1-1 0 0 0,0 0 0 0 0,-1 0 0 0 0,1-1 0 0 0,-1 0 0 0 0,1 0 0 0 0,-1 0 0 0 0,0-1 0 0 0,10-8 0 0 0,-3 1 0 0 0,-1 0 0 0 0,-1 0 0 0 0,0-1 0 0 0,0 0 0 0 0,-1-1 0 0 0,14-24 0 0 0,-11 14 0 0 0,-1-1 0 0 0,17-47 0 0 0,-24 57 0 0 0,-2 0 0 0 0,1-1 0 0 0,-2 1 0 0 0,0 0 0 0 0,0-1 0 0 0,-2-27 0 0 0,-3 27 0 0 0,3 15 0 0 0,0-1 0 0 0,0 1 0 0 0,0 0 0 0 0,0 0 0 0 0,0 0 0 0 0,-1 0 0 0 0,1-1 0 0 0,0 1 0 0 0,0 0 0 0 0,0 0 0 0 0,0 0 0 0 0,0 0 0 0 0,0-1 0 0 0,0 1 0 0 0,0 0 0 0 0,-1 0 0 0 0,1 0 0 0 0,0 0 0 0 0,0 0 0 0 0,0-1 0 0 0,0 1 0 0 0,-1 0 0 0 0,1 0 0 0 0,0 0 0 0 0,0 0 0 0 0,0 0 0 0 0,0 0 0 0 0,-1 0 0 0 0,1 0 0 0 0,0 0 0 0 0,0 0 0 0 0,0 0 0 0 0,-1 0 0 0 0,1 0 0 0 0,0 0 0 0 0,0 0 0 0 0,0 0 0 0 0,-1 0 0 0 0,1 0 0 0 0,0 0 0 0 0,0 0 0 0 0,0 0 0 0 0,-1 0 0 0 0,1 0 0 0 0,0 0 0 0 0,0 0 0 0 0,0 1 0 0 0,0-1 0 0 0,-1 0 0 0 0,1 0 0 0 0,0 0 0 0 0,0 0 0 0 0,-8 7 0 0 0,8-6 0 0 0,-7 6 0 0 0,1 0 0 0 0,0 1 0 0 0,1-1 0 0 0,0 1 0 0 0,0 0 0 0 0,-6 16 0 0 0,-16 56 0 0 0,19-54 0 0 0,4-11 0 0 0,0 0 0 0 0,1 0 0 0 0,1 0 0 0 0,-1 25 0 0 0,3-33 0 0 0,0 1 0 0 0,1-1 0 0 0,-1 1 0 0 0,2-1 0 0 0,-1 1 0 0 0,1-1 0 0 0,0 0 0 0 0,0 1 0 0 0,1-1 0 0 0,0 0 0 0 0,6 9 0 0 0,-6-12 0 0 0,1 0 0 0 0,-1 0 0 0 0,1 0 0 0 0,0 0 0 0 0,1-1 0 0 0,-1 1 0 0 0,0-1 0 0 0,1 0 0 0 0,0-1 0 0 0,0 1 0 0 0,0-1 0 0 0,0 0 0 0 0,0 0 0 0 0,0-1 0 0 0,0 1 0 0 0,1-1 0 0 0,-1 0 0 0 0,1-1 0 0 0,5 1 0 0 0,-1-1 0 0 0,-1 0 0 0 0,1 0 0 0 0,-1-1 0 0 0,1 0 0 0 0,-1-1 0 0 0,1 0 0 0 0,-1 0 0 0 0,0-1 0 0 0,0-1 0 0 0,10-4 0 0 0,-7 0 0 0 0,0 0 0 0 0,0-1 0 0 0,-1 0 0 0 0,-1-1 0 0 0,0 0 0 0 0,0-1 0 0 0,14-19 0 0 0,-22 25 0 0 0,1 1 0 0 0,-1-1 0 0 0,0 1 0 0 0,3-10 0 0 0,-7 29 0 0 0,0 0 0 0 0,1 26 0 0 0,1-33 0 0 0,1-1 0 0 0,0 0 0 0 0,0 1 0 0 0,1-1 0 0 0,0 0 0 0 0,0 0 0 0 0,5 11 0 0 0,2 1 0 0 0,-8-17 0 0 0,-1-1 0 0 0,1 1 0 0 0,0-1 0 0 0,0 1 0 0 0,0-1 0 0 0,0 1 0 0 0,0-1 0 0 0,0 0 0 0 0,1 1 0 0 0,-1-1 0 0 0,0 0 0 0 0,1 0 0 0 0,1 1 0 0 0,2 2 0 0 0,6 4 0 0 0,-6-8 0 0 0,-2 0 0 0 0,1 0 0 0 0,0 0 0 0 0,1 0 0 0 0,-1 0 0 0 0,0-1 0 0 0,0 0 0 0 0,0 0 0 0 0,1 0 0 0 0,-1 0 0 0 0,0-1 0 0 0,0 1 0 0 0,-1-1 0 0 0,1 0 0 0 0,0 0 0 0 0,0 0 0 0 0,-1-1 0 0 0,0 1 0 0 0,7-7 0 0 0,4-5 0 0 0,-1-1 0 0 0,19-24 0 0 0,-27 32 0 0 0,23-32 0 0 0,-2 0 0 0 0,-2-2 0 0 0,-1 0 0 0 0,-3-2 0 0 0,-1 0 0 0 0,13-48 0 0 0,-30 85 0 0 0,-1 0 0 0 0,0 1 0 0 0,0-1 0 0 0,0 0 0 0 0,0 0 0 0 0,-1-7 0 0 0,-2-1 0 0 0,0 12 0 0 0,1 2 0 0 0,0-1 0 0 0,1 1 0 0 0,0 0 0 0 0,0-1 0 0 0,-1 1 0 0 0,1 0 0 0 0,0-1 0 0 0,0 1 0 0 0,-1 0 0 0 0,1-1 0 0 0,0 1 0 0 0,-1 0 0 0 0,1 0 0 0 0,0-1 0 0 0,-1 1 0 0 0,1 0 0 0 0,0 0 0 0 0,-1 0 0 0 0,1-1 0 0 0,0 1 0 0 0,-1 0 0 0 0,1 0 0 0 0,-1 0 0 0 0,1 0 0 0 0,0 0 0 0 0,-1 0 0 0 0,1 0 0 0 0,-1 0 0 0 0,1 0 0 0 0,-1 0 0 0 0,1 0 0 0 0,0 0 0 0 0,-1 0 0 0 0,1 0 0 0 0,-1 1 0 0 0,1-1 0 0 0,-1 0 0 0 0,1 0 0 0 0,-1 0 0 0 0,0 0 0 0 0,1 0 0 0 0,-1 0 0 0 0,0 0 0 0 0,1 1 0 0 0,-1-1 0 0 0,0 0 0 0 0,1 0 0 0 0,-1 0 0 0 0,0 1 0 0 0,1-1 0 0 0,-1 0 0 0 0,0 0 0 0 0,1 1 0 0 0,-1-1 0 0 0,1 1 0 0 0,-1-1 0 0 0,1 1 0 0 0,-1-1 0 0 0,1 1 0 0 0,-1-1 0 0 0,0 1 0 0 0,0 1 0 0 0,-5 3 110 0 0,1 0 1 0 0,-1 0-1 0 0,2 0 0 0 0,-1 1 1 0 0,0 0-1 0 0,1-1 0 0 0,-6 13 0 0 0,2-2 357 0 0,-12 33-1 0 0,12-26-433 0 0,2 1 0 0 0,1-1 1 0 0,1 1-1 0 0,1 1 0 0 0,0-1 1 0 0,3 43-1 0 0,1-58-37 0 0,1-1 0 0 0,0 1 1 0 0,0-1-1 0 0,1 0 0 0 0,0 1 0 0 0,5 8 1 0 0,4 12 13 0 0,-11-28-106 0 0,-1 1 0 0 0,1-1 0 0 0,-1 1 1 0 0,1-1-1 0 0,0 1 0 0 0,0-1 0 0 0,0 0 0 0 0,-1 1 0 0 0,1-1 0 0 0,1 0 0 0 0,-1 0 1 0 0,0 0-1 0 0,0 1 0 0 0,0-1 0 0 0,0-1 0 0 0,1 1 0 0 0,1 1 0 0 0,0 0 11 0 0,-2-2 73 0 0,0-1-1 0 0,0 1 0 0 0,1 0 0 0 0,-1 0 0 0 0,0-1 0 0 0,0 1 0 0 0,0-1 1 0 0,0 1-1 0 0,0-1 0 0 0,1 0 0 0 0,-1 1 0 0 0,1-3 0 0 0,0 2 15 0 0,1-1-389 0 0,1 0 0 0 0,-1 0 0 0 0,0-1 0 0 0,0 1 0 0 0,-1-1 0 0 0,1 1 0 0 0,0-1 0 0 0,-1 0 0 0 0,0 0 0 0 0,4-6 0 0 0,2-5-1148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6:59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1975 0 0,'0'0'547'0'0,"0"0"-11"0"0,2-1-203 0 0,19-5 1253 0 0,0 0-1 0 0,0 1 0 0 0,0 1 1 0 0,1 1-1 0 0,26 0 0 0 0,-38 2-1141 0 0,0 1 0 0 0,1 0 0 0 0,-1 0 0 0 0,0 2 0 0 0,17 3 0 0 0,-13-3-2372 0 0,-12-3 1063 0 0,-2 1-158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04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37 15663 0 0,'0'0'356'0'0,"0"-16"860"0"0,3-3-929 0 0,-3 17 433 0 0,0 2 249 0 0,0 0 45 0 0,0 0-61 0 0,0 0-288 0 0,-7 12 395 0 0,-7 14-881 0 0,-96 188 2306 0 0,98-186-2485 0 0,0-1 0 0 0,2 1 0 0 0,-8 31 0 0 0,16-50 0 0 0,0-1 0 0 0,1 1 0 0 0,0 0 0 0 0,0 0 0 0 0,1 0 0 0 0,1 0 0 0 0,-1 0 0 0 0,1 0 0 0 0,1 0 0 0 0,0 0 0 0 0,3 10 0 0 0,2-6 30 0 0,-1-11-76 0 0,-4-1-71 0 0,1 0-249 0 0,0 0 0 0 0,1-1 0 0 0,-1 1 0 0 0,0-1 0 0 0,0 0 0 0 0,1 0 0 0 0,-1 0 0 0 0,0 0 0 0 0,1 0 0 0 0,3-1 1 0 0,9-2-7485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00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03 11975 0 0,'0'0'267'0'0,"0"0"42"0"0,0 0 17 0 0,0 0-28 0 0,0 0-215 0 0,0 0-1 0 0,0-1 0 0 0,0 1 0 0 0,-1-1 0 0 0,1 1 1 0 0,0 0-1 0 0,0-1 0 0 0,-1 1 0 0 0,1 0 1 0 0,0 0-1 0 0,-1-1 0 0 0,1 1 0 0 0,0 0 1 0 0,-1 0-1 0 0,1-1 0 0 0,-1 1 0 0 0,1 0 1 0 0,0 0-1 0 0,-1 0 0 0 0,1 0 0 0 0,-1 0 1 0 0,1-1-1 0 0,0 1 0 0 0,-1 0 0 0 0,0 0-17 0 0,0 0 0 0 0,0 0 0 0 0,0 0 0 0 0,1-1 0 0 0,-1 1 0 0 0,0 0 0 0 0,0 0 0 0 0,0 0 0 0 0,0 0 0 0 0,1 1 0 0 0,-1-1 0 0 0,0 0 0 0 0,0 0 0 0 0,0 0 0 0 0,1 1 0 0 0,-1-1 0 0 0,0 0 0 0 0,0 1 0 0 0,1-1 0 0 0,-1 1 0 0 0,0-1 0 0 0,1 1 0 0 0,-1-1 0 0 0,1 1-1 0 0,-1-1 1 0 0,0 1 0 0 0,1 0 0 0 0,-1-1 0 0 0,1 1 0 0 0,0 0 0 0 0,-1-1 0 0 0,0 2 0 0 0,-11 22 380 0 0,8-18-196 0 0,1 0 0 0 0,0 0-1 0 0,-3 10 1 0 0,-14 58 415 0 0,4 1 0 0 0,2 1 0 0 0,-4 124 0 0 0,12-118-664 0 0,5-72 0 0 0,-2-3 72 0 0,3-6 299 0 0,-9 2 1218 0 0,6-5-1544 0 0,1 1 1 0 0,-1-1-1 0 0,1 0 0 0 0,0 1 1 0 0,0-1-1 0 0,0 0 0 0 0,0 0 1 0 0,0-1-1 0 0,0 1 0 0 0,0 0 0 0 0,1 0 1 0 0,-1-1-1 0 0,1 1 0 0 0,0-1 1 0 0,-1 0-1 0 0,1 1 0 0 0,0-1 1 0 0,1 0-1 0 0,-1 0 0 0 0,0-3 1 0 0,-2-9 317 0 0,1 0 1 0 0,0-23 0 0 0,2 31-343 0 0,2-41-21 0 0,1 1 0 0 0,3-1 0 0 0,11-48 0 0 0,-5 33 0 0 0,-8 45 171 0 0,0 1-1 0 0,1 0 1 0 0,1 0 0 0 0,1 1-1 0 0,0 0 1 0 0,1 0 0 0 0,1 0-1 0 0,0 1 1 0 0,1 1 0 0 0,1-1-1 0 0,19-18 1 0 0,-21 23-171 0 0,-5 5 0 0 0,0 1 0 0 0,0 0 0 0 0,0 0 0 0 0,1 0 0 0 0,-1 1 0 0 0,1-1 0 0 0,0 1 0 0 0,0 0 0 0 0,0 0 0 0 0,1 1 0 0 0,7-3 0 0 0,-4 3 0 0 0,1 5 0 0 0,-6-1 0 0 0,-1 1 0 0 0,0-1 0 0 0,0 1 0 0 0,0 0 0 0 0,0 0 0 0 0,0 0 0 0 0,0 1 0 0 0,-1-1 0 0 0,0 0 0 0 0,0 1 0 0 0,0 0 0 0 0,3 6 0 0 0,-2-1 0 0 0,1 0 0 0 0,-2 0 0 0 0,1 0 0 0 0,1 17 0 0 0,-3-19 0 0 0,-1 1 0 0 0,0 0 0 0 0,0-1 0 0 0,-1 1 0 0 0,0 0 0 0 0,0-1 0 0 0,-1 1 0 0 0,0-1 0 0 0,0 0 0 0 0,-1 0 0 0 0,0 1 0 0 0,0-1 0 0 0,-1-1 0 0 0,0 1 0 0 0,-4 6 0 0 0,6-11 0 0 0,0 0 0 0 0,0 0 0 0 0,-1-1 0 0 0,1 1 0 0 0,0-1 0 0 0,-1 1 0 0 0,1-1 0 0 0,-1 1 0 0 0,1-1 0 0 0,-1 0 0 0 0,0 0 0 0 0,1-1 0 0 0,-5 2 0 0 0,-2-1 0 0 0,0 1 0 0 0,-17-1 0 0 0,17-1-753 0 0,1 0 1 0 0,-1-1-1 0 0,0 0 0 0 0,-11-3 0 0 0,16 3 341 0 0,0-1 0 0 0,-1 1 0 0 0,1-1 0 0 0,1 0 0 0 0,-1 0 0 0 0,0 0 0 0 0,0-1 0 0 0,1 1 0 0 0,0-1 0 0 0,-7-6 0 0 0,4 0-1124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00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28 13823 0 0,'0'0'315'0'0,"0"0"45"0"0,0 0 21 0 0,0 0-49 0 0,0 0-81 0 0,0 0 481 0 0,0 0 237 0 0,0 0 45 0 0,0 0 8 0 0,-4-14 2050 0 0,3 13-2999 0 0,1 0 1 0 0,-1 0-1 0 0,0 0 0 0 0,0 0 0 0 0,0 0 1 0 0,1 1-1 0 0,-1-1 0 0 0,0 0 0 0 0,0 0 0 0 0,0 1 1 0 0,-1-1-1 0 0,1 0 0 0 0,0 1 0 0 0,0-1 1 0 0,0 1-1 0 0,0 0 0 0 0,0-1 0 0 0,-1 1 1 0 0,1 0-1 0 0,0 0 0 0 0,0 0 0 0 0,-1 0 0 0 0,1 0 1 0 0,0 0-1 0 0,-2 0 0 0 0,-3 0 275 0 0,0 1 0 0 0,-1-1 0 0 0,-10 4 0 0 0,6-1-247 0 0,0 1-1 0 0,0 0 1 0 0,0 1-1 0 0,0 1 0 0 0,1-1 1 0 0,-17 14-1 0 0,23-16-74 0 0,-1 0-1 0 0,1 1 1 0 0,0 0 0 0 0,1 0-1 0 0,-1 0 1 0 0,1 0-1 0 0,0 1 1 0 0,0-1-1 0 0,0 1 1 0 0,1 0-1 0 0,-1-1 1 0 0,1 1-1 0 0,0 1 1 0 0,0-1-1 0 0,1 0 1 0 0,0 0-1 0 0,-1 6 1 0 0,2-10-69 0 0,0 0 0 0 0,0 1 0 0 0,0-1 1 0 0,0 0-1 0 0,0 0 0 0 0,0 0 0 0 0,0 0 0 0 0,0 0 1 0 0,0 1-1 0 0,1-1 0 0 0,-1 0 0 0 0,0 0 0 0 0,1 0 1 0 0,-1 0-1 0 0,1 0 0 0 0,-1 0 0 0 0,1 0 0 0 0,0 0 0 0 0,-1 0 1 0 0,1 0-1 0 0,0-1 0 0 0,1 2 0 0 0,-1-1 23 0 0,1 0 0 0 0,-1 0 0 0 0,1-1 0 0 0,0 1 0 0 0,-1 0 0 0 0,1-1 0 0 0,0 0 0 0 0,-1 1 0 0 0,1-1 0 0 0,0 0-1 0 0,-1 0 1 0 0,1 0 0 0 0,2 0 0 0 0,5-1 209 0 0,1 0 0 0 0,-1-1 1 0 0,0 0-1 0 0,11-5 0 0 0,-18 7-100 0 0,5-3-57 0 0,0 0-1 0 0,1-1 1 0 0,-1 0-1 0 0,-1 0 1 0 0,1 0-1 0 0,7-6 1 0 0,34-35-244 0 0,-38 35 1154 0 0,-5 6-793 0 0,-7 10-197 0 0,-21 57-2745 0 0,22-62 1822 0 0,1-1-906 0 0,0 0-3640 0 0,0 0-1565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01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1 17503 0 0,'0'0'399'0'0,"0"0"60"0"0,-3 9 587 0 0,2-7-973 0 0,1 0-1 0 0,-1-1 0 0 0,1 1 1 0 0,0 0-1 0 0,-1 0 0 0 0,1-1 1 0 0,0 1-1 0 0,0 0 1 0 0,1-1-1 0 0,-1 1 0 0 0,0 0 1 0 0,0 0-1 0 0,1-1 1 0 0,-1 1-1 0 0,1 0 0 0 0,0-1 1 0 0,-1 1-1 0 0,1-1 0 0 0,0 1 1 0 0,0-1-1 0 0,0 1 1 0 0,0-1-1 0 0,0 0 0 0 0,2 3 1 0 0,0-2-37 0 0,-1 0 0 0 0,1 1 1 0 0,0-1-1 0 0,0 0 0 0 0,0 0 0 0 0,1-1 1 0 0,-1 1-1 0 0,6 2 0 0 0,-3-3 85 0 0,-1 0 0 0 0,0-1 0 0 0,1 1 0 0 0,-1-1 0 0 0,1 0 0 0 0,-1 0 0 0 0,0-1 0 0 0,1 1 0 0 0,-1-1-1 0 0,0-1 1 0 0,1 1 0 0 0,-1-1 0 0 0,0 1 0 0 0,0-2 0 0 0,0 1 0 0 0,0 0 0 0 0,-1-1 0 0 0,1 0 0 0 0,5-5 0 0 0,-8 6-74 0 0,0 0 0 0 0,0 0 0 0 0,0 0 1 0 0,-1 0-1 0 0,1-1 0 0 0,-1 1 0 0 0,0-1 1 0 0,0 1-1 0 0,0-1 0 0 0,0 1 0 0 0,0-1 0 0 0,0 1 1 0 0,0-1-1 0 0,-1 0 0 0 0,0 1 0 0 0,1-1 0 0 0,-1 0 1 0 0,0 0-1 0 0,0 1 0 0 0,-1-1 0 0 0,1 0 1 0 0,-1 0-1 0 0,1 1 0 0 0,-1-1 0 0 0,0 1 0 0 0,0-1 1 0 0,0 0-1 0 0,0 1 0 0 0,0 0 0 0 0,-1-1 0 0 0,1 1 1 0 0,-1 0-1 0 0,-1-3 0 0 0,1 4-59 0 0,0 0 0 0 0,1 0 0 0 0,-1 0 0 0 0,0 0 0 0 0,0 0 0 0 0,0 0 0 0 0,0 1 0 0 0,0-1 0 0 0,0 1 0 0 0,0-1 0 0 0,0 1 0 0 0,0 0 0 0 0,0 0 0 0 0,0-1-1 0 0,-4 2 1 0 0,-30 4-624 0 0,13 2-1498 0 0,9-1-4077 0 0,6-1-871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03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5 13823 0 0,'0'0'315'0'0,"0"0"45"0"0,1-1 21 0 0,11-11 468 0 0,-1-2-1 0 0,0 1 1 0 0,-2-2-1 0 0,11-17 1 0 0,29-68 4898 0 0,-39 78-5665 0 0,10-20 432 0 0,-3 0 0 0 0,-1-2 0 0 0,17-75 0 0 0,-25 74 94 0 0,-8 45-608 0 0,0 0 0 0 0,0 0 0 0 0,0 0 0 0 0,0 0 0 0 0,0 0 0 0 0,0 0 0 0 0,0 0 0 0 0,0-1 0 0 0,0 1 0 0 0,0 0 0 0 0,0 0 0 0 0,0 0 0 0 0,0 0 0 0 0,0 0 0 0 0,0 0 0 0 0,0 0 0 0 0,0 0 0 0 0,0-1 0 0 0,0 1 0 0 0,0 0 0 0 0,0 0 0 0 0,0 0 0 0 0,0 0 0 0 0,0 0 0 0 0,0 0 0 0 0,-1 0 0 0 0,1 0 0 0 0,0 0 0 0 0,0 0 0 0 0,0-1 0 0 0,0 1 0 0 0,0 0 0 0 0,0 0 0 0 0,0 0 0 0 0,0 0 0 0 0,0 0 0 0 0,0 0 0 0 0,0 0 0 0 0,-1 0 0 0 0,1 0 0 0 0,0 0 0 0 0,0 0 0 0 0,0 0 0 0 0,0 0 0 0 0,0 0 0 0 0,0 0 0 0 0,0 0 0 0 0,-6 3 0 0 0,-3 7 0 0 0,0 1 0 0 0,2 1 0 0 0,-1 1 0 0 0,2-1 0 0 0,-8 19 0 0 0,8-16 0 0 0,-10 24 0 0 0,1 1 0 0 0,2 1 0 0 0,2 0 0 0 0,-9 63 0 0 0,19-96 0 0 0,0-1 0 0 0,1 1 0 0 0,0 0 0 0 0,0 0 0 0 0,1 0 0 0 0,-1 0 0 0 0,2-1 0 0 0,-1 1 0 0 0,1 0 0 0 0,0-1 0 0 0,1 1 0 0 0,0-1 0 0 0,0 0 0 0 0,6 10 0 0 0,-8-16 0 0 0,0 1 0 0 0,0-1 0 0 0,0 0 0 0 0,0 0 0 0 0,0 0 0 0 0,0 0 0 0 0,0 0 0 0 0,1 0 0 0 0,-1 0 0 0 0,0 0 0 0 0,0 0 0 0 0,1-1 0 0 0,-1 1 0 0 0,1 0 0 0 0,-1-1 0 0 0,1 1 0 0 0,-1-1 0 0 0,1 0 0 0 0,-1 1 0 0 0,1-1 0 0 0,-1 0 0 0 0,1 0 0 0 0,-1 0 0 0 0,1 0 0 0 0,2-1 0 0 0,0 1 0 0 0,-1 0 0 0 0,0 0 0 0 0,0 0 0 0 0,0-1 0 0 0,1 1 0 0 0,-1-1 0 0 0,0 0 0 0 0,0 0 0 0 0,0 0 0 0 0,-1 0 0 0 0,1-1 0 0 0,0 1 0 0 0,0-1 0 0 0,-1 0 0 0 0,1 1 0 0 0,-1-1 0 0 0,1-1 0 0 0,-1 1 0 0 0,0 0 0 0 0,3-4 0 0 0,8-6 0 0 0,1-2 0 0 0,20-23 0 0 0,-2 2 0 0 0,-29 32 0 0 0,0 0 0 0 0,0-1 0 0 0,0 1 0 0 0,-1-1 0 0 0,1 1 0 0 0,-1-1 0 0 0,2-4 0 0 0,1-1 0 0 0,-22 39-401 0 0,16-29-74 0 0,2 11-476 0 0,0-2 802 0 0,4 4 130 0 0,-1-11 20 0 0,-2-2 1 0 0,1 1-2 0 0,1 0 0 0 0,-1 0 0 0 0,1 0 0 0 0,-1 0 0 0 0,1-1 0 0 0,-1 0 0 0 0,1 0 0 0 0,0 0 0 0 0,0 0 0 0 0,-1 0 0 0 0,1-1 0 0 0,0 1 0 0 0,0-1 0 0 0,0 0 0 0 0,0 0 0 0 0,0-1 0 0 0,0 1 0 0 0,-1-1 0 0 0,6-1 0 0 0,8-3 0 0 0,0-1 0 0 0,31-14 0 0 0,-25 9 0 0 0,-7 3 129 0 0,0-1 0 0 0,-1 0 0 0 0,0-1 0 0 0,14-12 0 0 0,-7 5 102 0 0,-21 16 277 0 0,-1 1-65 0 0,-8 4-278 0 0,3-1-165 0 0,0 0 0 0 0,0 0 0 0 0,1 1 0 0 0,0 0 0 0 0,0 0 0 0 0,0 0 0 0 0,0 0 0 0 0,0 1 0 0 0,1-1 0 0 0,0 1 0 0 0,-4 8 0 0 0,1-1 0 0 0,1 1 0 0 0,0-1 0 0 0,-5 25 0 0 0,9-33 0 0 0,1-1 0 0 0,-1 1 0 0 0,1 0 0 0 0,0 0 0 0 0,0 5 0 0 0,2-1 0 0 0,4 0 0 0 0,-4-7 0 0 0,1 0 0 0 0,0 1 0 0 0,-1-1 0 0 0,1 0 0 0 0,0 0 0 0 0,0 0 0 0 0,0-1 0 0 0,-1 1 0 0 0,1-1 0 0 0,0 1 0 0 0,0-1 0 0 0,0 0 0 0 0,0 0 0 0 0,0-1 0 0 0,0 1 0 0 0,0 0 0 0 0,0-1 0 0 0,-1 0 0 0 0,1 0 0 0 0,0 0 0 0 0,0 0 0 0 0,4-2 0 0 0,3-3 0 0 0,1-1 0 0 0,-1 0 0 0 0,0 0 0 0 0,9-10 0 0 0,-14 12 0 0 0,4-3 0 0 0,-1 0 0 0 0,0-1 0 0 0,-1 0 0 0 0,0-1 0 0 0,0 0 0 0 0,-1 0 0 0 0,8-19 0 0 0,-7 12 0 0 0,0 0 0 0 0,-2 0 0 0 0,0-1 0 0 0,3-23 0 0 0,-7 39 0 0 0,-1-1 0 0 0,0 0 0 0 0,0 1 0 0 0,0-1 0 0 0,0 0 0 0 0,0 0 0 0 0,-1 1 0 0 0,1-1 0 0 0,-1 0 0 0 0,0 1 0 0 0,1-1 0 0 0,-1 1 0 0 0,-1-1 0 0 0,1 1 0 0 0,-2-4 0 0 0,2 5 0 0 0,0 0 0 0 0,0 0 0 0 0,1 0 0 0 0,-1 1 0 0 0,-1-1 0 0 0,1 0 0 0 0,0 0 0 0 0,0 0 0 0 0,0 1 0 0 0,0-1 0 0 0,-1 0 0 0 0,1 1 0 0 0,0-1 0 0 0,0 1 0 0 0,-1 0 0 0 0,1-1 0 0 0,0 1 0 0 0,-1 0 0 0 0,1 0 0 0 0,0 0 0 0 0,-1 0 0 0 0,1 0 0 0 0,-1 0 0 0 0,1 0 0 0 0,0 0 0 0 0,-1 1 0 0 0,1-1 0 0 0,0 1 0 0 0,0-1 0 0 0,-1 1 0 0 0,-1 0 0 0 0,-1 1 0 0 0,3-2 0 0 0,0 1 0 0 0,-1-1 0 0 0,1 1 0 0 0,0-1 0 0 0,0 1 0 0 0,0 0 0 0 0,0 0 0 0 0,0 0 0 0 0,0 0 0 0 0,0-1 0 0 0,0 1 0 0 0,0 0 0 0 0,0 1 0 0 0,0-1 0 0 0,0 0 0 0 0,1 0 0 0 0,-1 0 0 0 0,0 0 0 0 0,0 3 0 0 0,-2 5 0 0 0,3-9 0 0 0,-1 1 0 0 0,1 0 0 0 0,0 0 0 0 0,0 0 0 0 0,-1 0 0 0 0,1-1 0 0 0,0 1 0 0 0,0 0 0 0 0,0 0 0 0 0,0 0 0 0 0,0 0 0 0 0,0 0 0 0 0,0 0 0 0 0,1-1 0 0 0,-1 1 0 0 0,0 0 0 0 0,0 0 0 0 0,1 1 0 0 0,0 1 0 0 0,-1-3 0 0 0,0 1 0 0 0,0-1 0 0 0,0 1 0 0 0,0 0 0 0 0,1-1 0 0 0,-1 1 0 0 0,0-1 0 0 0,0 1 0 0 0,0-1 0 0 0,0 1 0 0 0,1 0 0 0 0,-1-1 0 0 0,0 1 0 0 0,0-1 0 0 0,1 1 0 0 0,-1-1 0 0 0,0 0 0 0 0,1 1 0 0 0,-1-1 0 0 0,1 1 0 0 0,-1-1 0 0 0,0 1 0 0 0,1-1 0 0 0,-1 0 0 0 0,1 1 0 0 0,-1-1 0 0 0,1 0 0 0 0,-1 0 0 0 0,2 1 0 0 0,0-1 0 0 0,4 4 0 0 0,0-1 0 0 0,0-1 0 0 0,1 1 0 0 0,-1-1 0 0 0,1 0 0 0 0,-1 0 0 0 0,1-1 0 0 0,0 0 0 0 0,0 0 0 0 0,0-1 0 0 0,0 1 0 0 0,0-2 0 0 0,-1 1 0 0 0,1-1 0 0 0,0 0 0 0 0,11-3 0 0 0,-9 2 0 0 0,-3 0 0 0 0,0 1 0 0 0,0 0 0 0 0,0 0 0 0 0,0 1 0 0 0,7-1 0 0 0,-4 3 0 0 0,-7-1 0 0 0,0 4 0 0 0,17 8 0 0 0,-14-10 0 0 0,19 6 0 0 0,-20-7 0 0 0,2 0 0 0 0,1-1 0 0 0,-1 1 0 0 0,0-1 0 0 0,1 0 0 0 0,-1-1 0 0 0,1 0 0 0 0,6 0 0 0 0,-4 2 0 0 0,-3 4 0 0 0,-6-5 0 0 0,1-1 0 0 0,-1 1 0 0 0,1-1 0 0 0,-1 1 0 0 0,0-1 0 0 0,0 1 0 0 0,1-1 0 0 0,-1 1 0 0 0,0-1 0 0 0,0 1 0 0 0,0-1 0 0 0,0 1 0 0 0,1-1 0 0 0,-1 1 0 0 0,0-1 0 0 0,0 1 0 0 0,0 0 0 0 0,0-1 0 0 0,0 1 0 0 0,0-1 0 0 0,-1 1 0 0 0,1-1 0 0 0,0 1 0 0 0,0-1 0 0 0,0 1 0 0 0,0-1 0 0 0,-1 1 0 0 0,1-1 0 0 0,0 1 0 0 0,-1 0 0 0 0,0 1 0 0 0,-3 6 0 0 0,0 1 0 0 0,0-1 0 0 0,-1 0 0 0 0,0 0 0 0 0,-12 12 0 0 0,10-11 0 0 0,1-1 0 0 0,-1 1 0 0 0,-6 15 0 0 0,11-20 0 0 0,0 0 0 0 0,1 1 0 0 0,-1-1 0 0 0,1 0 0 0 0,1 1 0 0 0,-1 0 0 0 0,0-1 0 0 0,1 9 0 0 0,0-11 0 0 0,0-1 0 0 0,0 1 0 0 0,0 0 0 0 0,1 0 0 0 0,-1 0 0 0 0,1 0 0 0 0,-1-1 0 0 0,1 1 0 0 0,-1 0 0 0 0,1-1 0 0 0,0 1 0 0 0,0 0 0 0 0,0-1 0 0 0,0 1 0 0 0,0-1 0 0 0,0 1 0 0 0,0-1 0 0 0,1 0 0 0 0,-1 1 0 0 0,0-1 0 0 0,1 0 0 0 0,2 2 0 0 0,-3-3 0 0 0,0 1 0 0 0,0 0 0 0 0,0-1 0 0 0,0 1 0 0 0,1-1 0 0 0,-1 1 0 0 0,0-1 0 0 0,1 0 0 0 0,-1 0 0 0 0,0 1 0 0 0,1-1 0 0 0,-1 0 0 0 0,0 0 0 0 0,1 0 0 0 0,-1 0 0 0 0,0 0 0 0 0,3-1 0 0 0,1 0 0 0 0,0 0 0 0 0,0 1 0 0 0,1-1 0 0 0,-1-1 0 0 0,-1 1 0 0 0,1-1 0 0 0,0 1 0 0 0,0-1 0 0 0,6-5 0 0 0,3-1 0 0 0,17-15 0 0 0,-1 1 0 0 0,34-24 0 0 0,39-24 0 0 0,-95 67 0 0 0,-1 8 0 0 0,-4 1 0 0 0,-1 1 0 0 0,0 0 0 0 0,0-1 0 0 0,0 1 0 0 0,-1 0 0 0 0,1 0 0 0 0,-1 9 0 0 0,-2-1 35 0 0,1 7 120 0 0,0-22-150 0 0,0 1 0 0 0,0-1 0 0 0,0 0 0 0 0,0 0-1 0 0,0 1 1 0 0,1-1 0 0 0,-1 0 0 0 0,0 0 0 0 0,0 1 0 0 0,0-1 0 0 0,0 0-1 0 0,0 0 1 0 0,0 1 0 0 0,0-1 0 0 0,0 0 0 0 0,1 0 0 0 0,-1 0 0 0 0,0 1-1 0 0,0-1 1 0 0,0 0 0 0 0,1 0 0 0 0,-1 0 0 0 0,0 0 0 0 0,0 0 0 0 0,0 1-1 0 0,1-1 1 0 0,-1 0 0 0 0,0 0 0 0 0,0 0 0 0 0,1 0 0 0 0,-1 0 0 0 0,0 0-1 0 0,0 0 1 0 0,1 0 0 0 0,-1 0 0 0 0,0 0 0 0 0,0 0 0 0 0,1 0 0 0 0,-1 0 0 0 0,0 0-1 0 0,0 0 1 0 0,1 0 0 0 0,-1 0 0 0 0,0 0 0 0 0,0 0 0 0 0,1 0 0 0 0,-1 0-1 0 0,0 0 1 0 0,0 0 0 0 0,0-1 0 0 0,1 1 0 0 0,-1 0 0 0 0,0 0 0 0 0,1-1-1 0 0,8-5 149 0 0,0-1 0 0 0,0 0 0 0 0,-1-1-1 0 0,0 0 1 0 0,7-10 0 0 0,-7 9-18 0 0,0 0 0 0 0,0 1-1 0 0,1 0 1 0 0,16-12 0 0 0,-11 10-135 0 0,-10 7 0 0 0,0 0 0 0 0,0 1 0 0 0,0-1 0 0 0,1 1 0 0 0,-1-1 0 0 0,1 1 0 0 0,-1 1 0 0 0,1-1 0 0 0,0 1 0 0 0,0-1 0 0 0,-1 1 0 0 0,1 1 0 0 0,0-1 0 0 0,0 1 0 0 0,10 0 0 0 0,-5 1 0 0 0,-7-1 0 0 0,0 1 0 0 0,0-1 0 0 0,1 1 0 0 0,-1 0 0 0 0,0 0 0 0 0,0 0 0 0 0,0 0 0 0 0,0 0 0 0 0,0 0 0 0 0,-1 1 0 0 0,1 0 0 0 0,0-1 0 0 0,4 5 0 0 0,-3-2 0 0 0,2 0 0 0 0,-1 1 0 0 0,0 0 0 0 0,0 0 0 0 0,-1 0 0 0 0,1 1 0 0 0,-1 0 0 0 0,0-1 0 0 0,-1 2 0 0 0,6 10 0 0 0,4 8 0 0 0,-12-24 0 0 0,0 1 0 0 0,-1-1 0 0 0,1 0 0 0 0,0 0 0 0 0,0 1 0 0 0,0-1 0 0 0,-1 0 0 0 0,1 1 0 0 0,-1-1 0 0 0,1 1 0 0 0,-1-1 0 0 0,0 1 0 0 0,1 2 0 0 0,1 14 0 0 0,-2-18 0 0 0,0 0 0 0 0,0 0 0 0 0,0-1 0 0 0,0 1 0 0 0,0 0 0 0 0,0 0 0 0 0,0 0 0 0 0,1 0 0 0 0,-1 0 0 0 0,0 0 0 0 0,0-1 0 0 0,0 1 0 0 0,0 0 0 0 0,0 0 0 0 0,0 0 0 0 0,1 0 0 0 0,-1 0 0 0 0,0 0 0 0 0,0 0 0 0 0,0 0 0 0 0,0 0 0 0 0,1 0 0 0 0,-1 0 0 0 0,0 0 0 0 0,0 0 0 0 0,0 0 0 0 0,0 0 0 0 0,1 0 0 0 0,-1 0 0 0 0,0 0 0 0 0,0 0 0 0 0,0 0 0 0 0,0 0 0 0 0,0 0 0 0 0,1 0 0 0 0,-1 0 0 0 0,0 0 0 0 0,0 0 0 0 0,0 0 0 0 0,0 0 0 0 0,0 1 0 0 0,1-1 0 0 0,-1 0 0 0 0,0 0 0 0 0,0 0 0 0 0,0 0 0 0 0,0 0 0 0 0,0 0 0 0 0,0 1 0 0 0,0-1 0 0 0,0 0 0 0 0,1 0 0 0 0,-1 0 0 0 0,0 0 0 0 0,0 0 0 0 0,0 1 0 0 0,0-1 0 0 0,0 0 0 0 0,0 0 0 0 0,0 0 0 0 0,0 0 0 0 0,0 1 0 0 0,5-11 0 0 0,-4 8-121 0 0,0 0-1 0 0,0-1 1 0 0,0 1-1 0 0,0 0 1 0 0,-1-1-1 0 0,1 1 1 0 0,-1 0-1 0 0,0-1 1 0 0,1 1 0 0 0,-1-1-1 0 0,0 1 1 0 0,-1-1-1 0 0,1 1 1 0 0,0 0-1 0 0,-1-1 1 0 0,1 1-1 0 0,-1-1 1 0 0,0 1 0 0 0,1 0-1 0 0,-1 0 1 0 0,0-1-1 0 0,-3-3 1 0 0,-4-4-902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05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06 10135 0 0,'0'0'231'0'0,"0"0"29"0"0,0 0 19 0 0,0 0 37 0 0,-8-2 1646 0 0,7 1-1604 0 0,-1 0 0 0 0,1 0 0 0 0,-1 0 0 0 0,1 0 0 0 0,-1 0-1 0 0,1 0 1 0 0,0 0 0 0 0,-1-1 0 0 0,1 1 0 0 0,0-1 0 0 0,0 1 0 0 0,0 0 0 0 0,0-1-1 0 0,0 0 1 0 0,-1-2 0 0 0,1 1-27 0 0,1 0 0 0 0,-1 0 0 0 0,0 0 0 0 0,1-1 0 0 0,0 1-1 0 0,-1 0 1 0 0,1 0 0 0 0,1-6 0 0 0,1-2 379 0 0,1-16 284 0 0,-3 25-623 0 0,-1-2 34 0 0,0 2 381 0 0,-4 6-372 0 0,-2 2-414 0 0,1 1 0 0 0,0 0 0 0 0,0 1 0 0 0,1-1 0 0 0,-1 1 0 0 0,2 0 0 0 0,-7 14 0 0 0,5-8 0 0 0,1 0 0 0 0,1 0 0 0 0,0 1 0 0 0,-2 15 0 0 0,3-17 26 0 0,3-10-33 0 0,3 8-145 0 0,-3-9-544 0 0,0-2-258 0 0,6-7-6437 0 0,-1-2 309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05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7503 0 0,'0'0'399'0'0,"0"0"60"0"0,6-7 587 0 0,9-14-587 0 0,-13 18-160 0 0,0-1 0 0 0,-1 1 0 0 0,1-1 0 0 0,0 1 0 0 0,0-6 1 0 0,2 0-1271 0 0,-4 7-20 0 0,0 2-29 0 0,0 0-4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06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13823 0 0,'0'0'630'0'0,"0"0"-13"0"0,0 0-320 0 0,0 0 105 0 0,0 0 87 0 0,0 0 20 0 0,0 0 3 0 0,0 0 0 0 0,0 0 0 0 0,0 0 0 0 0,1 2 0 0 0,1 2-302 0 0,0 0 0 0 0,0-1-1 0 0,-1 1 1 0 0,1 0 0 0 0,-1 0-1 0 0,0 1 1 0 0,0-1 0 0 0,0 0-1 0 0,-1 0 1 0 0,1 0 0 0 0,-1 1-1 0 0,-1 7 1 0 0,-1 5 433 0 0,-7 32-1 0 0,4-26-477 0 0,-63 218-149 0 0,27-109-16 0 0,37-121 1024 0 0,2-7-320 0 0,3-8-384 0 0,6-16-320 0 0,0 0 0 0 0,1 1 0 0 0,1 1 0 0 0,23-36 0 0 0,-27 46 0 0 0,-1 0 0 0 0,2 2 0 0 0,-1 4 0 0 0,0 1 0 0 0,0-1 0 0 0,0 1 0 0 0,0-1 0 0 0,0 1 0 0 0,0 1 0 0 0,0-1 0 0 0,9 1 0 0 0,-11 0 0 0 0,16-2 0 0 0,-1-1 0 0 0,33-9 0 0 0,-47 11 0 0 0,24-6 72 0 0,-19 7 299 0 0,-7 0 117 0 0,-2 0 21 0 0,0 0-66 0 0,-1 1-294 0 0,-4 14-144 0 0,-1 0 1 0 0,-13 25-1 0 0,16-34-5 0 0,-1 1 0 0 0,1-1 0 0 0,1 1 0 0 0,-1 0 0 0 0,1 0 0 0 0,0 0 0 0 0,-1 11 0 0 0,2-16 0 0 0,1 1 0 0 0,0-1 0 0 0,0 1 0 0 0,0 0 0 0 0,0-1 0 0 0,0 1 0 0 0,1-1 0 0 0,-1 1 0 0 0,1-1 0 0 0,-1 1 0 0 0,1-1 0 0 0,0 1 0 0 0,0-1 0 0 0,0 0 0 0 0,1 1 0 0 0,-1-1 0 0 0,0 0 0 0 0,1 0 0 0 0,-1 0 0 0 0,1 0 0 0 0,0 0 0 0 0,0 0 0 0 0,0 0 0 0 0,2 1 0 0 0,-3-2 0 0 0,0 0 0 0 0,0 0 0 0 0,0 0 0 0 0,1-1 0 0 0,-1 1 0 0 0,0 0 0 0 0,1-1 0 0 0,-1 1 0 0 0,0 0 0 0 0,1-1 0 0 0,-1 0 0 0 0,0 1 0 0 0,1-1 0 0 0,-1 0 0 0 0,1 0 0 0 0,-1 1 0 0 0,1-1 0 0 0,-1 0 0 0 0,1-1 0 0 0,1 1 0 0 0,2-1 0 0 0,15-2 0 0 0,-1 0 0 0 0,0-2 0 0 0,-1 0 0 0 0,36-16 0 0 0,-49 19 0 0 0,11-5 0 0 0,0 0 0 0 0,-1-1 0 0 0,0-1 0 0 0,-1-1 0 0 0,0 0 0 0 0,-1-1 0 0 0,0 0 0 0 0,21-24 0 0 0,-20 18 0 0 0,0 0 0 0 0,-1-1 0 0 0,-2-1 0 0 0,0 0 0 0 0,0-1 0 0 0,10-30 0 0 0,-16 36 0 0 0,-1 0 0 0 0,-1 0 0 0 0,0-1 0 0 0,-1 1 0 0 0,0-1 0 0 0,-1 1 0 0 0,-2-22 0 0 0,0 25 0 0 0,1 11 0 0 0,0-1 0 0 0,-1 0 0 0 0,1 1 0 0 0,0-1 0 0 0,0 1 0 0 0,0-1 0 0 0,-1 1 0 0 0,1-1 0 0 0,0 1 0 0 0,-1-1 0 0 0,1 1 0 0 0,0-1 0 0 0,-1 1 0 0 0,1-1 0 0 0,-1 1 0 0 0,1 0 0 0 0,-1-1 0 0 0,1 1 0 0 0,-1 0 0 0 0,1-1 0 0 0,-1 1 0 0 0,1 0 0 0 0,-1 0 0 0 0,1-1 0 0 0,-1 1 0 0 0,1 0 0 0 0,-1 0 0 0 0,0 0 0 0 0,1 0 0 0 0,-1 0 0 0 0,0 0 0 0 0,-2 0 0 0 0,0 1 0 0 0,1 0 0 0 0,-1 0 0 0 0,0 1 0 0 0,1-1 0 0 0,-1 0 0 0 0,1 1 0 0 0,0-1 0 0 0,0 1 0 0 0,-1 0 0 0 0,1 0 0 0 0,0 0 0 0 0,-2 4 0 0 0,-2 0 0 0 0,1 0 0 0 0,1 1 0 0 0,-7 11 0 0 0,2 3 0 0 0,1 0 0 0 0,1 0 0 0 0,0 0 0 0 0,-5 36 0 0 0,11-45 0 0 0,1-1 0 0 0,-1 1 0 0 0,2-1 0 0 0,0 1 0 0 0,0-1 0 0 0,1 0 0 0 0,1 1 0 0 0,-1-1 0 0 0,2 0 0 0 0,0 0 0 0 0,9 17 0 0 0,-11-23 0 0 0,1 0 0 0 0,1 0 0 0 0,-1 0 0 0 0,1 0 0 0 0,5 5 0 0 0,-1-5 0 0 0,2-4-64 0 0,-7-2-217 0 0,1 0 0 0 0,-1 0 0 0 0,0 0-1 0 0,1 0 1 0 0,-1-1 0 0 0,0 1 0 0 0,0-1 0 0 0,0 0 0 0 0,0 0 0 0 0,0 0-1 0 0,0 0 1 0 0,-1-1 0 0 0,1 1 0 0 0,-1-1 0 0 0,1 0 0 0 0,-1 1 0 0 0,0-1-1 0 0,0 0 1 0 0,0 0 0 0 0,-1 0 0 0 0,3-6 0 0 0,1-7-1254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07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7503 0 0,'0'0'803'0'0,"0"0"-18"0"0,2-1-426 0 0,16-9 727 0 0,-16 8-870 0 0,0 0 0 0 0,1 1 0 0 0,-1-1 0 0 0,0 1 0 0 0,1 0 0 0 0,-1 0 0 0 0,1 0-1 0 0,-1 0 1 0 0,1 0 0 0 0,3-1 0 0 0,11 1 146 0 0,27 1-1 0 0,-24 2-2518 0 0,1 2-3335 0 0,-7-1-1390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07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4 17503 0 0,'0'0'399'0'0,"0"0"60"0"0,0 0 21 0 0,0 0-59 0 0,-1 0-276 0 0,-1-4 11 0 0,-5 14 1540 0 0,1 1-1014 0 0,1 1 0 0 0,-1 1-1 0 0,2-1 1 0 0,-4 17 0 0 0,-6 15 45 0 0,-33 81-641 0 0,-46 203 0 0 0,80-278-86 0 0,8-31 0 0 0,0 0 0 0 0,-3 32 0 0 0,7-42 72 0 0,1-7 299 0 0,0-2 117 0 0,1-1-413 0 0,0 0 0 0 0,0 0 1 0 0,0 0-1 0 0,0 0 0 0 0,0 0 1 0 0,-1-1-1 0 0,1 1 0 0 0,-1 0 1 0 0,1 0-1 0 0,-1-1 0 0 0,1 1 1 0 0,-1 0-1 0 0,1-2 0 0 0,-1 1-28 0 0,4-11-44 0 0,-2 0 0 0 0,0 0 0 0 0,0 0 0 0 0,-1 0-1 0 0,0 0 1 0 0,-3-20 0 0 0,0 14-4 0 0,0 0 0 0 0,-2 0 0 0 0,-11-34 0 0 0,14 50 1 0 0,1 1 0 0 0,-1 0 0 0 0,-1 0 0 0 0,1 0 0 0 0,0-1 0 0 0,0 1 0 0 0,-3-2 0 0 0,6 5-38 0 0,-1 0 0 0 0,1-1-1 0 0,-1 1 1 0 0,1 0 0 0 0,0-1 0 0 0,-1 1-1 0 0,1-1 1 0 0,0 0 0 0 0,-1 1 0 0 0,1-1-1 0 0,2 0 1 0 0,31 1-939 0 0,-13 0 313 0 0,88 4-4893 0 0,-60-6 3510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07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55 23039 0 0,'0'0'528'0'0,"0"0"69"0"0,0 0 38 0 0,0 0-80 0 0,-15-4 4126 0 0,11 1-4361 0 0,1 0 1 0 0,-1 0-1 0 0,0-1 0 0 0,-4-5 0 0 0,-15-13-1629 0 0,14 15 797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05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9 17503 0 0,'1'-1'803'0'0,"5"-7"-381"0"0,-1-1 0 0 0,0 0 0 0 0,0 0-1 0 0,-1 0 1 0 0,0-1 0 0 0,5-17 0 0 0,55-157 5934 0 0,-62 173-6083 0 0,-2 11-263 0 0,0-1 0 0 0,0 1 0 0 0,0 0 0 0 0,0 0 1 0 0,0 0-1 0 0,0 0 0 0 0,0 0 0 0 0,0 0 0 0 0,0 0 0 0 0,0 0 1 0 0,0 0-1 0 0,0 0 0 0 0,0 0 0 0 0,0 0 0 0 0,0 0 1 0 0,0 0-1 0 0,0 0 0 0 0,0-1 0 0 0,0 1 0 0 0,0 0 0 0 0,0 0 1 0 0,0 0-1 0 0,0 0 0 0 0,0 0 0 0 0,-1 0 0 0 0,1 0 1 0 0,0 0-1 0 0,0 0 0 0 0,0 0 0 0 0,0 0 0 0 0,0 0 1 0 0,0 0-1 0 0,0 0 0 0 0,0 0 0 0 0,0 0 0 0 0,0 0 0 0 0,0 0 1 0 0,0 0-1 0 0,-1 0 0 0 0,1 0 0 0 0,0 0 0 0 0,0 0 1 0 0,0 0-1 0 0,0 0 0 0 0,0 0 0 0 0,0 0 0 0 0,0 0 0 0 0,0 0 1 0 0,0 0-1 0 0,0 1 0 0 0,0-1 0 0 0,0 0 0 0 0,0 0 1 0 0,0 0-1 0 0,0 0 0 0 0,0 0 0 0 0,0 0 0 0 0,-1 0 1 0 0,1 0-1 0 0,0 0 0 0 0,-14 17 1102 0 0,12-14-1070 0 0,-6 8-42 0 0,1 0 0 0 0,1 0 0 0 0,0 1 0 0 0,1 0 0 0 0,0 0 0 0 0,1 0 0 0 0,0 0 0 0 0,1 1 0 0 0,0 0 0 0 0,1-1 0 0 0,0 1 0 0 0,1 20 0 0 0,1-30 0 0 0,0 1 0 0 0,0 0 0 0 0,1-1 0 0 0,-1 1 0 0 0,1-1 0 0 0,0 1 0 0 0,0-1 0 0 0,1 1 0 0 0,-1-1 0 0 0,1 0 0 0 0,-1 1 0 0 0,1-1 0 0 0,0 0 0 0 0,0 0 0 0 0,0 0 0 0 0,4 3 0 0 0,-3-4 0 0 0,-1 0 0 0 0,0 0 0 0 0,0 0 0 0 0,1-1 0 0 0,-1 0 0 0 0,1 1 0 0 0,-1-1 0 0 0,1 0 0 0 0,-1 0 0 0 0,1 0 0 0 0,0 0 0 0 0,0-1 0 0 0,-1 1 0 0 0,1-1 0 0 0,0 0 0 0 0,0 0 0 0 0,0 0 0 0 0,0 0 0 0 0,-1 0 0 0 0,1 0 0 0 0,4-2 0 0 0,7-2-192 0 0,0-2-1 0 0,0 1 1 0 0,-1-2-1 0 0,1 0 1 0 0,12-9-1 0 0,-17 10 241 0 0,0 1 31 0 0,0-2 0 0 0,-1 1 1 0 0,0-1-1 0 0,0 0 0 0 0,-1-1 0 0 0,0 0 0 0 0,0 0 0 0 0,0 0 0 0 0,-1-1 0 0 0,-1 0 0 0 0,0 0 0 0 0,0-1 0 0 0,7-19 0 0 0,-10 21-79 0 0,-6 2 0 0 0,3 6 0 0 0,1 0 0 0 0,-1 0 0 0 0,0 0 0 0 0,1 0 0 0 0,-1-1 0 0 0,0 1 0 0 0,1 0 0 0 0,-1 0 0 0 0,0 0 0 0 0,1 0 0 0 0,-1 0 0 0 0,0 1 0 0 0,1-1 0 0 0,-1 0 0 0 0,0 0 0 0 0,1 0 0 0 0,-1 0 0 0 0,1 1 0 0 0,-1-1 0 0 0,0 0 0 0 0,1 1 0 0 0,-1-1 0 0 0,1 0 0 0 0,-1 1 0 0 0,0 0 0 0 0,-15 15 0 0 0,8-8 0 0 0,0 0 0 0 0,1-1 0 0 0,0 2 0 0 0,1-1 0 0 0,-1 0 0 0 0,2 1 0 0 0,-1 0 0 0 0,1 1 0 0 0,-7 18 0 0 0,11-19 0 0 0,1-7 0 0 0,1 0 0 0 0,0 0 0 0 0,0 0 0 0 0,0 0 0 0 0,0 0 0 0 0,0 0 0 0 0,0 0 0 0 0,2 1 0 0 0,8 9 0 0 0,-6-11 0 0 0,-4-1 0 0 0,3 0 0 0 0,0 1 0 0 0,0-1 0 0 0,0 0 0 0 0,0 0 0 0 0,0 0 0 0 0,0 0 0 0 0,0 0 0 0 0,-1-1 0 0 0,1 0 0 0 0,0 0 0 0 0,0 0 0 0 0,0 0 0 0 0,-1-1 0 0 0,1 1 0 0 0,-1-1 0 0 0,1 0 0 0 0,5-4 0 0 0,-1-1 0 0 0,1 2 0 0 0,14-8 0 0 0,12-8 0 0 0,-26 13 0 0 0,0 0 0 0 0,0-1 0 0 0,-1 1 0 0 0,-1-2 0 0 0,0 1 0 0 0,0-1 0 0 0,10-19 0 0 0,-14 23 0 0 0,1 0 0 0 0,-1 0 0 0 0,1-1 0 0 0,2-7 0 0 0,-6 13 1 0 0,0 1 0 0 0,0-1-1 0 0,1 1 1 0 0,-1-1 0 0 0,0 1 0 0 0,0-1-1 0 0,0 1 1 0 0,0-1 0 0 0,0 1-1 0 0,0-1 1 0 0,0 1 0 0 0,0-1 0 0 0,0 1-1 0 0,0-1 1 0 0,0 1 0 0 0,0 0 0 0 0,0-1-1 0 0,0 1 1 0 0,0-1 0 0 0,-1 0 0 0 0,-7 0-50 0 0,5 1 18 0 0,1 0-178 0 0,1 0 1 0 0,-1 0-1 0 0,1 1 0 0 0,-1-1 1 0 0,1 1-1 0 0,-1-1 0 0 0,1 1 1 0 0,0-1-1 0 0,-1 1 1 0 0,1 0-1 0 0,-2 1 0 0 0,-4 2-9765 0 0,1-1 3796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08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3 8287 0 0,'0'0'191'0'0,"0"0"26"0"0,0 0 9 0 0,0 0 42 0 0,0 0 158 0 0,0 0 72 0 0,5-16 3468 0 0,-2 12-3508 0 0,0 0 0 0 0,0 0 1 0 0,-1-1-1 0 0,1 0 0 0 0,-1 0 0 0 0,0 1 0 0 0,0-1 0 0 0,-1 0 0 0 0,1-1 0 0 0,0-7 0 0 0,0 5 360 0 0,0 0 1 0 0,0 0-1 0 0,5-9 0 0 0,-4 7 1460 0 0,-2-3-1380 0 0,-2 40-898 0 0,2 0 0 0 0,5 41 0 0 0,-6-64 0 0 0,5 13 0 0 0,0-4 0 0 0,-3-11 0 0 0,1-1 0 0 0,-3-1 0 0 0,0 1 0 0 0,1-1 0 0 0,-1 1 0 0 0,1-1 0 0 0,-1 0 0 0 0,0 1 0 0 0,1-1 0 0 0,-1 1 0 0 0,1-1 0 0 0,-1 0 0 0 0,1 1 0 0 0,0-1 0 0 0,-1 0 0 0 0,1 0 0 0 0,-1 0 0 0 0,1 1 0 0 0,-1-1 0 0 0,1 0 0 0 0,0 0 0 0 0,-1 0 0 0 0,1 0 0 0 0,-1 0 0 0 0,1 0 0 0 0,0 0 0 0 0,-1 0 0 0 0,1 0 0 0 0,-1 0 0 0 0,1 0 0 0 0,0-1 0 0 0,0 1 0 0 0,0-1 0 0 0,6 0 0 0 0,-1-1 0 0 0,0 1 0 0 0,0-2 0 0 0,0 1 0 0 0,0-1 0 0 0,0 1 0 0 0,0-2 0 0 0,-1 1 0 0 0,1-1 0 0 0,-1 1 0 0 0,0-1 0 0 0,0-1 0 0 0,0 1 0 0 0,-1-1 0 0 0,0 0 0 0 0,6-8 0 0 0,-1 0 0 0 0,-1-1 0 0 0,0 0 0 0 0,-1 0 0 0 0,-1 0 0 0 0,8-27 0 0 0,-12 30 0 0 0,0 1 0 0 0,2-16 0 0 0,-4 24 0 0 0,0 2 0 0 0,0-1 0 0 0,0 1 0 0 0,0 0 0 0 0,0 0 0 0 0,1 0 0 0 0,-1 0 0 0 0,0 0 0 0 0,0 0 0 0 0,0-1 0 0 0,0 1 0 0 0,0 0 0 0 0,1 0 0 0 0,-1 0 0 0 0,0 0 0 0 0,0 0 0 0 0,0 0 0 0 0,0 0 0 0 0,1 0 0 0 0,-1 0 0 0 0,0 0 0 0 0,0 0 0 0 0,0 0 0 0 0,1 0 0 0 0,-1 0 0 0 0,0 0 0 0 0,0 0 0 0 0,0 0 0 0 0,0 0 0 0 0,1 0 0 0 0,-1 0 0 0 0,0 0 0 0 0,0 0 0 0 0,0 0 0 0 0,0 0 0 0 0,1 0 0 0 0,-1 1 0 0 0,0-1 0 0 0,0 0 0 0 0,0 0 0 0 0,0 0 0 0 0,0 0 0 0 0,1 0 0 0 0,-1 0 0 0 0,0 1 0 0 0,0-1 0 0 0,0 0 0 0 0,11 8 0 0 0,-8-6 0 0 0,5 4-522 0 0,1-1 0 0 0,0-1 0 0 0,1 0 1 0 0,-1 0-1 0 0,1 0 0 0 0,0-1 0 0 0,0-1 0 0 0,0 0 0 0 0,0 0 0 0 0,0-1 0 0 0,0 0 0 0 0,0-1 0 0 0,18-2 1 0 0,-6 0-6301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09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210 10135 0 0,'0'0'464'0'0,"0"0"-9"0"0,8-4-278 0 0,-5 2 273 0 0,-1 0 0 0 0,1 0-1 0 0,0-1 1 0 0,-1 1-1 0 0,1-1 1 0 0,-1 0-1 0 0,0 0 1 0 0,0 0 0 0 0,0 0-1 0 0,0 0 1 0 0,-1 0-1 0 0,1 0 1 0 0,-1-1 0 0 0,0 1-1 0 0,0-1 1 0 0,0 1-1 0 0,0-1 1 0 0,-1 1 0 0 0,1-4-1 0 0,-1 5 575 0 0,-7-10 1620 0 0,7 11-2610 0 0,-1 0-1 0 0,0 0 1 0 0,0 0-1 0 0,0 0 1 0 0,0 0-1 0 0,0 0 1 0 0,0 0-1 0 0,-1 1 1 0 0,1-1-1 0 0,0 0 1 0 0,0 1-1 0 0,-1-1 1 0 0,1 1-1 0 0,0-1 1 0 0,0 1-1 0 0,-1 0 1 0 0,1-1-1 0 0,-1 1 1 0 0,1 0-1 0 0,0 0 1 0 0,-1 0-1 0 0,1 0 1 0 0,0 0-1 0 0,-1 0 1 0 0,1 1-1 0 0,-3-1 1 0 0,-3 2 117 0 0,1 1-1 0 0,-1-1 1 0 0,1 1 0 0 0,-7 4 0 0 0,8-4-134 0 0,-13 7-17 0 0,1 0 0 0 0,0 1 0 0 0,-16 14 0 0 0,27-20 0 0 0,0 0 0 0 0,1 0 0 0 0,-1 1 0 0 0,1 0 0 0 0,0 0 0 0 0,1 1 0 0 0,0-1 0 0 0,0 1 0 0 0,0 0 0 0 0,-5 13 0 0 0,7 0 0 0 0,4-7 0 0 0,2-10 0 0 0,-2-2 0 0 0,-1 1 0 0 0,1-1 0 0 0,0 0 0 0 0,-1 1 0 0 0,1-1 0 0 0,0 0 0 0 0,-1 0 0 0 0,1 0 0 0 0,0 0 0 0 0,0 0 0 0 0,0 0 0 0 0,0 0 0 0 0,0-1 0 0 0,0 1 0 0 0,4 0 0 0 0,3 1 0 0 0,-7-2 0 0 0,1 1 0 0 0,0-1 0 0 0,-1 1 0 0 0,1-1 0 0 0,-1 0 0 0 0,1 0 0 0 0,0 0 0 0 0,-1 0 0 0 0,1-1 0 0 0,-1 1 0 0 0,1-1 0 0 0,2 0 0 0 0,30-14 0 0 0,-34 15 0 0 0,2-2 94 0 0,0 0 0 0 0,0 1 0 0 0,0-1 0 0 0,0 0 0 0 0,0-1 1 0 0,0 1-1 0 0,-1 0 0 0 0,1-1 0 0 0,-1 0 0 0 0,1 0 0 0 0,-1 1 0 0 0,0-1 0 0 0,3-5 0 0 0,-3 4 29 0 0,-1 2 320 0 0,3 13-286 0 0,1 10-149 0 0,-5-20-8 0 0,0 0 0 0 0,0 0 0 0 0,1 1 0 0 0,-1-1 0 0 0,0 0 0 0 0,1 1 0 0 0,-1-1 0 0 0,1 0 0 0 0,-1 0 0 0 0,1 1 0 0 0,0-1 0 0 0,-1 0 0 0 0,1 0 0 0 0,0 0 0 0 0,0 0 0 0 0,0 0 0 0 0,0 0 0 0 0,0 0 0 0 0,0 0 0 0 0,0 0 0 0 0,0-1 0 0 0,0 1 0 0 0,1 0 0 0 0,-1-1 0 0 0,2 2 0 0 0,-1-2 0 0 0,1 0 0 0 0,-1 1 0 0 0,1-1 0 0 0,-1 0 0 0 0,1 0 0 0 0,-1-1 0 0 0,1 1 0 0 0,-1 0 0 0 0,1-1 0 0 0,-1 0 0 0 0,0 1 0 0 0,1-1 0 0 0,1-1 0 0 0,1 0 0 0 0,-1-1 0 0 0,0 0 0 0 0,0 1 0 0 0,0-1 0 0 0,0 0 0 0 0,-1-1 0 0 0,1 1 0 0 0,-1-1 0 0 0,4-4 0 0 0,25-40 0 0 0,-26 38 0 0 0,9-16 0 0 0,-1-1 0 0 0,0-1 0 0 0,-3 0 0 0 0,0-1 0 0 0,8-38 0 0 0,-13 47 0 0 0,-5 20 0 0 0,-1 0 0 0 0,0-1 0 0 0,0 1 0 0 0,0 0 0 0 0,0 0 0 0 0,0 0 0 0 0,0 0 0 0 0,0 0 0 0 0,0-1 0 0 0,0 1 0 0 0,0 0 0 0 0,0 0 0 0 0,0 0 0 0 0,0 0 0 0 0,0-1 0 0 0,0 1 0 0 0,0 0 0 0 0,-1 0 0 0 0,1 0 0 0 0,0 0 0 0 0,0 0 0 0 0,0 0 0 0 0,0-1 0 0 0,0 1 0 0 0,0 0 0 0 0,0 0 0 0 0,0 0 0 0 0,0 0 0 0 0,-1 0 0 0 0,1 0 0 0 0,0 0 0 0 0,0 0 0 0 0,0-1 0 0 0,0 1 0 0 0,0 0 0 0 0,0 0 0 0 0,-1 0 0 0 0,1 0 0 0 0,0 0 0 0 0,0 0 0 0 0,0 0 0 0 0,0 0 0 0 0,0 0 0 0 0,-1 0 0 0 0,1 0 0 0 0,0 0 0 0 0,0 0 0 0 0,0 0 0 0 0,0 0 0 0 0,0 0 0 0 0,-1 0 0 0 0,1 0 0 0 0,0 0 0 0 0,0 0 0 0 0,0 0 0 0 0,0 0 0 0 0,0 1 0 0 0,-1-1 0 0 0,1 0 0 0 0,0 0 0 0 0,0 0 0 0 0,0 0 0 0 0,0 0 0 0 0,0 0 0 0 0,0 0 0 0 0,0 0 0 0 0,0 1 0 0 0,-1-1 0 0 0,-8 5 0 0 0,4-1 0 0 0,0 1 0 0 0,0 1 0 0 0,1-1 0 0 0,-1 1 0 0 0,1 0 0 0 0,0 0 0 0 0,1 0 0 0 0,-5 10 0 0 0,-18 56 0 0 0,22-58 0 0 0,-2 5 0 0 0,1 1 0 0 0,0 0 0 0 0,2 0 0 0 0,-2 34 0 0 0,5-51 0 0 0,1 1 0 0 0,-1-1 0 0 0,1 1 0 0 0,0-1 0 0 0,0 0 0 0 0,0 1 0 0 0,0-1 0 0 0,0 0 0 0 0,3 4 0 0 0,-4-6 0 0 0,0 0 0 0 0,1 0 0 0 0,-1 0 0 0 0,1 0 0 0 0,-1 0 0 0 0,1 0 0 0 0,0-1 0 0 0,-1 1 0 0 0,1 0 0 0 0,0 0 0 0 0,0 0 0 0 0,-1-1 0 0 0,1 1 0 0 0,0-1 0 0 0,0 1 0 0 0,0 0 0 0 0,0-1 0 0 0,0 1 0 0 0,0-1 0 0 0,0 0 0 0 0,0 1 0 0 0,0-1 0 0 0,2 0 0 0 0,1 1 0 0 0,0 0-203 0 0,-1 0 0 0 0,1 0 0 0 0,-1-1 1 0 0,1 0-1 0 0,0 1 0 0 0,-1-2 0 0 0,1 1 0 0 0,0 0 0 0 0,-1-1 0 0 0,6 0 0 0 0,37-15-5042 0 0,-30 11 2986 0 0,4-3-5453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09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0 15663 0 0,'0'0'356'0'0,"0"0"50"0"0,0 0 20 0 0,0 0-42 0 0,0 0-42 0 0,0 0 750 0 0,0 0 352 0 0,-4-5 1473 0 0,2 3-2814 0 0,0 1 0 0 0,-1-1 0 0 0,1 1 0 0 0,0 0 0 0 0,0 0-1 0 0,-1-1 1 0 0,1 2 0 0 0,-1-1 0 0 0,1 0 0 0 0,-1 0 0 0 0,1 1 0 0 0,-1-1 0 0 0,1 1 0 0 0,-1 0 0 0 0,0 0 0 0 0,1 0 0 0 0,-1 0 0 0 0,1 0 0 0 0,-1 1 0 0 0,0-1 0 0 0,1 1 0 0 0,-1 0 0 0 0,1 0-1 0 0,-3 1 1 0 0,-1 0 99 0 0,1 0-1 0 0,-1 1 0 0 0,1 0 0 0 0,0 0 0 0 0,0 0 0 0 0,0 1 1 0 0,1-1-1 0 0,-1 1 0 0 0,-7 9 0 0 0,-3 3-201 0 0,12-13 0 0 0,0 0 0 0 0,0 1 0 0 0,0 0 0 0 0,0 0 0 0 0,0 0 0 0 0,1 0 0 0 0,0 0 0 0 0,0 0 0 0 0,-2 6 0 0 0,2-7 0 0 0,1-2 0 0 0,1-1 0 0 0,-1 1 0 0 0,1 0 0 0 0,0 0 0 0 0,-1-1 0 0 0,1 1 0 0 0,0 0 0 0 0,-1 0 0 0 0,1-1 0 0 0,0 1 0 0 0,0 0 0 0 0,0 0 0 0 0,0 0 0 0 0,0 0 0 0 0,0-1 0 0 0,0 1 0 0 0,0 1 0 0 0,1 12 0 0 0,3-10 0 0 0,-3-4 0 0 0,8 5 0 0 0,-4-4 0 0 0,0-1 0 0 0,0 0 0 0 0,-1 1 0 0 0,1-2 0 0 0,0 1 0 0 0,0-1 0 0 0,0 1 0 0 0,9-4 0 0 0,1-1 0 0 0,21-9 0 0 0,36-13 0 0 0,-72 27 0 0 0,1 0 0 0 0,-1 0 0 0 0,1 0 0 0 0,-1 0 0 0 0,1-1 0 0 0,-1 1 0 0 0,1 0 0 0 0,0 0 0 0 0,-1 0 0 0 0,1 0 0 0 0,-1 1 0 0 0,1-1 0 0 0,-1 0 0 0 0,1 0 0 0 0,-1 0 0 0 0,1 0 0 0 0,-1 1 0 0 0,1-1 0 0 0,-1 0 0 0 0,1 0 0 0 0,-1 1 0 0 0,1-1 0 0 0,-1 0 0 0 0,1 1 0 0 0,-1-1 0 0 0,0 0 0 0 0,1 1 0 0 0,-1-1 0 0 0,1 1 0 0 0,-1-1 0 0 0,0 1 0 0 0,0-1 0 0 0,1 1 0 0 0,-1-1 0 0 0,0 1 0 0 0,0-1 0 0 0,0 1 0 0 0,1-1 0 0 0,-1 1 0 0 0,0-1 0 0 0,0 1 0 0 0,0 0 0 0 0,0-1 0 0 0,0 1 0 0 0,0 0 0 0 0,0 0 0 0 0,2 9 0 0 0,-1 0 0 0 0,0 0 0 0 0,-1 1 0 0 0,-2 17 0 0 0,-8 42 0 0 0,7-51 0 0 0,-3 9 0 0 0,0-2 0 0 0,-2 1 0 0 0,-12 28 0 0 0,16-47 0 0 0,-1 1 0 0 0,0 0 0 0 0,-8 9 0 0 0,13-17 0 0 0,-1 0 0 0 0,1 0 0 0 0,-1 0 0 0 0,1-1 0 0 0,-1 1 0 0 0,1 0 0 0 0,-1 0 0 0 0,0-1 0 0 0,1 1 0 0 0,-1 0 0 0 0,0-1 0 0 0,0 1 0 0 0,1 0 0 0 0,-1-1 0 0 0,0 1 0 0 0,0-1 0 0 0,0 0 0 0 0,0 1 0 0 0,0-1 0 0 0,0 0 0 0 0,0 1 0 0 0,-1-1 0 0 0,-2 1 0 0 0,2 0 0 0 0,1-1 0 0 0,1 1 0 0 0,-1-1 0 0 0,0 0 0 0 0,1 1 0 0 0,-1-1 0 0 0,0 0 0 0 0,1 0 0 0 0,-1 1 0 0 0,0-1 0 0 0,1 0 0 0 0,-1 0 0 0 0,0 0 0 0 0,1 0 0 0 0,-1 0 0 0 0,0 0 0 0 0,1 0 0 0 0,-1 0 0 0 0,0 0 0 0 0,1-1 0 0 0,-1 1 0 0 0,0 0 0 0 0,1 0 0 0 0,-1-1 0 0 0,0 1 0 0 0,1 0 0 0 0,-1-1 0 0 0,1 1 0 0 0,-1 0 0 0 0,0-1 0 0 0,0 0-36 0 0,-1 0-1 0 0,1 0 1 0 0,0 0-1 0 0,0 0 1 0 0,0 0-1 0 0,-1-1 1 0 0,1 1-1 0 0,0 0 1 0 0,0-1-1 0 0,1 1 1 0 0,-1 0-1 0 0,0-1 1 0 0,0 1-1 0 0,1-1 1 0 0,-1 1-1 0 0,1-1 1 0 0,-1 0-1 0 0,1 1 1 0 0,0-1-1 0 0,-1-2 1 0 0,1 0-405 0 0,0 1 0 0 0,0-1 0 0 0,0 0 0 0 0,0 0 0 0 0,0 0 0 0 0,1 1 0 0 0,2-7-1 0 0,1-3-8087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10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56 13823 0 0,'0'0'630'0'0,"4"-8"211"0"0,9-19 56 0 0,-12 26 75 0 0,2-7 995 0 0,1-4 4093 0 0,-10 22-5150 0 0,-10 21-1000 0 0,-77 237 1695 0 0,90-260-1605 0 0,1 0 0 0 0,0 0 0 0 0,1 0 0 0 0,0-1 0 0 0,0 2 0 0 0,0-1 0 0 0,1 0 0 0 0,1 0 0 0 0,-1 0 0 0 0,1 0 0 0 0,3 11 0 0 0,-4-18 0 0 0,0 0 0 0 0,0 0 0 0 0,0 0 0 0 0,1 0 0 0 0,-1 0 0 0 0,0 0 0 0 0,1 0 0 0 0,-1 0 0 0 0,0 0 0 0 0,1-1 0 0 0,-1 1 0 0 0,1 0 0 0 0,-1 0 0 0 0,1 0 0 0 0,0-1 0 0 0,0 2 0 0 0,1 0 0 0 0,-1-2 0 0 0,-1 1 0 0 0,1 0 0 0 0,0-1 0 0 0,-1 1 0 0 0,1 0 0 0 0,-1-1 0 0 0,1 1 0 0 0,0-1 0 0 0,-1 1 0 0 0,1-1 0 0 0,0 1 0 0 0,0-1 0 0 0,-1 0 0 0 0,1 1 0 0 0,0-1 0 0 0,0 0 0 0 0,0 1 0 0 0,0-1 0 0 0,-1 0 0 0 0,1 0 0 0 0,0 0 0 0 0,0 0 0 0 0,0 0 0 0 0,0 0 0 0 0,0 0 0 0 0,-1 0 0 0 0,3-1 0 0 0,0 1 0 0 0,0 0-221 0 0,1-1-1 0 0,-1 1 1 0 0,0-1-1 0 0,0 0 1 0 0,1 0 0 0 0,-1 0-1 0 0,0 0 1 0 0,0 0-1 0 0,0-1 1 0 0,0 1 0 0 0,0-1-1 0 0,0 0 1 0 0,-1 0-1 0 0,1 0 1 0 0,-1 0 0 0 0,4-4-1 0 0,-1 1-344 0 0,-1-1-1 0 0,0 1 1 0 0,0-1-1 0 0,0 1 1 0 0,-1-1-1 0 0,0 0 1 0 0,3-9-1 0 0,-2 2-969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10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5663 0 0,'0'0'356'0'0,"8"-4"476"0"0,14-6 477 0 0,1 1-1 0 0,0 2 1 0 0,31-7-1 0 0,-25 7-46 0 0,-22 5-1245 0 0,-3 1-153 0 0,-1 0-1 0 0,1 0 1 0 0,-1 1-1 0 0,1-1 0 0 0,-1 1 1 0 0,1-1-1 0 0,0 1 1 0 0,5 1-1 0 0,-9-1-375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11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20 11975 0 0,'0'0'267'0'0,"0"0"42"0"0,0 0 17 0 0,0 0-28 0 0,0-1-196 0 0,1-11 767 0 0,0 11 100 0 0,-5-4 649 0 0,1 5 1992 0 0,0 1-3452 0 0,1 1 0 0 0,-1 1 0 0 0,1-1 1 0 0,-1 0-1 0 0,1 1 0 0 0,0-1 0 0 0,0 1 0 0 0,0 0 0 0 0,0-1 0 0 0,0 1 0 0 0,0 0 0 0 0,1 0 1 0 0,0 0-1 0 0,-1 0 0 0 0,1 1 0 0 0,0-1 0 0 0,1 0 0 0 0,-2 7 0 0 0,-4 16-70 0 0,-19 48 0 0 0,4-13-92 0 0,-46 216 2052 0 0,59-228-2048 0 0,8-49 0 0 0,0-1 0 0 0,0 1 0 0 0,1 0 0 0 0,-1 0 0 0 0,0 0 0 0 0,0 0 0 0 0,0 0 0 0 0,0 0 0 0 0,0 0 0 0 0,0 0 0 0 0,1 0 0 0 0,-1 0 0 0 0,0 0 0 0 0,0 0 0 0 0,0 0 0 0 0,0 0 0 0 0,0 0 0 0 0,1 0 0 0 0,-1 0 0 0 0,0 0 0 0 0,0 0 0 0 0,0 0 0 0 0,0 0 0 0 0,0 0 0 0 0,1 0 0 0 0,-1 0 0 0 0,0 0 0 0 0,0 0 0 0 0,0 0 0 0 0,0 0 0 0 0,0 0 0 0 0,0 0 0 0 0,1 0 0 0 0,-1 0 0 0 0,0 1 0 0 0,0-1 0 0 0,0 0 0 0 0,0 0 0 0 0,0 0 0 0 0,0 0 0 0 0,0 0 0 0 0,0 0 0 0 0,0 1 0 0 0,0-1 0 0 0,1 0 0 0 0,-1 0 0 0 0,0 0 0 0 0,0 0 0 0 0,0 0 0 0 0,0 0 0 0 0,0 1 0 0 0,0-1 0 0 0,0 0 0 0 0,0 0 0 0 0,0 0 0 0 0,0 0 0 0 0,0 0 0 0 0,0 1 0 0 0,6-9 0 0 0,3-6-80 0 0,-2-1-1 0 0,1 0 0 0 0,-2 0 1 0 0,0 0-1 0 0,-1-1 1 0 0,4-18-1 0 0,-7 24 7 0 0,0-1-1 0 0,-1 1 0 0 0,0-1 1 0 0,-1 0-1 0 0,0 1 1 0 0,0-1-1 0 0,-1 0 1 0 0,-1 1-1 0 0,0-1 1 0 0,-4-13-1 0 0,5 21-48 0 0,-1 0 0 0 0,1 0 0 0 0,-1-1 0 0 0,1 2 0 0 0,-1-1 0 0 0,0 0 0 0 0,0 0 0 0 0,0 1 0 0 0,-1-1 0 0 0,1 1 0 0 0,0-1 0 0 0,-1 1 0 0 0,0 0 0 0 0,-5-3 0 0 0,3 2 48 0 0,0 1 1 0 0,1 1 0 0 0,-1-1 0 0 0,0 1 0 0 0,0-1-1 0 0,0 1 1 0 0,0 1 0 0 0,0-1 0 0 0,-6 1-1 0 0,0 0 68 0 0,0 1-1 0 0,0 0 1 0 0,0 1-1 0 0,0 0 1 0 0,0 1-1 0 0,1 0 0 0 0,-1 1 1 0 0,-16 8-1 0 0,22-9 53 0 0,0 0-1 0 0,0-1 1 0 0,0 2 0 0 0,1-1-1 0 0,-1 0 1 0 0,1 1-1 0 0,0 0 1 0 0,-5 5-1 0 0,9-8 14 0 0,0 0 0 0 0,-1-1 0 0 0,1 1-1 0 0,0 0 1 0 0,0 0 0 0 0,0-1-1 0 0,0 1 1 0 0,0 0 0 0 0,0-1 0 0 0,0 1-1 0 0,0 0 1 0 0,0 0 0 0 0,0-1-1 0 0,0 1 1 0 0,0 0 0 0 0,0 0-1 0 0,0-1 1 0 0,1 1 0 0 0,-1 0 0 0 0,0-1-1 0 0,1 1 1 0 0,-1 0 0 0 0,0-1-1 0 0,1 1 1 0 0,-1-1 0 0 0,1 1-1 0 0,-1 0 1 0 0,2 0 0 0 0,14 11-141 0 0,-11-10 83 0 0,0-1 0 0 0,0 1 0 0 0,0-1 0 0 0,0-1 0 0 0,0 1 0 0 0,1-1 0 0 0,-1 1 0 0 0,0-2 0 0 0,0 1 0 0 0,1 0 0 0 0,-1-1 0 0 0,0 0 0 0 0,7-3 0 0 0,12 0 0 0 0,89-22 0 0 0,-20 1-2449 0 0,-84 22 2105 0 0,15-5-679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11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44 15663 0 0,'0'0'356'0'0,"2"-1"50"0"0,1-2-281 0 0,-1 0 0 0 0,1 0 0 0 0,-1 0 0 0 0,0 0 0 0 0,0-1 0 0 0,0 1 0 0 0,-1-1 0 0 0,1 1 0 0 0,-1-1 0 0 0,1-5 0 0 0,0 3 549 0 0,0 0 0 0 0,-1-1 0 0 0,0 1 0 0 0,-1 0-1 0 0,0-13 1 0 0,0 16-542 0 0,0 1 0 0 0,0 0-1 0 0,0 0 1 0 0,-1-1 0 0 0,1 1-1 0 0,-1 0 1 0 0,0 0 0 0 0,0-1-1 0 0,0 1 1 0 0,0 0 0 0 0,0 0-1 0 0,0 0 1 0 0,0 0 0 0 0,-1 0 0 0 0,1 1-1 0 0,-1-1 1 0 0,1 0 0 0 0,-1 1-1 0 0,0-1 1 0 0,1 1 0 0 0,-1-1-1 0 0,-2 0 1 0 0,1 1 12 0 0,1 0 1 0 0,-1 0-1 0 0,1 1 1 0 0,-1-1-1 0 0,0 1 0 0 0,1-1 1 0 0,-1 1-1 0 0,0 0 0 0 0,1 0 1 0 0,-1 0-1 0 0,0 1 1 0 0,1-1-1 0 0,-1 1 0 0 0,0-1 1 0 0,1 1-1 0 0,-1 0 0 0 0,1 0 1 0 0,-4 2-1 0 0,-7 3-144 0 0,1 1 0 0 0,0 1 0 0 0,0 0 0 0 0,1 0 0 0 0,0 1 0 0 0,1 0 0 0 0,-15 17 0 0 0,18-18 0 0 0,1 0 0 0 0,0 0 0 0 0,0 1 0 0 0,1 0 0 0 0,0 0 0 0 0,1 0 0 0 0,0 0 0 0 0,0 1 0 0 0,1 0 0 0 0,0-1 0 0 0,-1 12 0 0 0,3-17 0 0 0,0 4 0 0 0,10 10 0 0 0,1-6 0 0 0,-5-10 0 0 0,-2-2 0 0 0,2 2 0 0 0,1 0 0 0 0,0-1 0 0 0,-1 0 0 0 0,1 0 0 0 0,0-1 0 0 0,0 1 0 0 0,0-1 0 0 0,0 0 0 0 0,0-1 0 0 0,10-2 0 0 0,-6 1 0 0 0,0 0 0 0 0,0-1 0 0 0,-1-1 0 0 0,1 0 0 0 0,11-7 0 0 0,-12 7 0 0 0,-1-1 0 0 0,0-1 0 0 0,0 0 0 0 0,0 0 0 0 0,0-1 0 0 0,-1 0 0 0 0,0 0 0 0 0,-1 0 0 0 0,0-1 0 0 0,0 0 0 0 0,0 0 0 0 0,6-14 0 0 0,-12 22 0 0 0,0 0 0 0 0,0 0 0 0 0,0 0 0 0 0,0 0 0 0 0,0 0 0 0 0,0 0 0 0 0,0 0 0 0 0,0 0 0 0 0,1-1 0 0 0,-1 1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-1 0 0 0,0 1 0 0 0,0 0 0 0 0,0 0 0 0 0,0 0 0 0 0,0 0 0 0 0,0 0 0 0 0,0 0 0 0 0,0 0 0 0 0,0 0 0 0 0,0 0 0 0 0,-1 0 0 0 0,1 0 0 0 0,0 0 0 0 0,0 0 0 0 0,0 0 0 0 0,0 0 0 0 0,0 0 0 0 0,0 0 0 0 0,0 0 0 0 0,0-1 0 0 0,0 1 0 0 0,0 0 0 0 0,0 0 0 0 0,0 0 0 0 0,-6 4 0 0 0,-6 6 0 0 0,-1 5-2020 0 0,11-13 1248 0 0,1 0 1 0 0,-1 1-1 0 0,1-1 1 0 0,-1 0-1 0 0,1 1 1 0 0,0-1-1 0 0,0 1 0 0 0,0-1 1 0 0,-1 6-1 0 0,1 0-6940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13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85 13823 0 0,'0'0'630'0'0,"0"0"-13"0"0,-9-2 1476 0 0,7 1-1978 0 0,1 1 0 0 0,-1-1 0 0 0,1 0 0 0 0,0 0 0 0 0,-1 0 0 0 0,1 0 0 0 0,0 0-1 0 0,0 0 1 0 0,0 0 0 0 0,0-1 0 0 0,0 1 0 0 0,0 0 0 0 0,0-1 0 0 0,0 1 0 0 0,0-1 0 0 0,1 1 0 0 0,-1 0 0 0 0,0-1-1 0 0,1 0 1 0 0,0 1 0 0 0,-1-1 0 0 0,1 1 0 0 0,0-1 0 0 0,0 1 0 0 0,-1-1 0 0 0,1 0 0 0 0,1 1 0 0 0,-1-1 0 0 0,0 0-1 0 0,0 1 1 0 0,1-4 0 0 0,2-6 979 0 0,0 1 1 0 0,0-1-1 0 0,9-16 0 0 0,-6 13-744 0 0,1-1-145 0 0,0 1 0 0 0,0 0 0 0 0,2 0-1 0 0,18-22 1 0 0,-21 28-91 0 0,1 0 0 0 0,0 1-1 0 0,0 0 1 0 0,1 0 0 0 0,0 1 0 0 0,0 0 0 0 0,1 1-1 0 0,16-8 1 0 0,-16 10-114 0 0,1 4 0 0 0,3 5 0 0 0,-10-2 0 0 0,-2-2 0 0 0,1 1 0 0 0,1 1 0 0 0,-1-1 0 0 0,0 0 0 0 0,0 1 0 0 0,0 0 0 0 0,0-1 0 0 0,-1 1 0 0 0,0 0 0 0 0,1 0 0 0 0,-1-1 0 0 0,0 7 0 0 0,1 4 0 0 0,-2 27 0 0 0,1-8 0 0 0,-1-28 0 0 0,0-1 0 0 0,0 1 0 0 0,0-1 0 0 0,-1 1 0 0 0,0-1 0 0 0,0 1 0 0 0,-2 5 0 0 0,0 4 0 0 0,0-5 0 0 0,8-21 0 0 0,-3 3 0 0 0,1 0 0 0 0,0 1 0 0 0,1 0 0 0 0,6-11 0 0 0,-4 9 0 0 0,2 1 0 0 0,-1 0 0 0 0,1 0 0 0 0,1 0 0 0 0,0 1 0 0 0,0 0 0 0 0,17-11 0 0 0,-24 18 0 0 0,0-1 0 0 0,1 1 0 0 0,-1 0 0 0 0,0 0 0 0 0,1-1 0 0 0,-1 2 0 0 0,1-1 0 0 0,3-1 0 0 0,-1 1 0 0 0,3 1 0 0 0,-7 0 0 0 0,0 0 0 0 0,0 0 0 0 0,-1 0 0 0 0,1 0 0 0 0,0 0 0 0 0,0 0 0 0 0,-1 1 0 0 0,1-1 0 0 0,0 0 0 0 0,-1 0 0 0 0,1 1 0 0 0,0-1 0 0 0,-1 0 0 0 0,1 1 0 0 0,0-1 0 0 0,-1 1 0 0 0,1-1 0 0 0,-1 1 0 0 0,1-1 0 0 0,-1 1 0 0 0,1-1 0 0 0,-1 1 0 0 0,1 1 0 0 0,1 0 0 0 0,0 1 0 0 0,1 0 0 0 0,-1 0 0 0 0,0 0 0 0 0,0 0 0 0 0,0 1 0 0 0,0-1 0 0 0,0 1 0 0 0,-1-1 0 0 0,1 1 0 0 0,-1-1 0 0 0,0 1 0 0 0,0 0 0 0 0,-1 0 0 0 0,1 4 0 0 0,0 9 0 0 0,-1-1 0 0 0,-3 23 0 0 0,2-25 0 0 0,0-4 0 0 0,1-10 0 0 0,0 0 0 0 0,0 0 0 0 0,0 0 0 0 0,0 0 0 0 0,0 0 0 0 0,0 1 0 0 0,0-1 0 0 0,0 0 0 0 0,0 0 0 0 0,0 0 0 0 0,0 0 0 0 0,0 0 0 0 0,0 0 0 0 0,0 0 0 0 0,0 0 0 0 0,0 1 0 0 0,0-1 0 0 0,0 0 0 0 0,1 0 0 0 0,-1 0 0 0 0,0 0 0 0 0,0 0 0 0 0,0 0 0 0 0,0 0 0 0 0,0 0 0 0 0,0 0 0 0 0,0 0 0 0 0,0 0 0 0 0,0 1 0 0 0,0-1 0 0 0,0 0 0 0 0,0 0 0 0 0,1 0 0 0 0,-1 0 0 0 0,0 0 0 0 0,0 0 0 0 0,0 0 0 0 0,0 0 0 0 0,0 0 0 0 0,0 0 0 0 0,0 0 0 0 0,0 0 0 0 0,1 0 0 0 0,-1 0 0 0 0,0 0 0 0 0,0 0 0 0 0,0 0 0 0 0,0 0 0 0 0,0 0 0 0 0,0 0 0 0 0,0 0 0 0 0,1 0 0 0 0,7-4 0 0 0,6-8 0 0 0,37-41 0 0 0,-13 11 0 0 0,47-40 0 0 0,-85 82 0 0 0,0 0 0 0 0,-1 0 0 0 0,1 0 0 0 0,0 1 0 0 0,0-1 0 0 0,0 0 0 0 0,0 0 0 0 0,0 1 0 0 0,0-1 0 0 0,0 0 0 0 0,0 0 0 0 0,0 0 0 0 0,0 1 0 0 0,0-1 0 0 0,1 0 0 0 0,-1 0 0 0 0,0 1 0 0 0,0-1 0 0 0,0 0 0 0 0,0 0 0 0 0,0 0 0 0 0,0 1 0 0 0,0-1 0 0 0,1 0 0 0 0,-1 0 0 0 0,0 0 0 0 0,0 0 0 0 0,0 1 0 0 0,0-1 0 0 0,1 0 0 0 0,-1 0 0 0 0,0 0 0 0 0,0 0 0 0 0,0 0 0 0 0,1 0 0 0 0,-1 0 0 0 0,0 1 0 0 0,0-1 0 0 0,0 0 0 0 0,1 0 0 0 0,-1 0 0 0 0,0 0 0 0 0,0 0 0 0 0,1 0 0 0 0,-1 0 0 0 0,0 0 0 0 0,0 0 0 0 0,0 0 0 0 0,1 0 0 0 0,-1 0 0 0 0,0 0 0 0 0,0-1 0 0 0,1 1 0 0 0,-1 0 0 0 0,0 0 0 0 0,0 0 0 0 0,0 0 0 0 0,1 0 0 0 0,-1 0 0 0 0,0 0 0 0 0,0-1 0 0 0,0 1 0 0 0,0 0 0 0 0,1 0 0 0 0,-1-1 0 0 0,0 10 0 0 0,0-1 0 0 0,-1 0 0 0 0,0 0 0 0 0,0 1 0 0 0,-1-1 0 0 0,-5 14 0 0 0,3-11 0 0 0,1 0 0 0 0,1 0 0 0 0,0 0 0 0 0,0 0 0 0 0,0 15 0 0 0,3-17 0 0 0,3-1 0 0 0,-2-7 0 0 0,-1 0 0 0 0,1 0 0 0 0,-1 0 0 0 0,1 0 0 0 0,-1 0 0 0 0,1 0 0 0 0,-1 0 0 0 0,1-1 0 0 0,0 1 0 0 0,0 0 0 0 0,-1-1 0 0 0,1 0 0 0 0,0 1 0 0 0,0-1 0 0 0,-1 0 0 0 0,1 0 0 0 0,0 0 0 0 0,0 0 0 0 0,0 0 0 0 0,-1-1 0 0 0,1 1 0 0 0,0 0 0 0 0,2-1 0 0 0,4-2 0 0 0,0 0 0 0 0,0-1 0 0 0,12-6 0 0 0,-7 2 0 0 0,3-1 0 0 0,-1-2 0 0 0,0 0 0 0 0,0 0 0 0 0,-1-2 0 0 0,16-18 0 0 0,-16 17 0 0 0,-9 9 0 0 0,-1 0 0 0 0,0 0 0 0 0,0 0 0 0 0,0-1 0 0 0,-1 0 0 0 0,1 0 0 0 0,3-12 0 0 0,-13 26 0 0 0,-5 8 0 0 0,4-3 0 0 0,0 1 0 0 0,1-1 0 0 0,0 1 0 0 0,1 0 0 0 0,0 1 0 0 0,1-1 0 0 0,-2 18 0 0 0,7-23 0 0 0,2-1 0 0 0,-2-7-77 0 0,0-1 0 0 0,1 1 0 0 0,-1-1 0 0 0,0 1 0 0 0,0-1 0 0 0,1 1 0 0 0,-1-1 0 0 0,0 0 0 0 0,0 1 0 0 0,1-1 0 0 0,-1 0 0 0 0,0 0 0 0 0,1 0 0 0 0,-1 0 0 0 0,0 0 0 0 0,1 0 0 0 0,-1-1 0 0 0,0 1 0 0 0,0 0 0 0 0,1-1 0 0 0,-1 1 0 0 0,0-1 0 0 0,0 1 0 0 0,0-1 0 0 0,1 1 0 0 0,-1-1 0 0 0,0 0 0 0 0,0 0 0 0 0,2-1 0 0 0,1-1-396 0 0,0-1-1 0 0,0 1 0 0 0,-1-1 1 0 0,1 0-1 0 0,-1 0 0 0 0,5-7 1 0 0,-1-4-1559 0 0,1-1-15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13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803'0'0,"0"0"-18"0"0,0 0-358 0 0,0 0 341 0 0,0 0 205 0 0,0 0 40 0 0,0 0-59 0 0,0 0-289 0 0,0 0-121 0 0,0 0-28 0 0,0 0-72 0 0,1 0-289 0 0,30 7-937 0 0,-20-2-4888 0 0,-10-4 4035 0 0,1 0-5885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13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5 15663 0 0,'0'0'719'0'0,"0"0"-20"0"0,1 0-449 0 0,1 0-225 0 0,12-9 189 0 0,-13 8-80 0 0,0 1 1 0 0,-1-1-1 0 0,1 1 1 0 0,0-1-1 0 0,0 1 0 0 0,0-1 1 0 0,0 1-1 0 0,0 0 1 0 0,0-1-1 0 0,0 1 0 0 0,0 0 1 0 0,1 0-1 0 0,-2 0-2 0 0,1 0 0 0 0,-1 0 0 0 0,0 0 0 0 0,0 0 0 0 0,1 0 0 0 0,-1 0 1 0 0,0 0-1 0 0,1 0 0 0 0,-1 1 0 0 0,0-1 0 0 0,0 0 0 0 0,1 0 0 0 0,-1 0 0 0 0,0 0 0 0 0,0 1 0 0 0,1-1 0 0 0,-1 0 0 0 0,0 0 0 0 0,0 1 0 0 0,0-1 0 0 0,0 0 0 0 0,1 0 0 0 0,-1 1 0 0 0,0-1 0 0 0,0 1 0 0 0,1 2 563 0 0,-1 0 0 0 0,1 0 0 0 0,-1 0 0 0 0,0 0 0 0 0,0 1 0 0 0,0 4 0 0 0,-3 5-695 0 0,1 0 0 0 0,-2 0 0 0 0,1-1 0 0 0,-2 1 0 0 0,0-1 0 0 0,-9 17 0 0 0,-3 8 0 0 0,-6 14 264 0 0,-16 42 835 0 0,36-82-1013 0 0,0-1-1 0 0,0 1 1 0 0,1 0 0 0 0,1-1-1 0 0,0 1 1 0 0,0 0-1 0 0,1 11 1 0 0,3-8-86 0 0,0-11 0 0 0,-1-2 0 0 0,-1 1 0 0 0,11 8 0 0 0,-8-7 0 0 0,0-1 0 0 0,0 0 0 0 0,1 0 0 0 0,-1 0 0 0 0,0-1 0 0 0,1 0 0 0 0,0 0 0 0 0,-1 0 0 0 0,1 0 0 0 0,-1-1 0 0 0,1 1 0 0 0,0-1 0 0 0,-1 0 0 0 0,1-1 0 0 0,8-1 0 0 0,-4 0 0 0 0,0 0 0 0 0,0-1 0 0 0,-1 1 0 0 0,0-2 0 0 0,1 1 0 0 0,-1-1 0 0 0,9-7 0 0 0,3-3 0 0 0,-1-2 0 0 0,-1 0 0 0 0,0-1 0 0 0,-2 0 0 0 0,1-2 0 0 0,13-21 0 0 0,-19 22 0 0 0,-12 15 0 0 0,-4 8 0 0 0,-6 7 0 0 0,-26 63 0 0 0,25-50 0 0 0,9-18 0 0 0,1-4 0 0 0,1 0 0 0 0,0 0 0 0 0,-1 0 0 0 0,1 0 0 0 0,1 0 0 0 0,-1 0 0 0 0,0 5 0 0 0,-3 12 0 0 0,5-11 0 0 0,3-1 0 0 0,3-4 0 0 0,-5-4-89 0 0,-1 0 0 0 0,1 0 0 0 0,0 0 0 0 0,0 0 0 0 0,0 0 0 0 0,-1-1 0 0 0,1 1 1 0 0,0-1-1 0 0,-1 1 0 0 0,1-1 0 0 0,0 0 0 0 0,-1 0 0 0 0,1 0 0 0 0,-1 0 0 0 0,1 0 0 0 0,-1 0 0 0 0,3-2 0 0 0,1-1-516 0 0,0-1 1 0 0,-1 0-1 0 0,7-8 0 0 0,0-2-1759 0 0,-1-1-1 0 0,10-19 1 0 0,-14 20-195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05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17503 0 0,'0'0'399'0'0,"1"1"60"0"0,14 16 500 0 0,0-1 1 0 0,-1 2 0 0 0,-1 0 0 0 0,-1 1 0 0 0,0 0 0 0 0,-1 0-1 0 0,-2 2 1 0 0,9 23 0 0 0,-15-35-934 0 0,-1 0-1 0 0,0 0 1 0 0,0 0 0 0 0,-1 0-1 0 0,0 0 1 0 0,-1 0 0 0 0,0 0-1 0 0,0 0 1 0 0,-1 0 0 0 0,-1 0-1 0 0,1 0 1 0 0,-1 0-1 0 0,-1 0 1 0 0,1 0 0 0 0,-2-1-1 0 0,-7 16 1 0 0,4-12-11 0 0,0-1 0 0 0,0 0 0 0 0,-1-1 0 0 0,-1 0 0 0 0,1 0 0 0 0,-2-1 0 0 0,1 0 0 0 0,-1-1 0 0 0,-1 0 0 0 0,0-1 0 0 0,-13 8 0 0 0,11-7-1446 0 0,0 0-1 0 0,-15 13 0 0 0,20-15-7097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14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0 0-65 0 0,0 0-237 0 0,0 0 156 0 0,0 0 100 0 0,0 0 21 0 0,0 0-66 0 0,2 1-294 0 0,37 16-2915 0 0,-30-12-4740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14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1 19351 0 0,'0'0'439'0'0,"0"0"62"0"0,2 1 33 0 0,1-1-466 0 0,1 0 0 0 0,0-1 1 0 0,-1 1-1 0 0,1-1 0 0 0,-1 0 1 0 0,1 1-1 0 0,-1-2 0 0 0,1 1 1 0 0,-1 0-1 0 0,0-1 0 0 0,1 1 1 0 0,3-4-1 0 0,0 1 644 0 0,0-1 0 0 0,0 0 1 0 0,-1 0-1 0 0,10-10 0 0 0,-10 8-233 0 0,0 0 1 0 0,0-1 0 0 0,-1 0 0 0 0,8-15-1 0 0,-11 18-280 0 0,1 0 1 0 0,-2 0-1 0 0,1 0 0 0 0,0 0 0 0 0,-1 0 0 0 0,0-1 0 0 0,-1 1 0 0 0,1 0 0 0 0,-1-11 0 0 0,0 15-190 0 0,0 0 0 0 0,0 1 0 0 0,0-1-1 0 0,0 0 1 0 0,0 1 0 0 0,0-1 0 0 0,0 1 0 0 0,-1-1 0 0 0,1 0 0 0 0,0 1-1 0 0,0-1 1 0 0,-1 1 0 0 0,1-1 0 0 0,0 0 0 0 0,-1 1 0 0 0,1-1-1 0 0,-1 1 1 0 0,1-1 0 0 0,-1 1 0 0 0,1 0 0 0 0,-1-1 0 0 0,1 1 0 0 0,-1-1-1 0 0,1 1 1 0 0,-1 0 0 0 0,1-1 0 0 0,-1 1 0 0 0,0 0 0 0 0,1 0 0 0 0,-1-1-1 0 0,1 1 1 0 0,-1 0 0 0 0,0 0 0 0 0,1 0 0 0 0,-1 0 0 0 0,-1 0-1 0 0,1 0 108 0 0,-3-1-59 0 0,1 1 1 0 0,-1-1-1 0 0,1 1 0 0 0,-1 0 1 0 0,1 0-1 0 0,-1 1 1 0 0,1-1-1 0 0,-1 1 0 0 0,1 0 1 0 0,0 0-1 0 0,-1 0 1 0 0,1 0-1 0 0,0 0 1 0 0,0 1-1 0 0,-5 2 0 0 0,-2 2 115 0 0,0 1 0 0 0,1 0-1 0 0,-11 11 1 0 0,17-15-172 0 0,0-1 0 0 0,0 1 0 0 0,0 0 0 0 0,1 0 0 0 0,-1 0 0 0 0,1 0 0 0 0,0 0 0 0 0,0 1 0 0 0,0-1 0 0 0,0 1 0 0 0,1-1 0 0 0,-1 1 0 0 0,1 0 0 0 0,0-1 0 0 0,0 1 0 0 0,0 0 0 0 0,1 0 0 0 0,-1 0 0 0 0,1 0 0 0 0,0 0 0 0 0,0 0 0 0 0,1 5 0 0 0,1 3 0 0 0,-2-10 0 0 0,1 0 0 0 0,-1 0 0 0 0,0 0 0 0 0,1 1 0 0 0,0-1 0 0 0,-1 0 0 0 0,1 0 0 0 0,0 0 0 0 0,0 0 0 0 0,0 0 0 0 0,0-1 0 0 0,1 1 0 0 0,1 2 0 0 0,1 1-63 0 0,0-1 0 0 0,0 0 0 0 0,1 0 0 0 0,-1-1 0 0 0,1 1 1 0 0,0-1-1 0 0,0 0 0 0 0,0-1 0 0 0,1 1 0 0 0,-1-1 0 0 0,1 0 0 0 0,-1 0 0 0 0,1 0 0 0 0,0-1 0 0 0,0 0 0 0 0,-1 0 1 0 0,1-1-1 0 0,0 0 0 0 0,0 0 0 0 0,0 0 0 0 0,6-1 0 0 0,1-1-895 0 0,8-1 145 0 0,-7-1-7308 0 0,-12 3-667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15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7503 0 0,'0'0'399'0'0,"0"0"60"0"0,0 0 21 0 0,0 0-59 0 0,0 0-68 0 0,0 0 742 0 0,0 0 354 0 0,0 0 72 0 0,0 0-55 0 0,0 0-289 0 0,0 0-121 0 0,0 0-28 0 0,0 0-72 0 0,0 0-285 0 0,8-7 834 0 0,-2 3-1350 0 0,1-1-138 0 0,-3 0-81 0 0,-3 4-273 0 0,-3-7-646 0 0,-3 0 471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19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12 6447 0 0,'0'0'298'0'0,"0"0"-10"0"0,0 0-50 0 0,0 0 493 0 0,0 0 238 0 0,0 0 45 0 0,0 0 8 0 0,0 0 2 0 0,0 0 0 0 0,0 0 0 0 0,0 0-69 0 0,9-16 1282 0 0,-2-13-189 0 0,-7 28-1536 0 0,1-1-35 0 0,-1 0-1 0 0,1 1 1 0 0,-1-1-1 0 0,0 0 1 0 0,0 0-1 0 0,0 1 1 0 0,0-1 0 0 0,0 0-1 0 0,0 0 1 0 0,0 1-1 0 0,-1-4 1 0 0,-3 10-475 0 0,1 1 1 0 0,0-1-1 0 0,0 1 0 0 0,0 0 1 0 0,1 0-1 0 0,-1 1 1 0 0,2-1-1 0 0,-3 12 0 0 0,2-4-3 0 0,0-1 0 0 0,1 1 0 0 0,1 18 0 0 0,1-27 36 0 0,-1-1 0 0 0,1 1 0 0 0,-1-1-1 0 0,1 0 1 0 0,1 1 0 0 0,-1-1 0 0 0,0 0 0 0 0,1 0 0 0 0,0 0-1 0 0,0 0 1 0 0,0 0 0 0 0,1 0 0 0 0,-1-1 0 0 0,1 1-1 0 0,0-1 1 0 0,3 4 0 0 0,-3-5 8 0 0,0 1-1 0 0,0-1 0 0 0,0 0 1 0 0,1 0-1 0 0,-1-1 0 0 0,0 1 1 0 0,1-1-1 0 0,0 1 1 0 0,-1-1-1 0 0,1 0 0 0 0,-1-1 1 0 0,1 1-1 0 0,0-1 1 0 0,0 1-1 0 0,-1-1 0 0 0,1 0 1 0 0,0 0-1 0 0,0-1 1 0 0,4 0-1 0 0,2-1 1 0 0,-1-1 0 0 0,1 0 1 0 0,-1-1-1 0 0,0 0 0 0 0,0 0 0 0 0,0-1 0 0 0,0 0 1 0 0,-1 0-1 0 0,9-8 0 0 0,-4 3-8 0 0,-1-1 0 0 0,-1-1 1 0 0,0 0-1 0 0,18-24 0 0 0,-20 23-35 0 0,-1-1 0 0 0,0 0 0 0 0,-1 0 0 0 0,-1-1 0 0 0,0 1 0 0 0,4-18 0 0 0,-7 21-10 0 0,-3 7 9 0 0,-3-5 84 0 0,3 7 288 0 0,0 2 117 0 0,0 0 21 0 0,0 0-66 0 0,-2 2-425 0 0,0-1 0 0 0,0 1 1 0 0,0-1-1 0 0,0 1 1 0 0,1-1-1 0 0,-1 1 0 0 0,0 0 1 0 0,-2 4-1 0 0,-3 8-18 0 0,1 1 0 0 0,0 1 0 0 0,1-1 0 0 0,0 1 0 0 0,-2 17 0 0 0,-3 10 0 0 0,-68 266 0 0 0,74-293 0 0 0,1-4 0 0 0,0-1 0 0 0,-1 22 0 0 0,4-26 0 0 0,5-9 0 0 0,-4 1-429 0 0,0-1 0 0 0,0 1 1 0 0,0-1-1 0 0,0 0 0 0 0,0 0 0 0 0,-1 1 0 0 0,1-1 0 0 0,0-2 1 0 0,5-12-3370 0 0,-2 10 1751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20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3823 0 0,'0'0'315'0'0,"0"0"45"0"0,0 0 21 0 0,0 0-49 0 0,0 0-81 0 0,0 0 481 0 0,0 0 237 0 0,0 0 45 0 0,0 0-61 0 0,0 0-288 0 0,0 0-121 0 0,0 0-28 0 0,0 0-4 0 0,10 1 1536 0 0,51-22 104 0 0,-57 19-2138 0 0,6-2 277 0 0,0 0-1 0 0,0 0 1 0 0,0 1 0 0 0,1 1-1 0 0,-1 0 1 0 0,13-1-1 0 0,-22 3-290 0 0,1 0 0 0 0,0 0 0 0 0,-1 1 0 0 0,1-1 0 0 0,0 0 0 0 0,-1 1 0 0 0,1-1 0 0 0,-1 1 0 0 0,1 0 0 0 0,-1-1 0 0 0,1 1 0 0 0,-1 0 0 0 0,0 0 0 0 0,1 0 0 0 0,-1 0 0 0 0,0 0 0 0 0,0 0 0 0 0,1 0 0 0 0,-1 1 0 0 0,0-1 0 0 0,0 0 0 0 0,0 1 0 0 0,-1-1 0 0 0,2 3 0 0 0,-1-4 0 0 0,12 29 0 0 0,-7-18 0 0 0,0-1 0 0 0,1 0 0 0 0,0-1 0 0 0,10 11 0 0 0,-13-16 0 0 0,0-1 0 0 0,0 0 0 0 0,0 0 0 0 0,0 0 0 0 0,0 0 0 0 0,1-1 0 0 0,-1 0 0 0 0,1 0 0 0 0,0 0 0 0 0,-1-1 0 0 0,1 1 0 0 0,9 0 0 0 0,-4-1 0 0 0,-1 0 0 0 0,0-1 0 0 0,0 0 0 0 0,1-1 0 0 0,-1 0 0 0 0,18-5 0 0 0,-24 5 0 0 0,1 0 0 0 0,-1 0 0 0 0,0 0 0 0 0,0 0 0 0 0,1-1 0 0 0,-1 1 0 0 0,0-1 0 0 0,0 0 0 0 0,0 0 0 0 0,-1 0 0 0 0,1 0 0 0 0,0 0 0 0 0,-1-1 0 0 0,1 0 0 0 0,-1 1 0 0 0,2-4 0 0 0,-1 2 0 0 0,5-6 0 0 0,-2 0 0 0 0,-3 1 0 0 0,-2 8-147 0 0,-1 0-55 0 0,1 0-1 0 0,-1 1 0 0 0,0-1 0 0 0,1 0 0 0 0,-1 0 1 0 0,0 1-1 0 0,0-1 0 0 0,1 0 0 0 0,-1 0 0 0 0,0 0 1 0 0,0 0-1 0 0,0 1 0 0 0,0-1 0 0 0,0 0 0 0 0,0 0 1 0 0,0 0-1 0 0,-1 0 0 0 0,1 1 0 0 0,-1-2 0 0 0,-6-12-1330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21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314 11975 0 0,'5'-7'576'0'0,"1"-4"-489"0"0,58-100 2058 0 0,-50 84-801 0 0,-1-2 0 0 0,10-32 0 0 0,-21 56-1159 0 0,11-50 2358 0 0,-13 54-2172 0 0,-1-4 1566 0 0,1 4-59 0 0,-5 6-2056 0 0,-4 6 181 0 0,1 1-1 0 0,1 0 0 0 0,0 0 1 0 0,0 1-1 0 0,1-1 0 0 0,1 2 1 0 0,-4 13-1 0 0,-18 38-5 0 0,-5 11 3 0 0,24-54 0 0 0,-1-1 0 0 0,0 0 0 0 0,-20 31 0 0 0,15-30 0 0 0,1 1 0 0 0,-15 36 0 0 0,23-46 0 0 0,3-11 0 0 0,1 1 0 0 0,0-1 0 0 0,0 1 0 0 0,0 0 0 0 0,0-1 0 0 0,1 1 0 0 0,-1 0 0 0 0,1 0 0 0 0,-1 0 0 0 0,1-1 0 0 0,0 1 0 0 0,0 0 0 0 0,0 0 0 0 0,1 0 0 0 0,-1 0 0 0 0,1-1 0 0 0,-1 1 0 0 0,1 0 0 0 0,0 0 0 0 0,0-1 0 0 0,0 1 0 0 0,1-1 0 0 0,-1 1 0 0 0,0-1 0 0 0,1 1 0 0 0,0-1 0 0 0,0 0 0 0 0,-1 0 0 0 0,1 0 0 0 0,0 0 0 0 0,1 0 0 0 0,-1 0 0 0 0,0 0 0 0 0,1-1 0 0 0,-1 1 0 0 0,0-1 0 0 0,1 0 0 0 0,0 0 0 0 0,-1 0 0 0 0,1 0 0 0 0,0 0 0 0 0,3 0 0 0 0,2 1-227 0 0,-1-1 0 0 0,1 0 0 0 0,0 0-1 0 0,1-1 1 0 0,-1-1 0 0 0,0 1 0 0 0,0-1 0 0 0,-1 0-1 0 0,13-4 1 0 0,-3 0-1231 0 0,-1 0 0 0 0,0-1 0 0 0,22-13 0 0 0,-19 8-6062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21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3823 0 0,'0'0'315'0'0,"0"0"45"0"0,0 0 21 0 0,0 0-49 0 0,8-6 651 0 0,-4 4-614 0 0,66-31 4757 0 0,-55 28-4669 0 0,-1 0 1 0 0,1 1 0 0 0,19-4-1 0 0,39 0-795 0 0,-24 8-3526 0 0,-35 1 2330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23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344 11975 0 0,'0'0'267'0'0,"0"0"42"0"0,0 0 17 0 0,0 0-28 0 0,5-7-47 0 0,-2 1 901 0 0,1 0 1 0 0,-2 0 0 0 0,1 0-1 0 0,-1 0 1 0 0,0-1-1 0 0,0 1 1 0 0,-1-1-1 0 0,1 1 1 0 0,-1-14-1 0 0,-7 14-553 0 0,5 5-599 0 0,1 1 1 0 0,-1-1 0 0 0,0 0 0 0 0,0 1-1 0 0,0-1 1 0 0,0 1 0 0 0,1-1-1 0 0,-1 1 1 0 0,0 0 0 0 0,0-1-1 0 0,0 1 1 0 0,0 0 0 0 0,0 0-1 0 0,0 0 1 0 0,0-1 0 0 0,0 1-1 0 0,0 0 1 0 0,0 0 0 0 0,0 0-1 0 0,0 1 1 0 0,0-1 0 0 0,0 0 0 0 0,0 0-1 0 0,0 0 1 0 0,0 1 0 0 0,-1 0-1 0 0,-1 0-1 0 0,-2 0 1 0 0,0 1 0 0 0,0 0 0 0 0,1 0 0 0 0,-1 0 0 0 0,0 1 0 0 0,1-1 0 0 0,0 1 0 0 0,-1 0 0 0 0,-4 5 0 0 0,-3 3 0 0 0,-17 20 0 0 0,22-22 0 0 0,-1-1 0 0 0,1 2 0 0 0,1-1 0 0 0,0 1 0 0 0,0 0 0 0 0,1 1 0 0 0,0-1 0 0 0,-4 15 0 0 0,8-21 0 0 0,0-3 0 0 0,1 0 0 0 0,0 1 0 0 0,-1-1 0 0 0,1 0 0 0 0,0 1 0 0 0,0-1 0 0 0,0 1 0 0 0,0-1 0 0 0,0 0 0 0 0,0 1 0 0 0,0-1 0 0 0,0 0 0 0 0,0 1 0 0 0,1-1 0 0 0,-1 1 0 0 0,1-1 0 0 0,-1 0 0 0 0,2 2 0 0 0,-2-2 0 0 0,0-1 0 0 0,0 1 0 0 0,0 0 0 0 0,0-1 0 0 0,0 1 0 0 0,0-1 0 0 0,1 1 0 0 0,-1 0 0 0 0,0-1 0 0 0,0 1 0 0 0,1-1 0 0 0,-1 1 0 0 0,0-1 0 0 0,1 1 0 0 0,-1-1 0 0 0,1 1 0 0 0,-1-1 0 0 0,1 1 0 0 0,-1-1 0 0 0,1 1 0 0 0,-1-1 0 0 0,1 0 0 0 0,-1 1 0 0 0,1-1 0 0 0,-1 0 0 0 0,1 0 0 0 0,0 1 0 0 0,1-1 0 0 0,2 3 0 0 0,1-1 0 0 0,-1 0 0 0 0,0-1 0 0 0,1 1 0 0 0,-1-1 0 0 0,1 1 0 0 0,0-2 0 0 0,-1 1 0 0 0,1 0 0 0 0,0-1 0 0 0,0 0 0 0 0,-1 0 0 0 0,1 0 0 0 0,0-1 0 0 0,0 0 0 0 0,-1 1 0 0 0,1-2 0 0 0,0 1 0 0 0,-1 0 0 0 0,1-1 0 0 0,-1 0 0 0 0,7-4 0 0 0,0-1 0 0 0,0 1 0 0 0,0-2 0 0 0,0 0 0 0 0,-1 0 0 0 0,-1-1 0 0 0,1 0 0 0 0,8-12 0 0 0,-8 9 0 0 0,-1-1 0 0 0,10-20 0 0 0,-12 8 443 0 0,-7 23 45 0 0,0 2 21 0 0,0 0-66 0 0,-8 2-278 0 0,6-1-165 0 0,-1 0 0 0 0,-6 9 0 0 0,6-5 0 0 0,0 0 0 0 0,0 0 0 0 0,0 1 0 0 0,1-1 0 0 0,0 1 0 0 0,0 0 0 0 0,-1 6 0 0 0,2-9 0 0 0,1 0 0 0 0,-1 0 0 0 0,1 0 0 0 0,0 0 0 0 0,0 0 0 0 0,0 0 0 0 0,0 0 0 0 0,0 0 0 0 0,1 0 0 0 0,-1 0 0 0 0,1 0 0 0 0,0 0 0 0 0,0 0 0 0 0,0 0 0 0 0,3 4 0 0 0,-4-6 0 0 0,0 0 0 0 0,1 0 0 0 0,0 0 0 0 0,-1-1 0 0 0,1 1 0 0 0,-1 0 0 0 0,1 0 0 0 0,0-1 0 0 0,0 1 0 0 0,-1 0 0 0 0,1-1 0 0 0,0 1 0 0 0,0-1 0 0 0,0 1 0 0 0,-1-1 0 0 0,1 0 0 0 0,0 1 0 0 0,0-1 0 0 0,0 0 0 0 0,0 1 0 0 0,0-1 0 0 0,0 0 0 0 0,0 0 0 0 0,0 0 0 0 0,0 0 0 0 0,0 0 0 0 0,0 0 0 0 0,0 0 0 0 0,1-1 0 0 0,4 1 0 0 0,1 0 0 0 0,0 0 0 0 0,0-1 0 0 0,0 1 0 0 0,0-1 0 0 0,0-1 0 0 0,-1 1 0 0 0,1-1 0 0 0,0-1 0 0 0,-1 1 0 0 0,0-1 0 0 0,1 0 0 0 0,-1 0 0 0 0,0-1 0 0 0,-1 0 0 0 0,7-5 0 0 0,4-4 0 0 0,-2-1 0 0 0,0 0 0 0 0,0-1 0 0 0,11-17 0 0 0,-10 9 0 0 0,-2 0 0 0 0,0-1 0 0 0,18-48 0 0 0,-25 58 0 0 0,-5 11 0 0 0,1-1 0 0 0,-1 1 0 0 0,0-1 0 0 0,0 0 0 0 0,0 1 0 0 0,0-1 0 0 0,-1 0 0 0 0,0 0 0 0 0,0 0 0 0 0,0 0 0 0 0,0-5 0 0 0,0 9 0 0 0,0 0 0 0 0,0 0 0 0 0,0-1 0 0 0,0 1 0 0 0,0 0 0 0 0,0-1 0 0 0,0 1 0 0 0,0 0 0 0 0,0-1 0 0 0,0 1 0 0 0,0 0 0 0 0,-1 0 0 0 0,1-1 0 0 0,0 1 0 0 0,0 0 0 0 0,0 0 0 0 0,0-1 0 0 0,0 1 0 0 0,0 0 0 0 0,-1 0 0 0 0,1-1 0 0 0,0 1 0 0 0,0 0 0 0 0,0 0 0 0 0,-1-1 0 0 0,1 1 0 0 0,0 0 0 0 0,0 0 0 0 0,-1 0 0 0 0,1 0 0 0 0,0-1 0 0 0,-1 1 0 0 0,1 0 0 0 0,0 0 0 0 0,0 0 0 0 0,-1 0 0 0 0,1 0 0 0 0,0 0 0 0 0,-1 0 0 0 0,1 0 0 0 0,0 0 0 0 0,0 0 0 0 0,-1 0 0 0 0,1 0 0 0 0,0 0 0 0 0,-1 0 0 0 0,1 0 0 0 0,0 0 0 0 0,0 0 0 0 0,-1 0 0 0 0,1 0 0 0 0,0 1 0 0 0,-1-1 0 0 0,1 0 0 0 0,0 0 0 0 0,-4 2 0 0 0,-1 0 0 0 0,2 0 0 0 0,-1 0 0 0 0,0 0 0 0 0,0 1 0 0 0,1-1 0 0 0,-1 1 0 0 0,1 0 0 0 0,0 0 0 0 0,0 0 0 0 0,-4 6 0 0 0,-3 4 0 0 0,-14 23 0 0 0,16-20 0 0 0,1-1 0 0 0,-7 24 0 0 0,2-5 0 0 0,7-21 0 0 0,1-1 0 0 0,1 2 0 0 0,0-1 0 0 0,1 0 0 0 0,-1 16 0 0 0,3-25 0 0 0,0 1 0 0 0,0-1 0 0 0,1 1 0 0 0,-1-1 0 0 0,1 1 0 0 0,0-1 0 0 0,0 1 0 0 0,0-1 0 0 0,1 1 0 0 0,-1-1 0 0 0,1 0 0 0 0,0 0 0 0 0,0 0 0 0 0,1 0 0 0 0,5 7 0 0 0,-5-8 0 0 0,0 0 0 0 0,0-1 0 0 0,0 1 0 0 0,0-1 0 0 0,1 1 0 0 0,-1-1 0 0 0,1 0 0 0 0,0 0 0 0 0,0-1 0 0 0,0 1 0 0 0,-1-1 0 0 0,1 0 0 0 0,0 0 0 0 0,0 0 0 0 0,1-1 0 0 0,-1 1 0 0 0,7-1 0 0 0,5 0 0 0 0,1-1 0 0 0,-1-1 0 0 0,0-1 0 0 0,0 0 0 0 0,0-1 0 0 0,0 0 0 0 0,0-2 0 0 0,22-10 0 0 0,-28 11 0 0 0,-1 0 0 0 0,1-1 0 0 0,-1 0 0 0 0,0-1 0 0 0,0 0 0 0 0,-1 0 0 0 0,0-1 0 0 0,-1 0 0 0 0,1 0 0 0 0,-1-1 0 0 0,-1 0 0 0 0,0 0 0 0 0,8-16 0 0 0,-11 16 0 0 0,-6 21 0 0 0,-3 7 0 0 0,-5 28 0 0 0,10-42 0 0 0,0 1 0 0 0,1-1 0 0 0,-1 1 0 0 0,1-1 0 0 0,0 1 0 0 0,1-1 0 0 0,-1 1 0 0 0,1-1 0 0 0,0 1 0 0 0,4 9 0 0 0,-5-14 0 0 0,0 0 0 0 0,0-1 0 0 0,1 1 0 0 0,-1 0 0 0 0,0-1 0 0 0,0 1 0 0 0,1 0 0 0 0,-1-1 0 0 0,0 1 0 0 0,1-1 0 0 0,-1 1 0 0 0,0-1 0 0 0,1 1 0 0 0,-1 0 0 0 0,1-1 0 0 0,-1 1 0 0 0,1-1 0 0 0,-1 0 0 0 0,1 1 0 0 0,0-1 0 0 0,-1 1 0 0 0,1-1 0 0 0,-1 0 0 0 0,1 0 0 0 0,0 1 0 0 0,0-1 0 0 0,1 1 0 0 0,4 1 0 0 0,0 0 0 0 0,0 1 0 0 0,0-2 0 0 0,0 1 0 0 0,1-1 0 0 0,-1 0 0 0 0,0 0 0 0 0,1-1 0 0 0,-1 0 0 0 0,0 0 0 0 0,1 0 0 0 0,-1-1 0 0 0,0 0 0 0 0,1 0 0 0 0,-1-1 0 0 0,0 1 0 0 0,10-5 0 0 0,8-5 0 0 0,0 0 0 0 0,41-28 0 0 0,-61 36 0 0 0,17-11 18 0 0,-1-1-1 0 0,0-1 1 0 0,-1-1-1 0 0,-1-1 1 0 0,26-33-1 0 0,-22 22 68 0 0,-2 0-1 0 0,-1-1 0 0 0,21-48 1 0 0,-33 64 182 0 0,-1 0 1 0 0,-1-1-1 0 0,0 0 1 0 0,-1 0-1 0 0,3-28 1 0 0,-8 38-268 0 0,-3 9 0 0 0,-4 8 0 0 0,-7 25 0 0 0,1 1 0 0 0,1 0 0 0 0,2 0 0 0 0,-7 53 0 0 0,12-35 0 0 0,2 85 0 0 0,4-133 0 0 0,1 13 0 0 0,0-18 0 0 0,-1-2 0 0 0,0 0 0 0 0,0 0 0 0 0,0 0 0 0 0,0-1 0 0 0,0 1 0 0 0,0 0 0 0 0,0 0 0 0 0,0 0 0 0 0,0-1 0 0 0,1 1 0 0 0,-1 0 0 0 0,0 0 0 0 0,1 0 0 0 0,-1-1 0 0 0,1 1 0 0 0,-1 0 0 0 0,1-1 0 0 0,-1 1 0 0 0,1 0 0 0 0,-1-1 0 0 0,1 1 0 0 0,0-1 0 0 0,-1 1 0 0 0,1-1 0 0 0,0 1 0 0 0,-1-1 0 0 0,1 1 0 0 0,0-1 0 0 0,0 0 0 0 0,-1 1 0 0 0,1-1 0 0 0,1 0 0 0 0,0 1 0 0 0,6 0 0 0 0,-5-2 0 0 0,0 0 0 0 0,0 0 0 0 0,-1 0 0 0 0,1-1 0 0 0,-1 1 0 0 0,1-1 0 0 0,-1 0 0 0 0,1 1 0 0 0,-1-1 0 0 0,0 0 0 0 0,0 0 0 0 0,3-4 0 0 0,0-1 0 0 0,0 1 0 0 0,0-1 0 0 0,4-9 0 0 0,-3 5 0 0 0,0-1 0 0 0,-1-1 0 0 0,-1 1 0 0 0,0-1 0 0 0,0 0 0 0 0,-1 1 0 0 0,-1-2 0 0 0,0 1 0 0 0,-1 0 0 0 0,0 0 0 0 0,-1 0 0 0 0,0-1 0 0 0,-3-13 0 0 0,2 25 0 0 0,1 0 0 0 0,-1-1 0 0 0,1 1 0 0 0,-1 0 0 0 0,0 0 0 0 0,0 0 0 0 0,0 0 0 0 0,0 0 0 0 0,0 0 0 0 0,-1 1 0 0 0,1-1 0 0 0,0 0 0 0 0,-1 1 0 0 0,1-1 0 0 0,-1 1 0 0 0,0-1 0 0 0,1 1 0 0 0,-4-2 0 0 0,2 1 0 0 0,0 1 0 0 0,-1 0 0 0 0,1 0 0 0 0,0 0 0 0 0,-1 0 0 0 0,1 0 0 0 0,-1 1 0 0 0,1-1 0 0 0,-1 1 0 0 0,-5 0 0 0 0,-2 1 0 0 0,0 1 0 0 0,0-1 0 0 0,0 2 0 0 0,0 0 0 0 0,0 0 0 0 0,-12 6 0 0 0,21-8 0 0 0,1 0 0 0 0,-1 0 0 0 0,0 0 0 0 0,1 0 0 0 0,-1 0 0 0 0,1 0 0 0 0,-1 0 0 0 0,1 0 0 0 0,0 1 0 0 0,-1-1 0 0 0,1 1 0 0 0,0-1 0 0 0,0 1 0 0 0,-2 2 0 0 0,2 4 0 0 0,1-6 0 0 0,1 0 0 0 0,0 0 0 0 0,0 0 0 0 0,1 0 0 0 0,-1 0 0 0 0,0 0 0 0 0,1 0 0 0 0,-1-1 0 0 0,1 1 0 0 0,-1 0 0 0 0,1-1 0 0 0,0 1 0 0 0,0-1 0 0 0,0 0 0 0 0,0 0 0 0 0,0 1 0 0 0,0-1 0 0 0,0 0 0 0 0,0-1 0 0 0,0 1 0 0 0,3 0 0 0 0,3 2 0 0 0,1-1 0 0 0,-1 0 0 0 0,1 0 0 0 0,11 0 0 0 0,80-4 1089 0 0,-30-1-295 0 0,-67 3-645 0 0,1-3-197 0 0,-3 2-289 0 0,-1 1-138 0 0,-1-2-1978 0 0,-4-4-7786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6:53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59 6447 0 0,'0'0'142'0'0,"1"-10"356"0"0,-7-16 2526 0 0,6 25-2512 0 0,-1 0-69 0 0,-13-15 738 0 0,7 12 1842 0 0,7 4-2847 0 0,0 0-1 0 0,0 0 1 0 0,0 0-1 0 0,-1 0 1 0 0,1 0-1 0 0,0 0 1 0 0,0 0-1 0 0,0 0 1 0 0,0 0-1 0 0,0 0 1 0 0,0 0-1 0 0,0 0 1 0 0,0 0-1 0 0,-1 0 1 0 0,1 0-1 0 0,0 0 1 0 0,0 0-1 0 0,0 0 1 0 0,0 0-1 0 0,0 0 1 0 0,0 0-1 0 0,0 0 1 0 0,0 0-1 0 0,0 0 1 0 0,-1 0-1 0 0,1 0 1 0 0,0 0-1 0 0,0 0 1 0 0,0 0-1 0 0,0 0 1 0 0,0 1-1 0 0,0-1 1 0 0,0 0-1 0 0,0 0 1 0 0,0 0 0 0 0,0 0-1 0 0,0 0 1 0 0,0 0-1 0 0,0 0 1 0 0,0 0-1 0 0,0 1 1 0 0,0-1-1 0 0,0 0 1 0 0,0 0-1 0 0,0 0 1 0 0,0 0-1 0 0,-1 4-175 0 0,1-1 0 0 0,0 0 0 0 0,0 1 0 0 0,0-1 0 0 0,0 0 0 0 0,0 1 0 0 0,1-1 0 0 0,1 4 0 0 0,0 3 0 0 0,0-1 0 0 0,1 0 0 0 0,0 0 0 0 0,1 0 0 0 0,0-1 0 0 0,8 14 0 0 0,3 8 0 0 0,36 69-136 0 0,-14-31 1712 0 0,-27-47-1272 0 0,26 37 0 0 0,-30-51-304 0 0,0 1 0 0 0,-2 0 0 0 0,-1 0 0 0 0,1 0 0 0 0,0 1 0 0 0,-3-6 0 0 0,-1 9 0 0 0,1-5-133 0 0,-1-6-563 0 0,0-1-258 0 0,1-7-6437 0 0,-2 0 309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6:54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1 11975 0 0,'0'0'267'0'0,"0"0"42"0"0,0 0 17 0 0,0 0-28 0 0,0 0-58 0 0,0 0 491 0 0,0 0 238 0 0,-4 5 930 0 0,-77 140 2558 0 0,64-115-4050 0 0,-2 0-1 0 0,-1-1 0 0 0,-1-2 1 0 0,-37 39-1 0 0,-12 6-390 0 0,28-31-16 0 0,23-23 0 0 0,-30 36 0 0 0,22-29 0 0 0,23-20-64 0 0,3-4-273 0 0,1-1-138 0 0,0 0-942 0 0,1-1-3824 0 0,5-5-1641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06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331 17503 0 0,'0'0'399'0'0,"0"0"60"0"0,0 0 21 0 0,7-5 86 0 0,-5 4-438 0 0,-1-1 1 0 0,1 1-1 0 0,-1-1 0 0 0,0 1 0 0 0,1-1 1 0 0,-1 0-1 0 0,0 0 0 0 0,0 1 0 0 0,0-1 1 0 0,0 0-1 0 0,0 0 0 0 0,-1 0 0 0 0,1 0 1 0 0,-1 0-1 0 0,1 0 0 0 0,-1 0 0 0 0,0 0 1 0 0,1 0-1 0 0,-1 0 0 0 0,0 0 0 0 0,-1 0 1 0 0,1 0-1 0 0,0 0 0 0 0,0-1 0 0 0,-1 1 1 0 0,1 0-1 0 0,-1 0 0 0 0,0 1 0 0 0,0-1 1 0 0,0 0-1 0 0,-1-3 0 0 0,1 3 23 0 0,-1 0 0 0 0,1 0 0 0 0,-1 0 1 0 0,1 0-1 0 0,-1 1 0 0 0,0-1 0 0 0,0 0 0 0 0,0 1 0 0 0,0-1 0 0 0,0 1 0 0 0,0 0 0 0 0,0-1 1 0 0,0 1-1 0 0,0 0 0 0 0,-1 0 0 0 0,1 1 0 0 0,0-1 0 0 0,-1 0 0 0 0,1 1 0 0 0,0-1 0 0 0,-1 1 1 0 0,1 0-1 0 0,-1 0 0 0 0,1 0 0 0 0,-1 0 0 0 0,-2 1 0 0 0,-4 1-151 0 0,0 1 0 0 0,1 0 0 0 0,-1 0 0 0 0,1 1 0 0 0,-1 0 0 0 0,1 1 0 0 0,0 0 0 0 0,1 0 0 0 0,-1 0 0 0 0,1 1 0 0 0,-11 12 0 0 0,14-14 0 0 0,0 0 0 0 0,0 1 0 0 0,1-1 0 0 0,0 1 0 0 0,-1 0 0 0 0,2 0 0 0 0,-1 0 0 0 0,0 0 0 0 0,1 1 0 0 0,0-1 0 0 0,1 1 0 0 0,-1-1 0 0 0,1 1 0 0 0,0 0 0 0 0,0-1 0 0 0,0 1 0 0 0,1 0 0 0 0,0 0 0 0 0,2 10 0 0 0,1-6 0 0 0,4-2 0 0 0,-4-6 0 0 0,1-1 0 0 0,-1 0 0 0 0,1 0 0 0 0,-1 0 0 0 0,1-1 0 0 0,0 1 0 0 0,5-1 0 0 0,7 2 0 0 0,-11-2 0 0 0,1 0 0 0 0,-1 0 0 0 0,1 0 0 0 0,-1-1 0 0 0,1 1 0 0 0,-1-1 0 0 0,0-1 0 0 0,1 1 0 0 0,7-4 0 0 0,-5 2 0 0 0,0-1 0 0 0,-1 0 0 0 0,1 0 0 0 0,-1 0 0 0 0,11-9 0 0 0,6-10 0 0 0,0-1 0 0 0,-1-1 0 0 0,-2-1 0 0 0,0 0 0 0 0,-2-2 0 0 0,28-54 0 0 0,-38 63 477 0 0,-1-1-1 0 0,-1-1 1 0 0,9-36 0 0 0,-16 54-461 0 0,1-1 1 0 0,0 1-1 0 0,-1-1 1 0 0,0 0-1 0 0,0 1 1 0 0,0-1-1 0 0,0 0 1 0 0,-1 1 0 0 0,0-5-1 0 0,1 8-16 0 0,0 0 0 0 0,0-1 0 0 0,0 1 0 0 0,0 0 0 0 0,0-1 0 0 0,0 1 0 0 0,-1 0 0 0 0,1-1 0 0 0,0 1 0 0 0,0 0 0 0 0,0-1 0 0 0,-1 1 0 0 0,1 0 0 0 0,0-1 0 0 0,0 1 0 0 0,-1 0 0 0 0,1 0 0 0 0,0-1 0 0 0,0 1 0 0 0,-1 0 0 0 0,1 0 0 0 0,0 0 0 0 0,-1-1 0 0 0,1 1 0 0 0,0 0 0 0 0,-1 0 0 0 0,1 0 0 0 0,0 0 0 0 0,-1 0 0 0 0,1 0 0 0 0,0 0 0 0 0,-1 0 0 0 0,1 0 0 0 0,-1 0 0 0 0,1 0 0 0 0,0 0 0 0 0,-1 0 0 0 0,1 0 0 0 0,0 0 0 0 0,-1 0 0 0 0,1 0 0 0 0,0 0 0 0 0,-1 0 0 0 0,0 1 0 0 0,1-1 0 0 0,-3 1 0 0 0,-1 0 0 0 0,1 0 0 0 0,-1 1 0 0 0,1-1 0 0 0,0 1 0 0 0,-1 0 0 0 0,1 0 0 0 0,0 0 0 0 0,0 0 0 0 0,0 1 0 0 0,1-1 0 0 0,-1 1 0 0 0,1 0 0 0 0,-1-1 0 0 0,-3 7 0 0 0,-2 4 0 0 0,0 1 0 0 0,-9 19 0 0 0,7-8 0 0 0,1 0 0 0 0,2 0 0 0 0,0 1 0 0 0,2 0 0 0 0,1 0 0 0 0,-2 40 0 0 0,6-57 0 0 0,0 0 0 0 0,0 1 0 0 0,1-1 0 0 0,0 0 0 0 0,1-1 0 0 0,4 16 0 0 0,-5-21 0 0 0,0-1 0 0 0,0 1 0 0 0,0-1 0 0 0,0 0 0 0 0,0 1 0 0 0,1-1 0 0 0,-1 0 0 0 0,1 0 0 0 0,0 0 0 0 0,-1 0 0 0 0,1 0 0 0 0,0 0 0 0 0,0 0 0 0 0,0-1 0 0 0,1 1 0 0 0,-1-1 0 0 0,0 1 0 0 0,1-1 0 0 0,-1 0 0 0 0,0 0 0 0 0,1 0 0 0 0,-1 0 0 0 0,1-1 0 0 0,0 1 0 0 0,-1 0 0 0 0,4-1 0 0 0,17 2 0 0 0,-17-1 0 0 0,0 0 0 0 0,0 0 0 0 0,0-1 0 0 0,0 0 0 0 0,-1 0 0 0 0,1-1 0 0 0,0 0 0 0 0,0 0 0 0 0,0 0 0 0 0,-1-1 0 0 0,8-2 0 0 0,0-2-2 0 0,-1-1 0 0 0,0 0 0 0 0,-1-1 0 0 0,0-1 0 0 0,0 1 0 0 0,0-2 0 0 0,-1 1 0 0 0,9-13 0 0 0,-3 2 25 0 0,-2 0-1 0 0,0-2 1 0 0,17-33-1 0 0,-31 54 349 0 0,0 1 117 0 0,0 0 21 0 0,0 0-66 0 0,-1 1-431 0 0,0-1 0 0 0,1 1 0 0 0,-1-1 0 0 0,0 1-1 0 0,0 0 1 0 0,1-1 0 0 0,-1 1 0 0 0,0 0 0 0 0,1 0 0 0 0,-1-1 0 0 0,1 1 0 0 0,-1 0 0 0 0,0 1 0 0 0,0 0-14 0 0,-16 18 2 0 0,13-15 0 0 0,0-1 0 0 0,0 1 0 0 0,1 0 0 0 0,-1 0 0 0 0,1 0 0 0 0,-4 10 0 0 0,-18 58 0 0 0,25-72 0 0 0,-1 1 0 0 0,1-1 0 0 0,0 1 0 0 0,-1-1 0 0 0,1 0 0 0 0,0 1 0 0 0,0-1 0 0 0,0 1 0 0 0,1-1 0 0 0,-1 1 0 0 0,0-1 0 0 0,1 2 0 0 0,-1-2 0 0 0,0 0 0 0 0,0-1 0 0 0,0 1 0 0 0,0 0 0 0 0,0-1 0 0 0,1 1 0 0 0,-1-1 0 0 0,0 1 0 0 0,0 0 0 0 0,1-1 0 0 0,-1 1 0 0 0,0-1 0 0 0,1 1 0 0 0,-1-1 0 0 0,0 1 0 0 0,1-1 0 0 0,-1 1 0 0 0,1-1 0 0 0,-1 1 0 0 0,1-1 0 0 0,-1 0 0 0 0,1 1 0 0 0,-1-1 0 0 0,1 0 0 0 0,0 1 0 0 0,-1-1 0 0 0,1 0 0 0 0,1 1 0 0 0,0 0-5 0 0,1 0 0 0 0,-1 0 0 0 0,1 0 0 0 0,-1 0 0 0 0,1 0 0 0 0,0-1 0 0 0,-1 1 0 0 0,1-1 0 0 0,-1 1 0 0 0,1-1 0 0 0,0 0 0 0 0,-1 0 1 0 0,1 0-1 0 0,2-1 0 0 0,41-9-244 0 0,-39 8 171 0 0,4-1 87 0 0,-1-1 0 0 0,0 0 0 0 0,0-1 0 0 0,-1 0 1 0 0,1 0-1 0 0,-1-1 0 0 0,-1-1 0 0 0,1 1 0 0 0,14-16 0 0 0,-1-1 95 0 0,-2 0-1 0 0,20-31 0 0 0,-27 31-103 0 0,-15 29 0 0 0,1 1 0 0 0,0-1 0 0 0,1 1 0 0 0,0 0 0 0 0,0 10 0 0 0,1-2 0 0 0,0 0 0 0 0,4 17 0 0 0,-4-29 0 0 0,-1 0 0 0 0,1 0 0 0 0,0 0 0 0 0,0 0 0 0 0,0 0 0 0 0,1-1 0 0 0,-1 1 0 0 0,1-1 0 0 0,-1 1 0 0 0,1-1 0 0 0,0 1 0 0 0,0-1 0 0 0,0 0 0 0 0,0 0 0 0 0,1 0 0 0 0,-1 0 0 0 0,0 0 0 0 0,1 0 0 0 0,-1-1 0 0 0,1 1 0 0 0,3 1 0 0 0,-3-2 0 0 0,0 0 0 0 0,0 0 0 0 0,1 1 0 0 0,-1-2 0 0 0,1 1 0 0 0,-1 0 0 0 0,1-1 0 0 0,-1 0 0 0 0,1 1 0 0 0,-1-1 0 0 0,1-1 0 0 0,-1 1 0 0 0,1 0 0 0 0,-1-1 0 0 0,0 0 0 0 0,1 0 0 0 0,-1 0 0 0 0,0 0 0 0 0,1 0 0 0 0,2-3 0 0 0,7-2 0 0 0,0-2 0 0 0,-1 0 0 0 0,15-12 0 0 0,-25 19 0 0 0,6-7 0 0 0,-1 1 0 0 0,1-1 0 0 0,-1-1 0 0 0,6-8 0 0 0,5-7 0 0 0,-10 14 0 0 0,0 0 0 0 0,0-1 0 0 0,-1-1 0 0 0,0 1 0 0 0,-1-1 0 0 0,0 0 0 0 0,-1 0 0 0 0,7-26 0 0 0,2-11 0 0 0,-9 41 0 0 0,2 2 0 0 0,-7 5 0 0 0,0 1 0 0 0,0 0 0 0 0,0 0 0 0 0,0 0 0 0 0,-1 0 0 0 0,1-1 0 0 0,0 1 0 0 0,0 0 0 0 0,0 0 0 0 0,0 0 0 0 0,0 0 0 0 0,0 0 0 0 0,0-1 0 0 0,0 1 0 0 0,0 0 0 0 0,0 0 0 0 0,0 0 0 0 0,-1 0 0 0 0,1 0 0 0 0,0 0 0 0 0,0 0 0 0 0,0-1 0 0 0,0 1 0 0 0,0 0 0 0 0,0 0 0 0 0,-1 0 0 0 0,1 0 0 0 0,0 0 0 0 0,0 0 0 0 0,0 0 0 0 0,0 0 0 0 0,-1 0 0 0 0,1 0 0 0 0,0 0 0 0 0,0 0 0 0 0,0 0 0 0 0,-2 0 0 0 0,0 0 0 0 0,1 0 0 0 0,-1 0 0 0 0,1 1 0 0 0,-1-1 0 0 0,0 0 0 0 0,1 1 0 0 0,-1 0 0 0 0,1-1 0 0 0,-1 1 0 0 0,1 0 0 0 0,0-1 0 0 0,-1 1 0 0 0,1 0 0 0 0,0 0 0 0 0,-1 0 0 0 0,1 1 0 0 0,0-1 0 0 0,0 0 0 0 0,0 0 0 0 0,0 0 0 0 0,0 1 0 0 0,0-1 0 0 0,0 1 0 0 0,1-1 0 0 0,-1 1 0 0 0,0-1 0 0 0,1 1 0 0 0,-1 1 0 0 0,-3 8 0 0 0,3-9 0 0 0,0 0 0 0 0,0 0 0 0 0,0-1 0 0 0,1 1 0 0 0,-1 0 0 0 0,1 0 0 0 0,-1 0 0 0 0,1 0 0 0 0,0 0 0 0 0,-1 0 0 0 0,1 0 0 0 0,1 4 0 0 0,0 7 0 0 0,2-10 0 0 0,-1-2 0 0 0,0 1 0 0 0,0 1 0 0 0,0-1 0 0 0,1 0 0 0 0,-1 0 0 0 0,1 0 0 0 0,0 0 0 0 0,0 0 0 0 0,-1 0 0 0 0,1-1 0 0 0,0 0 0 0 0,0 1 0 0 0,0-1 0 0 0,1 0 0 0 0,-1 0 0 0 0,0-1 0 0 0,7 1 0 0 0,2 0 0 0 0,0-1 0 0 0,1 0 0 0 0,14-3 0 0 0,-7 0 0 0 0,-11 3 0 0 0,0-1 0 0 0,21-9 0 0 0,-14 2 0 0 0,-16 8 0 0 0,1 0 0 0 0,-1 0 0 0 0,1 0 0 0 0,-1-1 0 0 0,1 1 0 0 0,-1 0 0 0 0,1 0 0 0 0,-1-1 0 0 0,1 1 0 0 0,-1 0 0 0 0,0 0 0 0 0,1-1 0 0 0,-1 1 0 0 0,1 0 0 0 0,-1-1 0 0 0,0 1 0 0 0,1 0 0 0 0,-1-1 0 0 0,0 1 0 0 0,0-1 0 0 0,1 1 0 0 0,-1-1 0 0 0,0 1 0 0 0,0-1 0 0 0,0 1 0 0 0,0-1 0 0 0,1 1 0 0 0,-1-1 0 0 0,0 1 0 0 0,0-1 0 0 0,-6-7 0 0 0,6 8 0 0 0,-5-4-210 0 0,0 0 1 0 0,0 0-1 0 0,0 1 0 0 0,-10-5 1 0 0,7 3-338 0 0,0 0 1 0 0,-11-8-1 0 0,-4-7-968 0 0,0-3-18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27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40 6447 0 0,'0'0'142'0'0,"0"0"22"0"0,0 0 13 0 0,0 0 123 0 0,0 0 468 0 0,0 0 205 0 0,0 0 41 0 0,0 0-61 0 0,0 0-288 0 0,0 0-121 0 0,0 0-28 0 0,0 0-4 0 0,0 0 0 0 0,0 0 0 0 0,0 0 0 0 0,0 0 0 0 0,0 0 0 0 0,0 0 0 0 0,0 0 0 0 0,0 0-68 0 0,0 0-217 0 0,0 0 161 0 0,0 0 100 0 0,0 0 21 0 0,0 0-66 0 0,0 0-222 0 0,0 0 166 0 0,0 0 101 0 0,0 0 21 0 0,0 0-66 0 0,-7-3-278 0 0,-2 1-165 0 0,8 1 53 0 0,1 1 0 0 0,-1 0 0 0 0,0 0 0 0 0,0 0 0 0 0,0 0 0 0 0,0 0 0 0 0,0 0 0 0 0,0 0 0 0 0,0 0 0 0 0,1 1 0 0 0,-1-1 0 0 0,0 0 0 0 0,0 1 0 0 0,0-1 0 0 0,0 0-1 0 0,0 1 1 0 0,0-1-15 0 0,1 1 0 0 0,0-1 0 0 0,0 0-1 0 0,0 0 1 0 0,-1 0 0 0 0,1 0 0 0 0,0 0-1 0 0,0 0 1 0 0,0 0 0 0 0,-1 0-1 0 0,1 0 1 0 0,0 1 0 0 0,0-1 0 0 0,0 0-1 0 0,-1 0 1 0 0,1 0 0 0 0,0 0-1 0 0,0 0 1 0 0,-1 0 0 0 0,1-1 0 0 0,0 1-1 0 0,0 0 1 0 0,0 0 0 0 0,-1 0-1 0 0,1 0 1 0 0,0 0 0 0 0,0 0 0 0 0,-1 0-1 0 0,1-1 1 0 0,-1 1 4 0 0,1-1-1 0 0,-1 1 0 0 0,1-1 1 0 0,-1 1-1 0 0,0-1 1 0 0,1 0-1 0 0,-1 1 0 0 0,1-1 1 0 0,0 0-1 0 0,-1 0 0 0 0,1 1 1 0 0,0-1-1 0 0,-1 0 1 0 0,1 0-1 0 0,0 0 0 0 0,0 1 1 0 0,0-1-1 0 0,-1 0 1 0 0,1 0-1 0 0,0 0 0 0 0,0 0 1 0 0,0 1-1 0 0,0-1 1 0 0,1 0-1 0 0,-1 0 0 0 0,0 0 1 0 0,0 0-1 0 0,0 1 1 0 0,1-1-1 0 0,-1 0 0 0 0,0 0 1 0 0,2-1-1 0 0,-2 2 49 0 0,0-2 353 0 0,20-25-278 0 0,-19 24-165 0 0,10-8 0 0 0,34-28 931 0 0,-44 38-422 0 0,17-7 99 0 0,12-6-608 0 0,-22 10 0 0 0,2 2 0 0 0,3 4 0 0 0,-10 0 0 0 0,-2 0 0 0 0,2 0 0 0 0,-2-2 0 0 0,0 1 0 0 0,0-1 0 0 0,0 1 0 0 0,0 0 0 0 0,0-1 0 0 0,0 1 0 0 0,0 0 0 0 0,0 0 0 0 0,-1 0 0 0 0,1-1 0 0 0,0 1 0 0 0,0 0 0 0 0,-1 0 0 0 0,1 0 0 0 0,0 2 0 0 0,6 10 0 0 0,-4-7 0 0 0,-2-3 0 0 0,0-1 0 0 0,1 1 0 0 0,-1-1 0 0 0,1 0 0 0 0,-1 0 0 0 0,1 0 0 0 0,3 4 0 0 0,1-1 0 0 0,3 3 0 0 0,-4-6 0 0 0,8 0 0 0 0,-4 0 0 0 0,3 0 0 0 0,-5-3 0 0 0,0-2 0 0 0,-1 0 0 0 0,-2-2-133 0 0,-3 4-563 0 0,-1 1-258 0 0,0 0-1011 0 0,0 0-4023 0 0,0 0-1724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31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57 8287 0 0,'0'0'191'0'0,"0"0"26"0"0,0 0 9 0 0,0 0 42 0 0,0 0 158 0 0,0-6 326 0 0,0 3 4580 0 0,1-3-5718 0 0,0-3 4288 0 0,-2 6-172 0 0,-2 11-3084 0 0,-44 225 1330 0 0,39-199-1976 0 0,2 1 0 0 0,1 1 0 0 0,0 53 0 0 0,6-77 0 0 0,-1-9 0 0 0,-4 17 0 0 0,2-12 0 0 0,-1 0 0 0 0,0-1 0 0 0,-2-1 0 0 0,5-6 0 0 0,-1 0 0 0 0,1 1 0 0 0,0-1 0 0 0,-1 0 0 0 0,1 0 0 0 0,0 1 0 0 0,-1-1 0 0 0,1 0 0 0 0,0 0 0 0 0,-1 0 0 0 0,1 1 0 0 0,0-1 0 0 0,-1 0 0 0 0,1 0 0 0 0,0 0 0 0 0,-1 0 0 0 0,1 0 0 0 0,-1 0 0 0 0,1 0 0 0 0,0 0 0 0 0,-1 0 0 0 0,1 0 0 0 0,0 0 0 0 0,-1 0 0 0 0,1 0 0 0 0,-1 0 0 0 0,1 0 0 0 0,0 0 0 0 0,-1-1 0 0 0,1 1 0 0 0,0 0 0 0 0,-1 0 0 0 0,1 0 0 0 0,0 0 0 0 0,-1-1 0 0 0,1 1 0 0 0,0 0 0 0 0,-1 0 0 0 0,1-1 0 0 0,0 1 0 0 0,0 0 0 0 0,-1-1 0 0 0,1 1 0 0 0,0 0 0 0 0,0-1 0 0 0,0 1 0 0 0,-1-1 0 0 0,1 0 0 0 0,-2-1 0 0 0,0 0 0 0 0,1 0 0 0 0,-1 0 0 0 0,1-1 0 0 0,-1 1 0 0 0,1-1 0 0 0,0 1 0 0 0,0-1 0 0 0,0 0 0 0 0,1 1 0 0 0,-1-1 0 0 0,0 0 0 0 0,1 1 0 0 0,0-1 0 0 0,0 0 0 0 0,0 0 0 0 0,0 1 0 0 0,0-1 0 0 0,1-3 0 0 0,1-7 0 0 0,1 1 0 0 0,8-24 0 0 0,-4 13 0 0 0,2-10 0 0 0,61-183 0 0 0,-62 198 67 0 0,-2 2 253 0 0,1 1-1 0 0,9-17 1 0 0,-13 27-234 0 0,1 0-1 0 0,0 0 1 0 0,0 0 0 0 0,0 0-1 0 0,1 1 1 0 0,-1 0 0 0 0,1 0-1 0 0,0 0 1 0 0,7-4 0 0 0,-10 7-150 0 0,0 0 1 0 0,0 0 0 0 0,0 0 0 0 0,0 0-1 0 0,0 0 1 0 0,0 1 0 0 0,1-1 0 0 0,-1 1-1 0 0,0 0 1 0 0,0-1 0 0 0,1 1-1 0 0,-1 0 1 0 0,0 0 0 0 0,0 1 0 0 0,1-1-1 0 0,-1 0 1 0 0,0 1 0 0 0,0-1-1 0 0,0 1 1 0 0,3 1 0 0 0,3 0-270 0 0,-3-1 218 0 0,20 7 65 0 0,-20-5 50 0 0,1 0 0 0 0,-1 0 0 0 0,10 7 0 0 0,-13-9 1 0 0,0 0-1 0 0,-1 0 1 0 0,1 0-1 0 0,-1 1 1 0 0,1-1-1 0 0,-1 0 1 0 0,0 1-1 0 0,1-1 1 0 0,-1 1-1 0 0,0-1 1 0 0,0 1-1 0 0,0-1 1 0 0,0 1-1 0 0,0 0 1 0 0,-1 0-1 0 0,1 0 1 0 0,0-1-1 0 0,-1 1 1 0 0,0 0-1 0 0,1 3 1 0 0,0-1 52 0 0,0 0 0 0 0,-1 0 1 0 0,0 0-1 0 0,1 0 0 0 0,-2-1 0 0 0,1 1 1 0 0,0 0-1 0 0,-1 0 0 0 0,1-1 0 0 0,-1 1 1 0 0,0 0-1 0 0,0-1 0 0 0,0 1 1 0 0,-1-1-1 0 0,0 1 0 0 0,1-1 0 0 0,-1 1 1 0 0,0-1-1 0 0,-5 5 0 0 0,0 1 130 0 0,0-1 0 0 0,-1 0 1 0 0,-1 0-1 0 0,-16 12 0 0 0,14-13-654 0 0,-1 0-1 0 0,0-1 0 0 0,0-1 1 0 0,-1 0-1 0 0,-13 4 1 0 0,24-9 212 0 0,0 1 1 0 0,1-1-1 0 0,-1 0 1 0 0,0 0-1 0 0,0 0 0 0 0,0 0 1 0 0,0 0-1 0 0,1 0 1 0 0,-1 0-1 0 0,0-1 1 0 0,-2 0-1 0 0,3 1-1118 0 0,-3-5-1658 0 0,3 4 1499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31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46 15663 0 0,'0'0'356'0'0,"0"0"50"0"0,0 0 20 0 0,0 0-42 0 0,0-2-250 0 0,-1 2-133 0 0,0-4 592 0 0,0 0 0 0 0,0 0 0 0 0,-1 0 0 0 0,0 1 0 0 0,1-1 0 0 0,-6-6-1 0 0,6 9-399 0 0,0 0 0 0 0,0 0 0 0 0,-1 0-1 0 0,1 0 1 0 0,0 0 0 0 0,-1 0-1 0 0,1 1 1 0 0,-1-1 0 0 0,1 1-1 0 0,-1-1 1 0 0,1 1 0 0 0,-1-1 0 0 0,1 1-1 0 0,-1 0 1 0 0,1 0 0 0 0,-1 0-1 0 0,0 0 1 0 0,1 0 0 0 0,-1 0-1 0 0,-2 0 1 0 0,-4 1-193 0 0,0 1 0 0 0,0-1 0 0 0,0 1 0 0 0,1 0 0 0 0,-1 1 0 0 0,1 0 0 0 0,-1 0 0 0 0,-9 7 0 0 0,12-7 0 0 0,0 0 0 0 0,1 1 0 0 0,-1-1 0 0 0,1 1 0 0 0,0 0 0 0 0,0 1 0 0 0,0-1 0 0 0,1 1 0 0 0,0-1 0 0 0,0 1 0 0 0,0 0 0 0 0,-3 8 0 0 0,-3 4 0 0 0,7-15 0 0 0,1 0 0 0 0,-1 1 0 0 0,1-1 0 0 0,0 1 0 0 0,0-1 0 0 0,0 1 0 0 0,0 0 0 0 0,-1 5 0 0 0,3 1 0 0 0,3-1 0 0 0,-1-6 0 0 0,-1 0 0 0 0,1-1 0 0 0,0 1 0 0 0,-1-1 0 0 0,1 1 0 0 0,0-1 0 0 0,0 0 0 0 0,0 0 0 0 0,0 0 0 0 0,0-1 0 0 0,0 1 0 0 0,0-1 0 0 0,0 1 0 0 0,0-1 0 0 0,0 0 0 0 0,0-1 0 0 0,1 1 0 0 0,3-1 0 0 0,1 0 0 0 0,0-1 0 0 0,0 0 0 0 0,0 0 0 0 0,0-1 0 0 0,-1 0 0 0 0,8-4 0 0 0,-7 1 0 0 0,1 0 0 0 0,-1-1 0 0 0,-1 0 0 0 0,1 0 0 0 0,-1-1 0 0 0,0 0 0 0 0,7-12 0 0 0,-2 5 0 0 0,-58 82 0 0 0,43-64 0 0 0,2-1 0 0 0,0 0 0 0 0,0 0 0 0 0,-1 0 0 0 0,1 0 0 0 0,1 0 0 0 0,-1 0 0 0 0,0 0 0 0 0,0 1 0 0 0,0 2 0 0 0,0 1-201 0 0,0-4-850 0 0,1-2-385 0 0,0 0-1273 0 0,0 0-4798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32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13823 0 0,'0'0'630'0'0,"0"0"-13"0"0,0 0-252 0 0,0 0 391 0 0,0 0 216 0 0,0 0 42 0 0,0 0-61 0 0,0 0-288 0 0,0 0-121 0 0,0 0-28 0 0,0 0-72 0 0,0 0-217 0 0,0 0 161 0 0,0 0 100 0 0,0 0 21 0 0,2 1-66 0 0,0 1-372 0 0,1-1 1 0 0,-1 1-1 0 0,1-1 0 0 0,-1 1 1 0 0,1-1-1 0 0,0 0 1 0 0,-1 0-1 0 0,1 0 0 0 0,0-1 1 0 0,0 1-1 0 0,0 0 1 0 0,0-1-1 0 0,-1 0 0 0 0,1 0 1 0 0,0 0-1 0 0,0 0 1 0 0,0 0-1 0 0,0-1 0 0 0,0 1 1 0 0,0-1-1 0 0,-1 0 1 0 0,1 1-1 0 0,0-1 0 0 0,0-1 1 0 0,-1 1-1 0 0,1 0 1 0 0,-1-1-1 0 0,1 1 0 0 0,-1-1 1 0 0,3-2-1 0 0,4-4-60 0 0,-7 6 7 0 0,0 1 1 0 0,0-1 0 0 0,-1 0 0 0 0,1 0 0 0 0,0 0-1 0 0,-1 0 1 0 0,1 0 0 0 0,-1 0 0 0 0,0 0 0 0 0,0 0-1 0 0,1-1 1 0 0,-2 1 0 0 0,1 0 0 0 0,0-1-1 0 0,0 1 1 0 0,-1-1 0 0 0,1 1 0 0 0,-1-1 0 0 0,0 1-1 0 0,0-1 1 0 0,0 1 0 0 0,0-4 0 0 0,0 4 469 0 0,0 2 21 0 0,-1 0-532 0 0,0-1 0 0 0,0 0 0 0 0,0 0 0 0 0,0 1 0 0 0,0-1-1 0 0,0 0 1 0 0,0 1 0 0 0,0-1 0 0 0,0 1 0 0 0,0 0 0 0 0,-3-1 0 0 0,2 1-41 0 0,-1 0 1 0 0,0 0 0 0 0,1 0-1 0 0,-1 1 1 0 0,1-1 0 0 0,-1 1-1 0 0,1-1 1 0 0,-1 1-1 0 0,1 0 1 0 0,-1 0 0 0 0,1 0-1 0 0,0 1 1 0 0,0-1 0 0 0,-1 1-1 0 0,1-1 1 0 0,-2 3-1 0 0,1-2-407 0 0,0 2-1 0 0,0-1 1 0 0,0 0-1 0 0,0 1 1 0 0,0-1-1 0 0,1 1 1 0 0,-1 0-1 0 0,-2 7 1 0 0,2-2-7379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33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3 17503 0 0,'0'0'399'0'0,"0"0"60"0"0,0 0 21 0 0,2-8 86 0 0,4-35 316 0 0,-5 39-524 0 0,-1 0 0 0 0,0 0-1 0 0,1 0 1 0 0,-1 0 0 0 0,-1-5 0 0 0,1 5-115 0 0,-1 0-1 0 0,1-1 1 0 0,1 1-1 0 0,-1 0 1 0 0,1-6-1 0 0,9-21 195 0 0,2 2 0 0 0,0-1 0 0 0,23-36 0 0 0,40-57 1539 0 0,-75 123-1976 0 0,0 0 0 0 0,1 0 0 0 0,-1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-1 0 0 0 0,1 0 0 0 0,0 0 0 0 0,0 0 0 0 0,0 0 0 0 0,0 0 0 0 0,0 0 0 0 0,0 0 0 0 0,0 0 0 0 0,-6 3 0 0 0,-6 6 0 0 0,9-5-71 0 0,0-1 0 0 0,1 1 0 0 0,-1 0 0 0 0,1 0-1 0 0,0 0 1 0 0,0 1 0 0 0,0-1 0 0 0,1 0 0 0 0,-1 1 0 0 0,1-1 0 0 0,0 1-1 0 0,0-1 1 0 0,0 7 0 0 0,1-9 34 0 0,1 1 0 0 0,-1-1 0 0 0,0 1 1 0 0,1-1-1 0 0,-1 1 0 0 0,1-1 0 0 0,0 0 0 0 0,-1 1 0 0 0,1-1 0 0 0,1 0 0 0 0,-1 0 0 0 0,0 0 1 0 0,0 0-1 0 0,1 0 0 0 0,-1 0 0 0 0,1 0 0 0 0,-1 0 0 0 0,1 0 0 0 0,0-1 0 0 0,0 1 0 0 0,0-1 1 0 0,0 1-1 0 0,0-1 0 0 0,0 0 0 0 0,0 0 0 0 0,5 2 0 0 0,-1-1 37 0 0,0 1 0 0 0,0-2 0 0 0,1 1 0 0 0,0 0 0 0 0,-1-1 0 0 0,12 0 0 0 0,-6-1 0 0 0,1-1 0 0 0,0 0 0 0 0,15-4 0 0 0,-21 5 0 0 0,-3 7 0 0 0,-4-3 0 0 0,0-1 0 0 0,0 1 0 0 0,0 0 0 0 0,0 0 0 0 0,0-1 0 0 0,-1 1 0 0 0,0 0 0 0 0,0-1 0 0 0,-1 6 0 0 0,-17 31 0 0 0,15-35 0 0 0,1 1 0 0 0,0-1 0 0 0,1 1 0 0 0,-1 0 0 0 0,1 0 0 0 0,0 0 0 0 0,0 0 0 0 0,1 0 0 0 0,0 0 0 0 0,-1 12 0 0 0,4-8 0 0 0,-2-10 0 0 0,0 1 0 0 0,0 0 0 0 0,0 0 0 0 0,0-1 0 0 0,0 1 0 0 0,0 0 0 0 0,0-1 0 0 0,1 1 0 0 0,-1 0 0 0 0,0-1 0 0 0,1 1 0 0 0,-1-1 0 0 0,0 1 0 0 0,1 0 0 0 0,-1-1 0 0 0,0 1 0 0 0,1-1 0 0 0,-1 1 0 0 0,1-1 0 0 0,-1 1 0 0 0,1-1 0 0 0,0 0 0 0 0,-1 1 0 0 0,2 0 0 0 0,0 0 0 0 0,0 1-1 0 0,1 0 1 0 0,0 0-1 0 0,1-1 0 0 0,-1 1 1 0 0,0 0-1 0 0,0-1 0 0 0,1 0 1 0 0,-1 0-1 0 0,0 0 0 0 0,1 0 0 0 0,-1-1 1 0 0,1 1-1 0 0,0-1 0 0 0,-1 0 1 0 0,1 0-1 0 0,-1 0 0 0 0,1 0 1 0 0,-1-1-1 0 0,1 0 0 0 0,-1 1 1 0 0,1-1-1 0 0,5-3 0 0 0,1 0 13 0 0,0 0-1 0 0,0-1 0 0 0,-1 0 1 0 0,1-1-1 0 0,-2 0 1 0 0,12-9-1 0 0,-8 4 183 0 0,0 0-1 0 0,-1-1 1 0 0,-1 0-1 0 0,10-15 1 0 0,30-56 761 0 0,-47 77-950 0 0,0-1-5 0 0,-3 7 0 0 0,0 0 0 0 0,0 0 0 0 0,0 1 0 0 0,0-1 0 0 0,0 0 0 0 0,0 0 0 0 0,-1 0 0 0 0,1 0 0 0 0,0 0 0 0 0,0 0 0 0 0,0 0 0 0 0,0 0 0 0 0,0 0 0 0 0,0 0 0 0 0,0 1 0 0 0,0-1 0 0 0,-1 0 0 0 0,1 0 0 0 0,0 0 0 0 0,0 0 0 0 0,0 0 0 0 0,0 0 0 0 0,0 0 0 0 0,0 0 0 0 0,0 0 0 0 0,-1 0 0 0 0,1 0 0 0 0,0 0 0 0 0,0 0 0 0 0,0 0 0 0 0,0 0 0 0 0,0 0 0 0 0,0 0 0 0 0,0 0 0 0 0,-1 0 0 0 0,1 0 0 0 0,0-1 0 0 0,0 1 0 0 0,0 0 0 0 0,0 0 0 0 0,0 0 0 0 0,0 0 0 0 0,0 0 0 0 0,0 0 0 0 0,-1 0 0 0 0,1 0 0 0 0,0 0 0 0 0,0 0 0 0 0,0 0 0 0 0,0-1 0 0 0,0 1 0 0 0,0 0 0 0 0,0 0 0 0 0,0 0 0 0 0,0 0 0 0 0,0 0 0 0 0,0 0 0 0 0,0 0 0 0 0,0-1 0 0 0,0 1 0 0 0,0 0 0 0 0,0 0 0 0 0,0 0 0 0 0,0 0 0 0 0,0 0 0 0 0,0-1 0 0 0,-7 7 0 0 0,3-3 0 0 0,0 0 0 0 0,1 1 0 0 0,0 0 0 0 0,0 0 0 0 0,0 0 0 0 0,0 0 0 0 0,0 0 0 0 0,1 1 0 0 0,0-1 0 0 0,0 1 0 0 0,0-1 0 0 0,0 1 0 0 0,1 0 0 0 0,0 0 0 0 0,0 0 0 0 0,0 0 0 0 0,0-1 0 0 0,1 1 0 0 0,0 0 0 0 0,0 0 0 0 0,0 0 0 0 0,1 0 0 0 0,0 0 0 0 0,0 0 0 0 0,2 6 0 0 0,-3-8 0 0 0,1 1 0 0 0,8 7 0 0 0,-7-7 0 0 0,0-3 0 0 0,-1 1 0 0 0,0-1 0 0 0,0 0 0 0 0,1 1 0 0 0,-1-1 0 0 0,1 0 0 0 0,-1 0 0 0 0,1 0 0 0 0,0 0 0 0 0,-1 0 0 0 0,1-1 0 0 0,2 2 0 0 0,7 1 0 0 0,7-2 0 0 0,-12-2 0 0 0,-1 1 0 0 0,0 0 0 0 0,0-1 0 0 0,0 0 0 0 0,0 0 0 0 0,0-1 0 0 0,-1 0 0 0 0,1 1 0 0 0,0-2 0 0 0,-1 1 0 0 0,1 0 0 0 0,-1-1 0 0 0,1 0 0 0 0,-1 0 0 0 0,0 0 0 0 0,-1 0 0 0 0,1-1 0 0 0,0 0 0 0 0,-1 0 0 0 0,0 0 0 0 0,3-4 0 0 0,-1 0 0 0 0,-1-1 0 0 0,0 0 0 0 0,-1 0 0 0 0,0 0 0 0 0,0 0 0 0 0,-1 0 0 0 0,0-1 0 0 0,-1 1 0 0 0,0-1 0 0 0,0 1 0 0 0,-1-1 0 0 0,-1-10 0 0 0,-6 1 0 0 0,6 18 0 0 0,1 1 0 0 0,0-1 0 0 0,-1 0 0 0 0,1 0 0 0 0,-1 1 0 0 0,1-1 0 0 0,-1 0 0 0 0,1 1 0 0 0,-1-1 0 0 0,0 1 0 0 0,1-1 0 0 0,-1 1 0 0 0,0-1 0 0 0,1 1 0 0 0,-1-1 0 0 0,0 1 0 0 0,0 0 0 0 0,0-1 0 0 0,1 1 0 0 0,-1 0 0 0 0,0 0 0 0 0,0-1 0 0 0,0 1 0 0 0,1 0 0 0 0,-1 0 0 0 0,0 0 0 0 0,0 0 0 0 0,0 0 0 0 0,-1 0 0 0 0,0 1 0 0 0,-3-2 0 0 0,1 1 0 0 0,0 1 0 0 0,-1-1 0 0 0,1 0 0 0 0,-1 1 0 0 0,1 0 0 0 0,0 0 0 0 0,-1 1 0 0 0,1-1 0 0 0,0 1 0 0 0,0 0 0 0 0,0 0 0 0 0,0 0 0 0 0,0 0 0 0 0,-4 4 0 0 0,2 1 0 0 0,6-7 0 0 0,0 0 0 0 0,0 1 0 0 0,0-1 0 0 0,-1 0 0 0 0,1 1 0 0 0,0-1 0 0 0,0 0 0 0 0,0 1 0 0 0,0-1 0 0 0,0 1 0 0 0,0-1 0 0 0,0 0 0 0 0,0 1 0 0 0,0-1 0 0 0,0 1 0 0 0,0-1 0 0 0,0 0 0 0 0,0 1 0 0 0,0-1 0 0 0,0 1 0 0 0,1 0 0 0 0,0 0 0 0 0,1 1 0 0 0,-1-1 0 0 0,0 0 0 0 0,1 0 0 0 0,-1 0 0 0 0,0-1 0 0 0,1 1 0 0 0,-1 0 0 0 0,1-1 0 0 0,-1 1 0 0 0,1 0 0 0 0,0-1 0 0 0,-1 0 0 0 0,1 1 0 0 0,-1-1 0 0 0,3 0 0 0 0,31 2 0 0 0,-3-5 0 0 0,-1-1 0 0 0,38-9 0 0 0,60-24 0 0 0,-126 35 0 0 0,-2 2 0 0 0,0-1 0 0 0,0 1 0 0 0,0-1 0 0 0,0 1 0 0 0,0 0 0 0 0,0 0 0 0 0,0-1 0 0 0,1 1 0 0 0,-1 0 0 0 0,0 0 0 0 0,0 0 0 0 0,0 0 0 0 0,0 0 0 0 0,0 0 0 0 0,0 0 0 0 0,0 1 0 0 0,0-1 0 0 0,0 0 0 0 0,0 0 0 0 0,0 1 0 0 0,0-1 0 0 0,2 2 0 0 0,-3-2 0 0 0,1 0 0 0 0,-1 0 0 0 0,1 0 0 0 0,-1 0 0 0 0,1 0 0 0 0,-1 1 0 0 0,1-1 0 0 0,-1 0 0 0 0,1 0 0 0 0,-1 1 0 0 0,1-1 0 0 0,-1 0 0 0 0,1 1 0 0 0,-1-1 0 0 0,0 1 0 0 0,1-1 0 0 0,-1 0 0 0 0,0 1 0 0 0,1-1 0 0 0,-1 1 0 0 0,0-1 0 0 0,1 1 0 0 0,-1-1 0 0 0,0 1 0 0 0,0-1 0 0 0,0 1 0 0 0,1 0 0 0 0,-1 1 0 0 0,1 1 7 0 0,1 0 0 0 0,-1-1 0 0 0,0 1 0 0 0,-1 0 0 0 0,1 0 0 0 0,0 0 0 0 0,-1 0 0 0 0,0 0 0 0 0,1 1 0 0 0,-1-1 0 0 0,-1 4 0 0 0,-7 34 143 0 0,6-32-136 0 0,0-1 0 0 0,1 0 0 0 0,-1 12-1 0 0,2-19 189 0 0,3 8 1339 0 0,-3-8-1540 0 0,1-1-1 0 0,-1 1 1 0 0,1-1-1 0 0,-1 1 1 0 0,1-1-1 0 0,0 1 1 0 0,-1-1-1 0 0,1 1 1 0 0,0-1-1 0 0,-1 0 1 0 0,1 0 0 0 0,0 1-1 0 0,0-1 1 0 0,-1 0-1 0 0,1 0 1 0 0,0 0-1 0 0,0 0 1 0 0,-1 1-1 0 0,1-1 1 0 0,0 0-1 0 0,0 0 1 0 0,0-1-1 0 0,-1 1 1 0 0,1 0 0 0 0,0 0-1 0 0,0 0 1 0 0,-1 0-1 0 0,1-1 1 0 0,0 1-1 0 0,0-1 1 0 0,1 0-2 0 0,8-2 1 0 0,-1-1 0 0 0,0-1 0 0 0,0 1 0 0 0,16-13 0 0 0,31-29 0 0 0,-7 5 0 0 0,-14 17 0 0 0,-27 19 0 0 0,-7 5 0 0 0,-1 0 0 0 0,0 0 0 0 0,0 0 0 0 0,1 0 0 0 0,-1 0 0 0 0,0 0 0 0 0,1 0 0 0 0,-1 0 0 0 0,0 0 0 0 0,1 0 0 0 0,-1 0 0 0 0,0 0 0 0 0,0 0 0 0 0,1 0 0 0 0,-1 0 0 0 0,0 0 0 0 0,1 0 0 0 0,-1 0 0 0 0,0 1 0 0 0,0-1 0 0 0,1 0 0 0 0,-1 0 0 0 0,0 1 0 0 0,1-1 0 0 0,0 1 0 0 0,-1 0 0 0 0,1 0 0 0 0,0 0 0 0 0,-1 0 0 0 0,0 0 0 0 0,1 0 0 0 0,-1 1 0 0 0,1-1 0 0 0,-1 0 0 0 0,0 0 0 0 0,0 0 0 0 0,0 0 0 0 0,0 0 0 0 0,0 0 0 0 0,0 1 0 0 0,0-1 0 0 0,0 1 0 0 0,-6 24 0 0 0,2-10 0 0 0,0 16 0 0 0,1-13 0 0 0,3-19 0 0 0,0 1 0 0 0,-1-1 0 0 0,1 0 0 0 0,0 0 0 0 0,0 1 0 0 0,0-1 0 0 0,0 0 0 0 0,0 1 0 0 0,0-1 0 0 0,0 0 0 0 0,0 0 0 0 0,0 1 0 0 0,0-1 0 0 0,0 0 0 0 0,0 0 0 0 0,0 1 0 0 0,1-1 0 0 0,-1 0 0 0 0,0 0 0 0 0,0 1 0 0 0,0-1 0 0 0,0 0 0 0 0,0 0 0 0 0,0 1 0 0 0,1-1 0 0 0,-1 0 0 0 0,0 0 0 0 0,0 0 0 0 0,0 1 0 0 0,1-1 0 0 0,-1 0 0 0 0,0 0 0 0 0,0 0 0 0 0,1 0 0 0 0,-1 0 0 0 0,0 1 0 0 0,0-1 0 0 0,1 0 0 0 0,-1 0 0 0 0,0 0 0 0 0,0 0 0 0 0,1 0 0 0 0,-1 0 0 0 0,0 0 0 0 0,0 0 0 0 0,1 0 0 0 0,-1 0 0 0 0,0 0 0 0 0,0 0 0 0 0,1 0 0 0 0,-1 0 0 0 0,0 0 0 0 0,1 0 0 0 0,-1 0 0 0 0,0-1 0 0 0,0 1 0 0 0,1 0 0 0 0,-1 0 0 0 0,9-3 0 0 0,0 0 0 0 0,0-1 0 0 0,0 1 0 0 0,0-2 0 0 0,-1 1 0 0 0,12-9 0 0 0,-11 7 0 0 0,5-4 0 0 0,22-20 0 0 0,-28 22 0 0 0,0 1 0 0 0,1 0 0 0 0,0 1 0 0 0,0-1 0 0 0,0 2 0 0 0,0-1 0 0 0,16-5 0 0 0,-6 5 0 0 0,-10 8 0 0 0,-6-2 0 0 0,-3 1 0 0 0,1-1 0 0 0,0 1 0 0 0,0-1 0 0 0,0 1 0 0 0,-1-1 0 0 0,1 1 0 0 0,0 0 0 0 0,-1-1 0 0 0,1 1 0 0 0,-1 0 0 0 0,1 0 0 0 0,0-1 0 0 0,-1 1 0 0 0,0 0 0 0 0,1 0 0 0 0,0 1 0 0 0,1 2 0 0 0,1 1 0 0 0,-1 0 0 0 0,1 0 0 0 0,-2 0 0 0 0,1 1 0 0 0,0-1 0 0 0,-1 0 0 0 0,0 1 0 0 0,0-1 0 0 0,-1 1 0 0 0,0 8 0 0 0,1-3 0 0 0,0 0 0 0 0,0 0 0 0 0,1 0 0 0 0,6 19 0 0 0,-5-22 0 0 0,-1-17-2535 0 0,-5-11-4158 0 0,-3 9-2095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41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91 6447 0 0,'0'0'142'0'0,"0"0"22"0"0,-1 4 13 0 0,-1 12-20 0 0,2-14-143 0 0,-3 2 2 0 0,-10 0-14 0 0,7-3 141 0 0,5-1 593 0 0,1 0 1194 0 0,-3 3-3310 0 0,4-5 4480 0 0,5-6 6795 0 0,0 3-9059 0 0,-5 5-760 0 0,0-1 0 0 0,0 1 0 0 0,0-1 0 0 0,0 1 0 0 0,0-1 0 0 0,0 0 0 0 0,0 1 0 0 0,0-1 0 0 0,0 0 0 0 0,-1 0 0 0 0,1 0 0 0 0,0 0 0 0 0,0 0 0 0 0,0-1 0 0 0,4-5-76 0 0,7-15 1440 0 0,-11 21-997 0 0,-1 0-294 0 0,4-5-133 0 0,-3 5-16 0 0,-1 1 0 0 0,1-1 0 0 0,-1 0 0 0 0,1 0 0 0 0,-1 0 0 0 0,1 1 0 0 0,-1-1 0 0 0,1 0 0 0 0,0 1 0 0 0,-1-1 0 0 0,1 0 0 0 0,0 1 0 0 0,-1-1 0 0 0,1 1 0 0 0,0-1 0 0 0,0 1 0 0 0,0 0 0 0 0,0-1 0 0 0,-1 1 0 0 0,1 0 0 0 0,2-1 0 0 0,14-3 0 0 0,-9 1 0 0 0,12-4 0 0 0,-16 5 0 0 0,0 1 0 0 0,-1 0 0 0 0,1 0 0 0 0,0 1 0 0 0,0-1 0 0 0,0 1 0 0 0,6 0 0 0 0,10 0 0 0 0,-2 1 0 0 0,-6 1 0 0 0,15 1 0 0 0,-6-3 941 0 0,26 3 1 0 0,-40-4-810 0 0,-4 1-129 0 0,-1-1 0 0 0,1 1 0 0 0,-1 0 0 0 0,1 0 0 0 0,-1 0 0 0 0,0 0 0 0 0,1 0 0 0 0,-1 0 0 0 0,1 0 0 0 0,3 2 0 0 0,4 0-3 0 0,-1-2 0 0 0,1 0 0 0 0,17-1 0 0 0,-22 0 0 0 0,4 0 0 0 0,-1-1 0 0 0,1 2 0 0 0,13-1 0 0 0,-16 1 0 0 0,0 0 0 0 0,-1-1 0 0 0,1 1 0 0 0,0-1 0 0 0,6-2 0 0 0,26-5 0 0 0,-6 8 0 0 0,14-5 0 0 0,14 8 0 0 0,-21-6 0 0 0,50-1 0 0 0,2 0 0 0 0,-71 1 0 0 0,0 2 0 0 0,32 0 0 0 0,-50 1 0 0 0,-1 1 0 0 0,1-1 0 0 0,0 0 0 0 0,-1 0 0 0 0,1 0 0 0 0,0 0 0 0 0,-1 0 0 0 0,1 0 0 0 0,0 0 0 0 0,2-1 0 0 0,5-1 0 0 0,28 4 0 0 0,-22 0 0 0 0,26 5 0 0 0,-41-7 0 0 0,3 1 0 0 0,-1 0 0 0 0,1-1 0 0 0,-1 1 0 0 0,0-1 0 0 0,1 1 0 0 0,-1-1 0 0 0,1 0 0 0 0,0 0 0 0 0,-1 0 0 0 0,1-1 0 0 0,2 0 0 0 0,5 0 0 0 0,26-2 0 0 0,27 3 0 0 0,-56 0 0 0 0,0 0 0 0 0,0 1 0 0 0,-1-1 0 0 0,1 2 0 0 0,9 1 0 0 0,8 2 0 0 0,59 1 0 0 0,-34 4 0 0 0,-11-4 0 0 0,-32-5 0 0 0,1-1 0 0 0,0 1 0 0 0,8-1 0 0 0,8 0 0 0 0,28 5 0 0 0,-21-2 0 0 0,-11 0 0 0 0,31-1 0 0 0,-18 2 0 0 0,-25-3 0 0 0,-1 0 0 0 0,1 0 0 0 0,12 0 0 0 0,23 0 0 0 0,-28-2 0 0 0,1 0 0 0 0,25 3 0 0 0,-1 0 0 0 0,58 4 0 0 0,-29-7 0 0 0,-21-1 0 0 0,59 7 0 0 0,193 14 0 0 0,-70-7 0 0 0,-43 9 0 0 0,-92-16 68 0 0,-13-1 8 0 0,29 1 4 0 0,-29-3-27 0 0,277 20 30 0 0,-255-22-23 0 0,14 0-56 0 0,-36 1-4 0 0,7 0 0 0 0,78 10 53 0 0,-55-5-42 0 0,51-6-11 0 0,-38-1 0 0 0,37-3 11 0 0,-82 2-311 0 0,92-2 165 0 0,-116 1 135 0 0,148-13 0 0 0,-156 13 0 0 0,68 2 0 0 0,31-1 0 0 0,-22-11 0 0 0,83-7 0 0 0,-75 9 0 0 0,2 5 0 0 0,-39 3 0 0 0,104-11 0 0 0,-118 14 0 0 0,-2 0 0 0 0,-53 0 0 0 0,49 5 0 0 0,-31-1 0 0 0,75 7 0 0 0,57 2 0 0 0,8-9 0 0 0,-6 1 0 0 0,-95 1 0 0 0,-66-5 0 0 0,27 5 0 0 0,-30-4 0 0 0,1 0 0 0 0,26 0 0 0 0,68-2 0 0 0,-57 1 549 0 0,92-9 1 0 0,31-4-1203 0 0,12-1 199 0 0,-98 1 518 0 0,-20 7 1269 0 0,-27 2-738 0 0,176-4-996 0 0,-90 13-1190 0 0,-87-2 1591 0 0,-14-1 0 0 0,47 0 0 0 0,2-1 246 0 0,-57-1-91 0 0,8 1 773 0 0,-17-1-1073 0 0,1 0 1 0 0,-1 0 0 0 0,0-1-1 0 0,15-2 1 0 0,-3-1-35 0 0,0 2 1 0 0,37 2 0 0 0,-13 0 106 0 0,5 0 98 0 0,-23 0 99 0 0,-1 0 0 0 0,54-8 0 0 0,-20-3 1466 0 0,52-4-1591 0 0,12-4 0 0 0,-106 15-548 0 0,26-2 1 0 0,1 1 85 0 0,42-3 1565 0 0,-31 4-649 0 0,-40 4-454 0 0,-13-1 0 0 0,0 0 0 0 0,0 0 0 0 0,-1 0 0 0 0,1 0 0 0 0,0 1 0 0 0,0 0 0 0 0,-1 0 0 0 0,1 0 0 0 0,-1 0 0 0 0,5 2 0 0 0,-7-2 0 0 0,0 0 0 0 0,1 0 0 0 0,-1-1 0 0 0,0 1 0 0 0,1-1 0 0 0,-1 1 0 0 0,1-1 0 0 0,-1 1 0 0 0,1-1 0 0 0,2 1 0 0 0,13 2 0 0 0,-3 0 0 0 0,-1-3 0 0 0,-4 0 0 0 0,-1 0 0 0 0,0 1 0 0 0,-1-2-64 0 0,-6 1-273 0 0,-1 0-138 0 0,-1-1-1841 0 0,-6-4-7236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54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63 8287 0 0,'0'0'191'0'0,"0"0"26"0"0,-8-2 201 0 0,-1 2-304 0 0,7 0 274 0 0,-16-2 1212 0 0,18 1-1402 0 0,0 0-1 0 0,0 1 0 0 0,0-1 1 0 0,1 0-1 0 0,-1 0 0 0 0,0 0 1 0 0,0 1-1 0 0,1-1 0 0 0,-1 0 1 0 0,0 1-1 0 0,1-1 0 0 0,-1 0 1 0 0,1 1-1 0 0,-1-1 0 0 0,1 0 1 0 0,-1 1-1 0 0,1-1 0 0 0,-1 1 1 0 0,2-2-1 0 0,3-1-48 0 0,-4 3-145 0 0,-1 0-1 0 0,0 0 0 0 0,0-1 1 0 0,1 1-1 0 0,-1 0 0 0 0,0 0 1 0 0,0 0-1 0 0,0 0 0 0 0,1 0 1 0 0,-1 0-1 0 0,0 0 1 0 0,0-1-1 0 0,0 1 0 0 0,0 0 1 0 0,1 0-1 0 0,-1 0 0 0 0,0 0 1 0 0,0-1-1 0 0,0 1 0 0 0,0 0 1 0 0,0 0-1 0 0,0 0 0 0 0,1-1 1 0 0,-1 1-1 0 0,0 0 0 0 0,0 0 1 0 0,0 0-1 0 0,0-1 1 0 0,0 1-1 0 0,0 0 0 0 0,0 0 1 0 0,0-1-1 0 0,-11-5 1934 0 0,-6 0-1921 0 0,13 4-16 0 0,8 0 72 0 0,-3 1 299 0 0,-1 1 117 0 0,0 0 21 0 0,0 0-66 0 0,1-1-294 0 0,4-2-61 0 0,-4 2 283 0 0,-1 1 117 0 0,0 0 21 0 0,0 0-134 0 0,0 0-576 0 0,0 0-250 0 0,0 0-49 0 0,-15-6 1957 0 0,14 6-1086 0 0,1 0 117 0 0,0 0 21 0 0,0 0-66 0 0,-2-1-294 0 0,-4-1-133 0 0,-1-1 56 0 0,6 3 299 0 0,17 0 1218 0 0,-24 3-1573 0 0,1 2-16 0 0,7 4 0 0 0,2 17 0 0 0,-3-13 0 0 0,-2-10 0 0 0,2-2 0 0 0,0-1 0 0 0,1 0 0 0 0,-1 1 0 0 0,1-1 0 0 0,-1 0 0 0 0,1 1 0 0 0,-1-1 0 0 0,1 1 0 0 0,0-1 0 0 0,-1 0 0 0 0,1 1 0 0 0,0-1 0 0 0,-1 1 0 0 0,1-1 0 0 0,0 1 0 0 0,0-1 0 0 0,0 1 0 0 0,-1-1 0 0 0,1 1 0 0 0,0-1 0 0 0,0 1 0 0 0,0-1 0 0 0,0 1 0 0 0,0 0 0 0 0,0-1 0 0 0,0 1 0 0 0,0-1 0 0 0,0 1 0 0 0,0-1 0 0 0,0 1 0 0 0,0-1 0 0 0,0 1 0 0 0,1-1 0 0 0,-1 1 0 0 0,0-1 0 0 0,0 1 0 0 0,1 0 0 0 0,4 15 0 0 0,-2 22 0 0 0,-3-36 0 0 0,-1 1 0 0 0,1-1 0 0 0,-1 0 0 0 0,1 0 0 0 0,-1 0 0 0 0,0 1 0 0 0,0-1 0 0 0,0 0 0 0 0,0 0 0 0 0,0 0 0 0 0,0 0 0 0 0,-1 0 0 0 0,-1 2 0 0 0,-2 5 0 0 0,5-7 0 0 0,0-1 0 0 0,0 0 0 0 0,0 1 0 0 0,0-1 0 0 0,0 1 0 0 0,0-1 0 0 0,1 0 0 0 0,-1 1 0 0 0,0-1 0 0 0,1 0 0 0 0,0 2 0 0 0,0 0 0 0 0,0 1 0 0 0,0 0 0 0 0,0-1 0 0 0,-1 1 0 0 0,1 0 0 0 0,-1 0 0 0 0,0 3 0 0 0,0 12 0 0 0,0-16 1 0 0,0 0 31 0 0,0-1-1 0 0,0 1 1 0 0,-1-1-1 0 0,1 1 1 0 0,0-1 0 0 0,-1 0-1 0 0,0 1 1 0 0,1-1-1 0 0,-1 1 1 0 0,0-1-1 0 0,0 0 1 0 0,0 0-1 0 0,-3 4 1 0 0,2-4 456 0 0,2-2 21 0 0,-2 14-129 0 0,2-13-354 0 0,-1 1-1 0 0,1 0 0 0 0,0 0 1 0 0,-1 0-1 0 0,1 0 0 0 0,0 0 0 0 0,0 0 1 0 0,1 2-1 0 0,0-1-25 0 0,-4 4 0 0 0,0 1 0 0 0,1-6 0 0 0,2-1 0 0 0,-1 0 0 0 0,1 0 0 0 0,0 0 0 0 0,-1-1 0 0 0,1 1 0 0 0,0 0 0 0 0,0 0 0 0 0,0 0 0 0 0,-1 0 0 0 0,1 0 0 0 0,0 0 0 0 0,0 0 0 0 0,1 0 0 0 0,-1 0 0 0 0,0 2 0 0 0,1 8 0 0 0,-1-2 0 0 0,-5-1 0 0 0,5 2 0 0 0,-3 8 0 0 0,2-16 0 0 0,1-1 0 0 0,-1 1 0 0 0,1 0 0 0 0,-1-1 0 0 0,1 1 0 0 0,0 0 0 0 0,0-1 0 0 0,0 1 0 0 0,0 0 0 0 0,0-1 0 0 0,0 1 0 0 0,1 0 0 0 0,0 2 0 0 0,-1-3 0 0 0,1 0 0 0 0,0 1 0 0 0,-1-1 0 0 0,1 0 0 0 0,-1 0 0 0 0,0 1 0 0 0,1-1 0 0 0,-1 0 0 0 0,0 1 0 0 0,0-1 0 0 0,0 0 0 0 0,0 0 0 0 0,0 3 0 0 0,-1 13 0 0 0,2 13 0 0 0,0-22 0 0 0,-10 29 0 0 0,8-36 0 0 0,1 0 0 0 0,0 0 0 0 0,0 0 0 0 0,0 0 0 0 0,0 1 0 0 0,0-1 0 0 0,0 0 0 0 0,0 0 0 0 0,0 0 0 0 0,0 0 0 0 0,1 1 0 0 0,0 1 0 0 0,-1 0 0 0 0,0-1 0 0 0,1 1 0 0 0,-1-1 0 0 0,0 1 0 0 0,0-1 0 0 0,-1 1 0 0 0,1-1 0 0 0,-1 4 0 0 0,1 1 0 0 0,-1 15 0 0 0,-1-17 0 0 0,2-4 0 0 0,-1 0 0 0 0,1 0 0 0 0,0 1 0 0 0,-1-1 0 0 0,1 0 0 0 0,0 0 0 0 0,0 1 0 0 0,0-1 0 0 0,0 0 0 0 0,0 1 0 0 0,0-1 0 0 0,0 0 0 0 0,0 1 0 0 0,1-1 0 0 0,-1 2 0 0 0,5 13 0 0 0,-4-13 0 0 0,1 0 0 0 0,-1 0 0 0 0,0 0 0 0 0,-1 0 0 0 0,1 0 0 0 0,0 0 0 0 0,-1 6 0 0 0,8 16 0 0 0,-6-20 0 0 0,-1 4 0 0 0,-1 11 0 0 0,1-1 0 0 0,5 5 0 0 0,-3 8 0 0 0,-2-12 0 0 0,-1-2 0 0 0,1-1 0 0 0,0-13 0 0 0,0 0 0 0 0,-1 0 0 0 0,0 1 0 0 0,0-1 0 0 0,0 0 0 0 0,0 1 0 0 0,-2 5 0 0 0,0 11 0 0 0,-5 26 0 0 0,6-46 0 0 0,1 0 0 0 0,0 0 0 0 0,0 1 0 0 0,-1-1 0 0 0,1 0 0 0 0,0 0 0 0 0,0 0 0 0 0,0 0 0 0 0,0 0 0 0 0,0 1 0 0 0,1-1 0 0 0,-1 0 0 0 0,0 0 0 0 0,0 0 0 0 0,1 0 0 0 0,0 2 0 0 0,-1-2 0 0 0,1 0 0 0 0,-1 0 0 0 0,1 1 0 0 0,-1-1 0 0 0,0 0 0 0 0,0 0 0 0 0,1 0 0 0 0,-1 1 0 0 0,0-1 0 0 0,0 0 0 0 0,0 0 0 0 0,0 0 0 0 0,-1 1 0 0 0,1-1 0 0 0,0 0 0 0 0,-1 2 0 0 0,-13 111 0 0 0,13-38 0 0 0,-1-9 0 0 0,4-12 0 0 0,1-29 0 0 0,-2-18 0 0 0,0 0 0 0 0,0 1 0 0 0,-1-1 0 0 0,0 0 0 0 0,-2 10 0 0 0,1-9 0 0 0,1-1 0 0 0,0 1 0 0 0,0 0 0 0 0,2 10 0 0 0,-1-4 0 0 0,8 44 0 0 0,-9-40 0 0 0,0-9 0 0 0,0 0 0 0 0,2 16 0 0 0,0 66 0 0 0,-2-77 0 0 0,-2 23 0 0 0,1-28 0 0 0,1 1 0 0 0,-1-1 0 0 0,2 1 0 0 0,2 20 0 0 0,-2-27 0 0 0,0 2 0 0 0,1 0 0 0 0,-1 0 0 0 0,0 0 0 0 0,-1 0 0 0 0,0 0 0 0 0,0 6 0 0 0,0-8 0 0 0,0-1 0 0 0,0 1 0 0 0,0-1 0 0 0,1 0 0 0 0,-1 1 0 0 0,2 5 0 0 0,5 30 0 0 0,-3-19 0 0 0,-2-12 0 0 0,-1-1 0 0 0,1 1 0 0 0,-1 11 0 0 0,1-3 0 0 0,1 79 0 0 0,3-34 0 0 0,0 7 0 0 0,-5-57 0 0 0,0-6 0 0 0,0 0 0 0 0,-1-1 0 0 0,1 1 0 0 0,-1 9 0 0 0,1 56 0 0 0,-2-69 0 0 0,1 1 0 0 0,0-1 0 0 0,0 1 0 0 0,0-1 0 0 0,0 1 0 0 0,0-1 0 0 0,1 0 0 0 0,-1 1 0 0 0,0-1 0 0 0,1 1 0 0 0,-1-1 0 0 0,1 2 0 0 0,1 3 0 0 0,0-1 0 0 0,0 0 0 0 0,-1 1 0 0 0,0-1 0 0 0,0 1 0 0 0,-1 0 0 0 0,0 9 0 0 0,1-10 0 0 0,-2-3 0 0 0,-3 21 0 0 0,3-17 0 0 0,1-1 0 0 0,0 1 0 0 0,0-1 0 0 0,0 1 0 0 0,3 10 0 0 0,0 14 0 0 0,-7 24 0 0 0,6-12 0 0 0,-3-15 0 0 0,1-4 512 0 0,0 0 0 0 0,2 0 0 0 0,4 28 0 0 0,-4-41-512 0 0,0 26 0 0 0,-2-30 0 0 0,1 6 0 0 0,2 9 0 0 0,0-12 0 0 0,-2-6 0 0 0,0 0 0 0 0,0 0 0 0 0,-1 0 0 0 0,1 0 0 0 0,-1 0 0 0 0,1 0 0 0 0,-1 0 0 0 0,0 0 0 0 0,-1 4 0 0 0,2-1 0 0 0,-1-1 0 0 0,0 1 0 0 0,-1 0 0 0 0,1-1 0 0 0,-2 7 0 0 0,0-5 0 0 0,-1 15 0 0 0,4-17 0 0 0,1 0 0 0 0,-2 1 0 0 0,0-4 0 0 0,0 1 0 0 0,0-1 0 0 0,0 0 0 0 0,0 0 0 0 0,0 0 0 0 0,1 0 0 0 0,-1 0 0 0 0,1 0 0 0 0,0 0 0 0 0,1 3 0 0 0,3 8 0 0 0,2 7 0 0 0,-6-3 0 0 0,-2-13 0 0 0,-1 0 0 0 0,1 1 0 0 0,1 1 0 0 0,0 0 0 0 0,0-1 0 0 0,1 1 0 0 0,-1-1 0 0 0,3 11 0 0 0,0-4 0 0 0,-1 0 0 0 0,-1 0 0 0 0,1 14 0 0 0,-2-18 0 0 0,1 21 0 0 0,-5 44 0 0 0,3-68 0 0 0,1 0 0 0 0,1 0 0 0 0,-1 0 0 0 0,1 0 0 0 0,1 5 0 0 0,-1-3 0 0 0,0-1 0 0 0,0 1 0 0 0,0 0 0 0 0,-1 0 0 0 0,0 0 0 0 0,-1-1 0 0 0,-1 11 0 0 0,-1 5 0 0 0,2 0 0 0 0,0 27 0 0 0,1-42 0 0 0,0 9 0 0 0,-4 23 0 0 0,-3 27 0 0 0,4 27 0 0 0,3-73 0 0 0,0 1 0 0 0,4 21 0 0 0,-2-27 0 0 0,-1 0 0 0 0,0 0 0 0 0,-1 0 0 0 0,-1 0 0 0 0,-3 22 0 0 0,0-15 0 0 0,-2 43 0 0 0,5-46 0 0 0,1 2 0 0 0,-3 21 0 0 0,0-24 0 0 0,0 1 0 0 0,1 35 0 0 0,-2 31 0 0 0,3-26 0 0 0,1-33 0 0 0,-6 51 0 0 0,5-68 0 0 0,0 1 0 0 0,0 0 0 0 0,2 18 0 0 0,-1 37 0 0 0,1-44 58 0 0,-1-16 6 0 0,0 0 0 0 0,0 0 0 0 0,0 0 0 0 0,-1 0 1 0 0,0 5-1 0 0,-2 4 435 0 0,1 0 0 0 0,0 20 1 0 0,1-22-393 0 0,0 38-107 0 0,2-41 0 0 0,6 24 0 0 0,-6-29 0 0 0,1 0 0 0 0,-1 1 0 0 0,0-1 0 0 0,-1 0 0 0 0,1 0 0 0 0,-1 1 0 0 0,1-1 0 0 0,-2 8 0 0 0,0-7 0 0 0,1 1 0 0 0,0-1 0 0 0,0 1 0 0 0,0 6 0 0 0,1 8 0 0 0,-1-10 0 0 0,0 1 0 0 0,-1-1 0 0 0,-3 13 0 0 0,3-19 0 0 0,0 0 0 0 0,0-1 0 0 0,1 1 0 0 0,-1 0 0 0 0,1-1 0 0 0,0 1 0 0 0,0 0 0 0 0,1 0 0 0 0,1 5 0 0 0,-1 0 0 0 0,0-1 0 0 0,-1 1 0 0 0,0 0 0 0 0,0-1 0 0 0,-1 1 0 0 0,0 0 0 0 0,-3 9 0 0 0,-1 19 0 0 0,2 12 0 0 0,-2 20 0 0 0,5-60 0 0 0,-1-1 0 0 0,1 1 0 0 0,1 0 0 0 0,1 12 0 0 0,0-11 0 0 0,-1 0 0 0 0,-1-1 0 0 0,0 13 0 0 0,-2-4 0 0 0,1-1 0 0 0,0 1 0 0 0,5 31 0 0 0,-3-36 0 0 0,0 0 0 0 0,-1 23 0 0 0,-1 9 0 0 0,6 95 0 0 0,-14-74 0 0 0,6-27 0 0 0,2-29 0 0 0,0 1 0 0 0,1-1 0 0 0,1 21 0 0 0,0-26 0 0 0,0 0 0 0 0,-1 0 0 0 0,0 0 0 0 0,0 1 0 0 0,0-1 0 0 0,-1 0 0 0 0,0 0 0 0 0,0 0 0 0 0,-2 8 0 0 0,2-9 0 0 0,0 0 0 0 0,0-1 0 0 0,1 1 0 0 0,-1 8 0 0 0,-2 15 0 0 0,1-20 0 0 0,0-4 0 0 0,1 0 0 0 0,1 0 0 0 0,-1 0 0 0 0,0 0 0 0 0,1 0 0 0 0,0 0 0 0 0,-1 0 0 0 0,2 4 0 0 0,-3 17 0 0 0,-1 76 0 0 0,5-18 0 0 0,-1-73 0 0 0,0-5 0 0 0,0 0 0 0 0,-1-1 0 0 0,1 1 0 0 0,-1 0 0 0 0,0 0 0 0 0,0 3 0 0 0,1 12 0 0 0,-1 28 0 0 0,1-17 0 0 0,-1-15 0 0 0,-2 32 0 0 0,-4 12 0 0 0,2-13 0 0 0,-2 11 0 0 0,3-18 0 0 0,2 30 0 0 0,2-54 0 0 0,0-10 0 0 0,-1 0 0 0 0,1 0 0 0 0,-1 0 0 0 0,0 0 0 0 0,-2 10 0 0 0,1 35 0 0 0,0-24 0 0 0,1-15 0 0 0,-1 1 0 0 0,2-1 0 0 0,-1 0 0 0 0,4 14 0 0 0,-3-20 0 0 0,2 18 0 0 0,1 22 0 0 0,-3-11 0 0 0,0-6 0 0 0,0-18 0 0 0,0 0 0 0 0,-1 0 0 0 0,-2 17 0 0 0,1 28 0 0 0,1-54 0 0 0,-1 12 0 0 0,0-1 0 0 0,1 1 0 0 0,1 0 0 0 0,3 18 0 0 0,0-15 0 0 0,-4-14 0 0 0,2 19 0 0 0,-2 6 0 0 0,-1-19 0 0 0,1-1 0 0 0,0 0 0 0 0,0 0 0 0 0,1 0 0 0 0,3 13 0 0 0,0 6 0 0 0,6 20 0 0 0,-8-40 0 0 0,-1-2 0 0 0,0 0 0 0 0,0-1 0 0 0,-1 1 0 0 0,1 0 0 0 0,-1 0 0 0 0,0-1 0 0 0,-1 7 0 0 0,1-2 0 0 0,0 12 0 0 0,-5 29 0 0 0,5-48 0 0 0,0 15 0 0 0,1 9 0 0 0,4 47 0 0 0,-5-58 0 0 0,-3 27 0 0 0,1-27 0 0 0,1 0 0 0 0,1 17 0 0 0,0 8 0 0 0,0-33 0 0 0,0-1 0 0 0,0 0 0 0 0,0 1 0 0 0,1-1 0 0 0,0 1 0 0 0,0-1 0 0 0,0 0 0 0 0,5 10 0 0 0,0 17 0 0 0,-5-25 0 0 0,0 0 0 0 0,0 0 0 0 0,3 7 0 0 0,-2-10 0 0 0,-1-1 0 0 0,1 14 0 0 0,3 9 0 0 0,2 14 0 0 0,1 2 0 0 0,-8-31 0 0 0,3 20 0 0 0,8 21 0 0 0,-8-39 0 0 0,-3 1 0 0 0,-1 6 0 0 0,2-14 0 0 0,3 10 0 0 0,0-3 0 0 0,-1 1 0 0 0,-2 0 0 0 0,3 41 0 0 0,-3-42 0 0 0,-3 0 0 0 0,2 0 0 0 0,0 0 0 0 0,2 1 0 0 0,5 39 0 0 0,-5-41 0 0 0,-2-1 0 0 0,0 1 0 0 0,2 0 0 0 0,-1 1 0 0 0,-1-2 0 0 0,0-1-64 0 0,-5-31-3201 0 0,4 7-6974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57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0135 0 0,'0'0'231'0'0,"0"0"29"0"0,0 0 19 0 0,0 0 37 0 0,0 0 125 0 0,0 0 58 0 0,0 0 11 0 0,0 0 2 0 0,0 0 0 0 0,0 0 0 0 0,0 0 0 0 0,0 0 0 0 0,0 0 0 0 0,0 0 0 0 0,0 0 0 0 0,0 0-69 0 0,0 0-222 0 0,0 0 166 0 0,0 0 101 0 0,0 0 21 0 0,0 0 3 0 0,0 0 0 0 0,0 0 0 0 0,0 0 0 0 0,0 0 0 0 0,0 0 0 0 0,0 0 0 0 0,0 0 0 0 0,0 0-69 0 0,5 0-278 0 0,-7-13 1955 0 0,2 13-2108 0 0,0 0 0 0 0,0-1 0 0 0,0 1 0 0 0,0 0 0 0 0,0 0 0 0 0,0 0 0 0 0,0-1 0 0 0,0 1 0 0 0,0 0 0 0 0,0 0 0 0 0,0 0 0 0 0,0 0 0 0 0,0-1 0 0 0,0 1 0 0 0,0 0 0 0 0,0 0 0 0 0,0 0 0 0 0,0 0 0 0 0,1-1 0 0 0,-1 1 0 0 0,0 0 0 0 0,0 0 0 0 0,0 0-1 0 0,0 0 1 0 0,0 0 0 0 0,0-1 0 0 0,1 1 0 0 0,-1 0 0 0 0,0 0 0 0 0,0 0 0 0 0,0 0 0 0 0,0 0 0 0 0,0 0 0 0 0,1 0 0 0 0,-1 0 0 0 0,0 0 0 0 0,0 0 0 0 0,0 0 0 0 0,1 0 0 0 0,-1 0 0 0 0,0 0 0 0 0,0 0 0 0 0,0 0 0 0 0,0 0 0 0 0,1 0 0 0 0,-1 0 0 0 0,0 0 0 0 0,0 0 0 0 0,0 0 0 0 0,0 0 0 0 0,1 0 0 0 0,-1 0 0 0 0,0 0 0 0 0,0 0 0 0 0,0 0 0 0 0,0 0 0 0 0,1 0 0 0 0,-1 0 0 0 0,0 1 0 0 0,0-1 0 0 0,0 0 0 0 0,0 0-1 0 0,0 0 1 0 0,0 0 0 0 0,1 1 0 0 0,18 15 1022 0 0,-8-6-882 0 0,2 7-152 0 0,-10-12 0 0 0,13 13 0 0 0,-1-6 0 0 0,1-1 0 0 0,-14-9 0 0 0,2 1 0 0 0,0 0 0 0 0,0 0 0 0 0,0 0 0 0 0,0-1 0 0 0,0 1 0 0 0,1-1 0 0 0,0 0 0 0 0,-1 0 0 0 0,1-1 0 0 0,0 0 0 0 0,0 1 0 0 0,6-1 0 0 0,0 1 0 0 0,-9-2 0 0 0,0 0 0 0 0,0 1 0 0 0,0-1 0 0 0,-1 0 0 0 0,1 1 0 0 0,0-1 0 0 0,0 1 0 0 0,-1 0 0 0 0,1 0 0 0 0,0 0 0 0 0,-1-1 0 0 0,1 1 0 0 0,-1 1 0 0 0,1-1 0 0 0,-1 0 0 0 0,1 0 0 0 0,1 3 0 0 0,2 1 0 0 0,8 6 0 0 0,17 21 0 0 0,-24-24 0 0 0,-2-4 0 0 0,2 3 0 0 0,6 2 0 0 0,-4-3 0 0 0,0-1 4 0 0,-3-2 6 0 0,8 0-88 0 0,-11-2-259 0 0,-2-1-138 0 0,0 0-33 0 0,0 0-4 0 0,0 0 0 0 0,-2 0 0 0 0,-5-1-816 0 0,-2 0-4576 0 0,1 1-1616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57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23 8287 0 0,'0'0'191'0'0,"0"0"26"0"0,0 0 9 0 0,0 0 110 0 0,0 0 444 0 0,0 0 196 0 0,0 0 42 0 0,0 0-63 0 0,0 0-290 0 0,0 0-121 0 0,0 0-28 0 0,0 0-4 0 0,0 0 0 0 0,0 0 0 0 0,0 0 0 0 0,0-2 0 0 0,6-17 3072 0 0,-6 18-3140 0 0,0 1-217 0 0,0 0 161 0 0,0 0 100 0 0,0 0 21 0 0,0 0-66 0 0,-1 1-294 0 0,-4 7-133 0 0,-3 6-16 0 0,-1 0 0 0 0,-1-1 0 0 0,0 0 0 0 0,0-1 0 0 0,-1 0 0 0 0,-14 12 0 0 0,-27 33 0 0 0,-1 1 0 0 0,35-38 0 0 0,12-13 0 0 0,1 0 0 0 0,-1 0 0 0 0,-9 6 0 0 0,13-12 2 0 0,-3 6-243 0 0,-3 3-562 0 0,7-9-4623 0 0,1-1-1890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7:59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45 8287 0 0,'0'0'191'0'0,"0"0"26"0"0,0 0 9 0 0,-6-5 4 0 0,-19-10 3678 0 0,24 14-2888 0 0,1 1-65 0 0,0 0-290 0 0,-2-1-121 0 0,-1 0-456 0 0,1 0 283 0 0,1 0 1 0 0,-1 0-1 0 0,1 0 0 0 0,-1 0 0 0 0,1 0 0 0 0,0 0 0 0 0,-1-1 0 0 0,1 1 1 0 0,0 0-1 0 0,0-1 0 0 0,0 1 0 0 0,0 0 0 0 0,-2-4 0 0 0,2 3 16 0 0,1 2 101 0 0,0 0 21 0 0,0 0-66 0 0,0 0-222 0 0,0 0 166 0 0,0 0 101 0 0,0 0 21 0 0,0 0-66 0 0,2 1-294 0 0,8 2-133 0 0,1 2-16 0 0,-1 1 0 0 0,2 2 0 0 0,3 3 0 0 0,-12-8 0 0 0,34 26 0 0 0,-15-12 0 0 0,31 23 443 0 0,-51-38 45 0 0,-2-2 21 0 0,2 2-66 0 0,7 7-294 0 0,31 29-133 0 0,-37-34-16 0 0,-2-4 0 0 0,28 20 0 0 0,-2 5 0 0 0,-18-17 0 0 0,3 1 0 0 0,3 6 0 0 0,-13-10 0 0 0,0-1 0 0 0,13 16 0 0 0,5-1 0 0 0,11 7 0 0 0,-27-23 0 0 0,-3-2 0 0 0,0 0 0 0 0,0 0 0 0 0,1 0 0 0 0,-1 0 0 0 0,0 0 0 0 0,0 0 0 0 0,0 0 0 0 0,0 1 0 0 0,0-1 0 0 0,-1 1 0 0 0,1-1 0 0 0,0 0 0 0 0,0 3 0 0 0,0 0 0 0 0,0-2 0 0 0,-1-1 0 0 0,0 0 0 0 0,1 0 0 0 0,-1 0 0 0 0,0 0 0 0 0,1 0 0 0 0,0 0 0 0 0,-1 0 0 0 0,1 0 0 0 0,0 0 0 0 0,-1 0 0 0 0,1 0 0 0 0,0 0 0 0 0,0 0 0 0 0,1 1 0 0 0,31 35 0 0 0,-22-25 0 0 0,-6-8 0 0 0,13 7 0 0 0,-15-8 0 0 0,17 11 0 0 0,-8-6 0 0 0,-3-2 0 0 0,-1 1 0 0 0,18 12 0 0 0,-8-5 0 0 0,7 2 0 0 0,-1 0 0 0 0,-7-6 0 0 0,40 20 0 0 0,-49-25 0 0 0,-7-5 0 0 0,-1 1 0 0 0,1-1 0 0 0,-1 1 0 0 0,1-1 0 0 0,-1 0 0 0 0,1 1 0 0 0,-1-1 0 0 0,1 0 0 0 0,-1 1 0 0 0,1-1 0 0 0,-1 0 0 0 0,1 0 0 0 0,-1 1 0 0 0,1-1 0 0 0,0 0 0 0 0,-1 0 0 0 0,1 0 0 0 0,0 0 0 0 0,-1 0 0 0 0,1 0 0 0 0,0 0 0 0 0,3 1 0 0 0,13 12 0 0 0,11 15 0 0 0,-2 2 0 0 0,-8-9 0 0 0,-5-7 0 0 0,-6-8 0 0 0,1 0 0 0 0,0-1 0 0 0,7 3 0 0 0,0 2 0 0 0,27 21 0 0 0,-36-24 0 0 0,1 0 0 0 0,3 5 0 0 0,0-3 0 0 0,-6-4 0 0 0,20 12 0 0 0,-24-16 0 0 0,11 7 0 0 0,-10-4 0 0 0,23 18 0 0 0,-18-15 0 0 0,-1-1 0 0 0,-8 1 0 0 0,-10 7 0 0 0,4-6-967 0 0,6-8-2139 0 0,1 0-421 0 0,-8 3-5065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11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52 13823 0 0,'0'0'315'0'0,"0"0"45"0"0,0 0 21 0 0,-3-3-49 0 0,-12-7-149 0 0,11 7 194 0 0,4 3 110 0 0,0 0 22 0 0,0-1-289 0 0,0 0 0 0 0,0 0 0 0 0,0 0 0 0 0,0 0 0 0 0,0 0 0 0 0,1 1 0 0 0,-1-1 0 0 0,0 0 0 0 0,0 0 0 0 0,1 0 0 0 0,-1 0 0 0 0,0 1 0 0 0,1-1 0 0 0,-1 0 0 0 0,1 0 0 0 0,-1 0 0 0 0,1 1-1 0 0,0-1 1 0 0,-1 0 0 0 0,1 1 0 0 0,0-1 0 0 0,-1 1 0 0 0,1-1 0 0 0,1 0 0 0 0,1 0 180 0 0,0-1 1 0 0,0 1-1 0 0,1 1 0 0 0,-1-1 1 0 0,5 0-1 0 0,6-2 327 0 0,-10 2-706 0 0,0 0 1 0 0,1 0-1 0 0,-1 1 0 0 0,0-1 0 0 0,0 1 1 0 0,0 0-1 0 0,9 1 0 0 0,6-1-19 0 0,-13-1-2 0 0,1 0 0 0 0,-1 0 0 0 0,0 1 0 0 0,0 0 0 0 0,0 0 0 0 0,1 1 0 0 0,-1-1 0 0 0,8 3 0 0 0,-12-2 0 0 0,1-1 0 0 0,-1 0 0 0 0,0 0 0 0 0,1 0 0 0 0,-1 0 0 0 0,1 0 0 0 0,-1 0 0 0 0,3-1 0 0 0,0 0 0 0 0,-1 0 0 0 0,1 1 0 0 0,-1 0 0 0 0,1 0 0 0 0,-1 0 0 0 0,1 0 0 0 0,-1 1 0 0 0,6 1 0 0 0,-3-1 0 0 0,0 0 0 0 0,0 1 0 0 0,0-1 0 0 0,0 1 0 0 0,0 0 0 0 0,-1 1 0 0 0,7 2 0 0 0,-8 0-133 0 0,-4-3-563 0 0,-1-2-258 0 0,5 5-2923 0 0,-4-4-2332 0 0,-1-1 1254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8:02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0 8287 0 0,'0'0'191'0'0,"0"0"26"0"0,0 0 9 0 0,0 0 42 0 0,0 0 158 0 0,3-1 72 0 0,8-1 12 0 0,-8 2 2 0 0,-1-2 0 0 0,0-1-73 0 0,0 0 0 0 0,0 0 0 0 0,0 0 0 0 0,0 0 0 0 0,0-1-1 0 0,1-4 1 0 0,-2 6 73 0 0,-1 2 0 0 0,1-1 0 0 0,5-9 443 0 0,-5 9-933 0 0,-1-1 1 0 0,1 1-1 0 0,0 0 1 0 0,-1-1-1 0 0,1 1 1 0 0,-1 0-1 0 0,0-1 1 0 0,1 1-1 0 0,-1-1 1 0 0,0 1-1 0 0,0-1 1 0 0,0 1-1 0 0,0-1 1 0 0,0 1-1 0 0,0-1 1 0 0,0-1-1 0 0,-1-1 204 0 0,1 2 262 0 0,0-2 112 0 0,1-1 0 0 0,0 0 0 0 0,-1 0 0 0 0,4-6 0 0 0,-2 6-471 0 0,-2-3 202 0 0,-3-21 1422 0 0,0 21-1681 0 0,2 7 299 0 0,1 1 117 0 0,0 0 21 0 0,0 0-66 0 0,-1 2-294 0 0,-1 2-147 0 0,-1 0 1 0 0,1 1-1 0 0,0-1 0 0 0,1 1 1 0 0,-1-1-1 0 0,1 1 0 0 0,-2 9 1 0 0,0 1-6 0 0,-1-2 3 0 0,3-7 0 0 0,3 14 0 0 0,-2-6 0 0 0,3 0 0 0 0,2-2 0 0 0,2-3 0 0 0,-5-7 0 0 0,1-1 0 0 0,-1 0 0 0 0,1 0 0 0 0,-1 0 0 0 0,1-1 0 0 0,0 1 0 0 0,-1 0 0 0 0,1-1 0 0 0,0 0 0 0 0,0 0 0 0 0,-1 0 0 0 0,1 0 0 0 0,0 0 0 0 0,3-1 0 0 0,2 0 0 0 0,0 0 0 0 0,0-1 0 0 0,12-5 0 0 0,-10 3 74 0 0,-1 0 0 0 0,0-1 0 0 0,0 0 0 0 0,0-1 0 0 0,-1 0 0 0 0,0 0 0 0 0,11-11 0 0 0,-7 4 138 0 0,-1 0 0 0 0,0 0 0 0 0,15-27 0 0 0,-17 25 380 0 0,-11 22-588 0 0,-1 2 0 0 0,1-1 0 0 0,0 0 0 0 0,-2 16 0 0 0,0 43-8 0 0,4-49 4 0 0,0-2 0 0 0,0 1 0 0 0,1-1 0 0 0,1 0 0 0 0,7 29 0 0 0,-7-38 0 0 0,5 26 0 0 0,-6-25 0 0 0,-1-7 9 0 0,0 0 0 0 0,0 1 0 0 0,-1-1 0 0 0,1 0 1 0 0,0 0-1 0 0,0 0 0 0 0,-1 1 0 0 0,1-1 0 0 0,0 0 0 0 0,-1 0 0 0 0,0 0 0 0 0,1 0 0 0 0,-1 0 0 0 0,1 0 1 0 0,-1 0-1 0 0,0 0 0 0 0,0 0 0 0 0,0 0 0 0 0,1 0 0 0 0,-1-1 0 0 0,0 1 0 0 0,0 0 0 0 0,0 0 0 0 0,0-1 0 0 0,-1 1 1 0 0,0 0-1 0 0,-1 0 52 0 0,0-1 1 0 0,1 0 0 0 0,-1 1 0 0 0,0-1-1 0 0,0 0 1 0 0,0 0 0 0 0,-5-1 0 0 0,-1 0 129 0 0,-26-3 360 0 0,29 3-470 0 0,0 0 0 0 0,0 0 0 0 0,0 1 0 0 0,0-1-1 0 0,0 1 1 0 0,-8 2 0 0 0,-24-2-81 0 0,32 0 0 0 0,-1 0-64 0 0,6 0-273 0 0,1 0-138 0 0,0 0-33 0 0,0 0 133 0 0,0 0 577 0 0,0 0 248 0 0,0 0 50 0 0,0 0-58 0 0,-5 9-390 0 0,2-4-4142 0 0,3-5 2557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8:06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98 4607 0 0,'0'0'208'0'0,"0"0"135"0"0,0 0 440 0 0,0 0 193 0 0,0 0 42 0 0,6-22 7806 0 0,-3 2-7288 0 0,-3 19-1024 0 0,3-14 104 0 0,-2 9-544 0 0,-1-3 469 0 0,1-1 0 0 0,0 1 0 0 0,3-11 0 0 0,-2 10-275 0 0,0-1 0 0 0,-1 1-1 0 0,0-1 1 0 0,-1 1 0 0 0,0 0-1 0 0,-2-13 1 0 0,3 52-266 0 0,-2 0 0 0 0,-7 46 0 0 0,1-8 0 0 0,-7 27 0 0 0,1 0 0 0 0,13-85 0 0 0,0 1 0 0 0,1-2 72 0 0,-1-6 299 0 0,0-2 117 0 0,0 0 21 0 0,2 0-509 0 0,-1 0 0 0 0,0 0 0 0 0,0 0 1 0 0,0 0-1 0 0,1-1 0 0 0,-1 1 0 0 0,0 0 0 0 0,0 0 0 0 0,0-1 0 0 0,0 1 0 0 0,1 0 0 0 0,-1-1 0 0 0,2-1 0 0 0,-3 2-65 0 0,1 0-1 0 0,-1-1 0 0 0,1 1 0 0 0,-1-1 0 0 0,1 1 1 0 0,-1-1-1 0 0,0 1 0 0 0,1 0 0 0 0,-1-1 0 0 0,0 1 1 0 0,1-1-1 0 0,-1 0 0 0 0,0 1 0 0 0,0-1 0 0 0,0 1 1 0 0,1-1-1 0 0,-1 1 0 0 0,0-1 0 0 0,0 0 0 0 0,0 1 1 0 0,0-1-1 0 0,0 1 0 0 0,0-1 0 0 0,0 0 0 0 0,0 1 0 0 0,0-1 1 0 0,0 1-1 0 0,-1-1 0 0 0,1 1 0 0 0,0-1 0 0 0,0 0 1 0 0,0 1-1 0 0,-1-1 0 0 0,1 1 0 0 0,-1-1 0 0 0,-1-1-297 0 0,1 0-1 0 0,-1 1 0 0 0,0-1 1 0 0,0 1-1 0 0,0-1 0 0 0,0 1 0 0 0,0 0 1 0 0,-3-1-1 0 0,-11-5-1171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8:08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65 10135 0 0,'0'0'231'0'0,"0"0"29"0"0,0 0 19 0 0,0 0 37 0 0,0 0 125 0 0,0 0 58 0 0,0 0 11 0 0,-5-4 545 0 0,2 3 4546 0 0,1 2-5386 0 0,0 0-1 0 0,0 0 0 0 0,0 0 1 0 0,1 0-1 0 0,-1 0 1 0 0,0 0-1 0 0,1 0 0 0 0,-1 0 1 0 0,-1 3-1 0 0,1-1-214 0 0,-17 12 0 0 0,-2-3 443 0 0,20-12 45 0 0,1 0 21 0 0,0 0-66 0 0,-1-1-294 0 0,0 1-148 0 0,1 0-1 0 0,-1-1 1 0 0,1 1-1 0 0,-1-1 1 0 0,1 0-1 0 0,0 1 1 0 0,-1-1-1 0 0,1 1 1 0 0,0-1-1 0 0,-1 0 1 0 0,1 1-1 0 0,0-1 1 0 0,0 1-1 0 0,0-1 1 0 0,0 0-1 0 0,-1 1 1 0 0,1-1 0 0 0,0 0-1 0 0,0 1 1 0 0,0-1-1 0 0,0 0 1 0 0,1 1-1 0 0,-1-1 1 0 0,0 0-1 0 0,0 1 1 0 0,0-1-1 0 0,1-1 1 0 0,-1 1 0 0 0,0-1-1 0 0,3-8 0 0 0,5-4 0 0 0,-7 10 0 0 0,-1 3 0 0 0,1 0 0 0 0,-1 1 0 0 0,0-1 0 0 0,1 0 0 0 0,-1 0 0 0 0,0 0 0 0 0,1 1 0 0 0,-1-1 0 0 0,1 0 0 0 0,0 0 0 0 0,-1 1 0 0 0,1-1 0 0 0,-1 0 0 0 0,1 1 0 0 0,0-1 0 0 0,0 1 0 0 0,-1-1 0 0 0,1 1 0 0 0,0-1 0 0 0,0 1 0 0 0,1-1 0 0 0,15-9 0 0 0,20-8 0 0 0,-23 12 0 0 0,-1 4 0 0 0,-11 0 0 0 0,13 2 0 0 0,-12 0 45 0 0,-1 1-1 0 0,1-1 1 0 0,0 1-1 0 0,-1 0 1 0 0,1 0-1 0 0,-1 0 1 0 0,0 0-1 0 0,1 0 1 0 0,-1 0-1 0 0,0 1 1 0 0,1-1-1 0 0,-1 1 1 0 0,0 0-1 0 0,0 0 1 0 0,-1-1 0 0 0,1 1-1 0 0,0 0 1 0 0,0 0-1 0 0,-1 1 1 0 0,1-1-1 0 0,-1 0 1 0 0,2 5-1 0 0,-1-2 59 0 0,0 1-1 0 0,0-1 0 0 0,-1 0 1 0 0,1 1-1 0 0,-1-1 1 0 0,0 1-1 0 0,-1-1 0 0 0,0 1 1 0 0,0 11-1 0 0,-2 8-102 0 0,2-18 0 0 0,0 0 0 0 0,-1 0 0 0 0,0 0 0 0 0,0 0 0 0 0,-1 0 0 0 0,-3 10 0 0 0,-40 86 0 0 0,40-92 0 0 0,-2-1 0 0 0,-7 11 0 0 0,-8 12 0 0 0,13-21 0 0 0,1 0 0 0 0,-2 0 0 0 0,0-1 0 0 0,0 0 0 0 0,-12 10 0 0 0,12-14 0 0 0,1 0 0 0 0,-1 0 0 0 0,-21 9 0 0 0,-6 5 0 0 0,35-20 0 0 0,0 0 0 0 0,0 0 0 0 0,0 0 0 0 0,-1 0 0 0 0,1 0 0 0 0,0 0 0 0 0,-1-1 0 0 0,1 1 0 0 0,-5 0 0 0 0,6-1 0 0 0,-1 0 0 0 0,1-1 0 0 0,0 1 0 0 0,0 0 0 0 0,-1 0 0 0 0,1-1 0 0 0,0 1 0 0 0,0 0 0 0 0,-1-1 0 0 0,1 1 0 0 0,0-1 0 0 0,0 0 0 0 0,0 1 0 0 0,0-1 0 0 0,0 0 0 0 0,0 0 0 0 0,0 1 0 0 0,0-1 0 0 0,0 0 0 0 0,0 0 0 0 0,0 0 0 0 0,0 0 0 0 0,1 0 0 0 0,-1 0 0 0 0,0-3 0 0 0,-1 2 0 0 0,-1-13 0 0 0,3 13 0 0 0,-1 0 0 0 0,1 0 0 0 0,0 0 0 0 0,1 0 0 0 0,-1 0 0 0 0,0-1 0 0 0,0 1 0 0 0,1 0 0 0 0,0 0 0 0 0,-1 0 0 0 0,1 0 0 0 0,0 0 0 0 0,0 1 0 0 0,0-1 0 0 0,0 0 0 0 0,2-3 0 0 0,1-2 0 0 0,-3 6 0 0 0,-1 1 0 0 0,0-1 0 0 0,1 0 0 0 0,-1 1 0 0 0,0-1 0 0 0,1 1 0 0 0,-1-1 0 0 0,1 1 0 0 0,-1-1 0 0 0,1 1 0 0 0,-1-1 0 0 0,1 1 0 0 0,-1 0 0 0 0,1-1 0 0 0,0 1 0 0 0,-1 0 0 0 0,1-1 0 0 0,0 1 0 0 0,-1 0 0 0 0,1 0 0 0 0,0-1 0 0 0,1 1 0 0 0,0 0 0 0 0,1-2 0 0 0,-2 1 0 0 0,0 0 0 0 0,0 1 0 0 0,-1-1 0 0 0,1 1 0 0 0,0-1 0 0 0,0 1 0 0 0,1-1 0 0 0,-1 1 0 0 0,0 0 0 0 0,0 0 0 0 0,0-1 0 0 0,0 1 0 0 0,0 0 0 0 0,0 0 0 0 0,2 0 0 0 0,2 0 0 0 0,1-1 0 0 0,0 1 0 0 0,0 0 0 0 0,-1 1 0 0 0,1 0 0 0 0,0-1 0 0 0,-1 2 0 0 0,1-1 0 0 0,-1 1 0 0 0,7 2 0 0 0,-2 0 0 0 0,0 2 0 0 0,1-1 0 0 0,-2 1 0 0 0,11 8 0 0 0,-18-13 0 0 0,0 0 0 0 0,-1 0 0 0 0,1 0 0 0 0,-1 1 0 0 0,1-1 0 0 0,0 0 0 0 0,-1 1 0 0 0,0 0 0 0 0,1-1 0 0 0,-1 1 0 0 0,0 0 0 0 0,0-1 0 0 0,1 4 0 0 0,1 1 0 0 0,29 31 0 0 0,-26-29 0 0 0,-2 0 0 0 0,1 0 0 0 0,5 1-178 0 0,-6-9-398 0 0,-3 0 78 0 0,3-2-938 0 0,5-11-78 0 0,1-5-20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8:09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68 10135 0 0,'-21'-6'491'0'0,"29"3"26"0"0,-7 3-520 0 0,-1 0-1 0 0,0 0 1 0 0,0 0-1 0 0,0 0 1 0 0,1 0-1 0 0,-1 0 1 0 0,0 0-1 0 0,0 0 1 0 0,0-1-1 0 0,0 1 1 0 0,1 0-1 0 0,-1 0 1 0 0,0 0-1 0 0,0 0 1 0 0,0 0 0 0 0,1 0-1 0 0,-1 0 1 0 0,0 0-1 0 0,0-1 1 0 0,0 1-1 0 0,0 0 1 0 0,0 0-1 0 0,0 0 1 0 0,1 0-1 0 0,-1-1 1 0 0,0 1-1 0 0,0 0 1 0 0,0 0-1 0 0,0 0 1 0 0,0 0-1 0 0,0-1 1 0 0,0 1-1 0 0,0 0 1 0 0,0 0-1 0 0,0 0 1 0 0,0-1-1 0 0,0 1 1 0 0,0 0-1 0 0,0 0 1 0 0,0 0-1 0 0,0-1 1 0 0,0 1-1 0 0,0 0 1 0 0,-7-7 895 0 0,2 2 421 0 0,5 5-1274 0 0,0 0 0 0 0,0 0 0 0 0,0 0 1 0 0,0-1-1 0 0,0 1 0 0 0,0 0 0 0 0,0 0 0 0 0,0 0 0 0 0,0 0 0 0 0,0 0 0 0 0,0 0 1 0 0,0 0-1 0 0,0 0 0 0 0,0 0 0 0 0,0 0 0 0 0,0-1 0 0 0,0 1 0 0 0,0 0 0 0 0,0 0 1 0 0,0 0-1 0 0,0 0 0 0 0,0 0 0 0 0,0 0 0 0 0,0 0 0 0 0,0 0 0 0 0,0 0 0 0 0,0 0 1 0 0,0-1-1 0 0,0 1 0 0 0,0 0 0 0 0,0 0 0 0 0,0 0 0 0 0,0 0 0 0 0,0 0 0 0 0,0 0 1 0 0,0 0-1 0 0,0 0 0 0 0,0 0 0 0 0,0 0 0 0 0,0 0 0 0 0,0 0 0 0 0,1-1 0 0 0,-1 1 1 0 0,0 0-1 0 0,0 0 0 0 0,0 0 0 0 0,23-10 2710 0 0,-22 10-2237 0 0,-1 0 0 0 0,0 0 0 0 0,0 0 0 0 0,0 0 0 0 0,0 0 0 0 0,-2-1-68 0 0,-7-1-217 0 0,7 2 161 0 0,-9 5 609 0 0,-24 9-389 0 0,26-10-608 0 0,-8 2 0 0 0,-22 14 0 0 0,35-19 1 0 0,-9 8 70 0 0,12-8 300 0 0,1-1 117 0 0,0 0 21 0 0,0 0-66 0 0,-1 0-294 0 0,-2-1-133 0 0,10-9-16 0 0,-6 9 0 0 0,-1 1 0 0 0,0-1 0 0 0,1 0 0 0 0,-1 1 0 0 0,1-1 0 0 0,-1 0 0 0 0,1 1 0 0 0,-1-1 0 0 0,1 1 0 0 0,-1-1 0 0 0,1 1 0 0 0,0-1 0 0 0,-1 1 0 0 0,1-1 0 0 0,1 1 0 0 0,14-10 0 0 0,-15 10 0 0 0,0-1 0 0 0,0 0 0 0 0,0 1 0 0 0,0-1 0 0 0,0 1 0 0 0,-1-1 0 0 0,1 0 0 0 0,0 0 0 0 0,0 1 0 0 0,-1-1 0 0 0,1 0 0 0 0,0 0 0 0 0,-1 0 0 0 0,1 0 0 0 0,-1 0 0 0 0,1 0 0 0 0,-1 0 0 0 0,1-1 0 0 0,3-6 0 0 0,-2 7 0 0 0,-1 0 0 0 0,1 0 0 0 0,-1 0 0 0 0,1 0 0 0 0,0 0 0 0 0,0 1 0 0 0,-1-1 0 0 0,1 1 0 0 0,0-1 0 0 0,2 0 0 0 0,11-3 0 0 0,-8-1 72 0 0,-6 4 299 0 0,-1 1 117 0 0,10-5 464 0 0,0 2-803 0 0,-11 0-133 0 0,5 4-16 0 0,-5 4 0 0 0,1-4 0 0 0,-1-1 0 0 0,1 1 0 0 0,0 0 0 0 0,0-1 0 0 0,0 1 0 0 0,0 0 0 0 0,-1-1 0 0 0,1 1 0 0 0,0 0 0 0 0,0-1 0 0 0,0 1 0 0 0,1 0 0 0 0,-1-1 0 0 0,0 1 0 0 0,0 0 0 0 0,0-1 0 0 0,1 2 0 0 0,1 2 0 0 0,-2-3 0 0 0,1 0 0 0 0,-1-1 0 0 0,1 1 0 0 0,-1 0 0 0 0,1 0 0 0 0,-1 0 0 0 0,1 0 0 0 0,-1 0 0 0 0,0 0 0 0 0,0 0 0 0 0,0 0 0 0 0,1 0 0 0 0,-1 0 0 0 0,0 0 0 0 0,0 0 0 0 0,0 0 0 0 0,0 0 0 0 0,-1 0 0 0 0,1 0 0 0 0,0 0 0 0 0,0 0 0 0 0,-1 0 0 0 0,1 0 0 0 0,0 0 0 0 0,-1 0 0 0 0,1 0 0 0 0,-2 1 0 0 0,-10 30 0 0 0,11-29 0 0 0,0-1 0 0 0,1 1 0 0 0,-1-1 0 0 0,1 1 0 0 0,0-1 0 0 0,0 1 0 0 0,0 0 0 0 0,0-1 0 0 0,0 1 0 0 0,2 5 0 0 0,-2-7 0 0 0,1 0 0 0 0,-1-1 0 0 0,1 1 0 0 0,-1 1 0 0 0,1-1 0 0 0,-1 0 0 0 0,0 0 0 0 0,0 0 0 0 0,1 0 0 0 0,-1 0 0 0 0,0 0 0 0 0,0 0 0 0 0,0 0 0 0 0,0 0 0 0 0,0 1 0 0 0,0-1 0 0 0,0 0 0 0 0,-1 0 0 0 0,1 0 0 0 0,0 0 0 0 0,-1 0 0 0 0,1 0 0 0 0,0 0 0 0 0,-1 0 0 0 0,0 0 0 0 0,1 0 0 0 0,-1 0 0 0 0,1 0 0 0 0,-1 0 0 0 0,0 0 0 0 0,0-1 0 0 0,1 1 0 0 0,-1 0 0 0 0,0-1 0 0 0,0 1 0 0 0,0 0 0 0 0,-2 0 0 0 0,-41 38 0 0 0,43-38 0 0 0,0 0 0 0 0,0 0 0 0 0,0 0 0 0 0,1 0 0 0 0,-1 0 0 0 0,0 1 0 0 0,1-1 0 0 0,-1 0 0 0 0,0 1 0 0 0,1-1 0 0 0,-1 3 0 0 0,1-3 0 0 0,-1 0 0 0 0,1 1 0 0 0,0-1 0 0 0,-1 0 0 0 0,1 0 0 0 0,-1 0 0 0 0,1 0 0 0 0,-1 0 0 0 0,1 0 0 0 0,-1 0 0 0 0,0 0 0 0 0,0 0 0 0 0,0 0 0 0 0,1 0 0 0 0,-1 0 0 0 0,0 0 0 0 0,0-1 0 0 0,0 1 0 0 0,-2 1 0 0 0,-20 9 0 0 0,16-7 0 0 0,4-2 0 0 0,0-1 0 0 0,0 1 0 0 0,-1-1 0 0 0,1 0 0 0 0,-1 0 0 0 0,1 0 0 0 0,-1 0 0 0 0,-6 0 0 0 0,-4-1 0 0 0,11-3 0 0 0,2 2 0 0 0,-5-4 0 0 0,5-2 0 0 0,1 6 0 0 0,0 1 0 0 0,0-1 0 0 0,0 1 0 0 0,0 0 0 0 0,0-1 0 0 0,0 1 0 0 0,0-1 0 0 0,0 1 0 0 0,0 0 0 0 0,0-1 0 0 0,0 1 0 0 0,0-1 0 0 0,0 1 0 0 0,1 0 0 0 0,-1-1 0 0 0,0 1 0 0 0,0 0 0 0 0,0-1 0 0 0,1 1 0 0 0,-1 0 0 0 0,0-1 0 0 0,0 1 0 0 0,1 0 0 0 0,-1 0 0 0 0,0-1 0 0 0,1 1 0 0 0,-1 0 0 0 0,0 0 0 0 0,1 0 0 0 0,-1-1 0 0 0,1 1 0 0 0,3-2 0 0 0,0 0 0 0 0,-1-1 0 0 0,1 1 0 0 0,-1-1 0 0 0,0 1 0 0 0,6-7 0 0 0,-7 7 0 0 0,1 0 0 0 0,-1 1 0 0 0,1-1 0 0 0,-1 1 0 0 0,1-1 0 0 0,-1 1 0 0 0,1 0 0 0 0,0 0 0 0 0,0 0 0 0 0,0 0 0 0 0,0 0 0 0 0,-1 1 0 0 0,6-1 0 0 0,-1 1 0 0 0,0-1 0 0 0,0 1 0 0 0,0 1 0 0 0,10 1 0 0 0,-3 3 0 0 0,-11 1 0 0 0,-2-3 0 0 0,3 2 0 0 0,-3-4 0 0 0,0 0 0 0 0,0 0 0 0 0,0 1 0 0 0,0-1 0 0 0,0 0 0 0 0,-1 0 0 0 0,1 0 0 0 0,0 1 0 0 0,-1-1 0 0 0,1 0 0 0 0,-1 1 0 0 0,1-1 0 0 0,-1 0 0 0 0,0 1 0 0 0,1-1 0 0 0,-1 1 0 0 0,0-1 0 0 0,0 1 0 0 0,0-1 0 0 0,0 0 0 0 0,0 1 0 0 0,-1 1 0 0 0,1 0 0 0 0,-1-1 0 0 0,1 1 0 0 0,0-1 0 0 0,0 1 0 0 0,0-1 0 0 0,0 1 0 0 0,0-1 0 0 0,0 1 0 0 0,1-1 0 0 0,-1 1 0 0 0,1-1 0 0 0,0 0 0 0 0,-1 1 0 0 0,1-1 0 0 0,0 0 0 0 0,1 0 0 0 0,-1 1 0 0 0,2 2 0 0 0,-1-3 0 0 0,-1 1 0 0 0,0 0 0 0 0,0 0 0 0 0,0 0 0 0 0,-1 1 0 0 0,1-1 0 0 0,-1 0 0 0 0,0 0 0 0 0,0 0 0 0 0,0 0 0 0 0,0 0 0 0 0,-1 1 0 0 0,0 3 0 0 0,-1 3 0 0 0,0-1 0 0 0,-7 17 0 0 0,8-22 0 0 0,-1 0 0 0 0,1 0 0 0 0,0 0 0 0 0,1 0 0 0 0,-1 1 0 0 0,1-1 0 0 0,0 0 0 0 0,0 6 0 0 0,0-2 0 0 0,-1-6 0 0 0,1 0 0 0 0,-1 0 0 0 0,0 1 0 0 0,1-1 0 0 0,-1 0 0 0 0,0 0 0 0 0,-1 0 0 0 0,1 0 0 0 0,0 0 0 0 0,0 0 0 0 0,-1-1 0 0 0,1 1 0 0 0,-1 0 0 0 0,0-1 0 0 0,1 1 0 0 0,-4 1 0 0 0,2-1 0 0 0,1 0 0 0 0,0 0 0 0 0,-1 1 0 0 0,1-1 0 0 0,0 1 0 0 0,0-1 0 0 0,1 1 0 0 0,-3 4 0 0 0,3-4 0 0 0,0-1 0 0 0,0 0 0 0 0,-1 1 0 0 0,1-1 0 0 0,0 0 0 0 0,-1 0 0 0 0,1 0 0 0 0,-1 0 0 0 0,0 0 0 0 0,0 0 0 0 0,1 0 0 0 0,-1 0 0 0 0,-1-1 0 0 0,1 1 0 0 0,0-1 0 0 0,0 1 0 0 0,0-1 0 0 0,-1 0 0 0 0,-2 1 0 0 0,-4 2 0 0 0,1 0 0 0 0,-1-1 0 0 0,0 0 0 0 0,0 0 0 0 0,0-1 0 0 0,-1 0 0 0 0,1-1 0 0 0,0 0 0 0 0,-14 0 0 0 0,6-3 0 0 0,14 0 0 0 0,0 0 0 0 0,-2 0 0 0 0,-1 0 0 0 0,1-1 0 0 0,0 1 0 0 0,0-1 0 0 0,-6-5 0 0 0,10 7 0 0 0,-1 0 0 0 0,1-1 0 0 0,-1 1 0 0 0,1-1 0 0 0,0 0 0 0 0,0 1 0 0 0,0-1 0 0 0,0 0 0 0 0,0 0 0 0 0,0 0 0 0 0,0 1 0 0 0,1-1 0 0 0,-1 0 0 0 0,1 0 0 0 0,-1 0 0 0 0,1 0 0 0 0,0 0 0 0 0,0 0 0 0 0,0-2 0 0 0,0 2-175 0 0,-1 1 0 0 0,1-1 1 0 0,0 1-1 0 0,-1-1 0 0 0,1 1 0 0 0,-1-1 0 0 0,1 1 0 0 0,-1-1 0 0 0,0 1 1 0 0,-1-2-1 0 0,0-1-590 0 0,3 2-2080 0 0,7-5-5342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8:27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47 2759 0 0,'0'0'126'0'0,"0"0"68"0"0,0 0 208 0 0,0 0 87 0 0,0 0 20 0 0,0 0-66 0 0,0 0-222 0 0,0 0 166 0 0,0 0 101 0 0,0 0 21 0 0,0 0 3 0 0,0 0 0 0 0,0 0 0 0 0,0 0 0 0 0,0 0 0 0 0,0 0 0 0 0,0 0 0 0 0,0 0 0 0 0,0 0 0 0 0,0 0 0 0 0,0 0 0 0 0,0 0 0 0 0,0 0 0 0 0,0 0 0 0 0,0 0 0 0 0,0 0 0 0 0,0 0-69 0 0,0 0-222 0 0,2-7 1163 0 0,-3 5-1222 0 0,5-8 356 0 0,-2 3 253 0 0,-2-7 490 0 0,1 13-874 0 0,-1 1 101 0 0,0 0 21 0 0,0 0 3 0 0,0 0 0 0 0,-2-3 409 0 0,1 0-240 0 0,-4 6-208 0 0,2-1-358 0 0,1-1-1 0 0,0 1 1 0 0,0 0 0 0 0,0 1 0 0 0,0-1 0 0 0,0 0 0 0 0,-2 4-1 0 0,-13 30 573 0 0,0 12-687 0 0,2 1 0 0 0,-15 79 0 0 0,29-123 0 0 0,-3 15 0 0 0,0 1 0 0 0,0 34 0 0 0,3-54 0 0 0,1-1 0 0 0,0 1 0 0 0,0 0 0 0 0,0 0 0 0 0,0-1 0 0 0,0 1 0 0 0,0 0 0 0 0,0-1 0 0 0,0 1 0 0 0,0 0 0 0 0,0 0 0 0 0,0-1 0 0 0,1 1 0 0 0,-1 0 0 0 0,0-1 0 0 0,0 1 0 0 0,1 0 0 0 0,-1-1 0 0 0,0 1 0 0 0,1 0 0 0 0,-1-1 0 0 0,2 2 0 0 0,-1 0 0 0 0,1 4 0 0 0,-1-4 0 0 0,-1-1 0 0 0,1 1 0 0 0,0-1 0 0 0,-1 1 0 0 0,1-1 0 0 0,0 0 0 0 0,0 1 0 0 0,0-1 0 0 0,0 0 0 0 0,0 0 0 0 0,0 1 0 0 0,0-1 0 0 0,1 0 0 0 0,-1 0 0 0 0,0 0 0 0 0,2 0 0 0 0,0 1 0 0 0,0 0 0 0 0,1 0 0 0 0,-1-1 0 0 0,1 0 0 0 0,-1 1 0 0 0,1-1 0 0 0,-1-1 0 0 0,1 1 0 0 0,0 0 0 0 0,-1-1 0 0 0,1 0 0 0 0,0 0 0 0 0,0 0 0 0 0,-1 0 0 0 0,1-1 0 0 0,4 0 0 0 0,1-1 0 0 0,0 0 0 0 0,-1 0 0 0 0,0-1 0 0 0,1 0 0 0 0,13-8 0 0 0,-13 6 119 0 0,-1-1-1 0 0,0 1 0 0 0,0-1 1 0 0,7-8-1 0 0,-11 11-33 0 0,-1-1 0 0 0,1 0-1 0 0,-1-1 1 0 0,0 1 0 0 0,-1 0 0 0 0,1-1 0 0 0,-1 1-1 0 0,0-1 1 0 0,3-7 0 0 0,3-13 198 0 0,-5 19-237 0 0,-1-1 1 0 0,0 1-1 0 0,0-1 1 0 0,0 1-1 0 0,-1-1 1 0 0,1-12-1 0 0,-3 8-46 0 0,1-1 0 0 0,-4-20 0 0 0,2 24 0 0 0,-1 0 0 0 0,1 0 0 0 0,-1 1 0 0 0,-1 0 0 0 0,1-1 0 0 0,-1 1 0 0 0,-1 0 0 0 0,1 1 0 0 0,-1-1 0 0 0,0 1 0 0 0,-9-9 0 0 0,12 14 0 0 0,0 1 0 0 0,0-1 0 0 0,1 0 0 0 0,-1 0 0 0 0,0 1 0 0 0,0-1 0 0 0,0 1 0 0 0,0 0 0 0 0,0-1 0 0 0,0 1 0 0 0,0 0 0 0 0,0 0 0 0 0,0 0 0 0 0,-2 1 0 0 0,-28 5 0 0 0,28-4-20 0 0,-5 1-425 0 0,0 0 1 0 0,1 0-1 0 0,0 1 0 0 0,0 1 1 0 0,-11 6-1 0 0,14-7-1070 0 0,4-4-18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8:28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48 10135 0 0,'0'0'231'0'0,"0"0"29"0"0,0 0 19 0 0,0 0 37 0 0,0 0 125 0 0,0 0 58 0 0,0 0 11 0 0,0 0 2 0 0,0 0 0 0 0,0 0 0 0 0,0 0 0 0 0,0 0 0 0 0,0 0 0 0 0,2-9 1024 0 0,3-30 680 0 0,3-23 1643 0 0,-7 56-3321 0 0,-2 1-1 0 0,1 0 1 0 0,-3-10 0 0 0,3 14-476 0 0,-3-4-62 0 0,-4 4 0 0 0,6 1 0 0 0,0 1 0 0 0,0-1 0 0 0,0 1 0 0 0,0 0 0 0 0,0-1 0 0 0,1 1 0 0 0,-1 0 0 0 0,0 0 0 0 0,0 0 0 0 0,1 0 0 0 0,-1 0 0 0 0,0-1 0 0 0,1 1 0 0 0,-1 0 0 0 0,1 0 0 0 0,-1 0 0 0 0,1 1 0 0 0,0-1 0 0 0,-1 0 0 0 0,1 0 0 0 0,0 0 0 0 0,0 0 0 0 0,-1 2 0 0 0,-1 12 0 0 0,0 0 0 0 0,1 0 0 0 0,1 26 0 0 0,0-18 0 0 0,-11 221 0 0 0,6-179 0 0 0,-4-6-1135 0 0,8-58-4768 0 0,-3-5-2059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8:30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46 10135 0 0,'0'0'231'0'0,"0"0"29"0"0,0 0 19 0 0,2-1-41 0 0,-1 0-121 0 0,0-1 0 0 0,1 1-1 0 0,-1 0 1 0 0,0 0 0 0 0,0 0 0 0 0,0-1-1 0 0,0 1 1 0 0,0 0 0 0 0,0-1-1 0 0,0 1 1 0 0,0-1 0 0 0,0-2 0 0 0,0 1-107 0 0,0 1 570 0 0,0 2-373 0 0,0-1 0 0 0,-1 1 0 0 0,1-1 0 0 0,0 1-1 0 0,0-1 1 0 0,-1 0 0 0 0,1 1 0 0 0,0-1 0 0 0,-1 0 0 0 0,1 1-1 0 0,-1-1 1 0 0,1 0 0 0 0,0-1 0 0 0,6-8 2965 0 0,-7 11-3154 0 0,0-1 0 0 0,0 0 0 0 0,0 0-1 0 0,0 0 1 0 0,0 0 0 0 0,0 0 0 0 0,0 0-1 0 0,-1 0 1 0 0,1 0 0 0 0,0 0 0 0 0,0 0 0 0 0,0 0-1 0 0,0 0 1 0 0,0 0 0 0 0,0 1 0 0 0,0-1-1 0 0,0 0 1 0 0,0 0 0 0 0,0 0 0 0 0,0 0 0 0 0,0 0-1 0 0,0 0 1 0 0,0 0 0 0 0,0 0 0 0 0,0 0 0 0 0,0 0-1 0 0,0 0 1 0 0,0 1 0 0 0,0-1 0 0 0,1 0-1 0 0,-1 0 1 0 0,0 0 0 0 0,0 0 0 0 0,0 0 0 0 0,0 0-1 0 0,0 0 1 0 0,0 0 0 0 0,0 0 0 0 0,0 0-1 0 0,0 0 1 0 0,0 0 0 0 0,0 0 0 0 0,0 0 0 0 0,0 0-1 0 0,0 0 1 0 0,0 1 0 0 0,0-1 0 0 0,1 0-1 0 0,-1 0 1 0 0,0 0 0 0 0,0 0 0 0 0,0 0 0 0 0,0 0-1 0 0,0 0 1 0 0,0 0 0 0 0,0 0 0 0 0,0 0-1 0 0,0 0 1 0 0,0 0 0 0 0,1 0 0 0 0,-1 0 0 0 0,0 0-1 0 0,-5 13 2115 0 0,-9 17 864 0 0,-7 0-2996 0 0,6-10 0 0 0,11-17 0 0 0,15-17 0 0 0,-9 11 0 0 0,9-7 0 0 0,-10 10 0 0 0,0-2 0 0 0,1 1 0 0 0,0-1 0 0 0,0 1 0 0 0,0-1 0 0 0,0 1 0 0 0,0 0 0 0 0,1 0 0 0 0,-1 0 0 0 0,0 0 0 0 0,0 0 0 0 0,1 0 0 0 0,-1 1 0 0 0,1-1 0 0 0,-1 1 0 0 0,4-1 0 0 0,-4 1 0 0 0,-1 0 0 0 0,1 1 0 0 0,-1-1 0 0 0,0 0 0 0 0,1 0 0 0 0,-1 1 0 0 0,0-1 0 0 0,0 1 0 0 0,1-1 0 0 0,-1 1 0 0 0,0 0 0 0 0,0 0 0 0 0,0-1 0 0 0,0 1 0 0 0,0 0 0 0 0,0 0 0 0 0,0 0 0 0 0,2 2 0 0 0,0 0 0 0 0,-1 0 0 0 0,1 1 0 0 0,-1-1 0 0 0,1 1 0 0 0,-1 0 0 0 0,0-1 0 0 0,0 1 0 0 0,-1 0 0 0 0,1 0 0 0 0,0 6 0 0 0,9 45 0 0 0,-10-47 0 0 0,0 4 0 0 0,0 0 0 0 0,-1 0 0 0 0,-1 0 0 0 0,0 0 0 0 0,0 0 0 0 0,-1 0 0 0 0,-1 0 0 0 0,0 0 0 0 0,-1-1 0 0 0,0 0 0 0 0,0 1 0 0 0,-1-1 0 0 0,-1-1 0 0 0,-8 14 0 0 0,2-7 0 0 0,0-1 0 0 0,0 0 0 0 0,-2-1 0 0 0,0 0 0 0 0,-1-1 0 0 0,0-1 0 0 0,-30 20 0 0 0,32-24 454 0 0,-1-1-1 0 0,0-1 1 0 0,-19 7 0 0 0,30-13-450 0 0,1 0-1 0 0,-1-1 1 0 0,0 1 0 0 0,1-1 0 0 0,-1 0-1 0 0,0 0 1 0 0,0 0 0 0 0,1 0 0 0 0,-1 0 0 0 0,0-1-1 0 0,1 1 1 0 0,-1-1 0 0 0,0 1 0 0 0,1-1-1 0 0,-1 0 1 0 0,1 0 0 0 0,-4-2 0 0 0,6 2 0 0 0,-1 1 0 0 0,1 0 1 0 0,-1-1-1 0 0,1 1 0 0 0,-1-1 0 0 0,1 1 1 0 0,0-1-1 0 0,-1 1 0 0 0,1-1 1 0 0,0 0-1 0 0,-1 1 0 0 0,1-1 0 0 0,0 1 1 0 0,0-1-1 0 0,-1 0 0 0 0,1 1 0 0 0,0-1 1 0 0,0 1-1 0 0,0-1 0 0 0,0 0 1 0 0,0 1-1 0 0,0-1 0 0 0,0 0 0 0 0,0 1 1 0 0,0-1-1 0 0,0 0 0 0 0,0 1 0 0 0,1-1 1 0 0,-1 1-1 0 0,0-1 0 0 0,0 0 1 0 0,1 1-1 0 0,-1-1 0 0 0,0 1 0 0 0,1-1 1 0 0,-1 1-1 0 0,1-1 0 0 0,0 0 0 0 0,0-1-5 0 0,1-3 1 0 0,-1 3 0 0 0,1 0 0 0 0,-1 0 0 0 0,0 0 0 0 0,1 0 0 0 0,-1 0 0 0 0,1 0 0 0 0,0 0 0 0 0,-1 0 0 0 0,1 1 0 0 0,0-1 0 0 0,0 1 0 0 0,2-2 0 0 0,3-2 0 0 0,18-12 0 0 0,-24 16 0 0 0,0 1 0 0 0,0-1 0 0 0,0 1 0 0 0,0-1 0 0 0,-1 1 0 0 0,1-1 0 0 0,0 1 0 0 0,0 0 0 0 0,0-1 0 0 0,0 1 0 0 0,0 0 0 0 0,0 0 0 0 0,0 0 0 0 0,0 0 0 0 0,0 0 0 0 0,0 0 0 0 0,0 0 0 0 0,0 0 0 0 0,0 0 0 0 0,0 0 0 0 0,0 0 0 0 0,0 1 0 0 0,0-1 0 0 0,0 0 0 0 0,1 1 0 0 0,3 1 0 0 0,-2-2 0 0 0,-2 0 0 0 0,0-1 0 0 0,0 1 0 0 0,0 0 0 0 0,0 0 0 0 0,-1 0 0 0 0,1 0 0 0 0,0 0 0 0 0,0 0 0 0 0,0 0 0 0 0,0 1 0 0 0,0-1 0 0 0,-1 0 0 0 0,1 0 0 0 0,0 1 0 0 0,0-1 0 0 0,0 1 0 0 0,-1-1 0 0 0,1 0 0 0 0,0 1 0 0 0,1 1 0 0 0,6 3 0 0 0,-1 0 0 0 0,1 1 0 0 0,-1 0 0 0 0,0 0 0 0 0,-1 1 0 0 0,0 0 0 0 0,0 0 0 0 0,10 16 0 0 0,8 9 0 0 0,-1-5 0 0 0,-14-18 0 0 0,0-3 0 0 0,-1-2 0 0 0,0-1 0 0 0,1-5 0 0 0,-3-1-133 0 0,-5 2-563 0 0,-2-6-1268 0 0,1 6 941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8:33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82 6447 0 0,'0'0'298'0'0,"0"0"-10"0"0,0 0-118 0 0,0 0 206 0 0,0 0 111 0 0,0 0 22 0 0,0 0 3 0 0,0 0 0 0 0,0 0 0 0 0,0 0 0 0 0,0 0 68 0 0,0 0 286 0 0,0 0 124 0 0,0 0 30 0 0,0 0-65 0 0,0 0-290 0 0,0 0-121 0 0,0 0-28 0 0,0 0-4 0 0,0 0 0 0 0,0 0 0 0 0,0 0 0 0 0,0 0 0 0 0,0 0 0 0 0,0 0 0 0 0,0 0 0 0 0,0 0 0 0 0,0 0 0 0 0,0 0 0 0 0,0 0 0 0 0,-16 0 104 0 0,11 1-418 0 0,-1 0-1 0 0,1 0 1 0 0,-1 0-1 0 0,1 1 1 0 0,-5 2 0 0 0,-26 8 736 0 0,35-12-563 0 0,0-1-265 0 0,1 1 0 0 0,0-1 0 0 0,-1 0 0 0 0,1 1 0 0 0,0-1-1 0 0,0 0 1 0 0,0 1 0 0 0,-1-1 0 0 0,1 0 0 0 0,0 1 0 0 0,0-1 0 0 0,0 0 0 0 0,0 1 0 0 0,0-2 0 0 0,9-7-105 0 0,0 0 1 0 0,0 1-1 0 0,0 0 0 0 0,1 1 1 0 0,0-1-1 0 0,0 2 0 0 0,1 0 1 0 0,0 0-1 0 0,0 1 0 0 0,1 0 1 0 0,23-6-1 0 0,-33 10-1 0 0,0 1 0 0 0,1-1 0 0 0,-1 0 0 0 0,0 1 0 0 0,1-1 0 0 0,-1 1 0 0 0,1 0 0 0 0,-1 0 0 0 0,1 0 0 0 0,-1 0 0 0 0,1 0 0 0 0,-1 1 0 0 0,1-1 0 0 0,-1 1 0 0 0,0 0 0 0 0,1-1 0 0 0,-1 1 0 0 0,4 3 0 0 0,1-1 0 0 0,-6-3 0 0 0,1 1 0 0 0,-1-1 0 0 0,0 1 0 0 0,0-1 0 0 0,0 1 0 0 0,1 0 0 0 0,-1-1 0 0 0,0 1 0 0 0,0 0 0 0 0,0 0 0 0 0,0 0 0 0 0,0 0 0 0 0,0 0 0 0 0,0 0 0 0 0,0 0 0 0 0,-1 0 0 0 0,1 0 0 0 0,0 0 0 0 0,0 2 0 0 0,2 2 0 0 0,1 3 16 0 0,0 0 1 0 0,0 1-1 0 0,0-1 0 0 0,-1 0 1 0 0,0 1-1 0 0,-1 0 1 0 0,0 0-1 0 0,0 0 0 0 0,-1 0 1 0 0,0 0-1 0 0,-1 0 0 0 0,1 0 1 0 0,-2 0-1 0 0,0 0 0 0 0,0 0 1 0 0,0 0-1 0 0,-1 0 0 0 0,0 0 1 0 0,-1-1-1 0 0,0 1 1 0 0,-1-1-1 0 0,1 1 0 0 0,-1-1 1 0 0,-1 0-1 0 0,0-1 0 0 0,0 1 1 0 0,0-1-1 0 0,-1 0 0 0 0,-11 10 1 0 0,-4 5 358 0 0,16-17-257 0 0,0 1 1 0 0,0-1-1 0 0,0 0 0 0 0,-1-1 0 0 0,1 1 0 0 0,-1-1 1 0 0,0 0-1 0 0,-1-1 0 0 0,-10 5 0 0 0,7-6-118 0 0,-7-3 0 0 0,9-2 0 0 0,1-7 0 0 0,5 2 0 0 0,2 7 0 0 0,0 1 0 0 0,0-1 0 0 0,0 1 0 0 0,0-1 0 0 0,0 1 0 0 0,0-1 0 0 0,0 1 0 0 0,0 0 0 0 0,0-1 0 0 0,0 1 0 0 0,0-1 0 0 0,0 1 0 0 0,0-1 0 0 0,0 1 0 0 0,1-1 0 0 0,-1 1 0 0 0,0-1 0 0 0,0 1 0 0 0,1-1 0 0 0,-1 1 0 0 0,0 0 0 0 0,0-1 0 0 0,1 1 0 0 0,-1 0 0 0 0,0-1 0 0 0,1 1 0 0 0,-1 0 0 0 0,1-1 0 0 0,-1 1 0 0 0,0 0 0 0 0,2-1 0 0 0,-2 1 0 0 0,6-6 0 0 0,2 2 0 0 0,-6 4 0 0 0,0 0 0 0 0,0 1 0 0 0,0-1 0 0 0,0 0 0 0 0,0 1 0 0 0,0 0 0 0 0,0-1 0 0 0,0 1 0 0 0,0 0 0 0 0,0 0 0 0 0,2 2 0 0 0,19 14 0 0 0,-18-13 0 0 0,0 0 0 0 0,0 1 0 0 0,-1 0 0 0 0,1-1 0 0 0,-1 2 0 0 0,0-1 0 0 0,-1 0 0 0 0,1 1 0 0 0,-1 0 0 0 0,0-1 0 0 0,-1 1 0 0 0,1 0 0 0 0,-1 1 0 0 0,-1-1 0 0 0,1 0 0 0 0,-1 1 0 0 0,1 11 0 0 0,-2-17 0 0 0,2 9 0 0 0,-2 1 0 0 0,0 0 0 0 0,0-1 0 0 0,-1 1 0 0 0,0-1 0 0 0,-1 1 0 0 0,0-1 0 0 0,-6 17 0 0 0,5-19 0 0 0,0-1 0 0 0,-1 0 0 0 0,1-1 0 0 0,-2 1 0 0 0,1-1 0 0 0,-1 1 0 0 0,0-1 0 0 0,0-1 0 0 0,-1 1 0 0 0,1-1 0 0 0,-1 0 0 0 0,0 0 0 0 0,-14 7 0 0 0,7-5 0 0 0,6-3 0 0 0,-1 0 0 0 0,1-1 0 0 0,-1 1 0 0 0,1-2 0 0 0,-1 1 0 0 0,-16 2 0 0 0,18-4-42 0 0,0-1 1 0 0,-1 0-1 0 0,1 0 0 0 0,0 0 0 0 0,0 0 1 0 0,0-1-1 0 0,0 0 0 0 0,-1-1 1 0 0,1 1-1 0 0,1-1 0 0 0,-1 0 0 0 0,0-1 1 0 0,0 1-1 0 0,1-1 0 0 0,0 0 1 0 0,-1-1-1 0 0,1 1 0 0 0,0-1 0 0 0,1 0 1 0 0,-5-5-1 0 0,-8-12-2755 0 0,16 20 845 0 0,1 1-80 0 0,0 0-15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8:34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7 8287 0 0,'0'0'382'0'0,"0"0"-8"0"0,0 0-170 0 0,0 0 176 0 0,0 0 107 0 0,0 0 22 0 0,0 0 71 0 0,0 0 286 0 0,-6-5 699 0 0,4 1 5144 0 0,4-3-5817 0 0,4 10 1457 0 0,5 15-531 0 0,-9-13-1807 0 0,0 1 0 0 0,0-1 0 0 0,-1 1 0 0 0,0 0 0 0 0,0-1 0 0 0,0 1 0 0 0,-1 0 0 0 0,0 0 0 0 0,0-1 0 0 0,0 1 0 0 0,-1 0 0 0 0,-1 6 0 0 0,-3 10 1 0 0,-14 39 1 0 0,4-15-16 0 0,12-37 3 0 0,0 0 0 0 0,-1 0 0 0 0,0 0 0 0 0,0-1 0 0 0,-8 12 0 0 0,9-16-1 0 0,-2 5-15 0 0,0 8 105 0 0,4-15 282 0 0,1-2 117 0 0,0 0 21 0 0,0 0-66 0 0,1 1-294 0 0,8-1-147 0 0,-1 0 0 0 0,0 0 0 0 0,0-1-1 0 0,0 0 1 0 0,0 0 0 0 0,0-1 0 0 0,0 0 0 0 0,-1 0-1 0 0,1-1 1 0 0,8-4 0 0 0,-7 3-2 0 0,0 1-1 0 0,0 0 1 0 0,0 0-1 0 0,0 1 1 0 0,0 0-1 0 0,1 1 1 0 0,13-1-1 0 0,59 5 1 0 0,-35-1 0 0 0,-36-2 0 0 0,0 0 0 0 0,-1 0 0 0 0,1 1 0 0 0,-3 0 0 0 0,-1-1-64 0 0,-6 0-273 0 0,-1 0-138 0 0,1-3 290 0 0,0 1-1 0 0,-1 0 1 0 0,0 0 0 0 0,0 0 0 0 0,0-1-1 0 0,1 1 1 0 0,-2 0 0 0 0,1 0-1 0 0,0-1 1 0 0,0 1 0 0 0,-1 0-1 0 0,0-3 1 0 0,0 3-350 0 0,0-3-258 0 0,-1 0-1 0 0,1 0 1 0 0,-1 0 0 0 0,0 0 0 0 0,0 0-1 0 0,-1 1 1 0 0,0-1 0 0 0,0 1-1 0 0,-3-5 1 0 0,-4-4-1254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8:35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37 8287 0 0,'0'0'382'0'0,"0"-2"-8"0"0,1-4-240 0 0,-1 3 249 0 0,0 1 1 0 0,1-1-1 0 0,0 1 1 0 0,-1 0 0 0 0,1-1-1 0 0,0 1 1 0 0,2-3-1 0 0,0 0 1023 0 0,-3 3-862 0 0,0 2-28 0 0,0 0 66 0 0,0 0 288 0 0,0 0 122 0 0,0 0 28 0 0,0 0-65 0 0,0 0-290 0 0,0 0-121 0 0,0 0-28 0 0,0 0-72 0 0,0 2-289 0 0,-6 29 877 0 0,-2 57 1 0 0,6 41-590 0 0,-1-54 61 0 0,2-37-137 0 0,-1 0 0 0 0,-11 52 0 0 0,5-40-367 0 0,5-31 0 0 0,-7 23 0 0 0,7-31 0 0 0,2-3 0 0 0,2 10 0 0 0,-1-1 0 0 0,7 25 0 0 0,-6-20-201 0 0,13-43-3800 0 0,-12 7 2467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11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 13823 0 0,'-5'-1'139'0'0,"3"1"1023"0"0,2 1 2529 0 0,8 6-3076 0 0,1 0-1 0 0,-1 0 0 0 0,1-1 1 0 0,16 9-1 0 0,-21-14-390 0 0,-1 0 0 0 0,1 1-1 0 0,0-2 1 0 0,0 1 0 0 0,0 0 0 0 0,6 0-1 0 0,7 0-157 0 0,-11 1-11 0 0,1-1 1 0 0,0 0-1 0 0,0 0 0 0 0,-1-1 0 0 0,1 0 0 0 0,0 0 1 0 0,0-1-1 0 0,0 0 0 0 0,-1 0 0 0 0,1 0 1 0 0,7-3-1 0 0,-13 3-200 0 0,0 1 1 0 0,0 0-1 0 0,-1 0 1 0 0,1-1-1 0 0,0 1 1 0 0,0 0-1 0 0,-1 0 1 0 0,1 0-1 0 0,0 0 0 0 0,0 0 1 0 0,-1 0-1 0 0,1 0 1 0 0,0 0-1 0 0,0 0 1 0 0,0 0-1 0 0,0 1 1 0 0,0-1-854 0 0,-1 0-26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14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84 4607 0 0,'0'0'102'0'0,"0"0"20"0"0,0 0 6 0 0,0 0 51 0 0,0 0 213 0 0,0 0 96 0 0,0 0 21 0 0,0 0 3 0 0,0 0 0 0 0,0 0 0 0 0,0 0 0 0 0,15-12 2128 0 0,-12 8-2552 0 0,-2 2 283 0 0,-1 2 117 0 0,14-17 2069 0 0,-14 15-2114 0 0,1 1-294 0 0,3-4-133 0 0,0-2 56 0 0,-3 6 299 0 0,5-15 1306 0 0,-6 15-1306 0 0,0 1 117 0 0,0 0 21 0 0,0 0-66 0 0,1-1-429 0 0,-1 0 0 0 0,0 0 0 0 0,1 1 0 0 0,-1-1 0 0 0,0 0 0 0 0,1 0 0 0 0,-1 0 0 0 0,0 1 0 0 0,0-1-1 0 0,0 0 1 0 0,0 0 0 0 0,1 0 0 0 0,-1 0 0 0 0,0 1 0 0 0,-1-1 0 0 0,1-1 0 0 0,-17 9 1946 0 0,5 0-1944 0 0,6-2-16 0 0,-12 13 0 0 0,14-14 0 0 0,-12 16 0 0 0,7-5 533 0 0,0 0 0 0 0,1 1 0 0 0,-7 21 0 0 0,13-31-617 0 0,-27 71 84 0 0,7 6 0 0 0,17-69 0 0 0,0-2 0 0 0,1 0 0 0 0,-4 22 0 0 0,6-24 0 0 0,-11 54 0 0 0,11-61 0 0 0,2-3 0 0 0,-1 1 0 0 0,1 0 0 0 0,-1 0 0 0 0,1-1 0 0 0,-1 1 0 0 0,1 0 0 0 0,0 0 0 0 0,-1 0 0 0 0,1 0 0 0 0,0 0 0 0 0,0-1 0 0 0,0 1 0 0 0,-1 0 0 0 0,1 0 0 0 0,0 0 0 0 0,1 2 0 0 0,-2-1 0 0 0,1-1 0 0 0,0 1 0 0 0,0 0 0 0 0,0-1 0 0 0,0 1 0 0 0,0 0 0 0 0,0-1 0 0 0,1 1 0 0 0,-1 0 0 0 0,0-1 0 0 0,2 4 0 0 0,0 0 0 0 0,-2 0 0 0 0,1-3 0 0 0,0 1 0 0 0,-1-1 0 0 0,1 0 0 0 0,0 0 0 0 0,0 0 0 0 0,0 0 0 0 0,1 0 0 0 0,1 3 0 0 0,-2-3 0 0 0,0 1 0 0 0,11 3 0 0 0,-9-4 0 0 0,13 3 0 0 0,-13-4 0 0 0,10 0 0 0 0,-1-1 0 0 0,-11 0 0 0 0,0 0 0 0 0,0 0 0 0 0,-1 0 0 0 0,1 0 0 0 0,0 0 0 0 0,0-1 0 0 0,-1 1 0 0 0,1 0 0 0 0,0 0 0 0 0,0 0 0 0 0,-1-1 0 0 0,1 1 0 0 0,0 0 0 0 0,0-1 0 0 0,20-7 0 0 0,-19 7 18 0 0,2 0 117 0 0,-1 0 1 0 0,1 0-1 0 0,-1 0 0 0 0,0-1 1 0 0,1 1-1 0 0,-1-1 0 0 0,0 0 1 0 0,0 0-1 0 0,0 0 0 0 0,0 0 1 0 0,-1 0-1 0 0,1-1 0 0 0,0 1 1 0 0,3-5-1 0 0,-1 0-135 0 0,0 1 0 0 0,0 0 0 0 0,-1-1 0 0 0,1 0 0 0 0,-1 0 0 0 0,-1-1 0 0 0,1 1 0 0 0,-1-1 0 0 0,-1 1 0 0 0,0-1 0 0 0,2-10 0 0 0,4-4-16 0 0,-7 18 27 0 0,1 1 0 0 0,-1-1 0 0 0,0 0 0 0 0,0 1 0 0 0,0-1 0 0 0,-1 0 0 0 0,1-4 0 0 0,-1-2 51 0 0,0-9 483 0 0,-3-22 0 0 0,3 34-442 0 0,-2 1 0 0 0,1 0 0 0 0,-1 0 0 0 0,0 0 0 0 0,0 0 0 0 0,0 0 0 0 0,-6-8 0 0 0,8 13-103 0 0,-1-1 0 0 0,0 0 0 0 0,1 1 0 0 0,0-1 0 0 0,-1 0 0 0 0,1 1 0 0 0,0-1 0 0 0,-1 0 0 0 0,1 1 0 0 0,0-1 0 0 0,0 0 0 0 0,1-3 0 0 0,-1 4 0 0 0,0-1 0 0 0,1 1 0 0 0,-1-1 0 0 0,0 1 0 0 0,0-1 0 0 0,-1 0 0 0 0,1 1 0 0 0,0-1 0 0 0,0 1 0 0 0,-1-1 0 0 0,1 1 0 0 0,-1-1 0 0 0,1 1 0 0 0,-1-1 0 0 0,-1-1 0 0 0,-16-24 0 0 0,14 21 0 0 0,2 3 0 0 0,1 3 0 0 0,0 0 0 0 0,-1-1 0 0 0,1 1 0 0 0,0 0 0 0 0,0-1 0 0 0,0 1 0 0 0,-1-1 0 0 0,1 1 0 0 0,0-1 0 0 0,0 0 0 0 0,0 0 0 0 0,0 1 0 0 0,-1-3 0 0 0,-4-1 0 0 0,6 4-17 0 0,-1-1 0 0 0,1 1 0 0 0,0 0 0 0 0,-1 0 0 0 0,1-1 1 0 0,0 1-1 0 0,-1 0 0 0 0,1 0 0 0 0,0 0 0 0 0,-1-1 0 0 0,1 1 0 0 0,-1 0 0 0 0,1 0 0 0 0,0 0 0 0 0,-1 0 0 0 0,1 0 0 0 0,-1 0 0 0 0,1 0 0 0 0,-1 0 0 0 0,1 0 1 0 0,0 0-1 0 0,-1 0 0 0 0,1 0 0 0 0,-1 0 0 0 0,1 0 0 0 0,-1 0 0 0 0,1 0 0 0 0,0 1 0 0 0,-1-1 0 0 0,1 0 0 0 0,-1 0 0 0 0,-1 2-317 0 0,-7 7-1278 0 0,6-6-3557 0 0,3-3 3122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14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8 10135 0 0,'0'0'464'0'0,"0"0"-9"0"0,0 0-87 0 0,0 0 728 0 0,0 0 353 0 0,0 0 73 0 0,0 0-125 0 0,0 0-574 0 0,0 0-250 0 0,0 0-49 0 0,0 0-11 0 0,0 0-1 0 0,0 0 0 0 0,0 0 0 0 0,0 0 0 0 0,0 0 0 0 0,0 0 0 0 0,0 0 0 0 0,0 0-68 0 0,0-9 659 0 0,2-5-387 0 0,-2 13-1191 0 0,0 1-33 0 0,-8-14-3733 0 0,1 6 2209 0 0,6 6-15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15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46 10135 0 0,'0'0'231'0'0,"0"0"29"0"0,0 0 19 0 0,0 0 37 0 0,8-15 3570 0 0,12-52 1911 0 0,-15 53-5506 0 0,0 1-1 0 0,-1-2 1 0 0,-1 1-1 0 0,0 0 1 0 0,-1-1 0 0 0,0 1-1 0 0,-1-1 1 0 0,-1-19-1 0 0,-2 24-88 0 0,0 9-277 0 0,-1-2 1980 0 0,3 3-1905 0 0,0 0 1 0 0,0 0-1 0 0,0 0 0 0 0,0-1 0 0 0,0 1 1 0 0,0 0-1 0 0,0 0 0 0 0,0 0 0 0 0,0 0 1 0 0,0 0-1 0 0,0 0 0 0 0,0 0 0 0 0,0 0 1 0 0,0 0-1 0 0,0 0 0 0 0,0 0 0 0 0,0 0 1 0 0,0 0-1 0 0,-1 0 0 0 0,1 0 0 0 0,0 0 1 0 0,0 0-1 0 0,0 0 0 0 0,0 0 0 0 0,0 0 1 0 0,0 0-1 0 0,0 0 0 0 0,0 0 0 0 0,0 0 1 0 0,0 0-1 0 0,0 0 0 0 0,0 0 0 0 0,0 0 1 0 0,0 0-1 0 0,0 0 0 0 0,-1 0 1 0 0,1 0-1 0 0,0 0 0 0 0,0 0 0 0 0,0 0 1 0 0,0 0-1 0 0,0 0 0 0 0,0 0 0 0 0,0 0 1 0 0,0 0-1 0 0,0 0 0 0 0,0 0 0 0 0,0 0 1 0 0,0 0-1 0 0,0 0 0 0 0,0 0 0 0 0,0 0 1 0 0,0 0-1 0 0,0 0 0 0 0,0 0 0 0 0,0 0 1 0 0,-1 0-1 0 0,1 0 0 0 0,0 0 0 0 0,0 1 1 0 0,0-1-1 0 0,0 0 0 0 0,-4 6 4 0 0,-3 8-8 0 0,1 4 4 0 0,1 0 0 0 0,0 1 0 0 0,1 0 0 0 0,1-1 0 0 0,1 1 0 0 0,1 0 0 0 0,1 1 0 0 0,2 27 0 0 0,-1-33 0 0 0,-2 0 0 0 0,1 0 0 0 0,-2 0 0 0 0,0 0 0 0 0,0 0 0 0 0,-7 20 0 0 0,6-26 0 0 0,-5 26 0 0 0,8-33-39 0 0,0-2-92 0 0,0-6-499 0 0,2-7-2728 0 0,-2 12-4492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16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5 11975 0 0,'0'0'267'0'0,"0"0"42"0"0,0 0 17 0 0,0 0-28 0 0,0-2-196 0 0,3-9 366 0 0,0-1-1 0 0,1 1 1 0 0,9-18 0 0 0,5-14 1663 0 0,1-18 1453 0 0,-6 19-1536 0 0,-13 41-1605 0 0,1-20 165 0 0,-1 20-120 0 0,0 1 21 0 0,4-8 83 0 0,-4 8-592 0 0,0 0 1 0 0,0 0-1 0 0,0-1 0 0 0,0 1 0 0 0,1 0 1 0 0,-1 0-1 0 0,0 0 0 0 0,0 0 0 0 0,0 0 1 0 0,0-1-1 0 0,0 1 0 0 0,1 0 0 0 0,-1 0 1 0 0,0 0-1 0 0,0 0 0 0 0,0 0 0 0 0,1 0 1 0 0,-1 0-1 0 0,0 0 0 0 0,0 0 0 0 0,0 0 1 0 0,1-1-1 0 0,-1 1 0 0 0,0 0 0 0 0,0 0 1 0 0,0 0-1 0 0,1 0 0 0 0,-1 0 0 0 0,0 0 0 0 0,0 1 1 0 0,0-1-1 0 0,1 0 0 0 0,-1 0 0 0 0,0 0 1 0 0,0 0-1 0 0,0 0 0 0 0,1 0 0 0 0,-1 0 1 0 0,0 0-1 0 0,0 0 0 0 0,0 1 0 0 0,0-1 1 0 0,1 0-1 0 0,-1 0 0 0 0,0 0 0 0 0,0 0 1 0 0,0 0-1 0 0,0 1 0 0 0,0-1 0 0 0,0 0 1 0 0,1 0-1 0 0,-1 0 0 0 0,0 1 0 0 0,0-1 1 0 0,0 0-1 0 0,0 0 0 0 0,0 0 0 0 0,0 1 1 0 0,0-1-1 0 0,0 0 0 0 0,0 0 0 0 0,0 0 1 0 0,0 1-1 0 0,0-1 0 0 0,2 4 0 0 0,-1 0 0 0 0,0 0 0 0 0,0 0 0 0 0,0 0 0 0 0,0 0 0 0 0,0 0 0 0 0,-1 0 0 0 0,0 0 0 0 0,0 1 0 0 0,0-1 0 0 0,0 0 0 0 0,-2 8 0 0 0,-1 10 0 0 0,2 1 24 0 0,-2 1 0 0 0,-7 34 0 0 0,7-46 33 0 0,-1 4 183 0 0,1-1 0 0 0,0 1 0 0 0,2 0 0 0 0,-1-1 0 0 0,2 1-1 0 0,0 0 1 0 0,5 29 0 0 0,-6-41-240 0 0,1-4 0 0 0,0 1 0 0 0,0 0 0 0 0,0 0 0 0 0,0-1 0 0 0,0 1 0 0 0,0 0 0 0 0,0 0 0 0 0,0 0 0 0 0,0-1 0 0 0,0 1 0 0 0,0 0 0 0 0,1 0 0 0 0,-1-1 0 0 0,0 1 0 0 0,1 0 0 0 0,-1 0 0 0 0,0-1 0 0 0,2 2 0 0 0,3 4 0 0 0,-3-5-270 0 0,1-1-1386 0 0,9 0-6 0 0,-12-1-361 0 0,-1-5-22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19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83 4607 0 0,'0'0'102'0'0,"0"0"20"0"0,0 0 6 0 0,0 0 119 0 0,0 0 500 0 0,0 0 223 0 0,0 0 44 0 0,0 0-61 0 0,0 0-288 0 0,0 0-121 0 0,0 0-28 0 0,0 0-4 0 0,0 0 0 0 0,0 0 0 0 0,0 0 0 0 0,0 0-68 0 0,0-1-289 0 0,2-4-66 0 0,-1 3 282 0 0,-1 2 117 0 0,25-33 2677 0 0,-25 33-3139 0 0,0 0-1 0 0,0-1 0 0 0,0 1 0 0 0,0 0 1 0 0,1-1-1 0 0,-1 1 0 0 0,0 0 1 0 0,0 0-1 0 0,0-1 0 0 0,0 1 1 0 0,0 0-1 0 0,0-1 0 0 0,0 1 0 0 0,0 0 1 0 0,0 0-1 0 0,0-1 0 0 0,0 1 1 0 0,0 0-1 0 0,0-1 0 0 0,0 1 1 0 0,0 0-1 0 0,0-1 0 0 0,0 1 1 0 0,0-7 918 0 0,11-11-376 0 0,-10 17-197 0 0,1-6 412 0 0,-2 5 2071 0 0,-3 4-2840 0 0,2-1-14 0 0,0 0 0 0 0,0 0 0 0 0,0 0 1 0 0,0 0-1 0 0,0 0 0 0 0,0 1 0 0 0,0-1 0 0 0,0 0 0 0 0,0 0 0 0 0,1 1 1 0 0,-1-1-1 0 0,0 1 0 0 0,0 2 0 0 0,-7 14 0 0 0,6-12 0 0 0,-1 0 0 0 0,1 0 0 0 0,-1 0 0 0 0,-1 0 0 0 0,-6 9 0 0 0,-3 1 0 0 0,1 0 0 0 0,1 0 0 0 0,0 2 0 0 0,2-1 0 0 0,0 1 0 0 0,-8 21 0 0 0,5-9 0 0 0,8-22 0 0 0,1 1 0 0 0,0-1 0 0 0,0 1 0 0 0,0 0 0 0 0,1 0 0 0 0,0 0 0 0 0,1 0 0 0 0,0 18 0 0 0,1-26 0 0 0,-1 0 0 0 0,1 0 0 0 0,0 0 0 0 0,0 0 0 0 0,0 0 0 0 0,1 0 0 0 0,-1-1 0 0 0,0 1 0 0 0,0 0 0 0 0,0 0 0 0 0,1 0 0 0 0,-1 0 0 0 0,0 0 0 0 0,1 0 0 0 0,-1 0 0 0 0,1-1 0 0 0,-1 1 0 0 0,1 0 0 0 0,0 0 0 0 0,-1-1 0 0 0,1 1 0 0 0,-1 0 0 0 0,1-1 0 0 0,0 1 0 0 0,1 0 0 0 0,0 1 0 0 0,5 3 0 0 0,-6-5 0 0 0,0 1 0 0 0,0-1 0 0 0,0 1 0 0 0,1-1 0 0 0,-1 0 0 0 0,0 1 0 0 0,0-1 0 0 0,0 0 0 0 0,0 0 0 0 0,0 0 0 0 0,0 1 0 0 0,1-1 0 0 0,-1 0 0 0 0,0-1 0 0 0,0 1 0 0 0,0 0 0 0 0,0 0 0 0 0,0 0 0 0 0,3-2 0 0 0,-1 1 0 0 0,5 0 68 0 0,0-1 1 0 0,-1 0-1 0 0,0-1 0 0 0,1 0 0 0 0,-1 0 1 0 0,0 0-1 0 0,0-1 0 0 0,-1 0 1 0 0,1 0-1 0 0,-1-1 0 0 0,0 0 0 0 0,0 0 1 0 0,-1 0-1 0 0,10-12 0 0 0,-8 8 35 0 0,-1 0-1 0 0,0 0 0 0 0,-1-1 1 0 0,0 1-1 0 0,0-1 1 0 0,-1-1-1 0 0,0 1 0 0 0,-1-1 1 0 0,4-19-1 0 0,-6 19-102 0 0,0 1 0 0 0,-1 0 0 0 0,1 0 0 0 0,-2-1 0 0 0,-2-18 0 0 0,2 25 0 0 0,0-1 0 0 0,0 1 0 0 0,0 0 0 0 0,-1 0 0 0 0,1 0 0 0 0,-1 0 0 0 0,0 0 0 0 0,0 0 0 0 0,0 0 0 0 0,-1 1 0 0 0,1-1 0 0 0,-1 1 0 0 0,0 0 0 0 0,0 0 0 0 0,0 0 0 0 0,-6-4 0 0 0,7 6-7 0 0,0 0-1 0 0,0 1 1 0 0,0-1-1 0 0,0 1 1 0 0,0-1 0 0 0,0 1-1 0 0,0 0 1 0 0,0 0-1 0 0,0 0 1 0 0,0 0 0 0 0,0 0-1 0 0,0 1 1 0 0,0-1-1 0 0,0 1 1 0 0,0-1 0 0 0,0 1-1 0 0,-4 1 1 0 0,-2 8-1514 0 0,2-1-5999 0 0,6-7 438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19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15663 0 0,'0'0'356'0'0,"0"0"50"0"0,0 0 20 0 0,0 0-42 0 0,4-7-97 0 0,20-46 5765 0 0,-24 52-6129 0 0,0 1 0 0 0,0 0 1 0 0,1-1-1 0 0,-1 1 0 0 0,0 0 1 0 0,0-1-1 0 0,0 1 0 0 0,0 0 1 0 0,0-1-1 0 0,0 1 0 0 0,0-1 1 0 0,0 1-1 0 0,0 0 0 0 0,0-1 1 0 0,0 1-1 0 0,0 0 0 0 0,0-1 1 0 0,0 1-1 0 0,0 0 0 0 0,0-1 0 0 0,0 1 1 0 0,-1 0-1 0 0,1-1 0 0 0,0 1 1 0 0,0 0-1 0 0,0-1 0 0 0,0 1 1 0 0,-1 0-1 0 0,1-1 0 0 0,0 1 1 0 0,0 0-1 0 0,-1 0 0 0 0,1-1 1 0 0,0 1-1 0 0,-1 0 0 0 0,1 0 1 0 0,-1-1-7430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20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2 11975 0 0,'0'0'267'0'0,"0"0"42"0"0,0 0 17 0 0,0 0-28 0 0,0 0-58 0 0,0 0 491 0 0,0 0 238 0 0,0 0 45 0 0,0 0-61 0 0,0 0-288 0 0,0 0-121 0 0,0 0-28 0 0,0 0-4 0 0,0 0 0 0 0,0 0 0 0 0,0 0 0 0 0,0 0-68 0 0,0 0-217 0 0,0 0 161 0 0,0 0 100 0 0,0 0 21 0 0,0 0-66 0 0,-4 8-278 0 0,-15 24-165 0 0,15-22 0 0 0,2-5 0 0 0,-1 1 0 0 0,2 0 0 0 0,-1 0 0 0 0,0 0 0 0 0,0 7 0 0 0,2-7 0 0 0,-1 0 0 0 0,-1-1 0 0 0,1 1 0 0 0,-1 0 0 0 0,-4 9 0 0 0,2-5 285 0 0,1 0-1 0 0,0 0 1 0 0,0 0-1 0 0,1 0 1 0 0,1 1-1 0 0,-1 15 1 0 0,1-17-229 0 0,0 3-56 0 0,1-10 0 0 0,1 11 0 0 0,-1-11 0 0 0,0 1 0 0 0,0-1 0 0 0,0 0 0 0 0,1 1 0 0 0,-1-1 0 0 0,1 1 0 0 0,-1-1 0 0 0,1 0 0 0 0,0 1 0 0 0,0-1 0 0 0,0 0 0 0 0,0 0 0 0 0,1 0 0 0 0,-1 0 0 0 0,0 0 0 0 0,4 4 0 0 0,3 0 0 0 0,4-1 0 0 0,-7-6 0 0 0,-3 1 0 0 0,7-1 0 0 0,-7 1 0 0 0,-1 1 0 0 0,0-1 0 0 0,0-1 0 0 0,1 1 0 0 0,-1 0 0 0 0,0 0 0 0 0,0 0 0 0 0,1-1 0 0 0,-1 1 0 0 0,0-1 0 0 0,0 1 0 0 0,0-1 0 0 0,0 1 0 0 0,1-1 0 0 0,0-1 0 0 0,3-1 0 0 0,4-2 114 0 0,0 0 0 0 0,-1-1-1 0 0,0 0 1 0 0,0-1 0 0 0,0 1 0 0 0,-1-1 0 0 0,0-1-1 0 0,0 0 1 0 0,-1 0 0 0 0,0 0 0 0 0,0 0-1 0 0,-1-1 1 0 0,0 0 0 0 0,-1 0 0 0 0,0 0 0 0 0,0-1-1 0 0,3-13 1 0 0,-6 19-114 0 0,2-6 0 0 0,0-1 0 0 0,-1 0 0 0 0,0 0 0 0 0,-1-1 0 0 0,0-11 0 0 0,-1 20 0 0 0,0-1 0 0 0,-1 1 0 0 0,1 0 0 0 0,-1-1 0 0 0,0 1 0 0 0,0 0 0 0 0,0 0 0 0 0,-1-1 0 0 0,1 1 0 0 0,-1 0 0 0 0,0 0 0 0 0,0 0 0 0 0,0 1 0 0 0,0-1 0 0 0,0 0 0 0 0,0 1 0 0 0,-1 0 0 0 0,1-1 0 0 0,-1 1 0 0 0,0 0 0 0 0,-3-2 0 0 0,2 2-131 0 0,-1 0 0 0 0,1 0 0 0 0,-1 0 0 0 0,1 0 0 0 0,-1 1 0 0 0,1 0 1 0 0,-1 0-1 0 0,0 0 0 0 0,0 1 0 0 0,0-1 0 0 0,1 1 0 0 0,-1 0 0 0 0,0 1 0 0 0,-7 0 0 0 0,-5 4-2296 0 0,3-2-4404 0 0,12-2-251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21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216 13823 0 0,'0'0'315'0'0,"0"0"45"0"0,0 0 21 0 0,2-1-49 0 0,0 0-214 0 0,1-1 0 0 0,-1 1-1 0 0,1-1 1 0 0,-1 0-1 0 0,0 0 1 0 0,0 1 0 0 0,0-1-1 0 0,0 0 1 0 0,0-1 0 0 0,0 1-1 0 0,-1 0 1 0 0,1-1 0 0 0,-1 1-1 0 0,0 0 1 0 0,1-1-1 0 0,-1 0 1 0 0,0 1 0 0 0,1-5-1 0 0,-1 3 228 0 0,2-3 174 0 0,-1 0-1 0 0,0-1 0 0 0,-1 1 1 0 0,1 0-1 0 0,-1-1 1 0 0,-1 1-1 0 0,1-1 0 0 0,-1 1 1 0 0,-1-1-1 0 0,1 1 1 0 0,-1-1-1 0 0,0 1 0 0 0,-1-1 1 0 0,-3-8-1 0 0,3 8-518 0 0,1 6 0 0 0,1 0 0 0 0,-1 1 0 0 0,1-1 0 0 0,-1 0 0 0 0,0 1 0 0 0,1-1 0 0 0,-1 1 0 0 0,0-1 0 0 0,0 1 0 0 0,0-1 0 0 0,-1 1 0 0 0,1 0 0 0 0,0 0 0 0 0,0-1 0 0 0,-1 1 0 0 0,1 0 0 0 0,-1 0 0 0 0,-2-1 0 0 0,2-1 0 0 0,1 3 0 0 0,1-1 0 0 0,-1 1 0 0 0,1-1 0 0 0,-1 1 0 0 0,0-1 0 0 0,1 1 0 0 0,-1-1 0 0 0,0 1 0 0 0,0-1 0 0 0,1 1 0 0 0,-1 0 0 0 0,0 0 0 0 0,0-1 0 0 0,0 1 0 0 0,1 0 0 0 0,-1 0 0 0 0,0 0 0 0 0,0 0 0 0 0,-1 0 0 0 0,-2-1 0 0 0,0 1 0 0 0,-1-1 0 0 0,1 1 0 0 0,0 1 0 0 0,-1-1 0 0 0,1 0 0 0 0,0 1 0 0 0,-8 2 0 0 0,4-1 0 0 0,7-1 0 0 0,0-1 0 0 0,-1 1 0 0 0,1-1 0 0 0,-1 1 0 0 0,1-1 0 0 0,0 1 0 0 0,0 0 0 0 0,-1 0 0 0 0,1-1 0 0 0,0 1 0 0 0,0 0 0 0 0,0 0 0 0 0,0 0 0 0 0,0 1 0 0 0,0-1 0 0 0,-1 2 0 0 0,-2 2 0 0 0,0-1 0 0 0,0 0 0 0 0,0 1 0 0 0,1-1 0 0 0,-1 1 0 0 0,1 0 0 0 0,0 0 0 0 0,1 0 0 0 0,-1 1 0 0 0,1-1 0 0 0,0 0 0 0 0,-2 7 0 0 0,-2 9 0 0 0,5-20 0 0 0,0 3 0 0 0,-1 0 0 0 0,1 0 0 0 0,0 0 0 0 0,0 0 0 0 0,0 1 0 0 0,0-1 0 0 0,1 0 0 0 0,0 0 0 0 0,0 1 0 0 0,0-1 0 0 0,0 0 0 0 0,2 7 0 0 0,-2-6 0 0 0,0-3 0 0 0,0-1 0 0 0,0 1 0 0 0,0-1 0 0 0,0 1 0 0 0,0-1 0 0 0,1 0 0 0 0,-1 1 0 0 0,0-1 0 0 0,1 1 0 0 0,-1-1 0 0 0,1 0 0 0 0,0 0 0 0 0,-1 1 0 0 0,1-1 0 0 0,1 1 0 0 0,-2 1 0 0 0,1-3 0 0 0,-1 1 0 0 0,0 0 0 0 0,1 0 0 0 0,-1-1 0 0 0,0 1 0 0 0,1 0 0 0 0,-1-1 0 0 0,1 1 0 0 0,-1-1 0 0 0,1 1 0 0 0,-1 0 0 0 0,1-1 0 0 0,0 1 0 0 0,-1-1 0 0 0,1 0 0 0 0,0 1 0 0 0,-1-1 0 0 0,1 1 0 0 0,0-1 0 0 0,0 1 0 0 0,2 0 0 0 0,1 0 0 0 0,-1 1 0 0 0,0-1 0 0 0,1 0 0 0 0,-1-1 0 0 0,0 1 0 0 0,7 0 0 0 0,0-3 0 0 0,-6 2 0 0 0,0 0 0 0 0,0-1 0 0 0,0 0 0 0 0,0 0 0 0 0,-1 0 0 0 0,1 0 0 0 0,-1-1 0 0 0,1 0 0 0 0,-1 1 0 0 0,5-4 0 0 0,41-23 0 0 0,-14 9 0 0 0,-14 6 72 0 0,-20 12 299 0 0,-1 1 117 0 0,0 0 21 0 0,0 0-66 0 0,-1 9-402 0 0,0 0 0 0 0,-1 0 1 0 0,-5 17-1 0 0,4-16-41 0 0,-3 6 0 0 0,-4 29 0 0 0,6-25 0 0 0,-1 0 0 0 0,-8 20 0 0 0,0-2 0 0 0,11-31 0 0 0,-6 26 0 0 0,7-25 0 0 0,4 0 0 0 0,4-5 0 0 0,2-4 0 0 0,4-2 0 0 0,-10 0 0 0 0,-2 1 0 0 0,6-5 0 0 0,1-7-1713 0 0,-9 7-2870 0 0,0 4 2213 0 0,-2-5-5788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25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65 8287 0 0,'0'0'191'0'0,"0"0"26"0"0,0 0 9 0 0,0 0 42 0 0,0 0 158 0 0,14-13 4678 0 0,-12 9-4250 0 0,14-16 1020 0 0,-12 18-1749 0 0,0-2 487 0 0,5-16 699 0 0,-9 19-940 0 0,0 1 117 0 0,0 0 21 0 0,0 0-66 0 0,0 0-222 0 0,0 0 166 0 0,0 0 101 0 0,0 0 21 0 0,0 0-66 0 0,-17 10-278 0 0,11-5-165 0 0,0 0 0 0 0,1 1 0 0 0,0 0 0 0 0,0 0 0 0 0,0 0 0 0 0,1 1 0 0 0,-6 10 0 0 0,-7 10 0 0 0,8-12 0 0 0,0-1 0 0 0,-13 30 0 0 0,18-36 0 0 0,1 1 0 0 0,0 0 0 0 0,1-1 0 0 0,0 1 0 0 0,0 0 0 0 0,1 0 0 0 0,0 10 0 0 0,-1-1 0 0 0,1-14 0 0 0,0 0 0 0 0,1 0 0 0 0,-1 0 0 0 0,1 0 0 0 0,0 0 0 0 0,1 0 0 0 0,-1 0 0 0 0,1 0 0 0 0,0 5 0 0 0,4 13 0 0 0,-2 6 0 0 0,2 1 72 0 0,-5-27 299 0 0,0-2 117 0 0,0 0 21 0 0,0 0-134 0 0,0 0-577 0 0,6 8 30 0 0,-3-6 365 0 0,-2-2-171 0 0,0 0 0 0 0,0 1-1 0 0,0-1 1 0 0,0 0 0 0 0,0 1 0 0 0,1-1 0 0 0,-1 0-1 0 0,0 0 1 0 0,0 0 0 0 0,0 0 0 0 0,0 0 0 0 0,1 0-1 0 0,-1-1 1 0 0,0 1 0 0 0,0 0 0 0 0,0 0 0 0 0,0-1-1 0 0,2 0 1 0 0,3-1-22 0 0,-1 0 0 0 0,0 0 0 0 0,1-1 0 0 0,-1 0 0 0 0,0 0 0 0 0,0 0 0 0 0,0-1 0 0 0,-1 1 0 0 0,1-1 0 0 0,-1 0 0 0 0,0 0 0 0 0,0-1 0 0 0,0 1 0 0 0,5-11 0 0 0,1 0 0 0 0,-2-1 0 0 0,0 0 0 0 0,11-29 0 0 0,-12 24 0 0 0,9-44 0 0 0,-15 58 0 0 0,0-1 0 0 0,0 0 0 0 0,-1 1 0 0 0,0-1 0 0 0,0 0 0 0 0,0 0 0 0 0,-1 1 0 0 0,-1-1 0 0 0,-2-10 0 0 0,3 16-9 0 0,1 0-1 0 0,-1 0 1 0 0,0 0-1 0 0,0 0 1 0 0,0 1-1 0 0,0-1 1 0 0,-1 0-1 0 0,1 1 1 0 0,0-1-1 0 0,-1 1 1 0 0,1-1-1 0 0,-1 1 1 0 0,1-1-1 0 0,-1 1 1 0 0,0 0-1 0 0,1 0 1 0 0,-1 0-1 0 0,0 0 1 0 0,0 0-1 0 0,0 0 1 0 0,0 1-1 0 0,0-1 1 0 0,0 1-1 0 0,0-1 1 0 0,0 1 0 0 0,0 0-1 0 0,0-1 1 0 0,0 1-1 0 0,0 0 1 0 0,0 0-1 0 0,0 1 1 0 0,-4 0-1 0 0,-1 0-52 0 0,1 1-1 0 0,-1 0 0 0 0,1 0 1 0 0,-1 1-1 0 0,1 0 1 0 0,0 0-1 0 0,0 0 1 0 0,-9 7-1 0 0,6 1-1607 0 0,7-8-3425 0 0,2-3 5079 0 0,0 0-2031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26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3823 0 0,'0'0'315'0'0,"0"0"45"0"0,0 0 21 0 0,0 0-49 0 0,0 0-81 0 0,0 0 481 0 0,0 0 237 0 0,10-16 2207 0 0,-9 10-2438 0 0,0 3-154 0 0,-1 1 0 0 0,1-1 1 0 0,0 0-1 0 0,0 1 0 0 0,0-1 0 0 0,2-4 0 0 0,-5 2-1644 0 0,1 4-5583 0 0,1 1-877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12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53 10135 0 0,'0'0'464'0'0,"0"0"-9"0"0,1-1-295 0 0,0 1-97 0 0,0-1 0 0 0,0 0 0 0 0,-1 0 0 0 0,1 0 0 0 0,0 1 1 0 0,-1-1-1 0 0,1 0 0 0 0,0 0 0 0 0,-1 0 0 0 0,1 0 0 0 0,-1 0 0 0 0,0 0 0 0 0,1 0 0 0 0,-1 0 0 0 0,0 0 0 0 0,1-2 1 0 0,1-4 716 0 0,5-3 645 0 0,-1 1-1 0 0,7-18 1 0 0,-11 6 1580 0 0,-2 11-1508 0 0,1 9-953 0 0,-4-8 571 0 0,2 6-1202 0 0,0 1 184 0 0,0 0 0 0 0,0 0 0 0 0,-1-1 0 0 0,1 1 0 0 0,0 0 0 0 0,-1 1 0 0 0,1-1 1 0 0,-1 0-1 0 0,0 0 0 0 0,1 1 0 0 0,-1-1 0 0 0,0 1 0 0 0,0-1 0 0 0,0 1 0 0 0,0 0 0 0 0,0 0 1 0 0,-1 0-1 0 0,1 0 0 0 0,0 0 0 0 0,0 0 0 0 0,-5 0 0 0 0,-2-1-81 0 0,8 2-16 0 0,0-1 0 0 0,0 1 0 0 0,0 0 0 0 0,0 0 0 0 0,0 0 0 0 0,0-1 0 0 0,0 1 0 0 0,0 0 0 0 0,0 0 0 0 0,0 1 0 0 0,0-1 0 0 0,0 0 0 0 0,0 0 0 0 0,0 0 0 0 0,0 1 0 0 0,0-1 0 0 0,0 0 0 0 0,0 1 0 0 0,0-1 0 0 0,1 1 0 0 0,-1 0 0 0 0,-1 0 0 0 0,-2 1 0 0 0,-1 0 0 0 0,1 0 0 0 0,-1 0 0 0 0,0 1 0 0 0,1-1 0 0 0,-1 1 0 0 0,1 0 0 0 0,0 0 0 0 0,0 0 0 0 0,0 1 0 0 0,-6 6 0 0 0,5-3 0 0 0,0 0 0 0 0,1 1 0 0 0,0 0 0 0 0,0-1 0 0 0,-5 14 0 0 0,-6 16 0 0 0,-14 41 0 0 0,27-71 0 0 0,0 1 0 0 0,0-1 0 0 0,1 1 0 0 0,0-1 0 0 0,1 1 0 0 0,0 0 0 0 0,0-1 0 0 0,1 11 0 0 0,-1-16 0 0 0,1-1 0 0 0,-1 0 0 0 0,0 1 0 0 0,0-1 0 0 0,1 0 0 0 0,-1 1 0 0 0,0-1 0 0 0,1 0 0 0 0,0 0 0 0 0,-1 1 0 0 0,1-1 0 0 0,0 0 0 0 0,-1 0 0 0 0,3 2 0 0 0,0 0 0 0 0,-3-2 0 0 0,0-1 0 0 0,0 1 0 0 0,0-1 0 0 0,1 1 0 0 0,-1-1 0 0 0,0 1 0 0 0,0-1 0 0 0,1 0 0 0 0,-1 1 0 0 0,0-1 0 0 0,1 1 0 0 0,-1-1 0 0 0,1 0 0 0 0,-1 1 0 0 0,0-1 0 0 0,1 0 0 0 0,-1 0 0 0 0,1 1 0 0 0,-1-1 0 0 0,1 0 0 0 0,-1 0 0 0 0,1 0 0 0 0,-1 1 0 0 0,1-1 0 0 0,-1 0 0 0 0,1 0 0 0 0,-1 0 0 0 0,1 0 0 0 0,-1 0 0 0 0,1 0 0 0 0,-1 0 0 0 0,1 0 0 0 0,0 0 0 0 0,0-1 0 0 0,6 1 0 0 0,1 0 0 0 0,-1-1 0 0 0,0 0 0 0 0,0 0 0 0 0,0-1 0 0 0,0 0 0 0 0,-1 0 0 0 0,1 0 0 0 0,0-1 0 0 0,11-7 0 0 0,-1-2 469 0 0,-1-2 0 0 0,-1 0 0 0 0,16-17 0 0 0,-30 30-462 0 0,11-12 77 0 0,-5 7-74 0 0,-1 0 0 0 0,0 0 0 0 0,0-1 0 0 0,-1 0 1 0 0,0 0-1 0 0,0 0 0 0 0,6-15 0 0 0,-6 9-10 0 0,-3 5 0 0 0,-6 9 0 0 0,-4 6 0 0 0,0 1 0 0 0,1 1 0 0 0,0 0 0 0 0,0 1 0 0 0,1-1 0 0 0,0 1 0 0 0,1 1 0 0 0,0-1 0 0 0,0 1 0 0 0,1 0 0 0 0,1 0 0 0 0,0 0 0 0 0,-3 21 0 0 0,5-29 0 0 0,1-1 0 0 0,0 0 0 0 0,0 1 0 0 0,0-1 0 0 0,0 1 0 0 0,1-1 0 0 0,-1 1 0 0 0,1-1 0 0 0,-1 1 0 0 0,1-1 0 0 0,0 0 0 0 0,0 0 0 0 0,0 1 0 0 0,0-1 0 0 0,0 0 0 0 0,0 0 0 0 0,1 0 0 0 0,-1 0 0 0 0,1 0 0 0 0,0 0 0 0 0,2 2 0 0 0,-2-2 0 0 0,1 0 0 0 0,0 0 0 0 0,0 0 0 0 0,0 0 0 0 0,0-1 0 0 0,0 1 0 0 0,0-1 0 0 0,1 1 0 0 0,-1-1 0 0 0,0 0 0 0 0,1-1 0 0 0,-1 1 0 0 0,1-1 0 0 0,4 1 0 0 0,4-1 0 0 0,1-3 0 0 0,-10 0 0 0 0,-2 1 0 0 0,1 1-449 0 0,0-1-1 0 0,0 0 1 0 0,0 0-1 0 0,0 0 1 0 0,0 0-1 0 0,0-1 1 0 0,-1 1-1 0 0,1 0 1 0 0,-1-1-1 0 0,0 1 1 0 0,0-1-1 0 0,0 1 1 0 0,0-1-1 0 0,1-4 1 0 0,1-1-1475 0 0,0-2-6234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27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32 8287 0 0,'0'0'382'0'0,"0"0"-8"0"0,0 0-102 0 0,0 0 463 0 0,0 0 234 0 0,0 0 45 0 0,6-6 1148 0 0,-5 3-1644 0 0,1 0-1 0 0,0 0 1 0 0,0 1-1 0 0,0 0 1 0 0,0-1-1 0 0,6-3 1 0 0,-7 5-30 0 0,-1 1 21 0 0,0 0 3 0 0,0 0 0 0 0,0 0 0 0 0,0 0 0 0 0,0 0 0 0 0,0 0 0 0 0,0 0 0 0 0,0 0 0 0 0,0 0-69 0 0,-4 8-278 0 0,3-7-165 0 0,0-1 0 0 0,1 1 0 0 0,-1 0 0 0 0,0 0 0 0 0,1 0 0 0 0,-1 0 0 0 0,1 0 0 0 0,-1 0 0 0 0,1 0 0 0 0,-1 0 0 0 0,1 0 0 0 0,0 0 0 0 0,0 0 0 0 0,-1 0 0 0 0,1 2 0 0 0,-2 14 0 0 0,1-7 0 0 0,1-8 0 0 0,0 0 0 0 0,0 0 0 0 0,0 1 0 0 0,-1-1 0 0 0,1 0 0 0 0,-1 0 0 0 0,1 0 0 0 0,-1 0 0 0 0,0 0 0 0 0,1 0 0 0 0,-2 3 0 0 0,-14 34 0 0 0,14-35 111 0 0,0 0-1 0 0,0-1 0 0 0,1 1 1 0 0,-1 0-1 0 0,1 0 1 0 0,0 0-1 0 0,-1 5 1 0 0,1 35 1005 0 0,1-33-1068 0 0,0-6-166 0 0,1-1 0 0 0,-1 0 1 0 0,1 1-1 0 0,0-1 0 0 0,1 0 0 0 0,-1 0 0 0 0,1 0 0 0 0,2 4 0 0 0,2 6 72 0 0,-5-12 546 0 0,-1-1-58 0 0,3 5-293 0 0,5-2-133 0 0,-5-3-16 0 0,-2-1 0 0 0,1 0 0 0 0,-1 0 0 0 0,1 0 0 0 0,0 0 0 0 0,-1 0 0 0 0,1 0 0 0 0,-1-1 0 0 0,1 1 0 0 0,0-1 0 0 0,-1 1 0 0 0,1-1 0 0 0,-1 1 0 0 0,0-1 0 0 0,4-1 0 0 0,21-13 0 0 0,6-4 0 0 0,-28 17 0 0 0,0-1 0 0 0,0 1 0 0 0,0-1 0 0 0,-1 0 0 0 0,1 0 0 0 0,-1-1 0 0 0,0 1 0 0 0,0-1 0 0 0,5-7 0 0 0,-1-2 0 0 0,10-24 0 0 0,-16 33 0 0 0,1-3 171 0 0,0 0-1 0 0,-1 0 1 0 0,0 0 0 0 0,-1 0-1 0 0,0 0 1 0 0,0 0 0 0 0,0 0-1 0 0,-1 0 1 0 0,0 0 0 0 0,0 0-1 0 0,-3-7 1 0 0,3 11-212 0 0,0 0 1 0 0,0-1-1 0 0,0 1 0 0 0,-1 0 0 0 0,1 0 0 0 0,-1 0 1 0 0,0 1-1 0 0,0-1 0 0 0,0 0 0 0 0,0 1 1 0 0,0-1-1 0 0,0 1 0 0 0,-1-1 0 0 0,1 1 0 0 0,-1 0 1 0 0,0 0-1 0 0,0 1 0 0 0,1-1 0 0 0,-1 0 1 0 0,0 1-1 0 0,-1 0 0 0 0,1-1 0 0 0,0 1 1 0 0,0 0-1 0 0,0 1 0 0 0,-1-1 0 0 0,-3 0 0 0 0,0 1-96 0 0,0 0-1 0 0,-1 0 1 0 0,1 0-1 0 0,0 1 0 0 0,-1 0 1 0 0,1 1-1 0 0,0 0 0 0 0,0 0 1 0 0,0 0-1 0 0,0 1 0 0 0,-10 5 1 0 0,-28 19-6775 0 0,30-17 4865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27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9 10135 0 0,'0'0'464'0'0,"0"0"-9"0"0,0 0-155 0 0,0 0 443 0 0,-5-2 742 0 0,4 1 1720 0 0,1 0 3510 0 0,29-18-6626 0 0,-15 12 289 0 0,1 0 1 0 0,-1 2-1 0 0,1 0 0 0 0,18-4 1 0 0,-14 4-295 0 0,-1 1-84 0 0,1 1 0 0 0,-7 3 0 0 0,-9 4 0 0 0,-2-3 0 0 0,0 1 0 0 0,-1-2 0 0 0,1 0 0 0 0,-1 1 0 0 0,1-1 0 0 0,-1 0 0 0 0,1 0 0 0 0,-1 1 0 0 0,0-1 0 0 0,1 1 0 0 0,-1-1 0 0 0,0 0 0 0 0,1 1 0 0 0,-1-1 0 0 0,0 1 0 0 0,0-1 0 0 0,0 1 0 0 0,1-1 0 0 0,-1 1 0 0 0,0-1 0 0 0,0 1 0 0 0,0-1 0 0 0,0 1 0 0 0,0-1 0 0 0,0 1 0 0 0,1 12 0 0 0,0-3 0 0 0,0 0 0 0 0,0 0 0 0 0,-1 0 0 0 0,-1 0 0 0 0,0 0 0 0 0,0 0 0 0 0,-1 0 0 0 0,0 0 0 0 0,-4 11 0 0 0,0 2 0 0 0,4-16 0 0 0,-4 17 0 0 0,-7 50 0 0 0,10-44 0 0 0,-2 12 0 0 0,-1 31 0 0 0,6-65 0 0 0,1-1 72 0 0,0-6 299 0 0,-1-1 117 0 0,0 0 21 0 0,0 0-134 0 0,0 0-577 0 0,0 0-248 0 0,0 0-50 0 0,0 0 58 0 0,-5-13-1010 0 0,1-3-2713 0 0,2 8-3343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28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0135 0 0,'0'0'464'0'0,"0"0"-9"0"0,0 0-155 0 0,0 0 443 0 0,0 0 227 0 0,0 0 44 0 0,0 0-61 0 0,0 0-288 0 0,0 0-121 0 0,0 0-28 0 0,0 0-4 0 0,0 0 0 0 0,0 0 0 0 0,0 0 0 0 0,0 0 70 0 0,0 0 288 0 0,0 0 122 0 0,0 0 28 0 0,2 0-65 0 0,9-1-321 0 0,0-1 1 0 0,0 0-1 0 0,0-1 1 0 0,-1 0-1 0 0,21-9 1 0 0,-27 10-218 0 0,2 0-343 0 0,-4 1-2 0 0,36-4-53 0 0,-31 3-83 0 0,-6 2-273 0 0,-1 0-138 0 0,0 0-33 0 0,0 0-208 0 0,0 0-857 0 0,-2 2-379 0 0,-6 6-80 0 0,5-7-15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44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35 8287 0 0,'0'0'382'0'0,"0"0"-8"0"0,0 0-170 0 0,0 0 176 0 0,0 0 107 0 0,0 0 22 0 0,0 0 3 0 0,17-24 3072 0 0,0-1-1536 0 0,-16 23-1536 0 0,-1 1 0 0 0,21-35 2560 0 0,-18 28-2434 0 0,0 0-1 0 0,3-15 1 0 0,-6 23-503 0 0,0-2 308 0 0,0 1-294 0 0,-1-4-133 0 0,-4 7-16 0 0,-4 6 0 0 0,2 0 0 0 0,-1 1 0 0 0,1 0 0 0 0,0 0 0 0 0,1 1 0 0 0,-7 11 0 0 0,3 1 0 0 0,-16 42 0 0 0,16-34 108 0 0,5-17 114 0 0,0 1 0 0 0,1 0 0 0 0,0 0 0 0 0,1 0 0 0 0,-2 27 0 0 0,5-38-359 0 0,0 0 1 0 0,1-1-1 0 0,-1 1 0 0 0,1 0 0 0 0,0-1 0 0 0,0 1 1 0 0,0-1-1 0 0,0 1 0 0 0,2 1 0 0 0,2 2 121 0 0,3 0 16 0 0,-2-3 0 0 0,-5-3 0 0 0,-1 1 0 0 0,0-1 0 0 0,1 0 0 0 0,-1 0 0 0 0,1 1 0 0 0,-1-1 0 0 0,0 0 0 0 0,1 0 0 0 0,-1 0 0 0 0,1 1 0 0 0,-1-1 0 0 0,0 0 0 0 0,1 0 0 0 0,-1 0 0 0 0,1 0 0 0 0,-1 0 0 0 0,1 0 0 0 0,-1 0 0 0 0,1 0 0 0 0,0 0 0 0 0,12-1 0 0 0,-10 1 71 0 0,1-1 0 0 0,-1 1 1 0 0,0-1-1 0 0,1 0 0 0 0,-1 0 0 0 0,0 0 0 0 0,1 0 0 0 0,-1 0 0 0 0,0-1 1 0 0,0 0-1 0 0,0 1 0 0 0,0-1 0 0 0,3-3 0 0 0,2-2 178 0 0,-1 0 0 0 0,0 0 0 0 0,8-10 0 0 0,-11 10-249 0 0,1 1 0 0 0,-2-1 0 0 0,1 1 0 0 0,-1-1 0 0 0,0 0 0 0 0,-1 0 0 0 0,4-14 0 0 0,6-52 0 0 0,-12 71 0 0 0,1-7 0 0 0,0 5 0 0 0,0 0 0 0 0,-1 0 0 0 0,0 0 0 0 0,0 1 0 0 0,0-1 0 0 0,0 0 0 0 0,0 0 0 0 0,-1 0 0 0 0,0 0 0 0 0,0 1 0 0 0,0-1 0 0 0,0 0 0 0 0,-3-6 0 0 0,3 9-6 0 0,1 1 0 0 0,0-1 0 0 0,-1 1 0 0 0,1-1 0 0 0,-1 1 0 0 0,1 0 0 0 0,0-1 0 0 0,-1 1 0 0 0,1 0 0 0 0,-1-1 0 0 0,1 1 0 0 0,-1 0 0 0 0,0-1 0 0 0,1 1 0 0 0,-1 0 0 0 0,1 0 0 0 0,-1 0 0 0 0,1-1 0 0 0,-1 1 0 0 0,0 0 0 0 0,1 0 0 0 0,-1 0 0 0 0,1 0 0 0 0,-1 0 0 0 0,0 0 0 0 0,1 0 0 0 0,-1 0 0 0 0,1 1-1 0 0,-1-1 1 0 0,1 0 0 0 0,-2 0 0 0 0,-7 4-630 0 0,8-3 114 0 0,-9 4 351 0 0,6-1-7481 0 0,4-4 570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45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5663 0 0,'0'0'356'0'0,"0"0"50"0"0,0 0 20 0 0,0 0-42 0 0,4-8 623 0 0,-2 4-320 0 0,-1 0-451 0 0,0 0 0 0 0,1 0 0 0 0,-1 0 0 0 0,1 0 1 0 0,0 0-1 0 0,1 0 0 0 0,3-5 0 0 0,-5 7-3516 0 0,-1 2-1189 0 0,0 0-241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45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0 13823 0 0,'0'0'315'0'0,"0"0"45"0"0,3-2 21 0 0,-3 2-217 0 0,8-6 202 0 0,-4 5 2023 0 0,-4 4 3332 0 0,-11 19-5465 0 0,1 1 0 0 0,1 0 0 0 0,1 0 0 0 0,1 1 0 0 0,1 1 0 0 0,2-1 0 0 0,-3 34 0 0 0,7-48-256 0 0,3 10 0 0 0,3-2 0 0 0,-3-10 0 0 0,1 0 0 0 0,1-2 0 0 0,5 0 0 0 0,-6-7 0 0 0,-3 1 0 0 0,7-2 0 0 0,-5 2 0 0 0,-1 0 0 0 0,0-1 0 0 0,1 0 0 0 0,-1 0 0 0 0,0 0 0 0 0,0 0 0 0 0,0 0 0 0 0,1 0 0 0 0,-1 0 0 0 0,0-1 0 0 0,-1 1 0 0 0,1-1 0 0 0,0 1 0 0 0,0-1 0 0 0,-1 0 0 0 0,1 0 0 0 0,-1 1 0 0 0,1-1 0 0 0,-1 0 0 0 0,0-1 0 0 0,2-2 0 0 0,2-3 0 0 0,3-4 0 0 0,-1-1 0 0 0,0 0 0 0 0,0-1 0 0 0,4-14 0 0 0,-9 22 0 0 0,0 0 0 0 0,0 0 0 0 0,-1 0 0 0 0,0 0 0 0 0,0 0 0 0 0,-1 0 0 0 0,0-1 0 0 0,0 1 0 0 0,0 0 0 0 0,-1 0 0 0 0,0 0 0 0 0,-2-9 0 0 0,3 13-19 0 0,-1 1-1 0 0,1 0 1 0 0,-1 0-1 0 0,1-1 1 0 0,-1 1-1 0 0,1 0 1 0 0,-1 0-1 0 0,0 0 1 0 0,0 0-1 0 0,1 0 1 0 0,-1 0 0 0 0,0 0-1 0 0,0 0 1 0 0,0 0-1 0 0,0 0 1 0 0,0 0-1 0 0,0 1 1 0 0,0-1-1 0 0,-1 0 1 0 0,1 1-1 0 0,0-1 1 0 0,0 1-1 0 0,-1-1 1 0 0,1 1 0 0 0,0 0-1 0 0,0 0 1 0 0,-1-1-1 0 0,1 1 1 0 0,0 0-1 0 0,-1 0 1 0 0,1 0-1 0 0,-3 1 1 0 0,0 0-144 0 0,-1 0 0 0 0,1 0 0 0 0,-1 0 0 0 0,1 1 0 0 0,-1 0 0 0 0,-5 3 0 0 0,-2 2-2370 0 0,4-2-2325 0 0,-2 0-2224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46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1 13823 0 0,'0'0'630'0'0,"0"0"-13"0"0,0 0-252 0 0,0 0 391 0 0,0 0 216 0 0,0 0 42 0 0,2-1-129 0 0,14-9-548 0 0,7-5 350 0 0,1 1 0 0 0,0 2-1 0 0,1 0 1 0 0,0 2-1 0 0,48-13 1 0 0,-18 13-713 0 0,-30 7 983 0 0,-20 3-734 0 0,1 0 1 0 0,0 0-1 0 0,-1 0 1 0 0,10 2-1 0 0,3 4-223 0 0,-12 0 0 0 0,-5-6 0 0 0,0 1 0 0 0,-1 0 0 0 0,1-1 0 0 0,-1 1 0 0 0,1 0 0 0 0,-1-1 0 0 0,1 1 0 0 0,-1 0 0 0 0,1 0 0 0 0,-1-1 0 0 0,0 1 0 0 0,0 0 0 0 0,1 0 0 0 0,-1 0 0 0 0,0 0 0 0 0,0 0 0 0 0,0-1 0 0 0,0 1 0 0 0,0 2 0 0 0,0 0 0 0 0,1 5 0 0 0,0 1 0 0 0,0-1 0 0 0,-1 1 0 0 0,0-1 0 0 0,-1 1 0 0 0,1-1 0 0 0,-2 1 0 0 0,-2 11 0 0 0,-5 8 0 0 0,-12 29 0 0 0,15-41 0 0 0,-6 13 0 0 0,7-19 0 0 0,0 0 0 0 0,1 1 0 0 0,1 0 0 0 0,0-1 0 0 0,-3 19 0 0 0,6-28 0 0 0,-3 16 0 0 0,-6 18 0 0 0,7-26 0 0 0,-1-1 0 0 0,1 2 0 0 0,3-8 0 0 0,-1 1 0 0 0,-7 14 0 0 0,3-11 0 0 0,1-2-64 0 0,2-3-273 0 0,1-1-138 0 0,0 0-33 0 0,0 0-4 0 0,0 0 0 0 0,0 0 0 0 0,9-17-2289 0 0,1-13-1183 0 0,-4 12 1937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46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0135 0 0,'0'0'464'0'0,"0"0"-9"0"0,0 0-155 0 0,0 0 443 0 0,0 0 227 0 0,0 0 44 0 0,0 0-61 0 0,0 0-288 0 0,0 0-121 0 0,0 0-28 0 0,0 0-4 0 0,0 0 0 0 0,0 0 0 0 0,2 1 0 0 0,1 0-103 0 0,0 0 0 0 0,0 0-1 0 0,0 0 1 0 0,0-1 0 0 0,0 1-1 0 0,0-1 1 0 0,1 0 0 0 0,-1 1-1 0 0,0-2 1 0 0,0 1 0 0 0,5-1-1 0 0,40-10 1410 0 0,-24 4-860 0 0,-2 3-582 0 0,0 0 0 0 0,41 0 0 0 0,-55 4-376 0 0,-2 2 0 0 0,0 3 0 0 0,-6-5-162 0 0,1 0-1 0 0,-1 1 1 0 0,1-1 0 0 0,-1 1-1 0 0,0-1 1 0 0,1 1 0 0 0,-1-1-1 0 0,0 0 1 0 0,0 1 0 0 0,1-1-1 0 0,-1 1 1 0 0,0 0 0 0 0,0-1-1 0 0,0 1 1 0 0,0-1 0 0 0,0 1-1 0 0,0-1 1 0 0,0 1 0 0 0,0-1-1 0 0,0 1 1 0 0,0-1-1 0 0,0 1 1 0 0,0-1 0 0 0,0 1-1 0 0,0 0 1 0 0,-1 0 0 0 0,2 0-1704 0 0,-1-1 331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49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34 8287 0 0,'0'0'382'0'0,"1"-1"-8"0"0,21-13 210 0 0,-21 13-97 0 0,-1 0 35 0 0,1 0 0 0 0,-1 0 0 0 0,0 0 0 0 0,1 0-1 0 0,-1 0 1 0 0,1 0 0 0 0,-1 0 0 0 0,1 0 0 0 0,0 0 0 0 0,-1 0 0 0 0,1 0 0 0 0,0 1 0 0 0,0-1-1 0 0,1-1 1 0 0,1 0 4360 0 0,-10 7-4187 0 0,5-5-695 0 0,1 1 0 0 0,0-1 0 0 0,1 0 0 0 0,-1 0 0 0 0,1 0 0 0 0,-1 0 0 0 0,1 1 0 0 0,-1-1 0 0 0,1 0 0 0 0,-1 1 0 0 0,0-1 0 0 0,1 0 0 0 0,0 1 0 0 0,-1-1 0 0 0,1 1 0 0 0,-1-1 0 0 0,1 1 0 0 0,-1-1 0 0 0,1 1 0 0 0,0-1 0 0 0,-1 1 0 0 0,1-1 0 0 0,0 1 0 0 0,0-1 0 0 0,-1 2 0 0 0,-24 37 0 0 0,1 1 0 0 0,2 1 0 0 0,-23 61 0 0 0,43-97 0 0 0,1-3 0 0 0,0-1 0 0 0,1 1 0 0 0,-1 0 0 0 0,1 0 0 0 0,0 0 0 0 0,-1 0 0 0 0,1 0 0 0 0,0 0 0 0 0,0 0 0 0 0,0 0 0 0 0,1 2 0 0 0,-1 4 0 0 0,-1-6 0 0 0,1 0 0 0 0,0 0 0 0 0,0 0 0 0 0,0 0 0 0 0,0 0 0 0 0,0 0 0 0 0,1 1 0 0 0,-1-1 0 0 0,1 0 0 0 0,-1 0 0 0 0,1 0 0 0 0,0-1 0 0 0,0 1 0 0 0,0 0 0 0 0,0 0 0 0 0,0 0 0 0 0,0 0 0 0 0,2 2 0 0 0,1-1 0 0 0,0 0 0 0 0,-1 0 0 0 0,1-1 0 0 0,0 1 0 0 0,0-1 0 0 0,0 0 0 0 0,1 0 0 0 0,-1 0 0 0 0,0-1 0 0 0,1 1 0 0 0,-1-1 0 0 0,1 0 0 0 0,0 0 0 0 0,6-1 0 0 0,-9 1 0 0 0,0-1 0 0 0,-1 0 0 0 0,1 0 0 0 0,0 0 0 0 0,0 0 0 0 0,0 0 0 0 0,0-1 0 0 0,0 1 0 0 0,-1 0 0 0 0,1-1 0 0 0,0 0 0 0 0,0 1 0 0 0,-1-1 0 0 0,3-1 0 0 0,4-2 0 0 0,-1 2 146 0 0,-1 0 1 0 0,0-1-1 0 0,0 0 0 0 0,0 0 1 0 0,-1 0-1 0 0,1-1 0 0 0,-1 0 0 0 0,1 0 1 0 0,-1 0-1 0 0,-1-1 0 0 0,1 0 1 0 0,-1 0-1 0 0,8-10 0 0 0,-2 0-146 0 0,-7 11 0 0 0,0 0 0 0 0,0 0 0 0 0,-1 0 0 0 0,4-8 0 0 0,-3 4 0 0 0,-1 0 0 0 0,1-1 0 0 0,-1 1 0 0 0,-1-1 0 0 0,1 1 0 0 0,-2-1 0 0 0,1 0 0 0 0,-1 0 0 0 0,-1-10 0 0 0,0 16 0 0 0,1 0 0 0 0,-1 0 0 0 0,0 0 0 0 0,1 0 0 0 0,-1 0 0 0 0,-1 0 0 0 0,1 0 0 0 0,0 1 0 0 0,-1-1 0 0 0,1 0 0 0 0,-1 1 0 0 0,0-1 0 0 0,0 1 0 0 0,0 0 0 0 0,0 0 0 0 0,0 0 0 0 0,0 0 0 0 0,-1 0 0 0 0,1 0 0 0 0,-1 0 0 0 0,1 1 0 0 0,-1-1 0 0 0,0 1 0 0 0,0 0 0 0 0,0 0 0 0 0,1 0 0 0 0,-1 0 0 0 0,0 0 0 0 0,-5 0 0 0 0,1 0-297 0 0,0 1 0 0 0,0 0 0 0 0,0 0 0 0 0,0 1 0 0 0,-9 2-1 0 0,3 1-5749 0 0,5-2 4172 0 0,5-2-172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49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3823 0 0,'0'0'315'0'0,"0"0"45"0"0,0 0 21 0 0,0 0-49 0 0,0 0-81 0 0,0 0 481 0 0,0 0 237 0 0,0 0 45 0 0,0 0-61 0 0,0 0-288 0 0,0 0-121 0 0,1-16 1508 0 0,0-14-924 0 0,-1 24-1329 0 0,-1 5-850 0 0,1 1-385 0 0,0 0-78 0 0,0 0-20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40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62 13823 0 0,'0'0'315'0'0,"0"0"45"0"0,2-1 21 0 0,20-8 78 0 0,-16 7-199 0 0,0-1 1 0 0,-1 1 0 0 0,1-1 0 0 0,0 0 0 0 0,-1-1-1 0 0,9-6 1 0 0,-4 0 958 0 0,0 0 0 0 0,12-15 0 0 0,-19 21-980 0 0,-1 1 0 0 0,0-1 0 0 0,1 1 0 0 0,-1-1 0 0 0,0 0 0 0 0,-1 0 0 0 0,1 0 0 0 0,-1 0 0 0 0,1 0 0 0 0,-1-1 0 0 0,-1 1 0 0 0,2-6 0 0 0,-2 10-180 0 0,0-1-1 0 0,0 0 1 0 0,-1 0 0 0 0,1 0 0 0 0,0 0-1 0 0,0 0 1 0 0,0 1 0 0 0,0-1-1 0 0,-1 0 1 0 0,1 0 0 0 0,0 0-1 0 0,-1 1 1 0 0,1-1 0 0 0,-1 0-1 0 0,1 1 1 0 0,-1-1 0 0 0,1 0-1 0 0,-1 1 1 0 0,1-1 0 0 0,-1 0-1 0 0,0 1 1 0 0,1-1 0 0 0,-1 1-1 0 0,-1-1 1 0 0,1 0-24 0 0,-1 0 1 0 0,0 1-1 0 0,0-1 0 0 0,0 1 1 0 0,0-1-1 0 0,0 1 0 0 0,0 0 1 0 0,0 0-1 0 0,0 0 0 0 0,-2 0 0 0 0,-2 0 140 0 0,0 1 0 0 0,0 0 0 0 0,0 0 0 0 0,0 1 0 0 0,0 0 0 0 0,-7 3 0 0 0,4 1-103 0 0,-1-1 0 0 0,1 2 0 0 0,1-1 0 0 0,-1 1 0 0 0,-9 11 0 0 0,-35 42 104 0 0,42-45-176 0 0,0 1 0 0 0,0 0 0 0 0,-9 19 0 0 0,16-26 0 0 0,0 0 0 0 0,1 0 0 0 0,-1 0 0 0 0,2 0 0 0 0,0 1 0 0 0,0-1 0 0 0,0 1 0 0 0,1 11 0 0 0,0-19 0 0 0,1 0 0 0 0,0 0 0 0 0,0 0 0 0 0,1 0 0 0 0,-1 0 0 0 0,0 0 0 0 0,1 0 0 0 0,-1 0 0 0 0,1 0 0 0 0,0 0 0 0 0,-1 0 0 0 0,1 0 0 0 0,0 0 0 0 0,0-1 0 0 0,0 1 0 0 0,1 0 0 0 0,-1-1 0 0 0,2 3 0 0 0,-1-3 0 0 0,-1 0 0 0 0,1 0 0 0 0,0 0 0 0 0,0 0 0 0 0,0 0 0 0 0,-1 0 0 0 0,1-1 0 0 0,0 1 0 0 0,0-1 0 0 0,0 0 0 0 0,0 1 0 0 0,0-1 0 0 0,0 0 0 0 0,0 0 0 0 0,3 0 0 0 0,4-2 0 0 0,-1 1 0 0 0,1-2 0 0 0,-1 1 0 0 0,0-1 0 0 0,0 0 0 0 0,0 0 0 0 0,9-6 0 0 0,7-5 0 0 0,30-21 0 0 0,-46 29 0 0 0,-1 0 0 0 0,0-1 0 0 0,0 0 0 0 0,0 0 0 0 0,-1-1 0 0 0,0 0 0 0 0,6-10 0 0 0,0 0 0 0 0,-9 13 0 0 0,-7 6 0 0 0,3 4 0 0 0,-1 0 0 0 0,1 0 0 0 0,0 1 0 0 0,0-1 0 0 0,0 0 0 0 0,1 0 0 0 0,-1 8 0 0 0,1-4 0 0 0,4 42-133 0 0,-4-50-563 0 0,0-1-258 0 0,2 0-1011 0 0,8-2-4023 0 0,2-2-1724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21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80 11975 0 0,'-4'-23'267'0'0,"4"23"-248"0"0,0-1-1 0 0,0 1 1 0 0,0 0-1 0 0,0-1 1 0 0,0 1 0 0 0,0-1-1 0 0,-1 1 1 0 0,1 0 0 0 0,0-1-1 0 0,0 1 1 0 0,0 0-1 0 0,-1-1 1 0 0,1 1 0 0 0,0 0-1 0 0,0-1 1 0 0,-1 1 0 0 0,1 0-1 0 0,0-1 1 0 0,-1 1-1 0 0,1 0 1 0 0,0 0 0 0 0,-1 0-1 0 0,1-1 1 0 0,-1 1 0 0 0,1 0-1 0 0,0 0 1 0 0,-1 0-1 0 0,1 0 1 0 0,-1 0 0 0 0,1 0-1 0 0,-1 0 1 0 0,1 0-7 0 0,0 0 0 0 0,-1 0 0 0 0,1 0-1 0 0,0 0 1 0 0,0 0 0 0 0,0-1 0 0 0,-1 1 0 0 0,1 0 0 0 0,0 0 0 0 0,0 0-1 0 0,-1 0 1 0 0,1 0 0 0 0,0 0 0 0 0,0 0 0 0 0,0 0 0 0 0,-1-1 0 0 0,1 1-1 0 0,0 0 1 0 0,0 0 0 0 0,0 0 0 0 0,-1 0 0 0 0,1-1 0 0 0,0 1-1 0 0,0 0 1 0 0,0 0 0 0 0,0 0 0 0 0,0-1 0 0 0,0 1 0 0 0,-1 0 0 0 0,1 0-1 0 0,0-1 1 0 0,0 1 0 0 0,0 0 0 0 0,0 0 0 0 0,0-1 0 0 0,0 1 0 0 0,0-2 21 0 0,1 0 1 0 0,-1 0 0 0 0,1 1 0 0 0,-1-1-1 0 0,1 0 1 0 0,0 1 0 0 0,-1-1-1 0 0,1 0 1 0 0,0 1 0 0 0,0-1 0 0 0,0 1-1 0 0,0-1 1 0 0,0 1 0 0 0,1 0-1 0 0,-1 0 1 0 0,0-1 0 0 0,1 1 0 0 0,2-2-1 0 0,-2 2 99 0 0,1-1-1 0 0,-1 0 0 0 0,0 0 1 0 0,0-1-1 0 0,0 1 1 0 0,0 0-1 0 0,-1-1 0 0 0,1 1 1 0 0,1-4-1 0 0,2-7 445 0 0,0 0 0 0 0,0 1 0 0 0,1 0 0 0 0,1 0 0 0 0,0 0 0 0 0,1 1 0 0 0,16-18 0 0 0,-23 26-451 0 0,1 1-1 0 0,-1-1 1 0 0,1 1 0 0 0,-1-1-1 0 0,0 0 1 0 0,0 1 0 0 0,0-1-1 0 0,-1 0 1 0 0,1 0 0 0 0,0 0-1 0 0,-1 1 1 0 0,0-6-1 0 0,3-10-112 0 0,-2 12 174 0 0,-1 0 1 0 0,1-1-1 0 0,-1 1 0 0 0,-1-1 0 0 0,1 1 0 0 0,-1 0 0 0 0,0-1 1 0 0,0 1-1 0 0,-1 0 0 0 0,-4-12 0 0 0,6 17-154 0 0,-1 0 0 0 0,1 0 0 0 0,0-1 0 0 0,0 1-1 0 0,0 0 1 0 0,0 0 0 0 0,0 0 0 0 0,0-1 0 0 0,0 1 0 0 0,0 0 0 0 0,0 0 0 0 0,0 0-1 0 0,1 0 1 0 0,-1-1 0 0 0,1 1 0 0 0,-1 0 0 0 0,0 0 0 0 0,1 0 0 0 0,0 0 0 0 0,-1 0-1 0 0,1 0 1 0 0,0 0 0 0 0,0 0 0 0 0,-1 0 0 0 0,1 0 0 0 0,0 1 0 0 0,0-1-1 0 0,2-1 1 0 0,-3 2-25 0 0,1-1 502 0 0,-1 1-66 0 0,-2 0-294 0 0,2 0-148 0 0,-1-1-1 0 0,1 1 1 0 0,-1 0-1 0 0,1 0 1 0 0,0 0-1 0 0,-1 0 0 0 0,1 0 1 0 0,-1 0-1 0 0,1 0 1 0 0,-1 0-1 0 0,1 0 1 0 0,0 0-1 0 0,-1 0 1 0 0,1 0-1 0 0,-1 1 1 0 0,1-1-1 0 0,-1 0 1 0 0,1 0-1 0 0,0 0 1 0 0,-1 0-1 0 0,1 1 1 0 0,0-1-1 0 0,-1 0 1 0 0,1 0-1 0 0,0 1 1 0 0,-1-1-1 0 0,1 0 1 0 0,0 1-1 0 0,-1-1 0 0 0,1 0 1 0 0,0 1-1 0 0,0-1 1 0 0,-1 1-1 0 0,1-1 1 0 0,0 0-1 0 0,0 1 1 0 0,-1 1-3 0 0,-9 9 2 0 0,8-10 0 0 0,0 1 0 0 0,0 0 0 0 0,0 0 0 0 0,0 0 0 0 0,0 0 0 0 0,0 0 0 0 0,1 0 0 0 0,0 0 0 0 0,-1 1 0 0 0,1-1 0 0 0,0 0 0 0 0,0 1 0 0 0,0-1 0 0 0,-1 6 0 0 0,2-6 0 0 0,0 0 0 0 0,0 1 0 0 0,0-1 0 0 0,0 0 0 0 0,-1 0 0 0 0,1 0 0 0 0,0 0 0 0 0,-1 0 0 0 0,1 0 0 0 0,-1 0 0 0 0,0 0 0 0 0,0 0 0 0 0,0 0 0 0 0,0-1 0 0 0,0 1 0 0 0,0 0 0 0 0,0 0 0 0 0,-3 2 0 0 0,0 0 0 0 0,0 1 0 0 0,0 0 0 0 0,0 1 0 0 0,-3 5 0 0 0,6-10 0 0 0,0 1 0 0 0,0 0 0 0 0,0 0 0 0 0,1-1 0 0 0,-1 1 0 0 0,1 0 0 0 0,-1 0 0 0 0,1 0 0 0 0,0 0 0 0 0,-1-1 0 0 0,1 1 0 0 0,0 0 0 0 0,0 0 0 0 0,1 0 0 0 0,-1 0 0 0 0,0 0 0 0 0,0 0 0 0 0,2 2 0 0 0,-1-1 0 0 0,1 0 0 0 0,-1 0 0 0 0,0 0 0 0 0,0 1 0 0 0,0-1 0 0 0,0 0 0 0 0,0 0 0 0 0,-1 1 0 0 0,1-1 0 0 0,-1 1 0 0 0,0-1 0 0 0,0 0 0 0 0,0 1 0 0 0,-1-1 0 0 0,1 0 0 0 0,-1 1 0 0 0,0-1 0 0 0,-1 5 0 0 0,1-7 0 0 0,0 1 0 0 0,1 0 0 0 0,-1 0 0 0 0,1 0 0 0 0,-1 0 0 0 0,1 0 0 0 0,0 0 0 0 0,-1 0 0 0 0,1 0 0 0 0,0 0 0 0 0,1 0 0 0 0,-1-1 0 0 0,0 1 0 0 0,0 0 0 0 0,1 0 0 0 0,-1 0 0 0 0,1 0 0 0 0,0 0 0 0 0,-1 0 0 0 0,3 3 0 0 0,-2-2 0 0 0,-1-1 0 0 0,0 1 0 0 0,0 0 0 0 0,1 0 0 0 0,-2 0 0 0 0,1 0 0 0 0,0 0 0 0 0,-1 0 0 0 0,1 0 0 0 0,-1 0 0 0 0,0 0 0 0 0,0 0 0 0 0,-2 3 0 0 0,-1 7 0 0 0,3-4 0 0 0,0 1 0 0 0,1-9 0 0 0,0 0 0 0 0,-1 1 0 0 0,1-1 0 0 0,0 0 0 0 0,0 0 0 0 0,-1 0 0 0 0,1 0 0 0 0,0 0 0 0 0,0 0 0 0 0,0 1 0 0 0,0-1 0 0 0,1 1 0 0 0,4 3 0 0 0,-2-4 0 0 0,-1 1 0 0 0,1 0 0 0 0,-1 1 0 0 0,0-1 0 0 0,0 1 0 0 0,0-1 0 0 0,0 1 0 0 0,0 0 0 0 0,0 0 0 0 0,-1 0 0 0 0,1 0 0 0 0,1 6 0 0 0,-3-8 0 0 0,1 0 0 0 0,-1 0 0 0 0,0 0 0 0 0,0-1 0 0 0,0 1 0 0 0,1 0 0 0 0,-1 0 0 0 0,0 0 0 0 0,0 0 0 0 0,0-1 0 0 0,0 1 0 0 0,-1 0 0 0 0,1 0 0 0 0,0 0 0 0 0,0 0 0 0 0,0-1 0 0 0,-1 1 0 0 0,1 0 0 0 0,0 0 0 0 0,-1 0 0 0 0,1-1 0 0 0,-1 1 0 0 0,1 0 0 0 0,-1-1 0 0 0,1 1 0 0 0,-1 0 0 0 0,1-1 0 0 0,-1 1 0 0 0,0-1 0 0 0,1 1 0 0 0,-1-1 0 0 0,0 1 0 0 0,-1 0 0 0 0,0 1 0 0 0,-7 7 0 0 0,4-1 0 0 0,7-2 0 0 0,-5 1 0 0 0,6 1 0 0 0,-6-2 0 0 0,3-5 0 0 0,0 1 0 0 0,-1-1 0 0 0,1 0 0 0 0,-1 0 0 0 0,1 0 0 0 0,-1 0 0 0 0,1 0 0 0 0,-1 0 0 0 0,0 0 0 0 0,1 0 0 0 0,-1 0 0 0 0,0 0 0 0 0,0 0 0 0 0,0-1 0 0 0,0 1 0 0 0,0 0 0 0 0,0-1 0 0 0,0 1 0 0 0,0 0 0 0 0,0-1 0 0 0,-2 1 0 0 0,-5 4 0 0 0,7-5 0 0 0,1 1 0 0 0,0-1 0 0 0,0 0 0 0 0,0 0 0 0 0,-1 0 0 0 0,1 0 0 0 0,0 0 0 0 0,0 0 0 0 0,0 1 0 0 0,0-1 0 0 0,0 0 0 0 0,-1 0 0 0 0,1 0 0 0 0,0 0 0 0 0,0 1 0 0 0,0-1 0 0 0,0 0 0 0 0,0 0 0 0 0,0 0 0 0 0,0 1 0 0 0,-1-1 0 0 0,1 0 0 0 0,0 0 0 0 0,0 0 0 0 0,0 1 0 0 0,0-1 0 0 0,0 0 0 0 0,0 0 0 0 0,0 0 0 0 0,0 1 0 0 0,0-1 0 0 0,0 0 0 0 0,0 0 0 0 0,0 1 0 0 0,1-1 0 0 0,-1 0 0 0 0,0 0 0 0 0,0 0 0 0 0,0 1 0 0 0,0-1 0 0 0,0 0 0 0 0,0 0 0 0 0,0 0 0 0 0,0 0 0 0 0,1 1 0 0 0,-1-1 0 0 0,0 0 0 0 0,0 0 0 0 0,0 0 0 0 0,0 0 0 0 0,1 0 0 0 0,-1 1 0 0 0,0-1 0 0 0,0 0 0 0 0,0 0 0 0 0,1 0 0 0 0,-1 0 0 0 0,0 0 0 0 0,0 0 0 0 0,0 0 0 0 0,1 0 0 0 0,-1 0 0 0 0,0 0 0 0 0,0 0 0 0 0,1 0 0 0 0,-1 0 0 0 0,14 5 0 0 0,-7-3 0 0 0,-7-2 0 0 0,0 0 0 0 0,0 0 0 0 0,0 0 0 0 0,1 0 0 0 0,-1 0 0 0 0,0 0 0 0 0,0 0 0 0 0,0 0 0 0 0,0 0 0 0 0,0 0 0 0 0,0 0 0 0 0,0 0 0 0 0,0-1 0 0 0,0 1 0 0 0,0 0 0 0 0,0 0 0 0 0,0 0 0 0 0,0 0 0 0 0,0 0 0 0 0,0 0 0 0 0,0 0 0 0 0,0 0 0 0 0,0 0 0 0 0,0 0 0 0 0,0 0 0 0 0,0 0 0 0 0,0 0 0 0 0,0 0 0 0 0,0 0 0 0 0,0-1 0 0 0,0 1 0 0 0,0 0 0 0 0,0 0 0 0 0,0 0 0 0 0,0 0 0 0 0,0 0 0 0 0,0 0 0 0 0,0 0 0 0 0,0 0 0 0 0,0 0 0 0 0,-1 0 0 0 0,1 0 0 0 0,0 0 0 0 0,0 0 0 0 0,0 0 0 0 0,0 0 0 0 0,0 0 0 0 0,0 0 0 0 0,0 0 0 0 0,0 0 0 0 0,0 0 0 0 0,0 0 0 0 0,0 0 0 0 0,0 0 0 0 0,0 0 0 0 0,0 0 0 0 0,4-3 0 0 0,7 1 0 0 0,-8 1 0 0 0,0 1 0 0 0,0-1 0 0 0,0 0 0 0 0,0 0 0 0 0,0 0 0 0 0,-1 0 0 0 0,1-1 0 0 0,3-1 0 0 0,6-2 0 0 0,14-1 0 0 0,9-2 0 0 0,-29 7 0 0 0,12-1 0 0 0,-14 5 0 0 0,-3-1 0 0 0,17 7 0 0 0,-2 1 0 0 0,-7-5 0 0 0,-5 2-64 0 0,-3-5-273 0 0,-1-2-138 0 0,0 0-33 0 0,0 0-140 0 0,0 0-572 0 0,-9-2-2834 0 0,1-1-2768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49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6 10135 0 0,'0'0'231'0'0,"0"0"29"0"0,0 0 19 0 0,2-7 7 0 0,-1 1-140 0 0,-1 4 600 0 0,0 2 232 0 0,0 0 40 0 0,1-4-1054 0 0,2-1 4304 0 0,-2 4-212 0 0,-4 7-2904 0 0,-11 25-640 0 0,1 2 0 0 0,2 0 0 0 0,-11 56 0 0 0,15-37-512 0 0,6-49 0 0 0,1 14 0 0 0,-1 7-64 0 0,1-23-273 0 0,0-1-138 0 0,0 0-33 0 0,0 0-72 0 0,-3-8-1276 0 0,1-2-392 0 0,1 1-4916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50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 15663 0 0,'0'0'719'0'0,"0"0"-20"0"0,0 0-306 0 0,0 0 371 0 0,0 0 209 0 0,0 0 41 0 0,-6-5 3200 0 0,-2 4-3258 0 0,5 2-842 0 0,7 3-65 0 0,6 2-40 0 0,-3-3-9 0 0,1 0 0 0 0,0-1 0 0 0,0 1 0 0 0,1-2 0 0 0,14 3 0 0 0,15 2 0 0 0,-32-5 0 0 0,0 1 0 0 0,1 0 0 0 0,-1 0 0 0 0,0 0 0 0 0,7 3 0 0 0,-12-4 0 0 0,0-1 0 0 0,-1 0 0 0 0,1 1 0 0 0,0-1 0 0 0,0 1 0 0 0,0-1 0 0 0,0 1 0 0 0,0-1 0 0 0,-1 1 0 0 0,1 0 0 0 0,0-1 0 0 0,-1 1 0 0 0,1 0 0 0 0,0 0 0 0 0,-1-1 0 0 0,1 1 0 0 0,-1 0 0 0 0,1 0 0 0 0,-1 0 0 0 0,1 0 0 0 0,-1 0 0 0 0,0 0 0 0 0,1 0 0 0 0,-1 0 0 0 0,0 1 0 0 0,1 2 0 0 0,0 0 38 0 0,0-1 0 0 0,0 0 1 0 0,-1 1-1 0 0,1-1 0 0 0,-1 0 0 0 0,0 1 0 0 0,0-1 0 0 0,0 1 1 0 0,0-1-1 0 0,-1 1 0 0 0,1-1 0 0 0,-1 0 0 0 0,0 1 0 0 0,0-1 0 0 0,0 0 1 0 0,0 0-1 0 0,-1 1 0 0 0,-3 4 0 0 0,-2 2 185 0 0,0 0 0 0 0,-1-1 0 0 0,0 0 0 0 0,-11 8 0 0 0,-6 8-15 0 0,-57 51-208 0 0,77-70 0 0 0,5-5 0 0 0,-1-1 0 0 0,1 0 0 0 0,0 0 0 0 0,0 1 0 0 0,0-1 0 0 0,0 0 0 0 0,0 0 0 0 0,-1 1 0 0 0,1-1 0 0 0,0 0 0 0 0,0 0 0 0 0,0 1 0 0 0,0-1 0 0 0,0 0 0 0 0,0 0 0 0 0,0 1 0 0 0,0-1 0 0 0,0 0 0 0 0,0 1 0 0 0,0-1 0 0 0,0 0 0 0 0,0 0 0 0 0,0 1 0 0 0,0-1 0 0 0,0 0 0 0 0,1 0 0 0 0,-1 1 0 0 0,0-1 0 0 0,0 0 0 0 0,0 0 0 0 0,0 1 0 0 0,0-1 0 0 0,1 0 0 0 0,-1 0 0 0 0,0 0 0 0 0,0 1 0 0 0,0-1 0 0 0,1 0 0 0 0,-1 0 0 0 0,0 0 0 0 0,0 0 0 0 0,1 1 0 0 0,-1-1 0 0 0,0 0 0 0 0,0 0 0 0 0,1 0 0 0 0,-1 0 0 0 0,0 0 0 0 0,0 0 0 0 0,1 0 0 0 0,-1 0 0 0 0,0 0 0 0 0,1 0 0 0 0,-1 0 0 0 0,0 0 0 0 0,0 0 0 0 0,1 0 0 0 0,4 2 0 0 0,1-1 0 0 0,-1 0 0 0 0,1 0 0 0 0,0-1 0 0 0,-1 0 0 0 0,1 0 0 0 0,-1 0 0 0 0,1 0 0 0 0,9-3 0 0 0,39-5 0 0 0,-44 6 0 0 0,-3 1-201 0 0,-6 1-850 0 0,-1 0-385 0 0,0 0-79 0 0,0 0-18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52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 11975 0 0,'0'0'267'0'0,"0"0"42"0"0,0 0 17 0 0,0 0-28 0 0,0 0-126 0 0,0 0 204 0 0,0 0 111 0 0,0 0 22 0 0,0 0 3 0 0,0 0 0 0 0,0 0 0 0 0,0 0 0 0 0,0 0 0 0 0,0 0 0 0 0,0 0 0 0 0,0 0 0 0 0,0 0-69 0 0,0 0-222 0 0,0 0 166 0 0,0 0 101 0 0,0 0 21 0 0,0 0-66 0 0,0 0-222 0 0,0 0 166 0 0,0 0 101 0 0,0 0 21 0 0,0 0-66 0 0,4-1-278 0 0,-24 18-165 0 0,-1-1 0 0 0,-2 5 0 0 0,13-11 0 0 0,0 0 0 0 0,-17 20 0 0 0,22-22 0 0 0,-4 4 0 0 0,1 0 0 0 0,-13 25 0 0 0,19-33 0 0 0,1-1 0 0 0,0 1 0 0 0,-1-1 0 0 0,1 1 0 0 0,0-1 0 0 0,1 1 0 0 0,-1 0 0 0 0,1 0 0 0 0,0-1 0 0 0,0 1 0 0 0,0 0 0 0 0,0 0 0 0 0,0 0 0 0 0,1-1 0 0 0,0 1 0 0 0,2 5 0 0 0,-3-7 55 0 0,1 0 0 0 0,0 0 1 0 0,0 0-1 0 0,0 0 0 0 0,0-1 0 0 0,0 1 0 0 0,0 0 1 0 0,1-1-1 0 0,-1 1 0 0 0,0-1 0 0 0,1 1 0 0 0,-1-1 0 0 0,1 0 1 0 0,0 0-1 0 0,-1 1 0 0 0,5 0 0 0 0,1 3 447 0 0,-5-4-452 0 0,1-1-1 0 0,0 1 1 0 0,0 0-1 0 0,0-1 1 0 0,0 1-1 0 0,0-1 1 0 0,0 0-1 0 0,0 0 1 0 0,0 0-1 0 0,0-1 1 0 0,3 0-1 0 0,-2 1-35 0 0,1-1-15 0 0,-1 0 0 0 0,1 0 0 0 0,-1 0 0 0 0,0-1 0 0 0,0 0 0 0 0,0 0 0 0 0,0 0 1 0 0,0 0-1 0 0,0 0 0 0 0,0-1 0 0 0,-1 0 0 0 0,1 0 0 0 0,-1 0 0 0 0,0 0 0 0 0,0 0 0 0 0,0-1 0 0 0,0 1 0 0 0,4-7 0 0 0,1-5 24 0 0,0 1-1 0 0,-1-1 1 0 0,10-27-1 0 0,-13 31 239 0 0,-1 0-1 0 0,0-1 1 0 0,2-19-1 0 0,-5 27-202 0 0,1 0 1 0 0,-1 0-1 0 0,0 1 1 0 0,0-1-1 0 0,-1 0 0 0 0,1 0 1 0 0,-1 1-1 0 0,0-1 0 0 0,1 0 1 0 0,-2 1-1 0 0,1-1 1 0 0,0 1-1 0 0,-1-1 0 0 0,0 1 1 0 0,-3-5-1 0 0,4 7-89 0 0,0-1 1 0 0,-1 2-1 0 0,1-1 0 0 0,0 0 1 0 0,-1 0-1 0 0,1 0 0 0 0,-1 1 0 0 0,1-1 1 0 0,-1 1-1 0 0,1-1 0 0 0,-1 1 1 0 0,1-1-1 0 0,-1 1 0 0 0,0 0 1 0 0,1 0-1 0 0,-1 0 0 0 0,0 0 1 0 0,1 0-1 0 0,-1 0 0 0 0,1 0 0 0 0,-1 1 1 0 0,1-1-1 0 0,-1 1 0 0 0,-2 0 1 0 0,-5 2-355 0 0,1 0 0 0 0,-16 9 0 0 0,22-11 343 0 0,-28 17-2858 0 0,19-8-3458 0 0,4-3-724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53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9 15663 0 0,'0'0'356'0'0,"0"0"50"0"0,0 0 20 0 0,0 0-42 0 0,5-8-236 0 0,9-19 979 0 0,15-35 3266 0 0,-15 39-3777 0 0,-12 17-616 0 0,-1 1-133 0 0,0 3-563 0 0,-1 2-257 0 0,-1-1-1286 0 0,-2-4-4924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53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8 15663 0 0,'0'0'356'0'0,"0"0"50"0"0,0 0 20 0 0,0 0-42 0 0,1-1-250 0 0,6-5 19 0 0,-6 5 567 0 0,-1 1 249 0 0,0 0 45 0 0,0 0-61 0 0,0 0-288 0 0,0 0-121 0 0,0 0-28 0 0,0 0-72 0 0,2 2-286 0 0,-1 0-1 0 0,1 0 1 0 0,-1 0-1 0 0,0 0 1 0 0,0 0-1 0 0,2 4 1 0 0,-2-2-103 0 0,0-1 1 0 0,-1 1-1 0 0,0 0 1 0 0,1 0 0 0 0,-1 0-1 0 0,-1 0 1 0 0,1-1-1 0 0,0 1 1 0 0,-3 7-1 0 0,-12 36 440 0 0,8-29-428 0 0,-7 17-67 0 0,8-21 0 0 0,0 1 0 0 0,-5 26 0 0 0,6-30 0 0 0,4-9 0 0 0,0 0 0 0 0,0 0 0 0 0,1 0 0 0 0,-1 0 0 0 0,0-1 0 0 0,1 1 0 0 0,-1 0 0 0 0,1 0 0 0 0,0 0 0 0 0,0 0 0 0 0,-1 0 0 0 0,2 0 0 0 0,-1 0 0 0 0,0 3 0 0 0,3 3 0 0 0,4-6 0 0 0,-4-3-323 0 0,0 0 0 0 0,0 0-1 0 0,0 0 1 0 0,0-1 0 0 0,-1 1-1 0 0,1-1 1 0 0,0 1 0 0 0,-1-1 0 0 0,1 0-1 0 0,-1 0 1 0 0,1 0 0 0 0,3-5 0 0 0,4-5-1211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53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24 17503 0 0,'0'0'399'0'0,"0"0"60"0"0,0 0 21 0 0,0 0-59 0 0,-2 0-276 0 0,-3 1 11 0 0,4 0 570 0 0,1-1 244 0 0,0 0 43 0 0,0 0-127 0 0,4-1-697 0 0,0 1 1 0 0,0-1 0 0 0,0 0-1 0 0,0-1 1 0 0,5-1 0 0 0,6-2 473 0 0,-2 2-576 0 0,-1 0 0 0 0,0 0 0 0 0,1 2 0 0 0,-1-1-1 0 0,1 2 1 0 0,22 1 0 0 0,-25 1-87 0 0,-10-2 0 0 0,1 0 0 0 0,0 0 0 0 0,0 0 0 0 0,-1 0 0 0 0,1 1 0 0 0,0-1 0 0 0,-1 0 0 0 0,1 0 0 0 0,0 1 0 0 0,-1-1 0 0 0,1 0 0 0 0,0 1 0 0 0,-1-1 0 0 0,1 1 0 0 0,-1-1 0 0 0,1 1 0 0 0,-1-1 0 0 0,1 1 0 0 0,-1-1 0 0 0,1 1 0 0 0,-1 0 0 0 0,1-1 0 0 0,-1 2 0 0 0,1 0 0 0 0,1-1 0 0 0,-1 1 0 0 0,0-1 0 0 0,0 1 0 0 0,1 0 0 0 0,-1-1 0 0 0,0 1 0 0 0,-1 0 0 0 0,1 0 0 0 0,0-1 0 0 0,0 1 0 0 0,-1 0 0 0 0,1 0 0 0 0,-1 0 0 0 0,1 3 0 0 0,0 1 0 0 0,0-2 48 0 0,-1 1 0 0 0,0-1 0 0 0,0 0 0 0 0,0 0 0 0 0,0 1 0 0 0,0-1 0 0 0,-1 0 0 0 0,0 0 0 0 0,0 0 0 0 0,0 0 0 0 0,0 1 0 0 0,-1-1 0 0 0,0-1 0 0 0,0 1 0 0 0,0 0 0 0 0,0 0 0 0 0,0-1 0 0 0,-1 1 0 0 0,-3 3 0 0 0,-6 7 311 0 0,-1 0 0 0 0,-29 22 1 0 0,37-31-350 0 0,-29 22-10 0 0,13-11 0 0 0,-32 33 0 0 0,38-35 0 0 0,15-14 0 0 0,0 0 0 0 0,0 0 0 0 0,-1 0 0 0 0,1 0 0 0 0,0 1 0 0 0,0-1 0 0 0,-1 0 0 0 0,1 0 0 0 0,0 1 0 0 0,0-1 0 0 0,0 0 0 0 0,0 0 0 0 0,-1 1 0 0 0,1-1 0 0 0,0 0 0 0 0,0 0 0 0 0,0 1 0 0 0,0-1 0 0 0,0 0 0 0 0,0 1 0 0 0,0-1 0 0 0,0 0 0 0 0,0 1 0 0 0,0-1 0 0 0,0 0 0 0 0,0 0 0 0 0,0 1 0 0 0,0-1 0 0 0,0 0 0 0 0,0 1 0 0 0,0-1 0 0 0,0 0 0 0 0,0 1 0 0 0,0-1 0 0 0,0 0 0 0 0,1 0 0 0 0,-1 1 0 0 0,0-1 0 0 0,0 0 0 0 0,0 0 0 0 0,0 1 0 0 0,1-1 0 0 0,-1 0 0 0 0,0 0 0 0 0,0 0 0 0 0,1 1 0 0 0,-1-1 0 0 0,0 0 0 0 0,0 0 0 0 0,1 0 0 0 0,-1 0 0 0 0,0 0 0 0 0,1 1 0 0 0,-1-1 0 0 0,0 0 0 0 0,0 0 0 0 0,1 0 0 0 0,-1 0 0 0 0,1 0 0 0 0,3 1 0 0 0,1 1 0 0 0,-1-1 0 0 0,1 0 0 0 0,-1 0 0 0 0,1-1 0 0 0,0 1 0 0 0,-1-1 0 0 0,1 0 0 0 0,0 0 0 0 0,4-2 0 0 0,7 0 0 0 0,24-7 0 0 0,-32 6 0 0 0,-1 2-269 0 0,-6 0-1135 0 0,-1 1-511 0 0,0 0-108 0 0,0 0-22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06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18 10135 0 0,'0'0'231'0'0,"0"0"29"0"0,0 0 19 0 0,2-2-41 0 0,10-5-190 0 0,-3-2 17 0 0,-8 5 134 0 0,-1 2 8 0 0,9-15 1586 0 0,-7 14-1241 0 0,0 0 0 0 0,0 0 0 0 0,0-1 0 0 0,-1 1 0 0 0,3-7 0 0 0,-4 9-40 0 0,0 1 0 0 0,0-1-353 0 0,0 0 0 0 0,-1 0 0 0 0,1 0 0 0 0,0 0 0 0 0,0 1 0 0 0,0-1-1 0 0,0 0 1 0 0,0 0 0 0 0,0 0 0 0 0,1 0 0 0 0,-1 1 0 0 0,0-1 0 0 0,0 0 0 0 0,1-1 0 0 0,2-12 1209 0 0,-2 13-997 0 0,3-19 1290 0 0,-4 19-1274 0 0,0 1 101 0 0,0 0 21 0 0,0 0-66 0 0,-14 11-278 0 0,4 1-165 0 0,1 0 0 0 0,0 1 0 0 0,1 0 0 0 0,0 0 0 0 0,1 1 0 0 0,-7 20 0 0 0,0-3 0 0 0,7-16 0 0 0,0 1 0 0 0,2 0 0 0 0,0 0 0 0 0,1 0 0 0 0,-3 23 0 0 0,7-31 0 0 0,0-1 0 0 0,0-7 0 0 0,0 0 0 0 0,0 1 0 0 0,0-1 0 0 0,0 1 0 0 0,0-1 0 0 0,0 1 0 0 0,0-1 0 0 0,0 0 0 0 0,0 1 0 0 0,0-1 0 0 0,0 1 0 0 0,1-1 0 0 0,-1 1 0 0 0,0-1 0 0 0,0 0 0 0 0,0 1 0 0 0,1-1 0 0 0,-1 0 0 0 0,0 1 0 0 0,0-1 0 0 0,1 0 0 0 0,-1 1 0 0 0,1 0 0 0 0,6 6 0 0 0,-1 1 0 0 0,0-5 0 0 0,4 1 0 0 0,-8-3 0 0 0,1 0 0 0 0,-1 0 0 0 0,1-1 0 0 0,-1 1 0 0 0,0-1 0 0 0,1 0 0 0 0,-1 0 0 0 0,1 1 0 0 0,0-2 0 0 0,-1 1 0 0 0,1 0 0 0 0,-1 0 0 0 0,1-1 0 0 0,-1 1 0 0 0,0-1 0 0 0,4-1 0 0 0,-2 0 0 0 0,0 0 0 0 0,0 0 0 0 0,-1-1 0 0 0,1 0 0 0 0,0 1 0 0 0,-1-1 0 0 0,0 0 0 0 0,5-6 0 0 0,-2 1 0 0 0,0 1 0 0 0,-1-1 0 0 0,0 0 0 0 0,-1-1 0 0 0,1 1 0 0 0,-2-1 0 0 0,1 0 0 0 0,2-10 0 0 0,-2 0 0 0 0,-1 1 0 0 0,3-29 0 0 0,-6 39 0 0 0,0 0 0 0 0,-1 0 0 0 0,1 0 0 0 0,-2 0 0 0 0,1 0 0 0 0,-1 0 0 0 0,0 0 0 0 0,-5-11 0 0 0,7 18 0 0 0,0 1 0 0 0,-1-1 0 0 0,1 0 0 0 0,0 1 0 0 0,-1-1 0 0 0,1 1 0 0 0,0-1 0 0 0,-1 1 0 0 0,1-1 0 0 0,-1 1 0 0 0,1-1 0 0 0,-1 1 0 0 0,1-1 0 0 0,-1 1 0 0 0,1-1 0 0 0,-1 1 0 0 0,1 0 0 0 0,-1-1 0 0 0,0 1 0 0 0,1 0 0 0 0,-1 0 0 0 0,0-1 0 0 0,1 1 0 0 0,-1 0 0 0 0,0 0 0 0 0,1 0 0 0 0,-1 0 0 0 0,0 0 0 0 0,-1 0 0 0 0,0 0 0 0 0,1-1-9 0 0,0 1-1 0 0,0 0 1 0 0,0 0-1 0 0,0-1 1 0 0,1 1 0 0 0,-1 0-1 0 0,0 0 1 0 0,0 0-1 0 0,0 0 1 0 0,0 0-1 0 0,0 0 1 0 0,0 0-1 0 0,0 1 1 0 0,0-1 0 0 0,1 0-1 0 0,-1 0 1 0 0,0 1-1 0 0,0-1 1 0 0,0 0-1 0 0,0 1 1 0 0,1-1 0 0 0,-1 1-1 0 0,0-1 1 0 0,-1 2-1 0 0,0 0-155 0 0,-19 12-2686 0 0,19-14 1378 0 0,2 0-51 0 0,0 0-11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06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 13823 0 0,'0'0'630'0'0,"0"0"-13"0"0,0 0-252 0 0,0 0 391 0 0,0 0 216 0 0,0 0 42 0 0,0 0 8 0 0,0 0 2 0 0,0 0 0 0 0,0 0 0 0 0,0 0-69 0 0,0 0-290 0 0,0 0-121 0 0,0 0-28 0 0,0 0-72 0 0,0 0-217 0 0,0 0 161 0 0,0 0 100 0 0,0 0 21 0 0,0 0-134 0 0,0 0-577 0 0,0 0-248 0 0,0 0-50 0 0,-2 0-79 0 0,-6-2-286 0 0,6 1-126 0 0,2 1-29 0 0,0 0-4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08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17 4607 0 0,'0'0'208'0'0,"0"-1"-9"0"0,0 0-160 0 0,1 1 0 0 0,-1-1-1 0 0,0 0 1 0 0,0 1 0 0 0,0-1 0 0 0,0 0-1 0 0,0 1 1 0 0,0-1 0 0 0,0 1 0 0 0,0-1-1 0 0,0 0 1 0 0,0 1 0 0 0,0-1 0 0 0,0 0-1 0 0,0 1 1 0 0,-1-2 0 0 0,1 2 305 0 0,0 0 166 0 0,2-17 5110 0 0,-1 16-5586 0 0,-1-8 2402 0 0,0-4 2786 0 0,0 13-5196 0 0,0 0 0 0 0,0-1 0 0 0,0 1 0 0 0,0-1 0 0 0,0 1 0 0 0,0 0 0 0 0,0-1 0 0 0,0 1 0 0 0,0-1 0 0 0,0 1 0 0 0,0-1 0 0 0,0 1 0 0 0,0 0 0 0 0,0-1 0 0 0,-1 1 0 0 0,1 0 0 0 0,0-1 0 0 0,0 1 0 0 0,-1 0 0 0 0,1-1 0 0 0,0 1 0 0 0,0 0 0 0 0,-1-1 0 0 0,1 1 0 0 0,0 0 0 0 0,-1 0-1 0 0,1-1 1 0 0,0 1 0 0 0,-1 0 0 0 0,1 0 0 0 0,0 0 0 0 0,-1-1 0 0 0,1 1 0 0 0,-1 0 0 0 0,1 0 0 0 0,0 0 0 0 0,-1 0 0 0 0,1 0 0 0 0,-1 0 0 0 0,-1 0 169 0 0,0 0 1 0 0,0 1-1 0 0,0-1 0 0 0,0 1 1 0 0,0-1-1 0 0,0 1 0 0 0,0 0 1 0 0,1 0-1 0 0,-3 1 0 0 0,-4 3 489 0 0,0 0 0 0 0,1 0 0 0 0,-8 8 0 0 0,8-7-684 0 0,4-2 0 0 0,-1 0 0 0 0,1-1 0 0 0,0 1 0 0 0,0 1 0 0 0,-3 5 0 0 0,-11 15 0 0 0,15-20 0 0 0,-1 1 0 0 0,2-1 0 0 0,-1 1 0 0 0,0-1 0 0 0,1 1 0 0 0,0-1 0 0 0,1 1 0 0 0,-1 0 0 0 0,1 0 0 0 0,0-1 0 0 0,0 1 0 0 0,1 0 0 0 0,0-1 0 0 0,0 1 0 0 0,0 0 0 0 0,3 6 0 0 0,0 2 0 0 0,-3-11 0 0 0,7 7 0 0 0,3 5 0 0 0,-5-8 0 0 0,1-2 0 0 0,1 0 0 0 0,-8-5 32 0 0,1 1 0 0 0,0 0 1 0 0,1-1-1 0 0,-1 1 0 0 0,0 0 0 0 0,0-1 0 0 0,0 0 0 0 0,0 1 1 0 0,0-1-1 0 0,1 0 0 0 0,-1 1 0 0 0,0-1 0 0 0,0 0 0 0 0,0 0 0 0 0,1 0 1 0 0,-1 0-1 0 0,0 0 0 0 0,0 0 0 0 0,1 0 0 0 0,0-1 0 0 0,2 0 224 0 0,0 0-204 0 0,0 1 0 0 0,-1-1 1 0 0,1 0-1 0 0,-1-1 0 0 0,1 1 0 0 0,-1-1 1 0 0,0 1-1 0 0,0-1 0 0 0,1 0 0 0 0,4-5 1 0 0,29-28 440 0 0,-26 23-444 0 0,-2 2-49 0 0,0-2 0 0 0,-1 1 0 0 0,0-1 0 0 0,-1-1 0 0 0,0 1 0 0 0,-1-1 0 0 0,-1 0 0 0 0,0-1 0 0 0,-1 1 0 0 0,0-1 0 0 0,2-19 0 0 0,-6 31-11 0 0,1 0 0 0 0,-1-1 0 0 0,0 1-1 0 0,0-1 1 0 0,0 1 0 0 0,0-1 0 0 0,0 1 0 0 0,-1-1-1 0 0,1 1 1 0 0,-1-1 0 0 0,0 1 0 0 0,1 0 0 0 0,-1 0 0 0 0,0-1-1 0 0,0 1 1 0 0,-1 0 0 0 0,1 0 0 0 0,0 0 0 0 0,-1 0 0 0 0,1 0-1 0 0,-1 0 1 0 0,0 0 0 0 0,0 1 0 0 0,1-1 0 0 0,-1 0-1 0 0,0 1 1 0 0,-4-2 0 0 0,1 0-36 0 0,0 1 0 0 0,-1 0 0 0 0,1 0 0 0 0,-1 0 1 0 0,1 1-1 0 0,-1 0 0 0 0,0 0 0 0 0,1 0 0 0 0,-1 1 0 0 0,0-1 0 0 0,-6 2 0 0 0,8-1-180 0 0,0 1-1 0 0,0 0 1 0 0,0 0 0 0 0,0 0 0 0 0,0 1-1 0 0,0-1 1 0 0,0 1 0 0 0,0 0-1 0 0,-4 2 1 0 0,-30 25-3697 0 0,12-9 653 0 0,23-17 1735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09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8 13823 0 0,'0'0'315'0'0,"0"0"45"0"0,0 0 21 0 0,0 0-49 0 0,1-1-220 0 0,8-5-964 0 0,-3-1 5749 0 0,-7 4 89 0 0,-4 4-3789 0 0,2 0-1179 0 0,-10 8-20 0 0,8-3 2 0 0,5-6 0 0 0,-1 0 0 0 0,1 1 0 0 0,0-1 0 0 0,0 0 0 0 0,0 0 0 0 0,-1 1 0 0 0,1-1 0 0 0,0 0 0 0 0,0 1 0 0 0,0-1 0 0 0,0 0 0 0 0,0 0 0 0 0,0 1 0 0 0,0-1 0 0 0,0 0 0 0 0,0 1 0 0 0,0-1 0 0 0,0 0 0 0 0,0 1 0 0 0,0-1 0 0 0,0 0 0 0 0,0 1 0 0 0,0-1 0 0 0,0 0 0 0 0,0 1 0 0 0,0-1 0 0 0,0 0 0 0 0,0 0 0 0 0,0 1 0 0 0,1-1 0 0 0,-1 0 0 0 0,0 0 0 0 0,0 1 0 0 0,0-1 0 0 0,1 0 0 0 0,-1 0 0 0 0,0 1 0 0 0,0-1 0 0 0,1 0 0 0 0,-1 0 0 0 0,0 0 0 0 0,0 1 0 0 0,1-1 0 0 0,-1 0 0 0 0,0 0 0 0 0,0 0 0 0 0,1 0 0 0 0,-1 0 0 0 0,0 0 0 0 0,1 0 0 0 0,-1 0 0 0 0,1 0 0 0 0,-1 0 0 0 0,1 2 0 0 0,1-1 0 0 0,0 0 0 0 0,-1 0 0 0 0,1-1 0 0 0,0 1 0 0 0,0 0 0 0 0,-1 0 0 0 0,1-1 0 0 0,0 1 0 0 0,0-1 0 0 0,0 0 0 0 0,2 1 0 0 0,2-1 0 0 0,20 7 0 0 0,-12-4 0 0 0,1 1 0 0 0,15 7 0 0 0,-28-10 41 0 0,0 0 0 0 0,0 1 0 0 0,0-1 0 0 0,0 1 0 0 0,0-1 0 0 0,0 1 0 0 0,-1 0 0 0 0,1 0 0 0 0,0 0 0 0 0,-1 0 0 0 0,0 0 0 0 0,1 0 0 0 0,-1 0 0 0 0,0 0 0 0 0,0 1-1 0 0,0-1 1 0 0,-1 0 0 0 0,1 1 0 0 0,0-1 0 0 0,-1 1 0 0 0,0-1 0 0 0,1 1 0 0 0,-1-1 0 0 0,0 5 0 0 0,0 0 73 0 0,-1 0 0 0 0,1-1-1 0 0,-1 1 1 0 0,0 0 0 0 0,0 0 0 0 0,-1-1 0 0 0,0 1-1 0 0,-3 6 1 0 0,-1-2-116 0 0,0-1-1 0 0,-1 0 0 0 0,0 0 1 0 0,0 0-1 0 0,-1-1 1 0 0,-14 12-1 0 0,3-4 33 0 0,-1-1 0 0 0,-23 14 0 0 0,-8 4 1946 0 0,44-30-2040 0 0,5-3-273 0 0,2-1-138 0 0,0 0-33 0 0,0 0 65 0 0,3-1 423 0 0,-1 0-1 0 0,1 1 0 0 0,0-1 1 0 0,-1 0-1 0 0,1-1 0 0 0,-1 1 1 0 0,3-2-1 0 0,10-5 21 0 0,13-2 231 0 0,-19 6-54 0 0,0 1 0 0 0,0-1 1 0 0,0 2-1 0 0,0-1 0 0 0,1 1 1 0 0,-1 1-1 0 0,1 0 0 0 0,10 0 1 0 0,-17 0-40 0 0,2 3-108 0 0,12 4-33 0 0,7 6 3 0 0,-17-8 0 0 0,1 1 0 0 0,-1-2-133 0 0,-6-3-97 0 0,0 0 0 0 0,1 0 0 0 0,-1 0 0 0 0,0-1 0 0 0,0 1 0 0 0,0 0 0 0 0,0 0 0 0 0,1-1 0 0 0,-1 1 0 0 0,0-1 0 0 0,0 1 0 0 0,0-1 0 0 0,2-1 0 0 0,-2 2-848 0 0,5-5-8131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21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8287 0 0,'0'0'382'0'0,"0"0"-8"0"0,0 0-170 0 0,2-1 176 0 0,30-10 1128 0 0,-31 10-996 0 0,-1 1 0 0 0,0 0 0 0 0,0 0-433 0 0,0 0 0 0 0,0 0 0 0 0,-1-1 0 0 0,1 1 0 0 0,0 0 0 0 0,-1 0 0 0 0,1 0 0 0 0,0-1 0 0 0,0 1 0 0 0,-1 0 0 0 0,1-1 0 0 0,0 1 0 0 0,0 0 0 0 0,0 0 0 0 0,-1-1 0 0 0,1 1 0 0 0,0 0 0 0 0,0-1 0 0 0,0 1 0 0 0,0 0 0 0 0,0-1 0 0 0,0 1 0 0 0,0-1 0 0 0,-1 1-1 0 0,1 0 1 0 0,0-1 0 0 0,0 1 0 0 0,0 0 0 0 0,1-1 0 0 0,-1 1 0 0 0,0 0 0 0 0,0-1 0 0 0,0 1 0 0 0,0-1 59 0 0,0 0-1 0 0,0 0 0 0 0,1 0 1 0 0,-1 0-1 0 0,0 1 0 0 0,1-1 1 0 0,-1 0-1 0 0,0 0 0 0 0,1 1 1 0 0,-1-1-1 0 0,1 0 1 0 0,-1 1-1 0 0,2-2 0 0 0,14-6 887 0 0,-14 8-512 0 0,-2 0 0 0 0,0 0 0 0 0,0 0 0 0 0,1-1 0 0 0,39-10 96 0 0,-31 9-382 0 0,0 0 1 0 0,1 0-1 0 0,13 0 0 0 0,-11 1 338 0 0,22-5-1 0 0,-20 2-550 0 0,-1 0-12 0 0,0 1 0 0 0,21-2 0 0 0,-38 10-328 0 0,-1 1-1 0 0,0-1 1 0 0,0 0 0 0 0,0 0 0 0 0,-8 5-1 0 0,4-7-361 0 0,8-3 184 0 0,0 0-1 0 0,0-1 1 0 0,0 1-1 0 0,0 0 0 0 0,0 0 1 0 0,0-1-1 0 0,0 1 1 0 0,0 0-1 0 0,0-1 1 0 0,0 1-1 0 0,1-1 0 0 0,-1 1 1 0 0,0-1-1 0 0,0 0 1 0 0,1 1-1 0 0,-1-1 1 0 0,0-1-1 0 0,-1 1-1541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11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84 10135 0 0,'0'0'231'0'0,"0"0"29"0"0,0 0 19 0 0,1-2-41 0 0,3-2 194 0 0,-1 0-1 0 0,0-1 0 0 0,0 0 0 0 0,0 0 1 0 0,0 0-1 0 0,-1 0 0 0 0,3-9 0 0 0,-4 10-305 0 0,0 2 386 0 0,-1 2-425 0 0,0-1-1 0 0,0 1 0 0 0,0 0 0 0 0,0-1 1 0 0,0 1-1 0 0,0-1 0 0 0,0 1 1 0 0,0-1-1 0 0,0 1 0 0 0,1-1 1 0 0,-1 1-1 0 0,0 0 0 0 0,0-1 1 0 0,0 1-1 0 0,1-1 0 0 0,-1 1 1 0 0,0 0-1 0 0,0-1 0 0 0,1 1 0 0 0,-1-1 1 0 0,1 1 24 0 0,-1 0 1 0 0,0 0 0 0 0,1-1-1 0 0,-1 1 1 0 0,0 0 0 0 0,1 0-1 0 0,-1-1 1 0 0,0 1 0 0 0,0 0-1 0 0,0-1 1 0 0,1 1-1 0 0,-1 0 1 0 0,0-1 0 0 0,0 1-1 0 0,0 0 1 0 0,0-1 0 0 0,1 1-1 0 0,-1 0 1 0 0,0-1 0 0 0,0 1-1 0 0,0 0 1 0 0,0-1 0 0 0,0 1-1 0 0,0-1 1 0 0,0 1 0 0 0,0 0-1 0 0,0-1 1 0 0,0 1-1 0 0,0 0 1 0 0,-1-1 0 0 0,1 1-1 0 0,0 0 1 0 0,0-1 0 0 0,0 1-1 0 0,0 0 1 0 0,0-1 0 0 0,-1 1-1 0 0,1 0 1 0 0,0-1 0 0 0,0 1-1 0 0,-1 0 1 0 0,1-1-1 0 0,0 1 1 0 0,0 0 0 0 0,-1 0-1 0 0,1 0 1 0 0,0-1 0 0 0,-1 1-1 0 0,1 0 1 0 0,0 0 0 0 0,-1 0-1 0 0,1 0 1 0 0,0-1 0 0 0,-1 1-1 0 0,1 0 1 0 0,0 0-1 0 0,-1 0 1 0 0,-1 0-80 0 0,1 0 1 0 0,0 0-1 0 0,0 0 0 0 0,0 0 1 0 0,-1 0-1 0 0,1 0 0 0 0,0 0 0 0 0,0 0 1 0 0,0 0-1 0 0,0 1 0 0 0,-1-1 1 0 0,1 0-1 0 0,0 1 0 0 0,0-1 0 0 0,0 1 1 0 0,0 0-1 0 0,0-1 0 0 0,0 1 0 0 0,0 0 1 0 0,0-1-1 0 0,0 1 0 0 0,-1 1 1 0 0,-21 25 1087 0 0,15-17-935 0 0,-70 87-185 0 0,73-89 0 0 0,0 0 0 0 0,1 0 0 0 0,-7 17 0 0 0,2-2 0 0 0,8-22 0 0 0,1 1 0 0 0,-1-1 0 0 0,0 1 0 0 0,1-1 0 0 0,-1 1 0 0 0,1-1 0 0 0,0 1 0 0 0,-1-1 0 0 0,1 1 0 0 0,0-1 0 0 0,0 1 0 0 0,0-1 0 0 0,0 1 0 0 0,0 0 0 0 0,1-1 0 0 0,-1 1 0 0 0,0-1 0 0 0,1 1 0 0 0,-1-1 0 0 0,1 1 0 0 0,-1-1 0 0 0,2 2 0 0 0,-2 0 0 0 0,1 0 0 0 0,11 7 0 0 0,-10-7 0 0 0,-2-3 0 0 0,1 1 0 0 0,0 0 0 0 0,0 0 0 0 0,-1-1 0 0 0,1 1 0 0 0,0-1 0 0 0,0 1 0 0 0,0-1 0 0 0,0 1 0 0 0,0-1 0 0 0,0 1 0 0 0,0-1 0 0 0,0 0 0 0 0,0 1 0 0 0,0-1 0 0 0,1 0 0 0 0,0 1 0 0 0,-1-1 0 0 0,0 1 0 0 0,0-1 0 0 0,0 1 0 0 0,1-1 0 0 0,-1 0 0 0 0,0 0 0 0 0,1 1 0 0 0,-1-1 0 0 0,0 0 0 0 0,0 0 0 0 0,1 0 0 0 0,-1 0 0 0 0,0-1 0 0 0,1 1 0 0 0,-1 0 0 0 0,0 0 0 0 0,0-1 0 0 0,3 0 0 0 0,1-1 0 0 0,2 0 0 0 0,1-1 0 0 0,-1 0 0 0 0,0 0 0 0 0,0-1 0 0 0,0 0 0 0 0,0 0 0 0 0,0 0 0 0 0,-1-1 0 0 0,0 0 0 0 0,0 0 0 0 0,0-1 0 0 0,6-8 0 0 0,-4 4 0 0 0,0 0 0 0 0,-1-1 0 0 0,-1 1 0 0 0,0-1 0 0 0,-1-1 0 0 0,0 1 0 0 0,0-1 0 0 0,-1 0 0 0 0,-1 0 0 0 0,0 0 0 0 0,2-16 0 0 0,-4 23 147 0 0,-1 0-1 0 0,0 0 1 0 0,0 0 0 0 0,0 0-1 0 0,0 0 1 0 0,-1 0 0 0 0,1 1-1 0 0,-1-1 1 0 0,-1 0 0 0 0,-2-7-1 0 0,4 10-596 0 0,-1 2 410 0 0,1 0 0 0 0,0 0-1 0 0,0-1 1 0 0,0 1 0 0 0,0 0 0 0 0,0-1 0 0 0,-1 1 0 0 0,1 0 0 0 0,0 0 0 0 0,0-1 0 0 0,0 1-1 0 0,-1 0 1 0 0,1 0 0 0 0,0 0 0 0 0,0-1 0 0 0,-1 1 0 0 0,1 0 0 0 0,0 0 0 0 0,0 0 0 0 0,-1 0-1 0 0,1 0 1 0 0,0-1 0 0 0,-1 1 0 0 0,1 0 0 0 0,0 0 0 0 0,0 0 0 0 0,-1 0 0 0 0,1 0 0 0 0,0 0 0 0 0,-1 0-1 0 0,1 0 1 0 0,0 0 0 0 0,-1 0 0 0 0,1 0 0 0 0,-14 3-1819 0 0,9 1 470 0 0,0-1 0 0 0,1 1-1 0 0,-7 6 1 0 0,9-8-658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11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 15663 0 0,'0'0'356'0'0,"0"0"50"0"0,0 0 20 0 0,0 0-42 0 0,3-13 1592 0 0,-1 7-1374 0 0,0 0-1 0 0,1 1 0 0 0,-1-1 0 0 0,1 1 1 0 0,0-1-1 0 0,1 1 0 0 0,-1 0 1 0 0,5-4-1 0 0,4-7 326 0 0,-7 9-910 0 0,-1 1-17 0 0,-2 0-269 0 0,-2 5-1135 0 0,0-7-2533 0 0,2 2 1891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12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9 13823 0 0,'0'0'315'0'0,"0"0"45"0"0,0 0 21 0 0,0 0-49 0 0,0 0-81 0 0,0 0 481 0 0,0 0 237 0 0,0 0 45 0 0,0 0-129 0 0,0 0-506 0 0,0 0 37 0 0,0 0 80 0 0,0 0 14 0 0,-2 0 2 0 0,1 0-425 0 0,0 0 0 0 0,1 0 0 0 0,-1 0-1 0 0,0 0 1 0 0,0 0 0 0 0,0 1 0 0 0,0-1 0 0 0,0 0 0 0 0,0 1-1 0 0,0-1 1 0 0,1 1 0 0 0,-1-1 0 0 0,0 1 0 0 0,0-1-1 0 0,1 1 1 0 0,-1 0 0 0 0,0-1 0 0 0,1 1 0 0 0,-1 0 0 0 0,0-1-1 0 0,1 1 1 0 0,-1 0 0 0 0,1 0 0 0 0,0 0 0 0 0,-1 0-1 0 0,0 1-199 0 0,-3 3 113 0 0,-4 6 0 0 0,1-1 0 0 0,0 1 0 0 0,-7 15 0 0 0,-12 23-3 0 0,19-35 22 0 0,-1-1-1 0 0,2 1 1 0 0,-6 15 0 0 0,-3 26 572 0 0,15-55-561 0 0,-1 1-1 0 0,1 0 1 0 0,0 0 0 0 0,0-1 0 0 0,0 1-1 0 0,0 0 1 0 0,0-1 0 0 0,0 1 0 0 0,0 0 0 0 0,0 0-1 0 0,0-1 1 0 0,0 1 0 0 0,0 0 0 0 0,1-1-1 0 0,-1 1 1 0 0,0 0 0 0 0,0-1 0 0 0,1 2-1 0 0,0 0 53 0 0,0-1 0 0 0,1 1 0 0 0,-1 0 0 0 0,0-1 0 0 0,1 1 0 0 0,-1-1 0 0 0,1 0 0 0 0,0 0 0 0 0,1 2 0 0 0,-2-2-82 0 0,0 0 0 0 0,0 0 0 0 0,0-1 0 0 0,1 1 0 0 0,-1 0 0 0 0,0 0 0 0 0,0-1 0 0 0,1 1 0 0 0,-1-1 0 0 0,0 1 0 0 0,1-1 0 0 0,-1 0 0 0 0,0 1 0 0 0,2-1 0 0 0,2 0 0 0 0,-4 1 12 0 0,0-1 1 0 0,0 0-1 0 0,0 0 0 0 0,0 0 0 0 0,0 0 1 0 0,1 0-1 0 0,-1 0 0 0 0,0 0 0 0 0,0 0 1 0 0,0 0-1 0 0,0-1 0 0 0,0 1 0 0 0,0 0 0 0 0,0-1 1 0 0,0 1-1 0 0,0 0 0 0 0,0-1 0 0 0,0 0 1 0 0,0 1-1 0 0,0-1 0 0 0,1-1 0 0 0,1 0 162 0 0,2-1-82 0 0,-1 0 0 0 0,0 0-1 0 0,0 0 1 0 0,0-1 0 0 0,0 0 0 0 0,0 0 0 0 0,-1 0 0 0 0,1 0 0 0 0,4-8-1 0 0,1-4 253 0 0,10-24-1 0 0,-15 29-343 0 0,1 0 0 0 0,-2 0 0 0 0,1 0 0 0 0,-2-1 0 0 0,1 1 0 0 0,-2-1 0 0 0,1 0 0 0 0,-2 0 0 0 0,0 1 0 0 0,0-1 0 0 0,-1 0 0 0 0,-3-18 0 0 0,4 29-1 0 0,0 0 0 0 0,-1 0 0 0 0,1 0 1 0 0,0 0-1 0 0,-1 0 0 0 0,1 0 0 0 0,0 0 0 0 0,-1 0 0 0 0,1 0 0 0 0,-1 1 0 0 0,1-1 0 0 0,-1 0 1 0 0,0 0-1 0 0,1 0 0 0 0,-1 1 0 0 0,0-1 0 0 0,1 0 0 0 0,-1 1 0 0 0,0-1 0 0 0,0 1 0 0 0,0-1 1 0 0,1 1-1 0 0,-1-1 0 0 0,0 1 0 0 0,0-1 0 0 0,0 1 0 0 0,-2-1 0 0 0,0 1-107 0 0,2-1-81 0 0,-1 1 0 0 0,1-1 1 0 0,0 1-1 0 0,-1 0 0 0 0,1-1 1 0 0,-1 1-1 0 0,1 0 1 0 0,0 0-1 0 0,-1 0 0 0 0,1 0 1 0 0,-1 0-1 0 0,1 1 0 0 0,0-1 1 0 0,-1 0-1 0 0,1 1 0 0 0,0-1 1 0 0,-3 2-1 0 0,1-1-492 0 0,0 1 0 0 0,0 0 0 0 0,0 0 0 0 0,0 0 0 0 0,1 0 0 0 0,-4 3 0 0 0,0 1-855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12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7 13823 0 0,'0'0'315'0'0,"0"0"45"0"0,0 0 21 0 0,0 0-49 0 0,3-7 227 0 0,-2 7 8630 0 0,-8 17-9040 0 0,0 0 0 0 0,-1-1-1 0 0,-14 20 1 0 0,12-20-136 0 0,7-8-13 0 0,8-2 0 0 0,-3-5 0 0 0,1 0 0 0 0,-1-1 0 0 0,0 1 0 0 0,0 0 0 0 0,1-1 0 0 0,-1 0 0 0 0,1 1 0 0 0,-1-1 0 0 0,0 0 0 0 0,1 0 0 0 0,-1 0 0 0 0,1-1 0 0 0,-1 1 0 0 0,0-1 0 0 0,1 1 0 0 0,-1-1 0 0 0,0 0 0 0 0,0 1 0 0 0,4-3 0 0 0,3-1 0 0 0,-1 2 0 0 0,15-4 0 0 0,-17 4 0 0 0,-4 1 0 0 0,-1 1 0 0 0,1-1 0 0 0,-1 1 0 0 0,0-1 0 0 0,1 1 0 0 0,-1 0 0 0 0,1-1 0 0 0,-1 1 0 0 0,1 0 0 0 0,-1 0 0 0 0,1 0 0 0 0,2 1 0 0 0,-3-2 0 0 0,0 1 0 0 0,0 0 0 0 0,-1 0 0 0 0,1-1 0 0 0,0 1 0 0 0,-1 0 0 0 0,1 0 0 0 0,0 0 0 0 0,-1 0 0 0 0,1 0 0 0 0,0 1 0 0 0,-1-1 0 0 0,1 0 0 0 0,0 0 0 0 0,-1 0 0 0 0,1 0 0 0 0,-1 1 0 0 0,1-1 0 0 0,0 0 0 0 0,-1 1 0 0 0,1-1 0 0 0,-1 0 0 0 0,1 1 0 0 0,-1-1 0 0 0,1 1 0 0 0,4 3 186 0 0,0 0 0 0 0,-1 0 1 0 0,0 1-1 0 0,6 6 0 0 0,-9-10 323 0 0,0 11 83 0 0,1-3-591 0 0,-1 0 0 0 0,0 1 0 0 0,0-1 0 0 0,-1 1 0 0 0,-1-1 0 0 0,0 1 1 0 0,0-1-1 0 0,-1 0 0 0 0,0 0 0 0 0,0 1 0 0 0,-1-1 0 0 0,0-1 0 0 0,-1 1 0 0 0,-7 13 0 0 0,6-13-1 0 0,1-1 0 0 0,0 0 0 0 0,-1 0 0 0 0,0 0 0 0 0,0-1 0 0 0,-11 12 0 0 0,13-17 0 0 0,0 1 0 0 0,0 0 0 0 0,0-1 0 0 0,0 0 0 0 0,-1 0 0 0 0,1 0 0 0 0,-1 0 0 0 0,1-1 0 0 0,-1 1 0 0 0,0-1 0 0 0,-6 2 0 0 0,-3 0 0 0 0,10-2 0 0 0,0-1 0 0 0,-1 0 0 0 0,1 1 0 0 0,-1-1 0 0 0,1-1 0 0 0,0 1 0 0 0,-1 0 0 0 0,1-1 0 0 0,-1 0 0 0 0,1 0 0 0 0,0 0 0 0 0,-6-2 0 0 0,6 0 0 0 0,-1 1 0 0 0,1-1 0 0 0,0 0 0 0 0,0 0 0 0 0,0 0 0 0 0,0 0 0 0 0,0-1 0 0 0,1 1 0 0 0,-1-1 0 0 0,-3-7 0 0 0,6 10 0 0 0,-4-5 0 0 0,1 0 0 0 0,-2 1 0 0 0,-1 0 0 0 0,-1 1 0 0 0,7 3 0 0 0,0 1 1 0 0,-1 0-1 0 0,1-1 0 0 0,0 1 1 0 0,-1 0-1 0 0,1-1 1 0 0,-1 1-1 0 0,1 0 0 0 0,0 0 1 0 0,-1 0-1 0 0,1 0 0 0 0,-1-1 1 0 0,1 1-1 0 0,-1 0 0 0 0,1 0 1 0 0,-1 0-1 0 0,1 0 0 0 0,-1 0 1 0 0,1 0-1 0 0,-1 0 1 0 0,1 0-1 0 0,0 0 0 0 0,-1 0 1 0 0,1 0-1 0 0,-1 1 0 0 0,1-1 1 0 0,-1 0-1 0 0,1 0 0 0 0,-1 1 1 0 0,-8 3-76 0 0,-17 7-1993 0 0,25-11 1343 0 0,1 0-246 0 0,0 0-42 0 0,0 0-146 0 0,0 0-573 0 0,0 0-253 0 0,0 0-51 0 0,0 0-11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13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1 15663 0 0,'0'0'356'0'0,"0"0"50"0"0,0 0 20 0 0,1-1-42 0 0,2-7-112 0 0,-2 6 463 0 0,5-6 2201 0 0,31-11 1436 0 0,-15 10-3912 0 0,-3 3 102 0 0,-14 4-432 0 0,0 1 1 0 0,0-1-1 0 0,0 1 0 0 0,1 0 1 0 0,-1 1-1 0 0,0-1 1 0 0,7 1-1 0 0,40-2-130 0 0,-30 2 0 0 0,1-2 0 0 0,-20 2 39 0 0,12-3-279 0 0,-9-1-811 0 0,-4 3-385 0 0,-3 0-79 0 0,-1-6-18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18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88 8287 0 0,'0'0'382'0'0,"0"0"-8"0"0,4-7-87 0 0,0 0 664 0 0,0 1 511 0 0,-1-1-1 0 0,1 1 1 0 0,2-9-1 0 0,-6 13-506 0 0,0 2-290 0 0,1-12 1027 0 0,-1-6 1780 0 0,-1 17-3029 0 0,0 0-294 0 0,-3-4-133 0 0,-4 4 56 0 0,7 1 38 0 0,-1 0 0 0 0,0 1-1 0 0,1-1 1 0 0,-1 0 0 0 0,0 1 0 0 0,1-1 0 0 0,-1 1-1 0 0,1-1 1 0 0,-1 1 0 0 0,1 0 0 0 0,-1-1-1 0 0,1 1 1 0 0,0 0 0 0 0,-1 0 0 0 0,1 0 0 0 0,0 0-1 0 0,-2 3 1 0 0,-4 2-110 0 0,0 1 0 0 0,1 0 0 0 0,0 1 0 0 0,0-1 0 0 0,-4 10 0 0 0,-11 11 0 0 0,18-23 0 0 0,-1-1 0 0 0,1 1 0 0 0,-1 1 0 0 0,1-1 0 0 0,1 0 0 0 0,-3 7 0 0 0,1-3 0 0 0,1-3 0 0 0,-2 5 0 0 0,0 0 0 0 0,1 1 0 0 0,0-1 0 0 0,1 1 0 0 0,-3 18 0 0 0,6-10 0 0 0,1-2 0 0 0,1-9 0 0 0,-2-8 0 0 0,0-1 0 0 0,0 1 0 0 0,0-1 0 0 0,0 1 0 0 0,0 0 0 0 0,0-1 0 0 0,0 1 0 0 0,1-1 0 0 0,-1 1 0 0 0,0-1 0 0 0,0 1 0 0 0,1-1 0 0 0,-1 1 0 0 0,0-1 0 0 0,1 1 0 0 0,-1-1 0 0 0,0 1 0 0 0,1-1 0 0 0,-1 1 0 0 0,0-1 0 0 0,1 0 0 0 0,-1 1 0 0 0,1-1 0 0 0,-1 0 0 0 0,1 1 0 0 0,-1-1 0 0 0,1 0 0 0 0,0 1 0 0 0,1-1 0 0 0,-1 1 14 0 0,1 0 0 0 0,-1 0 0 0 0,1 0 0 0 0,-1 0 0 0 0,1 0 0 0 0,-1 0 0 0 0,1-1 0 0 0,-1 1 0 0 0,1-1 0 0 0,0 1 0 0 0,0-1 0 0 0,-1 0 0 0 0,1 1 0 0 0,0-1 0 0 0,-1 0-1 0 0,1 0 1 0 0,0 0 0 0 0,0 0 0 0 0,-1-1 0 0 0,1 1 0 0 0,0 0 0 0 0,-1-1 0 0 0,1 1 0 0 0,0-1 0 0 0,2-1 0 0 0,-1 1 66 0 0,4-2-21 0 0,0-1 1 0 0,1 1-1 0 0,-1-1 1 0 0,0 0-1 0 0,-1-1 1 0 0,1 0-1 0 0,-1 0 0 0 0,0 0 1 0 0,0-1-1 0 0,-1 0 1 0 0,0 0-1 0 0,0 0 1 0 0,0-1-1 0 0,-1 0 1 0 0,0 0-1 0 0,0 0 1 0 0,0 0-1 0 0,-1-1 0 0 0,0 1 1 0 0,-1-1-1 0 0,0 0 1 0 0,0 1-1 0 0,-1-1 1 0 0,1 0-1 0 0,-2 0 1 0 0,1-10-1 0 0,-2 14-129 0 0,1 0 1 0 0,-1 0-1 0 0,0 0 0 0 0,0-1 0 0 0,0 1 0 0 0,0 0 1 0 0,-1 0-1 0 0,0 1 0 0 0,0-1 0 0 0,0 0 1 0 0,-5-6-1 0 0,6 8 34 0 0,0 1 1 0 0,-1-1 0 0 0,1 1-1 0 0,-1 0 1 0 0,1-1 0 0 0,-1 1-1 0 0,1 0 1 0 0,-1 0 0 0 0,0 0-1 0 0,1 0 1 0 0,-1 0 0 0 0,0 1-1 0 0,0-1 1 0 0,0 0 0 0 0,0 1-1 0 0,0-1 1 0 0,0 1 0 0 0,0 0-1 0 0,0 0 1 0 0,0 0 0 0 0,0 0-1 0 0,0 0 1 0 0,0 0 0 0 0,0 0-1 0 0,0 0 1 0 0,0 1 0 0 0,-2 0-1 0 0,-19 15-1257 0 0,20-14-5292 0 0,3-2 4538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19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17503 0 0,'0'0'399'0'0,"0"0"60"0"0,0 0 21 0 0,0 0-59 0 0,0 0-136 0 0,0 0 457 0 0,0 0 228 0 0,0 0 43 0 0,0 0-59 0 0,0 0-289 0 0,0 0-121 0 0,1-5 416 0 0,-2-6-802 0 0,3 0-144 0 0,3-10-78 0 0,-5 21-274 0 0,3-12-442 0 0,0 8-6142 0 0,2-2-598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19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6 11975 0 0,'0'0'547'0'0,"0"0"-11"0"0,0 0-203 0 0,0 0 419 0 0,0 0 220 0 0,0 0 42 0 0,0 0 8 0 0,0 0 2 0 0,0 0 0 0 0,3-3 210 0 0,-1 1-6 0 0,-1 3 2662 0 0,-5 20-3886 0 0,0 0 0 0 0,-2 0 0 0 0,-12 30 0 0 0,3-19 347 0 0,-9 24 738 0 0,12-21-1866 0 0,11-34 403 0 0,1-1 395 0 0,-1 1-1 0 0,1-1 1 0 0,0 0-1 0 0,0 0 1 0 0,0 0-1 0 0,0 0 1 0 0,0 0-1 0 0,-1 0 1 0 0,1 0-1 0 0,0 0 1 0 0,0 0-1 0 0,0 1 1 0 0,0-1-1 0 0,0 0 1 0 0,0 0-1 0 0,0 0 1 0 0,0 0-1 0 0,-1 0 1 0 0,1 1-1 0 0,0-1 1 0 0,0 0-1 0 0,0 0 1 0 0,0 0-1 0 0,0 0 1 0 0,0 0-1 0 0,0 1 1 0 0,0-1-1 0 0,0 0 1 0 0,0 0-1 0 0,0 0 1 0 0,0 0-1 0 0,0 1 1 0 0,0-1-1 0 0,0 0 1 0 0,0 0-1 0 0,0 0 1 0 0,-4 20 979 0 0,0-14-1064 0 0,4-5-273 0 0,0-1-138 0 0,-8 5-625 0 0,-5-3 944 0 0,12-3-41 0 0,0 1-1 0 0,1-1 0 0 0,-1 1 1 0 0,1-1-1 0 0,-1 1 1 0 0,1-1-1 0 0,-1 1 1 0 0,1-1-1 0 0,0 1 0 0 0,-1-1 1 0 0,1 0-1 0 0,-1 1 1 0 0,1-1-1 0 0,0 0 1 0 0,0 1-1 0 0,-1-1 0 0 0,1 0 1 0 0,-1-1 21 0 0,1 1 48 0 0,-1-1 0 0 0,0 1 0 0 0,1 0 0 0 0,-1 0 0 0 0,1 0 0 0 0,0-1 0 0 0,-1 1 0 0 0,1 0 0 0 0,0-1 0 0 0,0 1 0 0 0,0 0 0 0 0,-1-1 0 0 0,1 1 0 0 0,1 0 0 0 0,-1 0 0 0 0,0-1 0 0 0,0 1 0 0 0,0 0 0 0 0,1-1 0 0 0,-1 1 0 0 0,1 0 0 0 0,-1 0 0 0 0,2-2 0 0 0,4-10-896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20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3823 0 0,'0'0'630'0'0,"0"0"-13"0"0,16-10 1080 0 0,9-12 351 0 0,-24 21-1536 0 0,-1 1 0 0 0,25-10 2560 0 0,-23 8-2935 0 0,-3 3-41 0 0,24-5 279 0 0,12 3-375 0 0,-24 0 341 0 0,1 1 1 0 0,-1 1-1 0 0,0 0 0 0 0,1 0 1 0 0,15 5-1 0 0,-16-2-341 0 0,-3 5 0 0 0,-6-6 0 0 0,4 14 0 0 0,-5-14 0 0 0,0 0 0 0 0,0 0 0 0 0,-1 1 0 0 0,0-1 0 0 0,1 0 0 0 0,-1 0 0 0 0,0 0 0 0 0,0 0 0 0 0,-1 0 0 0 0,1 1 0 0 0,-1-1 0 0 0,1 0 0 0 0,-3 4 0 0 0,2-3 0 0 0,0 0 0 0 0,0-1 0 0 0,1 1 0 0 0,-1 0 0 0 0,1 6 0 0 0,0-6 0 0 0,0-1 0 0 0,0 0 0 0 0,-1 0 0 0 0,1 1 0 0 0,-1-1 0 0 0,0 0 0 0 0,1 0 0 0 0,-1 0 0 0 0,-2 3 0 0 0,0 1 0 0 0,0 1 0 0 0,0-1 0 0 0,-3 16 0 0 0,4-13 0 0 0,0-1 0 0 0,-6 15 0 0 0,5-19 0 0 0,1 1 0 0 0,1 0 0 0 0,-1 0 0 0 0,1 0 0 0 0,-1 7 0 0 0,0-3 0 0 0,0 1 0 0 0,0 0 0 0 0,-5 11 0 0 0,3-14 0 0 0,-8 14 0 0 0,3 3 0 0 0,4-17 0 0 0,0-1 0 0 0,1-1 0 0 0,9-8 0 0 0,-3 0-431 0 0,0-1-1 0 0,0 0 0 0 0,0 1 1 0 0,-1-1-1 0 0,1 0 1 0 0,-1 0-1 0 0,0 0 0 0 0,1 0 1 0 0,-1 0-1 0 0,-1 0 1 0 0,1-1-1 0 0,0-3 1 0 0,0-1-1615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20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8287 0 0,'0'0'191'0'0,"0"0"26"0"0,0 0 9 0 0,0 0 110 0 0,0 0 444 0 0,0 0 196 0 0,0 0 42 0 0,0 0 6 0 0,0 0 0 0 0,0 0 0 0 0,0 0 0 0 0,0 0-69 0 0,0 0-290 0 0,0 0-121 0 0,0 0-28 0 0,0 0-4 0 0,0 0 0 0 0,0 0 0 0 0,0 0 0 0 0,0 0 0 0 0,0 0 0 0 0,0 0 0 0 0,0 0 0 0 0,0 0 0 0 0,0 0 0 0 0,1 1 0 0 0,3 0-417 0 0,-1 1-1 0 0,0-1 1 0 0,0-1-1 0 0,1 1 0 0 0,-1 0 1 0 0,1-1-1 0 0,-1 1 1 0 0,1-1-1 0 0,4 0 1 0 0,35-6 1332 0 0,1 1-623 0 0,-2 3-804 0 0,-14 2-6205 0 0,-28 0-1646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21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0135 0 0,'0'0'464'0'0,"0"0"-9"0"0,0 0-223 0 0,0 0 156 0 0,9 2 2055 0 0,28-7 690 0 0,-18 3-1586 0 0,25-6-1 0 0,68-28 25 0 0,-107 35-1368 0 0,0 1 1 0 0,1-1-1 0 0,-1 1 0 0 0,0-1 1 0 0,5 2-1 0 0,13-1 118 0 0,-21 0-658 0 0,4 4-327 0 0,-4-3-8367 0 0,-2-1 3231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30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75 8287 0 0,'0'0'191'0'0,"0"0"26"0"0,0 0 9 0 0,0 0 42 0 0,0 0 158 0 0,0 0 72 0 0,0 0 12 0 0,0 0 2 0 0,0 0 0 0 0,0 0 0 0 0,0 0 0 0 0,0 0 0 0 0,0 0 0 0 0,0 0 0 0 0,0 0 0 0 0,0 0 0 0 0,0 0 0 0 0,0 0 0 0 0,0 0 0 0 0,0 0 0 0 0,0 0 0 0 0,0 0 0 0 0,0 0 0 0 0,0-2-69 0 0,0-2-207 0 0,0-1 0 0 0,0 0 0 0 0,1 0 0 0 0,0 0 0 0 0,0 1 0 0 0,0-1 1 0 0,3-5-1 0 0,-1-1 72 0 0,3-2-265 0 0,-5 13 2 0 0,0-1 326 0 0,-1 1 117 0 0,0 0 21 0 0,0 0-66 0 0,-1-1-294 0 0,-3-2-133 0 0,-3 4-16 0 0,4 1 0 0 0,0-1 0 0 0,-1 1 0 0 0,1 0 0 0 0,0 0 0 0 0,0 0 0 0 0,1 1 0 0 0,-1-1 0 0 0,0 1 0 0 0,-2 3 0 0 0,-20 31 0 0 0,8-12 0 0 0,9-13 0 0 0,1 0 0 0 0,1 1 0 0 0,-6 14 0 0 0,6-13 0 0 0,-1 1 0 0 0,-9 13 0 0 0,11-19 0 0 0,0 1 0 0 0,0-1 0 0 0,2 1 0 0 0,-1 0 0 0 0,1 0 0 0 0,-2 11 0 0 0,5-20 0 0 0,-4 12 0 0 0,4-9 0 0 0,0 9 0 0 0,0-12 0 0 0,1 7 0 0 0,11 5 0 0 0,-12-12 0 0 0,1 0 0 0 0,-1-1 0 0 0,1 1 0 0 0,-1-1 0 0 0,0 1 0 0 0,1-1 0 0 0,0 1 0 0 0,-1-1 0 0 0,1 1 0 0 0,-1-1 0 0 0,1 1 0 0 0,-1-1 0 0 0,1 0 0 0 0,0 1 0 0 0,-1-1 0 0 0,1 0 0 0 0,0 1 0 0 0,-1-1 0 0 0,1 0 0 0 0,0 0 0 0 0,1 0 0 0 0,0 1 0 0 0,11 0 0 0 0,-9-3 0 0 0,-2 1 0 0 0,4-1-3 0 0,-1-1-1 0 0,0 0 1 0 0,0 0 0 0 0,0 0-1 0 0,-1-1 1 0 0,1 1 0 0 0,5-7-1 0 0,27-32 216 0 0,-28 31 46 0 0,-4 3-135 0 0,-1 0 1 0 0,0 0-1 0 0,0 0 1 0 0,0-1-1 0 0,-1 1 1 0 0,0-1-1 0 0,-1 0 1 0 0,0 0-1 0 0,-1 0 1 0 0,1 0-1 0 0,-2 0 1 0 0,1-15-1 0 0,-8-30-123 0 0,7 54 0 0 0,1-1 0 0 0,-1 1 0 0 0,0-1 0 0 0,0 1 0 0 0,0 0 0 0 0,0-1 0 0 0,0 1 0 0 0,0-1 0 0 0,0 1 0 0 0,0-1 0 0 0,0 1 0 0 0,0 0 0 0 0,0-1 0 0 0,-1 1 0 0 0,1-1 0 0 0,0 1 0 0 0,0 0 0 0 0,0-1 0 0 0,0 1 0 0 0,-1 0 0 0 0,1-1 0 0 0,0 1 0 0 0,0 0 0 0 0,-1-1 0 0 0,1 1 0 0 0,0 0 0 0 0,0-1 0 0 0,-1 1 0 0 0,1 0 0 0 0,0 0 0 0 0,-1-1 0 0 0,1 1 0 0 0,-1 0 0 0 0,1 0 0 0 0,0 0 0 0 0,-1 0 0 0 0,1-1 0 0 0,-1 1 0 0 0,1 0 0 0 0,-1 0 0 0 0,-8-2 0 0 0,2 4 0 0 0,1 4 0 0 0,1 3-550 0 0,3-7 172 0 0,1 0 0 0 0,-1 1 0 0 0,1-1 0 0 0,0 0 0 0 0,0 1 0 0 0,0-1 0 0 0,0 1 0 0 0,-1 2 0 0 0,2-3-1354 0 0,0-2-253 0 0,2 3-51 0 0,9 10-11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30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4 17503 0 0,'0'0'399'0'0,"0"0"60"0"0,0 0 21 0 0,0 0-59 0 0,0 0-204 0 0,-5-12 803 0 0,4 7 1984 0 0,0 0-3189 0 0,0 3-866 0 0,1 2-385 0 0,0 0-1136 0 0,0 0-4248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31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 11975 0 0,'0'0'267'0'0,"2"0"42"0"0,6 0 17 0 0,-6 0-28 0 0,-2 0-58 0 0,0 0 491 0 0,0 0 238 0 0,0 0 45 0 0,0 0-61 0 0,0 0-288 0 0,0 0-121 0 0,0 0-28 0 0,0 0-4 0 0,0 0 0 0 0,0 0 0 0 0,0 0 0 0 0,0 0 0 0 0,0 0 0 0 0,0 0 0 0 0,0 0 0 0 0,-12 7 104 0 0,6-4-544 0 0,5-2 23 0 0,0 1-1 0 0,0-1 1 0 0,0 0-1 0 0,1 1 1 0 0,-1-1-1 0 0,0 0 1 0 0,0 1-1 0 0,1-1 1 0 0,-1 1-1 0 0,1-1 1 0 0,-1 1-1 0 0,1-1 1 0 0,0 1-1 0 0,-1 1 1 0 0,-1 7 298 0 0,-32 54-228 0 0,20-40-165 0 0,12-21 0 0 0,-1 1 0 0 0,1-1 0 0 0,0 0 0 0 0,0 1 0 0 0,1-1 0 0 0,-1 1 0 0 0,1 0 0 0 0,0-1 0 0 0,-1 5 0 0 0,1-2 0 0 0,-1 1 0 0 0,1-1 0 0 0,-5 8 0 0 0,5-10 0 0 0,-1 0 0 0 0,1 0 0 0 0,0 0 0 0 0,0 0 0 0 0,0 0 0 0 0,0 0 0 0 0,1 0 0 0 0,0 0 0 0 0,-1 0 0 0 0,2 6 0 0 0,1 7 0 0 0,-2-16 0 0 0,0 0 0 0 0,0 0 0 0 0,0 0 0 0 0,0 0 0 0 0,1 0 0 0 0,-1 0 0 0 0,0 0 0 0 0,1 0 0 0 0,-1 0 0 0 0,0 0 0 0 0,1-1 0 0 0,-1 1 0 0 0,1 0 0 0 0,0 0 0 0 0,-1 0 0 0 0,1-1 0 0 0,-1 1 0 0 0,1 0 0 0 0,0-1 0 0 0,0 1 0 0 0,-1-1 0 0 0,1 1 0 0 0,0-1 0 0 0,0 1 0 0 0,0-1 0 0 0,0 1 0 0 0,1 0 0 0 0,1-1 0 0 0,11 4 0 0 0,-8-6 0 0 0,-4 1 0 0 0,4-1 0 0 0,0 1 0 0 0,0-1 0 0 0,-1 0 0 0 0,8-4 0 0 0,-11 5 0 0 0,0-1 0 0 0,0 1 0 0 0,0-1 0 0 0,0 0 0 0 0,0 1 0 0 0,0-1 0 0 0,0 0 0 0 0,0 0 0 0 0,-1-1 0 0 0,1 1 0 0 0,-1 0 0 0 0,2-3 0 0 0,9-13 0 0 0,-11 16 0 0 0,0 1 0 0 0,1-1 0 0 0,-1 1 0 0 0,0-1 0 0 0,0 0 0 0 0,0 1 0 0 0,0-1 0 0 0,0 0 0 0 0,-1 0 0 0 0,1 0 0 0 0,0 1 0 0 0,-1-1 0 0 0,0 0 0 0 0,1 0 0 0 0,-1 0 0 0 0,0 0 0 0 0,0-2 0 0 0,0 0 126 0 0,0 0-1 0 0,1 0 0 0 0,-1 0 1 0 0,1 0-1 0 0,2-7 1 0 0,-2 9-41 0 0,0-1 0 0 0,-1 1 1 0 0,1-1-1 0 0,0 1 0 0 0,-1-1 1 0 0,0 1-1 0 0,0-1 0 0 0,0 1 0 0 0,0-1 1 0 0,0 1-1 0 0,0-1 0 0 0,0 1 1 0 0,-1-1-1 0 0,-1-3 0 0 0,0 0-72 0 0,1 4-13 0 0,0 0 0 0 0,0 1 1 0 0,0-1-1 0 0,0 0 0 0 0,1 0 0 0 0,-1 0 1 0 0,1 0-1 0 0,0 0 0 0 0,-1 0 0 0 0,1 0 1 0 0,0 0-1 0 0,0-3 0 0 0,1-2 0 0 0,-6 2-64 0 0,4 4-273 0 0,-1 1-138 0 0,0 0 353 0 0,-1-1-217 0 0,1 1 1 0 0,-1-1-1 0 0,0 1 0 0 0,0 0 0 0 0,0 0 0 0 0,0 0 0 0 0,0 1 0 0 0,0-1 1 0 0,0 0-1 0 0,-4 3 0 0 0,5-3-2380 0 0,2 0-4789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32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64 4607 0 0,'29'-3'102'0'0,"-23"3"20"0"0,-6 0 6 0 0,1-1-21 0 0,6-1 54 0 0,-6 1 565 0 0,8-1 241 0 0,-1 0-1 0 0,0-1 1 0 0,0-1 0 0 0,0 1 0 0 0,0-1 0 0 0,-1-1-1 0 0,14-9 1 0 0,-34 9 2704 0 0,20 2-4403 0 0,-2 0 3849 0 0,-13-5 51 0 0,7 7-2725 0 0,1 1-222 0 0,0 0 166 0 0,0 0 101 0 0,0 0 21 0 0,0 0-66 0 0,-26 5-278 0 0,3 0-165 0 0,16-2 0 0 0,9 4 0 0 0,-2-6-1 0 0,0 1 1 0 0,-1-1-1 0 0,1 1 0 0 0,-1-1 0 0 0,1 0 1 0 0,-1 1-1 0 0,1-1 0 0 0,-1 0 1 0 0,0 1-1 0 0,1-1 0 0 0,-1 0 0 0 0,0 0 1 0 0,0 0-1 0 0,0 0 0 0 0,0 1 0 0 0,0-1 1 0 0,0-1-1 0 0,0 1 0 0 0,-1 0 1 0 0,1 0-1 0 0,-2 1 0 0 0,1-1 11 0 0,1 0 0 0 0,-1 1-1 0 0,0-1 1 0 0,1 1 0 0 0,-1-1 0 0 0,1 1 0 0 0,-1 0-1 0 0,-1 3 1 0 0,0 3 314 0 0,2-5-220 0 0,0-1 0 0 0,1 0 1 0 0,-2 1-1 0 0,1-1 1 0 0,0 0-1 0 0,0 0 1 0 0,-1 0-1 0 0,1 1 1 0 0,-3 1-1 0 0,-6 10 291 0 0,-2 2-182 0 0,8-13-213 0 0,3-2 0 0 0,0 0 0 0 0,-1 0 0 0 0,1 0 0 0 0,0 0 0 0 0,0 0 0 0 0,0 0 0 0 0,0 1 0 0 0,0-1 0 0 0,0 0 0 0 0,0 0 0 0 0,1 1 0 0 0,-1-1 0 0 0,0 0 0 0 0,1 1 0 0 0,-1-1 0 0 0,1 1 0 0 0,-1-1 0 0 0,1 1 0 0 0,0-1 0 0 0,-1 3 0 0 0,1-2 0 0 0,0-1 0 0 0,-1 1 0 0 0,1-1 0 0 0,-1 0 0 0 0,1 1 0 0 0,-1-1 0 0 0,1 0 0 0 0,-1 1 0 0 0,0-1 0 0 0,0 0 0 0 0,-1 2 0 0 0,1-2 0 0 0,0 0 0 0 0,1 0 0 0 0,-1 1 0 0 0,0-1 0 0 0,0 0 0 0 0,1 1 0 0 0,-1-1 0 0 0,1 1 0 0 0,-1 2 0 0 0,-6 31 0 0 0,7-35 0 0 0,0 1 0 0 0,0-1 0 0 0,0 1 0 0 0,0 0 0 0 0,0-1 0 0 0,0 1 0 0 0,0-1 0 0 0,0 1 0 0 0,0 0 0 0 0,0-1 0 0 0,0 1 0 0 0,0-1 0 0 0,0 1 0 0 0,1 0 0 0 0,-1-1 0 0 0,0 1 0 0 0,0-1 0 0 0,1 1 0 0 0,-1-1 0 0 0,0 1 0 0 0,1-1 0 0 0,-1 1 0 0 0,1-1 0 0 0,-1 1 0 0 0,1-1 0 0 0,0 1 0 0 0,1 1 0 0 0,3 7 0 0 0,-5 0 0 0 0,0-9 0 0 0,-1 1 0 0 0,1-1 0 0 0,0 1 0 0 0,0-1 0 0 0,0 1 0 0 0,0 0 0 0 0,0-1 0 0 0,0 1 0 0 0,0-1 0 0 0,0 1 0 0 0,0-1 0 0 0,0 1 0 0 0,0 0 0 0 0,0-1 0 0 0,0 1 0 0 0,0-1 0 0 0,0 1 0 0 0,1-1 0 0 0,-1 1 0 0 0,0-1 0 0 0,0 1 0 0 0,1-1 0 0 0,-1 1 0 0 0,0-1 0 0 0,1 1 0 0 0,-1-1 0 0 0,0 0 0 0 0,1 1 0 0 0,-1-1 0 0 0,1 1 0 0 0,-1-1 0 0 0,1 0 0 0 0,-1 1 0 0 0,1-1 0 0 0,-1 0 0 0 0,1 0 0 0 0,-1 1 0 0 0,1-1 0 0 0,1 1 0 0 0,12 7 0 0 0,2 0 0 0 0,-9-8 0 0 0,-3 0 0 0 0,-1 0 0 0 0,0 0 0 0 0,-1 0 0 0 0,1 1 0 0 0,0-1 0 0 0,-1-1 0 0 0,1 1 0 0 0,-1 0 0 0 0,1-1 0 0 0,0 1 0 0 0,-1-1 0 0 0,1 0 0 0 0,-1 0 0 0 0,1 0 0 0 0,-1 0 0 0 0,0 0 0 0 0,4-3 0 0 0,14-9 0 0 0,-17 12 0 0 0,0-1 0 0 0,0 0 0 0 0,0 0 0 0 0,0 0 0 0 0,-1 0 0 0 0,1 0 0 0 0,2-3 0 0 0,-1 1 0 0 0,0 0 0 0 0,1 1 0 0 0,0-1 0 0 0,6-3 0 0 0,-7 5 0 0 0,0-1 0 0 0,0 1 0 0 0,-1-1 0 0 0,1 0 0 0 0,-1 0 0 0 0,0 0 0 0 0,1 0 0 0 0,-2 0 0 0 0,6-7 0 0 0,-7 8 0 0 0,1 0 0 0 0,-1 0 0 0 0,0 0 0 0 0,0-1 0 0 0,0 1 0 0 0,0 0 0 0 0,0-1 0 0 0,0 1 0 0 0,-1 0 0 0 0,1-1 0 0 0,-1 1 0 0 0,0-1 0 0 0,0 1 0 0 0,1-1 0 0 0,-2 1 0 0 0,1-1 0 0 0,0 1 0 0 0,-1-5 0 0 0,0 4 0 0 0,1 1 0 0 0,0-1 0 0 0,-1 1 0 0 0,1-1 0 0 0,0 0 0 0 0,1-4 0 0 0,-1 6 0 0 0,1 0 0 0 0,-1-1 0 0 0,0 1 0 0 0,0-1 0 0 0,0 1 0 0 0,0-1 0 0 0,0 1 0 0 0,0 0 0 0 0,-1-1 0 0 0,1 1 0 0 0,0-1 0 0 0,-1 1 0 0 0,1 0 0 0 0,-1-1 0 0 0,1 1 0 0 0,-1 0 0 0 0,0 0 0 0 0,0-1 0 0 0,1 1 0 0 0,-3-2 0 0 0,-21-24 0 0 0,24 27 0 0 0,-1-1 0 0 0,0 0 0 0 0,0 0 0 0 0,0 1 0 0 0,0-1 0 0 0,1 1 0 0 0,-1-1 0 0 0,0 1 0 0 0,0-1 0 0 0,0 1 0 0 0,0-1 0 0 0,0 1 0 0 0,0 0 0 0 0,-1 0 0 0 0,1 0 0 0 0,0-1 0 0 0,0 1 0 0 0,0 0 0 0 0,0 0 0 0 0,0 0 0 0 0,0 1 0 0 0,0-1 0 0 0,-2 0 0 0 0,-1 1 0 0 0,-14 0 0 0 0,-2 2 62 0 0,16-1-70 0 0,-1 1-383 0 0,-25 4-3765 0 0,28-6 1629 0 0,2-1-29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34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89 8287 0 0,'0'0'382'0'0,"6"-13"140"0"0,-1 0-67 0 0,4-8 1363 0 0,8-21 1429 0 0,-16 39-3077 0 0,0-1 0 0 0,1 1-1 0 0,0-1 1 0 0,0 1 0 0 0,0 0 0 0 0,2-3-1 0 0,-2 3 3 0 0,0 1-1 0 0,0-1 0 0 0,-1 0 0 0 0,1 1 1 0 0,-1-1-1 0 0,1 0 0 0 0,-1 0 0 0 0,0 0 1 0 0,0 0-1 0 0,0-5 0 0 0,0 7 59 0 0,-1-1-1 0 0,1 1 1 0 0,-1 0 0 0 0,1-1-1 0 0,0 1 1 0 0,-1-1 0 0 0,1 1-1 0 0,0 0 1 0 0,0-1-1 0 0,2-1 1 0 0,-2 2 4 0 0,0 0-1 0 0,0 1 1 0 0,-1-1 0 0 0,1-1-1 0 0,0 1 1 0 0,0 0 0 0 0,-1 0 0 0 0,1 0-1 0 0,-1 0 1 0 0,1 0 0 0 0,-1-1-1 0 0,1-1 1 0 0,-2 2-79 0 0,0 1-155 0 0,1-1 1 0 0,0 1-1 0 0,-1 0 1 0 0,1-1-1 0 0,-1 1 0 0 0,1 0 1 0 0,0 0-1 0 0,-1-1 1 0 0,1 1-1 0 0,-1 0 1 0 0,1 0-1 0 0,-1 0 1 0 0,1 0-1 0 0,-1 0 0 0 0,1 0 1 0 0,-1 0-1 0 0,1 0 1 0 0,-1 0-1 0 0,1 0 1 0 0,-1 0-1 0 0,1 0 0 0 0,-1 0 1 0 0,1 0-1 0 0,-1 0 1 0 0,1 0-1 0 0,-1 0 1 0 0,1 1-1 0 0,0-1 1 0 0,-1 0-1 0 0,1 0 0 0 0,-1 0 1 0 0,1 1-1 0 0,-1-1 1 0 0,1 0-1 0 0,-1 1 1 0 0,1 0 0 0 0,-1-1-1 0 0,0 0 0 0 0,0 1 0 0 0,0-1 0 0 0,0 1 0 0 0,0-1 0 0 0,1 0 0 0 0,-1 1 0 0 0,0 0 0 0 0,0-1 0 0 0,1 1 0 0 0,-1 0 0 0 0,0-1 0 0 0,1 1 0 0 0,-1 0 0 0 0,0 0 0 0 0,0 1 0 0 0,-1 1 0 0 0,-19 17 0 0 0,12-12 0 0 0,0 0 0 0 0,1 1 0 0 0,0-1 0 0 0,-8 14 0 0 0,-3 12 0 0 0,14-22 0 0 0,-15 20 0 0 0,18-29 0 0 0,0 1 0 0 0,0 0 0 0 0,0 0 0 0 0,0 0 0 0 0,-1 7 0 0 0,2-6 0 0 0,-1-1 0 0 0,1 0 0 0 0,-1 0 0 0 0,-4 8 0 0 0,5-10 0 0 0,0 0 0 0 0,0 0 0 0 0,0 0 0 0 0,0 0 0 0 0,0 0 0 0 0,1 0 0 0 0,-1 0 0 0 0,1 0 0 0 0,-1 0 0 0 0,1 1 0 0 0,0-1 0 0 0,0 0 0 0 0,0 3 0 0 0,7 31 0 0 0,-2-9 0 0 0,-6-19 0 0 0,1-7 0 0 0,-1 0 0 0 0,1-1 0 0 0,0 1 0 0 0,0 0 0 0 0,0 0 0 0 0,-1-1 0 0 0,1 1 0 0 0,0 0 0 0 0,0-1 0 0 0,0 1 0 0 0,0 0 0 0 0,0 0 0 0 0,0-1 0 0 0,1 1 0 0 0,-1 0 0 0 0,0 0 0 0 0,0-1 0 0 0,0 1 0 0 0,1 0 0 0 0,-1-1 0 0 0,0 1 0 0 0,1 0 0 0 0,-1-1 0 0 0,0 1 0 0 0,1 0 0 0 0,-1-1 0 0 0,1 1 0 0 0,-1-1 0 0 0,1 1 0 0 0,-1-1 0 0 0,1 1 0 0 0,0-1 0 0 0,-1 1 0 0 0,1-1 0 0 0,-1 0 0 0 0,1 1 0 0 0,1-1 0 0 0,0 1 0 0 0,0 1 68 0 0,1-1 1 0 0,0 1-1 0 0,0-1 0 0 0,0 0 0 0 0,0 0 1 0 0,0 0-1 0 0,0 0 0 0 0,0 0 1 0 0,0-1-1 0 0,0 1 0 0 0,1-1 0 0 0,-1 0 1 0 0,0 0-1 0 0,6-1 0 0 0,-4 0 46 0 0,0 0 0 0 0,-1 0-1 0 0,1-1 1 0 0,0 1 0 0 0,0-1 0 0 0,-1 0 0 0 0,1-1-1 0 0,6-4 1 0 0,-9 6-114 0 0,0-1 0 0 0,0 1 0 0 0,0-1 0 0 0,0 1 0 0 0,0-1 0 0 0,0 0 0 0 0,0 0 0 0 0,2-4 0 0 0,1 0 0 0 0,-3 3 0 0 0,1 1 0 0 0,-1-1 0 0 0,0 0 0 0 0,0 0 0 0 0,3-6 0 0 0,7-10 0 0 0,-8 15 0 0 0,1-1 0 0 0,-1 0 0 0 0,0-1 0 0 0,-1 1 0 0 0,1-1 0 0 0,-1 0 0 0 0,0 0 0 0 0,0 0 0 0 0,-1 0 0 0 0,0 0 0 0 0,0 0 0 0 0,0-1 0 0 0,-1 1 0 0 0,0-1 0 0 0,1-11 0 0 0,1-10 0 0 0,-2 26 0 0 0,-1 0 0 0 0,1-1 0 0 0,-1 0 0 0 0,1 1 0 0 0,-1-1 0 0 0,0 1 0 0 0,0-1 0 0 0,0 1 0 0 0,0-1 0 0 0,-1 1 0 0 0,1-1 0 0 0,-1 0 0 0 0,1 1 0 0 0,-1 0 0 0 0,-1-4 0 0 0,-3-2 0 0 0,5 7-27 0 0,0 1 0 0 0,0 0 0 0 0,0-1 0 0 0,-1 1 0 0 0,1 0 0 0 0,0 0 0 0 0,0-1-1 0 0,-1 1 1 0 0,1 0 0 0 0,0 0 0 0 0,-1-1 0 0 0,1 1 0 0 0,0 0 0 0 0,-1 0 0 0 0,1 0 0 0 0,0 0 0 0 0,-1 0 0 0 0,1-1 0 0 0,0 1-1 0 0,-1 0 1 0 0,1 0 0 0 0,0 0 0 0 0,-1 0 0 0 0,1 0 0 0 0,0 0 0 0 0,-1 0 0 0 0,1 0 0 0 0,-1 0 0 0 0,1 0 0 0 0,0 0 0 0 0,-1 1-1 0 0,1-1 1 0 0,0 0 0 0 0,-1 0 0 0 0,1 0 0 0 0,0 0 0 0 0,-1 0 0 0 0,1 1 0 0 0,0-1 0 0 0,0 0 0 0 0,-1 0 0 0 0,1 1 0 0 0,0-1-1 0 0,-1 0 1 0 0,1 0 0 0 0,0 1 0 0 0,0-1 0 0 0,0 0 0 0 0,-1 1 0 0 0,1-1 0 0 0,0 0 0 0 0,0 1 0 0 0,0-1 0 0 0,0 0 0 0 0,0 1-1 0 0,-1 0-238 0 0,-6 6-1408 0 0,2 0-4043 0 0,4-5-1365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34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7503 0 0,'0'0'399'0'0,"0"0"60"0"0,0 0 21 0 0,3 0-59 0 0,-3 0-416 0 0,0 0 1 0 0,1 0 0 0 0,-1 0-1 0 0,0 0 1 0 0,1 0-1 0 0,-1 0 1 0 0,0 0-1 0 0,1 0 1 0 0,-1 0-1 0 0,1 0 1 0 0,-1 0 0 0 0,0 0-1 0 0,1 0 1 0 0,-1 0-1 0 0,0 0 1 0 0,1 0-1 0 0,-1-1 1 0 0,0 1 0 0 0,1 0-1 0 0,-1 0 1 0 0,0 0-1 0 0,1-1 1 0 0,-1 1-1 0 0,0 0 1 0 0,0 0-1 0 0,1-1 1 0 0,-1 1 0 0 0,0 0-1 0 0,0-1 1 0 0,0 1-1 0 0,1-1 1 0 0,-6-7 49 0 0,4 8 4 0 0,1 0 0 0 0,0 0 0 0 0,0 0-1 0 0,-1 0 1 0 0,1-1 0 0 0,0 1 0 0 0,0 0 0 0 0,0 0-1 0 0,-1 0 1 0 0,1-1 0 0 0,0 1 0 0 0,0 0 0 0 0,0 0-1 0 0,0 0 1 0 0,0-1 0 0 0,-1 1 0 0 0,1 0 0 0 0,0 0-1 0 0,0-1 1 0 0,0 1 0 0 0,0 0 0 0 0,0-1 0 0 0,0 1-1 0 0,0 0 1 0 0,0 0 0 0 0,0-1 0 0 0,0 1 0 0 0,0 0-1 0 0,0-1 1 0 0,3-1 349 0 0,4-4 946 0 0,-7 6-1339 0 0,0 0 1 0 0,0 0-1 0 0,0-1 0 0 0,0 1 0 0 0,0 0 1 0 0,0 0-1 0 0,0 0 0 0 0,0-1 0 0 0,0 1 1 0 0,0 0-1 0 0,0 0 0 0 0,0-1 0 0 0,0 1 1 0 0,0 0-1 0 0,0 0 0 0 0,0 0 0 0 0,0-1 0 0 0,0 1 1 0 0,0 0-1 0 0,-1 0 0 0 0,1 0 0 0 0,0-1 1 0 0,0 1-1 0 0,0 0 0 0 0,0 0 0 0 0,0 0 1 0 0,-1-1-1 0 0,1 1 0 0 0,0 0 0 0 0,0 0 1 0 0,0 0-1 0 0,0 0 0 0 0,-1 0 0 0 0,1 0 1 0 0,-1-1-1 0 0,-6-3 168 0 0,5 2-2398 0 0,1 2-3338 0 0,9-2-1329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35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71 11975 0 0,'32'-13'902'0'0,"-25"-3"-492"0"0,23-16 2432 0 0,-29 31-1820 0 0,-1 1 2 0 0,0 0 0 0 0,0 0 0 0 0,-2-9 3203 0 0,-20 44-3771 0 0,9-15-125 0 0,-14 27-1 0 0,17-28-330 0 0,7-14 0 0 0,0 0 0 0 0,0 0 0 0 0,1 1 0 0 0,-3 7 0 0 0,-4 8 0 0 0,8-19 0 0 0,0 0 0 0 0,0 0 0 0 0,-1 1 0 0 0,1-1 0 0 0,1 1 0 0 0,-1-1 0 0 0,0 1 0 0 0,1-1 0 0 0,-1 1 0 0 0,1-1 0 0 0,0 5 0 0 0,-1 1 0 0 0,1-6 0 0 0,0 0 0 0 0,0 0 0 0 0,0 0 0 0 0,0 0 0 0 0,0 0 0 0 0,0 0 0 0 0,1 1 0 0 0,-1-1 0 0 0,2 3 0 0 0,0 3 0 0 0,-1-6 0 0 0,-1-1 0 0 0,1 1 0 0 0,-1 0 0 0 0,1 0 0 0 0,-1 0 0 0 0,0-1 0 0 0,0 1 0 0 0,0 0 0 0 0,0 2 0 0 0,0-3 0 0 0,0 0 0 0 0,0-1 0 0 0,0 1 0 0 0,0-1 0 0 0,0 1 0 0 0,0 0 0 0 0,0-1 0 0 0,0 1 0 0 0,0-1 0 0 0,0 1 0 0 0,0-1 0 0 0,0 1 0 0 0,0 0 0 0 0,1-1 0 0 0,-1 1 0 0 0,0-1 0 0 0,0 1 0 0 0,1-1 0 0 0,-1 1 0 0 0,0-1 0 0 0,1 1 0 0 0,-1-1 0 0 0,0 0 0 0 0,1 1 0 0 0,-1-1 0 0 0,1 1 0 0 0,-1-1 0 0 0,1 0 0 0 0,-1 1 0 0 0,1-1 0 0 0,0 1 0 0 0,15 2 0 0 0,-14-3 0 0 0,9 1 0 0 0,3-3 0 0 0,-11-1 0 0 0,-2 2 0 0 0,6-5 43 0 0,2-1 321 0 0,1 0 0 0 0,8-11 0 0 0,-15 15-289 0 0,-1 0 0 0 0,0 1 0 0 0,0-1-1 0 0,0 0 1 0 0,0 0 0 0 0,-1 0-1 0 0,1-1 1 0 0,-1 1 0 0 0,1 0 0 0 0,-1 0-1 0 0,1-7 1 0 0,-1 6-72 0 0,0 0 0 0 0,0 1 0 0 0,0-1 0 0 0,1 0-1 0 0,-1 1 1 0 0,5-7 0 0 0,-4 7-3 0 0,0-1-1 0 0,0 1 1 0 0,0 0-1 0 0,-1-1 1 0 0,1 0-1 0 0,-1 1 1 0 0,1-8-1 0 0,0 0 1 0 0,-1 1 0 0 0,2 0 0 0 0,4-15 0 0 0,-2 8 0 0 0,-4 16-144 0 0,-1 0 0 0 0,0 1-1 0 0,0-1 1 0 0,1 0 0 0 0,-1 1 0 0 0,0-1-1 0 0,0 0 1 0 0,0 0 0 0 0,0 1 0 0 0,0-1-1 0 0,0 0 1 0 0,0 0 0 0 0,0 0 0 0 0,0 1-1 0 0,0-1 1 0 0,0 0 0 0 0,0 0 0 0 0,-1 1-1 0 0,1-1 1 0 0,0 0 0 0 0,-1 1 0 0 0,0-2-1 0 0,1 1-126 0 0,-1 1 0 0 0,1 0 0 0 0,-1-1 0 0 0,1 1-1 0 0,-1 0 1 0 0,0 0 0 0 0,1 0 0 0 0,-1-1-1 0 0,1 1 1 0 0,-1 0 0 0 0,0 0 0 0 0,1 0 0 0 0,-1 0-1 0 0,1 0 1 0 0,-2 0 0 0 0,2 0-1776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35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6 13823 0 0,'0'0'630'0'0,"0"0"-13"0"0,0 0-393 0 0,-4-2 11 0 0,4 1 849 0 0,0 1-968 0 0,0 0 0 0 0,0 0 0 0 0,0-1 0 0 0,0 1 1 0 0,0 0-1 0 0,0 0 0 0 0,0 0 0 0 0,0 0 0 0 0,0-1 0 0 0,0 1 1 0 0,0 0-1 0 0,0 0 0 0 0,0 0 0 0 0,0 0 0 0 0,0-1 1 0 0,0 1-1 0 0,0 0 0 0 0,0 0 0 0 0,0 0 0 0 0,0 0 0 0 0,0-1 1 0 0,0 1-1 0 0,0 0 0 0 0,-1 0 0 0 0,1 0 0 0 0,0 0 1 0 0,0 0-1 0 0,0 0 0 0 0,0-1 0 0 0,0 1 0 0 0,0 0 1 0 0,-1 0-1 0 0,1 0 0 0 0,0 0 0 0 0,0 0 0 0 0,0 0 0 0 0,0 0 1 0 0,0 0-1 0 0,-1 0 0 0 0,1-1 0 0 0,0 1 0 0 0,0 0 1 0 0,0 0-1 0 0,0 0 0 0 0,-1 0 0 0 0,1 0 0 0 0,0 0 1 0 0,-8-4 1108 0 0,-12 1-201 0 0,18 3-512 0 0,2 0-68 0 0,-6 7-272 0 0,5-7-172 0 0,1 0 0 0 0,0 0 0 0 0,-1 0 0 0 0,1 0 0 0 0,0 1 0 0 0,0-1 0 0 0,0 0 0 0 0,-1 0 0 0 0,1 0 0 0 0,0 1 0 0 0,0-1 0 0 0,0 0 0 0 0,0 0 0 0 0,-1 0 0 0 0,1 1 0 0 0,0-1 0 0 0,0 0 0 0 0,0 1 0 0 0,0-1 0 0 0,0 0 0 0 0,0 0 0 0 0,0 1 0 0 0,0-1 0 0 0,0 0 0 0 0,0 1 0 0 0,0-1 0 0 0,0 0 0 0 0,0 0 0 0 0,0 1 0 0 0,0-1 0 0 0,0 0 0 0 0,0 0 0 0 0,0 1 0 0 0,0-1 0 0 0,0 0 0 0 0,0 1 0 0 0,0-1 0 0 0,1 0 0 0 0,-1 0 0 0 0,0 1 0 0 0,0-1 0 0 0,0 0 0 0 0,0 0 0 0 0,1 0 0 0 0,-1 1 0 0 0,0-1 0 0 0,0 0 0 0 0,0 0 0 0 0,1 0 0 0 0,-1 0 0 0 0,0 1 0 0 0,0-1 0 0 0,1 0 0 0 0,-1 0 0 0 0,0 0 0 0 0,1 0 0 0 0,-1 0 0 0 0,0 0 0 0 0,0 0 0 0 0,1 0 0 0 0,-1 0 0 0 0,1 0 0 0 0,-1 0 0 0 0,7 4-2 0 0,-1-2 0 0 0,1 1-1 0 0,0-1 1 0 0,0 0 0 0 0,0 0 0 0 0,0-1-1 0 0,13 2 1 0 0,-5-3 25 0 0,0 0-1 0 0,0-1 1 0 0,20-4-1 0 0,-34 5 22 0 0,1 0-1 0 0,-1 0 0 0 0,1 1 1 0 0,-1-1-1 0 0,0 0 1 0 0,1 0-1 0 0,-1 1 0 0 0,0-1 1 0 0,0 1-1 0 0,1-1 1 0 0,-1 1-1 0 0,0-1 1 0 0,0 1-1 0 0,0 0 0 0 0,1 0 1 0 0,-1 0-1 0 0,0-1 1 0 0,0 1-1 0 0,0 0 0 0 0,0 0 1 0 0,-1 0-1 0 0,1 1 1 0 0,1 0-1 0 0,-1 0 15 0 0,0-1 1 0 0,0 1-1 0 0,0-1 1 0 0,0 1-1 0 0,0-1 0 0 0,-1 1 1 0 0,1 0-1 0 0,-1 0 0 0 0,1-1 1 0 0,-1 1-1 0 0,1 0 1 0 0,-1 0-1 0 0,0 0 0 0 0,0-1 1 0 0,0 4-1 0 0,-15 45-58 0 0,14-46 0 0 0,-1-1 0 0 0,0 1 0 0 0,0 0 0 0 0,0-1 0 0 0,-1 0 0 0 0,1 1 0 0 0,-1-1 0 0 0,0 0 0 0 0,0 0 0 0 0,0 0 0 0 0,0-1 0 0 0,-4 3 0 0 0,-15 16 0 0 0,8-8 0 0 0,12-12 0 0 0,0 1 0 0 0,0-1 0 0 0,0 1 0 0 0,1 0 0 0 0,-1-1 0 0 0,0 1 0 0 0,1 0 0 0 0,0 0 0 0 0,-1 0 0 0 0,1 0 0 0 0,0 0 0 0 0,0 1 0 0 0,0-1 0 0 0,0 0 0 0 0,0 3 0 0 0,1-4 0 0 0,0 0 0 0 0,0-1 0 0 0,0 1 0 0 0,-1 0 0 0 0,1 0 0 0 0,0 0 0 0 0,0 0 0 0 0,-1 0 0 0 0,1-1 0 0 0,0 1 0 0 0,-1 0 0 0 0,1 0 0 0 0,-1-1 0 0 0,1 1 0 0 0,-1 0 0 0 0,0 0 0 0 0,-18 25 0 0 0,15-18 0 0 0,6-1 0 0 0,-1-6 0 0 0,-1 0 0 0 0,1 0 0 0 0,0 0 0 0 0,0 0 0 0 0,0 0 0 0 0,0-1 0 0 0,0 1 0 0 0,0 0 0 0 0,0-1 0 0 0,0 1 0 0 0,0-1 0 0 0,0 1 0 0 0,0-1 0 0 0,0 1 0 0 0,0-1 0 0 0,0 0 0 0 0,1 1 0 0 0,-1-1 0 0 0,0 0 0 0 0,0 0 0 0 0,0 0 0 0 0,3 0 0 0 0,1 1 0 0 0,-3-1 0 0 0,0 0 0 0 0,0 0 0 0 0,0 0 0 0 0,0 0 0 0 0,0 0 0 0 0,0 0 0 0 0,0 0 0 0 0,-1-1 0 0 0,1 1 0 0 0,0-1 0 0 0,2 0 0 0 0,16-6 16 0 0,1 2-96 0 0,-19 5-257 0 0,-2 0-138 0 0,0 0-33 0 0,0 0-208 0 0,0 0-857 0 0,0 0-379 0 0,0 0-80 0 0,0 0-15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37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71 11975 0 0,'0'0'36'0'0,"1"0"-1"0"0,-1 0 0 0 0,0 0 0 0 0,1 0 0 0 0,-1 0 1 0 0,0 0-1 0 0,1 0 0 0 0,-1-1 0 0 0,0 1 0 0 0,1 0 1 0 0,-1 0-1 0 0,0 0 0 0 0,1 0 0 0 0,-1-1 1 0 0,0 1-1 0 0,1 0 0 0 0,-1 0 0 0 0,0-1 0 0 0,0 1 1 0 0,1 0-1 0 0,-1 0 0 0 0,0-1 0 0 0,0 1 0 0 0,0 0 1 0 0,0-1-1 0 0,1 1 0 0 0,-1 0 0 0 0,0-1 1 0 0,0 1-1 0 0,0 0 0 0 0,0-1 0 0 0,0 1 0 0 0,0 0 1 0 0,0-1-1 0 0,0 1 0 0 0,0 0 0 0 0,0-1 0 0 0,0 1 1 0 0,0-1-1 0 0,0 0 0 0 0,0 0-177 0 0,0 1 144 0 0,0-1 0 0 0,0 1 1 0 0,0 0-1 0 0,0-1 0 0 0,-1 1 1 0 0,1-1-1 0 0,0 1 0 0 0,1 0 1 0 0,-1-1-1 0 0,0 1 0 0 0,0-1 1 0 0,0 1-1 0 0,0 0 0 0 0,0-1 1 0 0,0 1-1 0 0,0-1 0 0 0,0 1 1 0 0,1 0-1 0 0,-1-1 0 0 0,0 1 1 0 0,0 0-1 0 0,1-1 0 0 0,-1 1 1 0 0,0 0-1 0 0,0-1 0 0 0,1 1 1 0 0,-1 0-1 0 0,0 0 0 0 0,1-1 1 0 0,-1 1-1 0 0,0 0 0 0 0,1 0 1 0 0,-1 0-1 0 0,0 0 0 0 0,1-1 1 0 0,0 1 62 0 0,1-2 346 0 0,-1 0 1 0 0,0 1-1 0 0,0-1 1 0 0,1 0-1 0 0,-1 0 1 0 0,-1 0-1 0 0,1 0 1 0 0,0 0-1 0 0,0 0 1 0 0,-1-1-1 0 0,1 1 1 0 0,-1 0-1 0 0,0-3 0 0 0,1-1-278 0 0,0 5 379 0 0,-1 1 0 0 0,0 0 0 0 0,0-1-68 0 0,4-5-217 0 0,-4 5 161 0 0,0 1 100 0 0,0 0 21 0 0,0 0-66 0 0,-9 16-278 0 0,-55 101 1161 0 0,49-89-620 0 0,0-4-687 0 0,11-19-19 0 0,0 0-1 0 0,1 1 1 0 0,0-1-1 0 0,0 1 1 0 0,-3 8-1 0 0,1 2 1 0 0,2-7 0 0 0,0 1 0 0 0,0 0 0 0 0,-1 14 0 0 0,3-19 0 0 0,2 5 0 0 0,4 2 0 0 0,-5-11 0 0 0,0 1 0 0 0,1 0 0 0 0,0-1 0 0 0,-1 1 0 0 0,1-1 0 0 0,0 1 0 0 0,0-1 0 0 0,0 1 0 0 0,0-1 0 0 0,0 1 0 0 0,0-1 0 0 0,0 0 0 0 0,1 0 0 0 0,-1 1 0 0 0,0-1 0 0 0,1 0 0 0 0,-1 0 0 0 0,3 1 0 0 0,5 4 0 0 0,-9-5 0 0 0,0-1 0 0 0,1 1 0 0 0,-1 0 0 0 0,0-1 0 0 0,1 1 0 0 0,-1-1 0 0 0,1 1 0 0 0,-1-1 0 0 0,1 1 0 0 0,0-1 0 0 0,-1 1 0 0 0,1-1 0 0 0,-1 0 0 0 0,1 1 0 0 0,0-1 0 0 0,-1 0 0 0 0,1 0 0 0 0,0 1 0 0 0,-1-1 0 0 0,1 0 0 0 0,1 0 0 0 0,0 0 0 0 0,-1 1 0 0 0,0-1 0 0 0,-1 0 0 0 0,1 1 0 0 0,0-1 0 0 0,-1 0 0 0 0,1 0 0 0 0,0 1 0 0 0,0-1 0 0 0,-1 0 0 0 0,1 0 0 0 0,0 0 0 0 0,0 0 0 0 0,-1 0 0 0 0,1 0 0 0 0,0 0 0 0 0,0 0 0 0 0,-1-1 0 0 0,1 1 0 0 0,0 0 0 0 0,0 0 0 0 0,-1-1 0 0 0,2 0 0 0 0,1 0 0 0 0,-2 1 0 0 0,1 0 0 0 0,-1-1 0 0 0,1 1 0 0 0,-1-1 0 0 0,0 1 0 0 0,1-1 0 0 0,-1 1 0 0 0,0-1 0 0 0,1 0 0 0 0,-1 0 0 0 0,0 0 0 0 0,0 1 0 0 0,1-1 0 0 0,-1 0 0 0 0,0-1 0 0 0,1 0 0 0 0,2-2 0 0 0,0 1 48 0 0,0 0 0 0 0,0-1 0 0 0,-1 1 1 0 0,1-1-1 0 0,-1 1 0 0 0,0-1 0 0 0,0 0 0 0 0,0-1 0 0 0,-1 1 0 0 0,1 0 0 0 0,-1-1 1 0 0,0 1-1 0 0,2-7 0 0 0,0-5 315 0 0,-1 1-1 0 0,3-30 1 0 0,0 2-93 0 0,-5 37-264 0 0,-1 3-11 0 0,1 1 0 0 0,-1-1-1 0 0,0 0 1 0 0,0 1-1 0 0,0-1 1 0 0,0 0-1 0 0,0 1 1 0 0,-1-1 0 0 0,0-4-1 0 0,0 5-331 0 0,1 2-138 0 0,0 0-33 0 0,0 0-140 0 0,0 0-572 0 0,-3 0-766 0 0,1 1 130 0 0,1-2-3348 0 0,1 1-1434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38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13823 0 0,'16'-4'630'0'0,"-13"3"-13"0"0,9-11 926 0 0,-12 11-1050 0 0,1-1 1 0 0,-1 1 0 0 0,1 0 0 0 0,-1 0-1 0 0,0 0 1 0 0,1-1 0 0 0,-1 1-1 0 0,0 0 1 0 0,0-1 0 0 0,0-1 0 0 0,0 1-307 0 0,-1 0 0 0 0,1-1 0 0 0,-1 1 0 0 0,0 0 0 0 0,0-1 0 0 0,-2-3 0 0 0,-1-5-21 0 0,3 11-115 0 0,1-1-1 0 0,0 0 0 0 0,0 1 1 0 0,0-1-1 0 0,0 0 1 0 0,0 1-1 0 0,0-1 1 0 0,0 0-1 0 0,0 1 0 0 0,0-1 1 0 0,0 1-1 0 0,0-1 1 0 0,0 0-1 0 0,0 1 1 0 0,1-1-1 0 0,-1 0 0 0 0,0 1 1 0 0,0-1-1 0 0,1 1 1 0 0,-1-1-1 0 0,0 0 1 0 0,1 1-1 0 0,-1-1 0 0 0,1 1 1 0 0,-1-1-1 0 0,1 1 1 0 0,-1 0-1 0 0,1-1 1 0 0,-1 1-1 0 0,1-1 0 0 0,-1 1 1 0 0,1 0-1 0 0,-1-1 1 0 0,2 1-1 0 0,1-2 0 0 0,-2 1-252 0 0,3-4-501 0 0,-3 3-4227 0 0,-1 2-2234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22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79 11975 0 0,'0'0'267'0'0,"0"0"42"0"0,0 0 17 0 0,2-1-28 0 0,2-2-126 0 0,-3 2 204 0 0,-1 1 111 0 0,3-5 620 0 0,-2 5-942 0 0,-1-1 1 0 0,1 1 0 0 0,-1-1 0 0 0,1 1 0 0 0,-1-1-1 0 0,1 0 1 0 0,-1 1 0 0 0,1-1 0 0 0,-1 1 0 0 0,0-1-1 0 0,1 0 1 0 0,-1 1 0 0 0,0-1 0 0 0,0 0-1 0 0,1 1 1 0 0,-1-1 0 0 0,0 0 0 0 0,0 0 0 0 0,0 1-1 0 0,0-1 1 0 0,0 0 0 0 0,0 0 0 0 0,-2-3 187 0 0,-1 1 0 0 0,0 0 0 0 0,0 0 0 0 0,0 0 0 0 0,0 0 0 0 0,-1 0 0 0 0,1 1 0 0 0,-1-1 0 0 0,-6-3 0 0 0,-4 1-67 0 0,0 0 1 0 0,-19-4-1 0 0,23 8-286 0 0,-12 1 0 0 0,14 1 0 0 0,5 6 0 0 0,4 2 0 0 0,1-1 0 0 0,-1 0 0 0 0,2-1 0 0 0,-1 1 0 0 0,7 14 0 0 0,-7-18 0 0 0,0 1 0 0 0,0 0 0 0 0,0 0 0 0 0,-1-1 0 0 0,1 1 0 0 0,-1 6 0 0 0,3 9 0 0 0,-3-12 0 0 0,1 0 0 0 0,-2 0 0 0 0,1 12 0 0 0,-4 41 0 0 0,4-35 0 0 0,-1-23 0 0 0,1 0 0 0 0,-1 0 0 0 0,0 0 0 0 0,0 0 0 0 0,0 0 0 0 0,0 0 0 0 0,-1 1 0 0 0,1-1 0 0 0,-1 0 0 0 0,0 0 0 0 0,-2 3 0 0 0,-5 13 0 0 0,1 0 0 0 0,1 0 0 0 0,-5 21 0 0 0,-4-4 0 0 0,10-17 0 0 0,6-10 0 0 0,0-8 0 0 0,1 3 0 0 0,10 1 0 0 0,-2-2 4 0 0,-5-2-13 0 0,7-2 86 0 0,-10 1 294 0 0,-2 0 117 0 0,0 0 21 0 0,0 0-66 0 0,17 11-278 0 0,-12-6-298 0 0,-4-3-563 0 0,-1-2-258 0 0,0 0-56 0 0,0 0-81 0 0,0 0-286 0 0,0 0-126 0 0,0 0-29 0 0,0 0-4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38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50 15663 0 0,'0'0'356'0'0,"2"-2"50"0"0,1-1-236 0 0,3-2 55 0 0,1-19 477 0 0,-7 23 18 0 0,0 1 249 0 0,0 0 45 0 0,0 0-61 0 0,0 0-288 0 0,0 0-636 0 0,0-1-1 0 0,0 1 1 0 0,0 0 0 0 0,0 0-1 0 0,0 0 1 0 0,0 0 0 0 0,1 0-1 0 0,-1 0 1 0 0,0-1 0 0 0,0 1-1 0 0,0 0 1 0 0,0 0 0 0 0,0 0-1 0 0,0 0 1 0 0,0 0-1 0 0,0-1 1 0 0,0 1 0 0 0,0 0-1 0 0,0 0 1 0 0,0 0 0 0 0,0 0-1 0 0,0 0 1 0 0,0 0 0 0 0,0-1-1 0 0,0 1 1 0 0,-1 0-1 0 0,1 0 1 0 0,0 0 0 0 0,0 0-1 0 0,0 0 1 0 0,0 0 0 0 0,0-1-1 0 0,0 1 1 0 0,0 0 0 0 0,0 0-1 0 0,0 0 1 0 0,0 0 0 0 0,-1 0-1 0 0,1 0 1 0 0,0 0-1 0 0,0 0 1 0 0,0 0 0 0 0,0 0-1 0 0,0 0 1 0 0,0-1 0 0 0,-1 1-1 0 0,1 0 1 0 0,0 0 0 0 0,0 0-1 0 0,0 0 1 0 0,0 0 0 0 0,0 0-1 0 0,-1 0 1 0 0,1 0-1 0 0,0 0 1 0 0,0 0 0 0 0,0 0-1 0 0,0 0 1 0 0,0 0 0 0 0,0 1-1 0 0,-1-1 1 0 0,1 0 0 0 0,0 0-1 0 0,0 0 1 0 0,0 0 0 0 0,0 0-1 0 0,0 0 1 0 0,0 0-1 0 0,-1 0 1 0 0,-7 3 1690 0 0,-4 8-1719 0 0,0 0 0 0 0,1 1 0 0 0,1 0 0 0 0,0 1 0 0 0,0 0 0 0 0,1 1 0 0 0,1 0 0 0 0,0 0 0 0 0,1 1 0 0 0,-7 20 0 0 0,13-32 0 0 0,0-1 0 0 0,0 1 0 0 0,0 0 0 0 0,0-1 0 0 0,1 1 0 0 0,-1-1 0 0 0,1 1 0 0 0,0 0 0 0 0,-1 0 0 0 0,1-1 0 0 0,0 1 0 0 0,0 0 0 0 0,1-1 0 0 0,-1 1 0 0 0,1 0 0 0 0,-1-1 0 0 0,1 1 0 0 0,0 0 0 0 0,0-1 0 0 0,0 1 0 0 0,0-1 0 0 0,2 3 0 0 0,-1-2 0 0 0,0-1 0 0 0,0 0 0 0 0,0-1 0 0 0,0 1 0 0 0,0 0 0 0 0,0-1 0 0 0,0 1 0 0 0,1-1 0 0 0,-1 1 0 0 0,0-1 0 0 0,1 0 0 0 0,-1 0 0 0 0,1 0 0 0 0,0-1 0 0 0,-1 1 0 0 0,1 0 0 0 0,0-1 0 0 0,-1 0 0 0 0,5 0 0 0 0,-6 0 0 0 0,1 0 0 0 0,-1 0 0 0 0,1 0 0 0 0,-1 0 0 0 0,1 0 0 0 0,-1 0 0 0 0,1-1 0 0 0,-1 1 0 0 0,0-1 0 0 0,1 1 0 0 0,-1-1 0 0 0,0 0 0 0 0,1 1 0 0 0,-1-1 0 0 0,2-1 0 0 0,2-2 0 0 0,1 1 201 0 0,1-1 0 0 0,0 0 0 0 0,-1 0-1 0 0,9-9 1 0 0,-12 11-115 0 0,-1-1-1 0 0,1 1 1 0 0,-1-1 0 0 0,0 0-1 0 0,0 0 1 0 0,0 0 0 0 0,0 0-1 0 0,0 0 1 0 0,-1 0 0 0 0,1-1-1 0 0,1-6 1 0 0,16-42-70 0 0,-14 30-6 0 0,-3 13-5 0 0,0 1 0 0 0,0-1 0 0 0,1-14 0 0 0,-3 18-19 0 0,0 1 0 0 0,-1 0 1 0 0,1-1-1 0 0,-1 1 1 0 0,0 0-1 0 0,0 0 1 0 0,0 0-1 0 0,-1-1 0 0 0,0 1 1 0 0,1 1-1 0 0,-4-6 1 0 0,4 7-683 0 0,1 2-258 0 0,-19-2-2947 0 0,-4 10-120 0 0,20-7 1974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39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0 17503 0 0,'0'0'399'0'0,"0"0"60"0"0,0 0 21 0 0,0 0-59 0 0,0 0-136 0 0,0 0 457 0 0,0 0 228 0 0,0 0 43 0 0,0 0-59 0 0,0 0-289 0 0,0 0-121 0 0,0 0-28 0 0,0 2-72 0 0,-2 8-150 0 0,0 0-1 0 0,0 0 1 0 0,-1-1-1 0 0,0 1 1 0 0,-1-1-1 0 0,-7 15 1 0 0,-1-6-158 0 0,10-17-134 0 0,1 1-1 0 0,0-1 1 0 0,-1 1-1 0 0,1-1 1 0 0,0 1 0 0 0,0 0-1 0 0,1-1 1 0 0,-1 1-1 0 0,0 0 1 0 0,0 0 0 0 0,1 0-1 0 0,-1-1 1 0 0,1 1 0 0 0,0 0-1 0 0,-1 0 1 0 0,1 0-1 0 0,0 3 1 0 0,0-2-2 0 0,0 1 0 0 0,0-1 0 0 0,0 1 0 0 0,-1 0 0 0 0,1-1 0 0 0,-3 6 0 0 0,-2 17 0 0 0,0-9 0 0 0,5-17 0 0 0,-1 0 0 0 0,1 0 0 0 0,0 1 0 0 0,0-1 0 0 0,0 0 0 0 0,0 1 0 0 0,-1-1 0 0 0,1 0 0 0 0,0 0 0 0 0,0 1 0 0 0,0-1 0 0 0,0 0 0 0 0,0 1 0 0 0,0-1 0 0 0,0 0 0 0 0,0 1 0 0 0,0-1 0 0 0,0 0 0 0 0,0 1 0 0 0,0-1 0 0 0,0 0 0 0 0,0 1 0 0 0,0-1 0 0 0,1 0 0 0 0,-1 0 0 0 0,0 1 0 0 0,0-1 0 0 0,0 0 0 0 0,0 0 0 0 0,1 1 0 0 0,-1-1 0 0 0,0 0 0 0 0,0 0 0 0 0,0 1 0 0 0,1-1 0 0 0,-1 0 0 0 0,0 0 0 0 0,0 0 0 0 0,1 1 0 0 0,-1-1 0 0 0,0 0 0 0 0,1 0 0 0 0,-1 0 0 0 0,0 0 0 0 0,0 0 0 0 0,1 0 0 0 0,-1 0 0 0 0,0 1 0 0 0,1-1 0 0 0,14 1 0 0 0,-14-1 0 0 0,4 0 0 0 0,0 0 0 0 0,0 0 0 0 0,0-1 0 0 0,0 1 0 0 0,8-3 0 0 0,-6 2 0 0 0,15-5 0 0 0,-18 4 0 0 0,2-1 0 0 0,22-6 0 0 0,53-19 0 0 0,-45 20 0 0 0,-29 6-31 0 0,-8 0-70 0 0,-6 1-364 0 0,7 1 253 0 0,-13-1-2082 0 0,12-1-386 0 0,4-2 794 0 0,-1 2-150 0 0,-1-5-11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39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6 13823 0 0,'0'0'315'0'0,"0"0"45"0"0,0 0 21 0 0,0 0-49 0 0,3-1-81 0 0,15-3 1450 0 0,-16 4-687 0 0,-2 0 8 0 0,0 0 2 0 0,0 0 0 0 0,0 0 0 0 0,0 0-69 0 0,0 0-290 0 0,2 1-121 0 0,-2-1-489 0 0,1 0 0 0 0,0 1 0 0 0,0-1 0 0 0,0 1-1 0 0,0-1 1 0 0,-1 1 0 0 0,1-1 0 0 0,0 1 0 0 0,0 0 0 0 0,-1-1 0 0 0,1 1 0 0 0,-1 0-1 0 0,1-1 1 0 0,0 1 0 0 0,-1 0 0 0 0,1 0 0 0 0,-1 0 0 0 0,0-1 0 0 0,1 1 0 0 0,-1 0-1 0 0,1 2 1 0 0,-2 20 1075 0 0,-1-1-459 0 0,2-14-657 0 0,0 0 1 0 0,0-1-1 0 0,0 1 0 0 0,-1 0 1 0 0,0-1-1 0 0,-1 1 0 0 0,1 0 1 0 0,-2-1-1 0 0,1 0 0 0 0,-1 0 1 0 0,-7 14-1 0 0,3-8-14 0 0,0 1 0 0 0,1 0 0 0 0,1 0 0 0 0,-7 30 0 0 0,10-37 0 0 0,-1 0 0 0 0,0 0 0 0 0,0 0 0 0 0,-1-1 0 0 0,1 1 0 0 0,-7 7 0 0 0,6-8 0 0 0,0 0 0 0 0,0 0 0 0 0,1 0 0 0 0,0 0 0 0 0,0 1 0 0 0,0-1 0 0 0,-2 13 0 0 0,4-14 0 0 0,0 0 0 0 0,0-1 0 0 0,-1 1 0 0 0,1 0 0 0 0,-1 0 0 0 0,0-1 0 0 0,0 1 0 0 0,-1-1 0 0 0,-3 6 0 0 0,5-7 0 0 0,0-1 0 0 0,0 1 0 0 0,0 0 0 0 0,0-1 0 0 0,1 1 0 0 0,-1 0 0 0 0,1-1 0 0 0,0 1 0 0 0,0 0 0 0 0,0 0 0 0 0,0-1 0 0 0,0 1 0 0 0,0 0 0 0 0,1 0 0 0 0,-1-1 0 0 0,1 1 0 0 0,0 0 0 0 0,0-1 0 0 0,1 4 0 0 0,3 10 0 0 0,-5-15 0 0 0,1-1 0 0 0,-1 0 0 0 0,0 1 0 0 0,0-1 0 0 0,0 1 0 0 0,0-1 0 0 0,1 0 0 0 0,-1 1 0 0 0,0-1 0 0 0,0 1 0 0 0,0-1 0 0 0,0 1 0 0 0,0-1 0 0 0,0 1 0 0 0,0-1 0 0 0,0 1 0 0 0,0-1 0 0 0,0 1 0 0 0,-1-1 0 0 0,1 0 0 0 0,0 1 0 0 0,0-1 0 0 0,0 1 0 0 0,0-1 0 0 0,-1 1 0 0 0,1-1 0 0 0,0 0 0 0 0,0 1 0 0 0,-1-1 0 0 0,1 0 0 0 0,0 1 0 0 0,-1-1 0 0 0,1 0 0 0 0,0 1 0 0 0,-1-1 0 0 0,1 0 0 0 0,-1 0 0 0 0,1 1 0 0 0,-1-1 0 0 0,0 0 0 0 0,-5 6 0 0 0,0-2-64 0 0,5-4-273 0 0,1 0-138 0 0,0 0-33 0 0,-11 4-1776 0 0,10-4 2100 0 0,0 1-1 0 0,0-1 1 0 0,1 1 0 0 0,-1-1-1 0 0,0 0 1 0 0,0 0-1 0 0,0 1 1 0 0,1-1 0 0 0,-1 0-1 0 0,0 0 1 0 0,0 0 0 0 0,0 0-1 0 0,-1 0 1 0 0,1 0-1351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57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70 8287 0 0,'0'0'191'0'0,"0"0"26"0"0,0 0 9 0 0,1-1-34 0 0,0 1-191 0 0,-1 0-1 0 0,0 0 1 0 0,1 0 0 0 0,-1 0 0 0 0,0 0 0 0 0,1 0-1 0 0,-1 0 1 0 0,0 0 0 0 0,1 0 0 0 0,-1 0 0 0 0,0-1-1 0 0,0 1 1 0 0,1 0 0 0 0,-1 0 0 0 0,0 0 0 0 0,1-1-1 0 0,-1 1 1 0 0,0 0 0 0 0,0 0 0 0 0,1-1 0 0 0,-1 1-1 0 0,0 0 1 0 0,0 0 0 0 0,0-1 0 0 0,0 1 0 0 0,1 0-1 0 0,-1-1 1 0 0,0 1 0 0 0,0 0 0 0 0,0 0 0 0 0,0-1-1 0 0,0 1 1 0 0,0 0 0 0 0,0-1 0 0 0,0 1 0 0 0,0 0 0 0 0,0-1-1 0 0,0 1 1 0 0,0 0 0 0 0,0-1 0 0 0,0 1 0 0 0,0 0-1 0 0,0-1 1 0 0,0 1 0 0 0,0 0 0 0 0,0-1 0 0 0,-1 1-1 0 0,1-1 137 0 0,1 0 0 0 0,-1 0-1 0 0,1 0 1 0 0,-1 0 0 0 0,0 0-1 0 0,1 0 1 0 0,0 0 0 0 0,-1 0-1 0 0,1 1 1 0 0,-1-1 0 0 0,1 0-1 0 0,0 0 1 0 0,0 1 0 0 0,-1-1-1 0 0,1 0 1 0 0,0 1 0 0 0,0-1-1 0 0,0 1 1 0 0,0-1 0 0 0,0 1 0 0 0,0 0-1 0 0,0-1 1 0 0,0 1 0 0 0,0 0-1 0 0,0 0 1 0 0,1-1 0 0 0,9-4 1216 0 0,-10 5-837 0 0,-1 0-4 0 0,0 0 0 0 0,0 0 0 0 0,0 0 0 0 0,0 0-498 0 0,0-1 0 0 0,0 1-1 0 0,1 0 1 0 0,-1 0 0 0 0,0 0-1 0 0,0 0 1 0 0,0 0 0 0 0,0 0-1 0 0,0 0 1 0 0,0 0 0 0 0,0 0-1 0 0,0 0 1 0 0,0 0 0 0 0,0-1-1 0 0,0 1 1 0 0,1 0 0 0 0,-1 0-1 0 0,0 0 1 0 0,0 0 0 0 0,0 0-1 0 0,0 0 1 0 0,0 0 0 0 0,0 0 0 0 0,0-1-1 0 0,0 1 1 0 0,0 0 0 0 0,0 0-1 0 0,0 0 1 0 0,0 0 0 0 0,0 0-1 0 0,0 0 1 0 0,0-1 0 0 0,0 1-1 0 0,0 0 1 0 0,0 0 0 0 0,0 0-1 0 0,0 0 1 0 0,0 0 0 0 0,-1 0-1 0 0,1 0 1 0 0,0-1 0 0 0,0 1-11 0 0,0-1 1 0 0,0 1 0 0 0,0-1 0 0 0,-1 1 0 0 0,1-1-1 0 0,0 1 1 0 0,0-1 0 0 0,0 1 0 0 0,0-1 0 0 0,0 1-1 0 0,0-1 1 0 0,0 1 0 0 0,0-1 0 0 0,1 1-1 0 0,-1-1 1 0 0,0 1 0 0 0,0-1 0 0 0,0 1 0 0 0,0-1-1 0 0,1 1 1 0 0,-1-1 0 0 0,0 1 0 0 0,1-1 0 0 0,-1 1-1 0 0,0 0 1 0 0,1-1 0 0 0,-1 1 0 0 0,0 0-1 0 0,1-1 1 0 0,0 1-72 0 0,4-7 869 0 0,-5 6-712 0 0,0 1-1 0 0,0 0 1 0 0,0 0-1 0 0,0 0 1 0 0,0 0-1 0 0,1-1 1 0 0,-1 1 0 0 0,0 0-1 0 0,0 0 1 0 0,0-1-1 0 0,0 1 1 0 0,0 0-1 0 0,0 0 1 0 0,0 0-1 0 0,0-1 1 0 0,0 1-1 0 0,0 0 1 0 0,0 0-1 0 0,0-1 1 0 0,0 1-1 0 0,0 0 1 0 0,0 0-1 0 0,0-1 1 0 0,0 1-1 0 0,0 0 1 0 0,0 0-1 0 0,0 0 1 0 0,0-1-1 0 0,0 1 1 0 0,-1 0-1 0 0,1 0 1 0 0,0 0-1 0 0,0-1 1 0 0,0 1-1 0 0,0 0 1 0 0,-1 0-1 0 0,1-1-87 0 0,-1 1-1 0 0,0 0 0 0 0,1 0 1 0 0,-1 0-1 0 0,1 0 1 0 0,-1 0-1 0 0,1 0 0 0 0,-1 0 1 0 0,1 0-1 0 0,-1 1 1 0 0,0-1-1 0 0,1 0 0 0 0,-1 0 1 0 0,1 0-1 0 0,-1 0 1 0 0,1 1-1 0 0,-1-1 0 0 0,1 0 1 0 0,-1 1-1 0 0,1-1 1 0 0,0 0-1 0 0,-1 1 1 0 0,1-1-1 0 0,-1 1 0 0 0,1-1 1 0 0,0 0-1 0 0,-1 1 1 0 0,1-1-1 0 0,0 1 0 0 0,-1-1 1 0 0,1 1-1 0 0,0-1 1 0 0,0 1-1 0 0,0-1 0 0 0,-1 2 1 0 0,1-1 0 0 0,-4 5 253 0 0,0 0 0 0 0,1 0 0 0 0,0 0 0 0 0,0 1 0 0 0,1-1 0 0 0,0 1 0 0 0,-3 12 0 0 0,-10 32-237 0 0,10-38-17 0 0,1 1 0 0 0,0 0 0 0 0,1-1-1 0 0,1 2 1 0 0,-1 16 0 0 0,3-29 0 0 0,-1 4 0 0 0,1 0 0 0 0,0-1 0 0 0,1 1 0 0 0,0 7 0 0 0,-1-13 0 0 0,1 1 0 0 0,-1 0 0 0 0,0 0 0 0 0,0 0 0 0 0,1-1 0 0 0,-1 1 0 0 0,1 0 0 0 0,-1 0 0 0 0,1-1 0 0 0,-1 1 0 0 0,1 0 0 0 0,-1-1 0 0 0,1 1 0 0 0,-1-1 0 0 0,1 1 0 0 0,0-1 0 0 0,-1 1 0 0 0,1-1 0 0 0,0 1 0 0 0,0-1 0 0 0,-1 1 0 0 0,1-1 0 0 0,0 0 0 0 0,0 1 0 0 0,1-1 0 0 0,1 1 0 0 0,-2-1 0 0 0,0 1 0 0 0,0-1 0 0 0,0 1 0 0 0,1-1 0 0 0,-1 0 0 0 0,0 1 0 0 0,0-1 0 0 0,0 0 0 0 0,0 0 0 0 0,1 0 0 0 0,-1 0 0 0 0,0 0 0 0 0,0 0 0 0 0,0 0 0 0 0,1 0 0 0 0,-1-1 0 0 0,0 1 0 0 0,0 0 0 0 0,0-1 0 0 0,2 0 0 0 0,2-1 0 0 0,3-1 0 0 0,1-1 0 0 0,-1 0 0 0 0,0-1 0 0 0,0 0 0 0 0,0 0 0 0 0,0 0 0 0 0,8-9 0 0 0,-9 8 0 0 0,-3 2 0 0 0,0 0 0 0 0,0-1 1 0 0,-1 1-1 0 0,0-1 0 0 0,0 0 0 0 0,3-7 0 0 0,3-3 71 0 0,-5 7 149 0 0,0-1 1 0 0,0 1-1 0 0,-1-1 0 0 0,0 1 0 0 0,0-1 0 0 0,0-10 0 0 0,-2 18-282 0 0,-1-1-1 0 0,0 1 1 0 0,0-1-1 0 0,0 1 0 0 0,-1-1 1 0 0,1 1-1 0 0,0-1 0 0 0,-1 1 1 0 0,1-1-1 0 0,0 1 0 0 0,-1 0 1 0 0,0-1-1 0 0,-1-2 1 0 0,1 3 14 0 0,1 0 1 0 0,-1 0-1 0 0,1-1 1 0 0,-1 1-1 0 0,1 0 1 0 0,-1-1-1 0 0,1 1 1 0 0,-1-1-1 0 0,1 1 1 0 0,0 0 0 0 0,0-1-1 0 0,0 1 1 0 0,0-3-1 0 0,1-5 32 0 0,0 9 16 0 0,-1 0 0 0 0,0-1 0 0 0,0 1 0 0 0,0 0 0 0 0,0-1 0 0 0,0 1 0 0 0,0-1 0 0 0,0 1 0 0 0,0 0 0 0 0,0-1 0 0 0,0 1 0 0 0,0-1 0 0 0,0 1 0 0 0,0 0 0 0 0,0-1 0 0 0,-1 1 0 0 0,1-1 0 0 0,0 1 0 0 0,0 0 0 0 0,0-1 0 0 0,-1 1 0 0 0,1 0 0 0 0,0-1 0 0 0,0 1 0 0 0,-1 0 0 0 0,1-1 0 0 0,0 1 0 0 0,0 0 0 0 0,-1 0 0 0 0,1-1 0 0 0,0 1 0 0 0,-1 0 0 0 0,1 0 0 0 0,-1 0 0 0 0,1 0 0 0 0,0-1 0 0 0,-1 1 0 0 0,1 0 0 0 0,0 0 0 0 0,-1 0 0 0 0,1 0 0 0 0,-1 0 0 0 0,-5-3-140 0 0,5 3 50 0 0,1 0 0 0 0,-1 0 0 0 0,0 0 1 0 0,1 1-1 0 0,-1-1 0 0 0,1 0 0 0 0,-1 0 0 0 0,0 1 0 0 0,1-1 0 0 0,-1 0 0 0 0,1 1 0 0 0,-1-1 0 0 0,1 0 1 0 0,-1 1-1 0 0,0 0 0 0 0,0 0-168 0 0,-3 1-133 0 0,-10 7-6048 0 0,10-1 1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57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13823 0 0,'0'0'630'0'0,"2"0"-13"0"0,2-1-473 0 0,1 0 0 0 0,-1 0 0 0 0,0-1 0 0 0,0 1 0 0 0,0-1 0 0 0,0 0 0 0 0,0 0 0 0 0,7-5 0 0 0,-5 3 840 0 0,-1 0 0 0 0,0-1 0 0 0,0 0 1 0 0,0 0-1 0 0,4-6 0 0 0,-9 4 216 0 0,0 5-1197 0 0,0 1-1 0 0,0-1 0 0 0,0 0 1 0 0,0 0-1 0 0,0 1 1 0 0,0-1-1 0 0,1 0 0 0 0,-1 1 1 0 0,1-4-1 0 0,1 2 10 0 0,1-1-191 0 0,11-9-3651 0 0,-14 13-3333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58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37 11975 0 0,'0'0'267'0'0,"-9"-5"342"0"0,5 4 6883 0 0,1 2-7370 0 0,0 0 1 0 0,-1 0-1 0 0,1 0 0 0 0,0 0 1 0 0,1 0-1 0 0,-1 0 0 0 0,0 1 0 0 0,0-1 1 0 0,0 1-1 0 0,1 0 0 0 0,-1 0 1 0 0,1 0-1 0 0,0 0 0 0 0,-1 1 0 0 0,1-1 1 0 0,0 0-1 0 0,0 1 0 0 0,1 0 1 0 0,-1-1-1 0 0,-1 4 0 0 0,-1 2 39 0 0,0-1 0 0 0,-1 0 1 0 0,-7 9-1 0 0,7-9-170 0 0,0 0-1 0 0,0 0 1 0 0,-4 11 0 0 0,8-17 9 0 0,-1 2 0 0 0,1 0 0 0 0,-1 1 0 0 0,1-1 0 0 0,0 0 0 0 0,0 1 0 0 0,0-1 0 0 0,0 1 0 0 0,0 0 0 0 0,1-1 0 0 0,0 1 0 0 0,0 0 0 0 0,0 5 0 0 0,1-7 0 0 0,-1 0 0 0 0,0 0 0 0 0,0 0 0 0 0,0 0 0 0 0,0 0 0 0 0,0 0 0 0 0,0 0 0 0 0,-1 3 0 0 0,0 10 0 0 0,4-11 0 0 0,-1-3 0 0 0,4 8 0 0 0,2-4 0 0 0,3-5 0 0 0,-7-1 0 0 0,0-1 0 0 0,1 0 0 0 0,-1 0 0 0 0,0-1 0 0 0,0 1 0 0 0,5-6 0 0 0,6-3 0 0 0,-12 10 61 0 0,-1-1 0 0 0,1 0 0 0 0,-1 0 1 0 0,0 0-1 0 0,0 0 0 0 0,0-1 0 0 0,0 1 0 0 0,0-1 0 0 0,0 1 0 0 0,-1-1 0 0 0,3-4 0 0 0,0-2 312 0 0,-1 0 0 0 0,3-13-1 0 0,-1 3-175 0 0,-3 13-197 0 0,-1 1 0 0 0,1 0 0 0 0,-1 0 0 0 0,0 0 0 0 0,0-1 0 0 0,-1 1 0 0 0,0-1 0 0 0,0 1 0 0 0,0 0 0 0 0,-1-1 0 0 0,1 1 0 0 0,-1 0 0 0 0,0-1 0 0 0,-1 1 0 0 0,0 0 0 0 0,1 0 0 0 0,-2 0 0 0 0,-4-8 0 0 0,1 2 33 0 0,3 0-199 0 0,3 11 61 0 0,0-1 1 0 0,-1 1-1 0 0,1 0 1 0 0,-1-1-1 0 0,1 1 1 0 0,-1 0-1 0 0,1 0 0 0 0,-1-1 1 0 0,1 1-1 0 0,-1 0 1 0 0,1 0-1 0 0,-1-1 1 0 0,1 1-1 0 0,-1 0 1 0 0,1 0-1 0 0,-1 0 1 0 0,1 0-1 0 0,-1 0 1 0 0,0 0-1 0 0,1 0 0 0 0,-2 0 1 0 0,-9 1-1415 0 0,10-1-213 0 0,1 0-253 0 0,0 0-51 0 0,0 0-11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58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0 13823 0 0,'0'0'315'0'0,"0"0"45"0"0,-1-1-336 0 0,1 1 0 0 0,0 0-1 0 0,0 0 1 0 0,0-1 0 0 0,0 1 0 0 0,0 0-1 0 0,0 0 1 0 0,0 0 0 0 0,0-1 0 0 0,0 1-1 0 0,0 0 1 0 0,0 0 0 0 0,0-1 0 0 0,0 1 0 0 0,0 0-1 0 0,0 0 1 0 0,0-1 0 0 0,0 1 0 0 0,0 0-1 0 0,0 0 1 0 0,0-1 0 0 0,0 1 0 0 0,0 0 0 0 0,0 0-1 0 0,0-1 1 0 0,0 1 0 0 0,1 0 0 0 0,-1 0-1 0 0,0-1 1 0 0,1 0 44 0 0,1 0-13 0 0,14-4-54 0 0,27-9 10059 0 0,-44 15-10041 0 0,0 1 1 0 0,0-1-1 0 0,0 1 0 0 0,0 0 0 0 0,1-1 0 0 0,-1 1 0 0 0,0 0 1 0 0,0 2-1 0 0,-1 4-20 0 0,-2-1 1 0 0,0-1 0 0 0,-1 0 0 0 0,1 0 0 0 0,-1-1 0 0 0,0 1 0 0 0,-6 4 0 0 0,-12 13 0 0 0,22-21 0 0 0,0 0 0 0 0,0 1 0 0 0,0-1 0 0 0,0 0 0 0 0,0 1 0 0 0,1-1 0 0 0,-1 1 0 0 0,1-1 0 0 0,-1 1 0 0 0,1-1 0 0 0,0 1 0 0 0,0-1 0 0 0,0 1 0 0 0,0-1 0 0 0,1 1 0 0 0,-1-1 0 0 0,0 1 0 0 0,2 2 0 0 0,-1 0 0 0 0,0-1 0 0 0,-1 1 0 0 0,1 0 0 0 0,-2 8 0 0 0,1-10 0 0 0,-1 0 0 0 0,1 0 0 0 0,0 0 0 0 0,0 0 0 0 0,0 0 0 0 0,0 0 0 0 0,0 1 0 0 0,0-1 0 0 0,1 0 0 0 0,0 0 0 0 0,0 0 0 0 0,0-1 0 0 0,0 1 0 0 0,0 0 0 0 0,0 0 0 0 0,1 0 0 0 0,-1-1 0 0 0,1 1 0 0 0,0-1 0 0 0,3 5 0 0 0,3-3 0 0 0,-5-3 0 0 0,2 0 0 0 0,14-6 0 0 0,-5 2 197 0 0,0-2 1 0 0,20-8-1 0 0,-30 12-136 0 0,-1-1-1 0 0,1 0 1 0 0,-1 0-1 0 0,0-1 1 0 0,1 1 0 0 0,-1-1-1 0 0,0 1 1 0 0,0-1-1 0 0,-1 0 1 0 0,1 0-1 0 0,0 0 1 0 0,-1-1 0 0 0,4-6-1 0 0,-5 8-9 0 0,-1 0 0 0 0,1-1 0 0 0,0 1 1 0 0,-1 0-1 0 0,0 0 0 0 0,0-1 0 0 0,0 1 0 0 0,0-3 0 0 0,2-15 97 0 0,-1 17-240 0 0,0 0-1 0 0,-1 1 1 0 0,1-1-1 0 0,-1 0 1 0 0,0 0-1 0 0,0 0 1 0 0,0 0 0 0 0,0 0-1 0 0,0 0 1 0 0,-1 0-1 0 0,1 1 1 0 0,-1-1-1 0 0,0 0 1 0 0,0 0 0 0 0,0 1-1 0 0,0-1 1 0 0,0 0-1 0 0,0 1 1 0 0,-1-1-1 0 0,1 1 1 0 0,-1 0 0 0 0,0-1-1 0 0,0 1 1 0 0,0 0-1 0 0,-3-3 1 0 0,0 2-390 0 0,1-1 0 0 0,-1 1 0 0 0,1 0 1 0 0,-1 1-1 0 0,0-1 0 0 0,0 1 0 0 0,0 0 0 0 0,-1 0 1 0 0,1 0-1 0 0,0 1 0 0 0,-1 0 0 0 0,-8-1 1 0 0,2 2-7677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1:07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63 10135 0 0,'0'0'231'0'0,"0"0"29"0"0,0 0 19 0 0,2-13 7 0 0,0 6-208 0 0,-1 7 14 0 0,-1-1 1 0 0,0 0 0 0 0,0 0 0 0 0,0 0-1 0 0,1 0 1 0 0,-1 0 0 0 0,0 1 0 0 0,0-1-1 0 0,0 0 1 0 0,-1 0 0 0 0,1 0 0 0 0,0 0-1 0 0,0 0 1 0 0,-1-1 0 0 0,1 2-19 0 0,0-1 0 0 0,0 1 0 0 0,-1-1 0 0 0,1 1 1 0 0,0-1-1 0 0,0 1 0 0 0,0-1 0 0 0,0 1 0 0 0,0-1 0 0 0,0 1 1 0 0,0-1-1 0 0,0 1 0 0 0,0-1 0 0 0,0 1 0 0 0,0-1 0 0 0,0 1 1 0 0,0-1-1 0 0,1 1 0 0 0,-1-1 0 0 0,0 1 0 0 0,0-1 0 0 0,0 1 1 0 0,1-1-1 0 0,-1 1 0 0 0,0 0 0 0 0,1-1 0 0 0,-1 1 0 0 0,0-1 1 0 0,1 1-1 0 0,-1 0 0 0 0,0-1 0 0 0,1 1 0 0 0,4-3 319 0 0,2-3 4021 0 0,-7 6-4380 0 0,0 0 1 0 0,0 0-1 0 0,0 0 1 0 0,0 0-1 0 0,0 0 1 0 0,0-1-1 0 0,0 1 0 0 0,0 0 1 0 0,0 0-1 0 0,0 0 1 0 0,0 0-1 0 0,1 0 1 0 0,-1 0-1 0 0,0 0 1 0 0,0-1-1 0 0,0 1 1 0 0,0 0-1 0 0,-1 0 1 0 0,1 0-1 0 0,0 0 1 0 0,0 0-1 0 0,0 0 1 0 0,0 0-1 0 0,0-1 1 0 0,0 1-1 0 0,0 0 1 0 0,0 0-1 0 0,0 0 1 0 0,0 0-1 0 0,0 0 1 0 0,0 0-1 0 0,0 0 1 0 0,0 0-1 0 0,0 0 1 0 0,0-1-1 0 0,-1 1 1 0 0,1 0-1 0 0,0 0 0 0 0,0 0 1 0 0,0 0-1 0 0,0 0 1 0 0,0 0-1 0 0,0 0 1 0 0,0 0-1 0 0,0 0 1 0 0,-1 0-1 0 0,1 0 1 0 0,0 0-1 0 0,0 0 1 0 0,0 0-1 0 0,0 0 1 0 0,0 0-1 0 0,0 0 1 0 0,0 0-1 0 0,-1 0 1 0 0,1 0-1 0 0,-1 0 478 0 0,1 0 0 0 0,0 0-68 0 0,-19 7-272 0 0,16-5-36 0 0,0 0-1 0 0,0 0 0 0 0,0 0 1 0 0,0 1-1 0 0,1 0 0 0 0,-1-1 1 0 0,-3 7-1 0 0,-8 7 665 0 0,7-9-779 0 0,0 1-1 0 0,1 1 1 0 0,0-1 0 0 0,1 1-1 0 0,0 0 1 0 0,0 0 0 0 0,-4 14 0 0 0,2-8-22 0 0,-14 26 1 0 0,17-36 0 0 0,2-2 0 0 0,0 0 0 0 0,0 0 0 0 0,0 0 0 0 0,1 0 0 0 0,-1 0 0 0 0,1 0 0 0 0,-1 0 0 0 0,1 0 0 0 0,0 1 0 0 0,0-1 0 0 0,1 0 0 0 0,-1 1 0 0 0,1-1 0 0 0,0 7 0 0 0,-2 9 0 0 0,2-18 0 0 0,0 0 0 0 0,0 0 0 0 0,0 0 0 0 0,-1 0 0 0 0,1 0 0 0 0,0 0 0 0 0,1 0 0 0 0,-1 0 0 0 0,0 0 0 0 0,0 0 0 0 0,0 0 0 0 0,1 1 0 0 0,4 2 0 0 0,-4-3 0 0 0,0 1 0 0 0,0-1 0 0 0,-1-1 0 0 0,1 1 0 0 0,0 0 0 0 0,-1-1 0 0 0,1 1 0 0 0,-1-1 0 0 0,1 1 0 0 0,0-1 0 0 0,0 1 0 0 0,-1-1 0 0 0,1 1 0 0 0,0-1 0 0 0,0 0 0 0 0,-1 1 0 0 0,1-1 0 0 0,0 0 0 0 0,0 0 0 0 0,0 0 0 0 0,0 0 0 0 0,0 1 0 0 0,1-1 0 0 0,1 0 0 0 0,1 1 0 0 0,0-1 0 0 0,0 0 0 0 0,-1 0 0 0 0,1 0 0 0 0,0-1 0 0 0,0 1 0 0 0,-1-1 0 0 0,1 0 0 0 0,0 0 0 0 0,-1 0 0 0 0,1 0 0 0 0,-1-1 0 0 0,1 1 0 0 0,-1-1 0 0 0,0 0 0 0 0,1 0 0 0 0,-1 0 0 0 0,4-4 0 0 0,4-4 0 0 0,-1 0 0 0 0,0 0 0 0 0,14-20 0 0 0,-22 26 0 0 0,0 0 0 0 0,-1-1 0 0 0,1 1 0 0 0,-1 0 0 0 0,0 0 0 0 0,0-1 0 0 0,0 1 0 0 0,-1 0 0 0 0,1-1 0 0 0,-1-6 0 0 0,1-6 0 0 0,1-1 98 0 0,-1 15-31 0 0,0 0 0 0 0,0-1 0 0 0,-1 1 1 0 0,1 0-1 0 0,-1-1 0 0 0,0 1 0 0 0,0-1 0 0 0,-1 1 0 0 0,1 0 0 0 0,0-1 0 0 0,-1 1 0 0 0,0 0 0 0 0,0-1 0 0 0,0 1 1 0 0,0 0-1 0 0,-1 0 0 0 0,1 0 0 0 0,-1 0 0 0 0,-2-3 0 0 0,3 5 308 0 0,1 1-577 0 0,-5-1-393 0 0,-2 0-471 0 0,2 4-6990 0 0,0 4 536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1:07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3 17503 0 0,'0'0'399'0'0,"0"0"60"0"0,0 0 21 0 0,0 0-59 0 0,4-8-260 0 0,-1 1 344 0 0,1 1 0 0 0,-1-1 0 0 0,1 1 0 0 0,1 0-1 0 0,-1 0 1 0 0,1 1 0 0 0,7-8 0 0 0,-11 13-504 0 0,-1-1 1 0 0,1 1-1 0 0,-1-1 1 0 0,1 1-1 0 0,-1-1 1 0 0,1 1-1 0 0,-1-1 1 0 0,1 0-1 0 0,-1 1 1 0 0,0-1-1 0 0,1 0 1 0 0,-1 1 0 0 0,0-1-1 0 0,1 0 1 0 0,-1 1-1 0 0,0-1 1 0 0,0 0-1 0 0,0 0 1 0 0,0 1-1 0 0,0-1 1 0 0,0-1-1 0 0,0 1-1 0 0,0 0 0 0 0,0 0 0 0 0,0 1 0 0 0,0-1 0 0 0,0 0 0 0 0,1 0 0 0 0,-1 1 0 0 0,0-1 0 0 0,0 0 0 0 0,0 1 0 0 0,1-1 0 0 0,-1 0 0 0 0,1 1 0 0 0,-1-1 0 0 0,0 0 0 0 0,1 1 0 0 0,-1-1 0 0 0,1 1 0 0 0,-1-1 0 0 0,1 0 0 0 0,-1 1 0 0 0,1-1 0 0 0,0 1 0 0 0,-1 0 0 0 0,1-1 0 0 0,0 1 0 0 0,-1 0 0 0 0,1-1 0 0 0,0 1 0 0 0,-1 0 0 0 0,1 0 0 0 0,1-1 0 0 0,0 0 0 0 0,-2 1-22 0 0,1 0 16 0 0,-1 0 0 0 0,0 0 1 0 0,1 0-1 0 0,-1 0 0 0 0,0-1 1 0 0,0 1-1 0 0,1 0 0 0 0,-1 0 0 0 0,0 0 1 0 0,0 0-1 0 0,0 0 0 0 0,1-1 1 0 0,-1 1-1 0 0,0 0 0 0 0,0 0 1 0 0,0-1-1 0 0,1 1 0 0 0,-1 0 1 0 0,0 0-1 0 0,0-1 0 0 0,0 1 1 0 0,0 0-1 0 0,0 0 0 0 0,0-1 1 0 0,1 1-1 0 0,-1 0 0 0 0,0 0 1 0 0,0-1-1 0 0,0 1 0 0 0,0 0 1 0 0,0-1-1 0 0,0 1 0 0 0,0 0 1 0 0,0 0-1 0 0,0-1 0 0 0,-1 1 1 0 0,1 0-1 0 0,0-1 0 0 0,0 1 0 0 0,0 0 1 0 0,0 0-1 0 0,0-1 0 0 0,-1 0-1385 0 0,1-1-516 0 0,1-6-114 0 0,0 5-25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1:07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38 17503 0 0,'0'0'399'0'0,"0"0"60"0"0,0 0 21 0 0,1-1-59 0 0,-1 0-300 0 0,0-1 0 0 0,1 0 0 0 0,-1 1 1 0 0,0-1-1 0 0,0 1 0 0 0,0-1 0 0 0,0 0 0 0 0,0 1 1 0 0,-1-4-1 0 0,1-4 1677 0 0,1 8-912 0 0,-1 0-582 0 0,0-5-196 0 0,0 5 274 0 0,0 1 114 0 0,0 0 15 0 0,0 0-68 0 0,-1 1-294 0 0,-3 2-145 0 0,1 1 0 0 0,0-1 0 0 0,0 0 0 0 0,-3 6 0 0 0,-11 13-8 0 0,-1-5 288 0 0,1 1-1 0 0,1 1 0 0 0,0 0 1 0 0,1 1-1 0 0,1 1 1 0 0,-16 32-1 0 0,22-38-683 0 0,4-9 148 0 0,0 1 0 0 0,1-1 0 0 0,0 1 0 0 0,0 0 0 0 0,-3 12-1 0 0,5-18 290 0 0,1 1 0 0 0,0-1 0 0 0,0 1 0 0 0,0-1 0 0 0,0 0 0 0 0,0 1 0 0 0,0-1 0 0 0,0 1 0 0 0,0-1 0 0 0,1 0 0 0 0,-1 1 0 0 0,0-1 0 0 0,1 0 0 0 0,-1 1 0 0 0,1-1 0 0 0,0 0 0 0 0,-1 1 0 0 0,1-1 0 0 0,0 0 0 0 0,0 0 0 0 0,0 0 0 0 0,-1 0 0 0 0,1 0 0 0 0,0 0 0 0 0,1 0 0 0 0,-1 0 0 0 0,0 0 0 0 0,0-1 0 0 0,0 1 0 0 0,0 0 0 0 0,1-1 0 0 0,-1 1 0 0 0,0-1 0 0 0,1 1 0 0 0,-1-1 0 0 0,3 1 0 0 0,5 1-10 0 0,0-1 0 0 0,0 1 0 0 0,0-2 0 0 0,0 1 0 0 0,0-1 0 0 0,0-1 0 0 0,0 0 0 0 0,0 0 0 0 0,0 0 0 0 0,0-1 0 0 0,-1-1 0 0 0,1 0 0 0 0,-1 0 0 0 0,1 0 0 0 0,8-6 0 0 0,-9 5-17 0 0,-1 0 1 0 0,1-1-1 0 0,-1 0 0 0 0,0 0 1 0 0,-1-1-1 0 0,1 0 1 0 0,-1 0-1 0 0,0 0 0 0 0,0-1 1 0 0,-1 0-1 0 0,0 0 0 0 0,0 0 1 0 0,-1-1-1 0 0,0 0 0 0 0,0 0 1 0 0,2-8-1 0 0,-5 10-10 0 0,0 0 0 0 0,-1 0 0 0 0,0 0 0 0 0,0 0 0 0 0,-1 0 0 0 0,1 0 0 0 0,-1 0 0 0 0,0 1 0 0 0,-1-1 0 0 0,0 0 0 0 0,0 1 0 0 0,0-1 0 0 0,0 1 0 0 0,-1-1 0 0 0,0 1 0 0 0,-4-6 0 0 0,5 9-225 0 0,0 0-1 0 0,0 0 1 0 0,-1 0-1 0 0,1 0 1 0 0,-1 0-1 0 0,1 0 1 0 0,-1 0-1 0 0,0 1 1 0 0,0 0-1 0 0,1-1 1 0 0,-1 1 0 0 0,0 0-1 0 0,0 0 1 0 0,-1 1-1 0 0,1-1 1 0 0,0 0-1 0 0,0 1 1 0 0,0 0-1 0 0,0 0 1 0 0,0 0-1 0 0,-1 0 1 0 0,1 1-1 0 0,0-1 1 0 0,0 1-1 0 0,0 0 1 0 0,0-1 0 0 0,0 1-1 0 0,0 1 1 0 0,-4 1-1 0 0,-8 3-1306 0 0,12-4-4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23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6 13823 0 0,'0'0'315'0'0,"0"0"45"0"0,1-1 21 0 0,1-2-304 0 0,0 1 0 0 0,0-1 0 0 0,-1 0-1 0 0,1 0 1 0 0,-1 0 0 0 0,1 0 0 0 0,-1 0-1 0 0,0 0 1 0 0,0-1 0 0 0,-1 1 0 0 0,1 0-1 0 0,0 0 1 0 0,-1-6 0 0 0,4-15 2146 0 0,-3 16-1562 0 0,0 0 0 0 0,0-1 0 0 0,-1 1 0 0 0,0 0 1 0 0,-2-14-1 0 0,0-11 697 0 0,2 33-1353 0 0,0-1-1 0 0,0-1 0 0 0,0 1 0 0 0,1-1 1 0 0,-1 1-1 0 0,0 0 0 0 0,1-1 0 0 0,-1 1 1 0 0,1 0-1 0 0,-1-1 0 0 0,1 1 0 0 0,-1 0 0 0 0,1 0 1 0 0,0-1-1 0 0,0 1 0 0 0,0 0 0 0 0,0 0 0 0 0,-1 0 1 0 0,1 0-1 0 0,2-1 0 0 0,-2 1 367 0 0,-1 1 117 0 0,0 0 21 0 0,0 0-66 0 0,-7 28-361 0 0,-5 46 1 0 0,10-52-83 0 0,0-8 0 0 0,0 1 0 0 0,2 0 0 0 0,1 22 0 0 0,0-26 0 0 0,0-6 0 0 0,-1 0 0 0 0,1 0 0 0 0,0 0 0 0 0,0 0 0 0 0,1-1 0 0 0,-1 1 0 0 0,1 0 0 0 0,3 6 0 0 0,-4-10 0 0 0,0 0 0 0 0,-1 0 0 0 0,1 0 0 0 0,-1 1 0 0 0,1-1 0 0 0,-1 0 0 0 0,0 0 0 0 0,1 1 0 0 0,-1-1 0 0 0,0 0 0 0 0,0 1 0 0 0,0-1 0 0 0,0 0 0 0 0,0 3 0 0 0,-1-4 0 0 0,1 1 0 0 0,0 0 0 0 0,0 0 0 0 0,0 0 0 0 0,-1-1 0 0 0,1 1 0 0 0,0 0 0 0 0,0 0 0 0 0,0 0 0 0 0,0-1 0 0 0,1 1 0 0 0,-1 0 0 0 0,0 0 0 0 0,0 0 0 0 0,0-1 0 0 0,1 1 0 0 0,-1 0 0 0 0,0 0 0 0 0,1-1 0 0 0,-1 1 0 0 0,0 0 0 0 0,1-1 0 0 0,-1 1 0 0 0,2 1 0 0 0,0-1 0 0 0,5 8 0 0 0,2-6 0 0 0,-6-4 0 0 0,0 1 0 0 0,0-1 0 0 0,-1 0 0 0 0,1 0 0 0 0,0 0 0 0 0,0 0 0 0 0,-1 0 0 0 0,1-1 0 0 0,-1 1 0 0 0,1-1 0 0 0,-1 1 0 0 0,1-1 0 0 0,-1 0 0 0 0,0 0 0 0 0,0 0 0 0 0,3-4 0 0 0,0 0 0 0 0,0 0 0 0 0,-1 0 0 0 0,0-1 0 0 0,0 1 0 0 0,4-11 0 0 0,5-14 28 0 0,-7 20 41 0 0,-1 0 0 0 0,-1-1 1 0 0,0 1-1 0 0,-1-1 0 0 0,3-19 0 0 0,-5 22 252 0 0,1 0 0 0 0,-1 0 0 0 0,1 0 0 0 0,5-12 0 0 0,-5 13-321 0 0,8 82 0 0 0,-9-71 0 0 0,-1 0 0 0 0,1 0 0 0 0,0-1 0 0 0,0 1 0 0 0,1-1 0 0 0,-1 1 0 0 0,3 4 0 0 0,-2-6 0 0 0,-1 1 0 0 0,0-1 0 0 0,0 1 0 0 0,0 0 0 0 0,0-1 0 0 0,0 1 0 0 0,0 0 0 0 0,-1 0 0 0 0,1 0 0 0 0,-1 0 0 0 0,1 0 0 0 0,-1 0 0 0 0,0 0 0 0 0,0 0 0 0 0,1 0 0 0 0,-2 2 0 0 0,1-2 0 0 0,-1 2 0 0 0,0 0 0 0 0,1 0 0 0 0,-1 0 0 0 0,1 0 0 0 0,0 0 0 0 0,0 5 0 0 0,1-6 0 0 0,-1 1 0 0 0,0-1 0 0 0,-1 0 0 0 0,1 0 0 0 0,-1 0 0 0 0,1 0 0 0 0,-2 3 0 0 0,-2 13 0 0 0,5-10 0 0 0,4-2 0 0 0,-4-6 0 0 0,0 0 0 0 0,1-1 0 0 0,-1 1 0 0 0,1 0 0 0 0,-1-1 0 0 0,1 1 0 0 0,0-1 0 0 0,-1 0 0 0 0,4 1 0 0 0,-4-1 0 0 0,0 0 0 0 0,0 0 0 0 0,0 0 0 0 0,0 0 0 0 0,0 0 0 0 0,0 0 0 0 0,0 0 0 0 0,0 0 0 0 0,0 0 0 0 0,0 0 0 0 0,-1 0 0 0 0,1-1 0 0 0,0 1 0 0 0,0 0 0 0 0,0-1 0 0 0,0 1 0 0 0,0 0 0 0 0,0-1 0 0 0,0 1 0 0 0,-1-1 0 0 0,1 0 0 0 0,0 1 0 0 0,0-1 0 0 0,-1 0 0 0 0,1 1 0 0 0,0-1 0 0 0,0-1 0 0 0,1-1 0 0 0,5-3 0 0 0,-1 1 0 0 0,-1 1 0 0 0,0-1 0 0 0,8-12 0 0 0,6-3 0 0 0,-16 18 0 0 0,-1 0 0 0 0,1 0 0 0 0,-1 0 0 0 0,0-1 0 0 0,0 0 0 0 0,0 1 0 0 0,0-1 0 0 0,0 0 0 0 0,2-4 0 0 0,-3 4 0 0 0,1 1 0 0 0,-1-1 0 0 0,1 1 0 0 0,-1 0 0 0 0,1-1 0 0 0,0 1 0 0 0,3-2 0 0 0,-4 3 0 0 0,0 0 0 0 0,1 0 0 0 0,-1 0 0 0 0,0 0 0 0 0,0-1 0 0 0,0 1 0 0 0,0 0 0 0 0,0 0 0 0 0,-1-1 0 0 0,1 1 0 0 0,0 0 0 0 0,0-1 0 0 0,-1 1 0 0 0,1-1 0 0 0,-1 1 0 0 0,1-1 0 0 0,-1 1 0 0 0,0-1 0 0 0,0 1 0 0 0,0-1 0 0 0,0 1 0 0 0,0-1 0 0 0,0 1 0 0 0,0-3 0 0 0,-1-2 0 0 0,0 0 0 0 0,0 0 0 0 0,1 0 0 0 0,0 0 0 0 0,1-6 0 0 0,0 3 0 0 0,-1 1 0 0 0,0-1 0 0 0,-1 1 0 0 0,-2-15 0 0 0,1 15 0 0 0,2 8 0 0 0,0 1 0 0 0,0-1 0 0 0,0 0 0 0 0,0 0 0 0 0,0 0 0 0 0,0 0 0 0 0,0 1 0 0 0,0-1 0 0 0,-1 0 0 0 0,1 0 0 0 0,0 0 0 0 0,0 1 0 0 0,0-1 0 0 0,0 0 0 0 0,0 0 0 0 0,0 0 0 0 0,-1 0 0 0 0,1 0 0 0 0,0 1 0 0 0,0-1 0 0 0,0 0 0 0 0,0 0 0 0 0,-1 0 0 0 0,1 0 0 0 0,0 0 0 0 0,0 0 0 0 0,0 0 0 0 0,0 0 0 0 0,-1 0 0 0 0,1 0 0 0 0,0 1 0 0 0,0-1 0 0 0,0 0 0 0 0,-1 0 0 0 0,1 0 0 0 0,0 0 0 0 0,0 0 0 0 0,0-1 0 0 0,-1 1 0 0 0,1 0 0 0 0,0 0 0 0 0,0 0 0 0 0,0 0 0 0 0,-1 0 0 0 0,1 0 0 0 0,0 0 0 0 0,0 0 0 0 0,0 0 0 0 0,0 0 0 0 0,-1-1 0 0 0,1 1 0 0 0,0 0 0 0 0,0 0 0 0 0,0 0 0 0 0,0 0 0 0 0,0 0 0 0 0,-1-1 0 0 0,1 1 0 0 0,0 0 0 0 0,0 0 0 0 0,0 0 0 0 0,0 0 0 0 0,0-1 0 0 0,0 1 0 0 0,0 0 0 0 0,0 0 0 0 0,0 0 0 0 0,0-1 0 0 0,0 1 0 0 0,-2 2-271 0 0,0 1-1 0 0,0-1 1 0 0,1 1-1 0 0,-1-1 1 0 0,1 1-1 0 0,-2 5 1 0 0,-2 0-3362 0 0,4-7-4554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1:08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9 15663 0 0,'0'0'356'0'0,"4"-7"860"0"0,37-77 2727 0 0,-9-10-953 0 0,-21 56-1763 0 0,-8 29-1069 0 0,-2 7-120 0 0,0-1 0 0 0,0 0 0 0 0,0 1 0 0 0,-1-1 0 0 0,1 0 0 0 0,-1 1 0 0 0,0-1 0 0 0,1 0 1 0 0,-1 0-1 0 0,0 1 0 0 0,-1-5 0 0 0,1 6 450 0 0,0 1 21 0 0,0 0-66 0 0,0 0-222 0 0,0 0 166 0 0,0 0 101 0 0,0 0 21 0 0,0 0-66 0 0,0 2-294 0 0,1 1-147 0 0,-1 0 0 0 0,1-1 1 0 0,-1 1-1 0 0,0 0 0 0 0,0 0 0 0 0,0 0 0 0 0,-1 0 1 0 0,0 5-1 0 0,-1 17-6 0 0,2 14 4 0 0,-1-29 0 0 0,1 0 0 0 0,0 0 0 0 0,0 0 0 0 0,4 13 0 0 0,-4-20 0 0 0,1 1 0 0 0,-1 0 0 0 0,0 0 0 0 0,0 0 0 0 0,0-1 0 0 0,0 1 0 0 0,-1 0 0 0 0,1 0 0 0 0,-3 6 0 0 0,-14 32 0 0 0,13-34 0 0 0,1-1 0 0 0,0 0 0 0 0,0 1 0 0 0,1 0 0 0 0,0 0 0 0 0,-2 11 0 0 0,4-13 0 0 0,-1 1 0 0 0,-1-1 0 0 0,1 0 0 0 0,-1 0 0 0 0,0 0 0 0 0,-3 6 0 0 0,1-1 0 0 0,1-1 0 0 0,2-1 0 0 0,3-1 0 0 0,4-4-64 0 0,-4-4-82 0 0,-1 0-1 0 0,0 0 1 0 0,0 0-1 0 0,0 0 1 0 0,0 0-1 0 0,0 0 1 0 0,1-1-1 0 0,-1 1 1 0 0,0 0-1 0 0,0-1 1 0 0,0 1-1 0 0,0-1 1 0 0,0 1-1 0 0,0-1 0 0 0,0 0 1 0 0,0 1-1 0 0,0-1 1 0 0,1-1-1 0 0,14-18-3254 0 0,-9 11 1866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1:02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72 10135 0 0,'0'0'464'0'0,"0"0"-9"0"0,0-1-295 0 0,1 0-145 0 0,-1 0 0 0 0,0 0 1 0 0,0 0-1 0 0,1 1 0 0 0,-1-1 0 0 0,1 0 1 0 0,-1 0-1 0 0,0 0 0 0 0,1 1 0 0 0,-1-1 0 0 0,1 0 1 0 0,0 1-1 0 0,-1-1 0 0 0,1 0 0 0 0,0 1 0 0 0,-1-1 1 0 0,1 1-1 0 0,0-1 0 0 0,0 1 0 0 0,0-1 1 0 0,0 1 21 0 0,-1-1-1 0 0,1 1 1 0 0,-1 0 0 0 0,1-1 0 0 0,-1 1 0 0 0,1 0 0 0 0,-1-1 0 0 0,1 1 0 0 0,-1-1 0 0 0,1 1 0 0 0,-1-1 0 0 0,0 1 0 0 0,1-1 0 0 0,-1 1 0 0 0,0-1 0 0 0,1 0 0 0 0,0-6 917 0 0,-1 6-580 0 0,1-1 1 0 0,-1 1-1 0 0,0 0 0 0 0,1-1 0 0 0,-1 1 1 0 0,1-1-1 0 0,-1 1 0 0 0,1-1 0 0 0,0 1 0 0 0,0 0 1 0 0,-1 0-1 0 0,1-1 0 0 0,0 1 0 0 0,0 0 0 0 0,0 0 1 0 0,2-2-1 0 0,-22 3 1011 0 0,7 1-942 0 0,3 4-294 0 0,-12 10 336 0 0,18-14-365 0 0,0 1 0 0 0,0 0 0 0 0,0 0 1 0 0,0 0-1 0 0,1 0 0 0 0,-1 0 0 0 0,1 0 1 0 0,-1 1-1 0 0,1-1 0 0 0,0 1 1 0 0,0 0-1 0 0,-2 3 0 0 0,2-2-117 0 0,0-1-1 0 0,0 0 1 0 0,-1 0-1 0 0,1 0 1 0 0,-1 0-1 0 0,-4 4 1 0 0,-9 11-5 0 0,16-17 2 0 0,-1 0 0 0 0,0 0 0 0 0,1-1 0 0 0,-1 1 0 0 0,1 0 0 0 0,0 0 0 0 0,-1 0 0 0 0,1 0 0 0 0,0 0 0 0 0,0 0 0 0 0,-1 0 0 0 0,1 0 0 0 0,0 0 0 0 0,0 0 0 0 0,0 0 0 0 0,0 0 0 0 0,0 2 0 0 0,1 0 0 0 0,-1 0 0 0 0,0 0 0 0 0,0-1 0 0 0,0 1 0 0 0,0 0 0 0 0,0 0 0 0 0,-1 0 0 0 0,0 0 0 0 0,1 0 0 0 0,-1 0 0 0 0,0-1 0 0 0,0 1 0 0 0,-1 0 0 0 0,1-1 0 0 0,-3 5 0 0 0,-7 15 0 0 0,10-13 0 0 0,2-7 0 0 0,0-1-1 0 0,-1 0 1 0 0,1 0-1 0 0,0 0 1 0 0,0 0-1 0 0,-1 0 0 0 0,1 0 1 0 0,0 0-1 0 0,0 0 1 0 0,0 0-1 0 0,2 1 1 0 0,26 13 78 0 0,-27-15 293 0 0,-1 1 117 0 0,5-1-420 0 0,0 0 1 0 0,0 0-1 0 0,0-1 1 0 0,0 1-1 0 0,0-1 1 0 0,0 0-1 0 0,-1-1 1 0 0,1 1-1 0 0,6-4 0 0 0,-3 2 5 0 0,-1-1-1 0 0,0 0 0 0 0,0 0 0 0 0,0-1 0 0 0,10-8 0 0 0,-11 6-72 0 0,0-1 0 0 0,-1 0 0 0 0,1 0 0 0 0,6-12 0 0 0,-3 5 0 0 0,-5 7-1 0 0,-1 1-1 0 0,0-1 1 0 0,-1 0 0 0 0,0 0-1 0 0,3-11 1 0 0,3-8 81 0 0,-3 16 248 0 0,-5 9-187 0 0,0 1 1 0 0,0-1-1 0 0,0 0 1 0 0,-1 0-1 0 0,1 0 1 0 0,0 0-1 0 0,-1 0 1 0 0,1 1-1 0 0,0-5 1 0 0,-2 4-278 0 0,0 1 0 0 0,-1 0 0 0 0,1 0 0 0 0,0 0 0 0 0,-1 0 0 0 0,1 0 0 0 0,0 0 0 0 0,-1 0 1 0 0,1 0-1 0 0,-1 1 0 0 0,1-1 0 0 0,-1 0 0 0 0,1 1 0 0 0,-1-1 0 0 0,-2 1 0 0 0,3 0-82 0 0,0 0 0 0 0,0 0 0 0 0,0 0 0 0 0,0 0 0 0 0,0 1-1 0 0,0-1 1 0 0,0 0 0 0 0,0 1 0 0 0,0-1 0 0 0,0 1 0 0 0,0-1 0 0 0,1 1 0 0 0,-1-1-1 0 0,0 1 1 0 0,0-1 0 0 0,0 1 0 0 0,1 0 0 0 0,-1 0 0 0 0,1-1 0 0 0,-1 1 0 0 0,0 0-1 0 0,1 0 1 0 0,-1 0 0 0 0,1-1 0 0 0,0 1 0 0 0,-1 1 0 0 0,-3 9-1317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1:02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2 19351 0 0,'0'0'439'0'0,"0"0"62"0"0,0 0 33 0 0,-1-1-65 0 0,-4-1-309 0 0,-1 2-71 0 0,5 0 282 0 0,1 0 117 0 0,0 0 21 0 0,0-1-317 0 0,-1 0-1 0 0,0 0 1 0 0,1 0-1 0 0,-1 0 1 0 0,1 0 0 0 0,-1-1-1 0 0,1 1 1 0 0,0 0-1 0 0,0 0 1 0 0,-1 0 0 0 0,1 0-1 0 0,0-2 1 0 0,6-5-43 0 0,-2 0-133 0 0,-3 8-15 0 0,-1-1 0 0 0,0 1 0 0 0,0 0 1 0 0,1-1-1 0 0,-1 1 0 0 0,0-1 0 0 0,0 1 0 0 0,0 0 0 0 0,0-1 0 0 0,0 1 0 0 0,0-1 0 0 0,0 1 1 0 0,0 0-1 0 0,0-1 0 0 0,0 1 0 0 0,0-1 0 0 0,0 1 0 0 0,0 0 0 0 0,0-1 0 0 0,0 1 0 0 0,0-1 1 0 0,0 1-1 0 0,0 0 0 0 0,-1-1 0 0 0,1 1 0 0 0,0-1 0 0 0,0 1 0 0 0,0 0 0 0 0,-1-1 0 0 0,1 1-6 0 0,-1-1 0 0 0,1 1 0 0 0,0 0 0 0 0,0 0-1 0 0,0-1 1 0 0,-1 1 0 0 0,1 0 0 0 0,0-1 0 0 0,0 1-1 0 0,0 0 1 0 0,0-1 0 0 0,0 1 0 0 0,0 0 0 0 0,0-1-1 0 0,0 1 1 0 0,0 0 0 0 0,0-1 0 0 0,0 1-1 0 0,0 0 1 0 0,0-1 0 0 0,0 1 0 0 0,0 0 0 0 0,0-1-1 0 0,0 1 1 0 0,0 0 0 0 0,0-1 0 0 0,0 1 0 0 0,1 0-1 0 0,-1-1 1 0 0,0 1 0 0 0,0-1 0 0 0,1 0-359 0 0,0-3 506 0 0,2 1-3945 0 0,3-3-4047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1:03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40 17503 0 0,'0'0'399'0'0,"0"0"60"0"0,0 0 21 0 0,0-1-59 0 0,-2-5 332 0 0,1 0-1 0 0,0-1 1 0 0,-1-11-1 0 0,2 16 202 0 0,0 2-289 0 0,0 0-121 0 0,0 0-28 0 0,0 0-72 0 0,-21 5-272 0 0,20-5-172 0 0,1 0 0 0 0,-1 0 0 0 0,0 0 0 0 0,0 0 0 0 0,1 0 0 0 0,-1 0 0 0 0,0 0 0 0 0,1 1 0 0 0,-1-1 0 0 0,0 0 0 0 0,1 0 0 0 0,-1 1 0 0 0,0-1 0 0 0,1 0 0 0 0,-1 1 0 0 0,0 0 0 0 0,1 4 0 0 0,0-4 0 0 0,-1 1 0 0 0,1 0 0 0 0,-1-1 0 0 0,0 1 0 0 0,0 0 0 0 0,0-1 0 0 0,-1 1 0 0 0,1-1 0 0 0,0 1 0 0 0,0-1 0 0 0,-1 1 0 0 0,1-1 0 0 0,-1 0 0 0 0,0 0 0 0 0,1 0 0 0 0,-4 2 0 0 0,-7 5 0 0 0,2 3 0 0 0,0 0 0 0 0,0 1 0 0 0,1 0 0 0 0,1 0 0 0 0,0 1 0 0 0,1 0 0 0 0,0 0 0 0 0,-5 16 0 0 0,9-22 0 0 0,1 1 0 0 0,1-1 0 0 0,0 1 0 0 0,0-1 0 0 0,0 14 0 0 0,0-3 0 0 0,2-7 0 0 0,0-10 0 0 0,0 1 0 0 0,0-1 0 0 0,1 0 0 0 0,-1 0 0 0 0,0 0 0 0 0,0 0 0 0 0,1 0 0 0 0,-1-1 0 0 0,0 1 0 0 0,1 0 0 0 0,-1 0 0 0 0,1-1 0 0 0,2 1 0 0 0,0 1 0 0 0,12 4 0 0 0,-12-6 0 0 0,-1-1 0 0 0,0 1 19 0 0,-1 0 1 0 0,1 0-1 0 0,0 0 0 0 0,0-1 0 0 0,-1 1 1 0 0,1-1-1 0 0,0 1 0 0 0,0-1 0 0 0,-1 0 1 0 0,1 0-1 0 0,-1 0 0 0 0,4-2 0 0 0,2-1 174 0 0,0 0-93 0 0,-1-1 0 0 0,1 0 1 0 0,-1 0-1 0 0,0 0 0 0 0,-1-1 1 0 0,1 0-1 0 0,-1 0 0 0 0,-1-1 1 0 0,1 0-1 0 0,-1 0 0 0 0,0 0 1 0 0,0 0-1 0 0,-1-1 0 0 0,0 0 1 0 0,4-14-1 0 0,-6 14-100 0 0,-1 0 0 0 0,-1-1 0 0 0,1 1 0 0 0,-2-1 0 0 0,1 1 0 0 0,-3-11 0 0 0,3 16 1 0 0,-1 1 0 0 0,0 0 0 0 0,0 0-1 0 0,0-1 1 0 0,0 1 0 0 0,0 0 0 0 0,0 0 0 0 0,0 0 0 0 0,-1 0-1 0 0,1 1 1 0 0,-1-1 0 0 0,0 0 0 0 0,1 1 0 0 0,-1-1 0 0 0,0 1 0 0 0,0-1-1 0 0,0 1 1 0 0,-4-2 0 0 0,3 1-8 0 0,-1 0 0 0 0,0 1-1 0 0,0-1 1 0 0,1 1 0 0 0,-1 0-1 0 0,0 0 1 0 0,0 1 0 0 0,0-1 0 0 0,0 1-1 0 0,-5 0 1 0 0,1 1-499 0 0,0 1 0 0 0,0 1 0 0 0,0-1 0 0 0,0 1 0 0 0,0 1 0 0 0,1 0 0 0 0,-12 7 0 0 0,-8 3-3039 0 0,23-12 1498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1:03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6 11975 0 0,'0'0'547'0'0,"0"0"-11"0"0,1 0-344 0 0,1-1 42 0 0,0 0 0 0 0,0-1 1 0 0,0 1-1 0 0,-1 0 0 0 0,1 0 1 0 0,0-1-1 0 0,-1 1 0 0 0,1-1 0 0 0,-1 1 1 0 0,3-4-1 0 0,14-23 3770 0 0,-8 12-2588 0 0,-1 1-147 0 0,-1 1 1 0 0,10-27-1 0 0,-9 20-781 0 0,14-38 204 0 0,-12 29-2 0 0,17-32 0 0 0,-26 58-683 0 0,-1 0-1 0 0,1 0 1 0 0,-1 0-1 0 0,0 0 1 0 0,0 0-1 0 0,0 0 1 0 0,-1-1-1 0 0,0 1 1 0 0,1 0 0 0 0,-2-5-1 0 0,1 8 365 0 0,0 1 117 0 0,0 0 21 0 0,0 0-66 0 0,-1 1-294 0 0,-3 3-147 0 0,0 0 0 0 0,0 0 0 0 0,0 1 1 0 0,0-1-1 0 0,1 1 0 0 0,0 0 0 0 0,0 0 0 0 0,-3 9 0 0 0,-17 48-3 0 0,9-19-1 0 0,4-16 2 0 0,1 1 0 0 0,2 0 0 0 0,1 0 0 0 0,-5 47 0 0 0,7-55 0 0 0,3-13 0 0 0,-1-1 0 0 0,1 1 0 0 0,1-1 0 0 0,-1 12 0 0 0,3-9 0 0 0,2-4-64 0 0,4-21-1256 0 0,-8 14 712 0 0,1-1 0 0 0,-1 0 0 0 0,0 0-1 0 0,0 0 1 0 0,0 0 0 0 0,0 0 0 0 0,0 1 0 0 0,-1-1 0 0 0,1 0-1 0 0,-1 0 1 0 0,0 0 0 0 0,0 1 0 0 0,0-1 0 0 0,0 0 0 0 0,-2-3 0 0 0,1 3-1950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1:38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57 6447 0 0,'0'0'142'0'0,"0"0"22"0"0,0 0 13 0 0,0 0 123 0 0,0 0 468 0 0,0 0 205 0 0,0 0 41 0 0,0 0-61 0 0,0 0-288 0 0,0 0-121 0 0,0 0-28 0 0,0 0-72 0 0,0 0-217 0 0,0 0 161 0 0,0 0 100 0 0,0 0 21 0 0,0 0-66 0 0,0 0-222 0 0,0 0 166 0 0,0 0 101 0 0,0 0 21 0 0,0 0-66 0 0,0 0-222 0 0,0 0 166 0 0,0 0 101 0 0,0 0 21 0 0,0 0-66 0 0,0 0-222 0 0,0 0 166 0 0,0 0-347 0 0,0 0 0 0 0,-1 0 0 0 0,1 0-1 0 0,0 0 1 0 0,0 0 0 0 0,-1 0 0 0 0,1 0 0 0 0,0 0 0 0 0,-1 0 0 0 0,1 0 0 0 0,0 0 0 0 0,0 0-1 0 0,-1 0 1 0 0,1 0 0 0 0,0 0 0 0 0,-1-1 0 0 0,1 1 0 0 0,0 0 0 0 0,0 0 0 0 0,-1 0 0 0 0,1 0 0 0 0,0 0-1 0 0,0-1 1 0 0,-1 1 0 0 0,0-2 154 0 0,-8-18 663 0 0,9 17-684 0 0,-9-9 1259 0 0,3 6-1432 0 0,-1 0 0 0 0,0 4 72 0 0,5 2 299 0 0,2 0 117 0 0,-1-1-364 0 0,-1 1 0 0 0,0-1 0 0 0,0 1 0 0 0,0-1 1 0 0,1 1-1 0 0,-1 0 0 0 0,0 0 0 0 0,-3 0 0 0 0,-3 1-124 0 0,0 0 0 0 0,-3 3 0 0 0,-13 10 0 0 0,15-7 0 0 0,2 0 0 0 0,-3 1 0 0 0,-1 0 0 0 0,5 0 0 0 0,-3 3 0 0 0,2-2 0 0 0,0-1 0 0 0,0-1 0 0 0,0 1 0 0 0,-3 3 0 0 0,9-9 0 0 0,-6 18 0 0 0,3-12 0 0 0,0 2 0 0 0,2-10 0 0 0,0 2 0 0 0,-7 26 0 0 0,6-16 0 0 0,1-1 0 0 0,0 42 0 0 0,1-41 0 0 0,0-2 0 0 0,-1 0 0 0 0,2-1 0 0 0,0-1 0 0 0,2 0 0 0 0,2 0 0 0 0,1 0 0 0 0,1-2 0 0 0,1-1 0 0 0,6 3 0 0 0,21 3 0 0 0,-13-4 0 0 0,-14-5 0 0 0,-7-2 0 0 0,0 1 0 0 0,1-1 0 0 0,-1 0 0 0 0,0 0 0 0 0,0 0 0 0 0,1 0 0 0 0,-1 0 0 0 0,0 1 0 0 0,1-1 0 0 0,-1 0 0 0 0,0 0 0 0 0,1 0 0 0 0,-1 0 0 0 0,0 0 0 0 0,0 0 0 0 0,1 0 0 0 0,-1 0 0 0 0,0 0 0 0 0,1 0 0 0 0,-1 0 0 0 0,0 0 0 0 0,1 0 0 0 0,-1-1 0 0 0,1 1 0 0 0,10-4 0 0 0,1 1 0 0 0,0-2 0 0 0,-4 1 0 0 0,5-8 0 0 0,-3 4 0 0 0,7-9 0 0 0,-9 8 0 0 0,-2 2 0 0 0,-2 2 72 0 0,12-15 1888 0 0,-10 9-1944 0 0,13-28-16 0 0,-5 16 0 0 0,-9 12 0 0 0,-5 8 0 0 0,6-15 0 0 0,-5 17 0 0 0,0-1 0 0 0,0 1 0 0 0,0 0 0 0 0,-1 0 0 0 0,1-1 0 0 0,-1 1 0 0 0,1-1 0 0 0,-1 1 0 0 0,1 0 0 0 0,-1-1 0 0 0,0 1 0 0 0,1-1 0 0 0,-1 1 0 0 0,0-1 0 0 0,0 1 0 0 0,0-1 0 0 0,0 1 0 0 0,-1-1 0 0 0,1-1 0 0 0,-4-4 0 0 0,1 1 0 0 0,-1-1 0 0 0,-3-2 0 0 0,0-2 391 0 0,7 10-347 0 0,0 1 0 0 0,0 0-1 0 0,-1-1 1 0 0,1 1 0 0 0,0 0 0 0 0,0-1-1 0 0,0 1 1 0 0,0 0 0 0 0,-1-1-1 0 0,1 1 1 0 0,0 0 0 0 0,0 0-1 0 0,-1-1 1 0 0,1 1 0 0 0,0 0-1 0 0,0 0 1 0 0,-1-1 0 0 0,1 1 0 0 0,0 0-1 0 0,-1 0 1 0 0,1 0 0 0 0,0 0-1 0 0,-1-1 1 0 0,1 1 399 0 0,-5-6-278 0 0,-9-18-165 0 0,13 23 0 0 0,0 1 0 0 0,1-1 0 0 0,0 1 0 0 0,0 0 0 0 0,0-1 0 0 0,-1 1 0 0 0,1-1 0 0 0,0 1 0 0 0,0 0 0 0 0,-1 0 0 0 0,1-1 0 0 0,0 1 0 0 0,-1 0 0 0 0,1-1 0 0 0,0 1 0 0 0,-1 0 0 0 0,1 0 0 0 0,-1 0 0 0 0,1-1 0 0 0,0 1 0 0 0,-1 0 0 0 0,1 0 0 0 0,-1 0 0 0 0,1 0 0 0 0,0 0 0 0 0,-1 0 0 0 0,1 0 0 0 0,-2 0 0 0 0,-7-1 0 0 0,1 1 0 0 0,-1 0 0 0 0,0 1 0 0 0,-2 1 0 0 0,-1 1 0 0 0,4 0 0 0 0,0 0 0 0 0,1-1-64 0 0,6-2-273 0 0,1 0-138 0 0,0 0-33 0 0,0 0-72 0 0,0 0-285 0 0,0 0-126 0 0,0 0-29 0 0,0 0-4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8:11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02 8287 0 0,'0'0'191'0'0,"0"0"26"0"0,0 0 9 0 0,0 0 42 0 0,5-16 3602 0 0,-3 1-1458 0 0,-1 14-2356 0 0,-1-1 0 0 0,1 1 0 0 0,-1-1 0 0 0,0 0 1 0 0,0 1-1 0 0,0-1 0 0 0,0 0 0 0 0,0 1 0 0 0,0-1 0 0 0,0 0 0 0 0,0 1 0 0 0,-1-1 0 0 0,0-2 1 0 0,1 3 453 0 0,-1-3 2 0 0,0 0 0 0 0,0 0 0 0 0,-1 0 0 0 0,1 0 0 0 0,-1 0 0 0 0,0 0 0 0 0,-3-5 0 0 0,4 8 0 0 0,1 1 0 0 0,0 0 0 0 0,0 0 0 0 0,-1-1-69 0 0,-1-4-222 0 0,1 4 166 0 0,1 1 101 0 0,-9 15 613 0 0,-1 12-1095 0 0,2 0 0 0 0,-9 47 0 0 0,11-40-8 0 0,-3-6 2 0 0,7-22 0 0 0,1 0 0 0 0,-1 0 0 0 0,1-1 0 0 0,-1 1 0 0 0,2 0 0 0 0,-1 12 0 0 0,1 1 0 0 0,2-11 0 0 0,6-4 0 0 0,-3-5 128 0 0,-1 1 1 0 0,1-1-1 0 0,0 0 1 0 0,0-1-1 0 0,-1 1 0 0 0,1-1 1 0 0,-1 0-1 0 0,1 0 1 0 0,-1 0-1 0 0,5-3 0 0 0,22-10 508 0 0,-6 9-636 0 0,2 1 0 0 0,51-3 0 0 0,-68 6 0 0 0,1-1 0 0 0,1 1 0 0 0,18-1 0 0 0,-22 2 0 0 0,0 1 0 0 0,1-2 0 0 0,-1 1 0 0 0,14-6 0 0 0,-15 6-64 0 0,-6 1-273 0 0,-1 0-138 0 0,0 0-33 0 0,0 0-4 0 0,0 0 0 0 0,0 0 0 0 0,0 0 0 0 0,0 0-136 0 0,0 0-572 0 0,-2-5-2834 0 0,-1 0-2768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8:12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0135 0 0,'0'0'464'0'0,"0"0"-9"0"0,1-1-295 0 0,0 1-137 0 0,-1 0-1 0 0,1 0 1 0 0,-1 0-1 0 0,0 0 1 0 0,1 0-1 0 0,-1 0 1 0 0,1-1-1 0 0,-1 1 1 0 0,1 0 0 0 0,-1 0-1 0 0,1 0 1 0 0,-1-1-1 0 0,0 1 1 0 0,1 0-1 0 0,-1-1 1 0 0,0 1-1 0 0,1 0 1 0 0,-1-1 0 0 0,0 1-1 0 0,1 0 1 0 0,-1-1-1 0 0,0 1 1 0 0,0-1-1 0 0,1 1 1 0 0,-1 0-1 0 0,0-1 1 0 0,0 1 0 0 0,0-1-1 0 0,0 1 1 0 0,1-1-1 0 0,-1 0 1 0 0,0 1 138 0 0,1-2 809 0 0,-1 2 44 0 0,2-9 1664 0 0,2-1 539 0 0,-2 17 1252 0 0,1 5-5395 0 0,-1 4 1286 0 0,0 0 1 0 0,0 0-1 0 0,-2 1 0 0 0,-2 28 0 0 0,1-11-129 0 0,-4 148-215 0 0,-3-71 695 0 0,3-62-42 0 0,2 72-1 0 0,4-110-661 0 0,0 6-59 0 0,1-1 0 0 0,0 0 0 0 0,8 26 0 0 0,-6-50-2435 0 0,1-10 972 0 0,-1-6-18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34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93 8287 0 0,'0'0'382'0'0,"0"0"-8"0"0,0-8 633 0 0,13-26 3260 0 0,-8 21-3361 0 0,-4 12-394 0 0,-1 1-480 0 0,0-1 1 0 0,0 1-1 0 0,0 0 0 0 0,0 0 0 0 0,0 0 0 0 0,0-1 1 0 0,0 1-1 0 0,0 0 0 0 0,0 0 0 0 0,0 0 0 0 0,0-1 0 0 0,0 1 1 0 0,0 0-1 0 0,0 0 0 0 0,0-1 0 0 0,0 1 0 0 0,0 0 1 0 0,0 0-1 0 0,0 0 0 0 0,1 0 0 0 0,-1-1 0 0 0,0 1 1 0 0,0 0-1 0 0,0 0 0 0 0,0 0 0 0 0,1 0 0 0 0,-1 0 0 0 0,0-1 1 0 0,0 1-1 0 0,1 0 0 0 0,0-1 46 0 0,0-1 0 0 0,1 1 0 0 0,-1 0 0 0 0,0-1 1 0 0,0 0-1 0 0,0 1 0 0 0,1-4 0 0 0,0-1 11 0 0,-1 4 282 0 0,-1 2 117 0 0,0 0 21 0 0,0 0 3 0 0,0 0 0 0 0,0 0 0 0 0,0 0 0 0 0,0 0-69 0 0,0 0-222 0 0,0 0 166 0 0,-1 0-288 0 0,1-1 0 0 0,0 1 1 0 0,0-1-1 0 0,0 1 0 0 0,0-1 1 0 0,-1 1-1 0 0,1-1 0 0 0,0 1 1 0 0,0-1-1 0 0,-1 1 0 0 0,1-1 1 0 0,0 1-1 0 0,-1 0 0 0 0,1-1 1 0 0,-1 0-1 0 0,0 1-29 0 0,0 0 0 0 0,0 0 0 0 0,0 0 0 0 0,0 0 0 0 0,0 0 0 0 0,0 0 1 0 0,0 1-1 0 0,0-1 0 0 0,0 0 0 0 0,0 0 0 0 0,0 1 0 0 0,0-1 0 0 0,0 1 0 0 0,0-1 0 0 0,-1 2 0 0 0,-1-1 265 0 0,2 0 108 0 0,-2 0-430 0 0,1 0-1 0 0,-1 0 1 0 0,0 1 0 0 0,1-1 0 0 0,-1 1 0 0 0,1 0-1 0 0,0 0 1 0 0,0 0 0 0 0,-1 0 0 0 0,1 0-1 0 0,0 0 1 0 0,-2 3 0 0 0,2-2-14 0 0,-21 25 1 0 0,1 0 0 0 0,-22 37 0 0 0,12-1 0 0 0,29-56 0 0 0,1 0 0 0 0,0-1 0 0 0,-2 15 0 0 0,-5 16 0 0 0,8-36 0 0 0,1-1 0 0 0,-1 0 0 0 0,1-1 0 0 0,0 1 0 0 0,-1 0 0 0 0,1 0 0 0 0,0 0 0 0 0,0 0 0 0 0,0 0 0 0 0,0 0 0 0 0,0 0 0 0 0,0 0 0 0 0,0 0 0 0 0,0 0 0 0 0,0-1 0 0 0,0 1 0 0 0,1 0 0 0 0,-1 0 0 0 0,0 0 0 0 0,1 0 0 0 0,-1 0 0 0 0,0 0 0 0 0,1-1 0 0 0,-1 1 0 0 0,1 0 0 0 0,-1 0 0 0 0,1-1 0 0 0,0 2 0 0 0,2 2 0 0 0,-2-2 0 0 0,0-1 0 0 0,1 1 0 0 0,-1 0 0 0 0,1 0 0 0 0,-1-1 0 0 0,1 1 0 0 0,0-1 0 0 0,0 0 0 0 0,3 3 0 0 0,-3-3 0 0 0,-1 0 0 0 0,0 0 0 0 0,0 0 0 0 0,1 0 0 0 0,-1 0 0 0 0,1 0 0 0 0,-1-1 0 0 0,1 1 0 0 0,-1-1 0 0 0,1 1 0 0 0,-1-1 0 0 0,1 1 0 0 0,2-1 0 0 0,1 1 0 0 0,-1 0 0 0 0,-3 0 0 0 0,0-1 0 0 0,1 0 0 0 0,-1 0 0 0 0,0 0 0 0 0,0 0 0 0 0,0 0 0 0 0,0 0 0 0 0,1 0 0 0 0,-1 0 0 0 0,0 0 0 0 0,0 0 0 0 0,0-1 0 0 0,0 1 0 0 0,0 0 0 0 0,3-2 0 0 0,4-1 0 0 0,0 0 0 0 0,-1 0 0 0 0,1-1 0 0 0,-1 0 0 0 0,1-1 0 0 0,-1 0 0 0 0,-1 0 0 0 0,1 0 0 0 0,-1-1 0 0 0,1 0 0 0 0,-2 0 0 0 0,1 0 0 0 0,-1-1 0 0 0,9-13 0 0 0,-7 6 0 0 0,1 1 0 0 0,-2-1 0 0 0,0 0 0 0 0,0 0 0 0 0,-2-1 0 0 0,1 1 0 0 0,2-25 0 0 0,-4-6-18 0 0,-3 42 26 0 0,0-1-1 0 0,0 1 1 0 0,-1 0-1 0 0,1-1 1 0 0,-1 1-1 0 0,0 0 1 0 0,0 0-1 0 0,0 0 1 0 0,0 0-1 0 0,-1 0 1 0 0,-1-3-1 0 0,2 5 65 0 0,1 1 0 0 0,-1-1 0 0 0,0 1 0 0 0,0-1 0 0 0,1 1 0 0 0,-1-1 0 0 0,0 1 0 0 0,0 0 0 0 0,1-1 0 0 0,-1 1 0 0 0,0 0 0 0 0,0 0 0 0 0,0 0 0 0 0,0-1 0 0 0,1 1 0 0 0,-1 0-1 0 0,0 0 1 0 0,0 0 0 0 0,0 0 0 0 0,0 1 0 0 0,0-1 0 0 0,1 0 0 0 0,-2 1 0 0 0,-20 6-1125 0 0,20-6 970 0 0,-3 1-424 0 0,0 1 0 0 0,0-1 0 0 0,0 1 0 0 0,1 1 1 0 0,-7 4-1 0 0,-1 4-6289 0 0,5-5-286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34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17503 0 0,'0'0'803'0'0,"0"0"-18"0"0,0 0-358 0 0,0 0 341 0 0,3-8 1218 0 0,1-7-850 0 0,-2 9-776 0 0,-1 1 0 0 0,1-1 0 0 0,0 1-1 0 0,0 0 1 0 0,4-7 0 0 0,-1 5-360 0 0,-1 0 0 0 0,-1 0-201 0 0,-2 6-850 0 0,-1 1-385 0 0,0 0-78 0 0,0 0-20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24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4 13823 0 0,'-6'0'169'0'0,"1"-1"0"0"0,-1 0 0 0 0,0 1-1 0 0,-7 1 1 0 0,6-1 375 0 0,8 0-529 0 0,0 0-1 0 0,0 0 1 0 0,1 0-1 0 0,-1 0 1 0 0,0 0-1 0 0,0 0 1 0 0,0 1-1 0 0,0-1 1 0 0,1 0-1 0 0,-1 1 0 0 0,0-1 1 0 0,2 2-1 0 0,-3-2-2 0 0,0 0 0 0 0,0 0 0 0 0,0 0 0 0 0,0 0 0 0 0,0 0 0 0 0,0 0 0 0 0,0 0 0 0 0,0 0 0 0 0,1 0 0 0 0,-1 1 0 0 0,0-1 0 0 0,0 0 0 0 0,0 0 0 0 0,0 0 0 0 0,0 0 0 0 0,0 0 0 0 0,0 0 0 0 0,0 0 0 0 0,0 1 0 0 0,0-1 0 0 0,0 0 0 0 0,0 0 0 0 0,0 0 0 0 0,0 0 0 0 0,0 0 0 0 0,0 0 0 0 0,0 0 0 0 0,0 1 0 0 0,0-1 0 0 0,0 0 0 0 0,0 0 0 0 0,-1 0 0 0 0,1 0 0 0 0,0 0 0 0 0,0 0 0 0 0,0 0 0 0 0,0 0 0 0 0,0 0 0 0 0,0 1 0 0 0,0-1 0 0 0,-10 4 1260 0 0,34-5 4587 0 0,21-5-5379 0 0,-19 2-307 0 0,29-2 1 0 0,-15 3 936 0 0,-30 2-962 0 0,-2 0-82 0 0,0 0 0 0 0,-1 0-1 0 0,1 1 1 0 0,-1 0 0 0 0,1 1-1 0 0,8 1 1 0 0,-3 2-66 0 0,-12-2 0 0 0,0-2 37 0 0,0 1 1 0 0,-1-1-1 0 0,1 1 0 0 0,0 0 1 0 0,-1-1-1 0 0,1 1 0 0 0,0 0 1 0 0,-1-1-1 0 0,1 1 0 0 0,-1 0 0 0 0,1 0 1 0 0,-1-1-1 0 0,1 1 0 0 0,-1 0 1 0 0,0 0-1 0 0,0 0 0 0 0,1 0 1 0 0,-1-1-1 0 0,0 1 0 0 0,0 0 0 0 0,0 1 1 0 0,0-2-20 0 0,0 1 0 0 0,0-1 0 0 0,0 0 1 0 0,0 0-1 0 0,0 0 0 0 0,0 0 0 0 0,0 1 1 0 0,0-1-1 0 0,0 0 0 0 0,0 0 0 0 0,0 0 0 0 0,0 0 1 0 0,0 1-1 0 0,1-1 0 0 0,-1 0 0 0 0,0 0 0 0 0,0 0 1 0 0,0 0-1 0 0,0 0 0 0 0,0 1 0 0 0,0-1 1 0 0,0 0-1 0 0,0 0 0 0 0,0 0 0 0 0,1 0 0 0 0,-1 0 1 0 0,0 0-1 0 0,0 1 0 0 0,0-1 0 0 0,0 0 0 0 0,0 0 1 0 0,1 0-1 0 0,-1 0 0 0 0,-8 19 590 0 0,6-14-608 0 0,1 1 0 0 0,0-1 0 0 0,0 0 0 0 0,0 1 0 0 0,0 8 0 0 0,0 5 0 0 0,-7 101 0 0 0,-8 32 0 0 0,15-135 0 0 0,-2 0 0 0 0,0 0 0 0 0,-6 19 0 0 0,4-18 0 0 0,1 0 0 0 0,0 0 0 0 0,1 1 0 0 0,0 26 0 0 0,3-37 0 0 0,1-1 0 0 0,8 6 0 0 0,-5-3 0 0 0,-2-4 0 0 0,-7-9 0 0 0,-1 1 0 0 0,0-1 0 0 0,0 1 0 0 0,-1 0 0 0 0,1 0 0 0 0,-12-1 0 0 0,-12-3 0 0 0,24 5-424 0 0,1 0-1 0 0,0 0 1 0 0,0 1 0 0 0,0 0-1 0 0,-8 0 1 0 0,-4 1-1233 0 0,-2-4 124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35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64 11975 0 0,'0'0'267'0'0,"0"0"42"0"0,3-8 315 0 0,-4 5-573 0 0,1 3-49 0 0,0-1 1 0 0,0 0 0 0 0,0 1 0 0 0,0-1 0 0 0,0 0-1 0 0,1 1 1 0 0,-1-1 0 0 0,0 0 0 0 0,0 1 0 0 0,0-1-1 0 0,1 0 1 0 0,-1 1 0 0 0,0-1 0 0 0,0 0 0 0 0,1 1-1 0 0,-1-1 1 0 0,1 1 0 0 0,-1-1 0 0 0,0 1 0 0 0,1-1 0 0 0,0 0-1 0 0,25-32 4458 0 0,-25 32-3916 0 0,-1 1-28 0 0,2-4 2992 0 0,-6 10-256 0 0,-11 10-3252 0 0,2 1 0 0 0,0 0 0 0 0,1 1 0 0 0,-18 34 0 0 0,21-35 0 0 0,0-2 0 0 0,5-9 0 0 0,1 0 0 0 0,-1 1 0 0 0,1-1 0 0 0,-3 11 0 0 0,-16 48 0 0 0,21-64 0 0 0,1 1 0 0 0,-1-1 0 0 0,1 1 0 0 0,-1-1 0 0 0,1 1 0 0 0,0-1 0 0 0,0 1 0 0 0,-1 0 0 0 0,1-1 0 0 0,0 1 0 0 0,0-1 0 0 0,1 1 0 0 0,-1-1 0 0 0,0 1 0 0 0,1-1 0 0 0,-1 1 0 0 0,0-1 0 0 0,1 1 0 0 0,1 2 0 0 0,0 0 0 0 0,5 10 0 0 0,-4-12 0 0 0,5 5 0 0 0,-8-6 0 0 0,1 0 0 0 0,0 0 0 0 0,0-1 0 0 0,0 1 0 0 0,0 0 0 0 0,0-1 0 0 0,0 1 0 0 0,0-1 0 0 0,0 1 0 0 0,0-1 0 0 0,0 0 0 0 0,0 1 0 0 0,0-1 0 0 0,1 0 0 0 0,-1 0 0 0 0,0 0 0 0 0,0 0 0 0 0,0 0 0 0 0,0 0 0 0 0,2 0 0 0 0,1-1 0 0 0,1 1 26 0 0,0 0 0 0 0,0 0 0 0 0,1-1 0 0 0,-1 0 0 0 0,0 0 0 0 0,0 0 0 0 0,0-1 0 0 0,0 0 0 0 0,0 0 0 0 0,8-4 0 0 0,-1 0 131 0 0,-6 3-81 0 0,-1-1 1 0 0,1 0-1 0 0,-1 0 1 0 0,1 0 0 0 0,-1-1-1 0 0,-1 1 1 0 0,1-1-1 0 0,-1 0 1 0 0,1-1-1 0 0,-2 1 1 0 0,6-10-1 0 0,-3 5 39 0 0,-1-1-1 0 0,0 1 1 0 0,-1-1-1 0 0,0 0 1 0 0,4-22-1 0 0,-7 29-114 0 0,0-1 0 0 0,-1 1 0 0 0,0 0 0 0 0,0-1 0 0 0,0 1 0 0 0,-1-1 0 0 0,1 1 0 0 0,-1 0 0 0 0,0-1 0 0 0,0 1 0 0 0,-1 0 0 0 0,-1-5 0 0 0,2 8 0 0 0,0-1 0 0 0,0 0 0 0 0,0 1 0 0 0,0-1 0 0 0,0 0 0 0 0,-1 1 0 0 0,1 0 0 0 0,0-1 0 0 0,-1 1 0 0 0,1 0 0 0 0,-1 0 0 0 0,1-1 0 0 0,-1 1 0 0 0,0 0 0 0 0,1 1 0 0 0,-1-1 0 0 0,0 0 0 0 0,0 0 0 0 0,0 1 0 0 0,0-1 0 0 0,1 1 0 0 0,-1 0 0 0 0,0-1 0 0 0,0 1 0 0 0,0 0 0 0 0,0 0 0 0 0,0 0 0 0 0,0 1 0 0 0,0-1 0 0 0,-2 1 0 0 0,-9 2-1222 0 0,1 1 0 0 0,0 0-1 0 0,-15 8 1 0 0,-15 5-2955 0 0,39-16 1619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35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1 11975 0 0,'0'0'547'0'0,"0"0"-11"0"0,7-7 549 0 0,-1 0-56 0 0,1-1 0 0 0,-1 0 0 0 0,0 0-1 0 0,0-1 1 0 0,6-14 0 0 0,18-49 2946 0 0,-8 16-2716 0 0,-14 35-617 0 0,-1-1-1 0 0,6-26 1 0 0,-9 31-502 0 0,-3 10-140 0 0,-2 0 291 0 0,-4 14 363 0 0,-6 18 433 0 0,11-24-1071 0 0,-8 23-16 0 0,2 0 0 0 0,1 1 0 0 0,0-1 0 0 0,-1 34 0 0 0,-2 13 0 0 0,1-30 0 0 0,-2 73 0 0 0,9-105 0 0 0,4-2 0 0 0,-3-6 0 0 0,-1 0 0 0 0,0-1 0 0 0,1 0 0 0 0,-1 1 0 0 0,1-1 0 0 0,-1 1 0 0 0,0-1 0 0 0,1 0 0 0 0,-1 1 0 0 0,1-1 0 0 0,-1 0 0 0 0,1 0 0 0 0,-1 1 0 0 0,1-1 0 0 0,0 0 0 0 0,-1 0 0 0 0,1 0 0 0 0,-1 0 0 0 0,1 0 0 0 0,-1 0 0 0 0,1 0 0 0 0,0 0 0 0 0,-1 0 0 0 0,1 0 0 0 0,-1 0 0 0 0,1 0 0 0 0,-1 0 0 0 0,1 0 0 0 0,1-1 0 0 0,-2 1 9 0 0,1 0 1 0 0,-1 0-1 0 0,1 1 1 0 0,0-1-1 0 0,-1-1 1 0 0,1 1-1 0 0,0 0 1 0 0,-1 0-1 0 0,1 0 1 0 0,0 0-1 0 0,-1 0 0 0 0,1 0 1 0 0,-1-1-1 0 0,1 1 1 0 0,0 0-1 0 0,-1-1 1 0 0,1 1-1 0 0,-1 0 1 0 0,1-1-1 0 0,-1 1 1 0 0,1-1-1 0 0,0 0 0 0 0,2-2 217 0 0,-1 2 108 0 0,-1 0-243 0 0,0 0 0 0 0,0 0 0 0 0,0 0-1 0 0,0 1 1 0 0,0-1 0 0 0,0 0 0 0 0,0 0-1 0 0,-1 0 1 0 0,1-1 0 0 0,0 1 0 0 0,-1 0-1 0 0,1 0 1 0 0,0-2 0 0 0,2-3-224 0 0,-2 5-563 0 0,-3-6-3043 0 0,2 6-6157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56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83 6447 0 0,'0'0'298'0'0,"0"0"-10"0"0,6-6-178 0 0,-1-2 1624 0 0,0 0 0 0 0,-1 1 0 0 0,6-15 0 0 0,-10 21-779 0 0,0 1-290 0 0,1-2-121 0 0,-1 2-568 0 0,2-6-157 0 0,-2 5 445 0 0,0 1 1 0 0,0-1-1 0 0,0 1 0 0 0,1-1 1 0 0,-1 1-1 0 0,0-1 0 0 0,0 1 1 0 0,0-1-1 0 0,0 1 0 0 0,0-1 1 0 0,0 1-1 0 0,0-1 1 0 0,-1 0-1 0 0,1 1 0 0 0,0-1 1 0 0,0 1-1 0 0,0-1 0 0 0,0 1 1 0 0,-1 0-1 0 0,1-1 0 0 0,0 1 1 0 0,0-1-1 0 0,-1 1 0 0 0,1-1 1 0 0,-1 0-1 0 0,0 0 179 0 0,-1 1-294 0 0,-6-2-132 0 0,7 2-17 0 0,1-1 0 0 0,-1 1 0 0 0,1 0 0 0 0,-1 0 0 0 0,0 0 0 0 0,1 0 0 0 0,-1 0 0 0 0,1 0-1 0 0,-1 0 1 0 0,0 0 0 0 0,1 0 0 0 0,-1 1 0 0 0,1-1 0 0 0,-1 0 0 0 0,0 0 0 0 0,1 0 0 0 0,-1 1 0 0 0,1-1 0 0 0,-1 0 0 0 0,1 1 0 0 0,-1-1 0 0 0,0 1 0 0 0,-8 3 23 0 0,1 1-1 0 0,0 0 1 0 0,0 1 0 0 0,0 0-1 0 0,0 0 1 0 0,1 0 0 0 0,-11 13-1 0 0,1 2 904 0 0,-22 34-1 0 0,33-44-922 0 0,0-1-1 0 0,1 1 1 0 0,0 0 0 0 0,1 0-1 0 0,-4 16 1 0 0,7-22-3 0 0,0-4 0 0 0,1 0 0 0 0,-1 1 0 0 0,1-1 0 0 0,0 0 0 0 0,0 1 0 0 0,0-1 0 0 0,-1 1 0 0 0,1-1 0 0 0,1 0 0 0 0,-1 1 0 0 0,0-1 0 0 0,0 1 0 0 0,0-1 0 0 0,1 0 0 0 0,-1 1 0 0 0,1-1 0 0 0,-1 0 0 0 0,1 2 0 0 0,0-1 0 0 0,0 0 0 0 0,0 0 0 0 0,0-1 0 0 0,0 1 0 0 0,0 0 0 0 0,0 0 0 0 0,0-1 0 0 0,0 1 0 0 0,1-1 0 0 0,-1 1 0 0 0,1-1 0 0 0,-1 0 0 0 0,1 1 0 0 0,0-1 0 0 0,-1 0 0 0 0,1 0 0 0 0,0 0 0 0 0,0 0 0 0 0,0 0 0 0 0,0-1 0 0 0,-1 1 0 0 0,1-1 0 0 0,0 1 0 0 0,0-1 0 0 0,0 1 0 0 0,1-1 0 0 0,-1 0 0 0 0,2 0 0 0 0,6-1 0 0 0,0 0 0 0 0,0-1 0 0 0,-1 0 0 0 0,16-5 0 0 0,-13 4 0 0 0,-3 0 0 0 0,-1 0 0 0 0,1-1 0 0 0,-1 0 0 0 0,0-1 0 0 0,0 1 0 0 0,-1-1 0 0 0,1-1 0 0 0,-1 0 0 0 0,0 0 0 0 0,-1 0 0 0 0,1-1 0 0 0,-1 0 0 0 0,8-11 0 0 0,-10 11 0 0 0,1 1 0 0 0,-1-1 0 0 0,0 0 0 0 0,-1-1 0 0 0,0 1 0 0 0,0-1 0 0 0,-1 1 0 0 0,0-1 0 0 0,0 0 0 0 0,0 0 0 0 0,-1 0 0 0 0,-1 0 0 0 0,1 0 0 0 0,-1 0 0 0 0,-2-13 0 0 0,2 18-17 0 0,-1 0-1 0 0,0-1 1 0 0,0 1-1 0 0,0 0 1 0 0,-1 0-1 0 0,1 0 1 0 0,-1 0-1 0 0,1 0 0 0 0,-1 0 1 0 0,-3-3-1 0 0,4 5-12 0 0,-1-1 0 0 0,1 1-1 0 0,0 0 1 0 0,-1 0 0 0 0,1-1 0 0 0,-1 1-1 0 0,1 0 1 0 0,-1 1 0 0 0,1-1-1 0 0,-1 0 1 0 0,0 0 0 0 0,0 1-1 0 0,1-1 1 0 0,-1 1 0 0 0,0-1-1 0 0,0 1 1 0 0,0 0 0 0 0,1 0-1 0 0,-1 0 1 0 0,-3 0 0 0 0,-4 0-959 0 0,-9 3-6367 0 0,7 1 274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56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3 17503 0 0,'0'0'399'0'0,"0"0"60"0"0,0 0 21 0 0,0 0-59 0 0,3-16-260 0 0,8-40 3327 0 0,-10 54-3322 0 0,1-7 1297 0 0,0 5-3356 0 0,3-1-6299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57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8 15663 0 0,'0'0'356'0'0,"0"0"50"0"0,0 0 20 0 0,0 0-42 0 0,0-6 270 0 0,-2 5 4360 0 0,-2 2-4926 0 0,0 0-1 0 0,0 1 0 0 0,0-1 1 0 0,0 1-1 0 0,0 0 1 0 0,0 1-1 0 0,0-1 1 0 0,1 1-1 0 0,-1-1 0 0 0,1 1 1 0 0,-4 4-1 0 0,-6 7 576 0 0,-14 21-1 0 0,7-10-372 0 0,6-5-290 0 0,1 1 0 0 0,0 0 0 0 0,2 1 0 0 0,-14 37 0 0 0,25-59 0 0 0,0 2 0 0 0,-1-1 0 0 0,1 1 0 0 0,0 0 0 0 0,0-1 0 0 0,0 1 0 0 0,0 0 0 0 0,0 0 0 0 0,0-1 0 0 0,0 1 0 0 0,0 0 0 0 0,1-1 0 0 0,-1 1 0 0 0,1 0 0 0 0,-1-1 0 0 0,1 1 0 0 0,0 0 0 0 0,0-1 0 0 0,-1 1 0 0 0,1-1 0 0 0,0 0 0 0 0,0 1 0 0 0,1-1 0 0 0,-1 0 0 0 0,2 2 0 0 0,2 3 0 0 0,0-2 0 0 0,1 1 0 0 0,0-1 0 0 0,9 6 0 0 0,-11-8 0 0 0,1 0 0 0 0,-1 0 0 0 0,1 0 0 0 0,0 0 0 0 0,0-1 0 0 0,-1 0 0 0 0,1 0 0 0 0,0 0 0 0 0,0-1 0 0 0,0 0 0 0 0,0 0 0 0 0,0 0 0 0 0,0 0 0 0 0,0-1 0 0 0,0 0 0 0 0,0 0 0 0 0,0 0 0 0 0,0 0 0 0 0,-1-1 0 0 0,1 0 0 0 0,6-4 0 0 0,-1 1 0 0 0,-2 0 0 0 0,1-1 0 0 0,-1 0 0 0 0,0-1 0 0 0,0 1 0 0 0,0-2 0 0 0,-1 1 0 0 0,-1-1 0 0 0,10-13 0 0 0,-14 18 69 0 0,0 0 1 0 0,-1-1-1 0 0,1 1 0 0 0,-1-1 1 0 0,0 0-1 0 0,0 0 0 0 0,0 1 1 0 0,0-1-1 0 0,0-5 0 0 0,-2-38 1035 0 0,0 22-853 0 0,2 17-298 0 0,-1 1-189 0 0,0 0 1 0 0,-1 0-1 0 0,1 1 0 0 0,-3-11 0 0 0,2 15 179 0 0,1 0 1 0 0,-1 0 0 0 0,0 1 0 0 0,1-1-1 0 0,-1 0 1 0 0,0 0 0 0 0,0 1 0 0 0,0-1-1 0 0,-1 1 1 0 0,1-1 0 0 0,0 1 0 0 0,0-1-1 0 0,-1 1 1 0 0,1 0 0 0 0,-1 0-1 0 0,1 0 1 0 0,-1 0 0 0 0,0 0 0 0 0,1 0-1 0 0,-4-1 1 0 0,1 0-137 0 0,1 1 0 0 0,0 0 0 0 0,-1 1 0 0 0,1-1 0 0 0,-1 0 0 0 0,1 1 0 0 0,-1 0 0 0 0,-4 0 0 0 0,-16 5-3959 0 0,10 0 2617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19:57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15663 0 0,'0'0'719'0'0,"0"0"-20"0"0,-6-6 458 0 0,4 4-479 0 0,1 1-445 0 0,0 1 0 0 0,0-1 0 0 0,0 0 0 0 0,0 0 0 0 0,0 1 0 0 0,0-1-1 0 0,0 0 1 0 0,0 1 0 0 0,0-1 0 0 0,0 1 0 0 0,-1 0 0 0 0,1-1 0 0 0,0 1 0 0 0,0 0-1 0 0,0 0 1 0 0,-1 0 0 0 0,1-1 0 0 0,0 1 0 0 0,-2 1 0 0 0,1-1 155 0 0,2 0 100 0 0,12 1 464 0 0,50 5-815 0 0,-42-5-130 0 0,-1 1 0 0 0,1 0 0 0 0,33 10 0 0 0,-50-11 38 0 0,-1 0-1 0 0,1 0 1 0 0,0 1-1 0 0,-1-1 1 0 0,1 1-1 0 0,-1 0 1 0 0,0 0-1 0 0,0 0 1 0 0,0 0-1 0 0,1 0 1 0 0,-2 0-1 0 0,1 0 1 0 0,0 1-1 0 0,0-1 1 0 0,-1 1-1 0 0,1-1 1 0 0,-1 1-1 0 0,0 0 1 0 0,0-1 0 0 0,0 1-1 0 0,0 0 1 0 0,1 6-1 0 0,-2-5 20 0 0,1 0 0 0 0,-1 0 0 0 0,0 1 0 0 0,0-1 0 0 0,0 1 0 0 0,0-1 0 0 0,-1 0 0 0 0,0 0 0 0 0,0 1 0 0 0,0-1 0 0 0,0 0 0 0 0,-1 0 0 0 0,1 0 0 0 0,-1 0 0 0 0,-3 4 0 0 0,-2 2 52 0 0,0-1 1 0 0,-1 1-1 0 0,-1-1 0 0 0,0-1 1 0 0,0 1-1 0 0,0-2 0 0 0,-15 10 1 0 0,12-9 42 0 0,1 0 1 0 0,-1 0 0 0 0,1 2-1 0 0,1-1 1 0 0,0 1-1 0 0,-18 23 1 0 0,24-26-224 0 0,3-6-273 0 0,1-1-138 0 0,0 0-33 0 0,1 0 488 0 0,-1 1 1 0 0,0 0-1 0 0,1-1 1 0 0,-1 1-1 0 0,0-1 0 0 0,1 1 1 0 0,-1-1-1 0 0,0 1 0 0 0,1-1 1 0 0,-1 0-1 0 0,1 1 0 0 0,-1-1 1 0 0,1 1-1 0 0,-1-1 1 0 0,1 0-1 0 0,-1 0 0 0 0,1 1 1 0 0,-1-1-1 0 0,1 0 0 0 0,0 0 1 0 0,0 1-1 0 0,14 3-156 0 0,-3-3 210 0 0,4 2 226 0 0,1 0 1 0 0,-1-2 0 0 0,1 0 0 0 0,0-1-1 0 0,-1-1 1 0 0,34-5 0 0 0,-49 5-957 0 0,-1 1-258 0 0,0 0-1694 0 0,0 0-6561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23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20 8287 0 0,'0'0'191'0'0,"0"0"26"0"0,0 0 9 0 0,1-1-34 0 0,8-8 460 0 0,0 0 0 0 0,-1-1 1 0 0,0 0-1 0 0,7-10 0 0 0,1-2 3101 0 0,-8 2-2071 0 0,-8 19-1186 0 0,0 1 14 0 0,0 0 2 0 0,0 0 0 0 0,1-10 955 0 0,0 4-1246 0 0,-1 4 166 0 0,0 2 101 0 0,0 0 21 0 0,0 0-66 0 0,-8 6 165 0 0,0 1-353 0 0,1 2 0 0 0,-1-1 0 0 0,1 1 0 0 0,1 0 0 0 0,-9 17 1 0 0,8-15-182 0 0,-44 79-74 0 0,45-76 0 0 0,0 0 0 0 0,1 0 0 0 0,0 1 0 0 0,-4 25 0 0 0,8-34 0 0 0,1 15 0 0 0,1-12 0 0 0,1 0 0 0 0,-2-9 0 0 0,0 1 0 0 0,1-1 0 0 0,-1 1 0 0 0,0-1 0 0 0,0 0 0 0 0,0 1 0 0 0,0-1 0 0 0,0 1 0 0 0,1-1 0 0 0,-1 1 0 0 0,0-1 0 0 0,0 0 0 0 0,1 1 0 0 0,-1-1 0 0 0,0 0 0 0 0,1 1 0 0 0,-1-1 0 0 0,0 0 0 0 0,1 1 0 0 0,-1-1 0 0 0,1 0 0 0 0,4 5 0 0 0,-4-5 0 0 0,-1 1 0 0 0,0 0 0 0 0,1-1 0 0 0,-1 1 0 0 0,1-1 0 0 0,0 1 0 0 0,-1-1 0 0 0,1 1 0 0 0,-1-1 0 0 0,1 1 0 0 0,0-1 0 0 0,-1 0 0 0 0,1 1 0 0 0,0-1 0 0 0,0 0 0 0 0,-1 0 0 0 0,1 1 0 0 0,1-1 0 0 0,1 0 0 0 0,-2 1 10 0 0,0 0 0 0 0,1-1-1 0 0,-1 1 1 0 0,0-1 0 0 0,1 1 0 0 0,-1-1 0 0 0,0 0-1 0 0,1 1 1 0 0,-1-1 0 0 0,1 0 0 0 0,-1 0-1 0 0,0 0 1 0 0,1 0 0 0 0,-1 0 0 0 0,1 0-1 0 0,-1-1 1 0 0,0 1 0 0 0,1 0 0 0 0,-1-1 0 0 0,1 1-1 0 0,-1-1 1 0 0,0 1 0 0 0,0-1 0 0 0,1 0-1 0 0,-1 1 1 0 0,2-3 0 0 0,3-1 169 0 0,1 1-114 0 0,0-1 1 0 0,0 0 0 0 0,0-1-1 0 0,-1 0 1 0 0,0 0-1 0 0,0 0 1 0 0,0-1 0 0 0,-1 1-1 0 0,0-2 1 0 0,0 1 0 0 0,0 0-1 0 0,-1-1 1 0 0,4-7-1 0 0,-4 5-2 0 0,0 0-1 0 0,0 0 1 0 0,-1 0-1 0 0,0-1 1 0 0,-1 1-1 0 0,0-1 0 0 0,0 0 1 0 0,-1 1-1 0 0,0-1 1 0 0,-1-12-1 0 0,-1 19-104 0 0,1-1 1 0 0,0 1-1 0 0,-1 0 0 0 0,0 0 1 0 0,0 0-1 0 0,0 0 0 0 0,0-1 0 0 0,0 1 1 0 0,-1 1-1 0 0,1-1 0 0 0,-1 0 1 0 0,0 0-1 0 0,0 0 0 0 0,0 1 0 0 0,0-1 1 0 0,0 1-1 0 0,-1 0 0 0 0,1 0 1 0 0,-1 0-1 0 0,-3-2 0 0 0,5 3-39 0 0,0 1 0 0 0,-1 0-1 0 0,1-1 1 0 0,-1 1 0 0 0,1 0 0 0 0,-1 0-1 0 0,1 0 1 0 0,-1 0 0 0 0,1 0 0 0 0,-1 0-1 0 0,1 0 1 0 0,0 1 0 0 0,-1-1 0 0 0,1 1-1 0 0,-1-1 1 0 0,-1 1 0 0 0,-12 7-2291 0 0,8-4-3151 0 0,0 1-1997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23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4 15663 0 0,'0'0'356'0'0,"0"0"50"0"0,0 0 20 0 0,-1 0-42 0 0,-3 0-112 0 0,3 0 463 0 0,1 0 234 0 0,0 0 45 0 0,0 0-61 0 0,0 0-288 0 0,-6-6 994 0 0,6 2-1643 0 0,3-13-15 0 0,-1 12-12 0 0,1-2 35 0 0,4 0-170 0 0,-7 6-550 0 0,-1-7-1268 0 0,2 0 941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23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53 11975 0 0,'4'-8'902'0'0,"0"2"-362"0"0,11-17-501 0 0,-7 7 4796 0 0,-17 25-3016 0 0,0-1 0 0 0,1 1 0 0 0,-13 16 0 0 0,-1 8-1819 0 0,10-16 0 0 0,1 0 0 0 0,0 1 0 0 0,1 0 0 0 0,1 1 0 0 0,-7 20 0 0 0,9-23 0 0 0,6-12 0 0 0,-1-1 0 0 0,1 1 0 0 0,-1 0 0 0 0,1-1 0 0 0,0 1 0 0 0,0 0 0 0 0,1 0 0 0 0,-1-1 0 0 0,1 1 0 0 0,0 0 0 0 0,0 0 0 0 0,0 5 0 0 0,3 4 0 0 0,1-10 0 0 0,-3-2 0 0 0,1 2 0 0 0,-1-2 0 0 0,-1 0 0 0 0,1 0 0 0 0,0 0 0 0 0,-1 0 0 0 0,1-1 0 0 0,0 1 0 0 0,0 0 0 0 0,0-1 0 0 0,-1 1 0 0 0,1 0 0 0 0,0-1 0 0 0,0 1 0 0 0,0-1 0 0 0,2 1 0 0 0,-2 0 14 0 0,0 0 1 0 0,0 0-1 0 0,0-1 1 0 0,1 1-1 0 0,-1 0 0 0 0,0-1 1 0 0,0 1-1 0 0,0-1 0 0 0,1 0 1 0 0,-1 1-1 0 0,0-1 0 0 0,1 0 1 0 0,-1 0-1 0 0,0 0 0 0 0,1 0 1 0 0,1 0-1 0 0,1 0 185 0 0,1 0-172 0 0,-1 0 0 0 0,0 0 0 0 0,1 0 1 0 0,-1-1-1 0 0,0 1 0 0 0,1-1 0 0 0,-1 0 1 0 0,0-1-1 0 0,0 1 0 0 0,0-1 0 0 0,0 1 1 0 0,0-1-1 0 0,6-5 0 0 0,-4 3 33 0 0,-1 0 0 0 0,0 0-1 0 0,0-1 1 0 0,-1 0 0 0 0,1 0-1 0 0,-1 0 1 0 0,0-1 0 0 0,4-7-1 0 0,-3 4-1 0 0,0-1-1 0 0,-1 1 0 0 0,0-1 0 0 0,-1 0 1 0 0,0 0-1 0 0,-1 0 0 0 0,0 0 0 0 0,0 0 0 0 0,-1 0 1 0 0,-1-1-1 0 0,0-14 0 0 0,-1 21-239 0 0,1-1 1 0 0,-1 1-1 0 0,0-1 0 0 0,0 1 1 0 0,0 0-1 0 0,-1-1 0 0 0,0 1 1 0 0,-4-8-1 0 0,5 11 99 0 0,0 0 0 0 0,0-1-1 0 0,0 1 1 0 0,0 0 0 0 0,0 0-1 0 0,0 0 1 0 0,-1 0 0 0 0,1 0-1 0 0,0 0 1 0 0,-1 0 0 0 0,1 0 0 0 0,-1 1-1 0 0,1-1 1 0 0,-1 0 0 0 0,1 1-1 0 0,-1-1 1 0 0,1 1 0 0 0,-1 0 0 0 0,0-1-1 0 0,1 1 1 0 0,-1 0 0 0 0,0 0-1 0 0,1 0 1 0 0,-1 0 0 0 0,0 0-1 0 0,-2 1 1 0 0,-30 10-4329 0 0,20-7 2876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24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36 15663 0 0,'-16'-11'356'0'0,"13"9"50"0"0,5 2 20 0 0,0 0-187 0 0,1 1-27 0 0,9-7-131 0 0,-4 1 2482 0 0,-6 3-1753 0 0,0 1 0 0 0,0-1 1 0 0,0 1-1 0 0,1-1 0 0 0,-1 1 0 0 0,5-2 1 0 0,-6 3-429 0 0,-1 0 114 0 0,0 0 15 0 0,0 0-68 0 0,-2 19-278 0 0,2-18-165 0 0,0 1 0 0 0,0-1 0 0 0,0 1 0 0 0,-1 0 0 0 0,1-1 0 0 0,-1 1 0 0 0,1-1 0 0 0,-1 0 0 0 0,0 1 0 0 0,0-1 0 0 0,0 1 0 0 0,1-1 0 0 0,-1 0 0 0 0,0 0 0 0 0,0 0 0 0 0,-1 1 0 0 0,1-1 0 0 0,0 0 0 0 0,-2 1 0 0 0,-4 3 0 0 0,3 3 0 0 0,5 1 0 0 0,5 5 0 0 0,-5-5 0 0 0,0-1 0 0 0,-1-8 0 0 0,0 1 0 0 0,0 0 0 0 0,0-1 0 0 0,0 1 0 0 0,0-1 0 0 0,0 1 0 0 0,1-1 0 0 0,-1 1 0 0 0,0-1 0 0 0,0 1 0 0 0,0-1 0 0 0,1 1 0 0 0,-1-1 0 0 0,0 1 0 0 0,1-1 0 0 0,-1 0 0 0 0,0 1 0 0 0,1-1 0 0 0,-1 1 0 0 0,1-1 0 0 0,-1 0 0 0 0,0 1 0 0 0,1-1 0 0 0,-1 0 0 0 0,1 0 0 0 0,-1 1 0 0 0,1-1 0 0 0,0 0 0 0 0,1 1 0 0 0,1 1 0 0 0,-1-1 0 0 0,-1 0 0 0 0,1 0 0 0 0,-1 0 0 0 0,1-1 0 0 0,0 1 0 0 0,-1-1 0 0 0,1 1 0 0 0,0-1 0 0 0,0 1 0 0 0,2-1 0 0 0,-1 1 0 0 0,57 14 0 0 0,-58-14 0 0 0,1 0 0 0 0,-1 0 0 0 0,1 0 0 0 0,-1 0 0 0 0,1 0 0 0 0,-1 1 0 0 0,0-1 0 0 0,0 1 0 0 0,0-1 0 0 0,0 1 0 0 0,0 0 0 0 0,0 0 0 0 0,0 0 0 0 0,-1 0 0 0 0,1 0 0 0 0,0 0 0 0 0,-1 0 0 0 0,2 4 0 0 0,-3-6 0 0 0,2 3-2 0 0,-1 0 0 0 0,1 0-1 0 0,-1 0 1 0 0,0 0 0 0 0,0 0 0 0 0,1 6-1 0 0,2 2 91 0 0,-2-8-8 0 0,-1 0 0 0 0,0 1 1 0 0,0-1-1 0 0,0 1 0 0 0,0-1 0 0 0,-1 1 0 0 0,1 0 0 0 0,-1-1 0 0 0,0 1 1 0 0,0 0-1 0 0,0-1 0 0 0,-2 6 0 0 0,0 3 231 0 0,-1 0 1 0 0,-6 17-1 0 0,7-25-311 0 0,0 1 0 0 0,0 0 0 0 0,0-1 0 0 0,-1 0 0 0 0,1 0 0 0 0,-1 0 0 0 0,0 0 0 0 0,-1 0 0 0 0,1 0 0 0 0,0-1 0 0 0,-1 1 0 0 0,0-1 0 0 0,0 0 0 0 0,-4 2 0 0 0,-4 1 0 0 0,-1-2 0 0 0,1 1 0 0 0,-26 4 0 0 0,32-8 0 0 0,0 0 0 0 0,0-1 0 0 0,0 0 0 0 0,0 0 0 0 0,0 0 0 0 0,0-1 0 0 0,0 0 0 0 0,0 0 0 0 0,0 0 0 0 0,-7-3 0 0 0,-8-5 0 0 0,13 4 0 0 0,-1 1 0 0 0,-17-5 0 0 0,13 4-64 0 0,12 5-273 0 0,1 0-138 0 0,0 0-33 0 0,0 0-4 0 0,0 0 0 0 0,0 0 0 0 0,0 0 0 0 0,0 0-204 0 0,0 0-857 0 0,0 0-379 0 0,0 0-80 0 0,0 0-15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25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8287 0 0,'0'0'382'0'0,"3"0"-8"0"0,16 0-87 0 0,-17 0 433 0 0,-2 0 249 0 0,0 0 45 0 0,0 0 8 0 0,0 0 2 0 0,0 0 0 0 0,0 0 0 0 0,0 0-69 0 0,0 0-290 0 0,9-6 907 0 0,-3 3-1230 0 0,-1-1-1 0 0,1 1 0 0 0,0 1 1 0 0,0-1-1 0 0,0 1 0 0 0,1 0 0 0 0,-1 0 1 0 0,11-1-1 0 0,-8 2-115 0 0,-1 0-1 0 0,1 0 1 0 0,-1-1 0 0 0,13-4-1 0 0,-8 2 77 0 0,0 1-1 0 0,0 0 0 0 0,0 1 1 0 0,1 1-1 0 0,17 0 1 0 0,-26 0-228 0 0,118-5 91 0 0,-88 1-229 0 0,-34 5-273 0 0,-1 0-138 0 0,0 0-33 0 0,-10 11-1540 0 0,9-10 1600 0 0,-1 0 0 0 0,1-1 0 0 0,-1 1 0 0 0,1-1 0 0 0,-1 0 0 0 0,1 1 0 0 0,-1-1-1 0 0,1 0 1 0 0,-1 0 0 0 0,1 0 0 0 0,-1 0 0 0 0,0 0 0 0 0,-1-1 0 0 0,-5 0-1599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25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5663 0 0,'0'0'356'0'0,"0"0"50"0"0,0 0 20 0 0,0 0-42 0 0,0 0-42 0 0,0 0 750 0 0,0 0 352 0 0,0 0 76 0 0,13-7 1273 0 0,-1 3-2455 0 0,0 0 1 0 0,0 1-1 0 0,1 0 1 0 0,-1 1 0 0 0,19-1-1 0 0,-14 2 48 0 0,1-2 0 0 0,19-4 0 0 0,-32 5-386 0 0,18-2 0 0 0,-15 4 0 0 0,-1 1-64 0 0,-6-1-273 0 0,-1 0-138 0 0,0 0-1125 0 0,-1 0-4590 0 0,-6-1-1968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43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68 11975 0 0,'0'0'267'0'0,"0"0"42"0"0,0 0 17 0 0,0 0-28 0 0,0-1-196 0 0,-2-3 47 0 0,20-17 4172 0 0,-17 20-4294 0 0,-1 0 180 0 0,1 0 0 0 0,0 0 1 0 0,0 0-1 0 0,0 0 1 0 0,-1 0-1 0 0,1 0 0 0 0,0-1 1 0 0,-1 1-1 0 0,1 0 0 0 0,-1 0 1 0 0,0 0-1 0 0,1-1 1 0 0,-1 1-1 0 0,0 0 0 0 0,0 0 1 0 0,1-3-1 0 0,9-5 37 0 0,-9 8 127 0 0,-1 1 117 0 0,0 0 21 0 0,0 0 3 0 0,0 0 0 0 0,0 0 0 0 0,0 0 0 0 0,0 0-69 0 0,0-1-294 0 0,0 1-148 0 0,0-1-1 0 0,0 1 0 0 0,0 0 1 0 0,0-1-1 0 0,0 1 1 0 0,0 0-1 0 0,0 0 0 0 0,0-1 1 0 0,0 1-1 0 0,0 0 1 0 0,0 0-1 0 0,-1-1 0 0 0,1 1 1 0 0,0 0-1 0 0,0-1 1 0 0,0 1-1 0 0,0 0 0 0 0,0 0 1 0 0,-1 0-1 0 0,1-1 1 0 0,0 1-1 0 0,0 0 0 0 0,0 0 1 0 0,-1 0-1 0 0,1-1 1 0 0,0 1-1 0 0,0 0 0 0 0,-1 0 1 0 0,1 0-1 0 0,0 0 1 0 0,0 0-1 0 0,-1-1 0 0 0,1 1 1 0 0,0 0-1 0 0,0 0 1 0 0,-1 0-1 0 0,1 0 0 0 0,0 0 1 0 0,-1 0-1 0 0,1 0 1 0 0,0 0-1 0 0,0 0 0 0 0,-1 0 1 0 0,1 0-1 0 0,0 0 1 0 0,-1 0-1 0 0,1 1 0 0 0,0-1 1 0 0,-1 0-1 0 0,-10 6-4 0 0,9-5 4 0 0,-9 11 0 0 0,-24 35 780 0 0,-13 16 472 0 0,45-59-1318 0 0,1-1 0 0 0,-1 1 0 0 0,1-1 0 0 0,0 1-1 0 0,0 0 1 0 0,1 0 0 0 0,-1 0 0 0 0,1 0 0 0 0,-1 4 0 0 0,-5 40-1012 0 0,4-23 841 0 0,3-22 237 0 0,-1 0 0 0 0,1 1 0 0 0,0-1 0 0 0,0 1 0 0 0,0-1 0 0 0,0 1 0 0 0,2 5 0 0 0,2 1 0 0 0,2-4 0 0 0,-5-4 49 0 0,0-1 1 0 0,0 0-1 0 0,1 0 0 0 0,-1 0 1 0 0,0 0-1 0 0,0 0 0 0 0,0 0 0 0 0,1-1 1 0 0,-1 1-1 0 0,0 0 0 0 0,1-1 1 0 0,-1 1-1 0 0,0-1 0 0 0,1 1 1 0 0,-1-1-1 0 0,1 0 0 0 0,-1 1 0 0 0,1-1 1 0 0,-1 0-1 0 0,1 0 0 0 0,2 0 1 0 0,3-1 249 0 0,-4 1-274 0 0,1 0-1 0 0,-1 0 1 0 0,1-1-1 0 0,-1 1 1 0 0,1-1-1 0 0,-1 0 1 0 0,1 0-1 0 0,-1 0 1 0 0,0-1-1 0 0,0 1 1 0 0,1-1-1 0 0,-1 0 1 0 0,0 0-1 0 0,-1 0 1 0 0,1 0-1 0 0,4-5 1 0 0,4-4 38 0 0,-1 0 0 0 0,14-20 0 0 0,-20 26-61 0 0,8-11-2 0 0,-1-1 0 0 0,11-22 0 0 0,-19 33 0 0 0,0 0 0 0 0,0-1 0 0 0,-1 0 0 0 0,0 1 0 0 0,0-1 0 0 0,-1 0 0 0 0,0 0 0 0 0,0 0 0 0 0,-1 0 0 0 0,0-8 0 0 0,0 13 0 0 0,0 1 0 0 0,0 0 0 0 0,-1-1 0 0 0,1 1 0 0 0,-1-1 0 0 0,1 1 0 0 0,-1 0 0 0 0,1-1 0 0 0,-1 1 0 0 0,0 0 0 0 0,0 0 0 0 0,0-1 0 0 0,0 1 0 0 0,0 0 0 0 0,0 0 0 0 0,0 0 0 0 0,0 0 0 0 0,0 0 0 0 0,0 0 0 0 0,-2 0 0 0 0,1 0-262 0 0,1 1 0 0 0,-1 0 1 0 0,0 0-1 0 0,1 0 0 0 0,-1 0 0 0 0,0 0 0 0 0,0 0 1 0 0,1 0-1 0 0,-1 0 0 0 0,0 1 0 0 0,1-1 0 0 0,-1 1 0 0 0,0 0 1 0 0,1-1-1 0 0,-1 1 0 0 0,-2 1 0 0 0,1 0-649 0 0,1 0 0 0 0,-1-1 0 0 0,1 1 0 0 0,0 0 0 0 0,-1 1-1 0 0,1-1 1 0 0,-3 5 0 0 0,-1 3-4821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43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6 17503 0 0,'0'0'399'0'0,"0"0"60"0"0,0 0 21 0 0,0 0-59 0 0,-5-6-260 0 0,3 4-272 0 0,2 1 226 0 0,-1 1 0 0 0,0-1-1 0 0,0 0 1 0 0,1 0-1 0 0,-1 1 1 0 0,1-1-1 0 0,-1 0 1 0 0,1 0-1 0 0,-1 0 1 0 0,1 0-1 0 0,-1 1 1 0 0,1-1-1 0 0,-1 0 1 0 0,1 0-1 0 0,0 0 1 0 0,0-2-1 0 0,-1 3-29 0 0,1 0 0 0 0,0-1 0 0 0,0 1 0 0 0,0-1 0 0 0,0 1 0 0 0,0 0-1 0 0,0-1 1 0 0,0 1 0 0 0,0-1 0 0 0,0 1 0 0 0,0 0 0 0 0,0-1 0 0 0,0 1 0 0 0,0-1 0 0 0,0 1 0 0 0,1 0 0 0 0,-1-1-1 0 0,0 1 1 0 0,0-1 0 0 0,0 1 0 0 0,1 0 0 0 0,-1-1 0 0 0,0 1 0 0 0,0 0 0 0 0,1-1 0 0 0,-1 1 0 0 0,0 0-1 0 0,1 0 1 0 0,-1-1 0 0 0,1 1 0 0 0,0-1 459 0 0,1-7 849 0 0,-2-3-4447 0 0,0 11 2031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50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39 8287 0 0,'0'0'382'0'0,"0"0"-8"0"0,0 0-102 0 0,0 0 463 0 0,11-11 2270 0 0,0-11-212 0 0,-10 20-2512 0 0,0-1 0 0 0,0 0 0 0 0,0 1 0 0 0,0-1 0 0 0,0 1 0 0 0,1 0 0 0 0,-1-1 0 0 0,1 1 0 0 0,0 0 0 0 0,0 0 0 0 0,0 0 0 0 0,0 0-1 0 0,0 0 1 0 0,0 1 0 0 0,3-3 0 0 0,-3 3-45 0 0,0 0 0 0 0,0-1 0 0 0,0 1 0 0 0,0 0 0 0 0,0-1 0 0 0,0 0 0 0 0,3-3 0 0 0,4-4 880 0 0,-7 6-961 0 0,-2 2-2 0 0,1-1-1 0 0,0 1 1 0 0,-1-1 0 0 0,1 1-1 0 0,0-1 1 0 0,0 1 0 0 0,0-1 0 0 0,0 1-1 0 0,0 0 1 0 0,0 0 0 0 0,0 0 0 0 0,3-3-1 0 0,2-1-88 0 0,3-5-44 0 0,0 4-24 0 0,-7 6 4 0 0,-5 5 0 0 0,-5 7 0 0 0,-8 6 0 0 0,0 0 0 0 0,-21 32 0 0 0,22-26 164 0 0,2-1-1 0 0,-13 34 1 0 0,25-55-169 0 0,1 0 1 0 0,-1-1-1 0 0,1 1 0 0 0,-1 0 1 0 0,1 0-1 0 0,0 0 1 0 0,0 0-1 0 0,0 0 1 0 0,0 0-1 0 0,0 0 0 0 0,0 0 1 0 0,1-1-1 0 0,-1 1 1 0 0,0 0-1 0 0,1 0 0 0 0,0 0 1 0 0,0 1-1 0 0,2 3-79 0 0,0-1 0 0 0,0 0 0 0 0,8 9 0 0 0,-8-9 68 0 0,2 0 80 0 0,-4-3 33 0 0,0-1-1 0 0,0 1 0 0 0,0-1 1 0 0,0 1-1 0 0,0-1 1 0 0,1 0-1 0 0,-1 0 0 0 0,0 1 1 0 0,1-1-1 0 0,-1 0 1 0 0,1 0-1 0 0,0 0 0 0 0,-1-1 1 0 0,1 1-1 0 0,0 0 0 0 0,-1-1 1 0 0,1 1-1 0 0,0-1 1 0 0,3 1-1 0 0,5-1-96 0 0,-7-1 0 0 0,-1 1 0 0 0,1-1 0 0 0,0 1 0 0 0,0-1 0 0 0,0 0 0 0 0,0 0 0 0 0,-1 0 0 0 0,1 0 0 0 0,-1-1 0 0 0,1 1 0 0 0,-1-1 0 0 0,1 1 0 0 0,-1-1 0 0 0,0 0 0 0 0,0 0 0 0 0,2-2 0 0 0,1-2 0 0 0,-1 0 0 0 0,0 0 0 0 0,-1 0 0 0 0,5-10 0 0 0,-3 7 0 0 0,12-24 0 0 0,-9 19 0 0 0,0-1 0 0 0,-1 0 0 0 0,5-17 0 0 0,-10 27 0 0 0,0-1 0 0 0,-1 0 0 0 0,1 0 0 0 0,-1 0 0 0 0,-1 0 0 0 0,1 0 0 0 0,-1 0 0 0 0,0 0 0 0 0,0 0 0 0 0,-1 0 0 0 0,-1-10 0 0 0,1 14 0 0 0,0 0 0 0 0,0 0 0 0 0,-1-1 0 0 0,1 1 0 0 0,0 0 0 0 0,-1 0 0 0 0,1 0 0 0 0,-1 0 0 0 0,0 1 0 0 0,0-1 0 0 0,0 0 0 0 0,0 1 0 0 0,0-1 0 0 0,0 1 0 0 0,0 0 0 0 0,0 0 0 0 0,-1 0 0 0 0,1 0 0 0 0,0 0 0 0 0,-1 0 0 0 0,1 0 0 0 0,0 1 0 0 0,-1-1 0 0 0,-3 1 0 0 0,1 1-369 0 0,0 0 0 0 0,-1 0 1 0 0,1 1-1 0 0,0 0 0 0 0,0 0 0 0 0,0 0 0 0 0,-6 4 1 0 0,-6 2-2215 0 0,8-3-5604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0:51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0 11975 0 0,'0'0'547'0'0,"0"0"-11"0"0,0 0-135 0 0,-2 1 705 0 0,-33-2 3263 0 0,34 1-3546 0 0,1 0-250 0 0,-2 1-49 0 0,-28 13 1525 0 0,28-13-1537 0 0,2-1 0 0 0,-4 5 239 0 0,3-3-142 0 0,8 1-329 0 0,3-1-280 0 0,0 1 0 0 0,0-2 0 0 0,0 1 0 0 0,19-1 0 0 0,-17-1 0 0 0,1 1 0 0 0,18 3 0 0 0,-30-4 33 0 0,0 0-1 0 0,0 0 0 0 0,1 1 1 0 0,-1-1-1 0 0,0 1 1 0 0,0-1-1 0 0,0 1 0 0 0,0-1 1 0 0,0 1-1 0 0,1-1 1 0 0,-1 1-1 0 0,0 0 1 0 0,-1 0-1 0 0,1 0 0 0 0,0-1 1 0 0,0 1-1 0 0,0 0 1 0 0,0 0-1 0 0,-1 0 0 0 0,1 0 1 0 0,0 0-1 0 0,-1 1 1 0 0,1-1-1 0 0,-1 0 1 0 0,1 0-1 0 0,-1 0 0 0 0,1 2 1 0 0,-1 0 105 0 0,0 0 1 0 0,0 0-1 0 0,0 0 0 0 0,0 1 1 0 0,-1-1-1 0 0,1 0 0 0 0,-2 4 1 0 0,1-3-106 0 0,0 0-34 0 0,-1 1 0 0 0,1-1 0 0 0,-1 0 0 0 0,0 0-1 0 0,0 0 1 0 0,0 0 0 0 0,0 0 0 0 0,-1-1 0 0 0,1 1 0 0 0,-6 4 0 0 0,0 0 0 0 0,0-1 1 0 0,-17 11 0 0 0,17-12 21 0 0,-1 0 0 0 0,1 1 1 0 0,-14 14-1 0 0,4 4 840 0 0,15-20-678 0 0,-1 0 0 0 0,1 0 1 0 0,-1 0-1 0 0,0-1 0 0 0,-6 6 0 0 0,-7 4-165 0 0,5-5-19 0 0,-17 17 0 0 0,27-25 1 0 0,2-1 0 0 0,-1 1 0 0 0,1-1 0 0 0,-1 0 0 0 0,1 1 0 0 0,-1-1 0 0 0,1 1 0 0 0,-1-1 0 0 0,1 1 0 0 0,0-1 0 0 0,-1 1 0 0 0,1-1 0 0 0,0 1 0 0 0,-1-1 0 0 0,1 1 0 0 0,0-1 0 0 0,0 1 0 0 0,-1-1 0 0 0,1 1 0 0 0,0 0 0 0 0,0-1 0 0 0,0 1 0 0 0,0 0 0 0 0,0 6 0 0 0,4-5 0 0 0,-1-1 0 0 0,1 0 0 0 0,0 0 0 0 0,5 1 0 0 0,-7-1 0 0 0,-1 0 0 0 0,1-1 0 0 0,-1 0 0 0 0,0 1 0 0 0,1-1 0 0 0,-1 0 0 0 0,1 0 0 0 0,-1 0 0 0 0,1 1 0 0 0,-1-2 0 0 0,1 1 0 0 0,-1 0 0 0 0,1 0 0 0 0,-1 0 0 0 0,2-1 0 0 0,3-1 0 0 0,19-3 0 0 0,-13 3 0 0 0,-1-1 0 0 0,17 0 0 0 0,-8 0 0 0 0,-17 3 0 0 0,22 1 0 0 0,-18 1 0 0 0,-5 5 0 0 0,-5-2-64 0 0,2-4-273 0 0,1-1-138 0 0,0 0-33 0 0,0 0-140 0 0,0 0-572 0 0,-11-1-1777 0 0,9 1 1462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1:11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83 11975 0 0,'0'0'267'0'0,"0"0"42"0"0,0 0 17 0 0,0 0-28 0 0,8-12-115 0 0,9-5 1924 0 0,-14 14-1794 0 0,0 1 1 0 0,0-1 0 0 0,0 0 0 0 0,-1 0-1 0 0,4-5 1 0 0,-3 3 1001 0 0,-2 3-1111 0 0,0 1 1 0 0,0-1-1 0 0,0 1 0 0 0,0-1 0 0 0,0 1 1 0 0,0 0-1 0 0,0-1 0 0 0,1 1 0 0 0,-1 0 1 0 0,1 0-1 0 0,-1 0 0 0 0,1 0 1 0 0,2-1-1 0 0,-2 1 179 0 0,-2 1 112 0 0,0 0 16 0 0,0 0 1 0 0,0 0 0 0 0,0 0-488 0 0,0-1 1 0 0,0 1-1 0 0,-1 0 0 0 0,1-1 0 0 0,0 1 0 0 0,0 0 1 0 0,0-1-1 0 0,0 1 0 0 0,0 0 0 0 0,0 0 0 0 0,0-1 1 0 0,-1 1-1 0 0,1 0 0 0 0,0 0 0 0 0,0-1 0 0 0,0 1 1 0 0,-1 0-1 0 0,1 0 0 0 0,0 0 0 0 0,0-1 0 0 0,-1 1 1 0 0,1 0-1 0 0,0 0 0 0 0,-1 0 0 0 0,1 0 0 0 0,0 0 1 0 0,0-1-1 0 0,-1 1 0 0 0,1 0 0 0 0,0 0 0 0 0,-1 0 1 0 0,1 0-1 0 0,0 0 0 0 0,-1 0 0 0 0,1 0 0 0 0,0 0 1 0 0,0 0-1 0 0,-1 0 0 0 0,-10 2 664 0 0,1 2-633 0 0,1 0 0 0 0,0 1-1 0 0,0-1 1 0 0,0 2 0 0 0,0-1 0 0 0,1 1-1 0 0,0 1 1 0 0,0 0 0 0 0,1 0 0 0 0,0 0-1 0 0,0 1 1 0 0,1 0 0 0 0,0 0 0 0 0,0 0-1 0 0,0 1 1 0 0,-5 14 0 0 0,6-12 35 0 0,-3 8 236 0 0,-8 28 0 0 0,15-41-285 0 0,-1 1 1 0 0,1 0 0 0 0,1-1 0 0 0,-1 1-1 0 0,1 0 1 0 0,0-1 0 0 0,0 1-1 0 0,2 9 1 0 0,-1-14-42 0 0,1 1 0 0 0,-1-1 0 0 0,1 1 0 0 0,-1-1 0 0 0,1 1 0 0 0,-1-1 0 0 0,1 0 0 0 0,0 0 0 0 0,3 3 0 0 0,-3-3 0 0 0,-2-2 0 0 0,1 1 0 0 0,-1-1 0 0 0,1 1 0 0 0,-1-1 0 0 0,1 1 0 0 0,-1-1 0 0 0,1 0 0 0 0,0 1 0 0 0,-1-1 0 0 0,1 0 0 0 0,0 0 0 0 0,-1 1 0 0 0,1-1 0 0 0,0 0 0 0 0,-1 0 0 0 0,1 0 0 0 0,0 0 0 0 0,-1 1 0 0 0,2-1 0 0 0,2 0 0 0 0,0 1 0 0 0,0-1 0 0 0,0 0 0 0 0,0 0 0 0 0,-1 0 0 0 0,1 0 0 0 0,0-1 0 0 0,0 1 0 0 0,0-1 0 0 0,0 0 0 0 0,-1 0 0 0 0,1-1 0 0 0,6-2 0 0 0,4-3 0 0 0,25-18 0 0 0,-36 23 0 0 0,2-2 0 0 0,-1 0 0 0 0,1 0 0 0 0,0-1 0 0 0,-1 0 0 0 0,0 0 0 0 0,0 0 0 0 0,6-11 0 0 0,-3 3 0 0 0,-1 0 0 0 0,6-18 0 0 0,-10 27-3 0 0,-2 0 0 0 0,1-1-1 0 0,0 0 1 0 0,-1 1 0 0 0,0-1 0 0 0,0 1 0 0 0,0-1-1 0 0,-1 0 1 0 0,1 1 0 0 0,-1-1 0 0 0,0 1 0 0 0,0-1-1 0 0,-1 1 1 0 0,1 0 0 0 0,-1 0 0 0 0,0-1 0 0 0,0 1-1 0 0,-1 0 1 0 0,-2-4 0 0 0,4 7-334 0 0,-8 2-113 0 0,9-1 177 0 0,-1 0 1 0 0,1 1 0 0 0,-1-1 0 0 0,0 0 0 0 0,1 1-1 0 0,-1-1 1 0 0,1 0 0 0 0,-1 1 0 0 0,1-1-1 0 0,-1 1 1 0 0,1-1 0 0 0,-1 0 0 0 0,1 1-1 0 0,0-1 1 0 0,-1 1 0 0 0,1-1 0 0 0,0 1 0 0 0,-1 0-1 0 0,1-1 1 0 0,0 1 0 0 0,-1-1 0 0 0,1 1-1 0 0,0 0 1 0 0,0 0 0 0 0,-3 10-1775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1:11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8 17503 0 0,'4'1'41'0'0,"-3"-1"40"0"0,0 1 0 0 0,1-1 0 0 0,-1 0 0 0 0,0 1 0 0 0,1-1 0 0 0,-1 0 0 0 0,0 0 0 0 0,0 0 0 0 0,1 0 0 0 0,-1 0 0 0 0,0 0 0 0 0,0-1 0 0 0,1 1 0 0 0,-1 0 0 0 0,0-1 0 0 0,0 1 0 0 0,1 0 0 0 0,-1-1 0 0 0,0 0 0 0 0,0 1 0 0 0,0-1 0 0 0,2-1 0 0 0,1 0 325 0 0,-1-1 0 0 0,1 1 0 0 0,0-1 0 0 0,-1 0 0 0 0,1 0-1 0 0,-1-1 1 0 0,0 1 0 0 0,0-1 0 0 0,-1 1 0 0 0,1-1 0 0 0,-1 0 0 0 0,3-5 0 0 0,-1 2-139 0 0,-3 5-167 0 0,0 1 23 0 0,0-12 253 0 0,5-3-562 0 0,1 5-3769 0 0,-2 5-3895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1:11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75 17503 0 0,'-12'-10'1904'0'0,"-9"-11"848"0"0,20 20-1231 0 0,1 1-1416 0 0,0 0 0 0 0,-1 0 0 0 0,1 0 0 0 0,0 0-1 0 0,-1 0 1 0 0,1-1 0 0 0,0 1 0 0 0,-1 0 0 0 0,1 0 0 0 0,0-1-1 0 0,0 1 1 0 0,-1 0 0 0 0,1 0 0 0 0,0-1 0 0 0,0 1-1 0 0,0 0 1 0 0,-1-1 0 0 0,1 1 0 0 0,0 0 0 0 0,0-1-1 0 0,0 0-29 0 0,0 1 0 0 0,-1-1-1 0 0,1 1 1 0 0,0 0-1 0 0,0-1 1 0 0,0 1 0 0 0,-1 0-1 0 0,1-1 1 0 0,0 1 0 0 0,0 0-1 0 0,-1-1 1 0 0,1 1-1 0 0,0 0 1 0 0,-1-1 0 0 0,1 1-1 0 0,0 0 1 0 0,-1 0 0 0 0,1 0-1 0 0,0-1 1 0 0,-1 1-1 0 0,1 0 1 0 0,-1 0 0 0 0,-1 0-74 0 0,0 0 0 0 0,1 0-1 0 0,-1 0 1 0 0,1 0 0 0 0,-1 1 0 0 0,0-1 0 0 0,1 1 0 0 0,-1-1 0 0 0,1 1 0 0 0,-1 0-1 0 0,1-1 1 0 0,-1 1 0 0 0,1 0 0 0 0,-1 0 0 0 0,1 0 0 0 0,0 0 0 0 0,0 0 0 0 0,-1 1-1 0 0,1-1 1 0 0,0 0 0 0 0,-1 2 0 0 0,-4 4-3 0 0,-2 1 2 0 0,0 1 0 0 0,0 0 0 0 0,0 0 0 0 0,2 1 0 0 0,-1 0 0 0 0,-7 17 0 0 0,10-19 0 0 0,0 1 0 0 0,1-1 0 0 0,0 1 0 0 0,0-1 0 0 0,1 1 0 0 0,1 0 0 0 0,-1 0 0 0 0,1 0 0 0 0,1 12 0 0 0,0-16 0 0 0,0-3 0 0 0,0 0 0 0 0,0 0 0 0 0,1 0 0 0 0,-1 0 0 0 0,0 0 0 0 0,1 0 0 0 0,0 0 0 0 0,-1 0 0 0 0,1 0 0 0 0,0 0 0 0 0,0 0 0 0 0,0-1 0 0 0,0 1 0 0 0,0 0 0 0 0,1 0 0 0 0,-1-1 0 0 0,3 3 0 0 0,-2-2 2 0 0,-1 0-1 0 0,1-1 1 0 0,0 1-1 0 0,-1-1 1 0 0,1 1-1 0 0,0-1 1 0 0,0 0-1 0 0,0 0 1 0 0,0 0-1 0 0,0 0 1 0 0,1 0-1 0 0,-1 0 1 0 0,0-1-1 0 0,0 1 1 0 0,1-1-1 0 0,3 1 1 0 0,-2-1 6 0 0,0 0 0 0 0,0-1 0 0 0,-1 1 0 0 0,1-1 0 0 0,0 0 0 0 0,0 0 0 0 0,0 0-1 0 0,-1 0 1 0 0,5-3 0 0 0,1-1 41 0 0,0 0-1 0 0,0-1 0 0 0,-1 1 0 0 0,0-2 0 0 0,0 0 1 0 0,12-13-1 0 0,-15 13 54 0 0,1 0 0 0 0,-1 0 0 0 0,-1-1 0 0 0,1 0 0 0 0,-1 0 0 0 0,0 0 0 0 0,-1 0 0 0 0,3-10 0 0 0,-3 4 36 0 0,0-1-1 0 0,-1 1 0 0 0,0 0 1 0 0,-1-20-1 0 0,-1 30-208 0 0,0 1-1 0 0,0-1 1 0 0,-1 0-1 0 0,0 0 1 0 0,1 1-1 0 0,-1-1 1 0 0,-1 0-1 0 0,1 1 1 0 0,0-1 0 0 0,-3-3-1 0 0,3 6 32 0 0,0 0 0 0 0,1-1-1 0 0,-1 1 1 0 0,0 0 0 0 0,0 0 0 0 0,0 0 0 0 0,0 0 0 0 0,0 1-1 0 0,0-1 1 0 0,0 0 0 0 0,0 0 0 0 0,0 0 0 0 0,0 1-1 0 0,-1-1 1 0 0,1 1 0 0 0,0-1 0 0 0,0 1 0 0 0,-1-1-1 0 0,1 1 1 0 0,0 0 0 0 0,-1 0 0 0 0,1-1 0 0 0,0 1-1 0 0,-1 0 1 0 0,1 0 0 0 0,0 0 0 0 0,-1 1 0 0 0,1-1-1 0 0,0 0 1 0 0,-3 1 0 0 0,1 0-382 0 0,0 0 1 0 0,0 0-1 0 0,1 1 0 0 0,-1-1 0 0 0,0 1 1 0 0,1-1-1 0 0,-1 1 0 0 0,1 0 1 0 0,-5 4-1 0 0,-3 4-1113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1:12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9 13823 0 0,'0'0'315'0'0,"0"0"45"0"0,0 0 21 0 0,8 2 63 0 0,-5-2-385 0 0,0-1-1 0 0,0 1 1 0 0,0-1-1 0 0,0 0 0 0 0,0 0 1 0 0,0 0-1 0 0,0 0 1 0 0,-1-1-1 0 0,5-2 1 0 0,25-18 3077 0 0,-23 16-1957 0 0,-5 2-678 0 0,0 0 0 0 0,0 1 0 0 0,-1-1 0 0 0,1 0 0 0 0,-1-1 0 0 0,0 1 0 0 0,0 0 0 0 0,4-9 0 0 0,15-42 1325 0 0,-18 43-1385 0 0,8-26 903 0 0,9-50-1 0 0,-10 36-923 0 0,-4 1 1169 0 0,-14 63-1569 0 0,-2 13-24 0 0,2 7 4 0 0,-2 5 0 0 0,-3 48 0 0 0,10-56 0 0 0,1-7 0 0 0,-6 35 0 0 0,5-51 2 0 0,1 0 0 0 0,1 0 0 0 0,-1 0 1 0 0,1 0-1 0 0,1 10 0 0 0,0 32-79 0 0,-1-46-260 0 0,0-2-138 0 0,0 0-33 0 0,0 0-140 0 0,-5-9-2045 0 0,-6-8 1169 0 0,3 0-11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4:36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34 8287 0 0,'0'0'191'0'0,"0"0"26"0"0,0 0 9 0 0,0 0 42 0 0,0 0 158 0 0,0 0 72 0 0,0 0 12 0 0,0 0-67 0 0,0 0-222 0 0,0 0 166 0 0,0 0 101 0 0,0 0 21 0 0,0 0-66 0 0,1-1-294 0 0,2-3-61 0 0,-3 3 283 0 0,-1 0-141 0 0,0-1 0 0 0,0 0 0 0 0,0 1 1 0 0,1-1-1 0 0,-1 0 0 0 0,0 1 0 0 0,-1-5 0 0 0,1 4-23 0 0,1 0 281 0 0,0 2 21 0 0,2-47 1539 0 0,-2 21-1440 0 0,1 19-536 0 0,-1 6 299 0 0,2-8 1069 0 0,1-7-719 0 0,-3 16-681 0 0,0 0 0 0 0,0 0 0 0 0,0 0 0 0 0,0 0 0 0 0,0 0 0 0 0,-1 0 0 0 0,1 0 0 0 0,0 0 0 0 0,0 0 0 0 0,0 0 0 0 0,0 0 0 0 0,0 0 0 0 0,0 0 0 0 0,0 0 0 0 0,0 0 0 0 0,0 0 0 0 0,0 0 0 0 0,0 0 0 0 0,0 0 0 0 0,0 0 0 0 0,0 0 0 0 0,0 0 0 0 0,0 0 0 0 0,0 0 0 0 0,0 0 0 0 0,0 0 0 0 0,0 0 0 0 0,-4 12 332 0 0,1 10-372 0 0,3-2 0 0 0,-5 14 0 0 0,4-4 0 0 0,-3 15 2 0 0,3-35 6 0 0,-1 0-1 0 0,2 1 1 0 0,-1-1 0 0 0,2 0 0 0 0,-1 0 0 0 0,1 0-1 0 0,1 0 1 0 0,4 18 0 0 0,-3-11 857 0 0,-3-13-680 0 0,0 1 0 0 0,1 0 0 0 0,-1-1 1 0 0,1 1-1 0 0,3 8 0 0 0,8 41-185 0 0,-8-40 0 0 0,-3-8 0 0 0,1 13 0 0 0,0-1 0 0 0,-1 32 0 0 0,-1-34 0 0 0,2 61 0 0 0,-3-64 0 0 0,2 0 0 0 0,2 16 0 0 0,3 34 0 0 0,-6-53 0 0 0,3 34 0 0 0,-1-31 0 0 0,3 11 0 0 0,-5-22 0 0 0,2 55 0 0 0,-1-10 0 0 0,-1-9 0 0 0,-1 38 0 0 0,0 26 0 0 0,2-77 0 0 0,-1 2 0 0 0,0-22 0 0 0,0 3 0 0 0,0 1 0 0 0,1-1 0 0 0,0 0 0 0 0,1 1 0 0 0,4 14 0 0 0,-4-10 0 0 0,3 17 0 0 0,-4-26 0 0 0,-1 1 0 0 0,1-1 0 0 0,-1 1 0 0 0,0-1 0 0 0,0 6 0 0 0,0 8 0 0 0,1-17 0 0 0,-1 1 0 0 0,1-1 0 0 0,-1 0 0 0 0,1 0 0 0 0,-1 1 0 0 0,0-1 0 0 0,0 0 0 0 0,0 1 0 0 0,0-1 0 0 0,0 0 0 0 0,0 1 0 0 0,0-1 0 0 0,0 3 0 0 0,0 39 0 0 0,-1-24 0 0 0,-3 22 0 0 0,0-14 0 0 0,1 33 0 0 0,2 16 0 0 0,0-65 0 0 0,0-6 0 0 0,1-1 0 0 0,0 1 0 0 0,0 0 0 0 0,1 0 0 0 0,-1-1 0 0 0,3 8 0 0 0,-1-3 0 0 0,-1-5 0 0 0,0 0 0 0 0,0 0 0 0 0,-1 0 0 0 0,1 0 0 0 0,-1 1 0 0 0,-1 5 0 0 0,0 29 0 0 0,0-17 0 0 0,4 39 0 0 0,3 44 0 0 0,-5-84 0 0 0,1-2 0 0 0,-1 0 0 0 0,-1 0 0 0 0,-1 0 0 0 0,-3 23 0 0 0,3-36 0 0 0,0 1 0 0 0,1-1 0 0 0,0 0 0 0 0,0 1 0 0 0,0-1 0 0 0,2 9 0 0 0,0-2 0 0 0,-1 1 0 0 0,-1 24 0 0 0,-1-30 0 0 0,2 2 0 0 0,2 25 0 0 0,-2-31 0 0 0,0 1 0 0 0,0-1 0 0 0,0 1 0 0 0,3 6 0 0 0,7 26 0 0 0,-2 0 0 0 0,-8-33 0 0 0,7 17 0 0 0,-4-11 0 0 0,-1 0 0 0 0,0 1 0 0 0,0-1 0 0 0,-1 0 0 0 0,0 1 0 0 0,-1 0 0 0 0,0 18 0 0 0,7 64 0 0 0,-5 45 0 0 0,-5-10 0 0 0,0 0 0 0 0,1-44 0 0 0,-1-57 0 0 0,4 48 0 0 0,-1-61 0 0 0,-1 1 0 0 0,-1 0 0 0 0,-2 19 0 0 0,-2 24 0 0 0,4 85 0 0 0,0-122 0 0 0,5 132 0 0 0,0-110 0 0 0,1 33 0 0 0,-18 90 0 0 0,1-42 0 0 0,-4 22 0 0 0,16-133 0 0 0,0-1 0 0 0,3 13 0 0 0,0 15 0 0 0,4 50 0 0 0,0-1 0 0 0,0-18 0 0 0,-7 59 0 0 0,-2-23 0 0 0,-1 8 0 0 0,1-41 0 0 0,1-16 0 0 0,1-47 0 0 0,1 0 0 0 0,0 0 0 0 0,0 0 0 0 0,4 13 0 0 0,-4-17 0 0 0,2 47 0 0 0,5 46 0 0 0,-8-96 0 0 0,0 55 0 0 0,-1-39 0 0 0,1-1 0 0 0,4 38 0 0 0,-2-43 0 0 0,-1 1 0 0 0,-1 27 0 0 0,-1-28 0 0 0,1 1 0 0 0,2 23 0 0 0,0-22 0 0 0,-1-1 0 0 0,-1 17 0 0 0,2 16 0 0 0,-2-16 388 0 0,0-22-125 0 0,1-1 0 0 0,-1 1 0 0 0,3 11 0 0 0,4 50-531 0 0,6 3 1128 0 0,-12-53-840 0 0,1 5-24 0 0,-1-20 4 0 0,0 0 0 0 0,-1 0 0 0 0,0 9 0 0 0,2 15 0 0 0,-1-24 0 0 0,0-1 0 0 0,-1 1 0 0 0,0 0 0 0 0,0 0 0 0 0,-2 6 0 0 0,1-6 0 0 0,1 0 0 0 0,-1 1 0 0 0,2 9 0 0 0,4 64 0 0 0,-7-41 0 0 0,0-27 0 0 0,2 0 0 0 0,-1 0 0 0 0,3 12 0 0 0,0 3-141 0 0,-1 29 1 0 0,-1-42 20 0 0,-2 5-979 0 0,2-17 1174 0 0,-1 1-1 0 0,1 0 1 0 0,0-1-1 0 0,0 1 1 0 0,0-1-1 0 0,0 1 0 0 0,0-1 1 0 0,1 1-1 0 0,-1-1 1 0 0,1 1-1 0 0,1 4 0 0 0,-1-4-45 0 0,0 0 0 0 0,0 0 0 0 0,-1 0-1 0 0,0 0 1 0 0,1 0 0 0 0,-1 0-1 0 0,0 0 1 0 0,0 0 0 0 0,0 0 0 0 0,-1 3-1 0 0,0 19-1121 0 0,5 22 1692 0 0,-2-27-1086 0 0,3 21 0 0 0,-4-32 907 0 0,0 0 0 0 0,-1 15 0 0 0,1 6-1748 0 0,1 51 2788 0 0,-2-43-1093 0 0,3-14-716 0 0,-2-20 234 0 0,-1 0 0 0 0,1 0 0 0 0,-1-1 0 0 0,0 1 0 0 0,0 0 0 0 0,0 0 0 0 0,0 0 0 0 0,-2 5 0 0 0,1-3 259 0 0,0-1-1 0 0,0 1 0 0 0,1 10 1 0 0,0-11-259 0 0,-1 1 0 0 0,1-1 0 0 0,-1 0 0 0 0,-2 9 0 0 0,0-3 413 0 0,1 0 0 0 0,0-1 0 0 0,1 1 0 0 0,0 13 1 0 0,-1 5-806 0 0,-4 4-772 0 0,4-25 1568 0 0,0-1 1 0 0,1 0-1 0 0,0 1 0 0 0,0 13 1 0 0,1 0-624 0 0,-3 31 0 0 0,0 5-524 0 0,-2 8 790 0 0,5-58-81 0 0,-1-1-1008 0 0,1-5-4775 0 0,0-1-2043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25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1975 0 0,'0'0'547'0'0,"0"0"-11"0"0,8-1 202 0 0,-6 2 3641 0 0,-2 11-2628 0 0,0 16 166 0 0,-1-19-1502 0 0,1 1-1 0 0,0 1 1 0 0,2 17 0 0 0,-1-25-413 0 0,0 0 0 0 0,-1 0 0 0 0,2 0 0 0 0,-1 0 0 0 0,0-1 0 0 0,0 1 1 0 0,1 0-1 0 0,3 4 0 0 0,-4-6-2 0 0,0 1 0 0 0,0-1 0 0 0,1 1-1 0 0,-1 0 1 0 0,0 0 0 0 0,-1 0 0 0 0,1 0 0 0 0,0 0 0 0 0,0 0 0 0 0,-1 0 0 0 0,1 0 0 0 0,-1 0 0 0 0,0 0 0 0 0,1 0-1 0 0,-1 0 1 0 0,0 0 0 0 0,0 0 0 0 0,-1 3 0 0 0,-7 13 0 0 0,7-17 0 0 0,0 1 0 0 0,0-1 0 0 0,0 1 0 0 0,1 0 0 0 0,-1-1 0 0 0,0 1 0 0 0,1 0 0 0 0,-1 0 0 0 0,1-1 0 0 0,-1 1 0 0 0,1 0 0 0 0,0 0 0 0 0,0 0 0 0 0,0 0 0 0 0,0-1 0 0 0,0 5 0 0 0,5 2 0 0 0,-4-7 0 0 0,-1 0 0 0 0,1 0 0 0 0,0-1 0 0 0,-1 1 0 0 0,1 0 0 0 0,-1 0 0 0 0,1 0 0 0 0,-1 0 0 0 0,0 0 0 0 0,1 0 0 0 0,-1 0 0 0 0,0 0 0 0 0,0 0 0 0 0,1 0 0 0 0,-1 1 0 0 0,0-1 0 0 0,0 0 0 0 0,-1 2 0 0 0,-3 6-1 0 0,3-8 7 0 0,0 0 1 0 0,0 1 0 0 0,1-1-1 0 0,-1 1 1 0 0,1-1 0 0 0,-1 0-1 0 0,1 1 1 0 0,-1-1 0 0 0,1 1-1 0 0,-1 2 1 0 0,2 4 118 0 0,-1-7-66 0 0,0 0 0 0 0,0 1 0 0 0,0-1 1 0 0,0 0-1 0 0,0 0 0 0 0,0 1 0 0 0,0-1 0 0 0,0 0 1 0 0,-1 1-1 0 0,1-1 0 0 0,0 0 0 0 0,-1 0 0 0 0,1 0 1 0 0,-1 1-1 0 0,0-1 0 0 0,1 0 0 0 0,-1 0 0 0 0,0 0 1 0 0,1 0-1 0 0,-3 2 0 0 0,3-3-46 0 0,-1 0 0 0 0,1 0 0 0 0,0 1 0 0 0,0-1 0 0 0,-1 0 0 0 0,1 0 0 0 0,0 0 0 0 0,0 1 0 0 0,-1-1 0 0 0,1 0 0 0 0,0 0 0 0 0,0 1 0 0 0,0-1 0 0 0,0 0 0 0 0,-1 0 0 0 0,1 1 0 0 0,0-1 0 0 0,0 0 0 0 0,0 1 0 0 0,0-1 0 0 0,0 0 0 0 0,0 1 0 0 0,0-1 0 0 0,0 0 0 0 0,0 1 0 0 0,0-1 0 0 0,0 0 0 0 0,0 0 0 0 0,0 1 0 0 0,0-1 0 0 0,0 0 0 0 0,0 1 0 0 0,0-1 0 0 0,0 0 0 0 0,0 1 0 0 0,1-1 0 0 0,-1 0 0 0 0,0 0 0 0 0,0 1 0 0 0,0-1 0 0 0,0 0 0 0 0,1 0 0 0 0,-1 1 0 0 0,0-1 0 0 0,0 0 0 0 0,1 0 0 0 0,-1 1 0 0 0,0-1 0 0 0,0 0 0 0 0,1 0 1 0 0,18 6-135 0 0,-13-5 122 0 0,-4 0-338 0 0,-2-1-138 0 0,0 0-33 0 0,0 0 65 0 0,0 0 17 0 0,0 0-1027 0 0,-4-2-475 0 0,-8-3-96 0 0,8 4-22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4:37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1 10135 0 0,'0'0'231'0'0,"0"0"29"0"0,0 0 19 0 0,0 0 105 0 0,2-1 410 0 0,33-26 3366 0 0,-34 26-3644 0 0,12-5 1020 0 0,4-1-336 0 0,-11 3-515 0 0,0 1-398 0 0,13 3 717 0 0,31 9 436 0 0,-46-7-1265 0 0,-1 0-33 0 0,15-1 149 0 0,2-1-291 0 0,0 2 0 0 0,-15-1 0 0 0,17 2 0 0 0,-20-3-4 0 0,1 0 0 0 0,0 0 0 0 0,-1 0 0 0 0,1 0 0 0 0,0 0-1 0 0,-1 0 1 0 0,1-1 0 0 0,0 1 0 0 0,3-2 0 0 0,-5 1 36 0 0,0 1 0 0 0,0 0 1 0 0,0-1-1 0 0,0 1 0 0 0,0 0 1 0 0,0 0-1 0 0,0 0 0 0 0,0 0 0 0 0,0 0 1 0 0,0 0-1 0 0,0 0 0 0 0,0 0 0 0 0,0 0 1 0 0,2 1-1 0 0,5 1 294 0 0,-2-1-168 0 0,-1 0 0 0 0,1 0 0 0 0,-1 0 0 0 0,0-1 0 0 0,1 0-1 0 0,-1 0 1 0 0,7-1 0 0 0,96 0-142 0 0,-84-2-16 0 0,11-1 0 0 0,-22 4 0 0 0,0 0 0 0 0,0-2 0 0 0,24-5 0 0 0,-10 2 0 0 0,-16 2 0 0 0,0 0 0 0 0,20-9 0 0 0,17-5 0 0 0,-20 7 0 0 0,12-7 0 0 0,20-1 0 0 0,-54 16 0 0 0,0 0 0 0 0,0 1 0 0 0,0 0 0 0 0,11-1 0 0 0,15-2 0 0 0,-13 3 0 0 0,10-3 0 0 0,14-2 0 0 0,-9 1 0 0 0,6 3 0 0 0,-23-1 0 0 0,-12 2 0 0 0,0 0 0 0 0,0 0 0 0 0,0 0 0 0 0,0 1 0 0 0,6 0 0 0 0,1-1 0 0 0,-2-1 0 0 0,-2 1 72 0 0,-7 1 299 0 0,-1 0 117 0 0,0 0 21 0 0,0 0-66 0 0,-5 18-278 0 0,3-15-297 0 0,1-1 0 0 0,-1 0-1 0 0,0 0 1 0 0,0 0 0 0 0,0 0 0 0 0,-1 0-1 0 0,1 0 1 0 0,0 0 0 0 0,-1 0 0 0 0,1-1-1 0 0,-1 0 1 0 0,-5 3 0 0 0,-1-1-696 0 0,-1 0 0 0 0,-12 3 0 0 0,-6-1-705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4:38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77 8287 0 0,'0'0'382'0'0,"0"0"-8"0"0,0-2-102 0 0,1-5 463 0 0,0 5 234 0 0,-1 2 45 0 0,-1-2 8 0 0,0-44 6266 0 0,1 45-7200 0 0,0 0 0 0 0,0 0 0 0 0,0 1 1 0 0,0-1-1 0 0,0 0 0 0 0,0 0 0 0 0,0 0 0 0 0,0 0 0 0 0,0 0 0 0 0,0 0 0 0 0,-1 0 0 0 0,1 0 0 0 0,0 1 1 0 0,-1-1-1 0 0,1 0 0 0 0,-1 0 0 0 0,0-1 0 0 0,0 2-12 0 0,1 0 1 0 0,0 0-1 0 0,-1 0 1 0 0,1 0-1 0 0,0 0 0 0 0,-1 0 1 0 0,1 0-1 0 0,-1 0 1 0 0,1 0-1 0 0,0 0 0 0 0,-1 0 1 0 0,1 0-1 0 0,-1 0 1 0 0,1 0-1 0 0,0 1 1 0 0,-1-1-1 0 0,1 0 0 0 0,0 0 1 0 0,-1 0-1 0 0,1 1 1 0 0,0-1-1 0 0,0 0 0 0 0,-1 1 1 0 0,1-1-1 0 0,0 0 1 0 0,0 0-1 0 0,-1 1 0 0 0,-2 3 172 0 0,0 0-1 0 0,0 1 0 0 0,0-1 0 0 0,1 1 0 0 0,-3 4 0 0 0,-4 17-241 0 0,2 1 1 0 0,-9 48-1 0 0,5-16-9 0 0,-13 97 3 0 0,24-155 0 0 0,-1 2 0 0 0,0 1 0 0 0,1-1 0 0 0,-1 0 0 0 0,1 0 0 0 0,0 1 0 0 0,0-1 0 0 0,0 0 0 0 0,1 1 0 0 0,-1-1 0 0 0,2 5 0 0 0,-1 0 0 0 0,-1-7 0 0 0,0 0 0 0 0,0 0 0 0 0,0 1 0 0 0,1-1 0 0 0,-1 0 0 0 0,0 0 0 0 0,0 0 0 0 0,1 0 0 0 0,-1 1 0 0 0,0-1 0 0 0,1 0 0 0 0,-1 0 0 0 0,1 0 0 0 0,1 2 0 0 0,0 0 0 0 0,0 1-364 0 0,-8-10-693 0 0,-5-7-2919 0 0,6 3-3531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4:38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1 11975 0 0,'0'0'547'0'0,"0"-2"-11"0"0,1-13 878 0 0,1-1 0 0 0,1 1 1 0 0,9-30-1 0 0,-6 23 130 0 0,-4 15-1313 0 0,1 0 1 0 0,-1 0-1 0 0,2 0 0 0 0,-1 1 0 0 0,1-1 0 0 0,0 1 0 0 0,6-8 1 0 0,38-38 2314 0 0,-10 12-1634 0 0,-31 33-912 0 0,1-1 0 0 0,0 2 0 0 0,0-1 0 0 0,12-7 0 0 0,-11 7 0 0 0,3-2 0 0 0,0 6 0 0 0,-8 2 0 0 0,0 1 0 0 0,0-1 0 0 0,0 1 0 0 0,0 1 0 0 0,0-1 0 0 0,0 0 0 0 0,-1 1 0 0 0,1 0 0 0 0,4 1 0 0 0,-6-2 0 0 0,0 1 0 0 0,0-1 0 0 0,0 1 0 0 0,0 0 0 0 0,-1-1 0 0 0,1 1 0 0 0,0 0 0 0 0,-1 0 0 0 0,1 0 0 0 0,0 0 0 0 0,-1 0 0 0 0,1 1 0 0 0,1 1 0 0 0,14 14 0 0 0,-12-12 0 0 0,0 0 0 0 0,-1 0 0 0 0,1 1 0 0 0,-1-1 0 0 0,-1 1 0 0 0,1 0 0 0 0,-1 0 0 0 0,0 0 0 0 0,3 9 0 0 0,-3-6 0 0 0,0 1 0 0 0,0-1 0 0 0,-1 1 0 0 0,-1 0 0 0 0,2 19 0 0 0,-4-23 68 0 0,1 1 1 0 0,-1-1-1 0 0,0 0 0 0 0,-1 0 0 0 0,0 0 1 0 0,0 0-1 0 0,0 0 0 0 0,0 0 1 0 0,-1 0-1 0 0,0-1 0 0 0,0 1 0 0 0,-1-1 1 0 0,0 0-1 0 0,-4 5 0 0 0,-3 3 137 0 0,-1-1 0 0 0,0-1-1 0 0,-1 0 1 0 0,-15 9 0 0 0,-5 6-271 0 0,24-17-46 0 0,-1-1 0 0 0,-13 7 1 0 0,21-14-364 0 0,-13 1-718 0 0,12-3-4470 0 0,24-27 1642 0 0,-1 9 1974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4:39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00 11975 0 0,'0'0'267'0'0,"0"0"42"0"0,0 0 17 0 0,0 0-28 0 0,0-2-196 0 0,5-28 1736 0 0,-5 28-824 0 0,-2-13 1148 0 0,2 12-1689 0 0,0 0-1 0 0,0 0 1 0 0,0 0-1 0 0,0 0 1 0 0,-1 0 0 0 0,0 0-1 0 0,1 0 1 0 0,-1 0-1 0 0,0 0 1 0 0,-1 1-1 0 0,-1-5 1 0 0,2 4-406 0 0,-4-5 627 0 0,1 15 8 0 0,1 2-560 0 0,-22 61 370 0 0,4 1 0 0 0,2 1 0 0 0,-10 84 0 0 0,26-124-512 0 0,0-1 0 0 0,2 1 0 0 0,1 0 0 0 0,7 44 0 0 0,-6-57 0 0 0,-1-14 0 0 0,1 0 0 0 0,-1 0 0 0 0,1 0 0 0 0,0-1 0 0 0,0 1 0 0 0,0 0 0 0 0,1-1 0 0 0,-1 1 0 0 0,1-1 0 0 0,0 1 0 0 0,0-1 0 0 0,4 5 0 0 0,4 5-64 0 0,-9-12-273 0 0,-1-2-138 0 0,0 0-33 0 0,0 0 133 0 0,0 0 577 0 0,0 0 248 0 0,0 0 50 0 0,1 1-58 0 0,2 2-357 0 0,-2-2-406 0 0,-1-1-154 0 0,0 0-33 0 0,0 0-72 0 0,0-2-285 0 0,0 0 509 0 0,2-8-2664 0 0,-1 0-4831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4:40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4 6447 0 0,'0'0'142'0'0,"0"0"22"0"0,0 0 13 0 0,1-2-20 0 0,0-3-50 0 0,-1 4 274 0 0,-1-4 318 0 0,0 2 7270 0 0,0 3-7709 0 0,1-1-1 0 0,-1 0 0 0 0,1 0 1 0 0,0 0-1 0 0,0 0 0 0 0,0 0 1 0 0,-1 0-1 0 0,1 0 1 0 0,0 0-1 0 0,0 0 0 0 0,0 0 1 0 0,0 0-1 0 0,1 1 0 0 0,-1-1 1 0 0,0 0-1 0 0,0 0 1 0 0,1-2-1 0 0,2-21 2403 0 0,-3 23-2274 0 0,0 0-305 0 0,1 1 1 0 0,-1-1 0 0 0,1 1-1 0 0,-1 0 1 0 0,1 0 0 0 0,-1-1-1 0 0,1 1 1 0 0,-1 0 0 0 0,1 0-1 0 0,-1-1 1 0 0,1 1 0 0 0,-1 0-1 0 0,1 0 1 0 0,-1 0 0 0 0,1 0-1 0 0,-1 0 1 0 0,1 0-1 0 0,0 0 1 0 0,2 1 7 0 0,1 0-1 0 0,-1 0 0 0 0,0 1 1 0 0,0-1-1 0 0,0 1 1 0 0,0 0-1 0 0,-1 0 0 0 0,1 0 1 0 0,0 1-1 0 0,-1-1 1 0 0,1 0-1 0 0,-1 1 0 0 0,0 0 1 0 0,0-1-1 0 0,0 1 1 0 0,0 0-1 0 0,0 0 1 0 0,-1 0-1 0 0,0 0 0 0 0,3 7 1 0 0,27 89 74 0 0,-20-68-165 0 0,0-2 0 0 0,31 53 0 0 0,-15-25 0 0 0,-20-41 0 0 0,0 0 0 0 0,15 22 0 0 0,11 24 0 0 0,-21-30 0 0 0,-3-14 0 0 0,-6-15 0 0 0,6 21 0 0 0,-7-16-133 0 0,-1-7-563 0 0,-1-1-258 0 0,0 0-56 0 0,0 0-81 0 0,0-4 355 0 0,-1-1-1 0 0,1 1 0 0 0,-1-1 1 0 0,-2-6-1 0 0,0-1 8 0 0,0-13-807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4:40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1 39 11975 0 0,'0'0'267'0'0,"0"0"42"0"0,0 0 17 0 0,-10-9 84 0 0,6 6-339 0 0,3 2 294 0 0,1 1 122 0 0,0 0 22 0 0,0 0 71 0 0,-3-16 4460 0 0,-1 7-3836 0 0,4 8-833 0 0,0 1 117 0 0,0 0 21 0 0,0 0-66 0 0,0 0-222 0 0,0 0 166 0 0,-9 19 1053 0 0,-9 26-1385 0 0,-2 0 0 0 0,-32 50 0 0 0,40-76-55 0 0,-1-1 0 0 0,-29 32 0 0 0,-35 25 0 0 0,-22 25 0 0 0,86-84 170 0 0,3-3 378 0 0,-1-1 1 0 0,-23 22-1 0 0,17-23-1700 0 0,15-10 710 0 0,4-1 424 0 0,0 1-1 0 0,-1-1 1 0 0,1 1-1 0 0,0-1 1 0 0,0 0-1 0 0,-1 0 1 0 0,1 0-1 0 0,3 0 0 0 0,-3-1 21 0 0,-1 2-2 0 0,0-1 0 0 0,1 0 0 0 0,-1 0 0 0 0,0 0 0 0 0,0 0 0 0 0,0 0 0 0 0,1 0 0 0 0,-1 0 0 0 0,0-1 0 0 0,0 1 0 0 0,0 0 0 0 0,1-1 0 0 0,-1 1 0 0 0,0 0 0 0 0,0-1 0 0 0,0 0 0 0 0,0 1 0 0 0,0-1 0 0 0,0 0 0 0 0,1 0 0 0 0,2-2-208 0 0,4-2-871 0 0,-7 4-370 0 0,1 0-800 0 0,6-5-3072 0 0,4-2-1317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4:41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4 10135 0 0,'0'0'231'0'0,"0"0"29"0"0,0 0 19 0 0,0 0 37 0 0,-1 0 382 0 0,-3-2-673 0 0,2 1 3138 0 0,0-1 3630 0 0,5 0-3701 0 0,10 1-2735 0 0,-6 0-156 0 0,12-3-190 0 0,31-12-1 0 0,-40 12-11 0 0,0 1 0 0 0,0 0 0 0 0,13-2 0 0 0,17-1 1 0 0,-32 4 0 0 0,0 1 0 0 0,0 1 0 0 0,13 0 0 0 0,-13 2 0 0 0,-8 7 0 0 0,1-9-178 0 0,-1 1-1 0 0,0 0 1 0 0,0 0-1 0 0,0 0 1 0 0,0 0-1 0 0,0 0 1 0 0,0 0-1 0 0,0 0 1 0 0,0 0-1 0 0,0-1 1 0 0,-1 1 0 0 0,1 0-1 0 0,0 0 1 0 0,-1 0-1 0 0,1 0 1 0 0,0 0-1 0 0,-1-1 1 0 0,1 1-1 0 0,-1 0 1 0 0,1 0-1 0 0,-1-1 1 0 0,1 1-1 0 0,-1 0 1 0 0,0-1-1 0 0,1 1 1 0 0,-1 0-1 0 0,0-1 1 0 0,0 1 0 0 0,1-1-1 0 0,-1 1 1 0 0,0-1-1 0 0,0 0 1 0 0,-1 1-1 0 0,2-1-6985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4:41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18'8'267'0'0,"-15"-7"42"0"0,-3-1 17 0 0,0 0-28 0 0,-11-1 817 0 0,9 1 8010 0 0,4 0-8341 0 0,15 6 584 0 0,-8-2-1368 0 0,8 1 0 0 0,11-1 0 0 0,-18-3 4 0 0,-8 0-3 0 0,1-1 1 0 0,0 1-1 0 0,-1-1 1 0 0,1 0 0 0 0,0 0-1 0 0,3-1 1 0 0,39-12-81 0 0,-43 13-258 0 0,-2 0-138 0 0,0 0-33 0 0,-5 2-1148 0 0,3-1-2961 0 0,2-1 2570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4:42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0-58 0 0,0 0 491 0 0,0 0 238 0 0,0 0 45 0 0,0 0-61 0 0,0 0-288 0 0,0 0-121 0 0,0 0-28 0 0,0 0-4 0 0,0 0 0 0 0,0 0 0 0 0,0 0 0 0 0,1 2 0 0 0,0 2-207 0 0,1 0 0 0 0,-1 0 0 0 0,0 0 0 0 0,0 0 0 0 0,0 1 0 0 0,-1 6 0 0 0,1-7-303 0 0,-1 0-1 0 0,0 0 1 0 0,1-1-1 0 0,0 1 0 0 0,0 0 1 0 0,0 0-1 0 0,0 0 1 0 0,0-1-1 0 0,1 1 0 0 0,0-1 1 0 0,2 5-1 0 0,0-2 154 0 0,0 0 0 0 0,0 1 0 0 0,0-1 1 0 0,-1 1-1 0 0,3 8 0 0 0,-5-12-80 0 0,1 0 0 0 0,-1 0 0 0 0,1 0 0 0 0,0-1 0 0 0,0 1 0 0 0,0 0-1 0 0,0-1 1 0 0,4 4 0 0 0,-4-4-25 0 0,0 0-1 0 0,0 0 0 0 0,0 1 0 0 0,0-1 0 0 0,0 1 1 0 0,0 0-1 0 0,0 0 0 0 0,2 5 0 0 0,-3-4-49 0 0,0-1 0 0 0,1 1 0 0 0,0-1 0 0 0,0 1 0 0 0,0-1 0 0 0,0 0 0 0 0,1 0 0 0 0,-1 0 0 0 0,1 0 0 0 0,-1 0 0 0 0,1-1 0 0 0,0 1 0 0 0,4 2 0 0 0,20 25 0 0 0,-20-23 0 0 0,-1 0 0 0 0,1-2 0 0 0,-4-3 17 0 0,-5-3-1 0 0,-5-2-177 0 0,7 3 156 0 0,-2-1-691 0 0,-8-5-1536 0 0,7 4-3003 0 0,3 2 3699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4:42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27 11975 0 0,'0'0'267'0'0,"0"0"42"0"0,0 0 17 0 0,-2-1-28 0 0,2 1-293 0 0,0-1-1 0 0,0 1 0 0 0,-1 0 0 0 0,1 0 1 0 0,0-1-1 0 0,0 1 0 0 0,-1 0 0 0 0,1 0 1 0 0,0-1-1 0 0,0 1 0 0 0,0 0 1 0 0,0-1-1 0 0,0 1 0 0 0,0 0 0 0 0,-1-1 1 0 0,1 1-1 0 0,0 0 0 0 0,0-1 0 0 0,0 1 1 0 0,0 0-1 0 0,0-1 0 0 0,0 1 0 0 0,0 0 1 0 0,0-1-1 0 0,0 1 0 0 0,0 0 1 0 0,1-1-1 0 0,-1 1 0 0 0,0 0 0 0 0,0-1 1 0 0,0 1-1 0 0,0 0 0 0 0,0 0 0 0 0,1-1 1 0 0,-1 1-1 0 0,0 0 0 0 0,0 0 0 0 0,0-1 1 0 0,1 1-1 0 0,-1 0 0 0 0,0 0 1 0 0,0-1-1 0 0,1 1 0 0 0,-1 0 0 0 0,0 0 1 0 0,1 0-1 0 0,-1 0 0 0 0,0-1 0 0 0,1 1 1 0 0,-1 0-1 0 0,0 0 0 0 0,0 0 0 0 0,1 0 1 0 0,-1 0-1 0 0,0 0 0 0 0,1 0 1 0 0,-1 0-1 0 0,1 0 0 0 0,-1 0 16 0 0,0 0-1 0 0,0 0 1 0 0,1 0-1 0 0,-1 0 1 0 0,0 0 0 0 0,0 0-1 0 0,0 0 1 0 0,0 0-1 0 0,1 0 1 0 0,-1 0-1 0 0,0 0 1 0 0,0 0 0 0 0,0 0-1 0 0,0 0 1 0 0,0 0-1 0 0,1 0 1 0 0,-1 0-1 0 0,0 0 1 0 0,0 0 0 0 0,0-1-1 0 0,0 1 1 0 0,0 0-1 0 0,0 0 1 0 0,0 0-1 0 0,1 0 1 0 0,-1 0 0 0 0,0 0-1 0 0,0 0 1 0 0,0-1-1 0 0,0 1 1 0 0,0 0-1 0 0,0 0 1 0 0,0 0 0 0 0,0 0-1 0 0,0 0 1 0 0,0-1-1 0 0,0 1 1 0 0,0 0-1 0 0,0 0 1 0 0,-7-6 6010 0 0,-3 4-4642 0 0,6 2-1400 0 0,1 0-1 0 0,-1 0 1 0 0,1 1 0 0 0,-1-1 0 0 0,0 1 0 0 0,-5 2 0 0 0,8-3 55 0 0,1 1 0 0 0,-1-1 0 0 0,1 0 0 0 0,-1 0 0 0 0,1 1 0 0 0,-1-1 0 0 0,1 0 0 0 0,-1 1 0 0 0,1-1 0 0 0,-1 1 1 0 0,1-1-1 0 0,-1 1 0 0 0,1-1 0 0 0,0 1 0 0 0,-1 0 0 0 0,-2 2 127 0 0,-15 13 532 0 0,3-2-494 0 0,-18 20-1 0 0,-2 5-275 0 0,22-27 488 0 0,2 1 0 0 0,-1 0 0 0 0,2 1 0 0 0,-16 27 0 0 0,12-4-468 0 0,13-36-289 0 0,1-1-138 0 0,0 0-33 0 0,0 0-208 0 0,8-6-2809 0 0,3-6 1493 0 0,0-3-15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9:26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8 11975 0 0,'0'0'267'0'0,"0"0"42"0"0,0 0 17 0 0,0 0-28 0 0,0 0-58 0 0,0 0 491 0 0,0 0 238 0 0,0 0 45 0 0,6-6 604 0 0,-3 2-1302 0 0,0 0 0 0 0,-1 0 0 0 0,0 0 0 0 0,1 0 0 0 0,-2-1 1 0 0,3-4-1 0 0,-2 4-35 0 0,0 0 1 0 0,0 0-1 0 0,1 0 1 0 0,3-5-1 0 0,0 0-18 0 0,1 0 1 0 0,-1-1-1 0 0,-1 1 0 0 0,8-23 0 0 0,9-47 1745 0 0,-3 9-1132 0 0,-3 34-718 0 0,-13 32-99 0 0,0 0 1 0 0,-1-1-1 0 0,0 1 1 0 0,0-1-1 0 0,0 1 0 0 0,0-1 1 0 0,-1 0-1 0 0,0 1 1 0 0,0-1-1 0 0,0 0 1 0 0,-1 0-1 0 0,0-7 1 0 0,0-10 1041 0 0,-1 18-1085 0 0,0 4-16 0 0,1 0 0 0 0,-1 1 0 0 0,1-1 0 0 0,-1 1 0 0 0,1-1 0 0 0,-1 1 0 0 0,1 0 0 0 0,-1-1 0 0 0,0 1 0 0 0,1 0 0 0 0,-1-1 0 0 0,0 1 0 0 0,1 0 0 0 0,-1 0 0 0 0,0-1 0 0 0,1 1 0 0 0,-1 0 0 0 0,0 0 0 0 0,1 0 0 0 0,-1 0 0 0 0,0 0 0 0 0,0 0 0 0 0,1 0 0 0 0,-1 0 0 0 0,0 0 0 0 0,1 0 0 0 0,-1 1 0 0 0,0-1 0 0 0,0 0 0 0 0,1 0 0 0 0,-1 1 0 0 0,1-1 0 0 0,-1 0 0 0 0,0 1 0 0 0,0 0 0 0 0,-1 0 0 0 0,2-1 0 0 0,-1 0 0 0 0,0 0 0 0 0,1 0 0 0 0,-1 0 0 0 0,1 1 0 0 0,-1-1 0 0 0,1 0 0 0 0,-1 0 0 0 0,1 1 0 0 0,-1-1 0 0 0,1 0 0 0 0,-1 1 0 0 0,1-1 0 0 0,0 0 0 0 0,-1 1 0 0 0,1-1 0 0 0,-1 1 0 0 0,1-1 0 0 0,0 0 0 0 0,-1 1 0 0 0,1-1 0 0 0,0 1 0 0 0,0-1 0 0 0,-1 1 0 0 0,1-1 0 0 0,0 1 0 0 0,0 0 0 0 0,0-1 0 0 0,0 1 0 0 0,-1 0 0 0 0,1 1 0 0 0,-8 15 0 0 0,5-12 0 0 0,0 0 0 0 0,1 1 0 0 0,0 0 0 0 0,0-1 0 0 0,0 1 0 0 0,0 0 0 0 0,0 8 0 0 0,-1 5 0 0 0,0-1 0 0 0,-7 20 0 0 0,9-33 0 0 0,0 0 0 0 0,0 0 0 0 0,1 0 0 0 0,-1 0 0 0 0,1 7 0 0 0,1-7 0 0 0,-1 0 0 0 0,-1 0 0 0 0,1 0 0 0 0,-2 6 0 0 0,-14 38 0 0 0,10-34 0 0 0,1-1 0 0 0,1 1 0 0 0,-4 25 0 0 0,8-39 0 0 0,-1 4 0 0 0,0 1 0 0 0,1-1 0 0 0,0 1 0 0 0,0-1 0 0 0,0 1 0 0 0,1-1 0 0 0,2 11 0 0 0,2 5 0 0 0,-5-18 0 0 0,1 0 0 0 0,-1 1 0 0 0,1-1 0 0 0,0 0 0 0 0,0 1 0 0 0,1-1 0 0 0,-1 0 0 0 0,1 0 0 0 0,-1 0 0 0 0,1 0 0 0 0,0 0 0 0 0,3 3 0 0 0,-2-3 0 0 0,2 2 0 0 0,1 1 0 0 0,11 8 0 0 0,-15-13 0 0 0,1 0 0 0 0,-1 1 0 0 0,1-1 0 0 0,-1 0 0 0 0,1 0 0 0 0,0 0 0 0 0,-1-1 0 0 0,1 1 0 0 0,0-1 0 0 0,-1 1 0 0 0,6-1 0 0 0,3 0 0 0 0,0-1 0 0 0,-1-1 0 0 0,1 0 0 0 0,17-5 0 0 0,42-19 0 0 0,-46 17 0 0 0,-15 5 28 0 0,1 0-1 0 0,-1 0 1 0 0,0-1 0 0 0,0 0-1 0 0,0-1 1 0 0,-1 0 0 0 0,0 0-1 0 0,0-1 1 0 0,-1 0 0 0 0,0 0-1 0 0,0-1 1 0 0,0 0 0 0 0,-1 0-1 0 0,0-1 1 0 0,4-8 0 0 0,0 2 330 0 0,-9 14-313 0 0,0-1-1 0 0,1 1 1 0 0,-1 0-1 0 0,0-1 1 0 0,0 1-1 0 0,0-1 1 0 0,-1 1-1 0 0,1-1 1 0 0,0 0-1 0 0,0 1 1 0 0,-1-1-1 0 0,1 0 1 0 0,-1 1 0 0 0,0-1-1 0 0,1 0 1 0 0,-1 0-1 0 0,0 1 1 0 0,0-1-1 0 0,0 0 1 0 0,0 0-1 0 0,0 0 1 0 0,-1 1-1 0 0,1-1 1 0 0,-1 0-1 0 0,1 0 1 0 0,-1 1 0 0 0,0-3-1 0 0,-2-1-44 0 0,-14-26 0 0 0,16 30 0 0 0,0-1 0 0 0,-1 1 0 0 0,1 0 0 0 0,0 0 0 0 0,0-1 0 0 0,0 1 0 0 0,-1 0 0 0 0,1 0 0 0 0,-1 0 0 0 0,1 0 0 0 0,-1 0 0 0 0,1 1 0 0 0,-1-1 0 0 0,1 0 0 0 0,-1 1 0 0 0,0-1 0 0 0,-2 1 0 0 0,2-1 0 0 0,1 0 0 0 0,0 1 0 0 0,0 0 0 0 0,0-1 0 0 0,1 1 0 0 0,-1 0 0 0 0,0 0 0 0 0,0 0 0 0 0,0 0 0 0 0,0 0 0 0 0,0 0 0 0 0,0 0 0 0 0,1 0 0 0 0,-1 0 0 0 0,0 0 0 0 0,0 1 0 0 0,0-1 0 0 0,-1 1 0 0 0,-2 0 0 0 0,-1 0 0 0 0,1 1 0 0 0,0 0 0 0 0,-8 3 0 0 0,7-2 0 0 0,-4 3 0 0 0,6 3 0 0 0,3-7 0 0 0,0-1 0 0 0,0 1 0 0 0,0-1 0 0 0,1 1 0 0 0,-1-1 0 0 0,1 1 0 0 0,-1-1 0 0 0,1 1 0 0 0,0-1 0 0 0,-1 0 0 0 0,1 1 0 0 0,0-1 0 0 0,0 0 0 0 0,0 1 0 0 0,0-1 0 0 0,0 0 0 0 0,0 0 0 0 0,1 0 0 0 0,-1 0 0 0 0,0 0 0 0 0,0 0 0 0 0,1 0 0 0 0,-1-1 0 0 0,1 1 0 0 0,-1 0 0 0 0,1-1 0 0 0,-1 1 0 0 0,1-1 0 0 0,-1 1 0 0 0,3-1 0 0 0,4 2 0 0 0,0-1 0 0 0,0 0 0 0 0,0-1 0 0 0,13 0 0 0 0,-8-1 0 0 0,89-7 0 0 0,-87 4 1883 0 0,-14 4-1879 0 0,-1 0 1 0 0,0 0 0 0 0,0 0-1 0 0,0 0 1 0 0,0 0 0 0 0,1 0 0 0 0,-1 0-1 0 0,0 0 1 0 0,0 0 0 0 0,0 0-1 0 0,0 0 1 0 0,1 0 0 0 0,-1 0 0 0 0,0 0-1 0 0,0 0 1 0 0,0 0 0 0 0,0 0-1 0 0,0 0 1 0 0,1 0 0 0 0,-1 0-1 0 0,0-1 1 0 0,0 1 0 0 0,0 0 0 0 0,0 0-1 0 0,0 0 1 0 0,0 0 0 0 0,1 0-1 0 0,-1 0 1 0 0,0-1 0 0 0,0 1-1 0 0,0 0 1 0 0,0 0 0 0 0,0 0 0 0 0,0 0-1 0 0,0-1 1 0 0,0 1 0 0 0,0 0-1 0 0,0 0 1 0 0,0 0 0 0 0,0 0 0 0 0,0 0-1 0 0,0-1 1 0 0,0 1 0 0 0,0 0-1 0 0,-14-9-451 0 0,0 3-536 0 0,7 3 471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4:43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0135 0 0,'0'0'231'0'0,"2"0"29"0"0,1 0-185 0 0,-1 0-49 0 0,13-5 584 0 0,-12 4 136 0 0,-1 1 232 0 0,5 1 40 0 0,-5-1 6 0 0,-2 0 0 0 0,0 0 0 0 0,0 0 0 0 0,0 0 0 0 0,0 0 0 0 0,0 0 0 0 0,0 0 0 0 0,2 1-137 0 0,1-2-740 0 0,12 6 118 0 0,-13-4-127 0 0,1 1 0 0 0,-1-1 0 0 0,1 1 0 0 0,-1 0 0 0 0,1 0 1 0 0,-1 0-1 0 0,2 3 0 0 0,4 2 146 0 0,2 1-132 0 0,-1 0 0 0 0,-1 1 0 0 0,11 12-1 0 0,-16-17-106 0 0,0 0-1 0 0,0 1 0 0 0,0 0 1 0 0,0-1-1 0 0,-1 1 0 0 0,0 0 1 0 0,0 1-1 0 0,0-1 0 0 0,1 8 1 0 0,-1-2 338 0 0,1 0 1 0 0,7 17 0 0 0,4 14 54 0 0,-12-29-428 0 0,2 5-8 0 0,1 1 0 0 0,9 25 0 0 0,-11-40-2 0 0,-1 1 0 0 0,0-1 0 0 0,-1 1 0 0 0,1-1 0 0 0,-1 1 0 0 0,1 0 0 0 0,-1 0 0 0 0,-1-1 0 0 0,1 1 0 0 0,-1 0 0 0 0,0 0 0 0 0,0 0 0 0 0,0 0 0 0 0,-1-1 0 0 0,-2 11 0 0 0,-5 9 0 0 0,3-11 0 0 0,0 1 0 0 0,1-1 0 0 0,-2 19 0 0 0,5-29-30 0 0,0 0 0 0 0,1 0-1 0 0,-1 0 1 0 0,-1 0 0 0 0,1-1 0 0 0,0 1-1 0 0,-1 0 1 0 0,1-1 0 0 0,-1 1-1 0 0,0-1 1 0 0,0 0 0 0 0,0 0 0 0 0,0 1-1 0 0,0-1 1 0 0,-3 2 0 0 0,-5 3-235 0 0,-1 1 1 0 0,-13 6 0 0 0,16-10 157 0 0,7-3-677 0 0,1-1-1144 0 0,0 0-506 0 0,0 0-102 0 0,0 0-22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4:43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 6447 0 0,'0'0'298'0'0,"0"0"-10"0"0,0 0 20 0 0,0 0 780 0 0,0 0 356 0 0,0 0 76 0 0,-1 0 679 0 0,-4 3-2599 0 0,4-2 3814 0 0,2 0 3871 0 0,6 0-7003 0 0,0 0-1 0 0,0 0 1 0 0,0 0 0 0 0,0-1-1 0 0,0 0 1 0 0,0-1-1 0 0,0 0 1 0 0,0 0 0 0 0,10-2-1 0 0,24-4 627 0 0,-21 7-908 0 0,0 0 0 0 0,0 1 0 0 0,0 1 0 0 0,21 5 0 0 0,-24-6 0 0 0,-11-1 0 0 0,-1 1 0 0 0,1-1 0 0 0,-1 1 0 0 0,1 0 0 0 0,-1 1 0 0 0,8 2 0 0 0,35 15 0 0 0,-38-15 12 0 0,-7-2 27 0 0,1-1 0 0 0,0 1 0 0 0,0-1 0 0 0,1 0 1 0 0,-1 0-1 0 0,0 0 0 0 0,0 0 0 0 0,0-1 0 0 0,1 0 1 0 0,4 0-1 0 0,-11 0 76 0 0,0 0-1 0 0,0-1 1 0 0,0 1 0 0 0,0-1 0 0 0,0 0 0 0 0,0 1 0 0 0,1-1-1 0 0,-1 0 1 0 0,0 0 0 0 0,0 0 0 0 0,-2-2 0 0 0,-10-9-3081 0 0,5 4-6585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09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27 8287 0 0,'0'0'191'0'0,"0"0"26"0"0,0 0 9 0 0,-1-4-34 0 0,-1-13-78 0 0,1 12 274 0 0,1 5 110 0 0,0 0 12 0 0,0 0 2 0 0,0 0 0 0 0,0 0 0 0 0,0 0 0 0 0,0 0 0 0 0,0 0 0 0 0,0 0 0 0 0,0 0 0 0 0,0 0 0 0 0,0 0 0 0 0,0 0 0 0 0,0 0 0 0 0,1-1-69 0 0,0-6-294 0 0,1-11 1167 0 0,0 0-1 0 0,7-22 1 0 0,-10 37-1167 0 0,-1-1-61 0 0,2 3 283 0 0,0 1 117 0 0,0 0 21 0 0,0 0-66 0 0,-6-6-278 0 0,6 6-165 0 0,0-1 0 0 0,-1 1 0 0 0,1 0 0 0 0,0 0 0 0 0,0 0 0 0 0,0 0 0 0 0,0 0 0 0 0,-1-1 0 0 0,1 1 0 0 0,0 0 0 0 0,0 0 0 0 0,0 0 0 0 0,-1 0 0 0 0,1 0 0 0 0,0 0 0 0 0,0 0 0 0 0,0 0 0 0 0,-1 0 0 0 0,1 0 0 0 0,0 0 0 0 0,0 0 0 0 0,0 0 0 0 0,-1 0 0 0 0,1 0 0 0 0,0 0 0 0 0,0 0 0 0 0,0 0 0 0 0,-1 0 0 0 0,1 0 0 0 0,0 0 0 0 0,0 0 0 0 0,0 0 0 0 0,-1 0 0 0 0,1 0 0 0 0,0 1 0 0 0,0-1 0 0 0,0 0 0 0 0,0 0 0 0 0,-1 0 0 0 0,1 0 0 0 0,0 0 0 0 0,0 1 0 0 0,0-1 0 0 0,0 0 0 0 0,0 0 0 0 0,0 0 0 0 0,-1 0 0 0 0,1 1 0 0 0,-6 10 0 0 0,4-8 0 0 0,-2 4 0 0 0,0-1 0 0 0,0 1 0 0 0,1 0 0 0 0,-5 12 0 0 0,4-9 0 0 0,0-1 0 0 0,-6 11 0 0 0,-3 4 0 0 0,-17 41 0 0 0,27-55 0 0 0,0 0 0 0 0,1 0 0 0 0,-2 15 0 0 0,-2 6 0 0 0,2-16 0 0 0,3-12 0 0 0,0 1 0 0 0,0-1 0 0 0,1 0 0 0 0,-1 1 0 0 0,1-1 0 0 0,0 1 0 0 0,-1-1 0 0 0,1 0 0 0 0,1 1 0 0 0,-1-1 0 0 0,1 1 0 0 0,-1-1 0 0 0,1 0 0 0 0,0 1 0 0 0,0-1 0 0 0,0 0 0 0 0,3 5 0 0 0,8 16 0 0 0,-7-17 0 0 0,3-2 0 0 0,-6-5 0 0 0,0 0 0 0 0,1 1 0 0 0,-1-1 0 0 0,0 0 0 0 0,1 0 0 0 0,-1-1 0 0 0,0 1 0 0 0,0 0 0 0 0,1-1 0 0 0,-1 1 0 0 0,0-1 0 0 0,0 0 0 0 0,0 0 0 0 0,0 0 0 0 0,4-2 0 0 0,4-3 0 0 0,-1 0 0 0 0,9-8 0 0 0,-11 8 0 0 0,0 0 0 0 0,0-1 0 0 0,0 0 0 0 0,0-1 0 0 0,-1 1 0 0 0,0-2 0 0 0,-1 1 0 0 0,0 0 0 0 0,4-10 0 0 0,-2 4 0 0 0,-1 0 0 0 0,-1 0 0 0 0,-1-1 0 0 0,5-23 0 0 0,-8 33 120 0 0,-1-1 0 0 0,0 1 0 0 0,0 0 0 0 0,0-1 0 0 0,-1 1 0 0 0,1 0 0 0 0,-1 0 0 0 0,-1-1 0 0 0,1 1 0 0 0,-1 0 0 0 0,-2-6 0 0 0,3 10-100 0 0,1 0-1 0 0,-1 0 1 0 0,0 0-1 0 0,1 1 1 0 0,-1-1 0 0 0,0 0-1 0 0,0 0 1 0 0,0 0-1 0 0,0 1 1 0 0,0-1-1 0 0,0 0 1 0 0,0 1 0 0 0,0-1-1 0 0,0 1 1 0 0,0-1-1 0 0,0 1 1 0 0,0 0-1 0 0,0-1 1 0 0,0 1 0 0 0,0 0-1 0 0,-1 0 1 0 0,1 0-1 0 0,0 0 1 0 0,0 0-1 0 0,0 0 1 0 0,0 0 0 0 0,-3 0-1 0 0,0 1-240 0 0,0-1 1 0 0,0 1-1 0 0,0 0 0 0 0,0 0 1 0 0,-6 3-1 0 0,9-3-222 0 0,0 0 294 0 0,-1 1 11 0 0,1 0 0 0 0,0-1-1 0 0,0 1 1 0 0,0 0 0 0 0,0 0-1 0 0,0 0 1 0 0,1 0 0 0 0,-1 0-1 0 0,1 0 1 0 0,-1 0 0 0 0,1 0-1 0 0,-1 4 1 0 0,3 16-9302 0 0,-2-20 4078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09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3 13823 0 0,'0'0'315'0'0,"0"0"45"0"0,0 0 21 0 0,-1 0-49 0 0,-3 1-81 0 0,3-1 481 0 0,1 0 237 0 0,0 0 45 0 0,0 0-61 0 0,0 0-288 0 0,0 0-121 0 0,0 0-28 0 0,0 0-4 0 0,0 0 0 0 0,0 0 0 0 0,0 0 0 0 0,11-11 104 0 0,-10 11-616 0 0,-1 0 0 0 0,0 0 0 0 0,0 0 0 0 0,0 0 0 0 0,0 0 0 0 0,0 0 0 0 0,0 0 0 0 0,1 0 0 0 0,-1 0 0 0 0,0-1 0 0 0,0 1 0 0 0,0 0 0 0 0,0 0 0 0 0,0 0 0 0 0,0 0 0 0 0,0 0 0 0 0,0 0 0 0 0,0 0 0 0 0,1 0 0 0 0,-1 0 0 0 0,0-1 0 0 0,0 1 0 0 0,0 0 0 0 0,0 0 0 0 0,0 0 0 0 0,0 0 0 0 0,0 0 0 0 0,0 0 0 0 0,0-1 0 0 0,0 1 0 0 0,0 0 0 0 0,0 0 0 0 0,0 0 0 0 0,0 0 0 0 0,0 0 0 0 0,0 0 0 0 0,0-1 0 0 0,0 1 0 0 0,0 0 0 0 0,0 0 0 0 0,0 0 0 0 0,0 0 0 0 0,0 0 0 0 0,0 0 0 0 0,0-1 0 0 0,-1 1 0 0 0,1 0 0 0 0,0 0 0 0 0,0 0 0 0 0,-7-3 0 0 0,2 0 0 0 0,11-2 0 0 0,-5 5-11 0 0,-1 0-1 0 0,0 0 1 0 0,0 0-1 0 0,0 0 1 0 0,0 0-1 0 0,0 0 1 0 0,0 0-1 0 0,0 0 1 0 0,0 0-1 0 0,1 0 1 0 0,-1 0-1 0 0,0 0 1 0 0,0 0-1 0 0,0 0 1 0 0,0 0-1 0 0,0 0 1 0 0,0 0-1 0 0,0 0 1 0 0,0 0-1 0 0,0 0 1 0 0,1 0-1 0 0,-1 0 1 0 0,0 0-1 0 0,0 0 1 0 0,0 0 0 0 0,0 0-1 0 0,0 0 1 0 0,0 0-1 0 0,0 0 1 0 0,0-1-1 0 0,0 1 1 0 0,0 0-1 0 0,0 0 1 0 0,0 0-1 0 0,0 0 1 0 0,0 0-1 0 0,0 0 1 0 0,0 0-1 0 0,0 0 1 0 0,0 0-1 0 0,0-1 1 0 0,0 1-1 0 0,0 0 1 0 0,0 0-1 0 0,0 0 1 0 0,0 0-1 0 0,0 0 1 0 0,0 0-1 0 0,0 0 1 0 0,0 0-1 0 0,0-1 1 0 0,0 1-1 0 0,0 0 1 0 0,0 0-1 0 0,0 0 1 0 0,0 0-1 0 0,0 0 1 0 0,0 0-1 0 0,0 0 1 0 0,0 0-1 0 0,0 0 1 0 0,0 0 0 0 0,0-1-1 0 0,-8 0-857 0 0,4 0-1729 0 0,4 1 1064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10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32 13823 0 0,'0'0'315'0'0,"0"0"45"0"0,0 0 21 0 0,0 0-49 0 0,0 0-81 0 0,0 0 481 0 0,0 0 237 0 0,0 0 45 0 0,0 0-129 0 0,-1 2-506 0 0,-25 18 1486 0 0,24-18-1716 0 0,2-1-148 0 0,0 0 0 0 0,0 0-1 0 0,-1 0 1 0 0,1 0 0 0 0,-1 0-1 0 0,1 0 1 0 0,-1 0 0 0 0,1 0-1 0 0,-1 0 1 0 0,1 0 0 0 0,-1 0 0 0 0,0 0-1 0 0,1 0 1 0 0,-1 0 0 0 0,0 0-1 0 0,0-1 1 0 0,0 1 0 0 0,0 0-1 0 0,0-1 1 0 0,-1 1 0 0 0,0 0 0 0 0,-8 3-1 0 0,9-4 8 0 0,3-2 61 0 0,7-5 214 0 0,2 0 288 0 0,-7 3-445 0 0,0 1 0 0 0,1-1 0 0 0,-1 1 0 0 0,1 0 0 0 0,0 0 0 0 0,-1 1 0 0 0,1-1 0 0 0,10-2 0 0 0,17-10-143 0 0,-25 9 17 0 0,-7 6 0 0 0,0-1 0 0 0,1 1-1 0 0,-1-1 1 0 0,0 0 0 0 0,1 1 0 0 0,-1-1 0 0 0,1 1-1 0 0,-1-1 1 0 0,1 1 0 0 0,-1-1 0 0 0,1 1-1 0 0,0-1 1 0 0,-1 1 0 0 0,1 0 0 0 0,-1-1 0 0 0,1 1-1 0 0,0 0 1 0 0,-1 0 0 0 0,1-1 0 0 0,1 1 0 0 0,15-3 213 0 0,-13 3 21 0 0,-2-1 254 0 0,-2 1 21 0 0,11 4 83 0 0,4 3-572 0 0,-13-2-22 0 0,-2-3 0 0 0,3 4 2 0 0,-1-1 0 0 0,-1 0 0 0 0,1 1 0 0 0,-1-1 0 0 0,1 8 0 0 0,-1-10 0 0 0,-1-1 0 0 0,0 1 0 0 0,0 0 0 0 0,0-1 0 0 0,0 1 0 0 0,0 0 0 0 0,-1-1 0 0 0,1 1 0 0 0,-1-1 0 0 0,0 1 0 0 0,0-1 0 0 0,0 1 0 0 0,-2 3 0 0 0,0-2 0 0 0,1-1 0 0 0,0 0 0 0 0,0 0 0 0 0,0 0 0 0 0,1 1 0 0 0,-1-1 0 0 0,1 0 0 0 0,0 1 0 0 0,0-1 0 0 0,0 0 0 0 0,0 1 0 0 0,0 3 0 0 0,1-5 0 0 0,-1 0 0 0 0,1 0 0 0 0,-1 0 0 0 0,1-1 0 0 0,-1 1 0 0 0,0 0 0 0 0,0-1 0 0 0,0 1 0 0 0,0 0 0 0 0,0-1 0 0 0,0 1 0 0 0,-2 2 0 0 0,1-3 0 0 0,1 1 0 0 0,-1 0 0 0 0,1 0 0 0 0,0 0 0 0 0,-1 0 0 0 0,1 0 0 0 0,0 0 0 0 0,-1 4 0 0 0,-1 13 0 0 0,3-16 0 0 0,-1 1 0 0 0,1-1 0 0 0,-1 0 0 0 0,0 1 0 0 0,1-1 0 0 0,-2 0 0 0 0,1 0 0 0 0,0 1 0 0 0,-3 4 0 0 0,-8 7 0 0 0,0-1 0 0 0,-25 24 0 0 0,18-19 0 0 0,9-9 0 0 0,8-7 0 0 0,-1 1 0 0 0,1-1 0 0 0,-1 0 0 0 0,0-1 0 0 0,0 1 0 0 0,-1 0 0 0 0,1-1 0 0 0,0 0 0 0 0,-1 1 0 0 0,1-1 0 0 0,-8 2 0 0 0,10-4 0 0 0,0 1 0 0 0,1-1 0 0 0,-1 0 0 0 0,0 0 0 0 0,0 1 0 0 0,0-1 0 0 0,0 0 0 0 0,0 0 0 0 0,1 0 0 0 0,-1 0 0 0 0,0 0 0 0 0,0 0 0 0 0,0 0 0 0 0,0-1 0 0 0,0 1 0 0 0,1 0 0 0 0,-1 0 0 0 0,0-1 0 0 0,0 1 0 0 0,0 0 0 0 0,1-1 0 0 0,-1 1 0 0 0,0-1 0 0 0,0 1 0 0 0,1-1 0 0 0,-1 0 0 0 0,0 1 0 0 0,1-1 0 0 0,-1 1 0 0 0,1-1 0 0 0,-1 0 0 0 0,1 0 0 0 0,-1 1 0 0 0,1-1 0 0 0,-1 0 0 0 0,1 0 0 0 0,0 0 0 0 0,0 1 0 0 0,-1-1 0 0 0,1 0 0 0 0,0 0 0 0 0,0 0 0 0 0,0 0 0 0 0,0 0 0 0 0,0 1 0 0 0,0-1 0 0 0,0 0 0 0 0,0 0 0 0 0,0 0 0 0 0,0 0 0 0 0,1-1 0 0 0,33-35 0 0 0,-33 34 0 0 0,8-8 0 0 0,-2 6 0 0 0,-7 5 0 0 0,1-1 0 0 0,-1 1 0 0 0,0 0 0 0 0,0 0 0 0 0,1 0 0 0 0,-1-1 0 0 0,0 1 0 0 0,1 0 0 0 0,-1 0 0 0 0,0 0 0 0 0,1 0 0 0 0,-1 0 0 0 0,0 0 0 0 0,0 0 0 0 0,1 0 0 0 0,-1 0 0 0 0,0-1 0 0 0,1 1 0 0 0,-1 0 0 0 0,0 1 0 0 0,1-1 0 0 0,-1 0 0 0 0,0 0 0 0 0,1 0 0 0 0,-1 0 0 0 0,0 0 0 0 0,1 0 0 0 0,-1 0 0 0 0,0 0 0 0 0,1 0 0 0 0,-1 1 0 0 0,0-1 0 0 0,0 0 0 0 0,1 0 0 0 0,-1 0 0 0 0,0 1 0 0 0,0-1 0 0 0,1 0 0 0 0,-1 0 0 0 0,0 1 0 0 0,0-1 0 0 0,0 0 0 0 0,0 0 0 0 0,1 1 0 0 0,-1-1 0 0 0,0 0 0 0 0,0 1 0 0 0,0-1 0 0 0,0 0 0 0 0,0 1 0 0 0,4 5 0 0 0,0 0 0 0 0,0 1 0 0 0,-1-1 0 0 0,3 9 0 0 0,-3-7 0 0 0,0-1 0 0 0,10 15 0 0 0,-7-10 0 0 0,-5-8 0 0 0,1 0 0 0 0,0-1 0 0 0,1 1 0 0 0,-1 0 0 0 0,0-1 0 0 0,1 0 0 0 0,0 1 0 0 0,3 2 0 0 0,-5-4-36 0 0,0-2-27 0 0,-1 1 0 0 0,1 0 0 0 0,-1-1 0 0 0,1 1 0 0 0,-1-1 0 0 0,1 1 1 0 0,0-1-1 0 0,-1 1 0 0 0,1-1 0 0 0,0 1 0 0 0,-1-1 0 0 0,1 1 0 0 0,0-1 0 0 0,0 0 0 0 0,-1 1 0 0 0,1-1 0 0 0,0 0 0 0 0,0 0 0 0 0,0 0 0 0 0,0 0 0 0 0,-1 0 0 0 0,1 0 0 0 0,0 0 0 0 0,0 0 0 0 0,1 0 0 0 0,-1-4-3874 0 0,6-1 1891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11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60 11975 0 0,'47'-41'3140'0'0,"-46"40"-2126"0"0,-1 1-841 0 0,0-1 1 0 0,0 1-1 0 0,-1-1 1 0 0,1 1 0 0 0,0-1-1 0 0,0 1 1 0 0,0 0-1 0 0,-1-1 1 0 0,1 1 0 0 0,0-1-1 0 0,0 1 1 0 0,-1 0-1 0 0,1-1 1 0 0,0 1 0 0 0,-1 0-1 0 0,1-1 1 0 0,-1 1-1 0 0,1 0 1 0 0,0-1 0 0 0,-1 1-1 0 0,1 0 1 0 0,-1 0-1 0 0,1 0 1 0 0,-1-1 0 0 0,1 1-1 0 0,-1 0 1 0 0,1 0-1 0 0,-1 0 1 0 0,0 0 0 0 0,-14 0 2008 0 0,3 3-2176 0 0,5-2 2 0 0,1 1-1 0 0,0 0 0 0 0,0 0 1 0 0,0 0-1 0 0,0 1 0 0 0,0 0 1 0 0,0 0-1 0 0,-7 6 0 0 0,12-9 11 0 0,1 1 1 0 0,0-1-1 0 0,0 0 0 0 0,0 0 1 0 0,0 0-1 0 0,-1 0 0 0 0,1 0 1 0 0,0 0-1 0 0,0 0 0 0 0,0 1 1 0 0,0-1-1 0 0,0 0 0 0 0,-1 0 1 0 0,1 0-1 0 0,0 0 0 0 0,0 1 0 0 0,0-1 1 0 0,0 0-1 0 0,0 0 0 0 0,0 0 1 0 0,0 0-1 0 0,0 1 0 0 0,0-1 1 0 0,0 0-1 0 0,0 0 0 0 0,0 0 1 0 0,0 1-1 0 0,0-1 0 0 0,0 0 1 0 0,0 0-1 0 0,0 0 0 0 0,0 1 1 0 0,-2 6 744 0 0,1-6-640 0 0,-2 3-53 0 0,0 1-1 0 0,-1 0 0 0 0,2-1 0 0 0,-1 1 1 0 0,0 0-1 0 0,-2 8 0 0 0,4-8-69 0 0,-9 14 0 0 0,9-11 0 0 0,1-5 0 0 0,0-2 0 0 0,1 0 0 0 0,-1 0 0 0 0,0 0 0 0 0,0 0 0 0 0,1 0 0 0 0,-1 0 0 0 0,1 0 0 0 0,-1-1 0 0 0,1 1 0 0 0,-1 0 0 0 0,1 0 0 0 0,0 0 0 0 0,-1-1 0 0 0,1 1 0 0 0,1 1 0 0 0,2 2 0 0 0,-1 0 0 0 0,1 0 0 0 0,0 0 0 0 0,0-1 0 0 0,0 1 0 0 0,0-1 0 0 0,1 0 0 0 0,-1 0 0 0 0,1-1 0 0 0,0 0 0 0 0,0 1 0 0 0,7 1 0 0 0,9 2 0 0 0,-17-5 0 0 0,0 0 0 0 0,0 0 0 0 0,0 1 0 0 0,-1-1 0 0 0,1 1 0 0 0,5 3 0 0 0,0 1 0 0 0,-9-3 0 0 0,0-2 0 0 0,0-1 0 0 0,0 1 0 0 0,0 0 0 0 0,0-1 0 0 0,0 1 0 0 0,0 0 0 0 0,0-1 0 0 0,0 1 0 0 0,0 0 0 0 0,0 0 0 0 0,0-1 0 0 0,0 1 0 0 0,0 0 0 0 0,1-1 0 0 0,-1 1 0 0 0,0-1 0 0 0,0 1 0 0 0,1 0 0 0 0,-1-1 0 0 0,1 1 0 0 0,-1-1 0 0 0,0 1 0 0 0,2 0 0 0 0,5 6 0 0 0,-5-6 0 0 0,-1 0 0 0 0,1 0 0 0 0,-1 0 0 0 0,1 0 0 0 0,-1 1 0 0 0,0-1 0 0 0,0 0 0 0 0,1 1 0 0 0,-1-1 0 0 0,0 1 0 0 0,0-1 0 0 0,1 3 0 0 0,-1-1 0 0 0,0-1 0 0 0,-1 0 0 0 0,1 1 0 0 0,0-1 0 0 0,-1 1 0 0 0,0-1 0 0 0,0 1 0 0 0,0 4 0 0 0,1 6 0 0 0,-1-10 0 0 0,0-1 0 0 0,0 1 0 0 0,0 0 0 0 0,-1-1 0 0 0,1 1 0 0 0,-1 0 0 0 0,1-1 0 0 0,-1 1 0 0 0,0-1 0 0 0,0 1 0 0 0,0-1 0 0 0,-3 5 0 0 0,1-2 0 0 0,3-5 0 0 0,0 1 0 0 0,0 0 0 0 0,-1-1 0 0 0,1 1 0 0 0,0 0 0 0 0,0-1 0 0 0,0 1 0 0 0,0 0 0 0 0,0-1 0 0 0,0 1 0 0 0,0 0 0 0 0,0-1 0 0 0,0 1 0 0 0,0 0 0 0 0,0-1 0 0 0,0 1 0 0 0,1 0 0 0 0,-1 0 0 0 0,1 1 0 0 0,-1-1 0 0 0,0 0 0 0 0,0 0 0 0 0,1 0 0 0 0,-1 0 0 0 0,0 0 0 0 0,0 1 0 0 0,0-1 0 0 0,0 0 0 0 0,0 0 0 0 0,0 0 0 0 0,-1 0 0 0 0,1 1 0 0 0,0-1 0 0 0,-1 0 0 0 0,1 0 0 0 0,-1 0 0 0 0,1 0 0 0 0,-1 0 0 0 0,1 0 0 0 0,-1 0 0 0 0,0 0 0 0 0,1 0 0 0 0,-1 0 0 0 0,-1 1 0 0 0,-2 2 0 0 0,0 0 0 0 0,0 0 0 0 0,-1 0 0 0 0,1 0 0 0 0,-1-1 0 0 0,0 0 0 0 0,0 0 0 0 0,0 0 0 0 0,0-1 0 0 0,-9 4 0 0 0,5-3 0 0 0,0-1 0 0 0,-1 1 0 0 0,1-2 0 0 0,0 1 0 0 0,-16-1 0 0 0,23-1 0 0 0,0 0 0 0 0,0 0 0 0 0,0 0 0 0 0,0 0 0 0 0,0-1 0 0 0,0 1 0 0 0,0-1 0 0 0,0 0 0 0 0,0 1 0 0 0,0-1 0 0 0,0 0 0 0 0,0 0 0 0 0,1 0 0 0 0,-1 0 0 0 0,0-1 0 0 0,1 1 0 0 0,-1 0 0 0 0,1-1 0 0 0,-1 1 0 0 0,1-1 0 0 0,0 1 0 0 0,0-1 0 0 0,-1 0 0 0 0,1 1 0 0 0,0-1 0 0 0,0 0 0 0 0,1 0 0 0 0,-1 0 0 0 0,0 0 0 0 0,1 0 0 0 0,-1 0 0 0 0,1 0 0 0 0,0 0 0 0 0,-1 0 0 0 0,1 0 0 0 0,0-4 0 0 0,1 4 31 0 0,-1 0 0 0 0,1 0 0 0 0,0 1 0 0 0,0-1 0 0 0,-1 0 0 0 0,1 0 0 0 0,0 1 0 0 0,0-1 0 0 0,1 0 0 0 0,-1 1 0 0 0,0-1 0 0 0,0 1 0 0 0,1-1 0 0 0,-1 1 0 0 0,3-2 0 0 0,10-12 404 0 0,-8 6-465 0 0,1 0-1 0 0,1 1 1 0 0,-1-1 0 0 0,12-8 0 0 0,11-13-678 0 0,3 0 700 0 0,-27 25 237 0 0,1-1 1 0 0,-1 0-1 0 0,0 0 0 0 0,0 0 1 0 0,7-10-1 0 0,-10 11-159 0 0,1 0 0 0 0,0 1 0 0 0,0 0 1 0 0,1 0-1 0 0,5-5 0 0 0,-6 6-43 0 0,1-1-1 0 0,-1 1 1 0 0,0-1 0 0 0,0-1 0 0 0,0 1-1 0 0,3-6 1 0 0,-6 8-27 0 0,0 1 0 0 0,-1-1 0 0 0,1 0 0 0 0,-1 1 0 0 0,0-1 0 0 0,1 0 0 0 0,-1 0 0 0 0,0 1 0 0 0,0-3 0 0 0,3-14 0 0 0,-3 17 0 0 0,0 1 0 0 0,0-1 0 0 0,0-1 0 0 0,0 1 0 0 0,0 0 0 0 0,0 0 0 0 0,0 0 0 0 0,0 0 0 0 0,0 0 0 0 0,0 0 0 0 0,0 0 0 0 0,-1 0 0 0 0,1 1 0 0 0,0-1 0 0 0,-1 0 0 0 0,1 0 0 0 0,-1 0 0 0 0,0-1 0 0 0,0 0 0 0 0,0 1 0 0 0,1-1 0 0 0,-1 1 0 0 0,1-1 0 0 0,-1 0 0 0 0,1 1 0 0 0,-1-1 0 0 0,1-2 0 0 0,0 3 0 0 0,0 0 0 0 0,0 0 0 0 0,-1 0 0 0 0,1 0 0 0 0,0 0 0 0 0,0 0 0 0 0,0 0 0 0 0,-1 0 0 0 0,1 0 0 0 0,-1 1 0 0 0,1-1 0 0 0,-1 0 0 0 0,1 0 0 0 0,-1 0 0 0 0,1 0 0 0 0,-1 1 0 0 0,1-1 0 0 0,-1 0 0 0 0,0 1 0 0 0,-1-2 0 0 0,-18-8 0 0 0,4 2 0 0 0,12 7-492 0 0,1 0 0 0 0,0 0 0 0 0,0 0 0 0 0,-1 0 0 0 0,1 0 0 0 0,0 1 0 0 0,-1-1 0 0 0,-6 1-1 0 0,1-1-689 0 0,-8 0-863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20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41 6447 0 0,'0'0'298'0'0,"0"0"-10"0"0,1-1-188 0 0,0 1-37 0 0,0 0 0 0 0,-1-1 0 0 0,1 0 0 0 0,0 1 0 0 0,-1-1 0 0 0,1 1 0 0 0,-1-1 1 0 0,1 0-1 0 0,-1 1 0 0 0,1-1 0 0 0,-1 0 0 0 0,1 0 0 0 0,-1 1 0 0 0,0-1 0 0 0,1 0 0 0 0,-1 0 1 0 0,0 0-1 0 0,0 1 0 0 0,0-1 0 0 0,1-1 0 0 0,-1-2 450 0 0,9-12 2921 0 0,-7 14-2963 0 0,-1 0-1 0 0,0 0 1 0 0,1 0-1 0 0,-1-1 1 0 0,0 1 0 0 0,1-5-1 0 0,4-3 839 0 0,-2 0-534 0 0,-4 9-739 0 0,0 1 0 0 0,0 0-1 0 0,0-1 1 0 0,0 1 0 0 0,0 0 0 0 0,0 0-1 0 0,0-1 1 0 0,0 1 0 0 0,0 0-1 0 0,0-1 1 0 0,0 1 0 0 0,0 0 0 0 0,0 0-1 0 0,0-1 1 0 0,1 1 0 0 0,-1 0-1 0 0,0 0 1 0 0,0-1 0 0 0,0 1 0 0 0,0 0-1 0 0,1 0 1 0 0,-1 0 0 0 0,0-1 0 0 0,0 1-1 0 0,0 0 1 0 0,1 0 0 0 0,-1 0-1 0 0,0-1 1 0 0,1 1-5 0 0,0-1 0 0 0,0 1 0 0 0,0-1 0 0 0,-1 0 0 0 0,1 0-1 0 0,0 1 1 0 0,-1-1 0 0 0,1 0 0 0 0,-1 0 0 0 0,1 0 0 0 0,-1 0 0 0 0,1 1 0 0 0,-1-1-1 0 0,0 0 1 0 0,1 0 0 0 0,-1 0 0 0 0,0 0 0 0 0,0-1 0 0 0,1-6 58 0 0,-1 6 282 0 0,2-3 448 0 0,-2 4-670 0 0,1 1-1 0 0,-1-1 0 0 0,0 0 1 0 0,1 1-1 0 0,-1-1 0 0 0,0 0 0 0 0,0 0 1 0 0,0 1-1 0 0,1-1 0 0 0,-1 0 1 0 0,0 0-1 0 0,0 0 0 0 0,0 1 1 0 0,0-1-1 0 0,0 0 0 0 0,-1 0 1 0 0,1 0-1 0 0,0-1 0 0 0,-1-4-132 0 0,-3 2 56 0 0,-4 20 1296 0 0,-12 19-1131 0 0,7-14-145 0 0,2 0 1 0 0,0 1 0 0 0,-8 25 0 0 0,15-34-93 0 0,0 1 0 0 0,-3 24 0 0 0,7-37 0 0 0,-1 0 0 0 0,1 0 0 0 0,0 1 0 0 0,0-1 0 0 0,0 0 0 0 0,0 0 0 0 0,0 0 0 0 0,0 0 0 0 0,0 0 0 0 0,1 1 0 0 0,-1-1 0 0 0,0 0 0 0 0,1 0 0 0 0,-1 0 0 0 0,0 0 0 0 0,1 0 0 0 0,0 0 0 0 0,0 2 0 0 0,1-1 0 0 0,3 5 0 0 0,-4-7 0 0 0,-1 1 0 0 0,0-1 0 0 0,1 0 0 0 0,-1 1 0 0 0,1-1 0 0 0,-1 1 0 0 0,1-1 0 0 0,-1 0 0 0 0,1 1 0 0 0,0-1 0 0 0,-1 0 0 0 0,1 1 0 0 0,-1-1 0 0 0,1 0 0 0 0,0 0 0 0 0,-1 0 0 0 0,1 0 0 0 0,-1 0 0 0 0,1 1 0 0 0,0-1 0 0 0,-1 0 0 0 0,1 0 0 0 0,0-1 0 0 0,0 1 0 0 0,1 0 0 0 0,1 1 0 0 0,-2-1 0 0 0,-1 1 0 0 0,1-1 0 0 0,0 0 0 0 0,0 0 0 0 0,-1 1 0 0 0,1-1 0 0 0,0 0 0 0 0,0 0 0 0 0,0 0 0 0 0,0 0 0 0 0,-1 0 0 0 0,1 0 0 0 0,0 0 0 0 0,0-1 0 0 0,0 1 0 0 0,0 0 0 0 0,-1 0 0 0 0,2-1 0 0 0,3 0 0 0 0,0-1 0 0 0,0 1 0 0 0,-1-1 0 0 0,1 0 0 0 0,-1 0 0 0 0,0-1 0 0 0,1 0 0 0 0,-1 1 0 0 0,0-1 0 0 0,4-5 0 0 0,0 1 0 0 0,0-1 0 0 0,0-1 0 0 0,9-13 0 0 0,-12 15 0 0 0,0-1 0 0 0,-1 0 0 0 0,0-1 0 0 0,4-12 0 0 0,-6 17 0 0 0,-1-1 0 0 0,1 0 0 0 0,-1 0 0 0 0,-1-1 0 0 0,1 1 0 0 0,-1 0 0 0 0,0 0 0 0 0,0 0 0 0 0,-1-8 0 0 0,1 12 26 0 0,0 0-1 0 0,-1-1 0 0 0,1 1 1 0 0,0 0-1 0 0,-1 0 1 0 0,1 0-1 0 0,-1-1 1 0 0,1 1-1 0 0,-1 0 1 0 0,1 0-1 0 0,-1 0 1 0 0,0 0-1 0 0,0 0 1 0 0,0 0-1 0 0,1 0 1 0 0,-1 0-1 0 0,-2-1 0 0 0,1 1-6 0 0,0 0 0 0 0,0 1-1 0 0,0-1 1 0 0,1 1-1 0 0,-1-1 1 0 0,0 1-1 0 0,0 0 1 0 0,0 0 0 0 0,0 0-1 0 0,-2 0 1 0 0,1 1-77 0 0,1-1 0 0 0,-1 1-1 0 0,1 1 1 0 0,0-1 0 0 0,-1 0 0 0 0,1 1 0 0 0,0-1 0 0 0,0 1 0 0 0,-3 2 0 0 0,2-2-40 0 0,-3 4-986 0 0,1 3-5920 0 0,0-1-516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21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9 15663 0 0,'0'0'356'0'0,"0"0"50"0"0,0 0 20 0 0,0 0-42 0 0,0-1-252 0 0,-1 1 0 0 0,0-1-1 0 0,1 1 1 0 0,-1-1 0 0 0,0 1 0 0 0,1-1-1 0 0,-1 1 1 0 0,1-1 0 0 0,-1 1 0 0 0,1-1-1 0 0,-1 1 1 0 0,1-1 0 0 0,0 0-1 0 0,-1 0 1 0 0,1 0-43 0 0,0 1 0 0 0,1 0 0 0 0,-1 0-1 0 0,0-1 1 0 0,0 1 0 0 0,1 0 0 0 0,-1-1 0 0 0,0 1 0 0 0,0 0-1 0 0,0 0 1 0 0,1-1 0 0 0,-1 1 0 0 0,0 0 0 0 0,0-1-1 0 0,0 1 1 0 0,0 0 0 0 0,0-1 0 0 0,0 1 0 0 0,0-1-1 0 0,0 1 1 0 0,0 0 0 0 0,0-1 0 0 0,0 1 0 0 0,0 0 0 0 0,0-1-1 0 0,0 1 1 0 0,0 0 0 0 0,0-1 0 0 0,0 1 0 0 0,0 0-1 0 0,0-1 1 0 0,-1 1 0 0 0,1 0 0 0 0,0-1 0 0 0,0 1-1 0 0,0 0 1 0 0,-1-1 0 0 0,-12-9 516 0 0,6 6 131 0 0,7 4-207 0 0,1-4-268 0 0,11-2 456 0 0,-5 4-1100 0 0,-5 2-3259 0 0,-2 0-4208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21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 15663 0 0,'0'0'356'0'0,"0"0"50"0"0,0 0 20 0 0,0 0-42 0 0,0 0-112 0 0,0 0 463 0 0,0 0 234 0 0,0 0 45 0 0,0 0-61 0 0,0 0-288 0 0,0 0-121 0 0,0 0-28 0 0,-11 9 1020 0 0,3 1-1254 0 0,0-1 0 0 0,0 2 0 0 0,-9 16 0 0 0,1-1-282 0 0,13-21 0 0 0,8 0 0 0 0,-2-5 0 0 0,0 0 0 0 0,0 0 0 0 0,0 0 0 0 0,0-1 0 0 0,0 1 0 0 0,1-1 0 0 0,-1 1 0 0 0,0-1 0 0 0,0 0 0 0 0,-1 0 0 0 0,1-1 0 0 0,0 1 0 0 0,3-3 0 0 0,12-4 0 0 0,22-3 0 0 0,-39 11 33 0 0,0-1 1 0 0,0 1-1 0 0,1-1 0 0 0,-1 1 1 0 0,0-1-1 0 0,0 1 0 0 0,1 0 0 0 0,-1 0 1 0 0,0 0-1 0 0,1 0 0 0 0,-1 0 1 0 0,0 0-1 0 0,1 0 0 0 0,-1 0 0 0 0,0 0 1 0 0,1 0-1 0 0,-1 1 0 0 0,0-1 1 0 0,0 1-1 0 0,2 0 0 0 0,0 0 199 0 0,-2-1-210 0 0,0 1 0 0 0,-1-1 0 0 0,1 0 0 0 0,-1 0 0 0 0,1 0 0 0 0,0 0 0 0 0,-1 1 0 0 0,1-1 1 0 0,-1 0-1 0 0,1 1 0 0 0,-1-1 0 0 0,1 0 0 0 0,-1 1 0 0 0,1-1 0 0 0,-1 1 0 0 0,1-1 0 0 0,-1 1 0 0 0,1-1 0 0 0,-1 1 0 0 0,0-1 1 0 0,1 1-1 0 0,-1-1 0 0 0,0 1 0 0 0,0 0 0 0 0,1-1 0 0 0,-1 1 0 0 0,0-1 0 0 0,0 1 0 0 0,0 0 0 0 0,0 1 0 0 0,0-1 22 0 0,0 1-1 0 0,0-1 0 0 0,-1 1 0 0 0,1-1 1 0 0,-1 1-1 0 0,1-1 0 0 0,-1 1 1 0 0,1-1-1 0 0,-2 2 0 0 0,-1 7-43 0 0,2-5 0 0 0,1 1 0 0 0,-1-1 0 0 0,0 1 0 0 0,0-1 0 0 0,0 0 0 0 0,-1 0 0 0 0,0 1 0 0 0,0-1 0 0 0,0 0 0 0 0,0 0 0 0 0,-1-1 0 0 0,0 1 0 0 0,0-1 0 0 0,0 1 0 0 0,-1-1 0 0 0,-6 6 0 0 0,4-3 0 0 0,-13 10 0 0 0,15-15 0 0 0,8-7 0 0 0,3 0 0 0 0,2 2 0 0 0,-1 7 0 0 0,-5 1 0 0 0,1-1 0 0 0,-2 1 0 0 0,1 0 0 0 0,0 0 0 0 0,-1 0 0 0 0,0 0 0 0 0,0 1 0 0 0,-1-1 0 0 0,2 10 0 0 0,2 2 0 0 0,-3-8 0 0 0,0 1 0 0 0,0-1 0 0 0,0 0 0 0 0,-1 13 0 0 0,-1-19 0 0 0,0 1 0 0 0,0-1 0 0 0,0 1 0 0 0,-1-1 0 0 0,0 1 0 0 0,1-1 0 0 0,-1 0 0 0 0,-1 1 0 0 0,1-1 0 0 0,0 0 0 0 0,-1 0 0 0 0,1 0 0 0 0,-1 0 0 0 0,-4 5 0 0 0,3-5 0 0 0,0-1 0 0 0,-1 1 0 0 0,1-1 0 0 0,-1 1 0 0 0,0-1 0 0 0,-5 2 0 0 0,-2 1 0 0 0,2 1 0 0 0,6-4 0 0 0,0-1 0 0 0,0 1 0 0 0,0 0 0 0 0,-1-1 0 0 0,1 1 0 0 0,0-1 0 0 0,-1 0 0 0 0,1 0 0 0 0,-1-1 0 0 0,0 1 0 0 0,1-1 0 0 0,-1 0 0 0 0,-3 0 0 0 0,-1-1 0 0 0,7 1 1 0 0,0 0 0 0 0,0 0-1 0 0,0 0 1 0 0,-1-1 0 0 0,1 1 0 0 0,0 0 0 0 0,0-1-1 0 0,0 1 1 0 0,1-1 0 0 0,-1 1 0 0 0,0-1-1 0 0,0 0 1 0 0,0 1 0 0 0,0-1 0 0 0,-1-1 0 0 0,-7-7-78 0 0,8 9-260 0 0,1 0-138 0 0,0 0-33 0 0,0 0-140 0 0,15-6-3376 0 0,-6 3-2218 0 0,-8 2-396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22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9 11975 0 0,'0'0'547'0'0,"2"-1"-11"0"0,1 1-404 0 0,-1-1 1 0 0,0 0-1 0 0,1 0 1 0 0,-1 1-1 0 0,0-1 0 0 0,0-1 1 0 0,1 1-1 0 0,-1 0 1 0 0,2-2-1 0 0,1-1 601 0 0,-3 4 281 0 0,6-5 1454 0 0,-7 4-2658 0 0,-1 1 267 0 0,0 0 1 0 0,0 0-1 0 0,-1 0 0 0 0,1 0 0 0 0,0 0 1 0 0,0 0-1 0 0,0 0 0 0 0,0 0 1 0 0,0 0-1 0 0,0 0 0 0 0,-1-1 1 0 0,1 1-1 0 0,0 0 0 0 0,0 0 0 0 0,0 0 1 0 0,0 0-1 0 0,0 0 0 0 0,0 0 1 0 0,0-1-1 0 0,0 1 0 0 0,0 0 0 0 0,0 0 1 0 0,0 0-1 0 0,0 0 0 0 0,0 0 1 0 0,0-1-1 0 0,0 1 0 0 0,0 0 1 0 0,0 0-1 0 0,0 0 0 0 0,0 0 0 0 0,0-1 1 0 0,0 1-1 0 0,0 0 0 0 0,0 0 1 0 0,0 0-1 0 0,0 0 0 0 0,0 0 0 0 0,0-1 1 0 0,0 1-1 0 0,0 0 0 0 0,0 0 1 0 0,0 0-1 0 0,0 0 0 0 0,0 0 1 0 0,1 0-1 0 0,-1 0 0 0 0,0-1 0 0 0,0 1 1 0 0,0 0-1 0 0,0 0 0 0 0,0 0 1 0 0,0 0-1 0 0,1 0 0 0 0,-1 0 0 0 0,0 0 1 0 0,0 0-1 0 0,0 0 0 0 0,0 0 1 0 0,0 0-1 0 0,1 0 0 0 0,-1 0 1 0 0,0 0-1 0 0,0 0 0 0 0,7-3-7 0 0,3 1 580 0 0,-10 0-242 0 0,-6 0-8 0 0,5 2-265 0 0,0-1-113 0 0,0 1 0 0 0,1 0 0 0 0,-1 0-1 0 0,0-1 1 0 0,1 1 0 0 0,-1 0 0 0 0,0 0-1 0 0,0 0 1 0 0,1 0 0 0 0,-1 0 0 0 0,0 0-1 0 0,1 0 1 0 0,-1 0 0 0 0,0 1 0 0 0,1-1-1 0 0,-1 0 1 0 0,0 0 0 0 0,0 0 0 0 0,1 1-1 0 0,-2 0 1 0 0,-5 1 44 0 0,0 1-1 0 0,0-1 1 0 0,1 2-1 0 0,-1-1 1 0 0,1 1-1 0 0,-11 8 1 0 0,17-12-51 0 0,0 0 1 0 0,0 0-1 0 0,0 0 0 0 0,0 0 1 0 0,0 0-1 0 0,0 0 0 0 0,0 0 1 0 0,-1 0-1 0 0,1 0 0 0 0,0 0 1 0 0,0 0-1 0 0,0 1 1 0 0,0-1-1 0 0,0 0 0 0 0,0 0 1 0 0,0 0-1 0 0,0 0 0 0 0,0 0 1 0 0,0 0-1 0 0,0 0 0 0 0,0 0 1 0 0,0 0-1 0 0,0 0 1 0 0,0 1-1 0 0,0-1 0 0 0,0 0 1 0 0,0 0-1 0 0,0 0 0 0 0,1 0 1 0 0,-1 0-1 0 0,0 0 1 0 0,0 0-1 0 0,0 0 0 0 0,0 0 1 0 0,0 0-1 0 0,0 0 0 0 0,0 0 1 0 0,0 0-1 0 0,0 1 0 0 0,0-1 1 0 0,0 0-1 0 0,0 0 1 0 0,0 0-1 0 0,0 0 0 0 0,0 0 1 0 0,1 0-1 0 0,-1 0 0 0 0,0 0-1 0 0,0 0-1 0 0,0 0 0 0 0,0 0 0 0 0,0 0 1 0 0,0 0-1 0 0,0 0 0 0 0,0 0 0 0 0,1 0 1 0 0,-1 0-1 0 0,0 0 0 0 0,0 0 0 0 0,0 1 1 0 0,0-1-1 0 0,0 0 0 0 0,0 0 0 0 0,0 0 1 0 0,0 0-1 0 0,0 0 0 0 0,0 0 0 0 0,0 0 1 0 0,0 0-1 0 0,0 0 0 0 0,0 1 0 0 0,0-1 1 0 0,0 0-1 0 0,0 0 0 0 0,0 0 0 0 0,0 0 1 0 0,0 0-1 0 0,0 0 0 0 0,0 0 0 0 0,0 0 1 0 0,0 1-1 0 0,0-1 0 0 0,0 0 0 0 0,0 0 1 0 0,0 0-1 0 0,0 0 0 0 0,0 0 1 0 0,0 0-1 0 0,0 0 0 0 0,0 0 0 0 0,0 0 1 0 0,0 1-1 0 0,0-1 0 0 0,0 0 0 0 0,0 0 1 0 0,0 0-1 0 0,0 0 0 0 0,0 0 0 0 0,-1 0 1 0 0,1 0-1 0 0,-22 17 152 0 0,13-10-165 0 0,9-2 0 0 0,-4 1 0 0 0,5-6 0 0 0,-1 0 0 0 0,0 0 0 0 0,0 1 0 0 0,0-1 0 0 0,0 0 0 0 0,1 0 0 0 0,-1 0 0 0 0,0 0 0 0 0,0 1 0 0 0,0-1 0 0 0,1 0 0 0 0,-1 0 0 0 0,0 0 0 0 0,0 0 0 0 0,1 0 0 0 0,-1 1 0 0 0,0-1 0 0 0,0 0 0 0 0,1 0 0 0 0,-1 0 0 0 0,0 0 0 0 0,0 0 0 0 0,1 0 0 0 0,-1 0 0 0 0,0 0 0 0 0,0 0 0 0 0,1 0 0 0 0,5 0 0 0 0,-1 0 0 0 0,1 0 0 0 0,-1 0 0 0 0,1 0 0 0 0,9-3 0 0 0,-14 3 0 0 0,0 0 0 0 0,0-1 0 0 0,0 1 0 0 0,0 0 0 0 0,0 0 0 0 0,1-1 0 0 0,-1 1 0 0 0,0-1 0 0 0,0 1 0 0 0,0-1 0 0 0,0 0 0 0 0,0 1 0 0 0,0-1 0 0 0,0 0 0 0 0,-1 1 0 0 0,2-2 0 0 0,3-3 0 0 0,11-1 0 0 0,0 1 0 0 0,0 1 0 0 0,0 0 0 0 0,32-3 0 0 0,-44 7 0 0 0,0-1 0 0 0,0 1 0 0 0,0 0 0 0 0,0 0 0 0 0,7 1 0 0 0,-11-1 0 0 0,1 1 0 0 0,0-1 0 0 0,-1 0 0 0 0,1 0 0 0 0,-1 1 0 0 0,1-1 0 0 0,-1 0 0 0 0,1 1 0 0 0,-1-1 0 0 0,1 1 0 0 0,-1-1 0 0 0,1 0 0 0 0,-1 1 0 0 0,1-1 0 0 0,-1 1 0 0 0,1-1 0 0 0,-1 1 0 0 0,0 0 0 0 0,1-1 0 0 0,-1 1 0 0 0,0-1 0 0 0,0 1 0 0 0,1 0 0 0 0,-1-1 0 0 0,0 1 0 0 0,0-1 0 0 0,0 1 0 0 0,0 0 0 0 0,0-1 0 0 0,0 1 0 0 0,0 0 0 0 0,0-1 0 0 0,0 1 0 0 0,0 0 0 0 0,0-1 0 0 0,0 1 0 0 0,-1-1 0 0 0,1 1 0 0 0,0 0 0 0 0,0-1 0 0 0,-1 1 0 0 0,1-1 0 0 0,-1 2 0 0 0,-13 16 354 0 0,13-17-293 0 0,-1 0-1 0 0,1 1 0 0 0,0-1 1 0 0,-1 1-1 0 0,1-1 0 0 0,0 1 1 0 0,0-1-1 0 0,0 1 0 0 0,0 0 1 0 0,0 0-1 0 0,1-1 0 0 0,-1 1 1 0 0,1 0-1 0 0,-1 0 0 0 0,1 0 0 0 0,-1 0 1 0 0,1 2-1 0 0,0-3-43 0 0,0 0 1 0 0,0 0-1 0 0,0 0 0 0 0,-1 0 1 0 0,1 0-1 0 0,0-1 1 0 0,0 1-1 0 0,-1 0 0 0 0,1 0 1 0 0,-1 0-1 0 0,1 0 0 0 0,0-1 1 0 0,-1 1-1 0 0,0 0 0 0 0,1 0 1 0 0,-1-1-1 0 0,1 1 1 0 0,-1 0-1 0 0,0-1 0 0 0,1 1 1 0 0,-1-1-1 0 0,0 1 0 0 0,0-1 1 0 0,0 1-1 0 0,-1 0 0 0 0,0 0 1 0 0,-1 1-1 0 0,0 0 1 0 0,1 0-1 0 0,-1 0 0 0 0,1 1 1 0 0,0-1-1 0 0,-1 0 1 0 0,-1 5-1 0 0,3-6-17 0 0,0 1 0 0 0,1-1 0 0 0,-1 0 0 0 0,0 1 0 0 0,0-1 0 0 0,0 0 0 0 0,0 0 0 0 0,0 0 0 0 0,-1 1 0 0 0,1-1 0 0 0,0 0 0 0 0,0-1 0 0 0,-1 1 0 0 0,1 0 0 0 0,-1 0 0 0 0,-2 1 0 0 0,-1-1 0 0 0,6 0 0 0 0,1-1 0 0 0,-1 0 0 0 0,1 1 0 0 0,0-1 0 0 0,-1 0 0 0 0,1 0 0 0 0,0 0 0 0 0,-1 0 0 0 0,1 0 0 0 0,-1 0 0 0 0,1 0 0 0 0,0-1 0 0 0,-1 1 0 0 0,1 0 0 0 0,-1-1 0 0 0,1 0 0 0 0,-1 1 0 0 0,1-1 0 0 0,-1 0 0 0 0,1 0 0 0 0,-1 1 0 0 0,0-1 0 0 0,1 0 0 0 0,0-2 0 0 0,1 1 0 0 0,0 0 0 0 0,0 0 0 0 0,0 1 0 0 0,0-1 0 0 0,0 1 0 0 0,1 0 0 0 0,-1 0 0 0 0,0 0 0 0 0,1 0 0 0 0,-1 0 0 0 0,1 1 0 0 0,-1 0 0 0 0,1-1 0 0 0,4 2 0 0 0,-7-1 0 0 0,0-1 0 0 0,-1 1 0 0 0,1 0 0 0 0,0 1 0 0 0,0-1 0 0 0,0 0 0 0 0,0 0 0 0 0,0 0 0 0 0,0 0 0 0 0,0 1 0 0 0,-1-1 0 0 0,1 0 0 0 0,0 1 0 0 0,0-1 0 0 0,0 1 0 0 0,-1-1 0 0 0,1 1 0 0 0,0-1 0 0 0,-1 1 0 0 0,1-1 0 0 0,0 1 0 0 0,-1 0 0 0 0,1-1 0 0 0,-1 1 0 0 0,1 0 0 0 0,-1-1 0 0 0,1 1 0 0 0,-1 0 0 0 0,1 0 0 0 0,-1 0 0 0 0,0 0 0 0 0,0-1 0 0 0,1 1 0 0 0,-1 0 0 0 0,0 0 0 0 0,0 0 0 0 0,0 0 0 0 0,0 0 0 0 0,0 0 0 0 0,0-1 0 0 0,0 1 0 0 0,0 0 0 0 0,-1 2 0 0 0,2 7 0 0 0,2-3 0 0 0,0-1 0 0 0,-1 1 0 0 0,0 0 0 0 0,0 0 0 0 0,-1 0 0 0 0,1 14 0 0 0,-2-16 0 0 0,0 0 0 0 0,-1 0 0 0 0,0-1 0 0 0,1 1 0 0 0,-2 0 0 0 0,1 0 0 0 0,-1-1 0 0 0,1 1 0 0 0,-1-1 0 0 0,-1 1 0 0 0,-3 5 0 0 0,4-6 0 0 0,0-1 0 0 0,0 0 0 0 0,0 0 0 0 0,0 0 0 0 0,-1 0 0 0 0,1 0 0 0 0,-1 0 0 0 0,0-1 0 0 0,1 0 0 0 0,-1 1 0 0 0,-1-1 0 0 0,1 0 0 0 0,0 0 0 0 0,0-1 0 0 0,-1 1 0 0 0,1-1 0 0 0,-1 1 0 0 0,-6 0 0 0 0,9-1 0 0 0,-38 8 0 0 0,-3 0 0 0 0,33-7 0 0 0,-1-1 0 0 0,1 0 0 0 0,-1-1 0 0 0,0 0 0 0 0,-17-2 0 0 0,23 2 0 0 0,-19-2-64 0 0,22 2-273 0 0,1 0-138 0 0,0 0-33 0 0,0 0-276 0 0,-5-10-3579 0 0,4 8 4082 0 0,0 1-1 0 0,1-1 0 0 0,-1 0 0 0 0,1 0 1 0 0,-1 0-1 0 0,1 0 0 0 0,0 0 0 0 0,-1-2 1 0 0,2 2 25 0 0,-1 0 0 0 0,1 1 0 0 0,-1-1 1 0 0,1 0-1 0 0,0 1 0 0 0,-1-1 0 0 0,1 0 1 0 0,0 1-1 0 0,1-2 0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0:40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31 6447 0 0,'0'0'142'0'0,"0"0"22"0"0,0 0 13 0 0,0 0 55 0 0,0 0 181 0 0,0 0 78 0 0,0 0 18 0 0,0 0 71 0 0,0 0 286 0 0,0 0 124 0 0,0 0 30 0 0,0 0-65 0 0,0 0-290 0 0,0 0-121 0 0,0 0-28 0 0,0 0-72 0 0,0 0-217 0 0,0 0 161 0 0,0 0 100 0 0,0 0 21 0 0,-3 0 3 0 0,3 1-487 0 0,0-1 1 0 0,0 0-1 0 0,-1 0 0 0 0,1 0 0 0 0,0 0 1 0 0,0 0-1 0 0,-1 0 0 0 0,1 0 0 0 0,0 0 1 0 0,-1 0-1 0 0,1 0 0 0 0,0 0 1 0 0,0 0-1 0 0,-1 0 0 0 0,1 0 0 0 0,0 0 1 0 0,0 0-1 0 0,-1 0 0 0 0,1 0 0 0 0,0-1 1 0 0,0 1-1 0 0,-1 0 0 0 0,1 0 0 0 0,0 0 1 0 0,0 0-1 0 0,-1-1 0 0 0,1 1 0 0 0,0 0 1 0 0,0 0-1 0 0,0 0 0 0 0,-1-1 0 0 0,1 1 1 0 0,0 0-1 0 0,0 0 0 0 0,0-1 0 0 0,2-11 1199 0 0,2-2-1213 0 0,-1-3 61 0 0,-3 15 299 0 0,0 1 117 0 0,11-57 1560 0 0,-10 54-1372 0 0,-1 0-503 0 0,-1-5 79 0 0,-1 4-236 0 0,-5 4-16 0 0,0 3 0 0 0,6-2 0 0 0,1 0 0 0 0,-1 0 0 0 0,1 0 0 0 0,-1 0 0 0 0,1 0 0 0 0,-1 1 0 0 0,1-1 0 0 0,-1 0 0 0 0,1 0 0 0 0,-1 1 0 0 0,1-1 0 0 0,-1 0 0 0 0,1 1 0 0 0,-1-1 0 0 0,1 0 0 0 0,-1 1 0 0 0,1-1 0 0 0,0 1 0 0 0,-1-1 0 0 0,1 1 0 0 0,0-1 0 0 0,-1 1 0 0 0,1-1 0 0 0,0 1 0 0 0,0-1 0 0 0,-1 1 0 0 0,1 0 0 0 0,0 1 0 0 0,-5 8 0 0 0,1 0 0 0 0,0 0 0 0 0,0 0 0 0 0,1 0 0 0 0,-2 15 0 0 0,0 0 0 0 0,1-10 0 0 0,0 0 0 0 0,0-1 0 0 0,-13 27 0 0 0,-25 49 0 0 0,17-31 0 0 0,22-54 0 0 0,2-2 0 0 0,0-1 0 0 0,0 0 0 0 0,0 1 0 0 0,0-1 0 0 0,1 1 0 0 0,-1-1 0 0 0,0 5 0 0 0,1-7-5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-1-7-1234 0 0,0-12-2952 0 0,1 10 2145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30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37 6447 0 0,'0'0'142'0'0,"0"0"22"0"0,0 0 13 0 0,0 0 55 0 0,0 0 181 0 0,-11 2 1043 0 0,8-3 2696 0 0,16-58 483 0 0,-9 43-3173 0 0,-1 5-1390 0 0,1 1-1 0 0,4-14 1 0 0,-2 7 1888 0 0,-8 22-1955 0 0,-1 1 0 0 0,-1-1-1 0 0,1 1 1 0 0,-7 6 0 0 0,4-4 335 0 0,0 0 0 0 0,0 0 0 0 0,1 1 0 0 0,0 0 0 0 0,-8 19 0 0 0,7-9-340 0 0,-3 3 0 0 0,-5 28 0 0 0,13-48 0 0 0,1 0 0 0 0,-1-1 0 0 0,1 1 0 0 0,-1 0 0 0 0,1-1 0 0 0,0 1 0 0 0,-1 0 0 0 0,1-1 0 0 0,0 1 0 0 0,0 0 0 0 0,1 2 0 0 0,-1-2 0 0 0,0 0 0 0 0,1 0 0 0 0,-1 0 0 0 0,0 0 0 0 0,0 0 0 0 0,0 0 0 0 0,-1 0 0 0 0,1 0 0 0 0,-1 2 0 0 0,0 8 0 0 0,2-3 0 0 0,1-1 0 0 0,2 1 0 0 0,2-3 0 0 0,-6-5 0 0 0,1-1 0 0 0,-1 1 0 0 0,1-1 0 0 0,-1 0 0 0 0,1 1 0 0 0,-1-1 0 0 0,1 1 0 0 0,-1-1 0 0 0,1 0 0 0 0,0 1 0 0 0,-1-1 0 0 0,1 0 0 0 0,0 0 0 0 0,-1 0 0 0 0,1 1 0 0 0,0-1 0 0 0,-1 0 0 0 0,1 0 0 0 0,0 0 0 0 0,-1 0 0 0 0,1 0 0 0 0,0 0 0 0 0,2-1 0 0 0,0 1 4 0 0,1 1-1 0 0,-1-2 1 0 0,0 1-1 0 0,0 0 1 0 0,1-1-1 0 0,-1 1 1 0 0,0-1-1 0 0,0 0 1 0 0,0 0-1 0 0,0-1 1 0 0,1 1-1 0 0,-2 0 1 0 0,1-1-1 0 0,0 0 1 0 0,0 0-1 0 0,0 0 1 0 0,-1 0-1 0 0,1 0 1 0 0,-1 0-1 0 0,0-1 1 0 0,0 1-1 0 0,2-4 1 0 0,5-6 483 0 0,0 0 1 0 0,-1-1 0 0 0,9-19 0 0 0,-14 24-486 0 0,0 0 1 0 0,0-1-1 0 0,-1 1 0 0 0,0-1 1 0 0,-1 1-1 0 0,1-15 0 0 0,-2 21-4 0 0,0 0 0 0 0,1-1 0 0 0,-1 1 0 0 0,-1-1-1 0 0,1 1 1 0 0,0-1 0 0 0,-1 1 0 0 0,1 0 0 0 0,-1-1 0 0 0,0 1 0 0 0,0 0 0 0 0,0-1-1 0 0,0 1 1 0 0,0 0 0 0 0,0 0 0 0 0,0 0 0 0 0,-1 0 0 0 0,1 0 0 0 0,-1 0-1 0 0,0 0 1 0 0,1 1 0 0 0,-1-1 0 0 0,0 0 0 0 0,0 1 0 0 0,0 0 0 0 0,0-1 0 0 0,0 1-1 0 0,-1 0 1 0 0,-2-1 0 0 0,3 2-165 0 0,0-1-1 0 0,0 1 1 0 0,0 0-1 0 0,-1 0 1 0 0,1 1-1 0 0,0-1 0 0 0,0 0 1 0 0,0 1-1 0 0,0-1 1 0 0,0 1-1 0 0,0 0 1 0 0,0-1-1 0 0,-3 3 1 0 0,0-1-1895 0 0,0 1-1 0 0,1 1 1 0 0,-10 6 0 0 0,8-4-4376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30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13823 0 0,'0'0'630'0'0,"0"0"-13"0"0,0 0-320 0 0,0 0 105 0 0,0 0 87 0 0,0 0 20 0 0,0 0 71 0 0,0 0 286 0 0,0 0 124 0 0,0 0 30 0 0,0 0-65 0 0,0-10 1369 0 0,0 5-2440 0 0,0 4-580 0 0,-6 5-630 0 0,1-1-5129 0 0,0 1 17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32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36 6447 0 0,'0'0'298'0'0,"0"-1"-273"0"0,-1 1 0 0 0,0 0-1 0 0,1-1 1 0 0,-1 1 0 0 0,1-1 0 0 0,-1 1 0 0 0,1-1 0 0 0,0 0 0 0 0,-1 1 0 0 0,1-1 0 0 0,0 1 0 0 0,-1-1 0 0 0,1 0 0 0 0,0 1-1 0 0,-1-2 1 0 0,4-3 114 0 0,-2 4 581 0 0,3-5 829 0 0,-4 3 4599 0 0,-1 2-6063 0 0,0 1 0 0 0,0-1 0 0 0,0 0-1 0 0,0 1 1 0 0,0-1 0 0 0,0 1 0 0 0,0-1-1 0 0,0 1 1 0 0,0-1 0 0 0,-2 0 0 0 0,-6-2 554 0 0,8 3-127 0 0,1 0 0 0 0,0 0 0 0 0,-3 4 68 0 0,-7 5-544 0 0,-57 40 1996 0 0,61-44-2028 0 0,-1-1 0 0 0,1 1-1 0 0,-13 5 1 0 0,8-4-3 0 0,4-3-1 0 0,2-3 72 0 0,4 0 299 0 0,17-11 1069 0 0,3-3-1285 0 0,-11 8-153 0 0,1-1 0 0 0,-2 1 0 0 0,1-2 0 0 0,12-13 0 0 0,-20 20-2 0 0,1 0-1 0 0,0 0 0 0 0,0 0 1 0 0,0 0-1 0 0,0 0 0 0 0,0 0 1 0 0,0 0-1 0 0,0 0 0 0 0,3 0 1 0 0,23-8 78 0 0,-24 9-45 0 0,-1 0-1 0 0,1-1 1 0 0,-1 1-1 0 0,1 0 1 0 0,-1 0 0 0 0,1 1-1 0 0,-1-1 1 0 0,1 1-1 0 0,-1-1 1 0 0,1 1-1 0 0,-1 0 1 0 0,0 0-1 0 0,1 0 1 0 0,-1 0 0 0 0,0 0-1 0 0,0 0 1 0 0,0 0-1 0 0,0 1 1 0 0,0-1-1 0 0,0 1 1 0 0,0 0-1 0 0,0 0 1 0 0,-1-1 0 0 0,1 1-1 0 0,-1 0 1 0 0,1 0-1 0 0,-1 1 1 0 0,0-1-1 0 0,0 0 1 0 0,0 0 0 0 0,2 4-1 0 0,-2-2 23 0 0,1 1 0 0 0,0-1 0 0 0,-1 1 0 0 0,0 0 0 0 0,0-1 0 0 0,-1 1 0 0 0,1 0 0 0 0,-1 0 0 0 0,0-1 0 0 0,0 1-1 0 0,0 0 1 0 0,-1 0 0 0 0,0-1 0 0 0,0 1 0 0 0,0 0 0 0 0,-2 4 0 0 0,3-9-55 0 0,-2 4 0 0 0,0 0 0 0 0,0 0 0 0 0,0 0 0 0 0,1 0 0 0 0,0 0 0 0 0,0 1 0 0 0,-1 6 0 0 0,2-7 0 0 0,-1 1 0 0 0,0-1 0 0 0,0 0 0 0 0,-1 1 0 0 0,1-1 0 0 0,-1 0 0 0 0,0 0 0 0 0,0 0 0 0 0,0 0 0 0 0,-1 0 0 0 0,1-1 0 0 0,-1 1 0 0 0,0 0 0 0 0,0-1 0 0 0,0 0 0 0 0,-7 5 0 0 0,-15 19 0 0 0,19-21 0 0 0,0 0 0 0 0,0 0 0 0 0,0-1 0 0 0,0 0 0 0 0,-1-1 0 0 0,0 1 0 0 0,-7 3 0 0 0,-22 14 0 0 0,15-11 0 0 0,13-11 0 0 0,8 0 0 0 0,0 0 0 0 0,-1 0 0 0 0,1 0 0 0 0,0 0 0 0 0,0 0 0 0 0,0 0 0 0 0,-1 0 0 0 0,1 0 0 0 0,0 0 0 0 0,0 0 0 0 0,0 0 0 0 0,-1 0 0 0 0,1 0 0 0 0,0 0 0 0 0,0-1 0 0 0,0 1 0 0 0,0 0 0 0 0,-1 0 0 0 0,1 0 0 0 0,0 0 0 0 0,0 0 0 0 0,0-1 0 0 0,0 1 0 0 0,0 0 0 0 0,0 0 0 0 0,-1 0 0 0 0,1-1 0 0 0,0 1 0 0 0,0 0 0 0 0,0 0 0 0 0,0 0 0 0 0,0-1 0 0 0,0 1 0 0 0,0 0 0 0 0,0 0 0 0 0,0 0 0 0 0,0-1 0 0 0,0 1 0 0 0,0 0 0 0 0,0 0 0 0 0,0-1 0 0 0,0 1 0 0 0,0 0 0 0 0,4-8 0 0 0,-4 7 0 0 0,2-4 0 0 0,1 1 0 0 0,0 0 0 0 0,0 0 0 0 0,0 0 0 0 0,0 0 0 0 0,6-5 0 0 0,6-8 0 0 0,-13 15 0 0 0,-1 1 0 0 0,1-1 0 0 0,0 0 0 0 0,-1 1 0 0 0,1-1 0 0 0,0 1 0 0 0,0 0 0 0 0,0-1 0 0 0,0 1 0 0 0,0 0 0 0 0,0 0 0 0 0,0 1 0 0 0,1-1 0 0 0,-1 0 0 0 0,0 1 0 0 0,0-1 0 0 0,1 1 0 0 0,4-1 0 0 0,-6 1 0 0 0,-1 0 0 0 0,1 0 0 0 0,0 0 0 0 0,0 0 0 0 0,0 0 0 0 0,0 0 0 0 0,0 0 0 0 0,0 0 0 0 0,0 0 0 0 0,0 1 0 0 0,0-1 0 0 0,-1 0 0 0 0,1 0 0 0 0,0 1 0 0 0,0-1 0 0 0,0 1 0 0 0,0-1 0 0 0,-1 1 0 0 0,1-1 0 0 0,0 1 0 0 0,-1-1 0 0 0,1 1 0 0 0,0 0 0 0 0,-1-1 0 0 0,2 2 0 0 0,0 0 0 0 0,0 0 0 0 0,-1-2 0 0 0,-1 1 0 0 0,1-1 0 0 0,0 1 0 0 0,-1 0 0 0 0,1-1 0 0 0,0 1 0 0 0,-1 0 0 0 0,1-1 0 0 0,-1 1 0 0 0,0 0 0 0 0,1 0 0 0 0,-1 0 0 0 0,1-1 0 0 0,-1 1 0 0 0,0 0 0 0 0,0 0 0 0 0,1 1 0 0 0,1 5 0 0 0,-1-4 0 0 0,-1-1 0 0 0,1 0 0 0 0,0 0 0 0 0,0 0 0 0 0,0 0 0 0 0,0 0 0 0 0,0 0 0 0 0,2 2 0 0 0,10 14 0 0 0,-6-10 0 0 0,-4 0 0 0 0,-4-1-133 0 0,0-6-563 0 0,8 4-844 0 0,-6-3-4071 0 0,-1-2-873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33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136 13823 0 0,'0'0'315'0'0,"-1"0"-268"0"0,1-1-1 0 0,0 1 1 0 0,-1 0 0 0 0,1 0-1 0 0,0-1 1 0 0,0 1 0 0 0,-1 0-1 0 0,1 0 1 0 0,0-1 0 0 0,0 1-1 0 0,0 0 1 0 0,0-1 0 0 0,-1 1-1 0 0,1 0 1 0 0,0-1 0 0 0,0 1-1 0 0,0-1 1 0 0,0 1 0 0 0,0 0-1 0 0,0-1 1 0 0,0 1 0 0 0,0-1-1 0 0,2-1 63 0 0,-1-1 1 0 0,1 1-1 0 0,-1-1 0 0 0,0 1 0 0 0,0-1 0 0 0,0 0 1 0 0,0 0-1 0 0,1-5 0 0 0,-3 6 157 0 0,0-1-1 0 0,0 1 1 0 0,0-1 0 0 0,-1 1-1 0 0,1 0 1 0 0,-1 0 0 0 0,1-1-1 0 0,-1 1 1 0 0,0 0 0 0 0,0 1-1 0 0,0-1 1 0 0,-3-2 0 0 0,-7-8 941 0 0,12 11-1116 0 0,0 1 0 0 0,0-1 1 0 0,-1 0-1 0 0,1 0 0 0 0,0 1 0 0 0,0-1 0 0 0,0 0 0 0 0,0 0 0 0 0,0 0 1 0 0,0 0-1 0 0,0 1 0 0 0,0-1 0 0 0,1 0 0 0 0,-1-1 0 0 0,1-9 590 0 0,-2 10-664 0 0,1 1 0 0 0,0 0-1 0 0,0-1 1 0 0,0 1 0 0 0,0 0-1 0 0,0 0 1 0 0,0-1 0 0 0,0 1 0 0 0,-1 0-1 0 0,1-1 1 0 0,0 1 0 0 0,0 0 0 0 0,0 0-1 0 0,-1 0 1 0 0,1-1 0 0 0,0 1-1 0 0,0 0 1 0 0,0 0 0 0 0,-1 0 0 0 0,1-1-1 0 0,0 1 1 0 0,-1 0 0 0 0,1 0 0 0 0,-1 0-1 0 0,0-1 38 0 0,-1 1-1 0 0,1-1 0 0 0,0 0 1 0 0,-1 0-1 0 0,1 1 1 0 0,0-1-1 0 0,0 0 0 0 0,0 0 1 0 0,-1 0-1 0 0,1 0 0 0 0,-1-2 1 0 0,2 3-34 0 0,-1-1 85 0 0,0 0-1 0 0,0-1 1 0 0,-1 1 0 0 0,1 0-1 0 0,0 0 1 0 0,-1 0-1 0 0,1 0 1 0 0,-1 0 0 0 0,1 0-1 0 0,-1 1 1 0 0,0-1-1 0 0,1 0 1 0 0,-1 1 0 0 0,-3-1-1 0 0,-5 3-101 0 0,1 1-1 0 0,0 0 1 0 0,0 1 0 0 0,0 0-1 0 0,-14 8 1 0 0,22-10-3 0 0,-1-1 0 0 0,0 0 0 0 0,1 0 0 0 0,-1 1 0 0 0,1-1 0 0 0,0 1 0 0 0,-1-1 0 0 0,1 1 0 0 0,0 0 0 0 0,0-1 0 0 0,0 1 0 0 0,0 0 0 0 0,0 0 0 0 0,0 0 0 0 0,1-1 0 0 0,-1 1 0 0 0,1 0 0 0 0,-1 4 0 0 0,0-3 0 0 0,0 0 0 0 0,0 0 0 0 0,0 0 0 0 0,0 0 0 0 0,0-1 0 0 0,0 1 0 0 0,-1 0 0 0 0,-3 4 0 0 0,1-2 0 0 0,3-4 0 0 0,0 0 0 0 0,0 0 0 0 0,0 0 0 0 0,0 1 0 0 0,0-1 0 0 0,0 0 0 0 0,0 1 0 0 0,0-1 0 0 0,1 0 0 0 0,-1 1 0 0 0,0-1 0 0 0,1 1 0 0 0,-1 0 0 0 0,1-1 0 0 0,0 1 0 0 0,-1-1 0 0 0,1 1 0 0 0,0-1 0 0 0,0 1 0 0 0,0 0 0 0 0,0-1 0 0 0,0 1 0 0 0,1 0 0 0 0,-1-1 0 0 0,0 1 0 0 0,1 2 0 0 0,0-3 0 0 0,0 1 0 0 0,-1 0 0 0 0,1 0 0 0 0,-1-1 0 0 0,0 1 0 0 0,0 0 0 0 0,0 0 0 0 0,0 0 0 0 0,0 0 0 0 0,0-1 0 0 0,0 1 0 0 0,-1 0 0 0 0,1 0 0 0 0,-2 3 0 0 0,2-5 0 0 0,0 1 0 0 0,0-1 0 0 0,0 0 0 0 0,0 1 0 0 0,0-1 0 0 0,-1 0 0 0 0,1 1 0 0 0,0-1 0 0 0,0 1 0 0 0,0-1 0 0 0,0 0 0 0 0,0 1 0 0 0,0-1 0 0 0,0 1 0 0 0,0-1 0 0 0,0 0 0 0 0,0 1 0 0 0,1-1 0 0 0,-1 1 0 0 0,1 1 0 0 0,1 2 0 0 0,16 7 0 0 0,-13-10 0 0 0,0 1 0 0 0,1-1 0 0 0,-1 0 0 0 0,0 0 0 0 0,0-1 0 0 0,1 1 0 0 0,-1-1 0 0 0,0 0 0 0 0,7-2 0 0 0,-3 2 0 0 0,-7 0 0 0 0,0 0 0 0 0,1 0 0 0 0,-1 0 0 0 0,0 0 0 0 0,0 0 0 0 0,1-1 0 0 0,-1 1 0 0 0,0-1 0 0 0,0 1 0 0 0,0-1 0 0 0,1 0 0 0 0,-1 0 0 0 0,2-1 0 0 0,4-2 0 0 0,6-1 64 0 0,26-13-1 0 0,12-6 253 0 0,-50 23 172 0 0,-2 1 21 0 0,0 0-66 0 0,0 1-433 0 0,1 1 0 0 0,-1-1 1 0 0,0 0-1 0 0,1 1 0 0 0,-1-1 1 0 0,0 0-1 0 0,0 1 0 0 0,0-1 1 0 0,0 0-1 0 0,0 1 0 0 0,0-1 1 0 0,0 0-1 0 0,-1 1 0 0 0,1-1 1 0 0,-1 1-1 0 0,-3 7-10 0 0,3-7 0 0 0,0 0 0 0 0,0 0 0 0 0,0 1 0 0 0,0-1 0 0 0,1 0 0 0 0,-1 1 0 0 0,1-1 0 0 0,-1 0 0 0 0,1 5 0 0 0,-1-3 0 0 0,1 0 0 0 0,-1 0 0 0 0,0 0 0 0 0,0 0 0 0 0,0 0 0 0 0,-3 5 0 0 0,3-6 0 0 0,0 0 0 0 0,-1 0 0 0 0,1 0 0 0 0,1 0 0 0 0,-1 1 0 0 0,0-1 0 0 0,1 0 0 0 0,0 0 0 0 0,-1 0 0 0 0,1 0 0 0 0,1 6 0 0 0,3 27 0 0 0,-2-2 0 0 0,-2-33 0 0 0,1 2 0 0 0,-1 1 0 0 0,1-1 0 0 0,-1 1 0 0 0,0 0 0 0 0,0-1 0 0 0,-1 1 0 0 0,0 3 0 0 0,1-3 11 0 0,0-4-17 0 0,-1 1 0 0 0,1 0 0 0 0,0 0-1 0 0,0 0 1 0 0,0-1 0 0 0,-1 1-1 0 0,1 0 1 0 0,0-1 0 0 0,-1 1 0 0 0,1 0-1 0 0,-1 0 1 0 0,1-1 0 0 0,-1 1-1 0 0,1-1 1 0 0,-1 1 0 0 0,0 0-1 0 0,1-1 1 0 0,-1 1 0 0 0,1-1 0 0 0,-1 0-1 0 0,0 1 1 0 0,-1 0 0 0 0,1 0-690 0 0,2-9-2223 0 0,2 0-3069 0 0,3 0-1724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35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29 8287 0 0,'0'0'191'0'0,"0"-2"26"0"0,0-1-181 0 0,0 1 0 0 0,1-1 0 0 0,-1 0 0 0 0,1 1 0 0 0,-1-1 0 0 0,1 0 0 0 0,0 1 0 0 0,0-1 0 0 0,0 1 0 0 0,0-1-1 0 0,0 1 1 0 0,1 0 0 0 0,-1-1 0 0 0,1 1 0 0 0,2-3 0 0 0,-2 3 151 0 0,0 0-1 0 0,0-1 1 0 0,0 1-1 0 0,-1-1 1 0 0,1 0-1 0 0,-1 1 1 0 0,1-1 0 0 0,-1 0-1 0 0,0 0 1 0 0,0 0-1 0 0,-1 0 1 0 0,1 0 0 0 0,-1 0-1 0 0,1-6 1 0 0,1 1 970 0 0,4-3 887 0 0,-1 7-1936 0 0,-4 3 275 0 0,-1 1 113 0 0,0 0 14 0 0,0 0 2 0 0,0 0 0 0 0,0 0 0 0 0,0 0 0 0 0,0-2-69 0 0,4-3-222 0 0,-4 4 166 0 0,0 1 101 0 0,0 0 21 0 0,0 0-66 0 0,0-1-294 0 0,-2-2-61 0 0,1 2 283 0 0,1 1 117 0 0,0 0 21 0 0,0 0-66 0 0,-1 1-294 0 0,-26 36 310 0 0,7-9 234 0 0,13-18-389 0 0,1 0 0 0 0,-8 14 0 0 0,-11 19-304 0 0,18-32 0 0 0,0 0 0 0 0,-9 23 0 0 0,10-19 0 0 0,3-10 0 0 0,1 0 0 0 0,0 0 0 0 0,0 1 0 0 0,1-1 0 0 0,0 0 0 0 0,0 1 0 0 0,0-1 0 0 0,0 1 0 0 0,1 9 0 0 0,0-5 0 0 0,0-7 0 0 0,0-1 0 0 0,-1 0 0 0 0,1 1 0 0 0,1-1 0 0 0,-1 0 0 0 0,0 0 0 0 0,0 1 0 0 0,1-1 0 0 0,-1 0 0 0 0,1 0 0 0 0,0 0 0 0 0,0 1 0 0 0,0-1 0 0 0,0 0 0 0 0,0 0 0 0 0,0 0 0 0 0,3 2 0 0 0,-4-3 0 0 0,1 0 0 0 0,-1 0 0 0 0,1-1 0 0 0,0 1 0 0 0,-1 0 0 0 0,1-1 0 0 0,0 1 0 0 0,0 0 0 0 0,0-1 0 0 0,-1 1 0 0 0,1-1 0 0 0,0 1 0 0 0,0-1 0 0 0,0 0 0 0 0,0 1 0 0 0,1-1 0 0 0,7-2 0 0 0,-7 1 0 0 0,18-4 0 0 0,-16 4 0 0 0,0 0 0 0 0,0 0 0 0 0,0 0 0 0 0,0-1 0 0 0,0 1 0 0 0,5-4 0 0 0,8-6 0 0 0,-1-2 0 0 0,27-25 0 0 0,-32 27 0 0 0,-5 4 0 0 0,0 0 0 0 0,-1 0 0 0 0,0-1 0 0 0,0 0 0 0 0,-1 0 0 0 0,0 0 0 0 0,0-1 0 0 0,-1 1 0 0 0,0-1 0 0 0,0 0 0 0 0,1-14 0 0 0,-5-7 0 0 0,-1 9 0 0 0,2 20 0 0 0,0-1 0 0 0,0 0 0 0 0,0 1 0 0 0,0-1 0 0 0,0 1 0 0 0,0-1 0 0 0,-1 1 0 0 0,1-1 0 0 0,-1 0 0 0 0,1 1 0 0 0,-1 0 0 0 0,1-1 0 0 0,-1 1 0 0 0,-2-3 0 0 0,-4 0 0 0 0,-10 1-269 0 0,15 3-1135 0 0,2 0-511 0 0,0 0-107 0 0,0 0-24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36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2 15663 0 0,'0'0'356'0'0,"-14"-7"860"0"0,14 7-1212 0 0,0 0 0 0 0,0-1-1 0 0,0 1 1 0 0,-1 0 0 0 0,1-1 0 0 0,0 1-1 0 0,0-1 1 0 0,0 1 0 0 0,0 0-1 0 0,-1-1 1 0 0,1 1 0 0 0,0-1 0 0 0,0 1-1 0 0,0 0 1 0 0,0-1 0 0 0,0 1-1 0 0,0-1 1 0 0,0 1 0 0 0,0 0 0 0 0,0-1-1 0 0,1 1 1 0 0,-1-1 0 0 0,0 1-1 0 0,0 0 1 0 0,0-1 0 0 0,0 1 0 0 0,1 0-1 0 0,-1-1 1 0 0,0 1 0 0 0,0 0-1 0 0,0-1 1 0 0,1 0 0 0 0,13-13 359 0 0,-5 5 2141 0 0,10-24 618 0 0,-16 25-2967 0 0,-5 3-138 0 0,5-1-17 0 0,0 0-64 0 0,-2 5-273 0 0,-1 1-138 0 0,0 0-942 0 0,0 0-3824 0 0,0 0-1641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36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2 13823 0 0,'0'0'315'0'0,"2"0"45"0"0,11-4 142 0 0,-13 4-492 0 0,0 0-1 0 0,1 0 1 0 0,-1 0-1 0 0,0 0 0 0 0,0 0 1 0 0,0 0-1 0 0,0 0 0 0 0,1-1 1 0 0,-1 1-1 0 0,0 0 1 0 0,0 0-1 0 0,0 0 0 0 0,0 0 1 0 0,0-1-1 0 0,1 1 0 0 0,-1 0 1 0 0,0 0-1 0 0,0 0 1 0 0,0 0-1 0 0,0-1 0 0 0,0 1 1 0 0,0 0-1 0 0,0 0 0 0 0,0 0 1 0 0,0-1-1 0 0,0 1 1 0 0,0 0-1 0 0,0 0 0 0 0,0-1 1 0 0,0 1-1 0 0,0 0 0 0 0,0-1 3 0 0,-1 0 0 0 0,1 1-1 0 0,-1-1 1 0 0,1 0-1 0 0,-1 1 1 0 0,0-1-1 0 0,1 0 1 0 0,-1 1 0 0 0,0-1-1 0 0,1 1 1 0 0,-1 0-1 0 0,0-1 1 0 0,0 1-1 0 0,0-1 1 0 0,-1 0 708 0 0,-22-2 7568 0 0,24 3-9275 0 0,-1 0 1010 0 0,0 0 0 0 0,0 0 0 0 0,0 0 0 0 0,0 0 0 0 0,0 0 0 0 0,0 0-1 0 0,0 0 1 0 0,1 1 0 0 0,-1-1 0 0 0,0 0 0 0 0,0 0 0 0 0,0 1 0 0 0,0-1 0 0 0,1 1 0 0 0,-1-1 0 0 0,0 1-1 0 0,0-1 1 0 0,1 1 0 0 0,-1-1 0 0 0,0 1 0 0 0,1-1 0 0 0,-1 1 0 0 0,1 0 0 0 0,-1-1 0 0 0,0 1 0 0 0,1 0-1 0 0,0 0 1 0 0,-2 1 0 0 0,1 2 160 0 0,0 0 0 0 0,0 0 0 0 0,0 0 0 0 0,1 0 0 0 0,-1 5 0 0 0,-1 8 127 0 0,-2-2-310 0 0,-3 9 0 0 0,1 1 0 0 0,1 0 0 0 0,1 0 0 0 0,0 26 0 0 0,4-49 0 0 0,-1 6 0 0 0,1 0 0 0 0,1-1 0 0 0,0 1 0 0 0,0 0 0 0 0,3 10 0 0 0,-4-15 0 0 0,1-1 0 0 0,0 0 0 0 0,-1 0 0 0 0,0 0 0 0 0,1 0 0 0 0,-1 1 0 0 0,0-1 0 0 0,0 0 0 0 0,-1 3 0 0 0,1-4 0 0 0,0 0 0 0 0,0 0 0 0 0,0 0 0 0 0,0 0 0 0 0,0-1 0 0 0,0 1 0 0 0,0 0 0 0 0,1 0 0 0 0,-1 0 0 0 0,0 0 0 0 0,0 0 0 0 0,1-1 0 0 0,-1 1 0 0 0,0 0 0 0 0,1 0 0 0 0,-1-1 0 0 0,1 1 0 0 0,-1 0 0 0 0,1 0 0 0 0,0-1 0 0 0,-1 1 0 0 0,1-1 0 0 0,-1 1 0 0 0,1 0 0 0 0,0-1 0 0 0,0 1 0 0 0,-1-1 0 0 0,1 0 0 0 0,0 1 0 0 0,0-1 0 0 0,0 0 0 0 0,-1 1 0 0 0,1-1 0 0 0,0 0 0 0 0,1 0 0 0 0,1 2 0 0 0,0 0 0 0 0,-2-1 0 0 0,0-1 0 0 0,-1 1 0 0 0,1-1 0 0 0,0 1 0 0 0,0-1 0 0 0,0 1 0 0 0,0-1 0 0 0,0 0 0 0 0,0 1 0 0 0,0-1 0 0 0,0 0 0 0 0,0 0 0 0 0,0 0 0 0 0,0 0 0 0 0,0 0 0 0 0,1 0 0 0 0,-1 0 0 0 0,1 1 0 0 0,-1-1 0 0 0,1 0 0 0 0,-1 0 0 0 0,1 0 0 0 0,-1-1 0 0 0,1 1 0 0 0,-1 0 0 0 0,0-1 0 0 0,1 1 0 0 0,-1-1 0 0 0,1 1 0 0 0,-1-1 0 0 0,0 1 0 0 0,0-1 0 0 0,1 0 0 0 0,-1 0 0 0 0,0 0 0 0 0,0 0 0 0 0,0 0 0 0 0,0 0 0 0 0,0 0 0 0 0,0 0 0 0 0,0 0 0 0 0,0 0 0 0 0,0 0 0 0 0,0-1 0 0 0,0-1 0 0 0,15-15 0 0 0,-2 7 18 0 0,-8 7 29 0 0,-1 0 1 0 0,1-1-1 0 0,-1 1 0 0 0,0-1 0 0 0,0 0 0 0 0,-1-1 0 0 0,1 1 1 0 0,4-9-1 0 0,-8 12-4 0 0,-1 1 1 0 0,1 0 0 0 0,-1-1-1 0 0,0 1 1 0 0,1 0 0 0 0,-1-1-1 0 0,0 1 1 0 0,0 0-1 0 0,0-1 1 0 0,0 1 0 0 0,0-1-1 0 0,-1 1 1 0 0,1 0 0 0 0,0-1-1 0 0,-1 1 1 0 0,1 0 0 0 0,-1-2-1 0 0,0 1 4 0 0,1 1 0 0 0,-1-1-1 0 0,1 1 1 0 0,-1-1 0 0 0,1 1 0 0 0,0-1-1 0 0,0 1 1 0 0,0-1 0 0 0,-1 0 0 0 0,2 1 0 0 0,-1-1-1 0 0,0 1 1 0 0,0-2 0 0 0,5-7 85 0 0,-4 9-130 0 0,-1 0 0 0 0,1-1 0 0 0,0 1 0 0 0,-1 0 1 0 0,1-1-1 0 0,-1 1 0 0 0,1-1 0 0 0,-1 1 1 0 0,0 0-1 0 0,0-1 0 0 0,1 1 0 0 0,-1-1 1 0 0,0 1-1 0 0,0-3 0 0 0,-4-6-2 0 0,3 8 0 0 0,1 1 0 0 0,-1-1 0 0 0,1 1 0 0 0,-1-1 0 0 0,1 1 0 0 0,0-1 0 0 0,-1 0 0 0 0,1 1 0 0 0,0-1 0 0 0,0 1 0 0 0,0-1 0 0 0,0 0 0 0 0,1-1 0 0 0,5-13 0 0 0,-5 14 0 0 0,0 0 0 0 0,0 0 0 0 0,0 0 0 0 0,-1 0 0 0 0,1 0 0 0 0,-1 0 0 0 0,1 0 0 0 0,-1 0 0 0 0,0 0 0 0 0,1 0 0 0 0,-1 0 0 0 0,0 0 0 0 0,-1-4 0 0 0,1-7 0 0 0,1 12 0 0 0,-1 0 0 0 0,0-1 0 0 0,0 1 0 0 0,0 0 0 0 0,0 0 0 0 0,0 0 0 0 0,0-1 0 0 0,0 1 0 0 0,0 0 0 0 0,-1 0 0 0 0,1 0 0 0 0,0 0 0 0 0,-1 0 0 0 0,1-1 0 0 0,0 1 0 0 0,-1 0 0 0 0,0-1 0 0 0,-14-11-64 0 0,14 12-273 0 0,1 1-138 0 0,0 0-33 0 0,-2 0-72 0 0,0 0 288 0 0,-1 0 0 0 0,1 0 0 0 0,0 0 0 0 0,0 1-1 0 0,-1-1 1 0 0,1 1 0 0 0,0 0 0 0 0,0 0 0 0 0,-3 1 0 0 0,-5 6-6045 0 0,5 0-745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36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37 15663 0 0,'0'0'356'0'0,"8"-12"860"0"0,-1 0-901 0 0,-7 6 3313 0 0,-1 6-3587 0 0,1-1 1 0 0,-1 0 0 0 0,0 1-1 0 0,1-1 1 0 0,-1 1-1 0 0,0-1 1 0 0,1 1 0 0 0,-1 0-1 0 0,0-1 1 0 0,0 1 0 0 0,1 0-1 0 0,-1-1 1 0 0,0 1-1 0 0,0 0 1 0 0,0 0 0 0 0,1 0-1 0 0,-1 0 1 0 0,0 0-1 0 0,0 0 1 0 0,0 0 0 0 0,0 0-1 0 0,-2 0 171 0 0,0 1 0 0 0,1-1 0 0 0,-1 1 0 0 0,1 0 0 0 0,-1 0 0 0 0,-4 2-1 0 0,1 0 121 0 0,1 1 0 0 0,-1-1 0 0 0,1 1 0 0 0,0 0-1 0 0,-7 8 1 0 0,-7 8-332 0 0,-39 32 0 0 0,54-48 0 0 0,0-1 0 0 0,0 0 0 0 0,1 1 0 0 0,-1-1 0 0 0,-2 5 0 0 0,5-7 0 0 0,1 0 0 0 0,-1 0 0 0 0,0 0 0 0 0,1 0 0 0 0,-1 0 0 0 0,1 0 0 0 0,0 0 0 0 0,-1 1 0 0 0,1-1 0 0 0,0 0 0 0 0,0 0 0 0 0,-1 0 0 0 0,1 0 0 0 0,0 0 0 0 0,0 1 0 0 0,0-1 0 0 0,0 0 0 0 0,1 0 0 0 0,-1 0 0 0 0,0 0 0 0 0,0 0 0 0 0,1 1 0 0 0,-1-1 0 0 0,1 0 0 0 0,-1 0 0 0 0,1 1 0 0 0,4 7 0 0 0,-5-8 0 0 0,0 1 0 0 0,1-1 0 0 0,-1 0 0 0 0,1 1 0 0 0,-1-1 0 0 0,1 0 0 0 0,0 1 0 0 0,-1-1 0 0 0,1 0 0 0 0,0 0 0 0 0,0 1 0 0 0,0-1 0 0 0,0 0 0 0 0,0 0 0 0 0,0 0 0 0 0,0 0 0 0 0,0 0 0 0 0,1-1 0 0 0,-1 1 0 0 0,0 0 0 0 0,0 0 0 0 0,1-1 0 0 0,-1 1 0 0 0,0-1 0 0 0,3 1 0 0 0,2 1 0 0 0,5 4 0 0 0,0 0 0 0 0,16 11 0 0 0,-25-16 0 0 0,0 1 0 0 0,0-1 0 0 0,0 0 0 0 0,0 0 0 0 0,0 0 0 0 0,0 0 0 0 0,1-1 0 0 0,3 2 0 0 0,-2-1 0 0 0,0 0 0 0 0,0 0 0 0 0,0 1 0 0 0,-1-1 0 0 0,1 1 0 0 0,0 0 0 0 0,0 0 0 0 0,5 5 0 0 0,14 4 0 0 0,-13-4 0 0 0,-9-6 0 0 0,0 1 0 0 0,0-1 0 0 0,1 0 0 0 0,-2 1 0 0 0,1-1 0 0 0,0 0 0 0 0,0 1 0 0 0,0-1 0 0 0,-1 1 0 0 0,1 0 0 0 0,-1-1 0 0 0,1 1 0 0 0,-1-1 0 0 0,0 1 0 0 0,1 0 0 0 0,-1 0 0 0 0,0-1 0 0 0,0 3 0 0 0,0-1 0 0 0,0-1 0 0 0,0 1 0 0 0,0-1 0 0 0,1 1 0 0 0,-1 0 0 0 0,1-1 0 0 0,1 4 0 0 0,-1-4 30 0 0,0 0 0 0 0,0 0 0 0 0,0 0 0 0 0,0 1 0 0 0,-1-1 0 0 0,1 0 0 0 0,-1 1 0 0 0,1-1 0 0 0,-1 1 0 0 0,0-1 0 0 0,0 0 0 0 0,0 1 0 0 0,0-1 0 0 0,0 0 0 0 0,-1 1 0 0 0,1-1 0 0 0,-1 1 0 0 0,1-1 0 0 0,-1 0 0 0 0,0 0 0 0 0,-2 5 0 0 0,-2-1 151 0 0,0 0 0 0 0,0 0 0 0 0,0 0 0 0 0,-1-1 0 0 0,-10 8 0 0 0,-19 17 121 0 0,31-27-302 0 0,-1 0 0 0 0,0 0 0 0 0,1 0 0 0 0,-1-1 0 0 0,0 0 0 0 0,0 0 0 0 0,0-1 0 0 0,-1 1 0 0 0,1-1 0 0 0,-9 1 0 0 0,-1 1 0 0 0,14-2 0 0 0,0-1 0 0 0,1 0 0 0 0,-1 0 0 0 0,0 1 0 0 0,0-1 0 0 0,0 0 0 0 0,0 0 0 0 0,1 0 0 0 0,-1 0 0 0 0,0 0 0 0 0,0 0 0 0 0,0 0 0 0 0,1 0 0 0 0,-1 0 0 0 0,0-1 0 0 0,0 1 0 0 0,0 0 0 0 0,1 0 0 0 0,-1-1 0 0 0,0 1 0 0 0,0 0 0 0 0,1-1 0 0 0,-1 1 0 0 0,-1-2 0 0 0,0 1 0 0 0,0-1 0 0 0,0 1 0 0 0,0 0 0 0 0,0-1 0 0 0,1 0 0 0 0,-1 1 0 0 0,0-1 0 0 0,1 0 0 0 0,-1 0 0 0 0,1 0 0 0 0,0 0 0 0 0,-1-2 0 0 0,-9-10 0 0 0,11 13 0 0 0,-1 0 0 0 0,0 0 0 0 0,0 0 0 0 0,0 0 0 0 0,1 0 0 0 0,-1 0 0 0 0,0 0 0 0 0,1-1 0 0 0,-1 1 0 0 0,1 0 0 0 0,-1 0 0 0 0,1-1 0 0 0,0 1 0 0 0,-1 0 0 0 0,1 0 0 0 0,0-1 0 0 0,0 1 0 0 0,0 0 0 0 0,0-1 0 0 0,0 1 0 0 0,0 0 0 0 0,0 0 0 0 0,1-1 0 0 0,-1 1 0 0 0,1-3 0 0 0,2 0 0 0 0,-1-1 0 0 0,1 1 0 0 0,0-1 0 0 0,0 1 0 0 0,6-5 0 0 0,-6 5 0 0 0,1 0 0 0 0,-1 0 0 0 0,0-1 0 0 0,0 1 0 0 0,4-9 0 0 0,-5 8 0 0 0,1 0 0 0 0,0 1 0 0 0,-1-1 0 0 0,1 0 0 0 0,1 1 0 0 0,-1 0 0 0 0,1-1 0 0 0,6-4 0 0 0,37-28 0 0 0,-25 21 0 0 0,-8 5 0 0 0,-9 8 0 0 0,-1 0 0 0 0,1 0 0 0 0,-1-1 0 0 0,0 1 0 0 0,0-1 0 0 0,0 0 0 0 0,-1 0 0 0 0,0 0 0 0 0,1 0 0 0 0,-1-1 0 0 0,3-6 0 0 0,8-7 0 0 0,-11 15 0 0 0,0 0 0 0 0,-1-1 0 0 0,1 1 0 0 0,-1-1 0 0 0,4-5 0 0 0,-6 8 0 0 0,1 1 0 0 0,-1-1 0 0 0,0 0 0 0 0,0 0 0 0 0,0 0 0 0 0,0 1 0 0 0,1-1 0 0 0,-1 0 0 0 0,0 0 0 0 0,0 1 0 0 0,0-1 0 0 0,-1 0 0 0 0,1 0 0 0 0,0 0 0 0 0,0 1 0 0 0,0-1 0 0 0,0 0 0 0 0,-1 1 0 0 0,1-1 0 0 0,0 0 0 0 0,-1 0 0 0 0,1 1 0 0 0,-1-1 0 0 0,1 0 0 0 0,-1 1 0 0 0,1-1 0 0 0,-1 1 0 0 0,1-1 0 0 0,-1 1 0 0 0,1-1 0 0 0,-1 1 0 0 0,0-1 0 0 0,1 1 0 0 0,-1-1 0 0 0,-1 1 0 0 0,-5-4-537 0 0,-1 0 0 0 0,1 1 1 0 0,-1 1-1 0 0,0-1 0 0 0,0 1 0 0 0,-1 0 0 0 0,-9 0 0 0 0,2 1-7992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40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15 8287 0 0,'19'0'191'0'0,"-15"0"26"0"0,-4 0 9 0 0,-1-1-34 0 0,-4-3-154 0 0,3-2 106 0 0,7-3 675 0 0,-5 8-735 0 0,1 1-1 0 0,-1-1 0 0 0,0 1 1 0 0,1-1-1 0 0,-1 0 0 0 0,0 1 1 0 0,0-1-1 0 0,1 1 0 0 0,-1-1 1 0 0,0 1-1 0 0,0-1 0 0 0,0 0 1 0 0,0 1-1 0 0,0-1 1 0 0,0 1-1 0 0,0-1 0 0 0,0 0 1 0 0,0 1-1 0 0,0-1 0 0 0,0 1 1 0 0,0-1-1 0 0,0-1 0 0 0,0 2-18 0 0,0-1 0 0 0,0 0 0 0 0,1 1 0 0 0,-1-1 0 0 0,0 0 0 0 0,1 1 0 0 0,-1-1 1 0 0,1 0-1 0 0,-1 1 0 0 0,1-1 0 0 0,-1 1 0 0 0,1-1 0 0 0,-1 1 0 0 0,1-1 0 0 0,-1 1 0 0 0,1-1 0 0 0,0 1 0 0 0,-1 0 0 0 0,1-1 0 0 0,0 1 0 0 0,-1 0 0 0 0,1 0 0 0 0,0-1 0 0 0,1 1 0 0 0,3-3 473 0 0,-4 2-22 0 0,-1 1-4 0 0,4-8 512 0 0,-2 5-816 0 0,0 0 0 0 0,1 0 1 0 0,-1 1-1 0 0,0-1 0 0 0,1 1 0 0 0,4-4 0 0 0,-6 6-129 0 0,0-2 433 0 0,-1 2 0 0 0,-2-3 526 0 0,-4-7-211 0 0,6 10-772 0 0,0-1 1 0 0,0 1-1 0 0,0 0 1 0 0,-1 0-1 0 0,1-1 0 0 0,0 1 1 0 0,0 0-1 0 0,0 0 1 0 0,0-1-1 0 0,0 1 1 0 0,0 0-1 0 0,0 0 1 0 0,0-1-1 0 0,0 1 1 0 0,0 0-1 0 0,0 0 1 0 0,0-1-1 0 0,0 1 1 0 0,0 0-1 0 0,0 0 0 0 0,0-1 1 0 0,0 1-1 0 0,0 0 1 0 0,0 0-1 0 0,0-1 1 0 0,0 1-1 0 0,1 0 1 0 0,-1 0-1 0 0,0-1 1 0 0,0 1-1 0 0,8-6 754 0 0,-8 3 274 0 0,-17 2 56 0 0,16 1-1159 0 0,0 0 33 0 0,-1 0 0 0 0,1 1-1 0 0,0-1 1 0 0,0 1 0 0 0,0-1 0 0 0,0 1 0 0 0,0 0 0 0 0,0-1 0 0 0,0 1 0 0 0,0 0 0 0 0,0 0 0 0 0,-1 1-1 0 0,-4 3-14 0 0,4-4 2 0 0,0 0 0 0 0,0 1 0 0 0,0-1 0 0 0,-1 0 0 0 0,1 1 0 0 0,1-1 0 0 0,-1 1 0 0 0,0-1 0 0 0,0 1 0 0 0,0 0 0 0 0,1 0 0 0 0,-1-1 0 0 0,1 1 0 0 0,0 1 0 0 0,-1-1 0 0 0,1 0 0 0 0,0 0 0 0 0,-1 3 0 0 0,-1 3 0 0 0,0 1 0 0 0,-1-1 0 0 0,-1 0 0 0 0,1 0 0 0 0,-1 0 0 0 0,-7 7 0 0 0,6-7 0 0 0,0 0 0 0 0,1 1 0 0 0,-7 13 0 0 0,11-18 0 0 0,-1-1 0 0 0,1 1 0 0 0,0 0 0 0 0,0 0 0 0 0,1 0 0 0 0,-1 0 0 0 0,1 0 0 0 0,0 0 0 0 0,0-1 0 0 0,0 1 0 0 0,1 0 0 0 0,1 7 0 0 0,-2-8 0 0 0,1-1 0 0 0,-1 1 0 0 0,0-1 0 0 0,0 0 0 0 0,0 1 0 0 0,0-1 0 0 0,0 1 0 0 0,0-1 0 0 0,-1 0 0 0 0,1 1 0 0 0,-1-1 0 0 0,0 0 0 0 0,-1 4 0 0 0,1-4 0 0 0,-1 8 0 0 0,3-8 0 0 0,-1-1 0 0 0,1 0 0 0 0,-1 1 0 0 0,1-1 0 0 0,0 0 0 0 0,-1 0 0 0 0,1 1 0 0 0,0-1 0 0 0,0 0 0 0 0,0 0 0 0 0,2 2 0 0 0,0-1 0 0 0,0 0 0 0 0,0 0 0 0 0,0 0 0 0 0,0 0 0 0 0,1 0 0 0 0,-1-1 0 0 0,0 0 0 0 0,1 0 0 0 0,-1 0 0 0 0,1 0 0 0 0,0 0 0 0 0,6 0 0 0 0,-9-1 0 0 0,1 0 0 0 0,-1 1 0 0 0,1-1 0 0 0,0 0 0 0 0,-1 0 0 0 0,1 0 0 0 0,0-1 0 0 0,-1 1 0 0 0,1 0 0 0 0,-1-1 0 0 0,1 1 0 0 0,-1-1 0 0 0,1 1 0 0 0,-1-1 0 0 0,1 0 0 0 0,-1 1 0 0 0,3-2 0 0 0,1-2 0 0 0,-2 3 0 0 0,0 0 0 0 0,0 0 0 0 0,-1-1 0 0 0,1 0 0 0 0,0 1 0 0 0,-1-1 0 0 0,1 0 0 0 0,-1 0 0 0 0,0 0 0 0 0,1-1 0 0 0,-1 1 0 0 0,0-1 0 0 0,0 1 0 0 0,-1-1 0 0 0,1 0 0 0 0,0 1 0 0 0,1-7 0 0 0,-1 6 61 0 0,0 0-1 0 0,0 0 1 0 0,0 0-1 0 0,0 1 0 0 0,0-1 1 0 0,1 0-1 0 0,3-2 1 0 0,-3 3 7 0 0,-1 0 0 0 0,0 0 1 0 0,0 0-1 0 0,0 0 0 0 0,-1 0 1 0 0,1 0-1 0 0,0-1 0 0 0,-1 1 1 0 0,1 0-1 0 0,-1-1 0 0 0,0 0 0 0 0,0 1 1 0 0,1-4-1 0 0,-1 2-5 0 0,0 1 1 0 0,0-1-1 0 0,1 1 0 0 0,-1 0 1 0 0,3-4-1 0 0,-2 5-42 0 0,-1-1-1 0 0,0 1 1 0 0,0-1 0 0 0,0 1 0 0 0,0-1-1 0 0,0 0 1 0 0,0 1 0 0 0,-1-1 0 0 0,1 0-1 0 0,0-4 1 0 0,-1 3-21 0 0,1 1 0 0 0,0-1 0 0 0,0 1 0 0 0,0-1 0 0 0,0 1 0 0 0,0 0 0 0 0,4-6 0 0 0,5-14 0 0 0,-10 22 0 0 0,0-1 0 0 0,1 1 0 0 0,-1 0 0 0 0,0 0 0 0 0,0-1 0 0 0,0 1 0 0 0,0 0 0 0 0,0 0 0 0 0,0-1 0 0 0,0 1 0 0 0,0 0 0 0 0,0 0 0 0 0,-1-1 0 0 0,1 1 0 0 0,-1-2 0 0 0,-6-7 0 0 0,6 10 0 0 0,1-1 0 0 0,-1 1 0 0 0,1-1 0 0 0,-1 1 0 0 0,1-1 0 0 0,-1 1 0 0 0,1-1 0 0 0,-1 0 0 0 0,1 1 0 0 0,0-1 0 0 0,-1 0 0 0 0,1 1 0 0 0,0-1 0 0 0,0 0 0 0 0,-1 1 0 0 0,1-1 0 0 0,0 0 0 0 0,0 0 0 0 0,0 1 0 0 0,0-1 0 0 0,0 0 0 0 0,0 0 0 0 0,0 1 0 0 0,0-1 0 0 0,0 0 0 0 0,0 0 0 0 0,1 1 0 0 0,-1-1 0 0 0,0 0 0 0 0,0 1 0 0 0,1-1 0 0 0,-1 0 0 0 0,0 1 0 0 0,1-1 0 0 0,-1 0 0 0 0,1 0 0 0 0,0 1-3 0 0,-1 0 1 0 0,0-1-1 0 0,1 1 0 0 0,-1 0 0 0 0,0 0 0 0 0,0-1 1 0 0,1 1-1 0 0,-1 0 0 0 0,0-1 0 0 0,0 1 1 0 0,1 0-1 0 0,-1-1 0 0 0,0 1 0 0 0,0 0 0 0 0,0-1 1 0 0,1 1-1 0 0,-1-1 0 0 0,0 1 0 0 0,0 0 1 0 0,0-1-1 0 0,0 1 0 0 0,0-1 0 0 0,0 1 0 0 0,0 0 1 0 0,0-1-1 0 0,0 1 0 0 0,0-1 0 0 0,0 1 1 0 0,0 0-1 0 0,0-1 0 0 0,-1 1 0 0 0,1-1 0 0 0,-4 1-306 0 0,3-1-166 0 0,1 1-33 0 0,-2 1-72 0 0,0-1 338 0 0,0 1 1 0 0,0 0-1 0 0,0 0 0 0 0,0 0 0 0 0,1 0 0 0 0,-1 0 1 0 0,0 0-1 0 0,1 1 0 0 0,-1-1 0 0 0,1 0 1 0 0,-2 3-1 0 0,-4 9-6115 0 0,4-4-725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40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5 17503 0 0,'-16'-1'224'0'0,"13"0"326"0"0,9 0 170 0 0,0-1-455 0 0,9-10 762 0 0,1-1 2153 0 0,-10 6-3154 0 0,-5 7-26 0 0,0-1 0 0 0,-1 1 0 0 0,1-1 0 0 0,-1 1 0 0 0,1-1 0 0 0,-1 1 0 0 0,1-1 0 0 0,-1 1 0 0 0,1-1 0 0 0,-1 0 0 0 0,0 1 0 0 0,1-1 0 0 0,-1 0 0 0 0,0 1 0 0 0,0-1 0 0 0,1 0 0 0 0,-1 0 0 0 0,-3-3 0 0 0,2 3 0 0 0,1 1 0 0 0,0-1 0 0 0,0 1 0 0 0,0-1 0 0 0,0 1 0 0 0,0 0 0 0 0,0-1 0 0 0,0 1 0 0 0,0-1 0 0 0,0 1 0 0 0,0-1 0 0 0,0 1 0 0 0,0 0 0 0 0,0-1 0 0 0,1 1 0 0 0,-1-1 0 0 0,0 1 0 0 0,0-1 0 0 0,0 1 0 0 0,0 0 0 0 0,1-1 0 0 0,-1 1 0 0 0,0 0 0 0 0,1-1 0 0 0,-1 1 0 0 0,0 0 0 0 0,0-1 0 0 0,1 1 0 0 0,-1 0 0 0 0,1 0 0 0 0,-1-1 0 0 0,0 1 0 0 0,1 0 0 0 0,-1 0 0 0 0,1 0 0 0 0,0-1 0 0 0,5-5 0 0 0,-8 1-129 0 0,1 4-551 0 0,2-7-2508 0 0,4 0-3975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26:40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67 21191 0 0,'-40'-11'2127'0'0,"39"10"-1874"0"0,1 1 138 0 0,0 0 97 0 0,0 0 21 0 0,0 0-66 0 0,-1 2-294 0 0,1-2-124 0 0,0 1-1 0 0,0 0 1 0 0,0-1-1 0 0,-1 1 1 0 0,1 0-1 0 0,0 0 1 0 0,0-1 0 0 0,0 1-1 0 0,0 0 1 0 0,0 0-1 0 0,0-1 1 0 0,1 1-1 0 0,-1 0 1 0 0,0-1 0 0 0,0 1-1 0 0,0 0 1 0 0,1-1-1 0 0,-1 1 1 0 0,0 0-1 0 0,1-1 1 0 0,-1 1 0 0 0,0 0-1 0 0,1-1 1 0 0,-1 1-1 0 0,1-1 1 0 0,-1 1-1 0 0,1-1 1 0 0,-1 1-1 0 0,1-1 1 0 0,0 1 0 0 0,-1-1-1 0 0,2 1 1 0 0,0 0 111 0 0,2 3-63 0 0,-1-1 1 0 0,2 0 0 0 0,-1 0 0 0 0,0-1-1 0 0,0 1 1 0 0,1-1 0 0 0,0 0-1 0 0,-1 0 1 0 0,1 0 0 0 0,0-1 0 0 0,0 1-1 0 0,0-1 1 0 0,0-1 0 0 0,5 1-1 0 0,-2 0-70 0 0,-1-2 0 0 0,0 1 0 0 0,0-1 0 0 0,1 0-1 0 0,-1-1 1 0 0,0 0 0 0 0,0 0 0 0 0,-1 0 0 0 0,8-4-1 0 0,-2 0 82 0 0,-1-1-1 0 0,0 0 0 0 0,0 0 0 0 0,-1-1 0 0 0,0 0 0 0 0,0-1 0 0 0,-1 0 0 0 0,0 0 0 0 0,-1-1 1 0 0,13-18-1 0 0,-16 19-7 0 0,-1 1 0 0 0,0 0 0 0 0,-1-1 0 0 0,1 0 0 0 0,-2 0 0 0 0,1 0 0 0 0,-1 0 0 0 0,1-16 0 0 0,-2 22-60 0 0,-1-1 0 0 0,0 1 0 0 0,0-1 0 0 0,0 1 1 0 0,0-1-1 0 0,-1 1 0 0 0,1 0 0 0 0,-1-1 0 0 0,0 1 0 0 0,0-1 0 0 0,0 1 0 0 0,-1 0 0 0 0,1 0 0 0 0,-1 0 0 0 0,0 0 0 0 0,1 0 0 0 0,-1 0 0 0 0,-1 0 0 0 0,1 1 0 0 0,0-1 0 0 0,-1 0 0 0 0,1 1 0 0 0,-1 0 0 0 0,0 0 0 0 0,1 0 0 0 0,-5-2 0 0 0,3 2-25 0 0,0 1 1 0 0,0 0-1 0 0,0 0 1 0 0,-1 0-1 0 0,1 0 0 0 0,0 0 1 0 0,-1 1-1 0 0,1 0 1 0 0,0 0-1 0 0,-1 0 0 0 0,1 0 1 0 0,-7 2-1 0 0,-2 1-1018 0 0,0 1 1 0 0,-21 8-1 0 0,8-2-8525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0:41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8287 0 0,'0'0'382'0'0,"0"0"-8"0"0,0 0-102 0 0,0 0 463 0 0,4-8 2201 0 0,3-10 2893 0 0,-7 17-5317 0 0,0 1 0 0 0,0 0 0 0 0,0 0 0 0 0,0 0 0 0 0,0 0 0 0 0,1-9 1104 0 0,1 4-1600 0 0,5 2-16 0 0,-6 4 0 0 0,0 0 0 0 0,0-1 0 0 0,0 1 0 0 0,0 0 0 0 0,0 0 0 0 0,0 0 0 0 0,0 0 0 0 0,-1 0 0 0 0,1 0 0 0 0,1 2 0 0 0,0-1 0 0 0,-1 0 0 0 0,0-1 0 0 0,1 1 0 0 0,-1 0 0 0 0,0-1 0 0 0,0 1 0 0 0,0 0 0 0 0,0 0 0 0 0,-1 0 0 0 0,1-1 0 0 0,0 1 0 0 0,-1 0 0 0 0,1 0 0 0 0,-1 0 0 0 0,0 0 0 0 0,1 0 0 0 0,-1 0 0 0 0,0 3 0 0 0,0 2 0 0 0,4 65 0 0 0,-3-61 0 0 0,0-6 0 0 0,5 6 0 0 0,2-2 0 0 0,-3-9 0 0 0,-4 0 0 0 0,4 2 0 0 0,-4-2 0 0 0,0 0 0 0 0,0 1 0 0 0,0-1 0 0 0,0 0 0 0 0,1 0 0 0 0,-1 0 0 0 0,0 0 0 0 0,0 0 0 0 0,0 0 0 0 0,0 0 0 0 0,1 0 0 0 0,-1 0 0 0 0,0-1 0 0 0,0 1 0 0 0,0 0 0 0 0,0-1 0 0 0,0 1 0 0 0,2-1 0 0 0,4-3 0 0 0,1 1 0 0 0,-1-1 0 0 0,0 0 0 0 0,0-1 0 0 0,0 0 0 0 0,-1 0 0 0 0,1 0 0 0 0,5-7 0 0 0,-4 3 0 0 0,0-1 0 0 0,0 0 0 0 0,-1 0 0 0 0,11-20 0 0 0,-14 22 0 0 0,1 0 0 0 0,-5 8 0 0 0,0 0 0 0 0,0-1 0 0 0,0 1 0 0 0,0 0 0 0 0,1 0 0 0 0,-1 0 0 0 0,0-1 0 0 0,0 1 0 0 0,1 0 0 0 0,-1 0 0 0 0,0 0 0 0 0,0-1 0 0 0,1 1 0 0 0,-1 0 0 0 0,0 0 0 0 0,0 0 0 0 0,1 0 0 0 0,-1 0 0 0 0,0 0 0 0 0,1-1 0 0 0,-1 1 0 0 0,1 0 0 0 0,0 0 0 0 0,2 2 0 0 0,7 11 0 0 0,-5-5 0 0 0,-1 0 0 0 0,0 0 0 0 0,4 7 0 0 0,-7-13 0 0 0,1 1 0 0 0,-1-1 0 0 0,0 0 0 0 0,0 1 0 0 0,0-1 0 0 0,0 1 0 0 0,0-1 0 0 0,-1 1 0 0 0,1 0 0 0 0,-1-1 0 0 0,0 1 0 0 0,0 5 0 0 0,-1 1 0 0 0,0 1 0 0 0,-1-1 0 0 0,0 0 0 0 0,-1 0 0 0 0,0 0 0 0 0,-6 14 0 0 0,-8 23 0 0 0,8-16 0 0 0,6-22 0 0 0,0 0 0 0 0,1 0 0 0 0,0 1 0 0 0,0-1 0 0 0,0 13 0 0 0,2-12 0 0 0,2 5 6 0 0,2-2-76 0 0,-4-10-267 0 0,0-2-138 0 0,0 0-33 0 0,0 0-140 0 0,0 0-572 0 0,0 0-253 0 0,0 0-51 0 0,0 0-11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41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4 13823 0 0,'-43'-4'1247'0'0,"40"3"-1023"0"0,-1-1-57 0 0,3 2 563 0 0,11-3 994 0 0,-10 3-1676 0 0,0 0 1 0 0,0 0-1 0 0,0 0 1 0 0,0 0-1 0 0,-1 0 0 0 0,1 0 1 0 0,0 0-1 0 0,0 0 1 0 0,0 0-1 0 0,0 0 0 0 0,0 0 1 0 0,0 0-1 0 0,0 0 1 0 0,0 0-1 0 0,0 0 0 0 0,0 0 1 0 0,0 0-1 0 0,0 0 1 0 0,0 0-1 0 0,0 0 0 0 0,0 0 1 0 0,0 0-1 0 0,0 0 1 0 0,0 0-1 0 0,0 0 0 0 0,0 0 1 0 0,0 0-1 0 0,0 0 0 0 0,0 0 1 0 0,0 0-1 0 0,0 0 1 0 0,0 0-1 0 0,-1 0 0 0 0,1 0 1 0 0,0 0-1 0 0,0-1 1 0 0,0 1-1 0 0,0 0 0 0 0,0 0 1 0 0,0 0-1 0 0,0 0 1 0 0,0 0-1 0 0,0 0 0 0 0,0 0 1 0 0,0 0-1 0 0,0 0 1 0 0,0 0-1 0 0,0 0 0 0 0,0 0 1 0 0,0 0-1 0 0,0 0 1 0 0,0 0-1 0 0,0 0 0 0 0,0 0 1 0 0,1 0-1 0 0,-1 0 1 0 0,0 0-1 0 0,0 0 0 0 0,0 0 1 0 0,0 0-1 0 0,0-1 1 0 0,0 1-1 0 0,0 0 0 0 0,0 0 1 0 0,0 0-1 0 0,-1 0 175 0 0,0 0 0 0 0,0 1 0 0 0,0-1 0 0 0,1 0 0 0 0,-1 0 0 0 0,0 0-1 0 0,0 1 1 0 0,0-1 0 0 0,1 0 0 0 0,-1 1 0 0 0,0-1 0 0 0,0 0 0 0 0,1 1 0 0 0,-1-1 0 0 0,0 1 0 0 0,1-1-1 0 0,-1 1 1 0 0,1 0 0 0 0,-2 0 0 0 0,0 2-223 0 0,1 0 0 0 0,-1 0 0 0 0,1-1 0 0 0,0 1 0 0 0,0 0 0 0 0,-1 4 0 0 0,-5 12 0 0 0,-5 5 0 0 0,1 1 0 0 0,-10 38 0 0 0,13-40 0 0 0,7-19 0 0 0,0-1 0 0 0,0 1 0 0 0,1-1 0 0 0,-1 1 0 0 0,1-1 0 0 0,0 1 0 0 0,0-1 0 0 0,0 6 0 0 0,0-7 0 0 0,1-1 0 0 0,-1 1 0 0 0,1 0 0 0 0,-1 0 0 0 0,1-1 0 0 0,-1 1 0 0 0,1 0 0 0 0,0 0 0 0 0,0-1 0 0 0,0 1 0 0 0,0-1 0 0 0,0 1 0 0 0,0-1 0 0 0,0 0 0 0 0,1 1 0 0 0,-1-1 0 0 0,3 2 0 0 0,-4-2 0 0 0,1-1 0 0 0,0 1 0 0 0,-1-1 0 0 0,1 1 0 0 0,0-1 0 0 0,0 1 0 0 0,-1-1 0 0 0,1 0 0 0 0,0 1 0 0 0,0-1 0 0 0,0 0 0 0 0,-1 1 0 0 0,1-1 0 0 0,0 0 0 0 0,0 0 0 0 0,0 0 0 0 0,0 0 0 0 0,0 0 0 0 0,-1 0 0 0 0,1 0 0 0 0,0 0 0 0 0,0 0 0 0 0,1-1 0 0 0,1 0 0 0 0,17-1-14 0 0,-16-1 23 0 0,-1 0 68 0 0,71-43 1883 0 0,-68 43-1958 0 0,-1 0-1 0 0,0-1 1 0 0,0 1-1 0 0,0-1 1 0 0,0-1 0 0 0,0 1-1 0 0,-1-1 1 0 0,0 1-1 0 0,5-8 1 0 0,-8 10-2 0 0,-1 1 0 0 0,1 0 0 0 0,-1-1 0 0 0,0 1 0 0 0,0 0 0 0 0,0-1 0 0 0,1 1 0 0 0,-1-1 0 0 0,0 1 0 0 0,-1 0 0 0 0,1-1 0 0 0,0 1 0 0 0,0 0 0 0 0,-1-1 0 0 0,1 1 0 0 0,-1-2 0 0 0,0 1 0 0 0,1 0 0 0 0,-1 1 0 0 0,1-1 0 0 0,-1 0 0 0 0,1 0 0 0 0,0 1 0 0 0,0-1 0 0 0,0 0 0 0 0,0 0 0 0 0,0 1 0 0 0,0-1 0 0 0,0 0 0 0 0,1-3 0 0 0,1 3 0 0 0,-1-1 0 0 0,-1 1 0 0 0,1-1 0 0 0,0 0 0 0 0,0 0 0 0 0,-1 1 0 0 0,0-1 0 0 0,1 0 0 0 0,-1 0 0 0 0,0 1 0 0 0,-1-1 0 0 0,1 0 0 0 0,-1-4 0 0 0,-1 3 0 0 0,1 1 0 0 0,-1 0 0 0 0,0-1 0 0 0,0 1 0 0 0,0 0 0 0 0,0 0 0 0 0,0 0 0 0 0,-1 1 0 0 0,-5-6 0 0 0,-15-14 0 0 0,23 22 0 0 0,-1 0 0 0 0,1-1 0 0 0,0 1 0 0 0,0 0 0 0 0,-1 0 0 0 0,1-1 0 0 0,0 1 0 0 0,-1 0 0 0 0,1 0 0 0 0,0-1 0 0 0,-1 1 0 0 0,1 0 0 0 0,0 0 0 0 0,-1 0 0 0 0,1-1 0 0 0,0 1 0 0 0,-1 0 0 0 0,1 0 0 0 0,-1 0 0 0 0,1 0 0 0 0,0 0 0 0 0,-1 0 0 0 0,1 0 0 0 0,-1 0 0 0 0,1 0 0 0 0,0 0 0 0 0,-1 0 0 0 0,1 0 0 0 0,-1 0 0 0 0,1 0 0 0 0,0 0 0 0 0,-1 1 0 0 0,-2 4 0 0 0,0-2-553 0 0,0 1-1 0 0,-1-1 1 0 0,0 0 0 0 0,1 0-1 0 0,-1 0 1 0 0,0 0-1 0 0,0-1 1 0 0,-9 4 0 0 0,10-4 0 0 0,-12 7-7634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41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58 15663 0 0,'-1'0'17'0'0,"1"0"-1"0"0,0 0 0 0 0,0 0 1 0 0,0 0-1 0 0,0 0 0 0 0,-1-1 1 0 0,1 1-1 0 0,0 0 0 0 0,0 0 1 0 0,0 0-1 0 0,0 0 1 0 0,-1 0-1 0 0,1 0 0 0 0,0 0 1 0 0,0 0-1 0 0,0 0 0 0 0,0 0 1 0 0,-1-1-1 0 0,1 1 0 0 0,0 0 1 0 0,0 0-1 0 0,0 0 1 0 0,0 0-1 0 0,0 0 0 0 0,0-1 1 0 0,0 1-1 0 0,0 0 0 0 0,0 0 1 0 0,-1 0-1 0 0,1 0 0 0 0,0-1 1 0 0,0 1-1 0 0,0 0 0 0 0,0 0 1 0 0,0 0-1 0 0,0 0 1 0 0,0-1-1 0 0,0 1 0 0 0,0 0 1 0 0,0 0-1 0 0,0 0 0 0 0,0 0 1 0 0,0-1-1 0 0,0 1 0 0 0,1 0 1 0 0,-1 0-1 0 0,0 0 0 0 0,0 0 1 0 0,0-1-1 0 0,0 1 1 0 0,0 0-1 0 0,0 0 0 0 0,0 0 1 0 0,0 0-1 0 0,1 0 0 0 0,-1-1 1 0 0,0 1-1 0 0,0 0 0 0 0,0 0 1 0 0,0 0-1 0 0,0 0 1 0 0,1 0-1 0 0,-1 0 0 0 0,0 0 1 0 0,5-8 491 0 0,-5 7-501 0 0,0 0 0 0 0,0 1-1 0 0,0-1 1 0 0,1 0-1 0 0,-1 0 1 0 0,0 1 0 0 0,0-1-1 0 0,1 0 1 0 0,-1 1 0 0 0,1-1-1 0 0,-1 0 1 0 0,1 1 0 0 0,-1-1-1 0 0,1 1 1 0 0,-1-1-1 0 0,1 0 1 0 0,-1 1 0 0 0,1 0-1 0 0,0-1 1 0 0,-1 1 0 0 0,1-1-1 0 0,0 1 1 0 0,-1 0 0 0 0,1-1-1 0 0,1 1 1 0 0,1-2 107 0 0,-2 1 606 0 0,-1-1-306 0 0,0 1 1 0 0,-1-1-1 0 0,1 0 1 0 0,0 0 0 0 0,0 0-1 0 0,0 0 1 0 0,0 1-1 0 0,0-1 1 0 0,2-3-1 0 0,4 2 560 0 0,-12 7 1064 0 0,-15 7-430 0 0,-5 4-1000 0 0,26-15-610 0 0,0 0 0 0 0,-1 0 0 0 0,1 0 0 0 0,0 0 0 0 0,0 0 0 0 0,0 1 0 0 0,0-1 0 0 0,0 0 0 0 0,0 0 1 0 0,-1 0-1 0 0,1 0 0 0 0,0 0 0 0 0,0 0 0 0 0,0 0 0 0 0,0 0 0 0 0,0 0 0 0 0,0 0 0 0 0,0 1 0 0 0,0-1 0 0 0,0 0 0 0 0,-1 0 0 0 0,1 0 0 0 0,0 0 0 0 0,0 0 0 0 0,0 0 0 0 0,0 0 0 0 0,0 1 0 0 0,0-1 0 0 0,0 0 0 0 0,0 0 0 0 0,0 0 0 0 0,0 0 0 0 0,0 0 1 0 0,0 1-1 0 0,0-1 0 0 0,0 0 0 0 0,0 0 0 0 0,0 0 0 0 0,0 0 0 0 0,0 0 0 0 0,0 0 0 0 0,0 1 0 0 0,0-1 0 0 0,0 0 0 0 0,1 0 0 0 0,6 4-221 0 0,9 0-340 0 0,37 3-553 0 0,-49-8 1105 0 0,-2 1 16 0 0,-1 0 1 0 0,0 0 0 0 0,1 0 0 0 0,-1 0 0 0 0,1 1-1 0 0,-1-1 1 0 0,0 0 0 0 0,1 1 0 0 0,-1-1 0 0 0,0 0-1 0 0,1 1 1 0 0,1 1 0 0 0,0-1 103 0 0,0 0 0 0 0,0 0-1 0 0,0 1 1 0 0,0-1 0 0 0,0 1-1 0 0,0 0 1 0 0,3 2 0 0 0,-5-3-68 0 0,0 0 1 0 0,-1 0 0 0 0,1 0 0 0 0,0 0-1 0 0,0-1 1 0 0,-1 1 0 0 0,1 0-1 0 0,0 0 1 0 0,-1 0 0 0 0,1 0-1 0 0,-1 1 1 0 0,1-1 0 0 0,-1 0-1 0 0,0 0 1 0 0,0 0 0 0 0,1 0 0 0 0,-1 0-1 0 0,0 0 1 0 0,0 1 0 0 0,0-1-1 0 0,0 0 1 0 0,0 0 0 0 0,0 0-1 0 0,-1 2 1 0 0,1-1-40 0 0,0-1-1 0 0,0 1 1 0 0,0 0 0 0 0,0 0-1 0 0,0-1 1 0 0,0 1 0 0 0,0 0-1 0 0,1-1 1 0 0,-1 1 0 0 0,1 0-1 0 0,0 2 1 0 0,0-2-2 0 0,0 0-1 0 0,-1 0 1 0 0,1 1-1 0 0,0-1 1 0 0,-1 0-1 0 0,0 0 1 0 0,0 0 0 0 0,0 4-1 0 0,-1 1 1 0 0,-1 0 0 0 0,0-1 0 0 0,-1 1 0 0 0,0-1 0 0 0,0 1 0 0 0,0-1 0 0 0,-6 7 0 0 0,-2 7 0 0 0,5-11 114 0 0,1 0 0 0 0,-2-1-1 0 0,1 0 1 0 0,-1 0 0 0 0,0-1 0 0 0,0 0 0 0 0,-1 0-1 0 0,-17 10 1 0 0,-4 2 398 0 0,-40 18 0 0 0,30-18-512 0 0,98-33 0 0 0,-41 10 0 0 0,0 1 0 0 0,23-1 0 0 0,-37 3 0 0 0,0 1 0 0 0,0 0 0 0 0,0 0 0 0 0,0 0 0 0 0,0 0 0 0 0,-1 1 0 0 0,8 1 0 0 0,-1 1 0 0 0,27 5 0 0 0,-33-7 0 0 0,1 1 0 0 0,9 5 0 0 0,-9-4 0 0 0,26 10 0 0 0,-24-11 72 0 0,-6-2 299 0 0,7 2 626 0 0,-1-1-565 0 0,-12-1-256 0 0,0-2-176 0 0,8-1-133 0 0,1-3-1151 0 0,-4 3-1867 0 0,-4-4-6745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55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5983 0 0,'0'0'464'0'0,"0"0"-168"0"0,0 0 431 0 0,0 0 216 0 0,0 0 45 0 0,0 0-68 0 0,0 0-330 0 0,0 0-144 0 0,0 0-29 0 0,0 0-24 0 0,0 0-69 0 0,2 0-32 0 0,32 13 692 0 0,-32-12-873 0 0,-2-1-38 0 0,2 0-19 0 0,7 1-32 0 0,-7 0 38 0 0,-2-1 12 0 0,0 0 0 0 0,4-1 52 0 0,-1 1-1 0 0,1-1 0 0 0,0 0 0 0 0,0 1 1 0 0,-1-2-1 0 0,1 1 0 0 0,-1 0 0 0 0,1-1 1 0 0,4-2-1 0 0,15-7 404 0 0,22-6 423 0 0,-43 16-788 0 0,1 1-2 0 0,38-13 736 0 0,-32 10-741 0 0,-1 0 0 0 0,1 0-1 0 0,0 1 1 0 0,0 0 0 0 0,14-1-1 0 0,-12 3-34 0 0,-1-1-1 0 0,1 0 1 0 0,10-3-1 0 0,-3 1 65 0 0,33-3 0 0 0,96 2 90 0 0,-130 2-276 0 0,-9 1 13 0 0,-1 1 0 0 0,0-1 0 0 0,0 1 0 0 0,1 1 0 0 0,9 1 0 0 0,7-1 9 0 0,0-1-1 0 0,-1-2 0 0 0,1 0 1 0 0,0-1-1 0 0,23-6 0 0 0,-12 2 105 0 0,41-3-1 0 0,156-8 58 0 0,-174 12-117 0 0,99-23 0 0 0,-131 24 4 0 0,45-3 0 0 0,-35 5 2 0 0,94-4 4 0 0,-119 7-55 0 0,1 0-1 0 0,19 3 1 0 0,-18-2 12 0 0,22 1 0 0 0,270-8 558 0 0,-174 1-464 0 0,-119 5-125 0 0,-1 1 0 0 0,20 3 0 0 0,0 0 0 0 0,72 12 0 0 0,114 16 64 0 0,-168-27-32 0 0,90-5 0 0 0,-7 6-32 0 0,-43 1 0 0 0,39 7 82 0 0,-16-1-36 0 0,193 9-46 0 0,-246-20 0 0 0,11 1 0 0 0,135 17 117 0 0,-105-12-73 0 0,10 2-13 0 0,-51-5 102 0 0,82-3 1 0 0,-37-1 2 0 0,206-5 281 0 0,-255 2-365 0 0,290-2 236 0 0,-183 1-136 0 0,-96 0-112 0 0,61-2-15 0 0,13-1 58 0 0,158 13 1 0 0,-195-1-84 0 0,51 5 0 0 0,-149-10 0 0 0,190 2 64 0 0,-8 2-64 0 0,-164-3 1 0 0,160 3 9 0 0,-41-8 43 0 0,16 4 23 0 0,32-13 60 0 0,-156 8-117 0 0,127-5 94 0 0,29 1 48 0 0,-53 1-79 0 0,-23 8-155 0 0,51-3 79 0 0,-127 0-6 0 0,0 3 0 0 0,41 5 0 0 0,35 1 0 0 0,-92-7 0 0 0,11 0 0 0 0,61 7 0 0 0,64 20 0 0 0,-62-10 0 0 0,28 6 0 0 0,95 8 0 0 0,-88-15 0 0 0,11-2 0 0 0,-22 3 0 0 0,109 9 0 0 0,-127-22 0 0 0,38-2 0 0 0,-83-3 0 0 0,308 10 192 0 0,-288-3-192 0 0,78 2 0 0 0,20-5 30 0 0,15-1 4 0 0,133-23 83 0 0,-222 20-103 0 0,-25 2-17 0 0,55-5 19 0 0,145-9 32 0 0,-165 10-48 0 0,-48 3 0 0 0,220-4 64 0 0,0 8-64 0 0,-172-1 0 0 0,75 3 77 0 0,-110-1 79 0 0,-50-2-111 0 0,39 0 0 0 0,-33-3-112 0 0,-14 5-400 0 0,-15-2 117 0 0,-2-1 47 0 0,1-1-945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58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26 4607 0 0,'0'0'102'0'0,"0"0"20"0"0,0 0 6 0 0,-2 1-21 0 0,-6 5-84 0 0,6-3-27 0 0,-1-1 5 0 0,-6 2 30 0 0,-2 2 11 0 0,9-6 329 0 0,2 0 117 0 0,0 0 21 0 0,0 0-66 0 0,0 0-222 0 0,-4-6 841 0 0,-13-3-132 0 0,8 6-858 0 0,-28-5 1976 0 0,36 7-1677 0 0,1 1 117 0 0,0-2-358 0 0,1 0 0 0 0,0-1 0 0 0,-1 1 0 0 0,1 0 0 0 0,0-1 0 0 0,0 1 0 0 0,1 0 0 0 0,-1 0 0 0 0,0 0 0 0 0,1 0 0 0 0,1-2 0 0 0,-1 2 358 0 0,-2 2 21 0 0,1-2-66 0 0,3-7-294 0 0,-3 1-61 0 0,-1 6 283 0 0,0 2 117 0 0,0 0 21 0 0,0-1-66 0 0,-2-6-294 0 0,-3 2-61 0 0,4 4 283 0 0,-3-10 1218 0 0,4 11-1588 0 0,-1 0-1 0 0,1-1 0 0 0,0 1 1 0 0,-1 0-1 0 0,1-1 0 0 0,0 1 1 0 0,0-1-1 0 0,-1 1 1 0 0,1 0-1 0 0,0-1 0 0 0,0 1 1 0 0,0-1-1 0 0,-1 1 0 0 0,1-1 1 0 0,0 1-1 0 0,0-1 0 0 0,0 1 1 0 0,0 0-1 0 0,0-1 1 0 0,0 1-1 0 0,0-1 0 0 0,0 1 1 0 0,0-1-1 0 0,0 1 0 0 0,0-1 1 0 0,1 1-1 0 0,-1-1 0 0 0,0 1 1 0 0,0-1-1 0 0,0 1 1 0 0,0 0-1 0 0,1-1 0 0 0,-1 1 1 0 0,0-1-1 0 0,1 1 0 0 0,-1 0 1 0 0,0-1-1 0 0,0 1 1 0 0,2-1-1 0 0,-2 1 1 0 0,6-10-1 0 0,1 1 0 0 0,-2 2 72 0 0,-4 5 299 0 0,-1 2 117 0 0,0 0 21 0 0,0 0-66 0 0,2 2-294 0 0,9 13-132 0 0,-10-10-19 0 0,-1-1 3 0 0,2 9-1 0 0,14 57 0 0 0,-14-50 0 0 0,-1-13 0 0 0,0-1 0 0 0,0 1 0 0 0,0 0 0 0 0,4 8 0 0 0,-1-2 48 0 0,-1 0 1 0 0,0 1-1 0 0,-1-1 0 0 0,0 1 1 0 0,0 15-1 0 0,-1-10 823 0 0,6 35 0 0 0,-2-26-863 0 0,2 35-1 0 0,-4-32-6 0 0,-3-1-1 0 0,-1-19 0 0 0,0 0 0 0 0,2 17 0 0 0,-1-28 0 0 0,0 19 0 0 0,-2-16 0 0 0,-1 28 0 0 0,2-27 0 0 0,-2 31 0 0 0,1-22 0 0 0,-2-3 0 0 0,2-9-147 0 0,0 0 0 0 0,0-1 0 0 0,0 1 0 0 0,0 0 0 0 0,-1-1 0 0 0,1 1 0 0 0,0-1 0 0 0,0 1 0 0 0,0-1 0 0 0,0 0 0 0 0,0 0 0 0 0,-1 0 0 0 0,1 0 0 0 0,0-1 0 0 0,0 1 0 0 0,0-1 0 0 0,0 1 0 0 0,-3-2 0 0 0,-10-2-876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59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52 10135 0 0,'0'0'231'0'0,"0"0"29"0"0,0 0 19 0 0,1-2-41 0 0,3-7-190 0 0,2-6 882 0 0,-7 10 864 0 0,-1-1-675 0 0,2-9 768 0 0,0 15-1832 0 0,0 0-1 0 0,0 1 1 0 0,0-1-1 0 0,1 0 1 0 0,-1 0-1 0 0,0 0 1 0 0,0 0-1 0 0,0 0 1 0 0,1 0-1 0 0,-1 0 1 0 0,0 0-1 0 0,0 0 0 0 0,0 0 1 0 0,0 0-1 0 0,1 1 1 0 0,-1-1-1 0 0,0 0 1 0 0,0 0-1 0 0,0 0 1 0 0,0 0-1 0 0,0 1 1 0 0,1-1-1 0 0,-1 0 1 0 0,0 0-1 0 0,0 0 1 0 0,0 0-1 0 0,0 1 1 0 0,0-1-1 0 0,0 0 1 0 0,0 0-1 0 0,0 0 1 0 0,0 1-1 0 0,0-1 1 0 0,2 4 75 0 0,0 1 0 0 0,0-1-1 0 0,-1 1 1 0 0,2 9 0 0 0,-2 15 276 0 0,-1 0 0 0 0,-2 1 0 0 0,0-1 0 0 0,-8 32 0 0 0,-5 50-388 0 0,14-83-18 0 0,0-4 0 0 0,0 0 0 0 0,-2 0 0 0 0,0 0 0 0 0,-12 37 0 0 0,12-50 0 0 0,1 1 0 0 0,1 0 0 0 0,-2-3 0 0 0,3-9 0 0 0,-1 0 0 0 0,1 0 0 0 0,0 0 0 0 0,-1 0 0 0 0,1 0 0 0 0,-1-1 0 0 0,1 1 0 0 0,0 0 0 0 0,0 0 0 0 0,-1 0 0 0 0,1-1 0 0 0,0 1 0 0 0,-1 0 0 0 0,1 0 0 0 0,0-1 0 0 0,0 1 0 0 0,-1 0 0 0 0,1 0 0 0 0,0-1 0 0 0,0 1 0 0 0,0 0 0 0 0,-1-1 0 0 0,-18-31-1072 0 0,-20-51-8239 0 0,31 63 7942 0 0,-2-4-679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59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419 10135 0 0,'0'0'231'0'0,"0"0"29"0"0,-1-1 19 0 0,-4-4-41 0 0,-2-1-44 0 0,6 5 42 0 0,0 0 1 0 0,0-1-1 0 0,0 1 1 0 0,0-1 0 0 0,0 1-1 0 0,1-1 1 0 0,-1 1-1 0 0,0-1 1 0 0,1 1 0 0 0,-1-1-1 0 0,1 0 1 0 0,-1 1-1 0 0,1-1 1 0 0,0 0 0 0 0,0 0-1 0 0,0 1 1 0 0,0-4-1 0 0,4-32 1885 0 0,-3 29-1626 0 0,0 0 114 0 0,1 0 0 0 0,0 0-1 0 0,1 0 1 0 0,0 0-1 0 0,6-11 1 0 0,24-38 1167 0 0,-18 32-976 0 0,-8 13-692 0 0,2-4 62 0 0,0 0 0 0 0,1 1 0 0 0,1 0 0 0 0,0 1 0 0 0,16-15 0 0 0,-10 10-170 0 0,-14 15 0 0 0,0 0 0 0 0,0 1 0 0 0,1-1 0 0 0,-1 1 0 0 0,7-5 0 0 0,-8 6 0 0 0,1 0 0 0 0,-1 1 0 0 0,1-1 0 0 0,-1 1 0 0 0,1-1 0 0 0,0 1 0 0 0,0 0 0 0 0,-1 0 0 0 0,4 0 0 0 0,4-2 0 0 0,-4 0 0 0 0,-4 2 0 0 0,0 0 0 0 0,1 0 0 0 0,-1 0 0 0 0,1 1 0 0 0,-1-1 0 0 0,0 1 0 0 0,1-1 0 0 0,-1 1 0 0 0,1 0 0 0 0,-1 0 0 0 0,4 0 0 0 0,2-1 0 0 0,-5 1 0 0 0,1-1 0 0 0,-1 1 0 0 0,0 0 0 0 0,0 0 0 0 0,1 1 0 0 0,-1-1 0 0 0,0 1 0 0 0,7 1 0 0 0,-2-1 0 0 0,-3 0 0 0 0,0 0 0 0 0,0 1 0 0 0,0-1 0 0 0,0 1 0 0 0,-1 0 0 0 0,7 4 0 0 0,-3-3 0 0 0,-1 2 0 0 0,-1-1 0 0 0,9 7 0 0 0,-8-6 0 0 0,5 6 0 0 0,-10-8 0 0 0,0 1 0 0 0,0 0 0 0 0,0 0 0 0 0,0 0 0 0 0,-1 0 0 0 0,1 0 0 0 0,-1 0 0 0 0,0 0 0 0 0,0 0 0 0 0,0 1 0 0 0,-1 4 0 0 0,0 0 0 0 0,0 0 0 0 0,-1 0 0 0 0,0 0 0 0 0,-3 12 0 0 0,0-11 0 0 0,0-1 0 0 0,0 0 0 0 0,-1 0 0 0 0,0 0 0 0 0,-1-1 0 0 0,0 0 0 0 0,-8 10 0 0 0,5-7 0 0 0,-23 28 0 0 0,-22 30 0 0 0,45-57 0 0 0,0-1 0 0 0,-13 12 0 0 0,-6 7 0 0 0,25-26-254 0 0,0 0 0 0 0,0 0 0 0 0,-1 0 0 0 0,0-1 0 0 0,0 1 0 0 0,0-1 1 0 0,0 0-1 0 0,0 0 0 0 0,-1 0 0 0 0,-7 3 0 0 0,9-5-837 0 0,1 0-286 0 0,2-1 1239 0 0,-1 0 0 0 0,1 1 0 0 0,-1-1 0 0 0,1 0 0 0 0,-1 1 0 0 0,1-1 0 0 0,-1 0 0 0 0,1 0 0 0 0,-1 1 0 0 0,1-1 1 0 0,-1 0-1 0 0,1 0 0 0 0,-1 0 0 0 0,1 0 0 0 0,-1 0 0 0 0,0 0 0 0 0,1 0 0 0 0,-1 0 0 0 0,1 0 0 0 0,-1 0 0 0 0,0 0 0 0 0,-8-6-1398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6:59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0 13823 0 0,'0'0'315'0'0,"0"0"45"0"0,0 0 21 0 0,0 0-49 0 0,0 0-81 0 0,0 0 481 0 0,0 0 237 0 0,0 0 45 0 0,0 0-61 0 0,0 0-288 0 0,0 0-121 0 0,0 0-28 0 0,0 0-4 0 0,0 0 0 0 0,0 0 0 0 0,0 0 0 0 0,0 0-68 0 0,1 1-289 0 0,-1 6-25 0 0,0-1 1 0 0,0 0-1 0 0,0 0 1 0 0,0 0-1 0 0,-1 0 1 0 0,0 0-1 0 0,-3 8 0 0 0,-3 24 727 0 0,6-17-804 0 0,-3 41 3 0 0,-12 62 0 0 0,10-89-56 0 0,1 0 0 0 0,2 0 0 0 0,1 1 0 0 0,2-1 0 0 0,2 0 0 0 0,7 43 0 0 0,-7-64 0 0 0,3-1 0 0 0,3-3 0 0 0,3-5 0 0 0,-9-4-211 0 0,0-1 0 0 0,0 0 0 0 0,0 0 0 0 0,0 0 0 0 0,0-1 0 0 0,0 1 0 0 0,0 0 0 0 0,0-1 0 0 0,0 1 1 0 0,0-1-1 0 0,0 0 0 0 0,0 1 0 0 0,0-1 0 0 0,0 0 0 0 0,-1 0 0 0 0,1-1 0 0 0,2 0 0 0 0,1-2-1161 0 0,0-1-1 0 0,0 1 1 0 0,0-1 0 0 0,4-6 0 0 0,1-1-5066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7:00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11975 0 0,'0'0'547'0'0,"0"-1"-11"0"0,0-9-344 0 0,1-10 279 0 0,-1 18 18 0 0,0 2 20 0 0,0 0 3 0 0,2-4 65 0 0,1-1 121 0 0,-3 5 4251 0 0,2 21-4274 0 0,-2 0 1 0 0,-4 40-1 0 0,2-43-667 0 0,1 1-1 0 0,0 0 1 0 0,1 0 0 0 0,5 27-1 0 0,-2-31-7 0 0,2-2 0 0 0,5-4 0 0 0,-9-9 0 0 0,1 1 0 0 0,0-1 0 0 0,0 1 0 0 0,-1-1 0 0 0,1 0 0 0 0,0 1 0 0 0,-1-1 0 0 0,1 0 0 0 0,0 0 0 0 0,0-1 0 0 0,-1 1 0 0 0,1 0 0 0 0,0 0 0 0 0,0-1 0 0 0,-1 1 0 0 0,1-1 0 0 0,-1 0 0 0 0,1 1 0 0 0,0-1 0 0 0,-1 0 0 0 0,1 0 0 0 0,-1 0 0 0 0,0 0 0 0 0,1 0 0 0 0,-1 0 0 0 0,2-2 0 0 0,4-5 0 0 0,0 1 0 0 0,-1-1 0 0 0,8-13 0 0 0,-6 10 0 0 0,14-25 0 0 0,-2-1 0 0 0,-1-1 0 0 0,18-52 0 0 0,-31 75 0 0 0,-4 10-4 0 0,-1 0 1 0 0,0 0-1 0 0,2-10 0 0 0,0-4 462 0 0,-3 17 30 0 0,0 2 21 0 0,0 0-66 0 0,-10 6-278 0 0,3 4-165 0 0,-3 14 0 0 0,1 1 0 0 0,1 1 0 0 0,2-1 0 0 0,-7 50 0 0 0,-4 14 0 0 0,-13 70 0 0 0,17-83 0 0 0,-10 31 0 0 0,17-83 0 0 0,4-19 0 0 0,5-23-1273 0 0,6-15-706 0 0,1 8-1018 0 0,-4 12 1462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7:00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149 0 0,0 0 194 0 0,0 0 110 0 0,0 0 22 0 0,0 0 3 0 0,0 0 0 0 0,0 0 0 0 0,0 0 0 0 0,0 0 0 0 0,1 1 0 0 0,3 2-160 0 0,-1-1-1 0 0,1-1 1 0 0,-1 1-1 0 0,1 0 1 0 0,0-1-1 0 0,-1 1 0 0 0,1-1 1 0 0,0 0-1 0 0,5 0 1 0 0,8 2-192 0 0,-13-2-153 0 0,15-5-9 0 0,17 3 2 0 0,-32 0 0 0 0,26 4 0 0 0,-20-1-64 0 0,-9-2 60 0 0,-1 0 1 0 0,1 0-1 0 0,-1 0 0 0 0,0 1 0 0 0,1-1 0 0 0,-1 0 0 0 0,0 0 1 0 0,1 0-1 0 0,-1 1 0 0 0,0-1 0 0 0,1 0 0 0 0,-1 1 1 0 0,0-1-1 0 0,0 0 0 0 0,1 0 0 0 0,-1 1 0 0 0,0-1 0 0 0,0 1 1 0 0,0-1-1 0 0,1 0 0 0 0,-1 1 0 0 0,0 0 0 0 0,1 1-1187 0 0,2-1-3715 0 0,-3-1 3371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7:01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3823 0 0,'0'0'315'0'0,"0"0"45"0"0,0 0 21 0 0,0 0-49 0 0,0 0-149 0 0,0 0 194 0 0,0 0 110 0 0,0 0 22 0 0,0 0 3 0 0,0 0 0 0 0,0 0 0 0 0,0 0 0 0 0,2 0-69 0 0,-1-1-436 0 0,1 0 1 0 0,0 1 0 0 0,-1-1-1 0 0,1 1 1 0 0,0 0-1 0 0,0-1 1 0 0,-1 1-1 0 0,1 0 1 0 0,0 0-1 0 0,0 0 1 0 0,0 1-1 0 0,1-1 1 0 0,-1 1 184 0 0,1-1 1 0 0,-1 0-1 0 0,0 0 0 0 0,1 0 0 0 0,-1 0 1 0 0,0 0-1 0 0,0 0 0 0 0,1 0 1 0 0,-1-1-1 0 0,3 0 0 0 0,8-1-192 0 0,-1 2 0 0 0,-1 1-64 0 0,3 0-1297 0 0,-4-1-4186 0 0,-8-1-697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0:43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13 11975 0 0,'2'-7'402'0'0,"-1"0"0"0"0,1 1-1 0 0,1-1 1 0 0,4-10 0 0 0,-3 8 333 0 0,2-6 289 0 0,-5 14-512 0 0,3-7 512 0 0,6-22 3611 0 0,-29 51-3046 0 0,13-11-1582 0 0,-21 45 3 0 0,24-49-10 0 0,1 1 0 0 0,0-1 0 0 0,0 1 0 0 0,1-1-1 0 0,-1 1 1 0 0,1 13 0 0 0,1-11 0 0 0,3 1 0 0 0,-3-9 0 0 0,0 0 0 0 0,1 0 0 0 0,-1 0 0 0 0,0 0 0 0 0,1 0 0 0 0,-1 0 0 0 0,1 0 0 0 0,-1 0 0 0 0,1 0 0 0 0,-1 0 0 0 0,1 0 0 0 0,0 0 0 0 0,-1-1 0 0 0,3 3 0 0 0,-1-2 0 0 0,10 9 0 0 0,-6-11 0 0 0,-5 0 0 0 0,4 1 0 0 0,1-1 0 0 0,-1 0 0 0 0,1 0 0 0 0,-1 0 0 0 0,0-1 0 0 0,0 0 0 0 0,0 0 0 0 0,0 0 0 0 0,0 0 0 0 0,0-1 0 0 0,-1 0 0 0 0,1 0 0 0 0,-1 0 0 0 0,8-7 0 0 0,-3 2 0 0 0,7-5 0 0 0,-1 0 0 0 0,0-1 0 0 0,-1-1 0 0 0,22-30 0 0 0,-35 41 0 0 0,0 0-3 0 0,10-11 78 0 0,-10 14 296 0 0,-1 1 117 0 0,0 0 21 0 0,0 0-66 0 0,-7 16-278 0 0,3-7-165 0 0,0 1 0 0 0,1 0 0 0 0,0 0 0 0 0,0 0 0 0 0,1 0 0 0 0,-1 12 0 0 0,-5 22 0 0 0,4-27 0 0 0,2 0 0 0 0,-1 19 0 0 0,-2 17 0 0 0,-2-10 0 0 0,-2 0 0 0 0,-2-1 0 0 0,-28 71 0 0 0,33-99 0 0 0,-1-2 0 0 0,-12 17 0 0 0,-1 2 0 0 0,15-24 0 0 0,5-7 0 0 0,0 0 0 0 0,-1 0 0 0 0,1 0 0 0 0,0 0 0 0 0,0 1 0 0 0,0-1 0 0 0,-1 0 0 0 0,1 0 0 0 0,0 0 0 0 0,0 0 0 0 0,0 0 0 0 0,-1 0 0 0 0,1 0 0 0 0,0 0 0 0 0,0 0 0 0 0,0 0 0 0 0,-1 0 0 0 0,1 0 0 0 0,0 0 0 0 0,0-1 0 0 0,0 1 0 0 0,0 0 0 0 0,-1 0 0 0 0,1 0 0 0 0,0 0 0 0 0,0 0 0 0 0,0 0 0 0 0,0 0 0 0 0,-1 0 0 0 0,1-1 0 0 0,-1-1 0 0 0,-1 1 0 0 0,1-1 0 0 0,0 0 0 0 0,0 0 0 0 0,0 0 0 0 0,0 0 0 0 0,0 0 0 0 0,0-1 0 0 0,1 1 0 0 0,-1 0 0 0 0,1 0 0 0 0,-1 0 0 0 0,1-1 0 0 0,0 1 0 0 0,0 0 0 0 0,0 0 0 0 0,0-1 0 0 0,1 1 0 0 0,0-4 0 0 0,1-4 0 0 0,0 0 0 0 0,0 1 0 0 0,5-12 0 0 0,-3 13 0 0 0,10-31 0 0 0,29-51 0 0 0,-28 67 0 0 0,35-41 0 0 0,-18 25 0 0 0,-24 29 0 0 0,2-1 0 0 0,-1 2 0 0 0,1-1 0 0 0,1 1 0 0 0,0 1 0 0 0,0 0 0 0 0,1 0 0 0 0,0 1 0 0 0,0 0 0 0 0,14-4 0 0 0,-17 8 0 0 0,3-2 0 0 0,0 3 0 0 0,1 2 0 0 0,-4 0 0 0 0,-7 0 0 0 0,-1 0 0 0 0,0 0 0 0 0,0 0 0 0 0,0 1 0 0 0,1-1 0 0 0,-1 0 0 0 0,0 0 0 0 0,0 1 0 0 0,0-1 0 0 0,0 0 0 0 0,0 1 0 0 0,0-1 0 0 0,0 1 0 0 0,0 0 0 0 0,0-1 0 0 0,0 1 0 0 0,0 0 0 0 0,0 0 0 0 0,0-1 0 0 0,0 1 0 0 0,1 2 0 0 0,0 0 0 0 0,1-1 0 0 0,0 1 0 0 0,-1-1 0 0 0,1 1 0 0 0,-1 0 0 0 0,0 0 0 0 0,0 0 0 0 0,0 0 0 0 0,0 0 0 0 0,-1 0 0 0 0,1 1 0 0 0,-1-1 0 0 0,0 0 0 0 0,0 1 0 0 0,1 3 0 0 0,-2 2 0 0 0,2 1 0 0 0,-2 0 0 0 0,-2-1 0 0 0,2-9 0 0 0,0 0 0 0 0,0 0 0 0 0,0 0 0 0 0,0 0 0 0 0,0 0 0 0 0,0 0 0 0 0,0 1 0 0 0,0-1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1 0 0 0 0,-1 1 0 0 0,0-1 0 0 0,0 0 0 0 0,0 0 0 0 0,0 0 0 0 0,0 0 0 0 0,0 0 0 0 0,0 0 0 0 0,0 0 0 0 0,0 0 0 0 0,0 0 0 0 0,0 0 0 0 0,0 0 0 0 0,0 0 0 0 0,1 0 0 0 0,-1 0 0 0 0,0 0 0 0 0,0 0 0 0 0,0 0 0 0 0,0 0 0 0 0,0 0 0 0 0,0 0 0 0 0,0 0 0 0 0,0 0 0 0 0,0 0 0 0 0,0-1 0 0 0,7-4 0 0 0,5-8 0 0 0,75-92 0 0 0,-80 98 0 0 0,-1-1 0 0 0,1 1 0 0 0,0 1 0 0 0,0-1 0 0 0,1 1 0 0 0,11-7 0 0 0,-19 13 0 0 0,0 0 0 0 0,1-1 0 0 0,-1 1 0 0 0,0 0 0 0 0,0 0 0 0 0,1-1 0 0 0,-1 1 0 0 0,0 0 0 0 0,1 0 0 0 0,-1 0 0 0 0,1 0 0 0 0,-1 0 0 0 0,0-1 0 0 0,1 1 0 0 0,-1 0 0 0 0,0 0 0 0 0,1 0 0 0 0,-1 0 0 0 0,1 0 0 0 0,-1 0 0 0 0,0 0 0 0 0,1 0 0 0 0,-1 0 0 0 0,0 0 0 0 0,1 1 0 0 0,-1-1 0 0 0,1 0 0 0 0,-1 0 0 0 0,0 0 0 0 0,1 0 0 0 0,-1 1 0 0 0,0-1 0 0 0,1 0 0 0 0,-1 0 0 0 0,0 0 0 0 0,0 1 0 0 0,1-1 0 0 0,-1 0 0 0 0,0 1 0 0 0,1-1 0 0 0,-1 1 0 0 0,1 0 0 0 0,0-1 0 0 0,0 1 0 0 0,0 0 0 0 0,0-1 0 0 0,0 1 0 0 0,0 0 0 0 0,0 0 0 0 0,0 0 0 0 0,0 0 0 0 0,-1 0 0 0 0,1 0 0 0 0,0 0 0 0 0,-1 0 0 0 0,1 0 0 0 0,-1 0 0 0 0,1 0 0 0 0,-1 0 0 0 0,1 1 0 0 0,-1-1 0 0 0,0 0 0 0 0,0 0 0 0 0,1 2 0 0 0,-1 1 0 0 0,3 10 0 0 0,1 25 0 0 0,-3-20 0 0 0,-1 0 0 0 0,2-11 0 0 0,4-2 0 0 0,-5-5 0 0 0,0 0 0 0 0,0-1 0 0 0,0 1 0 0 0,0 0 0 0 0,0-1 0 0 0,0 1 0 0 0,0-1 0 0 0,0 1 0 0 0,0-1 0 0 0,0 1 0 0 0,0-1 0 0 0,0 0 0 0 0,1 0 0 0 0,-1 1 0 0 0,0-1 0 0 0,0 0 0 0 0,0 0 0 0 0,0 0 0 0 0,0 0 0 0 0,3-1 0 0 0,0 1 0 0 0,2 0 0 0 0,0-1 0 0 0,0 1 0 0 0,-1-1 0 0 0,1 0 0 0 0,0-1 0 0 0,0 1 0 0 0,-1-1 0 0 0,1 0 0 0 0,-1-1 0 0 0,0 1 0 0 0,0-1 0 0 0,0 0 0 0 0,0 0 0 0 0,0-1 0 0 0,0 0 0 0 0,-1 1 0 0 0,0-1 0 0 0,5-5 0 0 0,-4 2 0 0 0,1 0 0 0 0,10-9 0 0 0,-11 10 0 0 0,1 1 0 0 0,-1-1 0 0 0,0 0 0 0 0,6-8 0 0 0,33-56 0 0 0,-23 33 0 0 0,-7 13 0 0 0,14-35 0 0 0,23-50 0 0 0,-49 105 0 0 0,1-2 72 0 0,-3 4 299 0 0,0 2 117 0 0,-14 13 613 0 0,7-4-1097 0 0,1 0 0 0 0,0 0 0 0 0,1 0 0 0 0,-8 17 0 0 0,-9 15-8 0 0,15-30 4 0 0,1 0 0 0 0,1 1 0 0 0,-1 0 0 0 0,2 0 0 0 0,0 1 0 0 0,0-1 0 0 0,-2 17 0 0 0,4-17 0 0 0,-1 0 0 0 0,-1 0 0 0 0,-5 12 0 0 0,4-10 0 0 0,-6 22 0 0 0,5-1 0 0 0,5-22 0 0 0,-1-1 0 0 0,-5 15 0 0 0,4-16 0 0 0,3-10-57 0 0,0 0 0 0 0,0 0 0 0 0,0 0 0 0 0,0 1 0 0 0,-1-1 0 0 0,2 0 0 0 0,-1 0-1 0 0,0 0 1 0 0,0 0 0 0 0,0 0 0 0 0,0 0 0 0 0,1 0 0 0 0,-1 0 0 0 0,0 0 0 0 0,1 0 0 0 0,-1 0 0 0 0,1 0 0 0 0,-1 0 0 0 0,1 0-1 0 0,0 0 1 0 0,-1-1 0 0 0,1 1 0 0 0,0 0 0 0 0,0 0 0 0 0,-1-1 0 0 0,1 1 0 0 0,0 0 0 0 0,0-1 0 0 0,0 1 0 0 0,0-1 0 0 0,1 1-1 0 0,1-1 18 0 0,0 0 0 0 0,0-1 0 0 0,0 0 0 0 0,-1 1-1 0 0,1-1 1 0 0,0 0 0 0 0,0 0 0 0 0,-1-1 0 0 0,1 1 0 0 0,3-3-1 0 0,23-19-948 0 0,-25 20 815 0 0,5-5-799 0 0,0 0 0 0 0,-1-1 0 0 0,0 1 0 0 0,13-21 0 0 0,-9 12-562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7:02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29 8287 0 0,'0'0'382'0'0,"0"0"-8"0"0,-1 1-240 0 0,-4 3-49 0 0,4-3 280 0 0,-1 0 122 0 0,1-1-318 0 0,1 1 0 0 0,0-1-1 0 0,-1 0 1 0 0,1 1 0 0 0,0-1 0 0 0,-1 0-1 0 0,1 0 1 0 0,0 0 0 0 0,-1 0 0 0 0,1 1-1 0 0,0-1 1 0 0,-1 0 0 0 0,1 0 0 0 0,-1 0-1 0 0,1 0 1 0 0,0 0 0 0 0,-1 0 0 0 0,1 0-1 0 0,0 0 1 0 0,-1 0 0 0 0,1 0 0 0 0,-1 0-1 0 0,1 0 1 0 0,0 0 0 0 0,-1 0 0 0 0,1 0-1 0 0,-1-1 1 0 0,1 1 0 0 0,0 0 0 0 0,-1 0-1 0 0,-4-8 3210 0 0,3 0-4318 0 0,2 1 1150 0 0,-1 0 0 0 0,1 0 0 0 0,1-1 1 0 0,0 1-1 0 0,0 0 0 0 0,0 0 0 0 0,4-10 0 0 0,0-6-251 0 0,17-59 113 0 0,-7 34 1976 0 0,-14 47-1677 0 0,-1 1 117 0 0,0 0 21 0 0,0 0-66 0 0,-5 14-278 0 0,-3 15-165 0 0,1 1 0 0 0,-5 48 0 0 0,9-54 0 0 0,1 0 0 0 0,2 35 0 0 0,-1-54 0 0 0,3 18 0 0 0,1-9 0 0 0,5-3 0 0 0,-7-11 0 0 0,0 0 0 0 0,-1 1 0 0 0,1-1 0 0 0,0 0 0 0 0,0 1 0 0 0,-1-1 0 0 0,1 0 0 0 0,0 0 0 0 0,0 1 0 0 0,0-1 0 0 0,-1 0 0 0 0,1 0 0 0 0,1 0 0 0 0,1-1 0 0 0,0 1 0 0 0,-1-1 0 0 0,1 0 0 0 0,0 0 0 0 0,-1 0 0 0 0,1 0 0 0 0,-1-1 0 0 0,1 1 0 0 0,-1 0 0 0 0,1-1 0 0 0,-1 0 0 0 0,0 0 0 0 0,0 0 0 0 0,0 0 0 0 0,0 0 0 0 0,0 0 0 0 0,2-3 0 0 0,4-7 0 0 0,-1 0 0 0 0,8-15 0 0 0,-10 17 0 0 0,16-28 0 0 0,-9 18 0 0 0,14-32 0 0 0,-24 46 28 0 0,39-86 387 0 0,-40 90 73 0 0,-1 2 21 0 0,0 0-66 0 0,-1 3-294 0 0,-4 7-146 0 0,0 0-1 0 0,1 1 1 0 0,0 0 0 0 0,1 0-1 0 0,-4 18 1 0 0,5-17-3 0 0,-4 21 0 0 0,0 0 0 0 0,3 0 0 0 0,0 64 0 0 0,3-91 0 0 0,9 71 0 0 0,1 4 0 0 0,-9-73 0 0 0,0 1 0 0 0,0-1 0 0 0,-1 12 0 0 0,0 3 0 0 0,-1 4 0 0 0,-11 14 0 0 0,5-28 0 0 0,-7 7 0 0 0,10-12 4 0 0,-1-1 0 0 0,-1-1-1 0 0,1 1 1 0 0,-1-1 0 0 0,0 0 0 0 0,-1 0-1 0 0,1-1 1 0 0,-1 0 0 0 0,0 0-1 0 0,-1 0 1 0 0,1-1 0 0 0,-1 0 0 0 0,0-1-1 0 0,-14 5 1 0 0,11-8-4 0 0,10-1-346 0 0,0 1 0 0 0,0-1 0 0 0,0 0 1 0 0,0 0-1 0 0,0 1 0 0 0,0-1 0 0 0,0 0 0 0 0,0 0 0 0 0,1 0 0 0 0,-1 0 0 0 0,0 0 1 0 0,1 0-1 0 0,-1 0 0 0 0,1 0 0 0 0,-1 0 0 0 0,1 0 0 0 0,-1-1 0 0 0,1 1 0 0 0,0 0 1 0 0,0 0-1 0 0,-1 0 0 0 0,1-1 0 0 0,0 1 0 0 0,0 0 0 0 0,1-2 0 0 0,-2 0-730 0 0,0-10-4535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7:02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6447 0 0,'0'0'298'0'0,"0"0"-10"0"0,0 0-50 0 0,0 0 493 0 0,0 0 238 0 0,0 0 45 0 0,0 0-61 0 0,0 0-288 0 0,0 0-121 0 0,0 0-28 0 0,10-6 1020 0 0,-3 1-1024 0 0,-5 4 0 0 0,-2 1 0 0 0,0 0 0 0 0,0 0 0 0 0,0 0 0 0 0,0 0 0 0 0,5-4 299 0 0,-3 2 1962 0 0,-1 2-2712 0 0,-1 0-1 0 0,0-1 1 0 0,0 1 0 0 0,0 0-1 0 0,1 0 1 0 0,-1 0 0 0 0,0 0-1 0 0,1 0 1 0 0,-1 0-1 0 0,0-1 1 0 0,0 1 0 0 0,1 0-1 0 0,-1 0 1 0 0,0 0-1 0 0,1 0 1 0 0,-1 0 0 0 0,0 0-1 0 0,0 0 1 0 0,1 0 0 0 0,-1 0-1 0 0,0 0 1 0 0,1 1-1 0 0,-1-1 1 0 0,0 0 0 0 0,0 0-1 0 0,1 0 1 0 0,-1 0 0 0 0,0 0-1 0 0,0 0 1 0 0,1 1-1 0 0,12 8 632 0 0,-9-5-399 0 0,0 0 0 0 0,-1 0-1 0 0,1 0 1 0 0,3 6 0 0 0,-2 0-252 0 0,-1 1 0 0 0,0 1 0 0 0,3 12 0 0 0,7 18-40 0 0,25 64-1 0 0,-22-64 0 0 0,-3 1 0 0 0,16 77 0 0 0,-27-97 0 0 0,-1 0 0 0 0,0 0 0 0 0,-2-1 0 0 0,-4 42 0 0 0,-1-30 0 0 0,-1-1 0 0 0,-18 52 0 0 0,21-73 0 0 0,-12 18 1883 0 0,14-46-2310 0 0,-1 10-2617 0 0,0 1-4138 0 0,-2-5 1120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7:32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42 8287 0 0,'0'0'191'0'0,"0"0"26"0"0,0 0 9 0 0,1-2-34 0 0,2-5-10 0 0,-2 2 665 0 0,1 0 0 0 0,-1 1 0 0 0,-1-1 0 0 0,1 0 0 0 0,-1 0-1 0 0,0-8 1 0 0,0 4-76 0 0,-1 6-650 0 0,1 0 0 0 0,0 0 0 0 0,0 0 0 0 0,0 0 1 0 0,1 0-1 0 0,-1-1 0 0 0,1 1 0 0 0,-1 0 0 0 0,1 0 0 0 0,0 0 0 0 0,3-5 0 0 0,-3 5 259 0 0,0 1-1 0 0,0-1 1 0 0,0 0-1 0 0,0 0 1 0 0,-1 0 0 0 0,1 0-1 0 0,-1 0 1 0 0,0-4-1 0 0,0 5 64 0 0,0 1-294 0 0,0-4-61 0 0,0 3 283 0 0,0 2 117 0 0,0 12 613 0 0,0-8-1099 0 0,0 1 0 0 0,-1-1-1 0 0,1 1 1 0 0,-1 0 0 0 0,0-1 0 0 0,0 0-1 0 0,-1 1 1 0 0,-2 5 0 0 0,-2 6-2 0 0,-18 57 0 0 0,-4 13 0 0 0,26-82 0 0 0,-1 16 0 0 0,2-4 0 0 0,0-8 0 0 0,0 0 0 0 0,1 0 0 0 0,0 0 0 0 0,0 0 0 0 0,1 1 0 0 0,1 7 0 0 0,1-7 0 0 0,2 0 0 0 0,3-1 0 0 0,1-6 0 0 0,-6-1 0 0 0,12-5 0 0 0,-14 4 0 0 0,0 0 0 0 0,0 0 0 0 0,0 0 0 0 0,0-1 0 0 0,0 1 0 0 0,0-1 0 0 0,0 1 0 0 0,0 0 0 0 0,0-1 0 0 0,0 1 0 0 0,0-1 0 0 0,0 0 0 0 0,0 1 0 0 0,0-1 0 0 0,-1 0 0 0 0,1 0 0 0 0,1 0 0 0 0,0-3 0 0 0,2 2 0 0 0,-1-1 0 0 0,1 0 0 0 0,-1 0 0 0 0,0 0 0 0 0,0-1 0 0 0,0 1 0 0 0,0-1 0 0 0,-1 0 0 0 0,0 0 0 0 0,4-8 0 0 0,2-3 0 0 0,-6 12 0 0 0,1-6 0 0 0,0-1 0 0 0,1-6 0 0 0,-1 0 0 0 0,0-1 0 0 0,-1 1 0 0 0,-1-1 0 0 0,-1 1 0 0 0,0-1 0 0 0,-1 1 0 0 0,-1-1 0 0 0,-4-16 0 0 0,6 28 0 0 0,-1 3 0 0 0,1 0 0 0 0,0 0 0 0 0,-1 0 0 0 0,1 0 0 0 0,-1 0 0 0 0,0 0 0 0 0,1 0 0 0 0,-1 0 0 0 0,-2-2 0 0 0,-2-1 0 0 0,0 3-133 0 0,4 3-56 0 0,0-1 0 0 0,-1 1 0 0 0,1 0 0 0 0,0 0 0 0 0,0-1 0 0 0,0 1 1 0 0,-1 0-1 0 0,1 0 0 0 0,0 0 0 0 0,0 0 0 0 0,0 1 0 0 0,-1 1 0 0 0,2-2-15 0 0,-7 8-819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7:32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3823 0 0,'0'0'630'0'0,"0"0"-13"0"0,0 0-252 0 0,0 0 391 0 0,0 0 216 0 0,0 0 42 0 0,0 0-61 0 0,0 0-288 0 0,0 0-121 0 0,0-9 2619 0 0,0 4-3347 0 0,0 3-867 0 0,0 2-385 0 0,0 0-78 0 0,0 0-20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7:33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 13823 0 0,'0'0'315'0'0,"0"0"45"0"0,0 0 21 0 0,0 0-49 0 0,0 0-81 0 0,0 0 481 0 0,0 0 237 0 0,0 0 45 0 0,0 0-61 0 0,0 0-288 0 0,0 0-121 0 0,-7 8 996 0 0,-32 46 100 0 0,39-54-1640 0 0,0 0 0 0 0,-1 1 0 0 0,1-1 0 0 0,0 0 0 0 0,0 0 0 0 0,0 0 0 0 0,0 0 0 0 0,0 0 0 0 0,0 0 0 0 0,0 0 0 0 0,-1 0 0 0 0,1 1 0 0 0,0-1 0 0 0,0 0 0 0 0,0 0 0 0 0,0 0 0 0 0,0 0 0 0 0,0 0 0 0 0,0 1 0 0 0,0-1 0 0 0,0 0 0 0 0,0 0 0 0 0,0 0 0 0 0,0 0 0 0 0,0 0 0 0 0,0 1 0 0 0,0-1 0 0 0,0 0 0 0 0,0 0 0 0 0,0 0 0 0 0,0 0 0 0 0,0 0 0 0 0,0 1 0 0 0,0-1 0 0 0,0 0 0 0 0,0 0 0 0 0,0 0 0 0 0,0 0 0 0 0,0 0 0 0 0,1 1 0 0 0,-1-1 0 0 0,0 0 0 0 0,0 0 0 0 0,0 0 0 0 0,0 0 0 0 0,0 0 0 0 0,0 0 0 0 0,0 0 0 0 0,1 0 0 0 0,-1 0 0 0 0,0 1 0 0 0,0-1 0 0 0,0 0 0 0 0,0 0 0 0 0,0 0 0 0 0,0 0 0 0 0,1 0 0 0 0,-1 0 0 0 0,0 0 0 0 0,0 0 0 0 0,0 0 0 0 0,0 0 0 0 0,1 0 0 0 0,-1 0 0 0 0,0 0 0 0 0,0 0 0 0 0,0 0 0 0 0,0 0 0 0 0,10-2 0 0 0,-9 2 0 0 0,3-2 0 0 0,0 1 0 0 0,1-1 0 0 0,-1 0 0 0 0,0 0 0 0 0,0 0 0 0 0,0 0 0 0 0,4-4 0 0 0,28-15 0 0 0,-28 18 0 0 0,1 2 0 0 0,-1 2 0 0 0,-7-1 12 0 0,0 1 0 0 0,-1-1 1 0 0,1 0-1 0 0,0 0 0 0 0,-1 0 0 0 0,1 0 0 0 0,-1 1 0 0 0,1-1 1 0 0,0 0-1 0 0,-1 1 0 0 0,1-1 0 0 0,-1 0 0 0 0,1 1 0 0 0,-1-1 1 0 0,1 1-1 0 0,-1-1 0 0 0,1 1 0 0 0,-1-1 0 0 0,0 1 0 0 0,1-1 1 0 0,-1 1-1 0 0,1-1 0 0 0,-1 1 0 0 0,0 0 0 0 0,0-1 1 0 0,1 1-1 0 0,-1 0 0 0 0,0 1 90 0 0,3 2-41 0 0,-1 1 0 0 0,-1-1-1 0 0,1 1 1 0 0,-1 0 0 0 0,1-1 0 0 0,-2 1 0 0 0,1 0 0 0 0,0 0 0 0 0,-1 0 0 0 0,0-1-1 0 0,0 1 1 0 0,-1 8 0 0 0,-2 5 194 0 0,0 0 0 0 0,-7 17 0 0 0,5-17-206 0 0,-3 6-49 0 0,-1 0 0 0 0,-2-1 0 0 0,0 0 0 0 0,-1 0 0 0 0,-1-1 0 0 0,-23 28 0 0 0,32-46 0 0 0,1 1 0 0 0,-1-1 0 0 0,-1 0 0 0 0,1 0 0 0 0,0 0 0 0 0,-1-1 0 0 0,-8 6 0 0 0,13-9 0 0 0,-1 0 0 0 0,1 0 0 0 0,0 1 0 0 0,-1-1 0 0 0,1 0 0 0 0,-1 0 0 0 0,1 1 0 0 0,0-1 0 0 0,-1 0 0 0 0,1 0 0 0 0,-1 0 0 0 0,1 0 0 0 0,-1 0 0 0 0,1 0 0 0 0,0 0 0 0 0,-1 0 0 0 0,1 0 0 0 0,-1 0 0 0 0,1 0 0 0 0,-1 0 0 0 0,1 0 0 0 0,-1 0 0 0 0,1 0 0 0 0,0 0 0 0 0,-1-1 0 0 0,1 1 0 0 0,-1 0 0 0 0,1 0 0 0 0,-1 0 0 0 0,1-1 0 0 0,0 1 0 0 0,-1 0 0 0 0,1-1 0 0 0,0 1 0 0 0,-1 0 0 0 0,1-1 0 0 0,0 1 0 0 0,0 0 0 0 0,-1-1 0 0 0,1 1 0 0 0,0 0 0 0 0,0-1 0 0 0,0 1 0 0 0,-1-1 0 0 0,1 0 0 0 0,0 0 0 0 0,-1 0 0 0 0,0-1 0 0 0,0 0 0 0 0,0 0 0 0 0,1 0 0 0 0,-1 0 0 0 0,1 0 0 0 0,-1 0 0 0 0,1 0 0 0 0,0 0 0 0 0,-1 0 0 0 0,1 0 0 0 0,0 0 0 0 0,1 0 0 0 0,-1 0 0 0 0,0 1 0 0 0,0-1 0 0 0,2-3 0 0 0,12-35 0 0 0,-8 27 0 0 0,-6 9 0 0 0,13-15 0 0 0,-13 19 0 0 0,0 0 0 0 0,0-1 0 0 0,0 1 0 0 0,0 0 0 0 0,0 0 0 0 0,1-1 0 0 0,-1 1 0 0 0,0 0 0 0 0,0 0 0 0 0,0-1 0 0 0,1 1 0 0 0,-1 0 0 0 0,0 0 0 0 0,0-1 0 0 0,1 1 0 0 0,-1 0 0 0 0,0 0 0 0 0,0 0 0 0 0,1 0 0 0 0,-1 0 0 0 0,0-1 0 0 0,0 1 0 0 0,1 0 0 0 0,-1 0 0 0 0,0 0 0 0 0,1 0 0 0 0,-1 0 0 0 0,0 0 0 0 0,1 0 0 0 0,-1 0 0 0 0,0 0 0 0 0,0 0 0 0 0,1 0 0 0 0,-1 0 0 0 0,0 0 0 0 0,1 0 0 0 0,-1 0 0 0 0,0 1 0 0 0,1-1 0 0 0,-1 0 0 0 0,0 0 0 0 0,0 0 0 0 0,1 0 0 0 0,-1 0 0 0 0,0 1 0 0 0,0-1 0 0 0,1 0 0 0 0,-1 0 0 0 0,0 0 0 0 0,0 1 0 0 0,0-1 0 0 0,0 0 0 0 0,1 0 0 0 0,-1 1 0 0 0,0-1 0 0 0,0 0 0 0 0,0 1 0 0 0,0-1 0 0 0,0 0 0 0 0,0 0 0 0 0,1 1 0 0 0,-1-1 0 0 0,4 8 0 0 0,0-1 0 0 0,0 1 0 0 0,-1 0 0 0 0,0 0 0 0 0,2 11 0 0 0,-2-9 0 0 0,0-1 0 0 0,0 1 0 0 0,9 16 0 0 0,-6-19 0 0 0,1-2 0 0 0,1 0 0 0 0,0-2 0 0 0,-7-3-69 0 0,1 0 1 0 0,-1 0-1 0 0,0 0 0 0 0,0 0 0 0 0,0 0 0 0 0,1 0 1 0 0,-1 0-1 0 0,0 0 0 0 0,0-1 0 0 0,0 1 1 0 0,1 0-1 0 0,-1-1 0 0 0,0 1 0 0 0,0-1 1 0 0,0 1-1 0 0,0-1 0 0 0,0 0 0 0 0,0 1 0 0 0,0-1 1 0 0,0 0-1 0 0,0 0 0 0 0,0 0 0 0 0,0 1 1 0 0,-1-1-1 0 0,1 0 0 0 0,0-1 0 0 0,0 0-106 0 0,2-1-427 0 0,-1 0-1 0 0,0 0 1 0 0,-1 0-1 0 0,1-1 1 0 0,0 1-1 0 0,1-6 1 0 0,0-2-933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7:33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79 15663 0 0,'0'0'356'0'0,"0"0"50"0"0,0 0 20 0 0,0 0-42 0 0,-1-1-250 0 0,0 0-139 0 0,1 1 1 0 0,0 0 0 0 0,0 0 0 0 0,-1 0 0 0 0,1-1 0 0 0,0 1 0 0 0,0 0 0 0 0,0-1 0 0 0,-1 1 0 0 0,1 0 0 0 0,0 0 0 0 0,0-1-1 0 0,0 1 1 0 0,0 0 0 0 0,0-1 0 0 0,-1 1 0 0 0,1 0 0 0 0,0-1 0 0 0,0 1 0 0 0,0 0 0 0 0,0 0 0 0 0,0-1 0 0 0,0 1-1 0 0,0 0 1 0 0,0-1 0 0 0,0 1 0 0 0,0 0 0 0 0,1-1 0 0 0,6-6 1787 0 0,2-2 2087 0 0,-8 8-3358 0 0,-1 1 0 0 0,0 0 0 0 0,0 0 0 0 0,0 0-68 0 0,1-1-68 0 0,0 1-299 0 0,-1 0-1 0 0,0 0 0 0 0,1 0 0 0 0,-1 0 0 0 0,0 0 0 0 0,1 0 0 0 0,-1 0 1 0 0,0-1-1 0 0,1 1 0 0 0,-1 0 0 0 0,1 0 0 0 0,-1 0 0 0 0,0 0 1 0 0,1 0-1 0 0,-1 1 0 0 0,0-1 0 0 0,1 0 0 0 0,-1 0 0 0 0,0 0 0 0 0,1 0 1 0 0,-1 0-1 0 0,0 0 0 0 0,1 1 0 0 0,1 4-74 0 0,0 0 0 0 0,0 1-1 0 0,-1-1 1 0 0,0 0 0 0 0,0 1 0 0 0,0-1-1 0 0,-1 1 1 0 0,0 0 0 0 0,0-1 0 0 0,-1 8 0 0 0,-2 11-3 0 0,-7 26 0 0 0,3-16-1 0 0,6-24 2 0 0,-1 1 0 0 0,1 0 0 0 0,1-1 0 0 0,0 1 0 0 0,2 18 0 0 0,1-19 0 0 0,-1-7 0 0 0,10 8 0 0 0,-9-8 0 0 0,-2-3 0 0 0,1 1 0 0 0,-1 0 0 0 0,0 0 0 0 0,1 0 0 0 0,-1-1 0 0 0,1 1 0 0 0,-1 0 0 0 0,1-1 0 0 0,0 0 0 0 0,-1 1 0 0 0,1-1 0 0 0,-1 0 0 0 0,1 0 0 0 0,0 0 0 0 0,2 0 0 0 0,0 0 0 0 0,0 0 0 0 0,-1 0 0 0 0,1-1 0 0 0,0 1 0 0 0,-1-1 0 0 0,1 0 0 0 0,0 0 0 0 0,-1 0 0 0 0,0-1 0 0 0,1 1 0 0 0,5-5 0 0 0,3-1 0 0 0,19-17 0 0 0,-22 17 0 0 0,4-4 0 0 0,0-1 0 0 0,-1-1 0 0 0,0 0 0 0 0,12-19 0 0 0,-17 23 0 0 0,-1 0 0 0 0,-1-1 0 0 0,1 0 0 0 0,-2 0 0 0 0,0 0 0 0 0,0-1 0 0 0,4-19 0 0 0,-7 25 64 0 0,0 1 0 0 0,-1-1 0 0 0,0 0 0 0 0,0 0 0 0 0,0 0 0 0 0,0 1 0 0 0,-1-1 0 0 0,0 0 0 0 0,0 0 0 0 0,0 1 0 0 0,-1-1 0 0 0,1 1 0 0 0,-1-1 0 0 0,0 1 0 0 0,-3-5 0 0 0,3 6-23 0 0,0 1 0 0 0,0-1 0 0 0,0 1 0 0 0,0 0 0 0 0,0 0 0 0 0,-1 0 0 0 0,1 0 0 0 0,0 0 0 0 0,-1 1 0 0 0,0-1 0 0 0,1 1 0 0 0,-1 0 0 0 0,0-1-1 0 0,0 1 1 0 0,0 0 0 0 0,0 1 0 0 0,0-1 0 0 0,0 0 0 0 0,0 1 0 0 0,0 0 0 0 0,0 0 0 0 0,0 0 0 0 0,0 0 0 0 0,-5 1 0 0 0,-3 1-384 0 0,-1 1 1 0 0,1 0-1 0 0,0 1 0 0 0,0 0 1 0 0,1 1-1 0 0,-1 0 0 0 0,-17 12 0 0 0,-62 51-3164 0 0,64-45 1972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7:50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47 8287 0 0,'0'0'191'0'0,"0"0"26"0"0,0 0 9 0 0,0 0 42 0 0,0 0 158 0 0,0 0 72 0 0,0 0 12 0 0,0 0 2 0 0,0 0 0 0 0,0 0 0 0 0,0 0 0 0 0,0 0 0 0 0,0 0 0 0 0,0 0 0 0 0,0 0 0 0 0,-1-2 0 0 0,0-5-54 0 0,-2-24 1228 0 0,3 28-1530 0 0,1 0 1 0 0,-1-1-1 0 0,1 1 0 0 0,0 0 0 0 0,0 0 0 0 0,0-1 0 0 0,2-3 1 0 0,7-19 641 0 0,-1 7-798 0 0,-8 11 0 0 0,-2 4 3 0 0,1 3 3 0 0,0-1 0 0 0,0 1-1 0 0,0 0 1 0 0,-1-1 0 0 0,1 1 0 0 0,1 0-1 0 0,-1-1 1 0 0,0 1 0 0 0,0-1 0 0 0,0 1-1 0 0,1-2 1 0 0,0 2 365 0 0,-1 1 117 0 0,0 0 21 0 0,0 0-66 0 0,-5 6-278 0 0,-12 24-165 0 0,-13 14 0 0 0,28-41 0 0 0,-8 19 0 0 0,5-10 0 0 0,0 0 0 0 0,0 0 0 0 0,-14 19 0 0 0,17-26 0 0 0,-1 1 0 0 0,1-1 0 0 0,-1 0 0 0 0,2 1 0 0 0,-3 6 0 0 0,-6 17 0 0 0,10-27 0 0 0,-1-1 0 0 0,0 0 0 0 0,1 1 0 0 0,0-1 0 0 0,-1 1 0 0 0,1-1 0 0 0,0 1 0 0 0,0-1 0 0 0,0 1 0 0 0,0-1 0 0 0,0 1 0 0 0,0 1 0 0 0,0 14 0 0 0,0-12 0 0 0,0-3 0 0 0,0 0 0 0 0,0 0 0 0 0,0 0 0 0 0,0 0 0 0 0,1 0 0 0 0,-1 0 0 0 0,0 0 0 0 0,1 0 0 0 0,0 0 0 0 0,1 3 0 0 0,-1-2 0 0 0,9 10 0 0 0,-9-10 0 0 0,12 6 0 0 0,-3-5 0 0 0,-8-3 0 0 0,0 0 0 0 0,0 0 0 0 0,0 0 0 0 0,0 0 0 0 0,1-1 0 0 0,-1 1 0 0 0,0-1 0 0 0,1 0 0 0 0,-1 0 0 0 0,0 0 0 0 0,1 0 0 0 0,-1 0 0 0 0,0 0 0 0 0,1 0 0 0 0,-1-1 0 0 0,3 0 0 0 0,7-2 0 0 0,-2-1 0 0 0,-5 2 0 0 0,-1 0 0 0 0,0 0 0 0 0,0-1 0 0 0,0 1 0 0 0,-1-1 0 0 0,1 0 0 0 0,-1-1 0 0 0,1 1 0 0 0,-1 0 0 0 0,0-1 0 0 0,0 0 0 0 0,0 0 0 0 0,-1 0 0 0 0,1 0 0 0 0,-1 0 0 0 0,0 0 0 0 0,-1-1 0 0 0,3-5 0 0 0,8-17 0 0 0,-3 10 293 0 0,-2 0-1 0 0,0-1 1 0 0,-1 1-1 0 0,0-1 1 0 0,-2-1 0 0 0,4-29-1 0 0,-6 35-292 0 0,-1 8 0 0 0,0 1 0 0 0,0-1 0 0 0,-1 1 0 0 0,1-1 0 0 0,-1 1 0 0 0,0-1 0 0 0,-2-6 0 0 0,2 9 0 0 0,-1 1 0 0 0,1-1 0 0 0,-1 1 0 0 0,0-1 0 0 0,0 1 0 0 0,0-1 0 0 0,0 1 0 0 0,0 0 0 0 0,0-1 0 0 0,0 1 0 0 0,0 0 0 0 0,0 0 0 0 0,-1 0 0 0 0,1 0 0 0 0,0 0 0 0 0,-1 0 0 0 0,1 0 0 0 0,-1 0 0 0 0,-1 0 0 0 0,-10-5 0 0 0,9 8 0 0 0,3-2 0 0 0,-4 2-199 0 0,1 0-1 0 0,0 0 1 0 0,0 1-1 0 0,0-1 1 0 0,0 1-1 0 0,0 0 1 0 0,0-1 0 0 0,1 2-1 0 0,-1-1 1 0 0,-3 5-1 0 0,-1 0-1702 0 0,7-7-532 0 0,1-1-102 0 0,0 0-22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7:50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11975 0 0,'0'0'267'0'0,"0"0"42"0"0,5-9 417 0 0,4-7-410 0 0,8-14 3409 0 0,-13 21-3617 0 0,-3 7 275 0 0,-1 2 113 0 0,0 0 14 0 0,1-1-67 0 0,3-3-294 0 0,-6 13-994 0 0,0 3-3638 0 0,0 1-1565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7:51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11975 0 0,'0'0'267'0'0,"0"0"42"0"0,0 0 17 0 0,0 0-28 0 0,0 0-58 0 0,0 0 491 0 0,0 0 238 0 0,0 0 45 0 0,0 0-61 0 0,0 0-288 0 0,0 0-121 0 0,0 0-28 0 0,0 0-4 0 0,-2 1 0 0 0,-6 3-57 0 0,6-3-385 0 0,0 0 0 0 0,0 0-1 0 0,0 0 1 0 0,1 0 0 0 0,-1 0-1 0 0,0 1 1 0 0,1-1 0 0 0,-1 1 0 0 0,1-1-1 0 0,-1 1 1 0 0,1-1 0 0 0,0 1-1 0 0,-1 0 1 0 0,1 0 0 0 0,0-1-1 0 0,-1 4 1 0 0,-5 7-70 0 0,-7 10 247 0 0,4-3 1490 0 0,9-17-2074 0 0,1-2-138 0 0,0 0-33 0 0,0 0 66 0 0,14-3 677 0 0,-7 2 81 0 0,-4 0-219 0 0,-1 1 0 0 0,0-1 0 0 0,0 1 0 0 0,0-1-1 0 0,0 0 1 0 0,0 0 0 0 0,0 0 0 0 0,0 0 0 0 0,0 0 0 0 0,0-1-1 0 0,0 1 1 0 0,3-3 0 0 0,-2 1-96 0 0,1-1 1 0 0,0 1-1 0 0,0 1 0 0 0,0-1 0 0 0,0 1 0 0 0,0-1 1 0 0,1 1-1 0 0,-1 1 0 0 0,1-1 0 0 0,-1 0 1 0 0,10-1-1 0 0,2 0 0 0 0,-3 0-1 0 0,-2 5 0 0 0,-8-1 0 0 0,0 1 0 0 0,1 0 0 0 0,-1 0 0 0 0,0 0 0 0 0,0 1 0 0 0,0-1 0 0 0,0 1 0 0 0,0-1 0 0 0,-1 1 0 0 0,1 0 0 0 0,-1 0 0 0 0,0 0 0 0 0,0 0 0 0 0,0 0 0 0 0,0 1 0 0 0,-1-1 0 0 0,1 1 0 0 0,-1-1 0 0 0,0 1 0 0 0,0 0 0 0 0,0-1 0 0 0,0 1 0 0 0,0 0 0 0 0,-1 0 0 0 0,0 7 0 0 0,-1 0 0 0 0,0 0 0 0 0,0 0 0 0 0,-1 0 0 0 0,-1-1 0 0 0,0 1 0 0 0,-1-1 0 0 0,-8 19 0 0 0,5-13 22 0 0,1-2 83 0 0,-1-1 0 0 0,0 0 0 0 0,-12 17 1 0 0,-65 76 1499 0 0,82-102-1595 0 0,0-1-9 0 0,-12 6-76 0 0,9-5 76 0 0,1-6-329 0 0,3-6-1273 0 0,2-5 1601 0 0,4 2 0 0 0,1-1 0 0 0,1 0 0 0 0,2 1 0 0 0,2 5 0 0 0,3 7 0 0 0,2 4 0 0 0,-4 3 0 0 0,-2 0 0 0 0,15 17 0 0 0,-14-12-14 0 0,-10-9 44 0 0,0 2-52 0 0,14 14-180 0 0,-13-18-877 0 0,-2-2-370 0 0,1-2-72 0 0,7-7-14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7:52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6 11975 0 0,'0'0'267'0'0,"0"0"42"0"0,0 0 17 0 0,0 0-28 0 0,0 0-126 0 0,0 0 204 0 0,-7-5 3056 0 0,-18 6 1327 0 0,22 0-4271 0 0,3-1 21 0 0,-1 0-66 0 0,-5 5-294 0 0,4-4-148 0 0,0 1 1 0 0,0-1-1 0 0,0 1 0 0 0,0 0 1 0 0,0 0-1 0 0,1 0 0 0 0,-1 0 0 0 0,1 0 1 0 0,-1 0-1 0 0,1 0 0 0 0,-1 4 1 0 0,-3 3-2 0 0,-1 2 0 0 0,0 0 0 0 0,0 1 0 0 0,2-1 0 0 0,-7 23 0 0 0,11-33 0 0 0,-3 11 0 0 0,1 0 0 0 0,2-11 0 0 0,-1 1 0 0 0,1-1 0 0 0,0 0 0 0 0,0 0 0 0 0,0 1 0 0 0,0-1 0 0 0,0 0 0 0 0,0 0 0 0 0,0 1 0 0 0,0-1 0 0 0,1 0 0 0 0,-1 0 0 0 0,0 1 0 0 0,1 0 0 0 0,1 2 0 0 0,2 9 0 0 0,3-3 0 0 0,2-2 0 0 0,2-1 0 0 0,-7-5 0 0 0,14 2 0 0 0,-13-3 0 0 0,3-1 0 0 0,-6 0 0 0 0,1 0 0 0 0,-1 0 0 0 0,1 0 0 0 0,-1 1 0 0 0,0-1 0 0 0,1 1 0 0 0,-1-1 0 0 0,0 1 0 0 0,1 0 0 0 0,3 2 0 0 0,6 2 0 0 0,1-1 0 0 0,0-1 0 0 0,9 6 0 0 0,-16-1 0 0 0,-3-4 0 0 0,-1-2 0 0 0,0 0 0 0 0,0 0 0 0 0,-1 0 0 0 0,1 0 0 0 0,-1 1 0 0 0,1-1 0 0 0,-1 0 0 0 0,0 1 0 0 0,0-1 0 0 0,1 5 0 0 0,0 0 0 0 0,0-1 171 0 0,-1 0-1 0 0,0 0 1 0 0,0-1 0 0 0,-1 1-1 0 0,0 0 1 0 0,0 0 0 0 0,0 0-1 0 0,-1 0 1 0 0,0 0 0 0 0,0-1-1 0 0,-2 9 1 0 0,3-13-171 0 0,-1 0 0 0 0,1 1 0 0 0,0-1 0 0 0,0 0 0 0 0,-1 0 0 0 0,1 0 0 0 0,0 0 0 0 0,-1 0 0 0 0,1 0 0 0 0,-1 0 0 0 0,1 0 0 0 0,-1 0 0 0 0,0 0 0 0 0,1-1 0 0 0,-1 1 0 0 0,-1 1 0 0 0,-1 1 0 0 0,-5 9 0 0 0,5-6 0 0 0,-1 0 0 0 0,0 0 0 0 0,0-1 0 0 0,-1 1 0 0 0,1-1 0 0 0,-1 0 0 0 0,-1-1 0 0 0,-8 8 0 0 0,1-2 0 0 0,11-9 0 0 0,-13 6 0 0 0,12-5 0 0 0,-16 3 0 0 0,9-3 0 0 0,1-2 0 0 0,1-2 0 0 0,-3-3 0 0 0,3 0 0 0 0,4-4 0 0 0,5-4 0 0 0,1 5 0 0 0,1 0 0 0 0,0 0 0 0 0,0 1 0 0 0,1-1 0 0 0,0 1 0 0 0,0 0 0 0 0,1 0 0 0 0,7-8 0 0 0,15-25 0 0 0,-5-1 0 0 0,-6 13 0 0 0,-2 0 0 0 0,19-53 0 0 0,-31 76 0 0 0,-2 4 0 0 0,1 0 0 0 0,-1-1 0 0 0,1 1 0 0 0,-1 0 0 0 0,0-1 0 0 0,0 1 0 0 0,1-1 0 0 0,-1 1 0 0 0,0 0 0 0 0,-1-1 0 0 0,1 1 0 0 0,0-1 0 0 0,0-1 0 0 0,-2-7 0 0 0,0 2 0 0 0,0 2-161 0 0,-3-3-4639 0 0,1 4 587 0 0,0 0-2869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0:43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1975 0 0,'0'0'547'0'0,"0"0"-11"0"0,0 0-203 0 0,2 1 419 0 0,5 1-110 0 0,1 1 0 0 0,0-1-1 0 0,0-1 1 0 0,0 0 0 0 0,0 0-1 0 0,0 0 1 0 0,0-1 0 0 0,0-1-1 0 0,0 1 1 0 0,0-1 0 0 0,10-2-1 0 0,26-3 821 0 0,-31 6-1696 0 0,0-2 0 0 0,1 0 0 0 0,-1-1 0 0 0,22-7 0 0 0,-24 5-278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8:01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96 6447 0 0,'0'0'298'0'0,"0"0"-10"0"0,0 0-118 0 0,0 0 206 0 0,0 0 111 0 0,5-8 2458 0 0,14-19 1814 0 0,-18 26-4271 0 0,6-17 2512 0 0,-3 9-2851 0 0,-1-4-137 0 0,-2 11 4 0 0,3-5 44 0 0,-4 6 311 0 0,0 1-222 0 0,0-1 0 0 0,0 1 0 0 0,0-1 1 0 0,1 1-1 0 0,-1-1 0 0 0,0 0 0 0 0,-1 1 0 0 0,1-1 0 0 0,0 1 1 0 0,0-1-1 0 0,0 1 0 0 0,0-1 0 0 0,0 1 0 0 0,0-1 0 0 0,-1 1 1 0 0,1-1-1 0 0,-3 1-73 0 0,1 1 0 0 0,0-1 0 0 0,0 1 0 0 0,0 0 0 0 0,-1 0 0 0 0,1 0-1 0 0,0 0 1 0 0,0 0 0 0 0,0 0 0 0 0,1 1 0 0 0,-1-1 0 0 0,0 1 0 0 0,0-1 0 0 0,1 1 0 0 0,-3 3 0 0 0,-2 2-100 0 0,1 0-1 0 0,0 0 1 0 0,-4 8-1 0 0,1 1 25 0 0,0 2 0 0 0,1-1 0 0 0,2 1 0 0 0,-1 0 0 0 0,2 0 0 0 0,0 0 0 0 0,-1 23 0 0 0,-3 18 0 0 0,4-32 0 0 0,0 0 0 0 0,2 0 0 0 0,2 38 0 0 0,0-64 0 0 0,0 0 0 0 0,0 0 0 0 0,0-1 0 0 0,0 1 0 0 0,1 0 0 0 0,-1 0 0 0 0,0-1 0 0 0,1 1 0 0 0,-1 0 0 0 0,0 0 0 0 0,1-1 0 0 0,-1 1 0 0 0,1 0 0 0 0,-1-1 0 0 0,1 1 0 0 0,0-1 0 0 0,-1 1 0 0 0,1-1 0 0 0,0 1 0 0 0,-1-1 0 0 0,1 1 0 0 0,0-1 0 0 0,-1 0 0 0 0,1 1 0 0 0,0-1 0 0 0,0 0 0 0 0,0 1 0 0 0,-1-1 0 0 0,1 0 0 0 0,0 0 0 0 0,0 0 0 0 0,0 0 0 0 0,-1 0 0 0 0,1 0 0 0 0,0 0 0 0 0,0 0 0 0 0,0 0 0 0 0,-1 0 0 0 0,1 0 0 0 0,0-1 0 0 0,1 0 0 0 0,2 0 0 0 0,-1 0 0 0 0,1-1 0 0 0,0 0 0 0 0,-1 0 0 0 0,0 0 0 0 0,1 0 0 0 0,-1-1 0 0 0,0 1 0 0 0,0-1 0 0 0,-1 0 0 0 0,1 0 0 0 0,3-4 0 0 0,2-5 0 0 0,14-25 0 0 0,-11 16 0 0 0,-1-1 0 0 0,-1 0 0 0 0,12-45 0 0 0,-17 53 0 0 0,-2 0 0 0 0,0 1 0 0 0,0-1 0 0 0,-2 0 0 0 0,1 0 0 0 0,-2 0 0 0 0,0 0 0 0 0,-3-16 0 0 0,4 30 0 0 0,0-2 0 0 0,-1 0 0 0 0,1 0 0 0 0,-1 0 0 0 0,1-1 0 0 0,-1 1 0 0 0,0 0 0 0 0,0 0 0 0 0,0 1 0 0 0,0-1 0 0 0,0 0 0 0 0,0 0 0 0 0,-3-3 0 0 0,3 5 0 0 0,1-1 0 0 0,-1 1 0 0 0,0-1 0 0 0,1 1 0 0 0,-1-1 0 0 0,0 1 0 0 0,0-1 0 0 0,1 1 0 0 0,-1 0 0 0 0,0-1 0 0 0,0 1 0 0 0,0 0 0 0 0,0 0 0 0 0,1 0 0 0 0,-1-1 0 0 0,0 1 0 0 0,0 0 0 0 0,0 0 0 0 0,0 0 0 0 0,0 1 0 0 0,0-1 0 0 0,1 0 0 0 0,-1 0 0 0 0,0 0 0 0 0,0 0 0 0 0,0 1 0 0 0,-1 0 0 0 0,1-1 0 0 0,-3 2-76 0 0,1 0-1 0 0,0-1 1 0 0,-1 1-1 0 0,1 0 1 0 0,0 1-1 0 0,0-1 1 0 0,0 1-1 0 0,1-1 1 0 0,-1 1-1 0 0,0 0 1 0 0,-2 4-1 0 0,3-4-589 0 0,0-1-1 0 0,1 1 1 0 0,-1 0-1 0 0,0 0 1 0 0,1 0 0 0 0,0 1-1 0 0,-2 4 1 0 0,3-7-869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8:02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3823 0 0,'0'0'315'0'0,"0"0"45"0"0,0 0 21 0 0,0 0-49 0 0,0 0-81 0 0,0 0 481 0 0,0 0 237 0 0,0 0 45 0 0,0 0-61 0 0,0 0-288 0 0,2-9 907 0 0,-2 1-1150 0 0,0 2-103 0 0,0-1 1 0 0,1 1-1 0 0,0-1 0 0 0,3-9 1 0 0,-4 15-1016 0 0,0 1-257 0 0,0 0-831 0 0,0 0-3260 0 0,0 0-1394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8:02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3823 0 0,'0'0'315'0'0,"0"0"45"0"0,0 0 21 0 0,0 0-49 0 0,0 0-149 0 0,0 0 194 0 0,0 0 110 0 0,0 0 22 0 0,0 0 71 0 0,0 0 286 0 0,0 0 124 0 0,1 2 30 0 0,1 1-736 0 0,-1 0-1 0 0,0 0 0 0 0,1 0 0 0 0,-1 0 1 0 0,0 0-1 0 0,0 1 0 0 0,-1-1 1 0 0,1 0-1 0 0,-1 1 0 0 0,0-1 1 0 0,0 6-1 0 0,0-2-304 0 0,-1 1 1 0 0,0 0-1 0 0,0 0 0 0 0,-3 9 0 0 0,-18 44 464 0 0,19-50 92 0 0,-1 0 0 0 0,-8 17 0 0 0,12-28-535 0 0,-1 0 0 0 0,1 1 0 0 0,0-1 0 0 0,0 0 0 0 0,0 0 0 0 0,-1 1 0 0 0,1-1 0 0 0,0 0 0 0 0,0 1 0 0 0,0-1 0 0 0,0 0 0 0 0,0 1 0 0 0,0-1 0 0 0,0 0 0 0 0,0 1 0 0 0,0-1 0 0 0,0 0 0 0 0,0 1 0 0 0,0-1 0 0 0,0 0 0 0 0,0 1 0 0 0,0-1 0 0 0,0 0 0 0 0,0 1 0 0 0,1-1 0 0 0,0 1 0 0 0,0-1 0 0 0,0 0 0 0 0,0 0 0 0 0,-1 0 0 0 0,1 0 0 0 0,0 0 0 0 0,0 0 0 0 0,0 0 0 0 0,0 0 0 0 0,-1 0 0 0 0,1 0 0 0 0,0-1 0 0 0,0 1 0 0 0,1-1 0 0 0,18-5 0 0 0,0-1 0 0 0,36-19 0 0 0,-6 3 0 0 0,-49 22 0 0 0,0 1 0 0 0,0-1 0 0 0,1 1 0 0 0,-1-1 0 0 0,0 1 0 0 0,0 0 0 0 0,1 0 0 0 0,-1 0 0 0 0,0-1 0 0 0,1 1 0 0 0,-1 0 0 0 0,0 1 0 0 0,1-1 0 0 0,-1 0 0 0 0,0 0 0 0 0,0 0 0 0 0,1 1 0 0 0,-1-1 0 0 0,0 1 0 0 0,0-1 0 0 0,1 1 0 0 0,-1-1 0 0 0,2 3 0 0 0,-3-3 0 0 0,8 5 0 0 0,-3-2-133 0 0,-4-2-563 0 0,-1-1-258 0 0,0 0-56 0 0,0 0-149 0 0,0 0-573 0 0,0 0-253 0 0,0 0-51 0 0,0 0-11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8:03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2 11975 0 0,'0'0'547'0'0,"0"0"-11"0"0,1-2-344 0 0,2-6-29 0 0,-2 6 567 0 0,-1 2 242 0 0,0 0 42 0 0,0 0 8 0 0,0 0 2 0 0,0 0 0 0 0,0 0 0 0 0,0 0-69 0 0,0 0-290 0 0,0 0-121 0 0,0 0-28 0 0,0 0-72 0 0,0 21 659 0 0,-7 58-731 0 0,-4 0 1 0 0,-37 144-1 0 0,25-135-372 0 0,19-79-64 0 0,3-8-273 0 0,1-1-138 0 0,0 0-33 0 0,0 0-140 0 0,15-13-4205 0 0,-6 2 10 0 0,-3 0-1149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8:03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19 11975 0 0,'0'-6'217'0'0,"1"1"-1"0"0,0 0 1 0 0,0 0-1 0 0,3-9 1 0 0,2-10 12 0 0,-6 21-99 0 0,1 0-1 0 0,-1 0 0 0 0,1 0 0 0 0,0 0 1 0 0,0 0-1 0 0,0 0 0 0 0,0 0 0 0 0,1 0 1 0 0,-1 1-1 0 0,1-1 0 0 0,0 0 0 0 0,-1 1 1 0 0,1 0-1 0 0,0-1 0 0 0,1 1 0 0 0,-1 0 1 0 0,0 0-1 0 0,4-2 0 0 0,-5 3 383 0 0,-1 1 0 0 0,6-5 506 0 0,-4 4 6747 0 0,-3 6-7761 0 0,0 1 0 0 0,1-1 1 0 0,-2 1-1 0 0,-2 8 0 0 0,2-8-4 0 0,0 0-1 0 0,1 0 0 0 0,0 0 0 0 0,-1 12 0 0 0,1 9 1 0 0,-1-1 0 0 0,0 0 0 0 0,-2 0 0 0 0,-11 38 0 0 0,12-51 0 0 0,0 1 0 0 0,-1 21 0 0 0,-1 7 0 0 0,-3 25 0 0 0,4-53 0 0 0,0-5 0 0 0,1-4-269 0 0,2-4-1135 0 0,1-1-511 0 0,0 0-107 0 0,0 0-24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8:11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94 8287 0 0,'0'0'191'0'0,"0"0"26"0"0,0 0 9 0 0,1-2-34 0 0,12-26 2342 0 0,-13 26-2022 0 0,1 0-256 0 0,0 0 0 0 0,0 0 0 0 0,0 0 0 0 0,0 0 0 0 0,-1 0 0 0 0,1-1 0 0 0,-1-2 0 0 0,9-14 2304 0 0,-8 17-2117 0 0,-1 0-294 0 0,-3-5-61 0 0,3 5 283 0 0,0 2 117 0 0,0 0 21 0 0,0-2-66 0 0,0-4-222 0 0,0 4 166 0 0,0 2 101 0 0,0 0 21 0 0,0 0-66 0 0,0 0-222 0 0,-21 10 1580 0 0,20-10-1775 0 0,-4 3 73 0 0,2-1-91 0 0,1 0 0 0 0,-1 0 1 0 0,1 0-1 0 0,0 0 0 0 0,0 0 1 0 0,0 1-1 0 0,-3 3 0 0 0,-13 19-8 0 0,-29 50 0 0 0,39-59 0 0 0,1 1 0 0 0,1-1 0 0 0,0 1 0 0 0,-6 35 0 0 0,9-38 0 0 0,1 0 0 0 0,0 1 0 0 0,2-1 0 0 0,0 17 0 0 0,3-17 0 0 0,2-2 0 0 0,3-1 0 0 0,2-3 0 0 0,-7-6 0 0 0,1 0 0 0 0,16-3 0 0 0,-14 1 0 0 0,-4 0 0 0 0,1 0 0 0 0,-1 0 0 0 0,1 0 0 0 0,0-1 0 0 0,-1 1 0 0 0,5-2 0 0 0,-3-1 0 0 0,0 1 0 0 0,1 0 0 0 0,-1-1 0 0 0,0 0 0 0 0,6-5 0 0 0,-3 1 0 0 0,-1 0 0 0 0,1 0 0 0 0,-1-1 0 0 0,-1 0 0 0 0,1 0 0 0 0,7-16 0 0 0,-6 10 0 0 0,-1 0 0 0 0,-1-1 0 0 0,6-23 0 0 0,-5 18 0 0 0,-5 16 0 0 0,0 0 0 0 0,1 0 0 0 0,-1 0 0 0 0,-1-1 0 0 0,1 1 0 0 0,-1 0 0 0 0,0-8 0 0 0,-4-50 1440 0 0,3 61-1521 0 0,1 0 0 0 0,-1-1-1 0 0,0 1 1 0 0,0 0 0 0 0,0 0 0 0 0,1 0-1 0 0,-1 0 1 0 0,0-1 0 0 0,-1 1 0 0 0,1 1-1 0 0,0-1 1 0 0,0 0 0 0 0,0 0 0 0 0,-2-1-1 0 0,-5-1-67 0 0,0 1-7 0 0,6 2-569 0 0,1 1-246 0 0,0-1 386 0 0,-3 3 348 0 0,1-3-5771 0 0,3 0-430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8:11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3 13823 0 0,'0'0'315'0'0,"0"0"45"0"0,0 0 21 0 0,1-1-49 0 0,1-8-220 0 0,-1 5 115 0 0,0 0-1 0 0,0 0 0 0 0,-1 0 0 0 0,1-1 1 0 0,-1 1-1 0 0,0-5 0 0 0,0-6 1170 0 0,-1 12-1221 0 0,0 0-45 0 0,5-13 669 0 0,0 7-847 0 0,-3 7-289 0 0,-1 2-138 0 0,0 0-761 0 0,0 0-3062 0 0,0 0-1316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8:11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42 11975 0 0,'0'0'267'0'0,"0"0"42"0"0,0 0 17 0 0,0 0-28 0 0,0-1-196 0 0,1-4 47 0 0,0-1 641 0 0,-1 1 1 0 0,0 0-1 0 0,0 0 0 0 0,0 0 0 0 0,-1-8 1 0 0,-1-13 2292 0 0,4-24-382 0 0,-2 48-2426 0 0,1 0 181 0 0,4-14 412 0 0,-4 84-852 0 0,-10 31-16 0 0,5-33 0 0 0,-17 75 0 0 0,20-131 0 0 0,-6 19 0 0 0,6-28 8 0 0,2-4 0 0 0,4-24-88 0 0,-2 6-650 0 0,-2 7-1210 0 0,2 3-2983 0 0,-1 2 2876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8:12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5 11975 0 0,'0'0'267'0'0,"0"-2"42"0"0,-1 0-203 0 0,0-1-39 0 0,9-11 486 0 0,9-15 3189 0 0,-10 17 94 0 0,-5 10-3324 0 0,-2 2 0 0 0,0 0 0 0 0,0 0 0 0 0,0 0-68 0 0,0 0-217 0 0,0 0 161 0 0,0 0 100 0 0,0 0 21 0 0,0 0-66 0 0,1 2-294 0 0,0 1-148 0 0,1 0 1 0 0,-1 0-1 0 0,1 0 0 0 0,-1 0 0 0 0,0 0 1 0 0,0 0-1 0 0,-1 1 0 0 0,1-1 0 0 0,-1 0 1 0 0,1 1-1 0 0,-1-1 0 0 0,0 0 1 0 0,-1 5-1 0 0,1 3-3 0 0,-6 162 2 0 0,2-110 0 0 0,4-35 0 0 0,-1 10 0 0 0,0-33 0 0 0,1-3 0 0 0,0 0 0 0 0,0 0 0 0 0,-1 0 0 0 0,1 0 0 0 0,1 0 0 0 0,-1 0 0 0 0,1 4 0 0 0,1 13 0 0 0,0-7 0 0 0,-1-12 0 0 0,-1 1 0 0 0,0-1 0 0 0,1 1 0 0 0,-1-1 0 0 0,0 0 0 0 0,1 1 0 0 0,-1-1 0 0 0,1 1 0 0 0,-1-1 0 0 0,0 0 0 0 0,1 1 0 0 0,-1-1 0 0 0,1 0 0 0 0,-1 1 0 0 0,1-1 0 0 0,0 0 0 0 0,0 1 0 0 0,11-2 0 0 0,-9 2 0 0 0,1-2 0 0 0,11-9 0 0 0,-11 8 0 0 0,-3 1 0 0 0,0 1 0 0 0,0-1 0 0 0,1 0 0 0 0,-1 1 0 0 0,0-1 0 0 0,0 0 0 0 0,0 0 0 0 0,0 0 0 0 0,0 0 0 0 0,0 0 0 0 0,0 0 0 0 0,-1 0 0 0 0,2-2 0 0 0,9-10 53 0 0,-10 9-80 0 0,-1 2-268 0 0,1 0-20 0 0,0 1 0 0 0,-1-1 0 0 0,1 1 1 0 0,-1-1-1 0 0,0 1 0 0 0,1-1 0 0 0,-1 1 1 0 0,0-1-1 0 0,0 0 0 0 0,0 1 0 0 0,0-1 1 0 0,0 0-1 0 0,0 1 0 0 0,-1-2 0 0 0,1 0-304 0 0,0 0-1427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34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39 6447 0 0,'0'0'298'0'0,"0"0"-10"0"0,0 0-50 0 0,0 0 493 0 0,0 0 238 0 0,0 0 45 0 0,0 0-129 0 0,0-1-581 0 0,0-4-196 0 0,0 3 275 0 0,0 2 113 0 0,1-3-96 0 0,0-1 1 0 0,0 1-1 0 0,0 0 1 0 0,0-1 0 0 0,1 1-1 0 0,0 0 1 0 0,-1 0-1 0 0,1 0 1 0 0,3-4 0 0 0,5-8 807 0 0,16-45 912 0 0,-24 58-2023 0 0,3-14 1854 0 0,-5 15-1580 0 0,-1 1 117 0 0,-2 2-394 0 0,1 1 0 0 0,-1-1 0 0 0,1 0 0 0 0,-1 1 0 0 0,1-1 0 0 0,0 1 0 0 0,0 0 0 0 0,0 0 0 0 0,1-1 0 0 0,-1 1 0 0 0,-1 5 1 0 0,-10 14-107 0 0,5-9 12 0 0,1 1 0 0 0,0 1 0 0 0,0-1 0 0 0,-5 22 0 0 0,6-16 0 0 0,-77 211 0 0 0,71-192 0 0 0,9-34 0 0 0,1-9 0 0 0,-18-41-5610 0 0,18 42 3564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0:44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72 10135 0 0,'0'0'464'0'0,"0"0"-9"0"0,1-1-295 0 0,5-5 1197 0 0,-1 0 0 0 0,0-1 0 0 0,7-9 0 0 0,-4 3 1204 0 0,-7 12-1541 0 0,-1 1-65 0 0,0 0-290 0 0,0 0-121 0 0,0 0-28 0 0,0 0-72 0 0,0-1-289 0 0,-2-3-66 0 0,1 3 282 0 0,-1 1-325 0 0,1 1 0 0 0,-1-1 0 0 0,0 1 0 0 0,1-1-1 0 0,-1 1 1 0 0,0 0 0 0 0,1-1 0 0 0,-1 1 0 0 0,1 0 0 0 0,-1 0 0 0 0,1 0 0 0 0,0 1 0 0 0,-1-1 0 0 0,1 0 0 0 0,0 0 0 0 0,0 1 0 0 0,0-1 0 0 0,0 1 0 0 0,-1 1-1 0 0,-1 1 54 0 0,1 0-1 0 0,0 0 0 0 0,0 0 0 0 0,0 1 0 0 0,1-1 0 0 0,-2 6 0 0 0,-1 8-98 0 0,2-7 0 0 0,0 0 0 0 0,0 1 0 0 0,1 0 0 0 0,0-1 0 0 0,3 22 0 0 0,-2-32 0 0 0,0-1 0 0 0,0 1 0 0 0,0 0 0 0 0,0-1 0 0 0,0 1 0 0 0,0-1 0 0 0,0 1 0 0 0,0-1 0 0 0,1 1 0 0 0,-1 0 0 0 0,0-1 0 0 0,0 1 0 0 0,1-1 0 0 0,-1 1 0 0 0,0-1 0 0 0,1 1 0 0 0,-1-1 0 0 0,1 1 0 0 0,-1-1 0 0 0,0 0 0 0 0,1 1 0 0 0,-1-1 0 0 0,1 0 0 0 0,-1 1 0 0 0,1-1 0 0 0,-1 0 0 0 0,1 1 0 0 0,0-1 0 0 0,-1 0 0 0 0,1 0 0 0 0,-1 0 0 0 0,1 0 0 0 0,-1 1 0 0 0,1-1 0 0 0,0 0 0 0 0,-1 0 0 0 0,1 0 0 0 0,-1 0 0 0 0,1 0 0 0 0,0-1 0 0 0,-1 1 0 0 0,1 0 0 0 0,1 0 0 0 0,3 0 0 0 0,-1-1 0 0 0,1 1 0 0 0,-1-1 0 0 0,1 0 0 0 0,-1 0 0 0 0,1 0 0 0 0,-1-1 0 0 0,0 0 0 0 0,1 0 0 0 0,-1 0 0 0 0,0 0 0 0 0,0 0 0 0 0,4-5 0 0 0,4-2 0 0 0,-1 0 0 0 0,19-21 0 0 0,-21 20 0 0 0,-1 0 0 0 0,0 0 0 0 0,-1-1 0 0 0,0 0 0 0 0,-1-1 0 0 0,0 1 0 0 0,-1-1 0 0 0,0 0 0 0 0,-1-1 0 0 0,5-24 0 0 0,-6 23 148 0 0,0-1-1 0 0,0-22 1 0 0,-3 37-121 0 0,0 0 0 0 0,-1-1 0 0 0,1 1 0 0 0,0 0 0 0 0,0-1 0 0 0,0 1 0 0 0,0 0 0 0 0,0-1 0 0 0,-1 1 0 0 0,1 0 0 0 0,0 0 0 0 0,0-1 0 0 0,-1 1 0 0 0,1 0 0 0 0,0 0 0 0 0,0-1 0 0 0,-1 1 0 0 0,1 0 0 0 0,0 0 0 0 0,-1 0 0 0 0,1-1 0 0 0,0 1 0 0 0,0 0 0 0 0,-1 0 0 0 0,1 0 0 0 0,-1 0 0 0 0,1 0 0 0 0,0 0 0 0 0,-1 0 0 0 0,1 0 0 0 0,0 0 0 0 0,-1 0 0 0 0,1 0 0 0 0,-12 0 660 0 0,6 3-873 0 0,0-1 1 0 0,0 1-1 0 0,-10 6 1 0 0,-5 2-457 0 0,20-11 555 0 0,1 0 0 0 0,-1 0 0 0 0,0 1 0 0 0,1-1 0 0 0,-1 0 0 0 0,0 1 0 0 0,1-1 0 0 0,-1 0 0 0 0,0 1 0 0 0,1-1 0 0 0,-1 1 0 0 0,1-1 0 0 0,-1 1 0 0 0,1-1 0 0 0,-1 1 0 0 0,1 0 0 0 0,-1-1 0 0 0,1 1 0 0 0,0-1 0 0 0,-1 1 0 0 0,1 0 0 0 0,0-1 0 0 0,-1 1 0 0 0,1 0 0 0 0,0 0 0 0 0,0-1 0 0 0,0 2 0 0 0,0 0-2298 0 0,0-2-5466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35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96 10135 0 0,'0'0'231'0'0,"0"0"29"0"0,0 0 19 0 0,0-1-41 0 0,-6-16 4318 0 0,6 16-4012 0 0,0 1-28 0 0,0 0-4 0 0,2-8 2560 0 0,-2 7-3010 0 0,0 0-1 0 0,1 0 0 0 0,-1 0 1 0 0,1 1-1 0 0,-1-1 1 0 0,1 0-1 0 0,0 0 1 0 0,-1 0-1 0 0,1 1 0 0 0,0-1 1 0 0,-1 0-1 0 0,1 1 1 0 0,0-1-1 0 0,0 1 1 0 0,0-1-1 0 0,-1 1 0 0 0,1-1 1 0 0,0 1-1 0 0,0-1 1 0 0,0 1-1 0 0,1-1 0 0 0,28-5 721 0 0,-15 3 96 0 0,47-10 228 0 0,95-6 1 0 0,-113 14-1107 0 0,-11 1 0 0 0,39 0 0 0 0,-64 5 0 0 0,0 0 0 0 0,27 5-9705 0 0,-35-6 7658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35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3823 0 0,'0'0'315'0'0,"0"0"45"0"0,0 0 21 0 0,0 0-49 0 0,0 0-81 0 0,0 0 481 0 0,0 0 237 0 0,0 0 45 0 0,9-4 1148 0 0,4 2-178 0 0,16-3-788 0 0,-24 4-1178 0 0,17-2 997 0 0,42 1 0 0 0,4-1-1015 0 0,-50 2-3808 0 0,-13 0 578 0 0,7-1-4732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37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18 8287 0 0,'0'0'382'0'0,"0"0"-8"0"0,1-1-240 0 0,2-4 19 0 0,-2 3 567 0 0,-1 0-262 0 0,1-1 0 0 0,-1 0 1 0 0,1 0-1 0 0,0 1 0 0 0,-1-1 0 0 0,1 0 1 0 0,0 1-1 0 0,3-5 0 0 0,-3 5-203 0 0,0 0 0 0 0,1 0 1 0 0,-2 0-1 0 0,1 0 0 0 0,0-1 0 0 0,0 1 1 0 0,-1 0-1 0 0,1 0 0 0 0,-1-1 0 0 0,1 1 1 0 0,-1 0-1 0 0,0-1 0 0 0,-1-3 0 0 0,1 4-3 0 0,0-1-28 0 0,0 1 1 0 0,-1 0-1 0 0,1 0 1 0 0,-1 0 0 0 0,1 0-1 0 0,-1 0 1 0 0,0 0-1 0 0,0 0 1 0 0,0 0-1 0 0,0 0 1 0 0,0 0-1 0 0,0 1 1 0 0,-1-1 0 0 0,-2-2-1 0 0,4 3 288 0 0,-2 0-389 0 0,1 0 1 0 0,0 0-1 0 0,-1 0 0 0 0,1 1 1 0 0,-1-1-1 0 0,1 0 0 0 0,0 1 1 0 0,-1-1-1 0 0,1 1 0 0 0,-1 0 0 0 0,0 0 1 0 0,-1-1-1 0 0,0 0-86 0 0,0 1-8 0 0,1-1 0 0 0,-1 1 0 0 0,1-1 0 0 0,-1 1 0 0 0,1 0-1 0 0,-1 0 1 0 0,1 0 0 0 0,-1 0 0 0 0,1 0 0 0 0,0 1 0 0 0,-1-1 0 0 0,1 1 0 0 0,-1-1 0 0 0,1 1-1 0 0,0 0 1 0 0,-1 0 0 0 0,1 0 0 0 0,0 0 0 0 0,0 1 0 0 0,-3 1 0 0 0,-2 3 181 0 0,0 0 1 0 0,0 1-1 0 0,1 0 0 0 0,-7 10 1 0 0,-15 15 178 0 0,23-26-389 0 0,0 0 0 0 0,1 0 0 0 0,0 0 0 0 0,0 0 0 0 0,0 1 0 0 0,1-1 0 0 0,-4 12 0 0 0,0-2 0 0 0,2-7 0 0 0,3-6 0 0 0,0 1 0 0 0,1 0 0 0 0,-1-1 0 0 0,1 1 0 0 0,0 0 0 0 0,0 0 0 0 0,0 0 0 0 0,0 0 0 0 0,1 0 0 0 0,0 8 0 0 0,1-3 0 0 0,3 4 0 0 0,1-11 0 0 0,-3-2 0 0 0,0 2 0 0 0,1-1 0 0 0,0 0 0 0 0,0 0 0 0 0,-1-1 0 0 0,1 1 0 0 0,0 0 0 0 0,0-1 0 0 0,0 0 0 0 0,0 0 0 0 0,0 0 0 0 0,0 0 0 0 0,0 0 0 0 0,-1 0 0 0 0,1-1 0 0 0,0 0 0 0 0,3 0 0 0 0,2-2 0 0 0,0 1 0 0 0,0-1 0 0 0,0 0 0 0 0,-1-1 0 0 0,1 0 0 0 0,-1 0 0 0 0,0-1 0 0 0,0 0 0 0 0,-1 0 0 0 0,8-8 0 0 0,0-2 0 0 0,0-1 0 0 0,16-25 0 0 0,3-6 0 0 0,-33 47 0 0 0,0-1 0 0 0,1 1 0 0 0,-1 0 0 0 0,0 0 0 0 0,0 0 0 0 0,0 0 0 0 0,0 0 0 0 0,0 0 0 0 0,0-1 0 0 0,1 1 0 0 0,-1 0 0 0 0,0 0 0 0 0,0 0 0 0 0,0 0 0 0 0,0 0 0 0 0,1 0 0 0 0,-1 0 0 0 0,0 0 0 0 0,0 0 0 0 0,0 0 0 0 0,0 0 0 0 0,1 0 0 0 0,-1 0 0 0 0,0 0 0 0 0,0 0 0 0 0,0 0 0 0 0,0 0 0 0 0,1 0 0 0 0,-1 0 0 0 0,0 0 0 0 0,0 0 0 0 0,0 0 0 0 0,1 0 0 0 0,-1 0 0 0 0,0 0 0 0 0,0 0 0 0 0,0 0 0 0 0,0 0 0 0 0,0 1 0 0 0,1-1 0 0 0,-1 0 0 0 0,0 0 0 0 0,0 0 0 0 0,0 0 0 0 0,0 0 0 0 0,0 1 0 0 0,0-1 0 0 0,0 0 0 0 0,1 0 0 0 0,-1 0 0 0 0,0 0 0 0 0,0 0 0 0 0,0 1 0 0 0,0-1 0 0 0,0 0 0 0 0,0 0 0 0 0,0 0 0 0 0,0 1 0 0 0,4 10 0 0 0,-4-10 0 0 0,1 5 0 0 0,0-1 0 0 0,-1 1 0 0 0,1-1 0 0 0,-1 1 0 0 0,0-1 0 0 0,-2 10 0 0 0,1-8 0 0 0,1 0 0 0 0,0 0 0 0 0,0-1 0 0 0,0 1 0 0 0,0 0 0 0 0,1 0 0 0 0,3 12 0 0 0,2-12 0 0 0,-6-7 0 0 0,5 3 0 0 0,9-4 0 0 0,-8-1 0 0 0,0 0 0 0 0,-1-1 0 0 0,1 1 0 0 0,-1-1 0 0 0,0 0 0 0 0,0 0 0 0 0,9-7 0 0 0,30-32 0 0 0,-22 20 0 0 0,-3 5 0 0 0,0 2 0 0 0,29-20 0 0 0,-40 31 0 0 0,2 3 0 0 0,-8 2 0 0 0,0 0 0 0 0,0 0 0 0 0,0 1 0 0 0,0-1 0 0 0,0 0 0 0 0,-1 1 0 0 0,1 0 0 0 0,0-1 0 0 0,0 1 0 0 0,-1 0 0 0 0,1 0 0 0 0,-1-1 0 0 0,0 1 0 0 0,0 0 0 0 0,1 0 0 0 0,-1 1 0 0 0,-1-1 0 0 0,1 0 0 0 0,1 3 0 0 0,1 7 0 0 0,0 0 0 0 0,2 19 0 0 0,-3-13 0 0 0,0 1 0 0 0,-1-16 0 0 0,0 0 0 0 0,-5 18 0 0 0,9-32 0 0 0,1 0 0 0 0,0 1 0 0 0,0-1 0 0 0,1 1 0 0 0,1 0 0 0 0,16-17 0 0 0,-13 17 0 0 0,1 0 0 0 0,0 1 0 0 0,0 0 0 0 0,1 1 0 0 0,0 1 0 0 0,19-9 0 0 0,-24 14 0 0 0,0 3 0 0 0,-5 1 0 0 0,0 0 0 0 0,0 0 0 0 0,-1 0 0 0 0,1 0 0 0 0,-1 0 0 0 0,1 1 0 0 0,-1-1 0 0 0,0 1 0 0 0,0 0 0 0 0,0-1 0 0 0,-1 1 0 0 0,1 0 0 0 0,-1 0 0 0 0,1 0 0 0 0,-1 0 0 0 0,0 1 0 0 0,0-1 0 0 0,0 0 0 0 0,-1 0 0 0 0,1 5 0 0 0,1 1 0 0 0,-2 1 0 0 0,1 0 0 0 0,-1-1 0 0 0,-1 1 0 0 0,-2 17 0 0 0,-3-1 0 0 0,6-26 0 0 0,0 0 0 0 0,-1 0 0 0 0,1 1 0 0 0,0-1 0 0 0,0 0 0 0 0,0 0 0 0 0,0 0 0 0 0,0 0 0 0 0,0 1 0 0 0,0-1 0 0 0,0 0 0 0 0,0 0 0 0 0,0 0 0 0 0,0 0 0 0 0,0 1 0 0 0,0-1 0 0 0,0 0 0 0 0,0 0 0 0 0,0 0 0 0 0,0 1 0 0 0,0-1 0 0 0,0 0 0 0 0,0 0 0 0 0,0 0 0 0 0,0 0 0 0 0,1 1 0 0 0,-1-1 0 0 0,0 0 0 0 0,0 0 0 0 0,0 0 0 0 0,0 0 0 0 0,0 0 0 0 0,0 1 0 0 0,0-1 0 0 0,1 0 0 0 0,-1 0 0 0 0,0 0 0 0 0,0 0 0 0 0,0 0 0 0 0,0 0 0 0 0,1 0 0 0 0,-1 0 0 0 0,0 0 0 0 0,0 0 0 0 0,0 0 0 0 0,0 1 0 0 0,1-1 0 0 0,-1 0 0 0 0,0 0 0 0 0,0 0 0 0 0,0 0 0 0 0,1 0 0 0 0,-1 0 0 0 0,0 0 0 0 0,0-1 0 0 0,0 1 0 0 0,0 0 0 0 0,1 0 0 0 0,-1 0 0 0 0,0 0 0 0 0,0 0 0 0 0,0 0 0 0 0,0 0 0 0 0,1 0 0 0 0,10-6 0 0 0,-11 6 0 0 0,7-5 0 0 0,0 0 0 0 0,0-1 0 0 0,-1 0 0 0 0,7-7 0 0 0,14-13 0 0 0,0 5 0 0 0,31-26 0 0 0,-52 42 0 0 0,0 1 0 0 0,1-1 0 0 0,9-4 0 0 0,2-1 0 0 0,-17 9 0 0 0,-1 1 0 0 0,1-1 0 0 0,-1 0 0 0 0,1 1 0 0 0,0-1 0 0 0,-1 1 0 0 0,1 0 0 0 0,0-1 0 0 0,-1 1 0 0 0,1 0 0 0 0,0-1 0 0 0,0 1 0 0 0,-1 0 0 0 0,1-1 0 0 0,0 1 0 0 0,0 0 0 0 0,0 0 0 0 0,-1 0 0 0 0,2 0 0 0 0,1 0 0 0 0,11 1 0 0 0,-11 2 0 0 0,-1-2 0 0 0,7 5 0 0 0,-7-4 0 0 0,0-1 0 0 0,0 1 0 0 0,0 0 0 0 0,0 0 0 0 0,0 0 0 0 0,0 0 0 0 0,-1 0 0 0 0,1 0 0 0 0,0 0 0 0 0,-1 1 0 0 0,0-1 0 0 0,0 0 0 0 0,0 1 0 0 0,0-1 0 0 0,0 1 0 0 0,1 3 0 0 0,-2-3 0 0 0,1-1 0 0 0,0 0 0 0 0,-1 0 0 0 0,1 0 0 0 0,-1 0 0 0 0,0 0 0 0 0,0 0 0 0 0,1-1 0 0 0,-1 1 0 0 0,0 0 0 0 0,-1 3 0 0 0,0 1 0 0 0,1-4 0 0 0,1 0 0 0 0,-1 1 0 0 0,-1-1 0 0 0,1 0 0 0 0,0 0 0 0 0,0 0 0 0 0,-1 0 0 0 0,1 0 0 0 0,-1 0 0 0 0,0 0 0 0 0,0 0 0 0 0,1 0 0 0 0,-1 0 0 0 0,-2 2 0 0 0,-3 6 0 0 0,4-1 0 0 0,-1-1 0 0 0,0 1 0 0 0,0-1 0 0 0,-1 1 0 0 0,-5 8 0 0 0,9-17 0 0 0,-1 1 0 0 0,1-1 0 0 0,0 1 0 0 0,-1 0 0 0 0,1-1 0 0 0,0 1 0 0 0,-1 0 0 0 0,1-1 0 0 0,0 1 0 0 0,0 0 0 0 0,0-1 0 0 0,0 1 0 0 0,0 0 0 0 0,0 0 0 0 0,0-1 0 0 0,0 1 0 0 0,0 1 0 0 0,4 2 0 0 0,-3-4 0 0 0,-1 0 0 0 0,1 1 0 0 0,-1 0 0 0 0,1-1 0 0 0,-1 1 0 0 0,1 0 0 0 0,-1-1 0 0 0,1 1 0 0 0,0-1 0 0 0,0 1 0 0 0,-1-1 0 0 0,1 1 0 0 0,0-1 0 0 0,0 1 0 0 0,-1-1 0 0 0,1 0 0 0 0,0 0 0 0 0,0 1 0 0 0,0-1 0 0 0,-1 0 0 0 0,1 0 0 0 0,0 0 0 0 0,0 0 0 0 0,0 0 0 0 0,0 0 0 0 0,0 0 0 0 0,-1 0 0 0 0,1 0 0 0 0,1-1 0 0 0,1 1 0 0 0,6-2 0 0 0,0-1 0 0 0,0 0 0 0 0,0 0 0 0 0,-1 0 0 0 0,1-1 0 0 0,-1 0 0 0 0,0-1 0 0 0,10-7 0 0 0,-1 2 0 0 0,4-5 0 0 0,-1-1 0 0 0,0 0 0 0 0,-2-1 0 0 0,1-2 0 0 0,22-28 0 0 0,-21 24 0 0 0,-17 21 0 0 0,-2 7 0 0 0,-2 6 0 0 0,-18 57 0 0 0,12-49 0 0 0,2 0 0 0 0,0 0 0 0 0,-2 20 0 0 0,7-31 0 0 0,1-1 0 0 0,6-3 0 0 0,-5-4-162 0 0,-1 0 1 0 0,1 0-1 0 0,-1 0 1 0 0,1 0-1 0 0,-1 0 0 0 0,0-1 1 0 0,1 1-1 0 0,-1 0 0 0 0,1-1 1 0 0,-1 1-1 0 0,0-1 0 0 0,1 1 1 0 0,-1-1-1 0 0,0 0 1 0 0,1 0-1 0 0,-1 0 0 0 0,0 1 1 0 0,0-1-1 0 0,0 0 0 0 0,0 0 1 0 0,0 0-1 0 0,0-1 0 0 0,0 1 1 0 0,0 0-1 0 0,1-2 1 0 0,5-8-1373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37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21191 0 0,'0'0'480'0'0,"0"0"67"0"0,0 0 31 0 0,0 0-56 0 0,2-1-341 0 0,2 0 8 0 0,1 0 1 0 0,-1 0-1 0 0,0 1 0 0 0,1-1 1 0 0,-1 1-1 0 0,1 0 0 0 0,-1 0 1 0 0,1 1-1 0 0,-1-1 0 0 0,1 1 1 0 0,6 2-1 0 0,3 0-457 0 0,18 5-2588 0 0,-19-5-5336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38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17503 0 0,'0'0'399'0'0,"0"0"60"0"0,0 0 21 0 0,0 0-59 0 0,2 2-276 0 0,7 3 11 0 0,-8-4 131 0 0,1 1 0 0 0,0-1 1 0 0,0 1-1 0 0,-1-1 0 0 0,1 1 0 0 0,-1 0 0 0 0,0 0 0 0 0,1 0 0 0 0,-1-1 1 0 0,0 1-1 0 0,0 0 0 0 0,0 1 0 0 0,-1-1 0 0 0,2 4 0 0 0,4 32 1295 0 0,-5-29-1484 0 0,-1 5 173 0 0,-1 0 1 0 0,0 1-1 0 0,-1-1 0 0 0,-1 0 1 0 0,0 0-1 0 0,-9 23 1 0 0,-14 34-217 0 0,-3-1 0 0 0,-40 69 0 0 0,65-133-55 0 0,3-4 0 0 0,-1-1 0 0 0,1 0 0 0 0,1 1 0 0 0,-1 0 0 0 0,0-1 0 0 0,0 1 0 0 0,0-1 0 0 0,1 1 0 0 0,-1 0 0 0 0,1 0 0 0 0,0-1 0 0 0,-1 3 0 0 0,2 4 0 0 0,1-7 0 0 0,-1 0 0 0 0,1 1 0 0 0,0-1 0 0 0,-1 0 0 0 0,1 0 0 0 0,0-1 0 0 0,3 2 0 0 0,-4-1 0 0 0,0-1 0 0 0,0 1 0 0 0,0 0 0 0 0,0-1 0 0 0,1 1 0 0 0,-1-1 0 0 0,0 0 0 0 0,0 1 0 0 0,1-1 0 0 0,-1 0 0 0 0,0 0 0 0 0,1 1 0 0 0,-1-1 0 0 0,0 0 0 0 0,1 0 0 0 0,-1-1 0 0 0,0 1 0 0 0,1 0 0 0 0,-1 0 0 0 0,1-1 0 0 0,3-1 0 0 0,7 1-154 0 0,-1-2 1 0 0,0 0-1 0 0,-1 0 0 0 0,1-1 0 0 0,-1 0 0 0 0,1-1 1 0 0,-1 0-1 0 0,11-8 0 0 0,-13 8-81 0 0,8-4 477 0 0,-1-1 1 0 0,0-1-1 0 0,-1 0 0 0 0,0-1 0 0 0,20-22 1 0 0,-26 24-210 0 0,1 1 0 0 0,0 0 0 0 0,1 0 0 0 0,11-8 0 0 0,-20 17-33 0 0,-1 0 0 0 0,0 0 0 0 0,0 0 0 0 0,0 0 0 0 0,0 0 0 0 0,1-1 0 0 0,-1 1 0 0 0,0 0 0 0 0,0 0 0 0 0,0 0 0 0 0,0 0 0 0 0,1 0 0 0 0,-1 0 0 0 0,0 0 0 0 0,0 0 0 0 0,0 0 0 0 0,1 0 0 0 0,-1 0 0 0 0,0 0 0 0 0,0 0 0 0 0,0 0 0 0 0,0 0 0 0 0,1 0 0 0 0,-1 0 0 0 0,0 1 0 0 0,0-1 0 0 0,0 0 0 0 0,0 0 0 0 0,1 0 0 0 0,-1 0 0 0 0,0 0 0 0 0,0 0 0 0 0,0 0 0 0 0,0 1 0 0 0,0-1 0 0 0,0 0 0 0 0,1 0 0 0 0,-1 0 0 0 0,0 0 0 0 0,0 0 0 0 0,0 1 0 0 0,0-1 0 0 0,0 0 0 0 0,0 0 0 0 0,0 0 0 0 0,0 1 0 0 0,0-1 0 0 0,0 0 0 0 0,0 0 0 0 0,0 0 0 0 0,0 0 0 0 0,0 1 0 0 0,0-1 0 0 0,0 0 0 0 0,0 0 0 0 0,0 0 0 0 0,0 1 0 0 0,0-1 0 0 0,0 0 0 0 0,0 0 0 0 0,0 0 0 0 0,0 0 0 0 0,0 1 0 0 0,-2 10 0 0 0,2-11 0 0 0,-3 11 0 0 0,0 0 0 0 0,-1 0 0 0 0,-9 17 0 0 0,8-17 0 0 0,-1 1 0 0 0,1 1 0 0 0,1-1 0 0 0,-5 26 0 0 0,8-36 0 0 0,0-1 0 0 0,1 0 0 0 0,0-1 0 0 0,0 1 0 0 0,-1 0 0 0 0,1 0 0 0 0,0-1 0 0 0,0 1 0 0 0,0 0 0 0 0,0 0 0 0 0,0 0 0 0 0,0-1 0 0 0,0 1 0 0 0,0 0 0 0 0,0 0 0 0 0,0-1 0 0 0,1 1 0 0 0,-1 0 0 0 0,0 0 0 0 0,1 0 0 0 0,3 7 0 0 0,-3-8-35 0 0,0 1 0 0 0,0-1 0 0 0,0 0 0 0 0,0 1 0 0 0,0-1 0 0 0,0 0 0 0 0,1 0 0 0 0,-1 0 0 0 0,0 0 1 0 0,0 0-1 0 0,0 0 0 0 0,0 0 0 0 0,1 0 0 0 0,-1 0 0 0 0,0 0 0 0 0,0-1 0 0 0,0 1 0 0 0,0 0 0 0 0,0-1 0 0 0,0 1 0 0 0,2-2 0 0 0,22-13-1296 0 0,-17 9 220 0 0,-1-1-1 0 0,-1 1 1 0 0,1-1-1 0 0,6-11 1 0 0,2-3-936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38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9351 0 0,'0'0'439'0'0,"0"0"62"0"0,0 0 33 0 0,0 0-65 0 0,2-2-309 0 0,-1 1-101 0 0,0 0 1 0 0,0 1 0 0 0,0-1-1 0 0,0 0 1 0 0,0 0 0 0 0,0 1-1 0 0,0-1 1 0 0,1 1 0 0 0,-1-1-1 0 0,0 1 1 0 0,0-1 0 0 0,1 1-1 0 0,-1 0 1 0 0,0 0 0 0 0,1-1-1 0 0,-1 1 1 0 0,0 0 0 0 0,2 1-1 0 0,6-1 1674 0 0,2-2-1259 0 0,1 0 0 0 0,14 1 0 0 0,-21 1-854 0 0,0 0 0 0 0,0 1 1 0 0,1 0-1 0 0,6 2 0 0 0,-2 0-8120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38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1 19351 0 0,'0'0'439'0'0,"2"-1"62"0"0,15-8 435 0 0,-1 0-1 0 0,-1-2 1 0 0,0 1 0 0 0,22-21-1 0 0,-12 9-361 0 0,-22 20-436 0 0,0-1 0 0 0,0 0 1 0 0,0 0-1 0 0,-1-1 0 0 0,1 1 0 0 0,-1 0 0 0 0,0-1 0 0 0,0 0 0 0 0,0 1 0 0 0,-1-1 1 0 0,1 0-1 0 0,-1 0 0 0 0,0 0 0 0 0,1-5 0 0 0,-2 9-138 0 0,0-1 0 0 0,0 1 0 0 0,1 0 0 0 0,-1-1 0 0 0,0 1 0 0 0,0-1 0 0 0,0 1 0 0 0,0 0 0 0 0,0-1 0 0 0,0 1 0 0 0,0-1 0 0 0,-1 1 0 0 0,1-1 0 0 0,0 1 0 0 0,0 0 0 0 0,0-1 0 0 0,0 1 0 0 0,0-1 0 0 0,-1 1 0 0 0,1 0 0 0 0,0-1 0 0 0,-1 1 0 0 0,-11-1 0 0 0,8 2 0 0 0,1 0 0 0 0,-1 0 0 0 0,1 0 0 0 0,-1 1 0 0 0,1-1 0 0 0,0 1 0 0 0,0 0 0 0 0,0 0 0 0 0,0 0 0 0 0,0 0 0 0 0,0 1 0 0 0,0-1 0 0 0,1 1 0 0 0,-3 2 0 0 0,-4 6 0 0 0,1-1 0 0 0,-10 17 0 0 0,14-21 0 0 0,1 0 0 0 0,-1-1 0 0 0,1 1 0 0 0,0 0 0 0 0,1 1 0 0 0,0-1 0 0 0,0 0 0 0 0,0 1 0 0 0,0-1 0 0 0,0 12 0 0 0,2-17 0 0 0,0 0 0 0 0,0 0 0 0 0,0 0 0 0 0,0 1 0 0 0,0-1 0 0 0,0 0 0 0 0,0 0 0 0 0,1 0 0 0 0,-1 0 0 0 0,0 0 0 0 0,1 0 0 0 0,-1 0 0 0 0,1 1 0 0 0,-1-1 0 0 0,1 0 0 0 0,-1 0 0 0 0,1-1 0 0 0,0 1 0 0 0,-1 0 0 0 0,1 0 0 0 0,0 0 0 0 0,0 0 0 0 0,1 0 0 0 0,1 2 0 0 0,-2-1 0 0 0,0 0 0 0 0,1-1 0 0 0,-1 1 0 0 0,0-1 0 0 0,1 1 0 0 0,-1-1 0 0 0,1 1 0 0 0,-1-1 0 0 0,1 0 0 0 0,0 0 0 0 0,-1 0 0 0 0,1 0 0 0 0,0 0 0 0 0,0 0 0 0 0,0 0 0 0 0,0 0 0 0 0,0-1 0 0 0,0 1 0 0 0,0-1 0 0 0,0 0 0 0 0,3 1 0 0 0,-2-1 0 0 0,-1 0 0 0 0,0 1 0 0 0,-1-1 0 0 0,1 0 0 0 0,-1 0 0 0 0,1 0 0 0 0,0 0 0 0 0,-1 0 0 0 0,1-1 0 0 0,0 1 0 0 0,-1 0 0 0 0,1-1 0 0 0,-1 1 0 0 0,1-1 0 0 0,1 0 0 0 0,3-2 0 0 0,6-1 0 0 0,0-1 0 0 0,0 0 0 0 0,15-10 0 0 0,-7 4 0 0 0,-10 5 157 0 0,-1-1 0 0 0,0 0 0 0 0,-1 0 1 0 0,0-1-1 0 0,0 0 0 0 0,0 0 0 0 0,7-12 0 0 0,-5 7 107 0 0,0 2-1 0 0,22-21 1 0 0,-24 25-264 0 0,-2 2 0 0 0,1 8 0 0 0,-5-1 0 0 0,0 1 0 0 0,0-1 0 0 0,-1 1 0 0 0,1-1 0 0 0,-1 1 0 0 0,1 0 0 0 0,-1-1 0 0 0,0 1 0 0 0,0 0 0 0 0,0 0 0 0 0,0 6 0 0 0,3 37 0 0 0,-3-15 0 0 0,1-20 0 0 0,-1-6 0 0 0,0 0 0 0 0,0 0 0 0 0,-1 0 0 0 0,0 7 0 0 0,21-48 0 0 0,-17 29 0 0 0,0 1 0 0 0,0 0 0 0 0,1-1 0 0 0,-1 2 0 0 0,1-1 0 0 0,1 1 0 0 0,-1-1 0 0 0,1 1 0 0 0,0 1 0 0 0,9-6 0 0 0,-1 1 0 0 0,-11 7 0 0 0,0 0 0 0 0,0 1 0 0 0,0-1 0 0 0,0 1 0 0 0,0-1 0 0 0,0 1 0 0 0,1 0 0 0 0,-1 0 0 0 0,0 0 0 0 0,1 1 0 0 0,-1-1 0 0 0,1 1 0 0 0,-1 0 0 0 0,1-1 0 0 0,6 2 0 0 0,-8-1 0 0 0,2 0 0 0 0,9 7 0 0 0,-9-3 0 0 0,0 0 0 0 0,0 0 0 0 0,0 1 0 0 0,0-1 0 0 0,-1 1 0 0 0,0 0 0 0 0,0 0 0 0 0,0 0 0 0 0,-1 1 0 0 0,1-1 0 0 0,-1 1 0 0 0,0-1 0 0 0,-1 1 0 0 0,0 0 0 0 0,0 0 0 0 0,0-1 0 0 0,0 1 0 0 0,-1 6 0 0 0,0-4 0 0 0,-3-1-133 0 0,3 2-990 0 0,0-7-2052 0 0,0-2-6034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40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7 11975 0 0,'0'0'267'0'0,"0"0"42"0"0,0 0 17 0 0,0 0-28 0 0,0 0-58 0 0,0 0 491 0 0,0 0-548 0 0,1 0 1 0 0,0 0-1 0 0,-1 0 1 0 0,1 1-1 0 0,-1-1 1 0 0,1 0-1 0 0,0 0 1 0 0,-1 0-1 0 0,1 0 1 0 0,0 0-1 0 0,-1 0 1 0 0,1 0-1 0 0,-1-1 1 0 0,1 1-1 0 0,1 0 1 0 0,1-3 132 0 0,0 1-1 0 0,0 0 1 0 0,0 0-1 0 0,7-4 1 0 0,-8 5-196 0 0,1 0 0 0 0,-1 0 1 0 0,1-1-1 0 0,-1 1 0 0 0,1-1 0 0 0,-1 0 1 0 0,0 0-1 0 0,0 1 0 0 0,0-1 0 0 0,0-1 0 0 0,0 1 1 0 0,0 0-1 0 0,2-5 0 0 0,2-3 367 0 0,0-1 0 0 0,1 1 0 0 0,0 0 0 0 0,11-11 0 0 0,-8 10-240 0 0,0-1 0 0 0,11-19 0 0 0,-11 13-292 0 0,-2 5 544 0 0,-1 0 0 0 0,0-1 1 0 0,7-18-1 0 0,-14 30-385 0 0,0 1 1 0 0,0-1-1 0 0,0 0 0 0 0,0 1 0 0 0,0-1 1 0 0,0 0-1 0 0,0 1 0 0 0,0-1 0 0 0,-1 0 1 0 0,1 1-1 0 0,-1-1 0 0 0,1 1 0 0 0,-1-1 0 0 0,0-1 1 0 0,-1 0 150 0 0,2 2-257 0 0,-1 1 0 0 0,0 0-1 0 0,0-1 1 0 0,1 1 0 0 0,-1 0 0 0 0,0-1 0 0 0,0 1 0 0 0,1 0 0 0 0,-1 0 0 0 0,0 0 0 0 0,0 0-1 0 0,0 0 1 0 0,0 0 0 0 0,1 0 0 0 0,-1 0 0 0 0,0 0 0 0 0,0 0 0 0 0,0 0 0 0 0,1 1 0 0 0,-2-1-1 0 0,1 1-7 0 0,-3 0 0 0 0,0 1 0 0 0,-1-1 0 0 0,1 1 0 0 0,0 0 0 0 0,1 1 0 0 0,-1-1 0 0 0,0 1 0 0 0,1 0 0 0 0,-1 0 0 0 0,1 0 0 0 0,0 0 0 0 0,0 0 0 0 0,0 1 0 0 0,-3 3 0 0 0,-2 6 0 0 0,1-1 0 0 0,-13 27 0 0 0,14-24 0 0 0,0 1 0 0 0,1-1 0 0 0,-5 26 0 0 0,9-35 0 0 0,0 0 0 0 0,0 0 0 0 0,1 0 0 0 0,0-1 0 0 0,0 1 0 0 0,0 0 0 0 0,1 0 0 0 0,0 0 0 0 0,0 0 0 0 0,0 0 0 0 0,1 0 0 0 0,0-1 0 0 0,2 7 0 0 0,-3-11 0 0 0,-1 0 0 0 0,0-1 0 0 0,1 1 0 0 0,-1 0 0 0 0,1 0 0 0 0,-1-1 0 0 0,1 1 0 0 0,-1 0 0 0 0,1 0 0 0 0,-1-1 0 0 0,1 1 0 0 0,0-1 0 0 0,-1 1 0 0 0,1-1 0 0 0,0 1 0 0 0,0-1 0 0 0,-1 1 0 0 0,1-1 0 0 0,0 1 0 0 0,0-1 0 0 0,0 0 0 0 0,-1 0 0 0 0,1 1 0 0 0,0-1 0 0 0,0 0 0 0 0,0 0 0 0 0,1 0 0 0 0,1 0 0 0 0,1 1 0 0 0,0-1 0 0 0,1 1 0 0 0,-1-1 0 0 0,0 0 0 0 0,1-1 0 0 0,-1 1 0 0 0,0-1 0 0 0,0 0 0 0 0,1 0 0 0 0,-1 0 0 0 0,0 0 0 0 0,0-1 0 0 0,0 0 0 0 0,0 0 0 0 0,-1 0 0 0 0,7-4 0 0 0,6-5 0 0 0,-2-1 0 0 0,20-19 0 0 0,-29 27 0 0 0,10-13 0 0 0,0-1 0 0 0,0 0 0 0 0,15-28 0 0 0,-17 25 0 0 0,1 1 0 0 0,30-33 0 0 0,-39 47 0 0 0,-1 3 0 0 0,-1 0 0 0 0,0-1 0 0 0,1 0 0 0 0,3-6 0 0 0,-6 7 0 0 0,-4 6 0 0 0,-5 7 0 0 0,6-6 0 0 0,1-2 0 0 0,0 0 0 0 0,1-1 0 0 0,-1 1 0 0 0,1 0 0 0 0,-1-1 0 0 0,1 1 0 0 0,0 0 0 0 0,0-1 0 0 0,0 1 0 0 0,0 0 0 0 0,0 0 0 0 0,0 1 0 0 0,0 0 0 0 0,4 12 0 0 0,-4-14 0 0 0,1 2 0 0 0,0-1 0 0 0,0 0 0 0 0,0 0 0 0 0,0 0 0 0 0,0 0 0 0 0,1 0 0 0 0,-1-1 0 0 0,0 1 0 0 0,1 0 0 0 0,-1-1 0 0 0,1 1 0 0 0,0-1 0 0 0,0 1 0 0 0,-1-1 0 0 0,1 0 0 0 0,0 1 0 0 0,0-1 0 0 0,0 0 0 0 0,0 0 0 0 0,1-1 0 0 0,-1 1 0 0 0,0 0 0 0 0,0-1 0 0 0,0 1 0 0 0,5-1 0 0 0,4 1 0 0 0,0-1 0 0 0,0-1 0 0 0,0 0 0 0 0,13-2 0 0 0,4-1 0 0 0,-15 4 0 0 0,-10 3 0 0 0,-1-1 0 0 0,6 4 0 0 0,-3 2 0 0 0,-4-2 0 0 0,-1 0 0 0 0,0-1 0 0 0,0 1 0 0 0,0 0 0 0 0,0-1 0 0 0,-1 1 0 0 0,0-1 0 0 0,-3 10 0 0 0,-17 44 0 0 0,21-58 0 0 0,-5 10 0 0 0,-6 17 0 0 0,9-20-64 0 0,2-7-273 0 0,9 2-1780 0 0,1-1-4031 0 0,0-3-2010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41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21 15663 0 0,'0'0'719'0'0,"3"-13"258"0"0,-1 7-834 0 0,-2 5 593 0 0,0 1 237 0 0,0 0 41 0 0,0 0-61 0 0,0 0-288 0 0,-1 1-121 0 0,-2 2-431 0 0,1 1 0 0 0,-1 0 0 0 0,1-1 0 0 0,0 1 0 0 0,0 0 0 0 0,0 1 0 0 0,1-1 0 0 0,0 0-1 0 0,-2 7 1 0 0,-4 11-110 0 0,-69 185-3 0 0,11-59 0 0 0,33-75-6 0 0,-2 6 84 0 0,33-77 293 0 0,1-2 117 0 0,0 0 21 0 0,0 0-66 0 0,-5-20-278 0 0,5 3-165 0 0,1-1 0 0 0,1 0 0 0 0,0 1 0 0 0,8-30 0 0 0,0-4 0 0 0,-10 51 0 0 0,0 0 0 0 0,0-1 0 0 0,0 1 0 0 0,0 0 0 0 0,0-1 0 0 0,0 1 0 0 0,0 0 0 0 0,0-1 0 0 0,0 1 0 0 0,0 0 0 0 0,0-1 0 0 0,1 1 0 0 0,-1 0 0 0 0,0 0 0 0 0,0-1 0 0 0,0 1 0 0 0,0 0 0 0 0,0-1 0 0 0,1 1 0 0 0,-1 0 0 0 0,0 0 0 0 0,0-1 0 0 0,0 1 0 0 0,1 0 0 0 0,-1 0 0 0 0,0 0 0 0 0,0-1 0 0 0,1 1 0 0 0,-1 0 0 0 0,0 0 0 0 0,1 0 0 0 0,-1 0 0 0 0,0-1 0 0 0,0 1 0 0 0,1 0 0 0 0,-1 0 0 0 0,0 0 0 0 0,1 0 0 0 0,-1 0 0 0 0,0 0 0 0 0,1 0 0 0 0,-1 0 0 0 0,0 0 0 0 0,1 0 0 0 0,-1 0 0 0 0,0 0 0 0 0,1 0 0 0 0,-1 0 0 0 0,0 0 0 0 0,1 1 0 0 0,-1-1 0 0 0,0 0 0 0 0,1 0 0 0 0,31 5 0 0 0,-28-5 0 0 0,0 1 0 0 0,-1-1 0 0 0,1 1 0 0 0,-1-1 0 0 0,7-1 0 0 0,54-8 83 0 0,31-4 277 0 0,-92 13-327 0 0,3-1 82 0 0,0 0 0 0 0,0 1 1 0 0,-1 0-1 0 0,1 0 0 0 0,0 1 0 0 0,0 0 0 0 0,6 1 0 0 0,-10-1-93 0 0,0 0-1 0 0,0-1 1 0 0,0 1 0 0 0,-1 0-1 0 0,1 0 1 0 0,0 1 0 0 0,-1-1 0 0 0,1 0-1 0 0,-1 0 1 0 0,0 1 0 0 0,1-1-1 0 0,-1 1 1 0 0,0-1 0 0 0,0 1 0 0 0,0 0-1 0 0,0-1 1 0 0,0 1 0 0 0,0 0-1 0 0,0 0 1 0 0,-1 0 0 0 0,1-1-1 0 0,0 1 1 0 0,-1 0 0 0 0,0 0 0 0 0,1 0-1 0 0,-1 0 1 0 0,0 0 0 0 0,0 0-1 0 0,-1 3 1 0 0,1 1-22 0 0,0 0 0 0 0,0 0 0 0 0,-1 0 0 0 0,0 0 0 0 0,0 0 0 0 0,0 0 0 0 0,-1 0 0 0 0,-4 10 0 0 0,0-4 0 0 0,3-4 0 0 0,0 0 0 0 0,-1 0 0 0 0,-9 13 0 0 0,7-12 0 0 0,0-3 0 0 0,4-8 0 0 0,1-7 0 0 0,1 9 0 0 0,0-4 48 0 0,1-1 0 0 0,-1 1 1 0 0,1-1-1 0 0,0 1 0 0 0,1-1 0 0 0,-1 1 0 0 0,1 0 0 0 0,4-7 1 0 0,23-34 724 0 0,-19 29-540 0 0,6-5-132 0 0,0 1 1 0 0,1 0-1 0 0,1 2 0 0 0,0 0 1 0 0,24-17-1 0 0,-21 22-101 0 0,-7 9 0 0 0,-10 7 0 0 0,-3-2 0 0 0,6 3-510 0 0,-1 1 0 0 0,0 0 0 0 0,0 0 0 0 0,-1 0 0 0 0,7 8 0 0 0,18 16-4010 0 0,-20-22-3668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42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61 17503 0 0,'0'0'399'0'0,"6"-5"540"0"0,-6 4-896 0 0,1 0 1 0 0,-1 0-1 0 0,1 0 1 0 0,-1-1-1 0 0,1 1 1 0 0,-1 0 0 0 0,0 0-1 0 0,0 0 1 0 0,0 0-1 0 0,1-1 1 0 0,-1 1 0 0 0,-1-2-1 0 0,2 2-12 0 0,-1 0-1 0 0,0 1 1 0 0,0-1 0 0 0,0 0-1 0 0,0 0 1 0 0,0 1 0 0 0,0-1-1 0 0,0 0 1 0 0,0 0 0 0 0,0 1-1 0 0,0-1 1 0 0,-1 0-1 0 0,1 0 1 0 0,0 1 0 0 0,-1-1-1 0 0,1 0 1 0 0,0 1 0 0 0,-1-1-1 0 0,1 0 1 0 0,0 1 0 0 0,-1-1-1 0 0,1 0 1 0 0,-2 0-1 0 0,2 1 89 0 0,0 0 0 0 0,0 0-1 0 0,-1 0 1 0 0,1-1-1 0 0,0 1 1 0 0,0 0 0 0 0,0 0-1 0 0,0 0 1 0 0,-1-1-1 0 0,1 1 1 0 0,0 0 0 0 0,0 0-1 0 0,0-1 1 0 0,0 1-1 0 0,0 0 1 0 0,0 0-1 0 0,0-1 1 0 0,-1 1 0 0 0,1 0-1 0 0,0 0 1 0 0,0-1-1 0 0,0 1 1 0 0,0 0 0 0 0,0 0-1 0 0,0-1 1 0 0,0 0-52 0 0,0 1 0 0 0,0-1 1 0 0,0 1-1 0 0,0-1 0 0 0,-1 0 1 0 0,1 1-1 0 0,0-1 0 0 0,0 1 0 0 0,-1-1 1 0 0,1 1-1 0 0,0-1 0 0 0,-1 1 1 0 0,1-1-1 0 0,-1 1 0 0 0,1-1 0 0 0,-1 1 1 0 0,1-1-1 0 0,-1 1 0 0 0,1 0 1 0 0,-1-1-1 0 0,1 1 0 0 0,-1 0 0 0 0,1-1 1 0 0,-1 1-1 0 0,0 0 0 0 0,1 0 1 0 0,-2 0-1 0 0,1-1 29 0 0,-1 1 0 0 0,0-1 0 0 0,0 1 0 0 0,1 0 1 0 0,-1 0-1 0 0,0 0 0 0 0,0 0 0 0 0,-2 0 0 0 0,-4 2 9 0 0,0 1 1 0 0,0 0-1 0 0,0 0 0 0 0,1 1 1 0 0,-1 0-1 0 0,1 1 0 0 0,0-1 1 0 0,-12 11-1 0 0,1 1 241 0 0,-28 33 0 0 0,34-35-346 0 0,0 2 0 0 0,1-1 0 0 0,1 1 0 0 0,1 0 0 0 0,0 1 0 0 0,-8 24 0 0 0,16-39 0 0 0,1 0 0 0 0,-1 0 0 0 0,1 0 0 0 0,-1 0 0 0 0,1 0 0 0 0,0 1 0 0 0,0 3 0 0 0,0-6 0 0 0,0 1 0 0 0,-1-1 0 0 0,1 1 0 0 0,0-1 0 0 0,0 1 0 0 0,0-1 0 0 0,0 1 0 0 0,1-1 0 0 0,-1 1 0 0 0,0-1 0 0 0,0 1 0 0 0,0-1 0 0 0,0 1 0 0 0,0-1 0 0 0,1 1 0 0 0,-1-1 0 0 0,0 1 0 0 0,0-1 0 0 0,1 0 0 0 0,-1 1 0 0 0,0-1 0 0 0,1 1 0 0 0,-1-1 0 0 0,0 0 0 0 0,1 1 0 0 0,-1-1 0 0 0,1 0 0 0 0,-1 0 0 0 0,0 1 0 0 0,1-1 0 0 0,-1 0 0 0 0,1 0 0 0 0,0 1 0 0 0,0-1 0 0 0,1 1 0 0 0,0 0 0 0 0,0 0 0 0 0,1 0 0 0 0,-1-1 0 0 0,0 1 0 0 0,0-1 0 0 0,1 1 0 0 0,-1-1 0 0 0,0 0 0 0 0,1 0 0 0 0,-1 0 0 0 0,0 0 0 0 0,1 0 0 0 0,-1 0 0 0 0,0-1 0 0 0,1 1 0 0 0,-1-1 0 0 0,3-1 0 0 0,5-1 0 0 0,-1-1 0 0 0,-1 0 0 0 0,10-6 0 0 0,4-4 0 0 0,-1-2 0 0 0,0 0 0 0 0,18-21 0 0 0,9-6 0 0 0,-11 5 72 0 0,-36 37 299 0 0,-1 1 117 0 0,0 0 21 0 0,0 0-66 0 0,-1 1-294 0 0,0 1-148 0 0,-1 0 0 0 0,0 0-1 0 0,1 0 1 0 0,0 0 0 0 0,-1 0 0 0 0,1 0 0 0 0,0 1-1 0 0,0-1 1 0 0,0 0 0 0 0,1 1 0 0 0,-1-1 0 0 0,0 1-1 0 0,1-1 1 0 0,0 1 0 0 0,-1-1 0 0 0,1 1 0 0 0,0-1-1 0 0,0 1 1 0 0,1 3 0 0 0,-1 2-1 0 0,0 0 0 0 0,-1-1 0 0 0,0 1 0 0 0,0 0 0 0 0,0-1 0 0 0,-4 9 0 0 0,5-14 0 0 0,-1 1 0 0 0,1-1 0 0 0,-1 1 0 0 0,1-1 0 0 0,0 1 0 0 0,0 0 0 0 0,0-1 0 0 0,1 4 0 0 0,0 20 0 0 0,0-18 0 0 0,6-2 0 0 0,2-5 0 0 0,-5-1 0 0 0,0-1 0 0 0,-1 0 0 0 0,1 0 0 0 0,-1 0 0 0 0,1 0 0 0 0,-1-1 0 0 0,1 1 0 0 0,-1-1 0 0 0,4-2 0 0 0,27-23 0 0 0,-15 12 0 0 0,39-35-246 0 0,-41 34 174 0 0,1 0 0 0 0,1 2 0 0 0,0 0-1 0 0,23-12 1 0 0,-39 24 514 0 0,5 1-293 0 0,0 7-133 0 0,-6-3-16 0 0,1 1 0 0 0,-1 0 0 0 0,0 0 0 0 0,0 0 0 0 0,0 0 0 0 0,-1 1 0 0 0,1-1 0 0 0,-1 0 0 0 0,0 1 0 0 0,0-1 0 0 0,0 1 0 0 0,-1-1 0 0 0,0 6 0 0 0,0 5 0 0 0,0 0 0 0 0,-4 24 0 0 0,1-20 0 0 0,3-19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1 0 0 0,0-1 0 0 0,0 0 0 0 0,0 0 0 0 0,0 0 0 0 0,0 0 0 0 0,6-8 0 0 0,4-9 0 0 0,-1 2 0 0 0,1 0 0 0 0,0 1 0 0 0,1 1 0 0 0,0-1 0 0 0,1 2 0 0 0,1 0 0 0 0,0 0 0 0 0,1 1 0 0 0,22-14 0 0 0,-34 24 0 0 0,1-1 0 0 0,-1 1 0 0 0,1 0 0 0 0,-1 0 0 0 0,1 0 0 0 0,0 0 0 0 0,0 1 0 0 0,-1-1 0 0 0,1 1 0 0 0,0 0 0 0 0,0-1 0 0 0,3 1 0 0 0,-5 0 0 0 0,0 0 0 0 0,1 0 0 0 0,-1 0 0 0 0,0 1 0 0 0,1-1 0 0 0,-1 0 0 0 0,0 0 0 0 0,1 1 0 0 0,-1-1 0 0 0,0 1 0 0 0,1-1 0 0 0,-1 1 0 0 0,0-1 0 0 0,0 1 0 0 0,0 0 0 0 0,0 0 0 0 0,0-1 0 0 0,2 3 0 0 0,0 0 0 0 0,2 1 0 0 0,-1 0 0 0 0,-1 0 0 0 0,1 0 0 0 0,0 0 0 0 0,-1 1 0 0 0,0-1 0 0 0,0 1 0 0 0,0 0 0 0 0,-1 0 0 0 0,0 0 0 0 0,0 0 0 0 0,0 0 0 0 0,0 1 0 0 0,-1-1 0 0 0,0 1 0 0 0,0-1 0 0 0,0 1 0 0 0,-1-1 0 0 0,0 1 0 0 0,-1 10 0 0 0,-1-7 0 0 0,-1 0 0 0 0,1-2-133 0 0,1-6-563 0 0,1-1-258 0 0,0 0-1694 0 0,0 0-6561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0:45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75 11975 0 0,'0'0'267'0'0,"0"0"42"0"0,0 0 17 0 0,0 0-28 0 0,4-8-186 0 0,-3 7 126 0 0,0 0-1 0 0,0-1 0 0 0,0 1 1 0 0,0-1-1 0 0,-1 1 0 0 0,1-1 1 0 0,0 0-1 0 0,-1 1 0 0 0,0-1 1 0 0,1 0-1 0 0,-1 1 0 0 0,0-1 1 0 0,0 0-1 0 0,0 1 0 0 0,0-1 1 0 0,0 0-1 0 0,0-1 0 0 0,-1-5 379 0 0,1 7-413 0 0,-1 0 1 0 0,1 0-1 0 0,0 0 0 0 0,0-1 0 0 0,-1 1 0 0 0,1 0 0 0 0,-1 0 1 0 0,1 0-1 0 0,-1 0 0 0 0,1 0 0 0 0,-1 0 0 0 0,0 0 0 0 0,1 0 1 0 0,-1 0-1 0 0,0 0 0 0 0,0 0 0 0 0,0 0 0 0 0,0 0 0 0 0,0 0 1 0 0,0 1-1 0 0,-1-2 0 0 0,0 1-26 0 0,0 1 0 0 0,0-1 0 0 0,-1 0 0 0 0,1 0 0 0 0,0 1-1 0 0,-1 0 1 0 0,1-1 0 0 0,-1 1 0 0 0,1 0 0 0 0,-4 0 0 0 0,-1 1 167 0 0,0 0 0 0 0,0 0 0 0 0,0 1 0 0 0,1 0 0 0 0,-1 0 0 0 0,-10 5 0 0 0,9-3-310 0 0,1 2 1 0 0,-1-1-1 0 0,1 1 0 0 0,0 0 0 0 0,1 0 0 0 0,-1 1 1 0 0,1 0-1 0 0,0 0 0 0 0,1 1 0 0 0,0-1 1 0 0,0 1-1 0 0,1 0 0 0 0,0 1 0 0 0,0-1 0 0 0,1 1 1 0 0,0-1-1 0 0,-3 19 0 0 0,5-22-34 0 0,1 0 0 0 0,0 0 0 0 0,0 0 0 0 0,0 1 0 0 0,2 6 0 0 0,-2-11 0 0 0,0 0 0 0 0,0 0 0 0 0,0 0 0 0 0,1 0 0 0 0,-1 0 0 0 0,0 0 0 0 0,0 0 0 0 0,1 0 0 0 0,-1 0 0 0 0,1 0 0 0 0,-1 0 0 0 0,1 0 0 0 0,-1 0 0 0 0,1 0 0 0 0,0 0 0 0 0,-1-1 0 0 0,1 1 0 0 0,0 0 0 0 0,0 0 0 0 0,0-1 0 0 0,0 1 0 0 0,-1 0 0 0 0,1-1 0 0 0,1 1 0 0 0,1 1 0 0 0,0-1 0 0 0,-1 0 0 0 0,0 0 0 0 0,1 0 0 0 0,-1-1 0 0 0,0 1 0 0 0,1-1 0 0 0,-1 1 0 0 0,1-1 0 0 0,-1 0 0 0 0,1 0 0 0 0,-1 0 0 0 0,1 0 0 0 0,-1 0 0 0 0,1-1 0 0 0,-1 1 0 0 0,1-1 0 0 0,-1 1 0 0 0,0-1 0 0 0,1 0 0 0 0,3-2 0 0 0,6-3 0 0 0,-1 0 0 0 0,19-15 0 0 0,-20 14 0 0 0,69-54 0 0 0,-77 60 367 0 0,-1 1-280 0 0,-1 0 1 0 0,1-1 0 0 0,0 1-1 0 0,-1-1 1 0 0,1 1-1 0 0,-1 0 1 0 0,1-1 0 0 0,-1 1-1 0 0,1-1 1 0 0,-1 1 0 0 0,1-1-1 0 0,-1 1 1 0 0,0-1 0 0 0,1 0-1 0 0,-1 1 1 0 0,0-1 0 0 0,0 1-1 0 0,1-2 1 0 0,-23 50-78 0 0,-18 56 0 0 0,-9 56-13 0 0,32-103 2 0 0,8-27 1 0 0,2-6 0 0 0,0 0 0 0 0,-20 40 0 0 0,24-58 0 0 0,0 1 0 0 0,0-1 0 0 0,-1 1 0 0 0,0-1 0 0 0,-1-1 0 0 0,1 1 0 0 0,-1 0 0 0 0,-11 8 0 0 0,5-7 0 0 0,6-8 0 0 0,3 1 0 0 0,-5 0 1 0 0,1-1-1 0 0,-1 0 1 0 0,0 0 0 0 0,1 0-1 0 0,-1-1 1 0 0,1 0 0 0 0,0 0-1 0 0,-1-1 1 0 0,-5-3 0 0 0,-14-4-141 0 0,5 1-1156 0 0,5 3-1838 0 0,5 2-2601 0 0,-1 1-2615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42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01 15663 0 0,'1'-1'719'0'0,"17"-13"251"0"0,-15 12-663 0 0,1 0-1 0 0,-1 0 1 0 0,0-1-1 0 0,0 0 1 0 0,-1 1 0 0 0,1-1-1 0 0,0 0 1 0 0,3-6-1 0 0,-4 5 281 0 0,0 0-1 0 0,0 0 0 0 0,-1 0 1 0 0,1 1-1 0 0,-1-1 1 0 0,0-1-1 0 0,0 1 0 0 0,-1 0 1 0 0,1-8-1 0 0,-1 12-537 0 0,0-1 0 0 0,0 1 0 0 0,-1-1 0 0 0,1 1 0 0 0,0-1 0 0 0,0 1 0 0 0,-1-1 0 0 0,1 1 0 0 0,0 0 0 0 0,0-1 0 0 0,-1 1 0 0 0,1-1 0 0 0,-1 1 0 0 0,1 0 0 0 0,0-1-1 0 0,-1 1 1 0 0,1 0 0 0 0,-1 0 0 0 0,1-1 0 0 0,0 1 0 0 0,-1 0 0 0 0,1 0 0 0 0,-1 0 0 0 0,1 0 0 0 0,-1-1 0 0 0,1 1 0 0 0,-1 0 0 0 0,1 0 0 0 0,-1 0 0 0 0,1 0 0 0 0,-1 0 0 0 0,0 0 0 0 0,-16 1 895 0 0,7 1-857 0 0,1 1-1 0 0,-1 0 1 0 0,1 0-1 0 0,0 1 1 0 0,0 0-1 0 0,1 0 1 0 0,-9 7-1 0 0,-55 42 350 0 0,54-36-436 0 0,1 0 0 0 0,0 2 0 0 0,1 0 0 0 0,1 1 0 0 0,-23 42 0 0 0,27-47 0 0 0,9-13 0 0 0,-1 1 0 0 0,2-1 0 0 0,-1 1 0 0 0,0 0 0 0 0,0-1 0 0 0,1 1 0 0 0,0 0 0 0 0,-1 0 0 0 0,1 0 0 0 0,-1 5 0 0 0,2-7 0 0 0,0-1 0 0 0,0 0 0 0 0,-1 1 0 0 0,1-1 0 0 0,0 1 0 0 0,0-1 0 0 0,0 1 0 0 0,0-1 0 0 0,0 0 0 0 0,0 1 0 0 0,0-1 0 0 0,0 1 0 0 0,0-1 0 0 0,0 1 0 0 0,0-1 0 0 0,1 0 0 0 0,-1 1 0 0 0,0-1 0 0 0,0 1 0 0 0,0-1 0 0 0,0 0 0 0 0,1 1 0 0 0,-1-1 0 0 0,0 0 0 0 0,0 1 0 0 0,1-1 0 0 0,-1 0 0 0 0,0 1 0 0 0,1-1 0 0 0,-1 0 0 0 0,0 1 0 0 0,1-1 0 0 0,-1 0 0 0 0,0 0 0 0 0,1 0 0 0 0,-1 1 0 0 0,1-1 0 0 0,-1 0 0 0 0,0 0 0 0 0,1 0 0 0 0,0 0 0 0 0,9 3 0 0 0,-4-3 0 0 0,0 0 0 0 0,0-1 0 0 0,0 0 0 0 0,0 0 0 0 0,0 0 0 0 0,-1-1 0 0 0,1 0 0 0 0,0 0 0 0 0,7-4 0 0 0,8-3 0 0 0,45-18 0 0 0,-44 17 0 0 0,0 1 0 0 0,0 0 0 0 0,30-5 0 0 0,-28 12 0 0 0,-16 6 0 0 0,-6-3 0 0 0,-1 1 0 0 0,0-1 0 0 0,0 1 0 0 0,1 0 0 0 0,-1-1 0 0 0,0 1 0 0 0,0 0 0 0 0,0 0 0 0 0,-1-1 0 0 0,1 1 0 0 0,0 0 0 0 0,-1 0 0 0 0,1 0 0 0 0,-1 0 0 0 0,0 0 0 0 0,1 0 0 0 0,-1 0 0 0 0,0 0 0 0 0,0 0 0 0 0,-1 0 0 0 0,1 0 0 0 0,-1 2 0 0 0,0 6 0 0 0,-2 0 0 0 0,1 0 0 0 0,-5 9 0 0 0,-9 18 0 0 0,-1-1 0 0 0,-2 0 0 0 0,-1-2 0 0 0,-40 51 0 0 0,59-84 0 0 0,-70 88 0 0 0,60-76 0 0 0,-1-1 0 0 0,-1 0 0 0 0,0-1 0 0 0,-23 15 0 0 0,33-24-67 0 0,0 0 0 0 0,1-1 0 0 0,-1 1-1 0 0,0-1 1 0 0,-1 0 0 0 0,1 0 0 0 0,0 0 0 0 0,0-1 0 0 0,0 1-1 0 0,0-1 1 0 0,-1 1 0 0 0,1-1 0 0 0,0 0 0 0 0,-1-1 0 0 0,1 1 0 0 0,-4-1-1 0 0,5 0 13 0 0,0 1 0 0 0,0-1 0 0 0,1 0 0 0 0,-1 0 0 0 0,1 0 0 0 0,-1 0 0 0 0,0 0 0 0 0,1 0 0 0 0,0 0 0 0 0,-1 0 0 0 0,1-1 0 0 0,0 1 0 0 0,-1 0 0 0 0,1-1 0 0 0,0 1 0 0 0,0-1-1 0 0,0 0 1 0 0,1 1 0 0 0,-1-1 0 0 0,0 0 0 0 0,0 1 0 0 0,1-1 0 0 0,-1 0 0 0 0,1 0 0 0 0,0 0 0 0 0,-1 1 0 0 0,1-1 0 0 0,0 0 0 0 0,1-4 0 0 0,-1-8-2142 0 0,2-1 0 0 0,4-20 1 0 0,-1 10 298 0 0,2-20-2161 0 0,1 21-33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43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7 17503 0 0,'50'-76'2047'0'0,"-23"28"-121"0"0,3-2 1115 0 0,24-60 0 0 0,-6-23-952 0 0,-47 131-2074 0 0,-1 2-15 0 0,0-1 0 0 0,0 1 0 0 0,1-1 0 0 0,-1 1 0 0 0,0-1 0 0 0,0 1 0 0 0,0-1 0 0 0,0 1 1 0 0,0-1-1 0 0,0 1 0 0 0,0-1 0 0 0,0 1 0 0 0,0-1 0 0 0,0 0 0 0 0,0 1 0 0 0,0-1 0 0 0,0 1 0 0 0,0-1 0 0 0,0 1 0 0 0,0-1 0 0 0,-1 1 0 0 0,1-1 0 0 0,0 1 0 0 0,0-1 0 0 0,-1 1 0 0 0,1-1 0 0 0,-4-3 0 0 0,-2 8 0 0 0,-2 9 0 0 0,0 0 0 0 0,1 1 0 0 0,0-1 0 0 0,-9 30 0 0 0,0-2 0 0 0,-77 195 0 0 0,85-216 0 0 0,1 0 0 0 0,1 1 0 0 0,1 0 0 0 0,1-1 0 0 0,-3 34 0 0 0,9-43 0 0 0,3 1 0 0 0,0-10 0 0 0,-4-1 0 0 0,2-1 0 0 0,0 1 0 0 0,0 0 0 0 0,0-1 0 0 0,0 1 0 0 0,0-1 0 0 0,0 0 0 0 0,0 0 0 0 0,0 0 0 0 0,0 0 0 0 0,0-1 0 0 0,0 1 0 0 0,0-1 0 0 0,0 0 0 0 0,-1 0 0 0 0,6-2 0 0 0,6-3 0 0 0,24-14 0 0 0,-27 13 0 0 0,0 1 0 0 0,0-1 0 0 0,-1-1 0 0 0,0 0 0 0 0,-1 0 0 0 0,10-10 0 0 0,38-52 0 0 0,-24 29 0 0 0,-28 34 0 0 0,7-7 0 0 0,0-1 0 0 0,0-1 0 0 0,10-20 0 0 0,-19 28 0 0 0,-5 10 0 0 0,0 1 0 0 0,1-1 0 0 0,-1 1 0 0 0,0 0 0 0 0,1-1 0 0 0,-1 1 0 0 0,-1 6 0 0 0,1-4 0 0 0,2-4 0 0 0,0 1 0 0 0,-1-1 0 0 0,1 0 0 0 0,0 1 0 0 0,0-1 0 0 0,0 1 0 0 0,0-1 0 0 0,0 1 0 0 0,0-1 0 0 0,1 1 0 0 0,-1-1 0 0 0,0 0 0 0 0,1 1 0 0 0,0 1 0 0 0,7 15 0 0 0,-8-17 0 0 0,1 0 0 0 0,-1 0 0 0 0,1 0 0 0 0,-1-1 0 0 0,1 1 0 0 0,0 0 0 0 0,-1 0 0 0 0,1-1 0 0 0,0 1 0 0 0,-1 0 0 0 0,1-1 0 0 0,0 1 0 0 0,0 0 0 0 0,0-1 0 0 0,0 1 0 0 0,0-1 0 0 0,-1 1 0 0 0,1-1 0 0 0,0 0 0 0 0,0 1 0 0 0,0-1 0 0 0,0 0 0 0 0,0 0 0 0 0,0 0 0 0 0,0 0 0 0 0,0 0 0 0 0,2 0 0 0 0,0 0 0 0 0,5 0 0 0 0,-1 0 0 0 0,1 0 0 0 0,-1-1 0 0 0,1 0 0 0 0,-1 0 0 0 0,1-1 0 0 0,-1 0 0 0 0,12-4 0 0 0,0-3 0 0 0,32-21 0 0 0,-32 20 0 0 0,-19 10 0 0 0,0 0 0 0 0,0 0 0 0 0,1 0 0 0 0,-1-1 0 0 0,0 1 0 0 0,0 0 0 0 0,0 0 0 0 0,0 0 0 0 0,0 0 0 0 0,1 0 0 0 0,-1 0 0 0 0,0 0 0 0 0,0-1 0 0 0,0 1 0 0 0,0 0 0 0 0,1 0 0 0 0,-1 0 0 0 0,0 0 0 0 0,0 0 0 0 0,0 0 0 0 0,1 0 0 0 0,-1 0 0 0 0,0 0 0 0 0,0 0 0 0 0,0 0 0 0 0,0 0 0 0 0,1 0 0 0 0,-1 0 0 0 0,0 0 0 0 0,0 0 0 0 0,0 0 0 0 0,1 0 0 0 0,-1 0 0 0 0,0 1 0 0 0,0-1 0 0 0,0 0 0 0 0,0 0 0 0 0,1 0 0 0 0,-1 0 0 0 0,0 0 0 0 0,0 0 0 0 0,0 0 0 0 0,0 1 0 0 0,0-1 0 0 0,1 0 0 0 0,-1 0 0 0 0,0 0 0 0 0,0 0 0 0 0,0 1 0 0 0,0-1 0 0 0,0 0 0 0 0,0 0 0 0 0,0 0 0 0 0,0 0 0 0 0,0 1 0 0 0,0-1 0 0 0,0 0 0 0 0,0 0 0 0 0,0 0 0 0 0,0 1 0 0 0,-1 9 0 0 0,1-10 0 0 0,-6 20 0 0 0,0-1 0 0 0,-15 30 0 0 0,12-32 0 0 0,2 1 0 0 0,0-1 0 0 0,-5 26 0 0 0,11-40 0 0 0,-1 13 0 0 0,4-8 0 0 0,-1-7 0 0 0,0 0 0 0 0,-1 0 0 0 0,1 0 0 0 0,0 0 0 0 0,0 0 0 0 0,0 0 0 0 0,0-1 0 0 0,0 1 0 0 0,0 0 0 0 0,0 0 0 0 0,1-1 0 0 0,-1 1 0 0 0,0-1 0 0 0,0 1 0 0 0,0-1 0 0 0,1 0 0 0 0,1 1 0 0 0,0-1 0 0 0,0 0 0 0 0,0 0 0 0 0,0 0 0 0 0,0 0 0 0 0,0 0 0 0 0,-1-1 0 0 0,6-1 0 0 0,2-1 0 0 0,1-2 0 0 0,-1 1 0 0 0,11-8 0 0 0,-20 12 0 0 0,15-11 74 0 0,0 0 0 0 0,-1-1-1 0 0,-1 0 1 0 0,0-1 0 0 0,20-24 0 0 0,10-22 1235 0 0,-33 43-1898 0 0,0-1-285 0 0,-10 15 1076 0 0,1-3 1339 0 0,-5 9-1539 0 0,0-1 1 0 0,0 1-1 0 0,0 0 1 0 0,0 1-1 0 0,1-1 0 0 0,0 0 1 0 0,-3 10-1 0 0,-9 37-3 0 0,7-22-1 0 0,4-19 2 0 0,2 0 0 0 0,-2 19 0 0 0,2-15 0 0 0,1-4 0 0 0,0-9-11 0 0,0 0 0 0 0,0 0 0 0 0,0 0 1 0 0,0 0-1 0 0,1 0 0 0 0,-1 0 0 0 0,0 0 0 0 0,0 0 0 0 0,1 0 0 0 0,-1 0 0 0 0,1 0 1 0 0,-1 0-1 0 0,1 0 0 0 0,-1 0 0 0 0,1-1 0 0 0,-1 1 0 0 0,1 0 0 0 0,0 0 0 0 0,-1 0 1 0 0,1-1-1 0 0,0 1 0 0 0,1 0 0 0 0,0 1-140 0 0,-1-1 8 0 0,0-1 0 0 0,1 1 1 0 0,-1 0-1 0 0,0 0 0 0 0,1-1 1 0 0,-1 1-1 0 0,0 0 0 0 0,1-1 1 0 0,-1 1-1 0 0,1-1 0 0 0,-1 0 1 0 0,1 0-1 0 0,-1 1 0 0 0,1-1 1 0 0,-1 0-1 0 0,1 0 0 0 0,2-1 1 0 0,23-6-4605 0 0,-14 1-4121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44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311 21191 0 0,'2'0'480'0'0,"2"-1"-167"0"0,0-1 0 0 0,1 1 1 0 0,-1-1-1 0 0,0 0 0 0 0,-1 0 0 0 0,1-1 0 0 0,0 1 0 0 0,-1-1 1 0 0,1 0-1 0 0,-1 0 0 0 0,0 0 0 0 0,0 0 0 0 0,0-1 0 0 0,4-5 0 0 0,-6 8 641 0 0,-1 1-900 0 0,0 0 1 0 0,1-1-1 0 0,-1 1 0 0 0,0 0 1 0 0,1 0-1 0 0,-1-1 0 0 0,0 1 1 0 0,0 0-1 0 0,1 0 1 0 0,-1-1-1 0 0,0 1 0 0 0,0 0 1 0 0,0-1-1 0 0,1 1 1 0 0,-1 0-1 0 0,0-1 0 0 0,0 1 1 0 0,0 0-1 0 0,0-1 0 0 0,0 1 1 0 0,0 0-1 0 0,0-1 1 0 0,1 1-1 0 0,-1-1 0 0 0,0 1 1 0 0,0 0-1 0 0,0-1 1 0 0,-1 1-1 0 0,1 0 0 0 0,0-1 1 0 0,0 0 24 0 0,-1 1 1 0 0,1 0 0 0 0,-1-1-1 0 0,0 1 1 0 0,1 0 0 0 0,-1 0-1 0 0,1 0 1 0 0,-1 0 0 0 0,0-1-1 0 0,1 1 1 0 0,-1 0 0 0 0,1 0-1 0 0,-1 0 1 0 0,0 0 0 0 0,0 1-1 0 0,-3-1 132 0 0,0 1-1 0 0,0-1 1 0 0,0 1 0 0 0,0 0-1 0 0,-4 2 1 0 0,-12 9-193 0 0,0 0 0 0 0,1 1 1 0 0,0 2-1 0 0,1 0 1 0 0,1 0-1 0 0,0 2 0 0 0,1 0 1 0 0,-14 21-1 0 0,25-31-18 0 0,2 0 0 0 0,-1 0 0 0 0,1 0 0 0 0,0 1 0 0 0,0-1 0 0 0,1 1 0 0 0,-2 9 0 0 0,2-11 0 0 0,0 10 0 0 0,4-12 0 0 0,0-3 0 0 0,-2 0 0 0 0,0 0 0 0 0,1 1 0 0 0,-1-1 0 0 0,1 0 0 0 0,0 0 0 0 0,-1 0 0 0 0,1 0 0 0 0,0 0 0 0 0,-1 0 0 0 0,1-1 0 0 0,0 1 0 0 0,0 0 0 0 0,0 0 0 0 0,0 0 0 0 0,0-1 0 0 0,0 1 0 0 0,0-1 0 0 0,0 1 0 0 0,0-1 0 0 0,0 1 0 0 0,0-1 0 0 0,0 1 0 0 0,0-1 0 0 0,1 0 0 0 0,-1 0 0 0 0,0 1 0 0 0,0-1 0 0 0,0 0 0 0 0,0 0 0 0 0,1 0 0 0 0,0-1 0 0 0,2 1 0 0 0,3 0 0 0 0,-1 0 0 0 0,0-1 0 0 0,0 0 0 0 0,1 0 0 0 0,-1-1 0 0 0,0 0 0 0 0,0 0 0 0 0,0 0 0 0 0,-1-1 0 0 0,10-4 0 0 0,-1-2 0 0 0,0 0 0 0 0,23-20 0 0 0,-19 12-142 0 0,-1-1 1 0 0,-1-1-1 0 0,-1 0 1 0 0,0-1-1 0 0,-2 0 1 0 0,0-1-1 0 0,-1 0 0 0 0,-1-2 1 0 0,-1 1-1 0 0,9-31 1 0 0,-2 6 556 0 0,-9 30-224 0 0,-2 0-1 0 0,0 0 0 0 0,-1-1 0 0 0,-1 0 1 0 0,2-21-1 0 0,-6 37-190 0 0,0 1 0 0 0,0-1 0 0 0,0 1 0 0 0,0-1 0 0 0,0 1 0 0 0,0 0 0 0 0,0-1 0 0 0,0 1 0 0 0,-1-1 0 0 0,1 1 0 0 0,-1 0 0 0 0,1-1 0 0 0,-1 1 0 0 0,1 0 0 0 0,-1-1 0 0 0,0 1 0 0 0,0 0 0 0 0,0 0 0 0 0,0 0 0 0 0,0 0 0 0 0,0 0 0 0 0,-2-2 0 0 0,2 3 0 0 0,0-1 0 0 0,0 1 0 0 0,0-1 0 0 0,-1 1 0 0 0,1 0 0 0 0,0 0 0 0 0,0 0 0 0 0,-1 0 0 0 0,1 0 0 0 0,0 0 0 0 0,-1 0 0 0 0,1 0 0 0 0,0 0 0 0 0,0 0 0 0 0,-1 1 0 0 0,1-1 0 0 0,0 0 0 0 0,0 1 0 0 0,0-1 0 0 0,0 1 0 0 0,-1 0 0 0 0,1-1 0 0 0,0 1 0 0 0,0 0 0 0 0,0 0 0 0 0,-1 1 0 0 0,-3 2 0 0 0,-1 2 0 0 0,1-1 0 0 0,1 0 0 0 0,-1 1 0 0 0,1 0 0 0 0,0 0 0 0 0,0 0 0 0 0,-3 7 0 0 0,-21 58 0 0 0,19-46 0 0 0,-2 3 0 0 0,2 1 0 0 0,0 0 0 0 0,2 0 0 0 0,-6 58 0 0 0,13-83-197 0 0,0 0 1 0 0,0 0-1 0 0,0 0 1 0 0,1 0-1 0 0,-1-1 0 0 0,1 1 1 0 0,0 0-1 0 0,0 0 0 0 0,1-1 1 0 0,-1 1-1 0 0,1-1 1 0 0,-1 1-1 0 0,1-1 0 0 0,4 5 1 0 0,-5-6-37 0 0,1 0 0 0 0,0 0 0 0 0,0 0 0 0 0,0-1 0 0 0,1 1 0 0 0,-1 0 0 0 0,0-1 0 0 0,1 1 0 0 0,-1-1 0 0 0,1 0 0 0 0,-1 0 0 0 0,1 0 0 0 0,0 0 0 0 0,0 0 0 0 0,-1-1 0 0 0,1 1 0 0 0,0-1 0 0 0,0 0-1 0 0,-1 0 1 0 0,5 0 0 0 0,9-1-5756 0 0,1-2-1723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44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319 17503 0 0,'0'0'803'0'0,"0"0"-18"0"0,0 0-290 0 0,0 0 626 0 0,0 0 331 0 0,0 0 69 0 0,0 0-123 0 0,0 0-576 0 0,0 0-248 0 0,0 0-50 0 0,0 0-11 0 0,0 0-1 0 0,-8 2 512 0 0,4 0-938 0 0,0 0-1 0 0,0 1 0 0 0,1-1 1 0 0,-1 1-1 0 0,1 0 1 0 0,0 0-1 0 0,-1 0 1 0 0,1 1-1 0 0,1-1 1 0 0,-1 1-1 0 0,-3 6 1 0 0,-15 16 944 0 0,-21 14-670 0 0,-20 22-112 0 0,32-17-248 0 0,23-35 0 0 0,8-6 0 0 0,-1-2 0 0 0,0-2 0 0 0,0 1 0 0 0,0-1 0 0 0,0 1 0 0 0,0 0 0 0 0,0 0 0 0 0,0-1 0 0 0,0 1 0 0 0,0 0 0 0 0,0-1 0 0 0,0 1 0 0 0,0 0 0 0 0,0-1 0 0 0,0 1 0 0 0,0-1 0 0 0,1 1 0 0 0,-1 0 0 0 0,0-1 0 0 0,1 1 0 0 0,-1 0 0 0 0,0-1 0 0 0,1 1 0 0 0,-1-1 0 0 0,1 1 0 0 0,-1-1 0 0 0,1 1 0 0 0,-1-1 0 0 0,1 0 0 0 0,-1 1 0 0 0,1-1 0 0 0,-1 1 0 0 0,1-1 0 0 0,-1 0 0 0 0,1 0 0 0 0,1 1 0 0 0,0 0 0 0 0,-1 0 0 0 0,1 0 0 0 0,-1 0 0 0 0,1 0 0 0 0,-1-1 0 0 0,1 1 0 0 0,-1 0 0 0 0,1-1 0 0 0,0 1 0 0 0,-1-1 0 0 0,1 0 0 0 0,0 1 0 0 0,-1-1 0 0 0,1 0 0 0 0,0 0 0 0 0,-1 0 0 0 0,1 0 0 0 0,0-1 0 0 0,-1 1 0 0 0,3-1 0 0 0,3 0 0 0 0,-1 0 0 0 0,0 0 0 0 0,-1 0 0 0 0,1-1 0 0 0,0 0 0 0 0,-1 0 0 0 0,0 0 0 0 0,1-1 0 0 0,-1 1 0 0 0,9-8 0 0 0,4-4 0 0 0,20-19 0 0 0,-30 26 0 0 0,17-18 0 0 0,-1 0 0 0 0,-1-2 0 0 0,-1 0 0 0 0,20-35 0 0 0,-18 22 0 0 0,-2-2 0 0 0,26-67 0 0 0,-43 97 0 0 0,-1 0 0 0 0,0 0 0 0 0,-1 0 0 0 0,0-1 0 0 0,-1 1 0 0 0,0-1 0 0 0,-1 1 0 0 0,-1-15 0 0 0,-2 19 0 0 0,2 8 0 0 0,0-1 0 0 0,0 1 0 0 0,0 0 0 0 0,0-1 0 0 0,0 1 0 0 0,0 0 0 0 0,0 0 0 0 0,0-1 0 0 0,0 1 0 0 0,-1 0 0 0 0,1-1 0 0 0,0 1 0 0 0,0 0 0 0 0,0 0 0 0 0,-1-1 0 0 0,1 1 0 0 0,0 0 0 0 0,0 0 0 0 0,-1 0 0 0 0,1-1 0 0 0,0 1 0 0 0,0 0 0 0 0,-1 0 0 0 0,1 0 0 0 0,0 0 0 0 0,0 0 0 0 0,-1 0 0 0 0,1 0 0 0 0,0-1 0 0 0,-1 1 0 0 0,1 0 0 0 0,0 0 0 0 0,-1 0 0 0 0,1 0 0 0 0,0 0 0 0 0,-1 0 0 0 0,1 0 0 0 0,0 0 0 0 0,0 1 0 0 0,-1-1 0 0 0,1 0 0 0 0,0 0 0 0 0,-1 0 0 0 0,1 0 0 0 0,0 0 0 0 0,0 0 0 0 0,-1 1 0 0 0,1-1 0 0 0,0 0 0 0 0,-1 0 0 0 0,-2 2 0 0 0,0 0 0 0 0,0 0 0 0 0,0 0 0 0 0,0 0 0 0 0,0 0 0 0 0,0 0 0 0 0,1 1 0 0 0,-1 0 0 0 0,1-1 0 0 0,-4 6 0 0 0,-20 36 0 0 0,16-25 0 0 0,-14 30 0 0 0,2 1 0 0 0,-29 97 0 0 0,46-131 0 0 0,1 0 0 0 0,-1 0 0 0 0,2 1 0 0 0,0-1 0 0 0,1 1 0 0 0,1 0 0 0 0,1 27 0 0 0,0-40-46 0 0,1 0 1 0 0,-1 0-1 0 0,1 0 0 0 0,0 0 0 0 0,0 0 1 0 0,1 0-1 0 0,-1 0 0 0 0,1-1 1 0 0,0 1-1 0 0,0 0 0 0 0,0-1 1 0 0,1 1-1 0 0,-1-1 0 0 0,1 0 0 0 0,0 0 1 0 0,-1 0-1 0 0,1 0 0 0 0,1-1 1 0 0,-1 1-1 0 0,0-1 0 0 0,1 0 0 0 0,-1 1 1 0 0,1-2-1 0 0,0 1 0 0 0,-1 0 1 0 0,1-1-1 0 0,0 0 0 0 0,0 1 0 0 0,0-2 1 0 0,0 1-1 0 0,0 0 0 0 0,1-1 1 0 0,-1 0-1 0 0,0 0 0 0 0,0 0 0 0 0,0 0 1 0 0,0-1-1 0 0,5-1 0 0 0,7-3-2739 0 0,0-1-7111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48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310 15663 0 0,'1'-3'356'0'0,"1"-4"-55"0"0,0-1-1 0 0,0 1 1 0 0,-1-1-1 0 0,0-9 1 0 0,-1 16 419 0 0,0 0-532 0 0,0 0-1 0 0,0 0 1 0 0,0 0-1 0 0,0 0 1 0 0,0 0 0 0 0,-1 0-1 0 0,1 0 1 0 0,0 1 0 0 0,-1-1-1 0 0,1 0 1 0 0,-1 0 0 0 0,1 0-1 0 0,-1 0 1 0 0,1 1 0 0 0,-1-1-1 0 0,1 0 1 0 0,-1 0 0 0 0,0 1-1 0 0,0-1 1 0 0,1 0-1 0 0,-1 1 1 0 0,0-1 0 0 0,0 1-1 0 0,-1-1 1 0 0,0 0-143 0 0,1 0 0 0 0,-1 0 0 0 0,1 0 0 0 0,-1 0 0 0 0,1 1 1 0 0,-1-1-1 0 0,0 0 0 0 0,0 1 0 0 0,1 0 0 0 0,-1-1 0 0 0,0 1 0 0 0,-3 0 0 0 0,-4 3 35 0 0,0 0 0 0 0,0 0 0 0 0,0 1 0 0 0,1 0 0 0 0,-1 1-1 0 0,1 0 1 0 0,0 0 0 0 0,0 1 0 0 0,0 0 0 0 0,1 0 0 0 0,-13 14 0 0 0,-2 7 459 0 0,-36 57 0 0 0,51-75-528 0 0,5-4-11 0 0,-1-1 0 0 0,1 1 0 0 0,0-1 0 0 0,0 1 0 0 0,-3 9 0 0 0,5-14 0 0 0,0 1 0 0 0,0 0 0 0 0,-1 0 0 0 0,1 0 0 0 0,0 0 0 0 0,0 0 0 0 0,0 0 0 0 0,0 0 0 0 0,0 0 0 0 0,0 0 0 0 0,0 0 0 0 0,0 0 0 0 0,0-1 0 0 0,0 1 0 0 0,1 0 0 0 0,-1 0 0 0 0,0 0 0 0 0,0 0 0 0 0,1 0 0 0 0,-1 0 0 0 0,1-1 0 0 0,-1 1 0 0 0,1 0 0 0 0,-1 0 0 0 0,1 0 0 0 0,0-1 0 0 0,0 2 0 0 0,1 0 0 0 0,-1-1 0 0 0,0 0 0 0 0,0 0 0 0 0,0-1 0 0 0,0 1 0 0 0,0 0 0 0 0,0 0 0 0 0,0-1 0 0 0,0 1 0 0 0,1 0 0 0 0,-1-1 0 0 0,0 1 0 0 0,0-1 0 0 0,0 1 0 0 0,1-1 0 0 0,-1 0 0 0 0,0 0 0 0 0,2 1 0 0 0,1-1 0 0 0,-1 0 0 0 0,0 0 0 0 0,1-1 0 0 0,-1 1 0 0 0,0-1 0 0 0,6-2 0 0 0,0 0 0 0 0,1-1 0 0 0,-1-1 0 0 0,14-8 0 0 0,-7 1 40 0 0,0 0 1 0 0,-1 0-1 0 0,-1-2 0 0 0,0 0 0 0 0,-1 0 1 0 0,0-1-1 0 0,-2-1 0 0 0,1 0 0 0 0,-2-1 1 0 0,16-32-1 0 0,0-4 502 0 0,-13 30-187 0 0,-1 0-1 0 0,12-40 0 0 0,-20 52-354 0 0,0-1 0 0 0,0-1 0 0 0,-1 0 0 0 0,-1 0 0 0 0,2-24 0 0 0,-4 29 0 0 0,-5 2 0 0 0,4 6 0 0 0,0 1 0 0 0,0-1 0 0 0,0 0 0 0 0,0 1 0 0 0,0-1 0 0 0,0 1 0 0 0,0-1 0 0 0,0 1 0 0 0,1-1 0 0 0,-1 1 0 0 0,0-1 0 0 0,0 1 0 0 0,0 0 0 0 0,1 0 0 0 0,-1-1 0 0 0,0 1 0 0 0,1 0 0 0 0,-1 0 0 0 0,1 0 0 0 0,-2 1 0 0 0,-10 20 0 0 0,-16 49 0 0 0,3 1 0 0 0,-22 102 0 0 0,47-173 0 0 0,-8 51 0 0 0,7-47 0 0 0,1 0 0 0 0,0-1 0 0 0,0 1 0 0 0,1 0 0 0 0,-1-1 0 0 0,1 1 0 0 0,0 0 0 0 0,0-1 0 0 0,3 6 0 0 0,3 1 0 0 0,-2-10 0 0 0,-3 0 0 0 0,2 0 0 0 0,1 0 0 0 0,-1-1 0 0 0,1 1 0 0 0,-1-1 0 0 0,1 0 0 0 0,-1 0 0 0 0,0 0 0 0 0,1 0 0 0 0,-1-1 0 0 0,1 0 0 0 0,-1 0 0 0 0,0 0 0 0 0,1 0 0 0 0,-1-1 0 0 0,0 0 0 0 0,0 0 0 0 0,0 0 0 0 0,0 0 0 0 0,3-3 0 0 0,10-7 0 0 0,0 0 0 0 0,24-25 0 0 0,-41 37 0 0 0,11-11 0 0 0,0 0 0 0 0,-1-1 0 0 0,17-25 0 0 0,-22 29 0 0 0,-1 0 0 0 0,0 0 0 0 0,0 0 0 0 0,-1-1 0 0 0,0 1 0 0 0,0-1 0 0 0,-1 0 0 0 0,1-11 0 0 0,-3 12 0 0 0,0 8 0 0 0,0 0 0 0 0,0 0 0 0 0,0 0 0 0 0,1 0 0 0 0,-1 0 0 0 0,0 0 0 0 0,0-1 0 0 0,0 1 0 0 0,0 0 0 0 0,0 0 0 0 0,-1 0 0 0 0,1 0 0 0 0,0 0 0 0 0,0-1 0 0 0,0 1 0 0 0,0 0 0 0 0,0 0 0 0 0,0 0 0 0 0,0 0 0 0 0,0 0 0 0 0,0 0 0 0 0,0-1 0 0 0,0 1 0 0 0,0 0 0 0 0,0 0 0 0 0,-1 0 0 0 0,1 0 0 0 0,0 0 0 0 0,0 0 0 0 0,0 0 0 0 0,0 0 0 0 0,0 0 0 0 0,0-1 0 0 0,0 1 0 0 0,-1 0 0 0 0,1 0 0 0 0,0 0 0 0 0,0 0 0 0 0,0 0 0 0 0,0 0 0 0 0,0 0 0 0 0,-1 0 0 0 0,1 0 0 0 0,0 0 0 0 0,0 0 0 0 0,0 0 0 0 0,0 0 0 0 0,0 0 0 0 0,-1 0 0 0 0,1 0 0 0 0,0 0 0 0 0,0 0 0 0 0,0 0 0 0 0,0 1 0 0 0,0-1 0 0 0,0 0 0 0 0,-1 0 0 0 0,1 0 0 0 0,-4 4 0 0 0,-4 5 0 0 0,1 1 0 0 0,1 1 0 0 0,-1-1 0 0 0,2 1 0 0 0,-1 0 0 0 0,-6 21 0 0 0,9-25 0 0 0,-5 18 0 0 0,-7 33 0 0 0,13-47 0 0 0,0-1 0 0 0,5-1 0 0 0,-2-8 0 0 0,0 0 0 0 0,0 0 0 0 0,0 0 0 0 0,0 0 0 0 0,0 0 0 0 0,0 0 0 0 0,0 0 0 0 0,1 0 0 0 0,-1 0 0 0 0,0-1 0 0 0,0 1 0 0 0,1 0 0 0 0,-1-1 0 0 0,1 1 0 0 0,-1-1 0 0 0,1 0 0 0 0,2 1 0 0 0,-1-1 0 0 0,1 0 0 0 0,-1 0 0 0 0,1 0 0 0 0,-1 0 0 0 0,1-1 0 0 0,0 0 0 0 0,4-1 0 0 0,0-1 0 0 0,1 0 0 0 0,-1-1 0 0 0,0 0 0 0 0,0 0 0 0 0,10-8 0 0 0,9-8 0 0 0,-1-1 0 0 0,0-1 0 0 0,-2-2 0 0 0,34-41 0 0 0,-36 36 0 0 0,26-47 0 0 0,-47 73 0 0 0,-3 4 0 0 0,1 0 0 0 0,0 0 0 0 0,1 0 0 0 0,-1 0 0 0 0,1 0 0 0 0,-1 1 0 0 0,1-1 0 0 0,-1 0 0 0 0,1 0 0 0 0,0 1 0 0 0,-1-1 0 0 0,1 3 0 0 0,-1-2 0 0 0,4 15 0 0 0,-4-15 0 0 0,2 3 0 0 0,7 8 0 0 0,-8-12 0 0 0,1-1 0 0 0,-1 1 0 0 0,1 0 0 0 0,-1 0 0 0 0,1 0 0 0 0,-1-1 0 0 0,1 1 0 0 0,0 0 0 0 0,-1-1 0 0 0,1 1 0 0 0,0-1 0 0 0,-1 1 0 0 0,1-1 0 0 0,0 1 0 0 0,0-1 0 0 0,0 1 0 0 0,0-1 0 0 0,1 1 0 0 0,1 0 0 0 0,12 6 0 0 0,-11-5 0 0 0,-1-1 0 0 0,1 1 0 0 0,-1 0 0 0 0,1 0 0 0 0,-1 0 0 0 0,5 4 0 0 0,-1-1 0 0 0,-7-4 0 0 0,1 0 0 0 0,0-1 0 0 0,0 1 0 0 0,-1 0 0 0 0,1 0 0 0 0,0 0 0 0 0,-1 0 0 0 0,1 0 0 0 0,-1-1 0 0 0,1 1 0 0 0,-1 0 0 0 0,0 0 0 0 0,1 1 0 0 0,-1-1 0 0 0,0 0 0 0 0,1 0 0 0 0,-1 0 0 0 0,0 0 0 0 0,0 0 0 0 0,0 0 0 0 0,0 0 0 0 0,0 0 0 0 0,-1 2 0 0 0,1 1 0 0 0,-1 9 0 0 0,-1 1 0 0 0,0-1 0 0 0,-1 0 0 0 0,0 0 0 0 0,-1 0 0 0 0,0 0 0 0 0,-8 15 0 0 0,7-15 0 0 0,-5 19 0 0 0,7-24 0 0 0,5 1 0 0 0,4-4 0 0 0,-3-4 0 0 0,0-1 0 0 0,0 1 0 0 0,0-1 0 0 0,0 1 0 0 0,0-1 0 0 0,0 0 0 0 0,0 0 0 0 0,0 0 0 0 0,0-1 0 0 0,-1 1 0 0 0,1-1 0 0 0,0 1 0 0 0,0-1 0 0 0,0 0 0 0 0,0 0 0 0 0,0 0 0 0 0,-1-1 0 0 0,1 1 0 0 0,-1-1 0 0 0,6-3 0 0 0,3-4 0 0 0,0 0 0 0 0,0-1 0 0 0,9-11 0 0 0,-14 15 0 0 0,13-16 0 0 0,0 0 0 0 0,18-28 0 0 0,-17 23 0 0 0,-15 22 0 0 0,-1 0 0 0 0,0 0 0 0 0,-1 0 0 0 0,1-1 0 0 0,-1 0 0 0 0,0 1 0 0 0,0-1 0 0 0,-1 0 0 0 0,3-8 0 0 0,-5 13 11 0 0,0 0 0 0 0,0 1 0 0 0,0-1 0 0 0,0 1 0 0 0,0-1 0 0 0,0 0 0 0 0,0 1-1 0 0,1-1 1 0 0,-1 1 0 0 0,0-1 0 0 0,0 1 0 0 0,1-1 0 0 0,-1 1 0 0 0,0-1 0 0 0,1 1 0 0 0,-1-1 0 0 0,1 1 0 0 0,-1 0 0 0 0,0-1-1 0 0,1 0 1 0 0,0 1 12 0 0,-1 0-1 0 0,1 0 1 0 0,-1 0-1 0 0,0 1 1 0 0,1-1-1 0 0,-1 0 1 0 0,0 0-1 0 0,1 0 1 0 0,-1 0-1 0 0,0 0 1 0 0,1 0-1 0 0,-1 0 1 0 0,0 1-1 0 0,1-1 1 0 0,-1 0-1 0 0,0 0 1 0 0,1 0-1 0 0,-1 1 1 0 0,0-1-1 0 0,0 0 1 0 0,1 1-1 0 0,-1-1 1 0 0,0 1-1 0 0,16 25 1104 0 0,-12-19-973 0 0,4 7-153 0 0,-1-2 0 0 0,0-1 0 0 0,16 17 0 0 0,17 27 0 0 0,-33-46 0 0 0,-2-1 0 0 0,-7 0 0 0 0,2-5 0 0 0,-1 0 0 0 0,0 0 0 0 0,-1 0 0 0 0,1 0 0 0 0,0 0 0 0 0,-1 0 0 0 0,0 0 0 0 0,0-1 0 0 0,0 1 0 0 0,0-1 0 0 0,0 1 0 0 0,0-1 0 0 0,0 0 0 0 0,-1 0 0 0 0,1 0 0 0 0,-1 0 0 0 0,0 0 0 0 0,-5 3 0 0 0,-8 1 0 0 0,13-6 0 0 0,3 0 0 0 0,0 0 0 0 0,0 0 0 0 0,1 0 0 0 0,-1 0 0 0 0,0-1 0 0 0,0 1 0 0 0,0 0 0 0 0,0 0 0 0 0,0 0 0 0 0,0 0 0 0 0,0 0 0 0 0,0-1 0 0 0,0 1 0 0 0,0 0 0 0 0,0 0 0 0 0,0 0 0 0 0,0 0 0 0 0,0 0 0 0 0,0 0 0 0 0,0-1 0 0 0,0 1 0 0 0,0 0 0 0 0,0 0 0 0 0,0 0 0 0 0,0 0 0 0 0,0 0 0 0 0,0-1 0 0 0,0 1 0 0 0,0 0 0 0 0,0 0 0 0 0,0 0 0 0 0,-1 0 0 0 0,1 0 0 0 0,0 0 0 0 0,0 0 0 0 0,0-1 0 0 0,0 1 0 0 0,0 0 0 0 0,0 0 0 0 0,0 0 0 0 0,0 0 0 0 0,-1 0 0 0 0,1 0 0 0 0,0 0 0 0 0,0 0 0 0 0,0 0 0 0 0,0 0 0 0 0,0 0 0 0 0,-1 0 0 0 0,1 0 0 0 0,0 0 0 0 0,0 0 0 0 0,0 0 0 0 0,0 0 0 0 0,0 0 0 0 0,-1 0 0 0 0,1 0 0 0 0,0 0 0 0 0,0 0 0 0 0,0 0 0 0 0,0 0 0 0 0,0 0 0 0 0,0 0 0 0 0,-1 0 0 0 0,1 0 0 0 0,7-9 0 0 0,-7 9 0 0 0,13-15-199 0 0,1 1 0 0 0,0 0-1 0 0,1 1 1 0 0,30-20 0 0 0,71-32-797 0 0,-109 61 1273 0 0,-1 1 0 0 0,1-1-1 0 0,-1 0 1 0 0,10-9 0 0 0,-16 12 166 0 0,1 3-423 0 0,-1 0 1 0 0,0 0 0 0 0,0 0-1 0 0,0 0 1 0 0,0 0 0 0 0,0 0-1 0 0,-1 3 1 0 0,-2 5-21 0 0,-1 0 0 0 0,0 0 0 0 0,0-1 0 0 0,-1 1 0 0 0,-7 10 0 0 0,6-11 0 0 0,0 0 0 0 0,1 1 0 0 0,1-1 0 0 0,0 1 0 0 0,-4 12 0 0 0,6-18 0 0 0,2-3 0 0 0,-1 1 0 0 0,1-1 0 0 0,-1 0 0 0 0,1 0 0 0 0,0 1 0 0 0,-1-1 0 0 0,1 0 0 0 0,0 1 0 0 0,0-1 0 0 0,0 0 0 0 0,0 1 0 0 0,0-1 0 0 0,1 2 0 0 0,-1 0 0 0 0,0-1 0 0 0,0 0 0 0 0,1 1 0 0 0,-1-1 0 0 0,1 0 0 0 0,-1 1 0 0 0,1-1 0 0 0,0 0 0 0 0,0 0 0 0 0,2 4 0 0 0,3 0 0 0 0,-2-4 0 0 0,0-1 0 0 0,-1 0 0 0 0,1 1 0 0 0,0-1 0 0 0,0-1 0 0 0,-1 1 0 0 0,1-1 0 0 0,0 1 0 0 0,0-1 0 0 0,0 0 0 0 0,0 0 0 0 0,0-1 0 0 0,0 1 0 0 0,-1-1 0 0 0,1 0 0 0 0,0 0 0 0 0,0 0 0 0 0,5-3 0 0 0,2-1 0 0 0,0 0 0 0 0,1 0 0 0 0,-2-2 0 0 0,17-11 0 0 0,-19 12 0 0 0,-1-1 0 0 0,1 0 0 0 0,-2 0 0 0 0,1-1 0 0 0,-1 0 0 0 0,0 0 0 0 0,0 0 0 0 0,5-14 0 0 0,-8 16 0 0 0,0 0 0 0 0,-1 0 0 0 0,1 0 0 0 0,-1 0 0 0 0,-1-1 0 0 0,0 1 0 0 0,1-1 0 0 0,-2 1 0 0 0,1-1 0 0 0,-1 0 0 0 0,0 1 0 0 0,-1-1 0 0 0,-1-11 0 0 0,2 17 0 0 0,-1-1 0 0 0,1 1 0 0 0,-1-1 0 0 0,1 1 0 0 0,-1 0 0 0 0,0-1 0 0 0,1 1 0 0 0,-1 0 0 0 0,0-1 0 0 0,0 1 0 0 0,0 0 0 0 0,0 0 0 0 0,0 0 0 0 0,0 0 0 0 0,0 0 0 0 0,0 0 0 0 0,0 0 0 0 0,-1 0 0 0 0,1 1 0 0 0,0-1 0 0 0,-1 0 0 0 0,1 1 0 0 0,0-1 0 0 0,-1 1 0 0 0,1-1 0 0 0,-1 1 0 0 0,1 0 0 0 0,-1 0 0 0 0,1-1 0 0 0,-1 1 0 0 0,1 0 0 0 0,-1 0 0 0 0,1 1 0 0 0,-1-1 0 0 0,1 0 0 0 0,0 0 0 0 0,-3 1 0 0 0,0 0 0 0 0,0 1 0 0 0,1-1 0 0 0,-1 0 0 0 0,1 1 0 0 0,-1 0 0 0 0,1-1 0 0 0,-1 2 0 0 0,1-1 0 0 0,0 0 0 0 0,0 0 0 0 0,0 1 0 0 0,1 0 0 0 0,-6 5 0 0 0,7-7 0 0 0,0 0 0 0 0,1 0 0 0 0,-1 1 0 0 0,0-1 0 0 0,0 0 0 0 0,1 0 0 0 0,-1 0 0 0 0,0 1 0 0 0,1-1 0 0 0,0 0 0 0 0,-1 1 0 0 0,1-1 0 0 0,0 1 0 0 0,-1 2 0 0 0,1 0 0 0 0,1 10 0 0 0,3-10 0 0 0,-2-3 0 0 0,0 1 0 0 0,1 0 0 0 0,-1 0 0 0 0,1 0 0 0 0,0-1 0 0 0,0 1 0 0 0,0 0 0 0 0,0-1 0 0 0,0 0 0 0 0,0 0 0 0 0,1 0 0 0 0,-1 0 0 0 0,0 0 0 0 0,0-1 0 0 0,1 1 0 0 0,-1-1 0 0 0,6 0 0 0 0,5-1 0 0 0,-1-1 0 0 0,25-5 0 0 0,-7 0 0 0 0,-11 4 0 0 0,-14 1 0 0 0,0 1 0 0 0,0 0 0 0 0,0 0 0 0 0,-1 1 0 0 0,1 0 0 0 0,0 0 0 0 0,0 0 0 0 0,0 0 0 0 0,0 1 0 0 0,8 2 0 0 0,-6 2 0 0 0,-6-2 0 0 0,0 0 0 0 0,0 0 0 0 0,0 0 0 0 0,0 1 0 0 0,-1-1 0 0 0,1 1 0 0 0,-1-1 0 0 0,0 1 0 0 0,0-1 0 0 0,0 1 0 0 0,0 0 0 0 0,-1-1 0 0 0,1 1 0 0 0,-1 0 0 0 0,0-1 0 0 0,-1 6 0 0 0,0 3 0 0 0,0 0 0 0 0,-1 0 0 0 0,-6 21 0 0 0,0-16 0 0 0,12-23 0 0 0,0 1 0 0 0,0-1 0 0 0,0 0 0 0 0,1 1 0 0 0,7-7 0 0 0,33-28 0 0 0,-30 28 0 0 0,39-27 0 0 0,-48 35 0 0 0,1 1 0 0 0,-1-1 0 0 0,1 1 0 0 0,0 1 0 0 0,0-1 0 0 0,0 1 0 0 0,7-1 0 0 0,-9 2 0 0 0,-4 1 0 0 0,1 0 0 0 0,0 0 0 0 0,-1 0 0 0 0,1 0 0 0 0,-1 0 0 0 0,1 0 0 0 0,0 0 0 0 0,-1 1 0 0 0,1-1 0 0 0,-1 1 0 0 0,1-1 0 0 0,2 2 0 0 0,-3-2 0 0 0,1 1 0 0 0,1 0 0 0 0,-1-1 0 0 0,0 1 0 0 0,1 0 0 0 0,-1 0 0 0 0,0 1 0 0 0,0-1 0 0 0,3 2 0 0 0,-3 0 0 0 0,0-1 0 0 0,0 1 0 0 0,0 0 0 0 0,0-1 0 0 0,0 1 0 0 0,-1 0 0 0 0,1 0 0 0 0,-1 0 0 0 0,2 5 0 0 0,-1-1 0 0 0,-1 0 0 0 0,0 0 0 0 0,0 0 0 0 0,-1 0 0 0 0,1 0 0 0 0,-1 0 0 0 0,-1 0 0 0 0,-1 12 0 0 0,2-17 0 0 0,0 1 0 0 0,-13 14 0 0 0,7-11 0 0 0,6-6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3-6 0 0 0,4-8 0 0 0,0 6 0 0 0,1 1 0 0 0,-1 0 0 0 0,1 0 0 0 0,1 1 0 0 0,-1 0 0 0 0,1 0 0 0 0,0 1 0 0 0,0 0 0 0 0,15-5 0 0 0,8-6 0 0 0,-24 13 0 0 0,0-1 0 0 0,0 1 0 0 0,0 0 0 0 0,0 1 0 0 0,0-1 0 0 0,0 2 0 0 0,10-2 0 0 0,-14 3 0 0 0,-1-1 0 0 0,1 1 0 0 0,0 0 0 0 0,0 1 0 0 0,-1-1 0 0 0,1 1 0 0 0,0-1 0 0 0,-1 1 0 0 0,1 0 0 0 0,0 1 0 0 0,-1-1 0 0 0,1 1 0 0 0,-1-1 0 0 0,0 1 0 0 0,0 0 0 0 0,1 0 0 0 0,-1 0 0 0 0,3 3 0 0 0,-4-2 3 0 0,1-1-1 0 0,-1 1 0 0 0,0-1 1 0 0,1 1-1 0 0,-1 0 1 0 0,0 0-1 0 0,-1 0 1 0 0,1 0-1 0 0,-1 0 1 0 0,1 0-1 0 0,-1 0 1 0 0,0 1-1 0 0,0-1 1 0 0,0 0-1 0 0,0 1 0 0 0,-1-1 1 0 0,0 1-1 0 0,1 4 1 0 0,-2-1-17 0 0,-1 1 0 0 0,0-1 0 0 0,0 1 0 0 0,0-1 1 0 0,-1 0-1 0 0,-5 9 0 0 0,-3 10-137 0 0,11-25-900 0 0,0-1-385 0 0,0 0-79 0 0,0 0-18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54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0135 0 0,'0'0'231'0'0,"0"0"29"0"0,0 0 19 0 0,1-2-41 0 0,-1 2-234 0 0,0-1 55 0 0,1 0-1 0 0,-1 0 1 0 0,0 0-1 0 0,0 0 1 0 0,1 0-1 0 0,-1 0 1 0 0,0 0-1 0 0,0 1 1 0 0,0-1-1 0 0,0 0 1 0 0,0 0-1 0 0,0 0 1 0 0,0 0-1 0 0,0 0 1 0 0,-1-1-1 0 0,1 1 920 0 0,4-15 3112 0 0,-3 6 480 0 0,0 7-4167 0 0,-1 1 1 0 0,1-1 0 0 0,-1 1 0 0 0,0-1 0 0 0,0 1-1 0 0,0-1 1 0 0,-1-2 0 0 0,1 4 108 0 0,0 1 0 0 0,0 0 0 0 0,0 0 0 0 0,0 0-68 0 0,1 2-425 0 0,1 0 0 0 0,-1-1 1 0 0,0 1-1 0 0,0 0 0 0 0,0 0 0 0 0,0 0 0 0 0,0 0 1 0 0,1 3-1 0 0,-2-4-20 0 0,20 56-16 0 0,4 13 106 0 0,-11-40 668 0 0,-8-17-356 0 0,0 0 0 0 0,9 14 0 0 0,-4-10-386 0 0,-7-11-115 0 0,0 0 0 0 0,1 0 0 0 0,8 10 0 0 0,-8-11 127 0 0,0 0 0 0 0,0 0 0 0 0,0 1 0 0 0,0-1 0 0 0,4 12 1 0 0,20 34 210 0 0,-23-43-238 0 0,1 0 0 0 0,0-2 0 0 0,0 0-64 0 0,-5-5-273 0 0,1-19-1226 0 0,-4-6-2814 0 0,0 16-4154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54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9 43 10135 0 0,'0'0'464'0'0,"0"0"-9"0"0,6-14 1558 0 0,-2 2 3629 0 0,2-3-2472 0 0,-6 13-2658 0 0,0 2 0 0 0,0 0 0 0 0,0 0 0 0 0,0 0 0 0 0,0 0 0 0 0,0 0-68 0 0,-4 1-389 0 0,1-1-1 0 0,0 0 0 0 0,-1 1 1 0 0,1 0-1 0 0,0 0 1 0 0,0 0-1 0 0,-1 0 1 0 0,1 1-1 0 0,0-1 1 0 0,0 1-1 0 0,1 0 0 0 0,-1 0 1 0 0,-4 3-1 0 0,-5 5 493 0 0,-17 22-1 0 0,2-3-181 0 0,-78 82-365 0 0,-4 4 0 0 0,16-25 0 0 0,73-70 0 0 0,14-14 0 0 0,-10 10 0 0 0,11-13 0 0 0,5-3 0 0 0,0 0 0 0 0,0 0 0 0 0,0 0 0 0 0,0 0 0 0 0,0 0 0 0 0,0 0 0 0 0,0 0 0 0 0,0-1 0 0 0,0 1 0 0 0,0 0 0 0 0,0 0 0 0 0,0 0 0 0 0,0 0 0 0 0,0 0 0 0 0,0 0 0 0 0,0-1 0 0 0,0 1 0 0 0,0 0 0 0 0,0 0 0 0 0,0 0 0 0 0,0 0 0 0 0,0 0 0 0 0,0 0 0 0 0,0-1 0 0 0,-1 1 0 0 0,1 0 0 0 0,0 0 0 0 0,0 0 0 0 0,0 0 0 0 0,0 0 0 0 0,0 0 0 0 0,0 0 0 0 0,0 0 0 0 0,0 0 0 0 0,0 0 0 0 0,-1-1 0 0 0,1 1 0 0 0,0 0 0 0 0,0 0 0 0 0,0 0 0 0 0,0 0 0 0 0,0 0 0 0 0,0 0 0 0 0,0 0 0 0 0,-1 0 0 0 0,1 0 0 0 0,0 0 0 0 0,0 0 0 0 0,0 0 0 0 0,0 0 0 0 0,0 0 0 0 0,0 0 0 0 0,-1 0 0 0 0,1 0 0 0 0,0 0 0 0 0,0 0 0 0 0,0 0 0 0 0,0 0 0 0 0,4-8 0 0 0,1 3-411 0 0,0 1 1 0 0,0 0-1 0 0,1 0 1 0 0,-1 0-1 0 0,1 0 0 0 0,0 1 1 0 0,0 0-1 0 0,10-3 1 0 0,-7 1-98 0 0,10-3-1025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55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8 2759 0 0,'0'0'107'0'0,"0"0"-19"0"0,0 0 60 0 0,0 0 233 0 0,0 0 106 0 0,0 0 22 0 0,0 0 3 0 0,0 0 0 0 0,0 0 0 0 0,0 0 0 0 0,0 0 0 0 0,0 0 0 0 0,0 0 0 0 0,0 0 0 0 0,0 0 68 0 0,0 0 286 0 0,0 0 124 0 0,0 0 30 0 0,0 0 4 0 0,0 0 0 0 0,0 0 0 0 0,0 0 0 0 0,0 0-69 0 0,0 0-290 0 0,-7 0 72 0 0,8 1 8378 0 0,1 0-9098 0 0,13 0-18 0 0,3 0 1 0 0,-14 0 0 0 0,1-1 0 0 0,-1 0 0 0 0,0 0 0 0 0,1 0 0 0 0,6-1 0 0 0,62-7 0 0 0,-57 5 0 0 0,26 1 0 0 0,7-2 0 0 0,-40 2 0 0 0,0 1 0 0 0,21 6 0 0 0,-28-3 0 0 0,1-2 0 0 0,18-3 0 0 0,-17 2 0 0 0,-1 1 0 0 0,0-1 0 0 0,1 1 0 0 0,-1 0 0 0 0,0-1 0 0 0,1 2 0 0 0,-1-1 0 0 0,0 0 0 0 0,1 1 0 0 0,3 0 0 0 0,2 2 0 0 0,-1-3 0 0 0,-1-3 0 0 0,0 0 0 0 0,0 1-133 0 0,-6 2-563 0 0,-1 0-258 0 0,0 0-1558 0 0,0 0-6017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29:56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4 10135 0 0,'0'0'231'0'0,"0"0"29"0"0,0 0 19 0 0,0 0 105 0 0,0 0 410 0 0,0 0 184 0 0,0 0 40 0 0,8-7 1662 0 0,-4 5-1997 0 0,0 0 0 0 0,-1 0-1 0 0,1 0 1 0 0,-1 0 0 0 0,1 0-1 0 0,-1-1 1 0 0,0 0 0 0 0,5-4-1 0 0,-7 5-170 0 0,-1 2 0 0 0,0 0 0 0 0,0 0 0 0 0,0 0-68 0 0,0 0-217 0 0,0 0 161 0 0,0 0 100 0 0,0 0 21 0 0,0 0-66 0 0,0 0-222 0 0,0 0 166 0 0,0 0 101 0 0,0 0 21 0 0,0 0-66 0 0,-1 2-294 0 0,-7 38-139 0 0,-19 50 0 0 0,-2 11-14 0 0,23-68 4 0 0,-2 56 0 0 0,4-38 0 0 0,3-45 0 0 0,2 22 0 0 0,1-19 0 0 0,0 0 0 0 0,5-5 0 0 0,3-4 0 0 0,-1-4 0 0 0,-4-2 0 0 0,-3 0-64 0 0,-2 5-273 0 0,-7-4-2454 0 0,1 2-6761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12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87 13823 0 0,'0'0'315'0'0,"0"0"45"0"0,2-1 21 0 0,17-14 146 0 0,-18 14-162 0 0,-1 1 122 0 0,0 0 22 0 0,2-2 450 0 0,1-2-1559 0 0,-3 4 848 0 0,0 0 1 0 0,0-1 0 0 0,0 1-1 0 0,-1 0 1 0 0,1-1 0 0 0,0 1-1 0 0,0 0 1 0 0,0 0 0 0 0,0-1-1 0 0,-1 1 1 0 0,1 0 0 0 0,0 0-1 0 0,0-1 1 0 0,-1 1 0 0 0,1 0-1 0 0,0 0 1 0 0,0 0 0 0 0,-1 0-1 0 0,1-1 1 0 0,0 1 0 0 0,0 0-1 0 0,-1 0 1 0 0,1 0 0 0 0,0 0-1 0 0,-1 0 1 0 0,-2-1-53 0 0,0 0-1 0 0,1 1 0 0 0,-1-1 1 0 0,0 1-1 0 0,1 0 1 0 0,-5 0-1 0 0,6 0 248 0 0,-1 0-294 0 0,-4-2-133 0 0,8-3-16 0 0,2 1 0 0 0,1 1 0 0 0,-1 0 0 0 0,1 0 0 0 0,0 0 0 0 0,0 0 0 0 0,0 1 0 0 0,0-1 0 0 0,0 1 0 0 0,1 0 0 0 0,9-1 0 0 0,14-7 0 0 0,-24 8 0 0 0,-4 1 0 0 0,1 0 0 0 0,0 1 0 0 0,-1-1 0 0 0,1 1 0 0 0,0-1 0 0 0,-1 1 0 0 0,1 0 0 0 0,0-1 0 0 0,-1 1 0 0 0,1 0 0 0 0,0 0 0 0 0,3 1 0 0 0,-3-2 0 0 0,-2 1 0 0 0,1 0 0 0 0,-1 0 0 0 0,1 0 0 0 0,-1 0 0 0 0,1 0 0 0 0,0 0 0 0 0,-1 0 0 0 0,1 0 0 0 0,-1 0 0 0 0,1 0 0 0 0,0 0 0 0 0,-1 0 0 0 0,1 0 0 0 0,-1 0 0 0 0,1 1 0 0 0,-1-1 0 0 0,1 0 0 0 0,-1 0 0 0 0,1 1 0 0 0,-1-1 0 0 0,1 0 0 0 0,-1 1 0 0 0,1-1 0 0 0,-1 0 0 0 0,1 2 0 0 0,0-2 0 0 0,0 1 0 0 0,1 0 0 0 0,-1 0 0 0 0,0 0 0 0 0,0 0 0 0 0,0 1 0 0 0,0-1 0 0 0,0 0 0 0 0,0 1 0 0 0,0-1 0 0 0,0 0 0 0 0,0 1 0 0 0,-1-1 0 0 0,1 1 0 0 0,0-1 0 0 0,-1 1 0 0 0,1 0 0 0 0,-1-1 0 0 0,0 1 0 0 0,0 0 0 0 0,1 2 0 0 0,-1 6 103 0 0,1-1-1 0 0,-1 0 0 0 0,0 1 1 0 0,-1-1-1 0 0,0 1 1 0 0,-1-1-1 0 0,0 0 0 0 0,0 0 1 0 0,-4 10-1 0 0,-1-2 154 0 0,0 0 0 0 0,-1-1 0 0 0,-17 27 0 0 0,14-28-256 0 0,-1 0 0 0 0,0-1 0 0 0,-1-1 0 0 0,-1 1 0 0 0,-19 13 0 0 0,-81 50 0 0 0,103-67 0 0 0,10-8 0 0 0,-1 0 0 0 0,0-1 0 0 0,0 1 0 0 0,0-1 0 0 0,1 1 0 0 0,-1-1 0 0 0,-1 1 0 0 0,1-1 0 0 0,0 0 0 0 0,0 0 0 0 0,0 0 0 0 0,-1 0 0 0 0,1-1 0 0 0,0 1 0 0 0,-4 0 0 0 0,12-3 13 0 0,-1 0-1 0 0,0 0 1 0 0,0-1-1 0 0,5-3 1 0 0,-3 2 34 0 0,0 1 1 0 0,0-1-1 0 0,0 1 1 0 0,0 0-1 0 0,0 0 1 0 0,1 1-1 0 0,10-2 1 0 0,-14 4 3 0 0,0 0 0 0 0,1 0 0 0 0,-1 0 0 0 0,0 1 0 0 0,0-1 0 0 0,0 1 0 0 0,0 0 0 0 0,0 0 0 0 0,0 1 0 0 0,0-1 0 0 0,0 1 0 0 0,0 0 0 0 0,0 0 0 0 0,-1 0 0 0 0,1 0 0 0 0,-1 1 0 0 0,4 3 0 0 0,2 3 87 0 0,0 2-1 0 0,0 0 0 0 0,-1 0 1 0 0,11 20-1 0 0,-14-21-137 0 0,-1-6 0 0 0,6 0 0 0 0,-5-1-64 0 0,-4-2-273 0 0,2-5-21 0 0,-1 2-843 0 0,-2-2-5905 0 0,-3-4 4548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0:47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8 11975 0 0,'0'0'547'0'0,"0"0"-11"0"0,7-5-323 0 0,9-13 311 0 0,-6 8 1452 0 0,16-15 0 0 0,-17 19-1658 0 0,-1-1 0 0 0,0-1 0 0 0,0 0 0 0 0,-1 0-1 0 0,0-1 1 0 0,0 1 0 0 0,-1-2 0 0 0,0 1 0 0 0,-1-1 0 0 0,0 1-1 0 0,0-1 1 0 0,2-11 0 0 0,2-4 725 0 0,16-32 1 0 0,-15 39-626 0 0,-2-2 0 0 0,0 1 1 0 0,6-29-1 0 0,-13 46-266 0 0,-1 0 0 0 0,0-1 0 0 0,0 1 0 0 0,0 0 0 0 0,0-1 0 0 0,0 1 0 0 0,0 0 0 0 0,-2-4 0 0 0,2 5 291 0 0,0-1-294 0 0,0 2-149 0 0,-1 0 1 0 0,1 0-1 0 0,0 0 0 0 0,0 0 1 0 0,0-1-1 0 0,0 1 1 0 0,0 0-1 0 0,0 0 0 0 0,0 0 1 0 0,0 0-1 0 0,-1-1 0 0 0,1 1 1 0 0,0 0-1 0 0,0 0 0 0 0,0 0 1 0 0,0 0-1 0 0,0 0 0 0 0,-1 0 1 0 0,1 0-1 0 0,0-1 0 0 0,0 1 1 0 0,0 0-1 0 0,0 0 0 0 0,-1 0 1 0 0,1 0-1 0 0,0 0 1 0 0,0 0-1 0 0,0 0 0 0 0,-1 0 1 0 0,1 0-1 0 0,0 0 0 0 0,0 0 1 0 0,0 0-1 0 0,-1 0 0 0 0,1 0 1 0 0,0 0-1 0 0,0 0 0 0 0,0 0 1 0 0,-1 0-1 0 0,1 1 0 0 0,0-1 1 0 0,0 0-1 0 0,0 0 0 0 0,0 0 1 0 0,-1 0-1 0 0,1 0 1 0 0,0 0-1 0 0,0 0 0 0 0,0 1 1 0 0,0-1-1 0 0,0 0 0 0 0,0 0 1 0 0,-1 0-1 0 0,1 0 0 0 0,0 1 1 0 0,0-1-1 0 0,-7 10-4 0 0,7-10 4 0 0,-4 7 0 0 0,1 0 0 0 0,0 0 0 0 0,0 0 0 0 0,1 1 0 0 0,-2 8 0 0 0,-5 16 0 0 0,-29 73 0 0 0,29-78 0 0 0,0 0 0 0 0,-5 37 0 0 0,4-18 0 0 0,6-24 0 0 0,-2 29 0 0 0,2-4 0 0 0,4-40 0 0 0,5-8 0 0 0,2-6 0 0 0,6-10 0 0 0,-1-1 0 0 0,-1-1 0 0 0,0 0 0 0 0,-1-1 0 0 0,12-36 0 0 0,-18 44 0 0 0,2 1 0 0 0,-1-1 0 0 0,1 1 0 0 0,1 1 0 0 0,10-15 0 0 0,-1 6 0 0 0,30-30 0 0 0,-37 41 0 0 0,0 0 0 0 0,0 1 0 0 0,12-7 0 0 0,-11 10 0 0 0,-1 4 0 0 0,-8 2 0 0 0,1-1 0 0 0,-1 0 0 0 0,0 0 0 0 0,0 1 0 0 0,0-1 0 0 0,0 0 0 0 0,0 1 0 0 0,0-1 0 0 0,0 1 0 0 0,-1-1 0 0 0,1 1 0 0 0,0-1 0 0 0,-1 1 0 0 0,1 0 0 0 0,-1-1 0 0 0,0 1 0 0 0,1 0 0 0 0,-1 0 0 0 0,0-1 0 0 0,0 1 0 0 0,0 0 0 0 0,0-1 0 0 0,0 1 0 0 0,-1 0 0 0 0,1-1 0 0 0,-1 3 0 0 0,-1 5 0 0 0,-1 0 0 0 0,1-1 0 0 0,-7 13 0 0 0,3-11 0 0 0,0 1 0 0 0,-1-1 0 0 0,-1 0 0 0 0,1 0 0 0 0,-2-1 0 0 0,1-1 0 0 0,-20 16 0 0 0,17-14 0 0 0,7-5 0 0 0,9-6 0 0 0,4 4 0 0 0,-6 0 0 0 0,0-1 0 0 0,-1 1 0 0 0,1 0 0 0 0,-1 0 0 0 0,1 0 0 0 0,1 4 0 0 0,10 12 0 0 0,-8-12 0 0 0,-4-5 0 0 0,-1 0 0 0 0,1 0 0 0 0,0 0 0 0 0,0 0 0 0 0,0 0 0 0 0,0-1 0 0 0,0 1 0 0 0,0 0 0 0 0,0-1 0 0 0,4 2 0 0 0,-3-1 0 0 0,0-1 0 0 0,1 0 0 0 0,-1 0 0 0 0,1 0 0 0 0,-1 0 0 0 0,1 0 0 0 0,-1-1 0 0 0,1 1 0 0 0,-1-1 0 0 0,1 0 0 0 0,-1 0 0 0 0,1 0 0 0 0,0-1 0 0 0,-1 1 0 0 0,1-1 0 0 0,-1 0 0 0 0,0 0 0 0 0,1 0 0 0 0,-1 0 0 0 0,0-1 0 0 0,6-2 0 0 0,1-2 0 0 0,1-1 0 0 0,-1 0 0 0 0,-1 0 0 0 0,1-1 0 0 0,8-10 0 0 0,-7 6 0 0 0,-1-2 0 0 0,0 1 0 0 0,-1-2 0 0 0,0 1 0 0 0,-1-1 0 0 0,-1 0 0 0 0,6-17 0 0 0,3-4 0 0 0,-14 31 0 0 0,-3 7 0 0 0,-4 12 0 0 0,2-7 0 0 0,2-4 0 0 0,1 13 0 0 0,3 2 0 0 0,1-9 0 0 0,3-2 0 0 0,-3-4 0 0 0,-2-1 0 0 0,0-1 0 0 0,-1 0 0 0 0,1 0 0 0 0,0 1 0 0 0,0-1 0 0 0,0-1 0 0 0,0 1 0 0 0,0 0 0 0 0,3 0 0 0 0,12 4 0 0 0,-16-5 0 0 0,0 0 0 0 0,-1 0 0 0 0,1 0 0 0 0,0 0 0 0 0,0 0 0 0 0,-1 1 0 0 0,1-1 0 0 0,0 0 0 0 0,-1 0 0 0 0,1 1 0 0 0,0-1 0 0 0,-1 0 0 0 0,1 1 0 0 0,0-1 0 0 0,-1 0 0 0 0,1 1 0 0 0,0-1 0 0 0,-1 1 0 0 0,1-1 0 0 0,-1 1 0 0 0,1 0 0 0 0,-1-1 0 0 0,0 1 0 0 0,1 0 0 0 0,-1-1 0 0 0,1 1 0 0 0,-1 0 0 0 0,0-1 0 0 0,0 1 0 0 0,1 0 0 0 0,-1-1 0 0 0,0 1 0 0 0,0 0 0 0 0,0 1 0 0 0,1 0 0 0 0,-1-1 0 0 0,1 1 0 0 0,-1-1 0 0 0,0 0 0 0 0,1 1 0 0 0,-1-1 0 0 0,0 0 0 0 0,0 1 0 0 0,0-1 0 0 0,0 0 0 0 0,0 1 0 0 0,0-1 0 0 0,0 1 0 0 0,0-1 0 0 0,-1 0 0 0 0,1 1 0 0 0,0-1 0 0 0,-1 0 0 0 0,0 2 0 0 0,-1 2 0 0 0,-6 25 0 0 0,4-12 0 0 0,-11 31 0 0 0,13-47 0 0 0,2-1 0 0 0,-1 0 0 0 0,1 0 0 0 0,-1-1 0 0 0,1 1 0 0 0,0 0 0 0 0,0 0 0 0 0,-1-1 0 0 0,1 1 0 0 0,0 0 0 0 0,0 0 0 0 0,0 0 0 0 0,0 0 0 0 0,0-1 0 0 0,0 1 0 0 0,0 0 0 0 0,0 0 0 0 0,0 0 0 0 0,0 1 0 0 0,4 17 0 0 0,1-10 0 0 0,-3-7 0 0 0,-1-1 0 0 0,2 0 0 0 0,-1 0 0 0 0,0 1 0 0 0,0-1 0 0 0,0 0 0 0 0,0-1 0 0 0,1 1 0 0 0,-1 0 0 0 0,0-1 0 0 0,1 1 0 0 0,-1-1 0 0 0,0 0 0 0 0,1 0 0 0 0,-1 0 0 0 0,1 0 0 0 0,-1 0 0 0 0,0 0 0 0 0,1-1 0 0 0,4-1 0 0 0,2 0 0 0 0,0-1 0 0 0,0 0 0 0 0,16-9 0 0 0,-18 8 0 0 0,-1-1 0 0 0,1 0 0 0 0,-1 0 0 0 0,0-1 0 0 0,9-9 0 0 0,10-10 0 0 0,-5 8 0 0 0,-3 3 0 0 0,0-1 0 0 0,-1 0 0 0 0,0-1 0 0 0,-1-1 0 0 0,15-22 0 0 0,-27 32 72 0 0,-2 6 299 0 0,-4 1-280 0 0,0 1 1 0 0,1 0-1 0 0,-1 0 1 0 0,1 0 0 0 0,-1 0-1 0 0,1 1 1 0 0,-1-1-1 0 0,1 0 1 0 0,0 1 0 0 0,-1 0-1 0 0,1 0 1 0 0,0 0-1 0 0,0 0 1 0 0,0 0-1 0 0,0 0 1 0 0,-2 3 0 0 0,-1 2-44 0 0,1-2-48 0 0,-3 3 0 0 0,1 0 0 0 0,-8 13 0 0 0,12-18 0 0 0,0 1 0 0 0,1-1 0 0 0,0 1 0 0 0,-1-1 0 0 0,1 1 0 0 0,1 0 0 0 0,-1 0 0 0 0,0 0 0 0 0,1 7 0 0 0,-1 18 0 0 0,3-21 0 0 0,4-1 0 0 0,-6-6 0 0 0,1-1 0 0 0,0 1 0 0 0,0-1 0 0 0,0 1 0 0 0,-1-1 0 0 0,1 1 0 0 0,0-1 0 0 0,0 1 0 0 0,0-1 0 0 0,0 1 0 0 0,0-1 0 0 0,0 0 0 0 0,0 0 0 0 0,0 0 0 0 0,0 1 0 0 0,0-1 0 0 0,0 0 0 0 0,1 0 0 0 0,2-1 0 0 0,0 1 0 0 0,1 0 0 0 0,0 0 0 0 0,0 0 0 0 0,0-1 0 0 0,-1 0 0 0 0,1 0 0 0 0,0 0 0 0 0,-1-1 0 0 0,1 1 0 0 0,-1-1 0 0 0,0 0 0 0 0,5-3 0 0 0,4-3 0 0 0,0-1 0 0 0,15-13 0 0 0,-25 19 0 0 0,0 0 0 0 0,0 0 0 0 0,0-1 0 0 0,-1 1 0 0 0,1-1 0 0 0,-1 0 0 0 0,0 1 0 0 0,0-1 0 0 0,0 0 0 0 0,-1 0 0 0 0,1 0 0 0 0,-1-1 0 0 0,1-4 0 0 0,-1 5 0 0 0,-1 1 0 0 0,1 0 0 0 0,-1 0 0 0 0,0 0 0 0 0,0-1 0 0 0,0 1 0 0 0,0 0 0 0 0,-1 0 0 0 0,1-1 0 0 0,-1 1 0 0 0,0 0 0 0 0,0 0 0 0 0,0 0 0 0 0,0 0 0 0 0,-1 0 0 0 0,1 0 0 0 0,-5-5 0 0 0,6 7 0 0 0,0 1 0 0 0,-1-1 0 0 0,1 1 0 0 0,-1-1 0 0 0,1 1 0 0 0,-1-1 0 0 0,1 1 0 0 0,-1-1 0 0 0,0 1 0 0 0,1-1 0 0 0,-1 1 0 0 0,1 0 0 0 0,-1-1 0 0 0,0 1 0 0 0,1 0 0 0 0,-1 0 0 0 0,0 0 0 0 0,0-1 0 0 0,1 1 0 0 0,-1 0 0 0 0,0 0 0 0 0,1 0 0 0 0,-1 0 0 0 0,0 0 0 0 0,1 0 0 0 0,-1 0 0 0 0,-1 1 0 0 0,-1-1 0 0 0,3 0 0 0 0,-1 0 0 0 0,0 0 0 0 0,0 0 0 0 0,0-1 0 0 0,0 1 0 0 0,0 0 0 0 0,1 0 0 0 0,-1 1 0 0 0,0-1 0 0 0,0 0 0 0 0,0 0 0 0 0,0 0 0 0 0,1 0 0 0 0,-1 1 0 0 0,0-1 0 0 0,0 0 0 0 0,0 1 0 0 0,1-1 0 0 0,-1 1 0 0 0,0-1 0 0 0,1 1 0 0 0,-2 0 0 0 0,-1 2 0 0 0,-4 2 0 0 0,7-4 0 0 0,-1-1 0 0 0,1 0 0 0 0,0 1 0 0 0,0-1 0 0 0,-1 0 0 0 0,1 0 0 0 0,0 1 0 0 0,0-1 0 0 0,0 0 0 0 0,-1 1 0 0 0,1-1 0 0 0,0 1 0 0 0,0-1 0 0 0,0 0 0 0 0,0 1 0 0 0,0-1 0 0 0,0 0 0 0 0,0 1 0 0 0,0-1 0 0 0,0 1 0 0 0,0 1 0 0 0,1-1 0 0 0,-1 0 0 0 0,1 0 0 0 0,0 1 0 0 0,0-1 0 0 0,-1 0 0 0 0,1 0 0 0 0,0 0 0 0 0,0 0 0 0 0,0 0 0 0 0,0 0 0 0 0,1 0 0 0 0,-1 0 0 0 0,0 0 0 0 0,0 0 0 0 0,0-1 0 0 0,1 1 0 0 0,-1 0 0 0 0,0-1 0 0 0,2 1 0 0 0,1 0 0 0 0,-1 1 0 0 0,1-1 0 0 0,-1-1 0 0 0,1 1 0 0 0,0 0 0 0 0,-1-1 0 0 0,5 0 0 0 0,78-5 0 0 0,-79 5 0 0 0,-1 0 0 0 0,1 1 0 0 0,-1-1 0 0 0,1 1 0 0 0,7 2 0 0 0,-13-3 0 0 0,0 0 0 0 0,0 1 0 0 0,0-1 0 0 0,0 0 0 0 0,0 0 0 0 0,0 1 0 0 0,0-1 0 0 0,0 0 0 0 0,0 1 0 0 0,0-1 0 0 0,0 1 0 0 0,0-1 0 0 0,-1 1 0 0 0,1 0 0 0 0,0-1 0 0 0,0 1 0 0 0,-1 0 0 0 0,1 0 0 0 0,-1-1 0 0 0,1 1 0 0 0,0 0 0 0 0,0 1 0 0 0,0 1 0 0 0,0-2 0 0 0,0 1 0 0 0,0-1 0 0 0,0 0 0 0 0,0 1 0 0 0,-1-1 0 0 0,1 0 0 0 0,-1 1 0 0 0,1-1 0 0 0,-1 1 0 0 0,1-1 0 0 0,-1 1 0 0 0,0-1 0 0 0,0 1 0 0 0,0-1 0 0 0,0 1 0 0 0,0-1 0 0 0,0 1 0 0 0,0-1 0 0 0,0 3 0 0 0,-1 1 0 0 0,-1 13 0 0 0,0 0 0 0 0,-1 0 0 0 0,-1 0 0 0 0,-10 29 0 0 0,12-38 0 0 0,2-9 0 0 0,0-1 0 0 0,0 1 0 0 0,0 0 0 0 0,0 0 0 0 0,1 0 0 0 0,-1 0 0 0 0,0 0 0 0 0,0 0 0 0 0,0 0 0 0 0,0 0 0 0 0,0 0 0 0 0,1 0 0 0 0,-1 0 0 0 0,0 0 0 0 0,0 0 0 0 0,0 0 0 0 0,0 0 0 0 0,1 0 0 0 0,-1 0 0 0 0,0 0 0 0 0,0 0 0 0 0,0 0 0 0 0,0 1 0 0 0,0-1 0 0 0,0 0 0 0 0,1 0 0 0 0,-1 0 0 0 0,0 0 0 0 0,0 0 0 0 0,0 0 0 0 0,0 0 0 0 0,0 0 0 0 0,0 1 0 0 0,0-1 0 0 0,1 0 0 0 0,-1 0 0 0 0,0 0 0 0 0,0 0 0 0 0,0 0 0 0 0,0 0 0 0 0,0 1 0 0 0,0-1 0 0 0,0 0 0 0 0,0 0 0 0 0,0 0 0 0 0,0 0 0 0 0,0 1 0 0 0,0-1 0 0 0,0 0 0 0 0,0 0 0 0 0,0 0 0 0 0,0 1 0 0 0,9-10 0 0 0,30-38 0 0 0,-27 31 0 0 0,0 2 0 0 0,1-1 0 0 0,21-17 0 0 0,-16 16 0 0 0,16-12 0 0 0,-32 26 0 0 0,1 1 0 0 0,-1-1 0 0 0,1 1 0 0 0,-1-1 0 0 0,1 1 0 0 0,0 0 0 0 0,0 0 0 0 0,0 1 0 0 0,0-1 0 0 0,-1 0 0 0 0,6 1 0 0 0,-8-1 0 0 0,1 1 0 0 0,0 0 0 0 0,-1 0 0 0 0,1 0 0 0 0,0 0 0 0 0,-1 0 0 0 0,1 0 0 0 0,0 0 0 0 0,0 0 0 0 0,-1 0 0 0 0,1 0 0 0 0,0 0 0 0 0,-1 0 0 0 0,1 1 0 0 0,0-1 0 0 0,-1 0 0 0 0,1 0 0 0 0,-1 1 0 0 0,1-1 0 0 0,0 1 0 0 0,1 0 0 0 0,4 6 0 0 0,-5-4 0 0 0,0-1 0 0 0,0 0 0 0 0,0 0 0 0 0,0 1 0 0 0,-1-1 0 0 0,1 1 0 0 0,-1-1 0 0 0,1 0 0 0 0,-1 1 0 0 0,0-1 0 0 0,-1 5 0 0 0,2 2 0 0 0,-1 0 0 0 0,-1 1 0 0 0,-2 11 0 0 0,1-11 0 0 0,1 1 0 0 0,0-1 0 0 0,1 0 0 0 0,0 0 0 0 0,3 20 0 0 0,-1-21 0 0 0,-2-8 0 0 0,0 0 0 0 0,0-1 0 0 0,0 1 0 0 0,0-1 0 0 0,0 1 0 0 0,1-1 0 0 0,-1 1 0 0 0,0-1 0 0 0,0 1 0 0 0,0-1 0 0 0,1 1 0 0 0,-1-1 0 0 0,0 1 0 0 0,1-1 0 0 0,-1 1 0 0 0,0-1 0 0 0,1 1 0 0 0,-1-1 0 0 0,1 0 0 0 0,-1 1 0 0 0,0-1 0 0 0,1 0 0 0 0,-1 1 0 0 0,1-1 0 0 0,-1 0 0 0 0,1 0 0 0 0,-1 1 0 0 0,1-1 0 0 0,0 0 0 0 0,0 0 0 0 0,0 0 0 0 0,3 2 0 0 0,-1 0 0 0 0,1 0 0 0 0,-1-1 0 0 0,1 0 0 0 0,0 1 0 0 0,0-2 0 0 0,0 1 0 0 0,-1 0 0 0 0,1-1 0 0 0,0 1 0 0 0,0-1 0 0 0,0 0 0 0 0,0-1 0 0 0,0 1 0 0 0,0-1 0 0 0,0 1 0 0 0,0-1 0 0 0,-1 0 0 0 0,1-1 0 0 0,0 1 0 0 0,5-4 0 0 0,6-3 0 0 0,-1 0 0 0 0,0-2 0 0 0,23-20 0 0 0,-19 15 0 0 0,-2 2 0 0 0,-1-1 0 0 0,0 0 0 0 0,-1-1 0 0 0,-1-1 0 0 0,17-24 0 0 0,1 0 0 0 0,-29 36 0 0 0,-5 6 0 0 0,-5 5 0 0 0,-5 10 285 0 0,7-10 6 0 0,0 1 0 0 0,1-1 0 0 0,0 1 1 0 0,1 0-1 0 0,-8 16 0 0 0,6-5-378 0 0,2-11 119 0 0,1 0 1 0 0,1 0 0 0 0,0 0-1 0 0,0 0 1 0 0,-1 12 0 0 0,3-18-95 0 0,0 0 1 0 0,0 1-1 0 0,0-1 1 0 0,0 1-1 0 0,1-1 1 0 0,-1 0-1 0 0,1 1 1 0 0,0-1-1 0 0,0 0 0 0 0,-1 0 1 0 0,2 1-1 0 0,-1-1 1 0 0,0 0-1 0 0,0 0 1 0 0,1 0-1 0 0,-1 0 1 0 0,1 0-1 0 0,-1-1 1 0 0,1 1-1 0 0,0 0 1 0 0,0-1-1 0 0,0 1 1 0 0,3 1-1 0 0,2 1 100 0 0,1 0-1 0 0,0 0 1 0 0,0-1-1 0 0,0 0 1 0 0,1-1 0 0 0,-1 0-1 0 0,1 0 1 0 0,-1-1-1 0 0,1 0 1 0 0,0 0 0 0 0,-1-1-1 0 0,1 0 1 0 0,0-1-1 0 0,14-2 1 0 0,-12 0 37 0 0,1 1-1 0 0,-1-1 1 0 0,0-1-1 0 0,0 0 1 0 0,0-1-1 0 0,0 0 1 0 0,-1 0-1 0 0,1-1 1 0 0,-2-1-1 0 0,14-10 1 0 0,-22 17-114 0 0,-1 0 0 0 0,1-1-1 0 0,-1 1 1 0 0,1-1 0 0 0,-1 1 0 0 0,1-1-1 0 0,-1 1 1 0 0,0-1 0 0 0,1 1 0 0 0,-1-1 0 0 0,0 1-1 0 0,1-1 1 0 0,-1 0 0 0 0,0 1 0 0 0,0-1-1 0 0,0 1 1 0 0,1-1 0 0 0,-1 0 0 0 0,0 1 0 0 0,0-1-1 0 0,0 1 1 0 0,0-1 0 0 0,0 0 0 0 0,0 1-1 0 0,0-1 1 0 0,0 0 0 0 0,-1 1 0 0 0,1-1-1 0 0,0 1 1 0 0,0-1 0 0 0,0 0 0 0 0,-1 1 0 0 0,1-1-1 0 0,0 1 1 0 0,-1-1 0 0 0,1 1 0 0 0,0-1-1 0 0,-1 1 1 0 0,0-2 0 0 0,1 2-175 0 0,-7-7-796 0 0,-3 2-13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24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24 10135 0 0,'0'0'231'0'0,"0"0"29"0"0,0 0 19 0 0,-3-3 478 0 0,0-6-31 0 0,-2-15 4381 0 0,5 23-4365 0 0,0 1 232 0 0,0 0 40 0 0,-10-12 2280 0 0,8 7-3222 0 0,1 4 299 0 0,1 1 117 0 0,0 0 21 0 0,0 0-66 0 0,5-2-266 0 0,-3 1-170 0 0,0 0-1 0 0,-1 1 1 0 0,1-1 0 0 0,0 0-1 0 0,-1 0 1 0 0,1 0 0 0 0,-1 0-1 0 0,3-2 1 0 0,-2 2 188 0 0,1 0 0 0 0,-1 0-1 0 0,1 0 1 0 0,0 1 0 0 0,0-1-1 0 0,0 1 1 0 0,4-1 0 0 0,-4 1 58 0 0,24-7-88 0 0,17 4-165 0 0,11 1 0 0 0,-47 1 0 0 0,0 0 0 0 0,0 1 0 0 0,0 0 0 0 0,15 2 0 0 0,-18-2 0 0 0,7 1 0 0 0,8 1 0 0 0,22 4 0 0 0,-4-7 0 0 0,-8 4 0 0 0,-1 2 0 0 0,-10-3 0 0 0,33 5 0 0 0,65 2 0 0 0,-113-9 0 0 0,8 0 0 0 0,0-1 0 0 0,22-4 0 0 0,-17 2 0 0 0,-12 1 0 0 0,-1 1 0 0 0,1 0 0 0 0,-1 1 0 0 0,1-1 0 0 0,0 1 0 0 0,-1 0 0 0 0,7 1 0 0 0,-7 0 0 0 0,13-1 0 0 0,39-4 0 0 0,31-9 0 0 0,-23 5 0 0 0,-44 9 0 0 0,3-2 0 0 0,-16 0 0 0 0,0 0 0 0 0,1 1 0 0 0,-1 0 0 0 0,14 2 0 0 0,4-1 0 0 0,-25-1 0 0 0,1 0 0 0 0,0 0 0 0 0,-1 0 0 0 0,1 0 0 0 0,0 0 0 0 0,0 0 0 0 0,-1-1 0 0 0,1 1 0 0 0,0 0 0 0 0,-1 0 0 0 0,1-1 0 0 0,-1 1 0 0 0,1 0 0 0 0,1-1 0 0 0,-1 0 0 0 0,1 0 0 0 0,-1 0 0 0 0,1 0 0 0 0,-1 0 0 0 0,1 1 0 0 0,0-1 0 0 0,0 1 0 0 0,-1-1 0 0 0,1 1 0 0 0,0 0 0 0 0,2 0 0 0 0,-2 0 0 0 0,1-1 0 0 0,-1 1 0 0 0,0 0 0 0 0,0-1 0 0 0,0 1 0 0 0,0-1 0 0 0,0 1 0 0 0,0-1 0 0 0,0 0 0 0 0,2-1 0 0 0,8-2 0 0 0,32 7 0 0 0,-17-5 0 0 0,-13 2 0 0 0,18-4 0 0 0,-21 4 0 0 0,4-2 0 0 0,-10 1 0 0 0,1 1 0 0 0,-1 0 0 0 0,11 1 0 0 0,-14-1 0 0 0,0-1 0 0 0,1 1 0 0 0,-1-1 0 0 0,1 1 0 0 0,-1-1 0 0 0,1 1 0 0 0,0 0 0 0 0,-1 0 0 0 0,6 1 0 0 0,8 1 0 0 0,-2 0 0 0 0,21 0 0 0 0,-4-2 0 0 0,7-1 0 0 0,-16 1 0 0 0,-18 1 0 0 0,24-2 0 0 0,12-1 0 0 0,-33 2 0 0 0,24 5 0 0 0,0-7 0 0 0,-25 1 0 0 0,-4 0 0 0 0,1 1 0 0 0,-1 0 0 0 0,0 0 0 0 0,1-1 0 0 0,-1 1 0 0 0,0 1 0 0 0,4-1 0 0 0,-3 1 0 0 0,-2-1 0 0 0,14-5 0 0 0,-11 5 0 0 0,-2 1 0 0 0,19-3 0 0 0,-3 2 0 0 0,-7 2 0 0 0,-10-2 0 0 0,-1 1 0 0 0,1-1 0 0 0,-1 1 0 0 0,1-1 0 0 0,-1 1 0 0 0,1-1 0 0 0,-1 0 0 0 0,1 1 0 0 0,-1-1 0 0 0,1 0 0 0 0,-1 1 0 0 0,1-1 0 0 0,0 0 0 0 0,-1 0 0 0 0,1 1 0 0 0,-1-1 0 0 0,1 0 0 0 0,0 0 0 0 0,-1 0 0 0 0,1 0 0 0 0,0 0 0 0 0,0 0 0 0 0,9 1 0 0 0,-1 0 0 0 0,-1-2 0 0 0,0-1 0 0 0,0 0 72 0 0,-6 1 299 0 0,-2 1 117 0 0,0 0 21 0 0,0 0-66 0 0,0 0-358 0 0,-9-6-1510 0 0,7 4-262 0 0,-3-1-7865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26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4 11975 0 0,'0'0'547'0'0,"0"0"-11"0"0,6-11-181 0 0,-1-3 2616 0 0,-1 0 1 0 0,4-28-1 0 0,-4-5-347 0 0,-5 39-1962 0 0,1 0-1 0 0,-1 1 1 0 0,-2-10 0 0 0,3 16-634 0 0,-1 0 0 0 0,1-1 0 0 0,0 1 0 0 0,-1 0 0 0 0,1 0 0 0 0,0 0 1 0 0,-1-1-1 0 0,0 1 0 0 0,1 0 0 0 0,-1 0 0 0 0,-1-2 0 0 0,2 3-7 0 0,0 0 0 0 0,-1 0 0 0 0,1 1-1 0 0,0-1 1 0 0,0 0 0 0 0,-1 0 0 0 0,1 0 0 0 0,0 0 0 0 0,0 0-1 0 0,0 0 1 0 0,-1 0 0 0 0,1 1 0 0 0,0-1 0 0 0,0 0 0 0 0,0 0-1 0 0,0 0 1 0 0,-1 0 0 0 0,1 1 0 0 0,0-1 0 0 0,0 0 0 0 0,0 0-1 0 0,0 0 1 0 0,0 1 0 0 0,0-1 0 0 0,0 0 0 0 0,0 0 0 0 0,-1 1-1 0 0,1-1 1 0 0,0 0 0 0 0,0 0 0 0 0,0 0 0 0 0,0 1 0 0 0,0-1-1 0 0,-4 29 1000 0 0,3-10-1020 0 0,1 0 0 0 0,1 0 0 0 0,0 0 0 0 0,1 0 0 0 0,1 0 0 0 0,1-1 0 0 0,1 1 0 0 0,1-1 0 0 0,13 31 0 0 0,-17-45 0 0 0,1 1 0 0 0,0 0 0 0 0,1-1 0 0 0,-1 0 0 0 0,1 0 0 0 0,0 0 0 0 0,0 0 0 0 0,0 0 0 0 0,0-1 0 0 0,6 4 0 0 0,-8-6 0 0 0,0 1 0 0 0,0-1 0 0 0,1 0 0 0 0,-1 0 0 0 0,0 0 0 0 0,1 0 0 0 0,-1-1 0 0 0,1 1 0 0 0,-1-1 0 0 0,1 1 0 0 0,-1-1 0 0 0,1 0 0 0 0,-1 0 0 0 0,1 0 0 0 0,0 0 0 0 0,-1-1 0 0 0,1 1 0 0 0,-1 0 0 0 0,1-1 0 0 0,-1 0 0 0 0,0 0 0 0 0,1 0 0 0 0,3-1 0 0 0,2-4 0 0 0,0 0 0 0 0,-1 0 0 0 0,1 0 0 0 0,-1-1 0 0 0,0 0 0 0 0,0 0 0 0 0,-1-1 0 0 0,0 1 0 0 0,-1-2 0 0 0,0 1 0 0 0,0 0 0 0 0,5-14 0 0 0,1-6 0 0 0,-1 0 0 0 0,10-52 0 0 0,-18 63 72 0 0,-2 16 299 0 0,0 1 117 0 0,0 0 21 0 0,0 0-66 0 0,-1 1-294 0 0,-1 2-147 0 0,0 0 0 0 0,0 0 0 0 0,0 0 0 0 0,0 1-1 0 0,1-1 1 0 0,-1 1 0 0 0,1-1 0 0 0,0 1 0 0 0,-1 6 0 0 0,-2 6-5 0 0,-1 1 3 0 0,-6 30 0 0 0,4-9 0 0 0,-52 164 0 0 0,16-99 0 0 0,-13 36 0 0 0,54-130 0 0 0,3-1 0 0 0,5-7 0 0 0,2-3 0 0 0,0-2 0 0 0,-1 0-64 0 0,-6 2-273 0 0,-1 2-138 0 0,0 0-1978 0 0,0 0-7786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28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2 8287 0 0,'0'0'382'0'0,"0"0"-8"0"0,0 0-102 0 0,0 0 463 0 0,-5-1 824 0 0,2 1 3983 0 0,-14 1-54 0 0,21-3-2051 0 0,17-4-1898 0 0,-9 5-1495 0 0,0-1-1 0 0,1 2 1 0 0,-1 0-1 0 0,0 1 1 0 0,21 3-1 0 0,-6-1 139 0 0,119 19 1423 0 0,-53-8-2712 0 0,-92-13 1607 0 0,1 0-58 0 0,0-1-320 0 0,-1 0-120 0 0,-1 0 1 0 0,1 0-1 0 0,0 0 0 0 0,0 1 0 0 0,0-1 1 0 0,-1 0-1 0 0,1 1 0 0 0,0-1 0 0 0,-1 1 1 0 0,1-1-1 0 0,0 0 0 0 0,-1 1 0 0 0,1-1 1 0 0,0 1-1 0 0,-1 0 0 0 0,1-1 1 0 0,-1 1-1 0 0,1 1 0 0 0,12 15-2 0 0,-10-9 0 0 0,-4-3 0 0 0,1 0 0 0 0,-1 0 0 0 0,0-1 0 0 0,-1 1 0 0 0,1 0 0 0 0,-1-1 0 0 0,0 1 0 0 0,0-1 0 0 0,0 0 0 0 0,0 0 0 0 0,-6 7 0 0 0,-4 5 0 0 0,-21 21 0 0 0,28-32 0 0 0,-133 119 0 0 0,112-102 0 0 0,19-17 0 0 0,-10 7 0 0 0,12-7 72 0 0,4-4 299 0 0,1-1 117 0 0,0 0 21 0 0,0 0-134 0 0,0 0-577 0 0,0 0-248 0 0,0 0-50 0 0,0-1 58 0 0,1-1 221 0 0,0 1 0 0 0,0-1 1 0 0,0 1-1 0 0,0-1 0 0 0,-1 1 0 0 0,1-1 0 0 0,0 0 0 0 0,-1 1 0 0 0,0-1 0 0 0,1 0 0 0 0,-1 1 0 0 0,0-3 0 0 0,1-4-1329 0 0,2 2 15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28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8 15663 0 0,'0'0'719'0'0,"0"0"-20"0"0,2-1-449 0 0,10-10-11 0 0,-11 10 850 0 0,0 1 363 0 0,3-3-841 0 0,-6 2 374 0 0,-13 2 1547 0 0,-19 7 844 0 0,19 2-3376 0 0,27-9 0 0 0,8-1 0 0 0,-13-1 0 0 0,1 0 0 0 0,-1 0 0 0 0,13-5 0 0 0,-14 4 0 0 0,0 0 0 0 0,0 0 0 0 0,0 1 0 0 0,0 0 0 0 0,1 0 0 0 0,6 1 0 0 0,13-1 0 0 0,-24 0 0 0 0,1 1 0 0 0,0-1 0 0 0,0 1 0 0 0,0 0 0 0 0,-1 0 0 0 0,1 0 0 0 0,0 1 0 0 0,0-1 0 0 0,-1 1 0 0 0,1-1 0 0 0,0 1 0 0 0,0 0 0 0 0,-1 0 0 0 0,1 0 0 0 0,-1 1 0 0 0,1-1 0 0 0,3 3 0 0 0,-4-3 17 0 0,-1 1 1 0 0,1-1-1 0 0,-1 1 0 0 0,0-1 0 0 0,1 1 1 0 0,-1 0-1 0 0,0 0 0 0 0,0-1 1 0 0,0 1-1 0 0,0 0 0 0 0,0 0 0 0 0,-1 0 1 0 0,1 0-1 0 0,0 4 0 0 0,0-2 67 0 0,-1 0 0 0 0,1 0 0 0 0,-1 1 0 0 0,-1-1 0 0 0,1 0 0 0 0,-2 8 0 0 0,-2 2 173 0 0,0 0 0 0 0,-1 0-1 0 0,-8 14 1 0 0,12-26-248 0 0,-9 18 227 0 0,-1 1 1 0 0,-1-2-1 0 0,-1 0 1 0 0,-30 34-1 0 0,16-25 108 0 0,-1-2-1 0 0,-36 27 1 0 0,-44 25-344 0 0,114-80 0 0 0,1 0 0 0 0,-1 1 0 0 0,1 0 0 0 0,-1 0 0 0 0,1 0 0 0 0,0 1 0 0 0,0 0 0 0 0,12 2 0 0 0,-3 2 0 0 0,0 0 0 0 0,0 1 0 0 0,-1 1 0 0 0,1 1 0 0 0,17 11 0 0 0,-7-5 0 0 0,7 6 0 0 0,-21-11 0 0 0,1-1 0 0 0,0-1 0 0 0,18 7 0 0 0,-22-12 0 0 0,-4-3-64 0 0,-4 1-273 0 0,-4-7-2591 0 0,-2 3-7311 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46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41 11975 0 0,'0'0'267'0'0,"0"0"42"0"0,5-7 315 0 0,5-16-532 0 0,-8 17 624 0 0,1 1-1 0 0,-1-1 0 0 0,7-9 1 0 0,3-10 4682 0 0,-11 21-5082 0 0,0 3 228 0 0,-1 1-28 0 0,2-4 97 0 0,-1 3-606 0 0,-1 0 0 0 0,1 0-1 0 0,0 0 1 0 0,0-1 0 0 0,-1 1 0 0 0,1 0 0 0 0,0 0 0 0 0,-1-1-1 0 0,0 1 1 0 0,1-3 0 0 0,0 3 364 0 0,2-8 1218 0 0,-3 7-1502 0 0,0 1 0 0 0,0 0 0 0 0,1-1 0 0 0,-1 1 0 0 0,1-1 0 0 0,-1 1 0 0 0,1 0 0 0 0,-1 0 0 0 0,1-1 0 0 0,-1 1 0 0 0,3-2 0 0 0,-3 3-59 0 0,0 0 1 0 0,0 0-1 0 0,0 0 0 0 0,1 1 1 0 0,-1-1-1 0 0,0 0 0 0 0,0 0 1 0 0,0 0-1 0 0,1 0 0 0 0,-1 1 1 0 0,0-1-1 0 0,0 0 0 0 0,0 0 1 0 0,0 0-1 0 0,0 1 0 0 0,0-1 1 0 0,0 0-1 0 0,1 0 0 0 0,-1 1 1 0 0,0-1-1 0 0,0 0 0 0 0,0 0 1 0 0,0 1-1 0 0,0-1 0 0 0,0 0 1 0 0,0 0-1 0 0,0 1 0 0 0,0-1 1 0 0,0 0-1 0 0,0 0 0 0 0,0 1 1 0 0,-1-1-1 0 0,1 0 0 0 0,0 0 1 0 0,0 1-1 0 0,-5 31-28 0 0,-1 0 0 0 0,-1-1 0 0 0,-2 0 0 0 0,-12 30 0 0 0,9-27 0 0 0,-52 153 0 0 0,37-122 0 0 0,24-57 0 0 0,4-1 0 0 0,7-5 0 0 0,0-3 0 0 0,0-2 0 0 0,1-1 0 0 0,0 2 0 0 0,0 4 0 0 0,0 0 0 0 0,5 1 0 0 0,0-2 0 0 0,-4 1 0 0 0,-1 2 0 0 0,0-2 0 0 0,0-1 0 0 0,0 2 0 0 0,-1-1 0 0 0,-1 0-133 0 0,-6-1-563 0 0,-1-1-258 0 0,0 0-1558 0 0,0 0-6017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46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35 11975 0 0,'0'0'267'0'0,"0"0"42"0"0,2 0 17 0 0,1 0-230 0 0,0-1 0 0 0,0 1 0 0 0,0-1 0 0 0,0 0 0 0 0,0 0 0 0 0,-1 0 1 0 0,1 0-1 0 0,0-1 0 0 0,0 1 0 0 0,-1-1 0 0 0,1 0 0 0 0,4-3 0 0 0,-3 1 843 0 0,1 0-1 0 0,-1 0 0 0 0,0-1 1 0 0,0 0-1 0 0,6-8 1 0 0,-9 12-366 0 0,9-13 1488 0 0,-9 11-1863 0 0,0 0 214 0 0,0 0 0 0 0,1 0 0 0 0,-2 0 0 0 0,1 0 0 0 0,0 0 0 0 0,0-5 0 0 0,-1 6-327 0 0,0 1 1 0 0,0 0 0 0 0,0-1-1 0 0,0 1 1 0 0,-1 0 0 0 0,1 0-1 0 0,0-1 1 0 0,-1 1 0 0 0,1 0 0 0 0,-1 0-1 0 0,1 0 1 0 0,-1-1 0 0 0,0 1-1 0 0,1 0 1 0 0,-1 0 0 0 0,0 0-1 0 0,0 0 1 0 0,0 0 0 0 0,0 0 0 0 0,0 1-1 0 0,0-1 1 0 0,0 0 0 0 0,0 0-1 0 0,-2 0 1 0 0,0-1-86 0 0,1 1 0 0 0,0 0 0 0 0,-1 0 0 0 0,1 0 0 0 0,-1 0 0 0 0,0 0 0 0 0,1 0 0 0 0,-1 1 0 0 0,0 0 0 0 0,1-1 0 0 0,-1 1 0 0 0,0 0 0 0 0,0 0 0 0 0,-4 1 0 0 0,2 0 0 0 0,-2 0 0 0 0,-1 0 0 0 0,1 1 0 0 0,0 0 0 0 0,0 0 0 0 0,0 1 0 0 0,0 0 0 0 0,1 0 0 0 0,-1 1 0 0 0,1 0 0 0 0,0 0 0 0 0,-11 10 0 0 0,-2 3 0 0 0,2 0 0 0 0,-19 25 0 0 0,32-38 0 0 0,1 1 0 0 0,-1-1 0 0 0,1 1 0 0 0,0 0 0 0 0,1 0 0 0 0,-1 0 0 0 0,1 0 0 0 0,-2 9 0 0 0,2-4 0 0 0,0 1 0 0 0,1-1 0 0 0,1 0 0 0 0,0 1 0 0 0,1 12 0 0 0,-1-21 0 0 0,-1 4 0 0 0,9 7 0 0 0,-7-12 0 0 0,1 1 0 0 0,-1 0 0 0 0,1-1 0 0 0,-1 1 0 0 0,1-1 0 0 0,0 1 0 0 0,0-1 0 0 0,0 0 0 0 0,-1 1 0 0 0,1-1 0 0 0,0 0 0 0 0,1-1 0 0 0,-1 1 0 0 0,0 0 0 0 0,4 0 0 0 0,-2 0 0 0 0,0-1 0 0 0,0 1 0 0 0,0-1 0 0 0,0-1 0 0 0,0 1 0 0 0,0 0 0 0 0,1-1 0 0 0,3-1 0 0 0,1-1 0 0 0,-1 0 0 0 0,0 0 0 0 0,0-1 0 0 0,-1 0 0 0 0,1 0 0 0 0,-1 0 0 0 0,13-11 0 0 0,14-13 327 0 0,-24 20-138 0 0,0 0 1 0 0,0 0-1 0 0,-1-1 1 0 0,0 0-1 0 0,0-1 1 0 0,-1 0-1 0 0,0 0 1 0 0,6-13-1 0 0,-19 66-173 0 0,4-34-16 0 0,0-3 0 0 0,1 1 0 0 0,-1-1 0 0 0,1 0 0 0 0,1 1 0 0 0,-1-1 0 0 0,2 8 0 0 0,-1-9 0 0 0,-1-1 0 0 0,1 1 0 0 0,1-1 0 0 0,-1 1 0 0 0,0-1 0 0 0,1 1 0 0 0,3 4 0 0 0,7 20-64 0 0,-11-28-273 0 0,-1-1-138 0 0,0 0-33 0 0,15-16-3733 0 0,-8 3 2209 0 0,-5 10-15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49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9 11975 0 0,'0'0'547'0'0,"0"0"-11"0"0,0 0-203 0 0,0 0 419 0 0,0 0 220 0 0,0 0 42 0 0,-3-5 631 0 0,2 3 2424 0 0,-6-3-3423 0 0,7 4-503 0 0,0 1 0 0 0,-1-1 1 0 0,1 1-1 0 0,-1-1 0 0 0,1 1 1 0 0,-1 0-1 0 0,0-1 1 0 0,1 1-1 0 0,-1 0 0 0 0,1-1 1 0 0,-1 1-1 0 0,1 0 0 0 0,-1 0 1 0 0,0 0-1 0 0,0-1 1 0 0,-24 5 1083 0 0,24-4-1016 0 0,-12 4 1018 0 0,9 0-1080 0 0,2 3-133 0 0,3-7-16 0 0,0 1 0 0 0,0 0 0 0 0,-1-1 0 0 0,1 1 0 0 0,0-1 0 0 0,0 1 0 0 0,0-1 0 0 0,0 0 0 0 0,0 1 0 0 0,0-1 0 0 0,0 0 0 0 0,0 1 0 0 0,0-1 0 0 0,0 0 0 0 0,0 0 0 0 0,0 0 0 0 0,2 0 0 0 0,22-1 0 0 0,-21 1 0 0 0,101-11 0 0 0,-62 5 0 0 0,48-1 0 0 0,-33 6 0 0 0,-47 3 0 0 0,-9 0 14 0 0,0-1 1 0 0,0 1-1 0 0,0-1 0 0 0,-1 1 0 0 0,1 0 1 0 0,0-1-1 0 0,-1 1 0 0 0,1 0 1 0 0,-1 0-1 0 0,1 0 0 0 0,-1 0 0 0 0,0 1 1 0 0,0-1-1 0 0,0 0 0 0 0,0 0 1 0 0,-1 1-1 0 0,1-1 0 0 0,0 0 0 0 0,-1 1 1 0 0,0-1-1 0 0,1 1 0 0 0,-1-1 0 0 0,0 1 1 0 0,0-1-1 0 0,-1 1 0 0 0,1-1 1 0 0,0 0-1 0 0,-1 1 0 0 0,0-1 0 0 0,-1 4 1 0 0,-4 7 306 0 0,-1 0 0 0 0,0-1 0 0 0,-1 1 0 0 0,-15 17 0 0 0,-7 2-321 0 0,-1-1 0 0 0,-1-1 0 0 0,-46 32 0 0 0,54-45 0 0 0,-49 40 0 0 0,-40 32 0 0 0,106-82 0 0 0,3 1 0 0 0,3 1 0 0 0,2-7 0 0 0,0-1 0 0 0,0 1 0 0 0,0-1 0 0 0,0 0 0 0 0,0 1 0 0 0,0-1 0 0 0,1 0 0 0 0,-1 0 0 0 0,0 0 0 0 0,1 1 0 0 0,-1-1 0 0 0,1-1 0 0 0,-1 1 0 0 0,1 0 0 0 0,-1 0 0 0 0,1 0 0 0 0,0-1 0 0 0,-1 1 0 0 0,1-1 0 0 0,0 0 0 0 0,-1 1 0 0 0,1-1 0 0 0,2 0 0 0 0,7 1 0 0 0,0 0 0 0 0,16-2 0 0 0,-22 1 0 0 0,20-1 0 0 0,-18 2 0 0 0,0-1 0 0 0,0-1 0 0 0,0 1 0 0 0,0-1 0 0 0,10-3 0 0 0,-8 2 0 0 0,0 1 0 0 0,-1-1 0 0 0,1 1 0 0 0,0 1 0 0 0,15 0 0 0 0,-7 0 0 0 0,-12 0 0 0 0,-4 0 0 0 0,-1 0 0 0 0,1 0 0 0 0,-1 0 0 0 0,0 0 0 0 0,1-1 0 0 0,-1 1 0 0 0,1 0 0 0 0,-1 0 0 0 0,1 0 0 0 0,-1 1 0 0 0,1-1 0 0 0,-1 0 0 0 0,0 0 0 0 0,1 0 0 0 0,-1 0 0 0 0,1 0 0 0 0,-1 0 0 0 0,1 1 0 0 0,-1-1 0 0 0,0 0 0 0 0,1 1 0 0 0,11 6 0 0 0,-11-6-280 0 0,-1-1-1 0 0,1 0 1 0 0,-1 0-1 0 0,1 0 1 0 0,0 0-1 0 0,-1 0 1 0 0,1 0-1 0 0,0 0 1 0 0,0 0 0 0 0,-1 0-1 0 0,1 0 1 0 0,0 0-1 0 0,-1 0 1 0 0,1 0-1 0 0,-1 0 1 0 0,1-1-1 0 0,0 1 1 0 0,-1 0 0 0 0,1 0-1 0 0,0-1 1 0 0,-1 1-1 0 0,1-1 1 0 0,-1 1-1 0 0,1 0 1 0 0,-1-1-1 0 0,1 1 1 0 0,-1-1 0 0 0,1 0-1 0 0,1-1-652 0 0,0 0-1625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49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21191 0 0,'0'0'480'0'0,"0"0"67"0"0,0 0 31 0 0,0 0-56 0 0,0 0-201 0 0,0 0 424 0 0,0 0 226 0 0,9 0 928 0 0,142-4 494 0 0,-110 2-2374 0 0,40-3-22 0 0,-78 4 3 0 0,16 2 0 0 0,-2 2-829 0 0,-16-2-125 0 0,-1-1-56 0 0,0 0-217 0 0,0 0-858 0 0,0 0-379 0 0,-3 0-80 0 0,-10 4-15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50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0 0-56 0 0,2 0-341 0 0,53 6 1675 0 0,-21-2 227 0 0,-16-2-1544 0 0,1-1 0 0 0,20-1 0 0 0,-35 0-477 0 0,0 0-1 0 0,0 0 1 0 0,0 0 0 0 0,0 1 0 0 0,5 1-1 0 0,-3-1-34 0 0,-1 0-1 0 0,0 0 1 0 0,0-1-1 0 0,0 1 0 0 0,1-1 1 0 0,-1-1-1 0 0,0 1 1 0 0,7-2-1 0 0,-4 1-902 0 0,-7 1-3684 0 0,-1 0-1630 0 0,0 0-320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51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194 8287 0 0,'0'0'382'0'0,"0"0"-8"0"0,7-4 310 0 0,-5 2 2575 0 0,3-2-3026 0 0,1-2 849 0 0,0 0 1 0 0,1-1-1 0 0,-2 1 1 0 0,1-1-1 0 0,-1-1 1 0 0,0 1 0 0 0,7-15-1 0 0,-11 17-765 0 0,1 1-1 0 0,-1-1 1 0 0,0 0-1 0 0,0 0 1 0 0,0 0-1 0 0,0 0 1 0 0,-1 1-1 0 0,0-8 0 0 0,-1 10-189 0 0,1-1 0 0 0,-1 1-1 0 0,1-1 1 0 0,-1 1 0 0 0,0-1-1 0 0,0 1 1 0 0,0 0 0 0 0,0 0-1 0 0,0-1 1 0 0,0 1 0 0 0,-1 0-1 0 0,1 0 1 0 0,-1 0 0 0 0,0 0-1 0 0,1 1 1 0 0,-1-1-1 0 0,-3-2 1 0 0,1 1-73 0 0,0 0 0 0 0,-1 0 0 0 0,1 1 0 0 0,-1-1 0 0 0,1 1 0 0 0,-1 0 0 0 0,-8-2 0 0 0,11 4-44 0 0,-1-1 0 0 0,1 1-1 0 0,-1 0 1 0 0,1 0 0 0 0,-1 0 0 0 0,1 0 0 0 0,-1 0-1 0 0,1 0 1 0 0,-1 1 0 0 0,1-1 0 0 0,-1 1-1 0 0,1 0 1 0 0,-1 0 0 0 0,1 0 0 0 0,0 0 0 0 0,-1 0-1 0 0,-2 2 1 0 0,-16 11-10 0 0,3-1 0 0 0,0-1 0 0 0,0 2 0 0 0,1 1 0 0 0,-26 28 0 0 0,41-40 0 0 0,-15 18 0 0 0,-17 28 0 0 0,30-42 0 0 0,0 0 0 0 0,0 0 0 0 0,1 1 0 0 0,0 0 0 0 0,0 0 0 0 0,1 0 0 0 0,0 0 0 0 0,-1 11 0 0 0,2-18 0 0 0,1 0 0 0 0,0 0 0 0 0,0-1 0 0 0,0 1 0 0 0,-1 0 0 0 0,1 0 0 0 0,0-1 0 0 0,0 1 0 0 0,0 0 0 0 0,0 0 0 0 0,0 0 0 0 0,1-1 0 0 0,-1 1 0 0 0,0 0 0 0 0,0 0 0 0 0,0-1 0 0 0,1 1 0 0 0,-1 0 0 0 0,0 0 0 0 0,1 0 0 0 0,1 1 0 0 0,-2-1 0 0 0,0-1 0 0 0,0 1 0 0 0,0-1 0 0 0,0 1 0 0 0,0 0 0 0 0,0-1 0 0 0,0 1 0 0 0,1-1 0 0 0,-1 1 0 0 0,0-1 0 0 0,0 1 0 0 0,1-1 0 0 0,-1 1 0 0 0,0-1 0 0 0,1 0 0 0 0,-1 1 0 0 0,0-1 0 0 0,1 1 0 0 0,-1-1 0 0 0,1 0 0 0 0,-1 1 0 0 0,1-1 0 0 0,-1 0 0 0 0,1 1 0 0 0,-1-1 0 0 0,1 0 0 0 0,-1 0 0 0 0,1 0 0 0 0,-1 1 0 0 0,2-1 0 0 0,-1 0 0 0 0,4 2 0 0 0,0 0 0 0 0,1 0 0 0 0,-1-1 0 0 0,0 0 0 0 0,1 0 0 0 0,-1 0 0 0 0,0-1 0 0 0,1 1 0 0 0,-1-2 0 0 0,1 1 0 0 0,-1 0 0 0 0,1-1 0 0 0,-1 0 0 0 0,0 0 0 0 0,0-1 0 0 0,1 1 0 0 0,-1-1 0 0 0,5-3 0 0 0,7-3 0 0 0,-1-1 0 0 0,1 0 0 0 0,26-22 0 0 0,8-10 0 0 0,-50 40 0 0 0,-1 1 0 0 0,0 0 0 0 0,0 0 0 0 0,1 0 0 0 0,-1 0 0 0 0,0-1 0 0 0,0 1 0 0 0,1 0 0 0 0,-1 0 0 0 0,0 0 0 0 0,1 0 0 0 0,-1 0 0 0 0,0 0 0 0 0,1 0 0 0 0,-1 0 0 0 0,0 0 0 0 0,0 0 0 0 0,1 0 0 0 0,-1 0 0 0 0,0 0 0 0 0,1 0 0 0 0,-1 0 0 0 0,0 0 0 0 0,0 1 0 0 0,1-1 0 0 0,-1 0 0 0 0,0 0 0 0 0,0 0 0 0 0,1 0 0 0 0,-1 1 0 0 0,0-1 0 0 0,0 0 0 0 0,1 0 0 0 0,-1 0 0 0 0,0 1 0 0 0,0-1 0 0 0,0 0 0 0 0,1 0 0 0 0,-1 1 0 0 0,0-1 0 0 0,0 0 0 0 0,0 0 0 0 0,0 1 0 0 0,0-1 0 0 0,0 0 0 0 0,0 1 0 0 0,0-1 0 0 0,1 0 0 0 0,-1 0 0 0 0,0 1 0 0 0,0-1 0 0 0,0 0 0 0 0,0 1 0 0 0,0-1 0 0 0,-1 0 0 0 0,1 1 0 0 0,0-1 0 0 0,0 0 0 0 0,0 1 0 0 0,1 16 0 0 0,-2 0 0 0 0,0 0 0 0 0,0 1 0 0 0,-7 26 0 0 0,3-16 0 0 0,-28 124 604 0 0,13-62-545 0 0,9-48-162 0 0,-26 64 0 0 0,24-75 501 0 0,-1 0 0 0 0,-2-1-1 0 0,-38 55 1 0 0,3-24-398 0 0,49-58 0 0 0,-1 0 0 0 0,0 0 0 0 0,0-1 0 0 0,-6 5 0 0 0,2-2 0 0 0,7-4 0 0 0,-1-1 0 0 0,0 1 0 0 0,0 0 0 0 0,0-1 0 0 0,0 1 0 0 0,0-1 0 0 0,0 1 0 0 0,0-1 0 0 0,0 1 0 0 0,0-1 0 0 0,0 0 0 0 0,0 0 0 0 0,0 1 0 0 0,0-1 0 0 0,0 0 0 0 0,0 0 0 0 0,0 0 0 0 0,-1 0 0 0 0,1 0 0 0 0,-1-1 0 0 0,-2 1 0 0 0,1 0 0 0 0,-1-1 0 0 0,0 1 0 0 0,1-1 0 0 0,-1 0 0 0 0,1 0 0 0 0,-1-1 0 0 0,1 1 0 0 0,0-1 0 0 0,-1 1 0 0 0,-2-3 0 0 0,0 0 0 0 0,0 0 0 0 0,0 0 0 0 0,1-1 0 0 0,-7-6 0 0 0,9 7 0 0 0,0 0 0 0 0,0 0 0 0 0,0 0 0 0 0,0 0 0 0 0,0-1 0 0 0,1 1 0 0 0,0-1 0 0 0,0 0 0 0 0,0 1 0 0 0,1-1 0 0 0,-1 0 0 0 0,1 0 0 0 0,0 0 0 0 0,0-7 0 0 0,1 4 0 0 0,1 1 0 0 0,0-1 0 0 0,0 1 0 0 0,0 0 0 0 0,1-1 0 0 0,0 1 0 0 0,0 0 0 0 0,1 0 0 0 0,4-7 0 0 0,1-2 3 0 0,1 1 0 0 0,1-1 0 0 0,0 2 0 0 0,18-20 0 0 0,56-50-35 0 0,-53 54-15 0 0,31-26-888 0 0,-18 20-7294 0 0,-15 14-559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0:58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62 4607 0 0,'0'0'208'0'0,"-1"-7"32"0"0,-4-13 2105 0 0,0-3 3430 0 0,19 14-3727 0 0,-15 8-1947 0 0,0-1-1 0 0,0 1 0 0 0,0 0 1 0 0,0 0-1 0 0,0-1 0 0 0,0 1 1 0 0,0-1-1 0 0,0 1 0 0 0,0-1 1 0 0,1 1-1 0 0,-2-4 0 0 0,2 4-65 0 0,0 0 0 0 0,0 0 1 0 0,0 0-1 0 0,0 1 0 0 0,0-1 0 0 0,1 0 0 0 0,-1 0 0 0 0,0 0 0 0 0,0 0 0 0 0,0 1 0 0 0,1-1 1 0 0,-1 0-1 0 0,1 0 0 0 0,-1 1 0 0 0,0-1 0 0 0,1 0 0 0 0,-1 1 0 0 0,1-1 0 0 0,0 0 0 0 0,-1 1 1 0 0,1-1-1 0 0,-1 1 0 0 0,1-1 0 0 0,0 1 0 0 0,0-1 0 0 0,0 0 0 0 0,0 1-35 0 0,-1 0 0 0 0,0 0 0 0 0,0 0-1 0 0,1 0 1 0 0,-1-1 0 0 0,0 1 0 0 0,0 0-1 0 0,0 0 1 0 0,1 0 0 0 0,-1 0 0 0 0,0 0-1 0 0,0-1 1 0 0,0 1 0 0 0,0 0 0 0 0,1 0-1 0 0,-1 0 1 0 0,0-1 0 0 0,0 1 0 0 0,0 0 0 0 0,0 0-1 0 0,0 0 1 0 0,0-1 0 0 0,0 1 0 0 0,0 0-1 0 0,0 0 1 0 0,0-1 0 0 0,0 1 0 0 0,0 0-1 0 0,0 0 1 0 0,0-1 0 0 0,0 1 0 0 0,0 0 0 0 0,0 0-1 0 0,0-1 1 0 0,0 1 0 0 0,0 0 0 0 0,0 0-1 0 0,0-1 1 0 0,-9-7-9 0 0,1 1 28 0 0,8 7-17 0 0,0-1 0 0 0,-1 1 0 0 0,1 0-1 0 0,0 0 1 0 0,0-1 0 0 0,0 1 0 0 0,0 0 0 0 0,0 0 0 0 0,0-1 0 0 0,0 1 0 0 0,0 0 0 0 0,0 0 0 0 0,0-1 0 0 0,0 1 0 0 0,0 0 0 0 0,0 0 0 0 0,0-1 0 0 0,0 1-1 0 0,0 0 1 0 0,0 0 0 0 0,0-1 0 0 0,0 1 0 0 0,0 0 0 0 0,0 0 0 0 0,0-1 0 0 0,0 1 0 0 0,1 0 0 0 0,-1 0 0 0 0,0 0 0 0 0,0-1 0 0 0,0 1 0 0 0,0 0 0 0 0,1 0-1 0 0,-1 0 1 0 0,0 0 0 0 0,0-1 0 0 0,6-6 753 0 0,-12 1 263 0 0,3 4-911 0 0,2 1 405 0 0,1 1 0 0 0,0 0 0 0 0,0 0-69 0 0,-1-1-294 0 0,-1-4-133 0 0,8 2 56 0 0,-5 2 299 0 0,-1 1 117 0 0,0 0 21 0 0,2 0-66 0 0,5-2-294 0 0,-3 0-131 0 0,-8 2-21 0 0,3 0 4 0 0,1 0-1 0 0,0 0 0 0 0,0 0 0 0 0,-1 0 0 0 0,1 0 0 0 0,0 0 0 0 0,-1 0 0 0 0,1 0 0 0 0,0 0 0 0 0,0 0 0 0 0,-1 0 0 0 0,1 0 0 0 0,0 0 0 0 0,0 0 0 0 0,-1 0 0 0 0,1 0 0 0 0,0 0 0 0 0,-1 0 0 0 0,1 0 0 0 0,0 0 0 0 0,0 1 0 0 0,-1-1 0 0 0,1 0 0 0 0,0 0 0 0 0,0 0 0 0 0,0 0 0 0 0,-1 1 0 0 0,1-1 0 0 0,0 0 0 0 0,0 0 0 0 0,0 1 0 0 0,0-1 0 0 0,-1 0 0 0 0,1 0 0 0 0,0 1 0 0 0,0-1 0 0 0,0 0 0 0 0,0 0 0 0 0,0 1 0 0 0,0-1 0 0 0,0 0 0 0 0,0 0 0 0 0,0 1 0 0 0,0-1 0 0 0,0 0 0 0 0,0 1 0 0 0,0-1 0 0 0,0 0 0 0 0,0 0 0 0 0,0 1 0 0 0,0-1 0 0 0,0 0 0 0 0,0 1 0 0 0,0-1 0 0 0,-1 8 0 0 0,0-5 0 0 0,1-1 0 0 0,-1 0 0 0 0,1 0 0 0 0,-1 0 0 0 0,1 0 0 0 0,0 1 0 0 0,0-1 0 0 0,0 3 0 0 0,2 4 0 0 0,-1-6 0 0 0,0-1 0 0 0,0 0 0 0 0,-1 1 0 0 0,1-1 0 0 0,-1 0 0 0 0,0 1 0 0 0,0-1 0 0 0,0 0 0 0 0,0 4 0 0 0,0-2 0 0 0,1 0 0 0 0,-1 0 0 0 0,1-1 0 0 0,0 1 0 0 0,0 0 0 0 0,0 0 0 0 0,0-1 0 0 0,1 1 0 0 0,-1-1 0 0 0,1 1 0 0 0,3 3 0 0 0,-3-2 0 0 0,-1-3 5 0 0,-1 0-1 0 0,1 0 1 0 0,-1 1-1 0 0,0-1 1 0 0,1 0-1 0 0,-1 1 1 0 0,0-1-1 0 0,0 0 1 0 0,-1 0-1 0 0,1 1 1 0 0,0-1-1 0 0,-1 0 1 0 0,0 0 0 0 0,1 1-1 0 0,-1-1 1 0 0,0 0-1 0 0,0 0 1 0 0,-2 2-1 0 0,-3 12 353 0 0,2-4-6 0 0,3-11-278 0 0,1 1-1 0 0,-1 0 1 0 0,0 0-1 0 0,1 0 1 0 0,-1 0-1 0 0,1 0 1 0 0,-1 0 0 0 0,1 0-1 0 0,0 0 1 0 0,0 0-1 0 0,0 0 1 0 0,0 0 0 0 0,0 0-1 0 0,1 4 1 0 0,3 4 28 0 0,-3-8-97 0 0,0-1-1 0 0,0 1 0 0 0,-1-1 0 0 0,1 1 0 0 0,-1 0 0 0 0,1-1 1 0 0,-1 1-1 0 0,0 0 0 0 0,1-1 0 0 0,-1 1 0 0 0,0 0 1 0 0,0-1-1 0 0,0 1 0 0 0,0 0 0 0 0,0 0 0 0 0,-1-1 1 0 0,1 1-1 0 0,-1 0 0 0 0,0 2 0 0 0,-1 0-3 0 0,0 0 0 0 0,1 0 0 0 0,-1 0 0 0 0,1 0 0 0 0,0 0 0 0 0,0 0 0 0 0,0 0 0 0 0,1 0 0 0 0,-1 1 0 0 0,1-1 0 0 0,0 0 0 0 0,1 0 0 0 0,-1 1 0 0 0,1-1 0 0 0,-1 0 0 0 0,1 0 0 0 0,0 0 0 0 0,3 6 0 0 0,-4-8 0 0 0,1 0 0 0 0,-1 0 0 0 0,0 0 0 0 0,0-1 0 0 0,0 1 0 0 0,0 0 0 0 0,0 0 0 0 0,-1 0 0 0 0,1 0 0 0 0,0 0 0 0 0,-1 0 0 0 0,0 0 0 0 0,1 0 0 0 0,-1-1 0 0 0,0 1 0 0 0,0 0 0 0 0,-1 1 0 0 0,-6 20 0 0 0,7-17 0 0 0,0-4 0 0 0,0 1 0 0 0,1 0 0 0 0,-1 0 0 0 0,1 0 0 0 0,0 0 0 0 0,0 0 0 0 0,0 0 0 0 0,0 0 0 0 0,0 0 0 0 0,1 0 0 0 0,-1 0 0 0 0,1 0 0 0 0,0-1 0 0 0,0 1 0 0 0,0 0 0 0 0,0 0 0 0 0,2 2 0 0 0,-1-2 0 0 0,-1-2 0 0 0,0-1 0 0 0,0 1 0 0 0,0 0 0 0 0,0 0 0 0 0,-1 0 0 0 0,1 0 0 0 0,0 0 0 0 0,-1 0 0 0 0,1 0 0 0 0,-1 0 0 0 0,1 0 0 0 0,-1 0 0 0 0,0 0 0 0 0,1 0 0 0 0,-1 0 0 0 0,0 0 0 0 0,0 0 0 0 0,0 0 0 0 0,0 1 0 0 0,0-1 0 0 0,0 0 0 0 0,0 0 0 0 0,0 0 0 0 0,0 0 0 0 0,-1 1 0 0 0,1-1 0 0 0,0 0 0 0 0,0 0 0 0 0,0 0 0 0 0,0-1 0 0 0,0 1 0 0 0,0 0 0 0 0,0 0 0 0 0,1 0 0 0 0,-1 0 0 0 0,0-1 0 0 0,0 1 0 0 0,0 0 0 0 0,1 0 0 0 0,-1-1 0 0 0,1 1 0 0 0,-1 0 0 0 0,0-1 0 0 0,1 1 0 0 0,0 1 0 0 0,0-1 0 0 0,0-1 0 0 0,-1 1 0 0 0,1 0 0 0 0,-1 0 0 0 0,0-1 0 0 0,1 1 0 0 0,-1 0 0 0 0,1 0 0 0 0,-1 0 0 0 0,0 0 0 0 0,0 0 0 0 0,1-1 0 0 0,-1 1 0 0 0,0 0 0 0 0,0 0 0 0 0,0 1 0 0 0,-2 7 0 0 0,2-8 0 0 0,-1 0 0 0 0,1 0 0 0 0,0 0 0 0 0,0 0 0 0 0,0 0 0 0 0,0 1 0 0 0,0-1 0 0 0,0 0 0 0 0,0 0 0 0 0,0 0 0 0 0,0 0 0 0 0,0 0 0 0 0,0 0 0 0 0,1 0 0 0 0,-1 0 0 0 0,0 0 0 0 0,1 0 0 0 0,-1 0 0 0 0,1 0 0 0 0,-1 0 0 0 0,1-1 0 0 0,0 1 0 0 0,0 1 0 0 0,0-1 0 0 0,1 1 0 0 0,-1-1 0 0 0,0 1 0 0 0,0 0 0 0 0,0-1 0 0 0,0 1 0 0 0,0 0 0 0 0,-1-1 0 0 0,1 1 0 0 0,0 0 0 0 0,-1 0 0 0 0,1 0 0 0 0,-1 0 0 0 0,0-1 0 0 0,0 1 0 0 0,0 0 0 0 0,0 0 0 0 0,0 0 0 0 0,0 0 0 0 0,0 0 0 0 0,0 0 0 0 0,-1 0 0 0 0,1 0 0 0 0,-1-1 0 0 0,1 1 0 0 0,-1 0 0 0 0,0 0 0 0 0,-1 2 0 0 0,1-3 0 0 0,1 0 0 0 0,-1 1 0 0 0,1-1 0 0 0,0 0 0 0 0,-1 1 0 0 0,1-1 0 0 0,0 0 0 0 0,0 1 0 0 0,0-1 0 0 0,0 1 0 0 0,0-1 0 0 0,0 0 0 0 0,1 1 0 0 0,-1-1 0 0 0,1 2 0 0 0,-1-2 0 0 0,0 1 0 0 0,1-1 0 0 0,-1 0 0 0 0,0 0 0 0 0,0 1 0 0 0,0-1 0 0 0,0 0 0 0 0,0 1 0 0 0,0-1 0 0 0,0 0 0 0 0,0 0 0 0 0,0 1 0 0 0,-1-1 0 0 0,1 0 0 0 0,0 0 0 0 0,-1 1 0 0 0,1-1 0 0 0,-1 0 0 0 0,0 1 0 0 0,-2 4 0 0 0,0-1 0 0 0,0 1 0 0 0,1-1 0 0 0,0 1 0 0 0,1 0 0 0 0,-1-1 0 0 0,-1 13 0 0 0,-4 15 0 0 0,5-25 0 0 0,0 0 0 0 0,-1 17 0 0 0,3-22 0 0 0,0 0 0 0 0,0 0 0 0 0,0 0 0 0 0,0 0 0 0 0,0 0 0 0 0,1 1 0 0 0,-1-1 0 0 0,1 0 0 0 0,0 0 0 0 0,0 0 0 0 0,2 3 0 0 0,-3-5 0 0 0,2 0 0 0 0,-1 1 0 0 0,0-1 0 0 0,0 0 0 0 0,-1 1 0 0 0,1-1 0 0 0,0 1 0 0 0,0 0 0 0 0,-1-1 0 0 0,1 1 0 0 0,-1 0 0 0 0,1-1 0 0 0,-1 1 0 0 0,0 0 0 0 0,1 0 0 0 0,-1-1 0 0 0,0 1 0 0 0,0 0 0 0 0,0 0 0 0 0,-1-1 0 0 0,1 1 0 0 0,-1 2 0 0 0,1-3 0 0 0,0 1 0 0 0,0-1 0 0 0,0 0 0 0 0,0 0 0 0 0,0 1 0 0 0,0-1 0 0 0,0 0 0 0 0,0 0 0 0 0,1 0 0 0 0,-1 1 0 0 0,0-1 0 0 0,1 0 0 0 0,-1 0 0 0 0,2 2 0 0 0,-2-2 0 0 0,1 0 0 0 0,-1 0 0 0 0,1 0 0 0 0,-1 0 0 0 0,0 0 0 0 0,1 1 0 0 0,-1-1 0 0 0,0 0 0 0 0,0 0 0 0 0,0 0 0 0 0,0 1 0 0 0,0-1 0 0 0,0 0 0 0 0,0 2 0 0 0,-5 11 0 0 0,4-13 0 0 0,0 1 0 0 0,0-1 0 0 0,1 1 0 0 0,-1-1 0 0 0,1 1 0 0 0,-1-1 0 0 0,1 1 0 0 0,-1-1 0 0 0,1 1 0 0 0,0 0 0 0 0,0-1 0 0 0,0 1 0 0 0,0 0 0 0 0,0-1 0 0 0,0 1 0 0 0,0-1 0 0 0,0 1 0 0 0,1 0 0 0 0,-1-1 0 0 0,1 1 0 0 0,-1-1 0 0 0,2 3 0 0 0,10 11 0 0 0,-10-13 0 0 0,0 0 0 0 0,0 1 0 0 0,0-1 0 0 0,0 1 0 0 0,0-1 0 0 0,1 4 0 0 0,-3-4 0 0 0,1-1 0 0 0,-1 0 0 0 0,0 0 0 0 0,0 0 0 0 0,0 0 0 0 0,0 1 0 0 0,0-1 0 0 0,0 0 0 0 0,0 0 0 0 0,0 1 0 0 0,0-1 0 0 0,0 0 0 0 0,-1 0 0 0 0,1 0 0 0 0,0 0 0 0 0,-1 1 0 0 0,1-1 0 0 0,-1 0 0 0 0,1 0 0 0 0,-2 1 0 0 0,1-1 0 0 0,0 1 0 0 0,1-1 0 0 0,-1 0 0 0 0,0 1 0 0 0,0-1 0 0 0,1 1 0 0 0,-1-1 0 0 0,1 1 0 0 0,-1 0 0 0 0,1-1 0 0 0,0 1 0 0 0,0-1 0 0 0,0 1 0 0 0,0 0 0 0 0,0-1 0 0 0,0 1 0 0 0,0-1 0 0 0,0 1 0 0 0,1 0 0 0 0,-1-1 0 0 0,0 1 0 0 0,1-1 0 0 0,0 1 0 0 0,-1-1 0 0 0,1 1 0 0 0,0-1 0 0 0,0 0 0 0 0,-1 1 0 0 0,1-1 0 0 0,0 0 0 0 0,2 2 0 0 0,-2-1 0 0 0,0 0 0 0 0,-1 0 0 0 0,1 0 0 0 0,0 0 0 0 0,-1 0 0 0 0,0 0 0 0 0,1 0 0 0 0,-1 0 0 0 0,0 0 0 0 0,0 0 0 0 0,0 0 0 0 0,0 0 0 0 0,0 0 0 0 0,-1 0 0 0 0,1 0 0 0 0,-1 0 0 0 0,0 2 0 0 0,0 0 0 0 0,1-1 0 0 0,-1 0 0 0 0,1 1 0 0 0,-1-1 0 0 0,1 1 0 0 0,1 5 0 0 0,0-6 0 0 0,-1-1 0 0 0,1 1 0 0 0,0-1 0 0 0,0 0 0 0 0,1 1 0 0 0,2 2 0 0 0,-3-3 0 0 0,-1-1 0 0 0,1 0 0 0 0,0 0 0 0 0,0 1 0 0 0,0-1 0 0 0,-1 1 0 0 0,1-1 0 0 0,0 0 0 0 0,-1 1 0 0 0,0-1 0 0 0,1 1 0 0 0,-1 0 0 0 0,0-1 0 0 0,0 1 0 0 0,0-1 0 0 0,0 1 0 0 0,0-1 0 0 0,0 1 0 0 0,0 1 0 0 0,-8 20 0 0 0,6-19 0 0 0,1-1 0 0 0,-1 1 0 0 0,1-1 0 0 0,0 1 0 0 0,0-1 0 0 0,0 1 0 0 0,1-1 0 0 0,-1 1 0 0 0,1 0 0 0 0,0-1 0 0 0,0 1 0 0 0,0 0 0 0 0,1 0 0 0 0,-1-1 0 0 0,2 7 0 0 0,3 1 0 0 0,-2-4 0 0 0,0 0 0 0 0,0 0 0 0 0,1 8 0 0 0,-4-13 0 0 0,1 1 0 0 0,-1-1 0 0 0,0 1 0 0 0,0-1 0 0 0,0 1 0 0 0,0-1 0 0 0,0 0 0 0 0,-1 1 0 0 0,1-1 0 0 0,-1 1 0 0 0,0-1 0 0 0,1 0 0 0 0,-3 4 0 0 0,3-5 0 0 0,-1 0 0 0 0,1 0 0 0 0,0 1 0 0 0,0-1 0 0 0,0 0 0 0 0,0 0 0 0 0,0 0 0 0 0,0 1 0 0 0,0-1 0 0 0,0 0 0 0 0,0 0 0 0 0,1 0 0 0 0,-1 1 0 0 0,0-1 0 0 0,1 0 0 0 0,-1 0 0 0 0,1 0 0 0 0,-1 0 0 0 0,1 0 0 0 0,-1 0 0 0 0,2 1 0 0 0,-1-1 0 0 0,0 1 0 0 0,-1-1 0 0 0,1 0 0 0 0,0 0 0 0 0,-1 0 0 0 0,1 0 0 0 0,-1 1 0 0 0,1-1 0 0 0,-1 0 0 0 0,0 1 0 0 0,1-1 0 0 0,-1 0 0 0 0,0 1 0 0 0,0-1 0 0 0,0 0 0 0 0,0 1 0 0 0,0-1 0 0 0,0 0 0 0 0,-1 1 0 0 0,0 1 0 0 0,-1 2 0 0 0,1-4 0 0 0,1 0 0 0 0,-1 0 0 0 0,1 0 0 0 0,-1 0 0 0 0,1 0 0 0 0,-1 0 0 0 0,1 1 0 0 0,0-1 0 0 0,0 0 0 0 0,-1 0 0 0 0,1 0 0 0 0,0 0 0 0 0,0 0 0 0 0,0 0 0 0 0,0 1 0 0 0,0-1 0 0 0,0 0 0 0 0,1 0 0 0 0,-1 0 0 0 0,0 0 0 0 0,1 0 0 0 0,-1 0 0 0 0,0 0 0 0 0,1 2 0 0 0,0-2-1 0 0,-1-1 0 0 0,0 1 0 0 0,1 0 0 0 0,-1 0 0 0 0,0 0-1 0 0,0 0 1 0 0,0 0 0 0 0,0-1 0 0 0,0 1 0 0 0,0 0 0 0 0,0 0 0 0 0,0 0 0 0 0,0 0 0 0 0,0 0-1 0 0,-1 1 1 0 0,1-1 9 0 0,-1 0-1 0 0,1 0 1 0 0,0 0-1 0 0,0 0 1 0 0,0 0-1 0 0,0 0 1 0 0,0 0-1 0 0,0 0 1 0 0,0 0-1 0 0,0 0 1 0 0,0 2-1 0 0,1-1 88 0 0,0 0 1 0 0,0 1-1 0 0,0-1 0 0 0,-1 0 1 0 0,1 1-1 0 0,-1-1 0 0 0,0 0 0 0 0,0 1 1 0 0,0-1-1 0 0,0 1 0 0 0,0-1 1 0 0,0 0-1 0 0,0 1 0 0 0,-1-1 1 0 0,0 0-1 0 0,1 1 0 0 0,-1-1 0 0 0,-1 3 1 0 0,1-3-88 0 0,1 1 0 0 0,-1-1 1 0 0,1 0-1 0 0,0 0 0 0 0,0 1 1 0 0,0-1-1 0 0,0 0 1 0 0,1 0-1 0 0,-1 1 0 0 0,0-1 1 0 0,1 0-1 0 0,0 0 0 0 0,-1 0 1 0 0,1 0-1 0 0,0 0 0 0 0,0 0 1 0 0,0 0-1 0 0,3 3 0 0 0,-3-3-7 0 0,0 0-1 0 0,0 0 0 0 0,0 0 1 0 0,1 1-1 0 0,-2-1 1 0 0,1 0-1 0 0,0 0 0 0 0,0 1 1 0 0,-1-1-1 0 0,1 0 0 0 0,-1 1 1 0 0,0-1-1 0 0,0 0 1 0 0,0 1-1 0 0,0-1 0 0 0,0 1 1 0 0,-1 4-1 0 0,0-6 0 0 0,0 1 0 0 0,1 0 0 0 0,-1 0 0 0 0,1 0 0 0 0,-1-1 0 0 0,1 1 0 0 0,0 0 0 0 0,0 0 0 0 0,0 0 0 0 0,0 0 0 0 0,0 0 0 0 0,0 0 0 0 0,0-1 0 0 0,1 1 0 0 0,0 4 0 0 0,0-5 0 0 0,-1 1 0 0 0,0 0 0 0 0,0-1 0 0 0,0 1 0 0 0,0 0 0 0 0,0 0 0 0 0,0-1 0 0 0,0 1 0 0 0,-1 0 0 0 0,1-1 0 0 0,-1 1 0 0 0,0 1 0 0 0,0-2 0 0 0,1 1 0 0 0,-1-1 0 0 0,1 0 0 0 0,0 1 0 0 0,-1-1 0 0 0,1 0 0 0 0,0 1 0 0 0,0-1 0 0 0,0 0 0 0 0,0 1 0 0 0,0-1 0 0 0,0 1 0 0 0,0-1 0 0 0,0 0 0 0 0,1 1 0 0 0,-1-1 0 0 0,1 2 0 0 0,4 4 0 0 0,-5-7 0 0 0,1 1 0 0 0,-1 0 0 0 0,1-1 0 0 0,-1 1 0 0 0,1-1 0 0 0,-1 1 0 0 0,0 0 0 0 0,1-1 0 0 0,-1 1 0 0 0,0 0 0 0 0,0-1 0 0 0,0 1 0 0 0,1 0 0 0 0,-1 0 0 0 0,0-1 0 0 0,0 1 0 0 0,0 0 0 0 0,0 0 0 0 0,0-1 0 0 0,0 1 0 0 0,0 0 0 0 0,0 0 0 0 0,-1 1 0 0 0,1-1 0 0 0,-1 0 0 0 0,1 1 0 0 0,0-1 0 0 0,0 1 0 0 0,-1-1 0 0 0,1 1 0 0 0,0-1 0 0 0,0 1 0 0 0,1-1 0 0 0,-1 1 0 0 0,0-1 0 0 0,0 0 0 0 0,1 1 0 0 0,-1-1 0 0 0,1 1 0 0 0,-1-1 0 0 0,1 0 0 0 0,0 1 0 0 0,0-1 0 0 0,-1 0 0 0 0,1 0 0 0 0,1 2 0 0 0,-1-3 0 0 0,-1 1 0 0 0,0-1 0 0 0,1 0 0 0 0,-1 0 0 0 0,0 1 0 0 0,0-1 0 0 0,1 0 0 0 0,-1 1 0 0 0,0-1 0 0 0,0 0 0 0 0,1 1 0 0 0,-1-1 0 0 0,0 1 0 0 0,0-1 0 0 0,0 0 0 0 0,0 1 0 0 0,0-1 0 0 0,0 1 0 0 0,0-1 0 0 0,0 1 0 0 0,0-1 0 0 0,0 0 0 0 0,0 1 0 0 0,0-1 0 0 0,0 1 0 0 0,-1 16 0 0 0,3 0 0 0 0,-1-15 0 0 0,-1 0 0 0 0,1 1 0 0 0,-1-1 0 0 0,0 0 0 0 0,0 1 0 0 0,1-1 0 0 0,-2 4 0 0 0,1-3 0 0 0,0 0 0 0 0,0-1 0 0 0,0 1 0 0 0,0 0 0 0 0,1 0 0 0 0,-1-1 0 0 0,1 1 0 0 0,-1 0 0 0 0,1-1 0 0 0,2 5 0 0 0,-2-5 0 0 0,0 0 0 0 0,0 0 0 0 0,0 0 0 0 0,-1-1 0 0 0,1 1 0 0 0,0 0 0 0 0,-1 0 0 0 0,0 0 0 0 0,0 0 0 0 0,1 0 0 0 0,-1 0 0 0 0,0 0 0 0 0,0 0 0 0 0,-1 0 0 0 0,1 0 0 0 0,0 0 0 0 0,-1 0 0 0 0,1 0 0 0 0,-1 0 0 0 0,-1 2 0 0 0,1-2 0 0 0,0 0 0 0 0,0 0 0 0 0,0 1 0 0 0,0-1 0 0 0,0 0 0 0 0,0 0 0 0 0,1 1 0 0 0,-1-1 0 0 0,1 0 0 0 0,0 1 0 0 0,0-1 0 0 0,0 5 0 0 0,1-1 0 0 0,0-1 0 0 0,0 1 0 0 0,1 0 0 0 0,2 5 0 0 0,-2-7 0 0 0,-1 7 0 0 0,-3 9 0 0 0,5-9 0 0 0,-2-9 0 0 0,0 1 0 0 0,0-1 0 0 0,0 1 0 0 0,0-1 0 0 0,-1 1 0 0 0,2 5 0 0 0,1 38 0 0 0,-2-43 0 0 0,-1-2 0 0 0,0 0 0 0 0,1 0 0 0 0,-1-1 0 0 0,0 1 0 0 0,0 0 0 0 0,0 0 0 0 0,0 0 0 0 0,1 0 0 0 0,-1 0 0 0 0,-1 0 0 0 0,1 0 0 0 0,0 0 0 0 0,0 0 0 0 0,0-1 0 0 0,0 1 0 0 0,-1 0 0 0 0,0 2 0 0 0,1 12 0 0 0,-3 18 0 0 0,-2-24 0 0 0,4-8 0 0 0,0-1 0 0 0,1 1 0 0 0,-1 0 0 0 0,1 0 0 0 0,-1 0 0 0 0,1-1 0 0 0,-1 1 0 0 0,1 0 0 0 0,-1 0 0 0 0,1 0 0 0 0,0 0 0 0 0,-1 0 0 0 0,1 0 0 0 0,0 0 0 0 0,0 0 0 0 0,0 0 0 0 0,0 0 0 0 0,0 0 0 0 0,0 0 0 0 0,0 0 0 0 0,0 0 0 0 0,0 0 0 0 0,0 0 0 0 0,1 1 0 0 0,1 12 0 0 0,-4-9 0 0 0,1-4 0 0 0,0 0 0 0 0,0 1 0 0 0,0-1 0 0 0,1 1 0 0 0,-1-1 0 0 0,0 1 0 0 0,1-1 0 0 0,-1 1 0 0 0,1 0 0 0 0,0-1 0 0 0,-1 1 0 0 0,1 0 0 0 0,0-1 0 0 0,0 1 0 0 0,0 2 0 0 0,0-1 0 0 0,0-1 0 0 0,0 1 0 0 0,1-1 0 0 0,-1 1 0 0 0,0-1 0 0 0,1 1 0 0 0,0-1 0 0 0,-1 1 0 0 0,1-1 0 0 0,0 0 0 0 0,0 1 0 0 0,0-1 0 0 0,1 0 0 0 0,2 4 0 0 0,-1-1 0 0 0,-3 3 0 0 0,-2-5 0 0 0,1-1 0 0 0,-2 19 0 0 0,4 5 0 0 0,0-17 0 0 0,3 2 0 0 0,-4-11 0 0 0,0 0 0 0 0,0 0 0 0 0,0 1 0 0 0,0-1 0 0 0,0 0 0 0 0,0 0 0 0 0,0 1 0 0 0,1-1 0 0 0,-1 0 0 0 0,0 0 0 0 0,0 0 0 0 0,0 1 0 0 0,0-1 0 0 0,0 0 0 0 0,0 0 0 0 0,0 1 0 0 0,-1-1 0 0 0,1 0 0 0 0,0 0 0 0 0,0 1 0 0 0,0-1 0 0 0,0 0 0 0 0,0 0 0 0 0,0 0 0 0 0,0 1 0 0 0,0-1 0 0 0,-1 0 0 0 0,-2 8 0 0 0,1 1 0 0 0,3-1 0 0 0,-2-1 0 0 0,-3-3-201 0 0,3-4-850 0 0,-6-9-1900 0 0,0-1 1418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52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29 13823 0 0,'0'0'315'0'0,"2"-10"1078"0"0,-2 7-1401 0 0,0-8 6290 0 0,-1 9-5709 0 0,1 2-49 0 0,0 0-11 0 0,0 0-1 0 0,0 0-414 0 0,0 0-1 0 0,-1-1 1 0 0,1 1-1 0 0,0 0 1 0 0,-1 0-1 0 0,1 0 1 0 0,-1 0-1 0 0,1-1 1 0 0,0 1-1 0 0,-1 0 1 0 0,1 0-1 0 0,-1 0 1 0 0,1 0-1 0 0,-1 0 1 0 0,1 0-1 0 0,0 0 1 0 0,-1 0 0 0 0,1 0-1 0 0,-1 0 1 0 0,0 0-1 0 0,-9 10 348 0 0,6-7-296 0 0,1-1 1 0 0,0 2-1 0 0,0-1 1 0 0,0 0-1 0 0,0 0 0 0 0,1 1 1 0 0,-4 5-1 0 0,-28 50-149 0 0,23-40 0 0 0,0 0 0 0 0,1 0 0 0 0,-8 22 0 0 0,5-2 406 0 0,1 1 1 0 0,2 1-1 0 0,2 0 1 0 0,-6 83-1 0 0,13-94-396 0 0,5 46 0 0 0,-2-64-11 0 0,0 0 1 0 0,0 0-1 0 0,1-1 1 0 0,1 1-1 0 0,0-1 1 0 0,9 20-1 0 0,-10-27 1 0 0,0 0 0 0 0,1 1 0 0 0,-1-1 0 0 0,1-1 0 0 0,0 1 0 0 0,0 0 0 0 0,0-1 0 0 0,0 0 0 0 0,8 4 0 0 0,-4-2 0 0 0,-3-4 0 0 0,7 0 0 0 0,-3-2 0 0 0,-1-2 0 0 0,-7 3 0 0 0,1-1 0 0 0,-1 1 0 0 0,0-1 0 0 0,0 0 0 0 0,0 0 0 0 0,0 1 0 0 0,0-1 0 0 0,-1 0 0 0 0,1 0 0 0 0,0 0 0 0 0,0 0 0 0 0,-1 0 0 0 0,1 0 0 0 0,0 0 0 0 0,-1-1 0 0 0,1 1 0 0 0,-1 0 0 0 0,1 0 0 0 0,-1 0 0 0 0,0-1 0 0 0,1 1 0 0 0,-1 0 0 0 0,0 0 0 0 0,0-1 0 0 0,0 1 0 0 0,0 0 0 0 0,0 0 0 0 0,0-1 0 0 0,0 1 0 0 0,-1 0 0 0 0,1 0 0 0 0,0-1 0 0 0,-1 1 0 0 0,1 0 0 0 0,-1 0 0 0 0,0-1 0 0 0,-7-10-979 0 0,7 11 62 0 0,0-1 1 0 0,0 1-1 0 0,0-1 1 0 0,0 1-1 0 0,0-1 1 0 0,-1 1-1 0 0,1 0 1 0 0,-2-1-1 0 0,-2-2-7871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52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0135 0 0,'0'0'464'0'0,"0"0"-9"0"0,11-13 3594 0 0,-10 11-3428 0 0,0 0 0 0 0,1 0 0 0 0,-1 0 0 0 0,1 1 0 0 0,-1-1-1 0 0,1 0 1 0 0,0 1 0 0 0,0-1 0 0 0,0 1 0 0 0,3-2 0 0 0,-3 2-432 0 0,-1 1 1 0 0,0-1 0 0 0,0 1 0 0 0,0 0 0 0 0,1 0-1 0 0,-1 0 1 0 0,0 0 0 0 0,0 0 0 0 0,1 0-1 0 0,-1 0 1 0 0,0 0 0 0 0,0 0 0 0 0,0 0-1 0 0,1 1 1 0 0,-1-1 0 0 0,0 0 0 0 0,0 1-1 0 0,0-1 1 0 0,0 1 0 0 0,0 0 0 0 0,1-1 0 0 0,-1 1-1 0 0,1 1 1 0 0,2 1-114 0 0,1 1-1 0 0,-1 1 1 0 0,0-1-1 0 0,0 1 0 0 0,0 0 1 0 0,-1 0-1 0 0,6 10 1 0 0,17 42 416 0 0,-21-43-460 0 0,24 49 672 0 0,13 36 640 0 0,-37-85-1344 0 0,2 0 0 0 0,0 0 0 0 0,16 23 0 0 0,0-1 0 0 0,-12-17 0 0 0,-10-17 17 0 0,-2-7-1 0 0,-2-8-182 0 0,1 9-359 0 0,0 0 1 0 0,-1 0-1 0 0,1 1 1 0 0,0-1 0 0 0,-1 0-1 0 0,0 1 1 0 0,-5-5-1 0 0,-11-13-2815 0 0,2-4 1304 0 0,1 3-11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53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50 15663 0 0,'0'0'356'0'0,"0"0"50"0"0,1-1 20 0 0,16-10 1738 0 0,18-16-1 0 0,-34 26-1498 0 0,4-9 2364 0 0,-4 10-1134 0 0,-4 7-1047 0 0,-9 11-848 0 0,-1-1 0 0 0,-19 21 0 0 0,7-9 0 0 0,-89 119 1440 0 0,-27 22-832 0 0,130-156-673 0 0,-17 24 0 0 0,-3 6-206 0 0,30-43-204 0 0,1-1-33 0 0,0 0-4 0 0,0 0 0 0 0,0 0 0 0 0,4-1-54 0 0,-1 0 0 0 0,0 0 1 0 0,0 0-1 0 0,0-1 0 0 0,0 1 0 0 0,0-1 0 0 0,0 0 0 0 0,0 0 0 0 0,3-3 1 0 0,13-12-1971 0 0,0-2-22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53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 17503 0 0,'0'0'399'0'0,"0"0"60"0"0,0 0 21 0 0,0 0-59 0 0,0 0-68 0 0,0 0 742 0 0,0 0 354 0 0,7 9 2292 0 0,-7-6-3602 0 0,1-1 0 0 0,-1 1 0 0 0,1 0-1 0 0,-1-1 1 0 0,0 1 0 0 0,0 0-1 0 0,0-1 1 0 0,-1 1 0 0 0,1 0 0 0 0,-1-1-1 0 0,1 1 1 0 0,-3 4 0 0 0,-14 34-68 0 0,14-35 212 0 0,-10 21 96 0 0,5-12-72 0 0,1 1-1 0 0,0-1 1 0 0,-6 24-1 0 0,9-26-275 0 0,3-11-48 0 0,0 0 0 0 0,0 1 1 0 0,0-1-1 0 0,1 1 1 0 0,-1 0-1 0 0,1-1 1 0 0,0 1-1 0 0,-1 0 1 0 0,1-1-1 0 0,0 1 0 0 0,1-1 1 0 0,-1 1-1 0 0,1 4 1 0 0,-1-7-68 0 0,0 0 0 0 0,1 0 0 0 0,-1 1 0 0 0,0-1 0 0 0,0 0 0 0 0,1 0 0 0 0,-1 0 0 0 0,0 1 1 0 0,1-1-1 0 0,-1 0 0 0 0,0 0 0 0 0,0 0 0 0 0,1 0 0 0 0,-1 0 0 0 0,0 0 0 0 0,1 1 0 0 0,-1-1 0 0 0,0 0 0 0 0,1 0 1 0 0,-1 0-1 0 0,0 0 0 0 0,1 0 0 0 0,-1 0 0 0 0,0 0 0 0 0,1 0 0 0 0,-1-1 0 0 0,0 1 0 0 0,1 0 0 0 0,-1 0 0 0 0,1 0 1 0 0,9-3-1318 0 0,1-1-132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54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9351 0 0,'0'0'439'0'0,"0"0"62"0"0,0 0 33 0 0,5-7 95 0 0,-4 7-599 0 0,-1-1 0 0 0,1 0 1 0 0,-1 1-1 0 0,0-1 0 0 0,1 1 0 0 0,-1-1 1 0 0,0 0-1 0 0,0 1 0 0 0,1-1 0 0 0,-1 0 1 0 0,0 1-1 0 0,0-1 0 0 0,0 0 0 0 0,0 0 1 0 0,0 1-1 0 0,0-1 0 0 0,0 0 1 0 0,0 1-1 0 0,0-2 0 0 0,-1-1 248 0 0,5-9 1124 0 0,-4 12-1347 0 0,0 0 1 0 0,0 0-1 0 0,0 0 0 0 0,0 0 1 0 0,0 0-1 0 0,0 0 0 0 0,0 0 1 0 0,0 0-1 0 0,1 0 0 0 0,-1-1 1 0 0,0 1-1 0 0,0 0 0 0 0,0 0 1 0 0,0 0-1 0 0,0 0 0 0 0,0 0 1 0 0,0 0-1 0 0,0 0 0 0 0,1 0 1 0 0,-1 0-1 0 0,0 0 0 0 0,0 0 0 0 0,0 0 1 0 0,0 0-1 0 0,0 0 0 0 0,0 0 1 0 0,0 0-1 0 0,1 0 0 0 0,-1 0 1 0 0,0 0-1 0 0,0 0 0 0 0,0 0 1 0 0,0 0-1 0 0,0 0 0 0 0,0 0 1 0 0,0 0-1 0 0,1 0 0 0 0,-1 0 1 0 0,0 0-1 0 0,0 1 0 0 0,0-1 1 0 0,0 0-1 0 0,0 0 0 0 0,0 0 1 0 0,2 2 434 0 0,-1 0 1 0 0,0 1 0 0 0,1-1-1 0 0,-1 0 1 0 0,0 1-1 0 0,1 3 1 0 0,13 51-491 0 0,-9-35 0 0 0,8 23 0 0 0,-11-37 0 0 0,1 0 0 0 0,-1 0 0 0 0,2-1 0 0 0,-1 0 0 0 0,1 0 0 0 0,9 10 0 0 0,-10-10 0 0 0,-3-5 0 0 0,1 0 0 0 0,-1 0 0 0 0,0-1 0 0 0,1 1 0 0 0,-1 0 0 0 0,1-1 0 0 0,-1 1 0 0 0,1-1 0 0 0,0 0 0 0 0,3 3 0 0 0,-3-3 0 0 0,0 1 0 0 0,0-1 0 0 0,1 0 0 0 0,-1 0 0 0 0,0 1 0 0 0,1-1 0 0 0,-1-1 0 0 0,0 1 0 0 0,1 0 0 0 0,-1-1 0 0 0,1 1 0 0 0,0-1 0 0 0,-1 0 0 0 0,1 0 0 0 0,-1 0 0 0 0,1 0 0 0 0,-1 0 0 0 0,1 0 0 0 0,-1-1 0 0 0,1 1 0 0 0,-1-1 0 0 0,1 0 0 0 0,-1 0 0 0 0,1 0 0 0 0,-1 0 0 0 0,0 0 0 0 0,0 0 0 0 0,1-1 0 0 0,-1 1 0 0 0,0-1 0 0 0,0 1 0 0 0,0-1 0 0 0,2-2 0 0 0,5-6 0 0 0,0-1 0 0 0,-1 0 0 0 0,0 0 0 0 0,12-22 0 0 0,-18 28 0 0 0,7-10 0 0 0,-2 5 0 0 0,-1-1 0 0 0,-1 0 0 0 0,1-1 0 0 0,-2 1 0 0 0,1-1 0 0 0,-2 0 0 0 0,3-14 0 0 0,-4 19 72 0 0,-2 5 299 0 0,-8 6 626 0 0,5-1-940 0 0,0 1 0 0 0,0-1 0 0 0,0 1 0 0 0,0 0 0 0 0,1 0 1 0 0,0 0-1 0 0,0 0 0 0 0,0 0 0 0 0,-3 9 0 0 0,-1 0-20 0 0,1 2-37 0 0,0 0 0 0 0,1 0 0 0 0,0 0 0 0 0,-1 24 0 0 0,3-23 0 0 0,-1 0 0 0 0,-1 0 0 0 0,0 0 0 0 0,-8 20 0 0 0,8-26 0 0 0,-19 40 0 0 0,3 0 0 0 0,-20 72 0 0 0,40-122 0 0 0,0 1 0 0 0,0-1 0 0 0,0 1 0 0 0,0-1 0 0 0,0 1 0 0 0,0-1 0 0 0,0 1 0 0 0,0-1 0 0 0,0 0 0 0 0,0 1 0 0 0,0-1 0 0 0,0 1 0 0 0,0-1 0 0 0,0 1 0 0 0,0-1 0 0 0,0 1 0 0 0,1-1 0 0 0,-1 0 0 0 0,0 1 0 0 0,0-1 0 0 0,1 1 0 0 0,-1-1 0 0 0,0 0 0 0 0,0 1 0 0 0,1-1 0 0 0,-1 0 0 0 0,0 1 0 0 0,1-1 0 0 0,-1 0 0 0 0,0 0 0 0 0,1 1 0 0 0,-1-1 0 0 0,1 0 0 0 0,-1 0 0 0 0,0 0 0 0 0,1 1 0 0 0,-1-1 0 0 0,1 0 0 0 0,-1 0 0 0 0,1 0 0 0 0,-1 0 0 0 0,1 0 0 0 0,-1 0 0 0 0,0 0 0 0 0,1 0 0 0 0,-1 0 0 0 0,1 0 0 0 0,-1 0 0 0 0,1 0 0 0 0,-1 0 0 0 0,1 0 0 0 0,-1-1 0 0 0,0 1 0 0 0,1 0 0 0 0,-1 0 0 0 0,1-1 0 0 0,-1 1 0 0 0,4-1-101 0 0,-1 0 0 0 0,0 0 0 0 0,0-1-1 0 0,0 1 1 0 0,0-1 0 0 0,0 0 0 0 0,0 1 0 0 0,-1-2 0 0 0,1 1 0 0 0,0 0 0 0 0,-1 0-1 0 0,0-1 1 0 0,1 1 0 0 0,-1-1 0 0 0,0 0 0 0 0,3-5 0 0 0,0-3-520 0 0,0 1 0 0 0,0-1 0 0 0,4-17 0 0 0,-4 10-912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55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 11975 0 0,'0'0'267'0'0,"0"0"42"0"0,0 0 17 0 0,0 0-28 0 0,2-1-58 0 0,1 0 291 0 0,0 0 0 0 0,0 1-1 0 0,0-1 1 0 0,0 0-1 0 0,0 1 1 0 0,6-1 0 0 0,7 0 1538 0 0,-13 1-1721 0 0,0 0 0 0 0,0 0 0 0 0,0 0-1 0 0,0 0 1 0 0,1 1 0 0 0,-1-1 0 0 0,0 1 0 0 0,0 0-1 0 0,0 0 1 0 0,0 0 0 0 0,0 0 0 0 0,4 3 0 0 0,10 4 1906 0 0,-14-8-2116 0 0,0 1-1 0 0,-1 0 1 0 0,1 1 0 0 0,-1-1-1 0 0,0 0 1 0 0,1 1 0 0 0,-1-1-1 0 0,0 1 1 0 0,0 0 0 0 0,3 3-1 0 0,17 28 1768 0 0,-11-13-1636 0 0,-4-8-181 0 0,-1 0 1 0 0,-1 1-1 0 0,0-1 0 0 0,-1 2 1 0 0,0-1-1 0 0,-1 0 0 0 0,2 24 0 0 0,0 99 957 0 0,-6-100-913 0 0,-1 26-105 0 0,-3-1 1 0 0,-3 1-1 0 0,-3-1 1 0 0,-2-1-1 0 0,-23 63 1 0 0,24-86-28 0 0,-3 0 0 0 0,0-2 0 0 0,-39 64 0 0 0,49-90 0 0 0,0-2 0 0 0,-1-7 0 0 0,-21-14-4203 0 0,22 11 2670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55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7503 0 0,'0'0'803'0'0,"0"0"-18"0"0,0 0-290 0 0,0 0 626 0 0,0 0 331 0 0,0 0 69 0 0,2 0-123 0 0,20-8 346 0 0,2 1-543 0 0,-20 5-1024 0 0,0 1 0 0 0,0-1 1 0 0,-1 1-1 0 0,1 0 0 0 0,0 0 0 0 0,0 1 0 0 0,0-1 1 0 0,7 1-1 0 0,35 3 1229 0 0,-10-1-736 0 0,76-6-653 0 0,-87 1-17 0 0,-20 2 0 0 0,0 1 0 0 0,0-1 0 0 0,0 1 0 0 0,0 0 0 0 0,8 1 0 0 0,-2 1 0 0 0,-1-3 0 0 0,-3-2-201 0 0,-6 2-850 0 0,-8 4-3504 0 0,-3 1-4998 0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0:56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23039 0 0,'0'0'528'0'0,"0"0"69"0"0,2 0 38 0 0,4 0-508 0 0,0 0-1 0 0,0-1 1 0 0,1 0-1 0 0,-1 0 1 0 0,11-3-1 0 0,13-2 748 0 0,40-7 1535 0 0,-44 7-974 0 0,37-4 0 0 0,-59 10-1416 0 0,4 0-305 0 0,1-1 1 0 0,0 1 0 0 0,-1 1-1 0 0,15 2 1 0 0,-22-3-7039 0 0,-1 0-2544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15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83 11975 0 0,'0'0'267'0'0,"0"0"42"0"0,6-7 315 0 0,-4 5-824 0 0,15-17 633 0 0,-14 15 703 0 0,1-1 0 0 0,-1 1 0 0 0,0-1 0 0 0,0 1-1 0 0,3-9 1 0 0,-5 12-181 0 0,-1 1-290 0 0,0 0-575 0 0,0 0-1 0 0,0 0 0 0 0,0 0 1 0 0,1 0-1 0 0,-1-1 0 0 0,0 1 1 0 0,0 0-1 0 0,0 0 0 0 0,0 0 1 0 0,0 0-1 0 0,0 0 0 0 0,0 0 1 0 0,1-1-1 0 0,-1 1 0 0 0,0 0 1 0 0,0 0-1 0 0,0 0 0 0 0,0 0 1 0 0,0-1-1 0 0,0 1 0 0 0,0 0 1 0 0,0 0-1 0 0,0 0 1 0 0,0 0-1 0 0,0-1 0 0 0,0 1 1 0 0,0 0-1 0 0,0 0 0 0 0,0 0 1 0 0,0 0-1 0 0,0-1 0 0 0,0 1 1 0 0,0 0-1 0 0,0 0 0 0 0,0 0 1 0 0,0 0-1 0 0,0 0 0 0 0,0-1 1 0 0,-1 1-1 0 0,-6-2 862 0 0,-11 3-312 0 0,12 0-572 0 0,1 1 0 0 0,-1 1-1 0 0,1-1 1 0 0,0 1 0 0 0,-1 0 0 0 0,1 0-1 0 0,-7 7 1 0 0,-10 5 7 0 0,-59 31-74 0 0,102-67 0 0 0,-16 16 0 0 0,1-1 0 0 0,-1 1 0 0 0,1 0 0 0 0,-1 0 0 0 0,9-5 0 0 0,-8 7 0 0 0,10-6 0 0 0,0 2 0 0 0,27-11 0 0 0,-41 18 0 0 0,0-1 0 0 0,0 0 0 0 0,0 0 0 0 0,0 0 0 0 0,1 1 0 0 0,-1-1 0 0 0,0 1 0 0 0,1 0 0 0 0,-1-1 0 0 0,1 1 0 0 0,-1 0 0 0 0,0 1 0 0 0,5-1 0 0 0,-5 1 41 0 0,0 0 0 0 0,0 0 0 0 0,0 0 0 0 0,0 0 0 0 0,0 0 0 0 0,0 0 0 0 0,0 0 0 0 0,0 1 0 0 0,0-1 0 0 0,-1 1 0 0 0,1-1 0 0 0,-1 1 0 0 0,1-1 0 0 0,-1 1-1 0 0,1 0 1 0 0,-1 0 0 0 0,0 0 0 0 0,0 0 0 0 0,0 0 0 0 0,0 0 0 0 0,0 0 0 0 0,-1 0 0 0 0,1 0 0 0 0,0 4 0 0 0,1 4 164 0 0,0 0 0 0 0,0 0-1 0 0,-2 0 1 0 0,1 11 0 0 0,-2-5-205 0 0,0 0 0 0 0,-1-1 0 0 0,-1 1 0 0 0,0-1 0 0 0,-1 0 0 0 0,0 0 0 0 0,-2 0 0 0 0,0-1 0 0 0,0 1 0 0 0,-16 23 0 0 0,8-17 0 0 0,-1-1 0 0 0,0-1 0 0 0,-2 0 0 0 0,0-1 0 0 0,-1-1 0 0 0,-22 17 0 0 0,-12 13 0 0 0,39-34 0 0 0,-1 1 0 0 0,-26 17 0 0 0,36-29 0 0 0,0 0 0 0 0,0 0 0 0 0,0-1 0 0 0,0 1 0 0 0,-8 0 0 0 0,-12 5 0 0 0,21-5 0 0 0,2-1 0 0 0,0-1 0 0 0,1 1 0 0 0,-1-1 0 0 0,0 0 0 0 0,0 1 0 0 0,1-1 0 0 0,-1 0 0 0 0,0 1 0 0 0,0-1 0 0 0,0 0 0 0 0,0 0 0 0 0,0 0 0 0 0,1 0 0 0 0,-1 0 0 0 0,0 0 0 0 0,0 0 0 0 0,0 0 0 0 0,0 0 0 0 0,0-1 0 0 0,0 1 0 0 0,1 0 0 0 0,-1 0 0 0 0,-1-1 0 0 0,-1 0 0 0 0,1-1 0 0 0,0 1 0 0 0,0 0 0 0 0,0 0 0 0 0,0-1 0 0 0,0 0 0 0 0,0 1 0 0 0,-2-4 0 0 0,-1-2 0 0 0,0-1 0 0 0,5 8 0 0 0,-1-1 0 0 0,1 1 0 0 0,0-1 0 0 0,0 1 0 0 0,-1-1 0 0 0,1 1 0 0 0,0-1 0 0 0,0 0 0 0 0,0 1 0 0 0,-1-1 0 0 0,1 1 0 0 0,0-1 0 0 0,0 0 0 0 0,0 1 0 0 0,0-1 0 0 0,0 1 0 0 0,0-1 0 0 0,0 0 0 0 0,0 1 0 0 0,1-1 0 0 0,-1-2 0 0 0,0 2 0 0 0,-1 0 0 0 0,1 1 0 0 0,0-1 0 0 0,0 0 0 0 0,0 1 0 0 0,0-1 0 0 0,0 0 0 0 0,0 1 0 0 0,0-1 0 0 0,0 0 0 0 0,1 1 0 0 0,-1-1 0 0 0,0 0 0 0 0,0 1 0 0 0,0-1 0 0 0,1 0 0 0 0,-1 1 0 0 0,0-1 0 0 0,1 1 0 0 0,-1-1 0 0 0,1 1 0 0 0,-1-1 0 0 0,1 0 0 0 0,1-1 0 0 0,2-5 0 0 0,2 0 0 0 0,-6 7 0 0 0,0-1 0 0 0,1 1 0 0 0,-1-1 0 0 0,0 1 0 0 0,1-1 0 0 0,-1 1 0 0 0,1 0 0 0 0,-1-1 0 0 0,0 1 0 0 0,1 0 0 0 0,-1-1 0 0 0,1 1 0 0 0,-1 0 0 0 0,1 0 0 0 0,-1-1 0 0 0,1 1 0 0 0,-1 0 0 0 0,1 0 0 0 0,0 0 0 0 0,-1 0 0 0 0,1 0 0 0 0,-1 0 0 0 0,1 0 0 0 0,-1 0 0 0 0,1 0 0 0 0,0 0 0 0 0,-1 0 0 0 0,1 0 0 0 0,-1 0 0 0 0,1 1 0 0 0,1-1 0 0 0,20-1 0 0 0,-7 1 0 0 0,-11 2 0 0 0,-2 0 0 0 0,3 1 0 0 0,1-1 0 0 0,-1 1 0 0 0,0 0 0 0 0,0 0 0 0 0,0 0 0 0 0,8 7 0 0 0,-2 4 0 0 0,0 0 0 0 0,8 15 0 0 0,-12-19 0 0 0,5 8 0 0 0,-6-12 0 0 0,-1-9-133 0 0,-1-10-2527 0 0,-4 12 1637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19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41 13823 0 0,'0'0'315'0'0,"0"0"45"0"0,-4-14 465 0 0,3 10-783 0 0,0 1 0 0 0,1-1 0 0 0,0 0 1 0 0,-1 1-1 0 0,2-6 0 0 0,-1 6 329 0 0,0 0 1 0 0,0-1-1 0 0,0 1 1 0 0,-1 0-1 0 0,1 0 1 0 0,-2-4 0 0 0,-3-34 4677 0 0,-4 10-2812 0 0,9 30-1725 0 0,-5-10 956 0 0,2 4-1313 0 0,0 1-66 0 0,2 4 282 0 0,1 2 117 0 0,0 0 21 0 0,0 0-66 0 0,0 9-278 0 0,-1-4-165 0 0,1 1 0 0 0,0 0 0 0 0,1 10 0 0 0,0 3 0 0 0,0-9 0 0 0,0 1 0 0 0,1 0 0 0 0,1 0 0 0 0,0-1 0 0 0,0 1 0 0 0,1-1 0 0 0,0 0 0 0 0,1 0 0 0 0,6 10 0 0 0,0-4 0 0 0,4 2 0 0 0,-14-17 0 0 0,0 1 0 0 0,-1-1 0 0 0,1 0 0 0 0,0 0 0 0 0,0 0 0 0 0,0 0 0 0 0,0 0 0 0 0,0 0 0 0 0,0 0 0 0 0,1 0 0 0 0,-1 0 0 0 0,0 0 0 0 0,0-1 0 0 0,1 1 0 0 0,-1 0 0 0 0,1-1 0 0 0,2 2 0 0 0,0-2 0 0 0,10 3 0 0 0,-10-4 0 0 0,-1 0 0 0 0,2-1 0 0 0,0 0 0 0 0,0 0 0 0 0,0 0 0 0 0,0-1 0 0 0,0 0 0 0 0,0 0 0 0 0,0 0 0 0 0,-1 0 0 0 0,0-1 0 0 0,0 0 0 0 0,0 0 0 0 0,0 0 0 0 0,0 0 0 0 0,-1 0 0 0 0,0-1 0 0 0,0 0 0 0 0,3-5 0 0 0,1-4 0 0 0,0 0 0 0 0,-1-1 0 0 0,-1 0 0 0 0,7-27 0 0 0,-5 5 0 0 0,5-50 0 0 0,-12 80 0 0 0,-1 2 0 0 0,4 12 0 0 0,-2-4 0 0 0,0-1 0 0 0,-1 1 0 0 0,1 0 0 0 0,-1 0 0 0 0,1 0 0 0 0,-1 4 0 0 0,-4 30 0 0 0,1-20 0 0 0,3-8 0 0 0,-2-1 0 0 0,1 1 0 0 0,-1-1 0 0 0,-5 12 0 0 0,-62 131 0 0 0,55-122 0 0 0,-25 70 0 0 0,4-10 0 0 0,11-24 72 0 0,23-63-45 0 0,-2 10 1168 0 0,-2 20-441 0 0,0-12-754 0 0,3-10 0 0 0,2-9 0 0 0,0-1 0 0 0,0 1 0 0 0,0-1 0 0 0,0 1 0 0 0,0-1 0 0 0,0 1 0 0 0,0-1 0 0 0,-1 1 0 0 0,1-1 0 0 0,0 1 0 0 0,0-1 0 0 0,0 1 0 0 0,-1-1 0 0 0,1 1 0 0 0,0-1 0 0 0,0 0 0 0 0,-1 1 0 0 0,1-1 0 0 0,0 1 0 0 0,-1-1 0 0 0,1 0 0 0 0,0 1 0 0 0,-1-1 0 0 0,1 0 0 0 0,-1 1 0 0 0,1-1 0 0 0,-1 0 0 0 0,1 0 0 0 0,-1 1 0 0 0,0-1 0 0 0,-1 1 0 0 0,-2 5 0 0 0,5 2 0 0 0,0-5 0 0 0,2 11 0 0 0,-1-7 0 0 0,4-9-133 0 0,8-11-4302 0 0,-7 7-5461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0:53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73 8287 0 0,'0'0'382'0'0,"0"0"-8"0"0,0 0-170 0 0,0 0 176 0 0,1-18 3052 0 0,-2 18-3321 0 0,1 0 0 0 0,0 0 0 0 0,0 0 0 0 0,-1-1 0 0 0,1 1 0 0 0,0 0 0 0 0,0 0 0 0 0,0-1-1 0 0,0 1 1 0 0,-1 0 0 0 0,1 0 0 0 0,0-1 0 0 0,0 1 0 0 0,0 0 0 0 0,0-1 0 0 0,0 1 0 0 0,0 0 0 0 0,0-1 0 0 0,0 1-1 0 0,0 0 1 0 0,0-1 0 0 0,0 1 0 0 0,0 0 0 0 0,0 0 0 0 0,0-1 0 0 0,0 1 0 0 0,0 0 0 0 0,0-1 0 0 0,0 1 0 0 0,0 0-1 0 0,0-1 1 0 0,1 1 0 0 0,-1 0 0 0 0,0-1 0 0 0,12 0 2710 0 0,-9 1-3264 0 0,-1 0 955 0 0,0 0 84 0 0,3-1 192 0 0,-5 1-776 0 0,0 0 0 0 0,0 0-1 0 0,0 0 1 0 0,0 0 0 0 0,0 0-1 0 0,0 0 1 0 0,0-1-1 0 0,0 1 1 0 0,0 0 0 0 0,0 0-1 0 0,0 0 1 0 0,0 0 0 0 0,0 0-1 0 0,0 0 1 0 0,0 0 0 0 0,0 0-1 0 0,0-1 1 0 0,0 1 0 0 0,0 0-1 0 0,0 0 1 0 0,0 0 0 0 0,0 0-1 0 0,0 0 1 0 0,0 0-1 0 0,0 0 1 0 0,0 0 0 0 0,0 0-1 0 0,0-1 1 0 0,0 1 0 0 0,0 0-1 0 0,-1 0 1 0 0,1 0 0 0 0,0 0-1 0 0,0 0 1 0 0,0 0 0 0 0,0 0-1 0 0,0 0 1 0 0,0 0 0 0 0,0 0-1 0 0,0 0 1 0 0,0 0-1 0 0,-1 0 1 0 0,1 0 0 0 0,0 0-1 0 0,0 0 1 0 0,0 0 0 0 0,0 0-1 0 0,0 0 1 0 0,0 0 0 0 0,0 0-1 0 0,0 0 1 0 0,-1 0 0 0 0,1 0-1 0 0,0 0 1 0 0,0 0-1 0 0,0 0 1 0 0,-1-1 500 0 0,1 1 0 0 0,0 0-68 0 0,0 0-217 0 0,0 0 161 0 0,0 0 100 0 0,0 0 21 0 0,0 0-66 0 0,9 0-278 0 0,51-4-165 0 0,-19 1 0 0 0,-25 2 0 0 0,1 0 0 0 0,0 1 0 0 0,22 3 0 0 0,111 8 0 0 0,-147-11 0 0 0,22 1 0 0 0,9 1 0 0 0,39-3 0 0 0,4-4 0 0 0,74-9 0 0 0,-132 12 0 0 0,27 0 0 0 0,1 1 0 0 0,60-7 0 0 0,-12 6 0 0 0,6-1 0 0 0,-54-1 0 0 0,-19 2 0 0 0,0-2 0 0 0,36-8 0 0 0,-40 7 0 0 0,-1 1 0 0 0,40-1 0 0 0,-28 1 27 0 0,41-9 0 0 0,17-2-9 0 0,-69 12 586 0 0,-1-1-1 0 0,26-6 1 0 0,-44 8-584 0 0,1 1 1 0 0,0 0-1 0 0,0 1 0 0 0,0-1 1 0 0,0 1-1 0 0,0 0 1 0 0,6 2-1 0 0,2-1-19 0 0,26-2 0 0 0,-9 3-1 0 0,16 0 0 0 0,-31 0 0 0 0,0-2 0 0 0,1 0 0 0 0,20-3 0 0 0,209-30 0 0 0,-238 33 0 0 0,1-1 0 0 0,-1 1 0 0 0,10 1 0 0 0,12-1 0 0 0,27 5 0 0 0,-48-4 0 0 0,-1 0 0 0 0,1 0 0 0 0,11 4 0 0 0,-6-2 0 0 0,50 13 0 0 0,-47-11 0 0 0,30 4 0 0 0,5-9 0 0 0,-26 3 0 0 0,0-2 0 0 0,0-2 0 0 0,39-4 0 0 0,-15 1 0 0 0,167-1 0 0 0,-193 2 0 0 0,-17 2 0 0 0,-1 1 0 0 0,1-1 0 0 0,0 1 0 0 0,8 0 0 0 0,3 3 0 0 0,0-1 0 0 0,0-1 0 0 0,0-1 0 0 0,24-2 0 0 0,11-2 0 0 0,-38 4 0 0 0,0-1 0 0 0,19-3 0 0 0,-17 1 0 0 0,1 2 0 0 0,34 1 0 0 0,-27 0 0 0 0,66-3 0 0 0,-59 1 0 0 0,36 3 0 0 0,12 0 0 0 0,-26 0 0 0 0,-40 0 0 0 0,0 0 0 0 0,1-2 0 0 0,26-3 0 0 0,-24 2 0 0 0,32-1 0 0 0,-4 0 0 0 0,188-15 0 0 0,-174 12 0 0 0,-43 3 0 0 0,0 1 0 0 0,1 1 0 0 0,22 1 0 0 0,-18 2 0 0 0,1-1 0 0 0,-1 0 0 0 0,1-2 0 0 0,36-5 0 0 0,-32 2 0 0 0,38-1 0 0 0,-44 4 0 0 0,7 1 0 0 0,-14 0 0 0 0,-1-1 0 0 0,23-3 0 0 0,-5 0 0 0 0,1 0 0 0 0,0 3 0 0 0,53 2 0 0 0,-16 1 0 0 0,-10-2 0 0 0,89-1 0 0 0,-77 4 0 0 0,132-10 0 0 0,-101 10 0 0 0,32-9 0 0 0,-123 6 0 0 0,5-1 0 0 0,23 4 0 0 0,-21-2 0 0 0,28 1 0 0 0,-39-1 0 0 0,1-1 0 0 0,0 1 0 0 0,12-1 0 0 0,8-1 0 0 0,-10 1 0 0 0,0-2 0 0 0,18-3 0 0 0,32-4 0 0 0,-61 8 8 0 0,-6-1 0 0 0,-6 0-88 0 0,-6-1-201 0 0,6 2 21 0 0,0-1 1 0 0,1 1-1 0 0,-11-6 0 0 0,-1-1-252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21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2 13823 0 0,'0'0'315'0'0,"0"0"45"0"0,0 0 21 0 0,0 0-49 0 0,0 0-81 0 0,0 0 481 0 0,0 0 237 0 0,0 0 45 0 0,0 0 8 0 0,0 0 2 0 0,0 0 0 0 0,0 0 0 0 0,0 0-69 0 0,0 0-290 0 0,0 0-121 0 0,0 0-28 0 0,0 0-4 0 0,0 0 0 0 0,0 0 0 0 0,0 0 0 0 0,0 0-68 0 0,-2 0-289 0 0,-3 1-66 0 0,4 0 282 0 0,1-1 117 0 0,0 0 21 0 0,0 0-66 0 0,0 0-222 0 0,0 0 166 0 0,0 0 101 0 0,0 0 21 0 0,0 0-66 0 0,1-1-294 0 0,0-1-147 0 0,1 1-1 0 0,0 0 1 0 0,0 0-1 0 0,0 0 1 0 0,0 0-1 0 0,0 0 1 0 0,0 1-1 0 0,0-1 1 0 0,0 0-1 0 0,0 1 1 0 0,4-1-1 0 0,1 0-3 0 0,8-2 2 0 0,1 1 0 0 0,0 1 0 0 0,-1 0 0 0 0,31 4 0 0 0,24-2 0 0 0,-64-1 0 0 0,0 0 0 0 0,0 0 0 0 0,10 2 0 0 0,-9-1 0 0 0,1 0 0 0 0,-1-1 0 0 0,1 1 0 0 0,0-2 0 0 0,-1 1 0 0 0,1-1 0 0 0,10-2 0 0 0,-2 1 0 0 0,-8 0 0 0 0,-8 2-1 0 0,-1 0-1 0 0,1 0 1 0 0,0 0 0 0 0,0 0-1 0 0,0 0 1 0 0,-1 0-1 0 0,1 0 1 0 0,0 0 0 0 0,0-1-1 0 0,0 1 1 0 0,-1 0 0 0 0,1 0-1 0 0,0 0 1 0 0,0 0 0 0 0,0 0-1 0 0,0 0 1 0 0,-1 0-1 0 0,1-1 1 0 0,0 1 0 0 0,0 0-1 0 0,0 0 1 0 0,0 0 0 0 0,0 0-1 0 0,-1-1 1 0 0,1 1-1 0 0,0 0 1 0 0,0 0 0 0 0,0 0-1 0 0,0-1 1 0 0,0 1 0 0 0,0 0-1 0 0,0 0 1 0 0,0 0 0 0 0,0-1-1 0 0,0 1 1 0 0,0 0-1 0 0,0 0 1 0 0,0 0 0 0 0,0-1-1 0 0,0 1 1 0 0,0 0 0 0 0,0 0-1 0 0,0 0 1 0 0,0-1-1 0 0,0 1 1 0 0,0 0 0 0 0,0 0-1 0 0,1 0 1 0 0,-1-1 0 0 0,0 1-1 0 0,0 0 1 0 0,0 0 0 0 0,0 0-1 0 0,0 0 1 0 0,0 0-1 0 0,1-1 1 0 0,-1 1 0 0 0,0 0-1 0 0,0 0 1 0 0,0 0 0 0 0,1 0-1 0 0,-1 0 1 0 0,0 0 0 0 0,0 0-1 0 0,0 0 1 0 0,1-1-1 0 0,-15-3-307 0 0,-5 6-2619 0 0,8 1-7311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34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18 10135 0 0,'0'0'231'0'0,"0"0"29"0"0,0 0 19 0 0,1-1-41 0 0,12-15-44 0 0,-5 2 1746 0 0,-5 9-916 0 0,1-1 1 0 0,-1 1 0 0 0,8-9-1 0 0,-9 13-764 0 0,-1-1-1 0 0,1 1 0 0 0,-1-1 0 0 0,0 1 1 0 0,0-1-1 0 0,1 0 0 0 0,-1 0 1 0 0,0 0-1 0 0,-1 0 0 0 0,1 0 0 0 0,0 0 1 0 0,0 0-1 0 0,-1 0 0 0 0,0 0 1 0 0,1-4-1 0 0,0-4 616 0 0,1 6-98 0 0,4-5-378 0 0,-5 8-12 0 0,-1 1 101 0 0,0 0 21 0 0,-2 1-66 0 0,-4 2-294 0 0,-3-1-130 0 0,7 0-19 0 0,-11 16-3 0 0,-11 16 3 0 0,14-18 0 0 0,-34 58 0 0 0,-20 55 2048 0 0,42-82-2048 0 0,-4 10 0 0 0,10-7 0 0 0,-14 90 0 0 0,28-133 0 0 0,-3 16 0 0 0,3-11 0 0 0,-1 1 0 0 0,2-1 0 0 0,-1 1 0 0 0,2 12 0 0 0,0-19 0 0 0,0-1 0 0 0,1 1 0 0 0,-1-1 0 0 0,1 0 0 0 0,1 1 0 0 0,2 7 0 0 0,-3-10 0 0 0,20 49 0 0 0,-19-49 0 0 0,5 20 0 0 0,-3-9 72 0 0,-3-13 299 0 0,-1-1 117 0 0,0 0 21 0 0,0 0-66 0 0,0 0-495 0 0,0 0-983 0 0,-6-5-1916 0 0,5 4 1418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36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6 10135 0 0,'0'0'231'0'0,"0"0"29"0"0,0 0 19 0 0,2-6 524 0 0,-2 3 4830 0 0,-4-4-416 0 0,4 7-5060 0 0,0 0 1 0 0,0 0-1 0 0,0-1 1 0 0,0 1-1 0 0,0 0 1 0 0,0 0-1 0 0,-1-1 1 0 0,1 1-1 0 0,0 0 1 0 0,0 0-1 0 0,0-1 1 0 0,0 1-1 0 0,0 0 1 0 0,0-1-1 0 0,0 1 1 0 0,0 0-1 0 0,0 0 1 0 0,0-1-1 0 0,0 1 1 0 0,0 0-1 0 0,1 0 1 0 0,-1-1-1 0 0,0 1 1 0 0,0 0-1 0 0,0 0 1 0 0,0-1-1 0 0,0 1 1 0 0,0 0-1 0 0,1 0 1 0 0,-1-1-1 0 0,0 1 1 0 0,1 0-156 0 0,0-1 0 0 0,0 1 0 0 0,0 0 0 0 0,-1 0 0 0 0,1 0 0 0 0,0 0 0 0 0,0 0 0 0 0,0 0 0 0 0,0 0 0 0 0,-1 0 0 0 0,1 0 0 0 0,0 1 0 0 0,0-1 0 0 0,0 0 0 0 0,0 0 0 0 0,-1 1 0 0 0,1-1 0 0 0,0 1 0 0 0,0-1 0 0 0,-1 0 0 0 0,1 1 0 0 0,0 0 0 0 0,-1-1 1 0 0,1 1-1 0 0,-1-1 0 0 0,1 1 0 0 0,-1 0 0 0 0,1-1 0 0 0,-1 1 0 0 0,2 1 0 0 0,-2-1 24 0 0,21 29 667 0 0,18 38 0 0 0,-4-9-103 0 0,-10-13-590 0 0,-12-19 0 0 0,1-6 0 0 0,-11-18 0 0 0,-1 1 0 0 0,1-1 0 0 0,-1 1 0 0 0,0-1 0 0 0,0 1 0 0 0,2 5 0 0 0,-3-4 0 0 0,10 17 0 0 0,-9-20 0 0 0,-1 0 0 0 0,0 0 0 0 0,0 0 0 0 0,0 0 0 0 0,-1 0 0 0 0,1 0 0 0 0,0 3 0 0 0,1 2 0 0 0,0 0 0 0 0,1 0 0 0 0,-1-1 0 0 0,7 12 0 0 0,-6-10 0 0 0,1-1 0 0 0,1-1-64 0 0,-4-5-273 0 0,-1-1-138 0 0,0 0-33 0 0,-4-13-4449 0 0,0 5-3574 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37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17 13823 0 0,'0'0'315'0'0,"0"0"45"0"0,0 0 21 0 0,1-2-49 0 0,4-11 651 0 0,-4 12-14 0 0,-1 1 45 0 0,0 0-61 0 0,0 0-288 0 0,0 0-121 0 0,0 0-28 0 0,0 0-4 0 0,0 0 0 0 0,0 0 0 0 0,0 0 0 0 0,0 0 0 0 0,0 0 0 0 0,-2 0 0 0 0,-11 9 3 0 0,0 0-1 0 0,0 1 1 0 0,-19 19 0 0 0,-134 141 602 0 0,53-34-1117 0 0,76-79 0 0 0,41-64-2020 0 0,10-14-5696 0 0,-13 20 4 0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37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3823 0 0,'0'0'315'0'0,"0"0"45"0"0,0 0 21 0 0,0 0-49 0 0,0 0-12 0 0,0 0 770 0 0,2 0 354 0 0,2-1-692 0 0,0 1 0 0 0,0-1 0 0 0,1 0 0 0 0,-1-1 0 0 0,4-1 0 0 0,18-4 1938 0 0,20-4-1622 0 0,-31 7-641 0 0,0 1-1 0 0,24-3 1 0 0,28-5 1013 0 0,-52 11-1228 0 0,-10 0-162 0 0,1 0-1 0 0,0-1 1 0 0,-1 1-1 0 0,1-1 1 0 0,-1 0-1 0 0,1 0 1 0 0,8-4-1 0 0,-12 3-49 0 0,14-2 0 0 0,-14 4 0 0 0,10 0 0 0 0,2 3 0 0 0,-4-1 0 0 0,-3 1-133 0 0,-6-2-563 0 0,-1-1-258 0 0,0 0-1102 0 0,0 0-4403 0 0,0 0-1891 0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38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6 15663 0 0,'0'0'356'0'0,"0"0"50"0"0,0 0 20 0 0,0 0-42 0 0,0 0-112 0 0,0 0 463 0 0,5-5 820 0 0,-3 5 4232 0 0,-1 4-5687 0 0,0 0 0 0 0,0 0-1 0 0,0 0 1 0 0,0 1 0 0 0,-1-1-1 0 0,0 0 1 0 0,0 0 0 0 0,0 0-1 0 0,-1 0 1 0 0,0 5 0 0 0,-1 1 133 0 0,1-1 1 0 0,-2 1-1 0 0,-4 13 1 0 0,5-20-234 0 0,-6 13 0 0 0,1 0 0 0 0,1 1 0 0 0,1 0 0 0 0,0 0 0 0 0,1 0 0 0 0,1 1 0 0 0,0 0 0 0 0,0 25 0 0 0,4-35 0 0 0,2 0-64 0 0,-3-7-273 0 0,0-1-138 0 0,0 0-33 0 0,2 0-72 0 0,21-12-3661 0 0,-22 11-3610 0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38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5 17503 0 0,'0'0'399'0'0,"0"0"60"0"0,7-5 442 0 0,2-4 486 0 0,-14 13 1475 0 0,-11 12 1242 0 0,5-4-4104 0 0,5-4 0 0 0,6 0 0 0 0,1-7 0 0 0,0 0 0 0 0,0-1 0 0 0,0 1 0 0 0,0 0 0 0 0,1-1 0 0 0,-1 1 0 0 0,0-1 0 0 0,0 1 0 0 0,1-1 0 0 0,-1 1 0 0 0,0-1 0 0 0,1 0 0 0 0,-1 0 0 0 0,0 0 0 0 0,3 0 0 0 0,22 0 0 0 0,-20 0 0 0 0,0 0 0 0 0,-1 1 0 0 0,1-1 0 0 0,0 1 0 0 0,0 0 0 0 0,10 4 0 0 0,-13-4 0 0 0,1 1 0 0 0,-1-1 0 0 0,1 1 0 0 0,-1 0 0 0 0,0 0 0 0 0,0 0 0 0 0,1 0 0 0 0,-2 0 0 0 0,1 1 0 0 0,0-1 0 0 0,4 6 0 0 0,-6-6 0 0 0,1 0 0 0 0,-1 0 0 0 0,0 0 0 0 0,0 0 0 0 0,0 0 0 0 0,0 0 0 0 0,0 0 0 0 0,-1 0 0 0 0,1 1 0 0 0,-1-1 0 0 0,1 0 0 0 0,-1 0 0 0 0,0 1 0 0 0,0-1 0 0 0,0 0 0 0 0,0 1 0 0 0,0-1 0 0 0,-1 0 0 0 0,1 0 0 0 0,-1 1 0 0 0,1-1 0 0 0,-1 0 0 0 0,0 0 0 0 0,0 0 0 0 0,-1 3 0 0 0,0 0 0 0 0,-4 8 124 0 0,-1-1 1 0 0,0 1-1 0 0,0-1 1 0 0,-16 18-1 0 0,-43 41 939 0 0,19-21-700 0 0,13-14-363 0 0,67-49 0 0 0,-25 9 0 0 0,39-17 0 0 0,-42 19 0 0 0,0 0 0 0 0,0 1 0 0 0,0 0 0 0 0,0 0 0 0 0,1 0 0 0 0,-1 1 0 0 0,9 0 0 0 0,5 0 0 0 0,21 8 0 0 0,-13 2-133 0 0,-25-9-563 0 0,1 0-133 0 0,-2-1 638 0 0,-1 0-1 0 0,1 0 1 0 0,-1 0-1 0 0,0 0 0 0 0,1 0 1 0 0,-1 0-1 0 0,0 0 1 0 0,1 0-1 0 0,-1 0 0 0 0,1 0 1 0 0,-1 0-1 0 0,0 0 0 0 0,1 0 1 0 0,-1-1-1 0 0,1 1 1 0 0,-1 0-1 0 0,0 0 0 0 0,1 0 1 0 0,-1 0-1 0 0,0-1 1 0 0,1 1-1 0 0,-1 0 0 0 0,0 0 1 0 0,0-1-1 0 0,1 1 1 0 0,-1 0-1 0 0,0 0 0 0 0,1-1 1 0 0,-1 1-1 0 0,0 0 1 0 0,0-1-1 0 0,0 1 0 0 0,0 0 1 0 0,1-1-1 0 0,-1 1 1 0 0,0-1-1 0 0,0 1 0 0 0,0 0 1 0 0,0-1-1 0 0,0 1 0 0 0,0-1 1 0 0,7-15-1856 0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39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7503 0 0,'0'0'399'0'0,"0"0"60"0"0,0 0 21 0 0,0 0-59 0 0,0 0-68 0 0,0 0 742 0 0,11-2 3273 0 0,-9 1-4265 0 0,-1 0 0 0 0,0 1 0 0 0,1-1 0 0 0,-1 1 0 0 0,1 0-1 0 0,-1 0 1 0 0,1-1 0 0 0,-1 1 0 0 0,1 0 0 0 0,-1 0 0 0 0,1 0 0 0 0,-1 1 0 0 0,1-1 0 0 0,-1 0 0 0 0,1 0 0 0 0,-1 1 0 0 0,1-1 0 0 0,-1 1 0 0 0,1 0 0 0 0,-1-1 0 0 0,0 1 0 0 0,1 0 0 0 0,-1 0-1 0 0,2 1 1 0 0,2 2 300 0 0,0 0-1 0 0,0 0 0 0 0,-1 1 1 0 0,8 9-1 0 0,-5-5-405 0 0,-1 1 0 0 0,0 0-1 0 0,-1 1 1 0 0,8 19 0 0 0,11 49 31 0 0,-14-44 32 0 0,-4-14 89 0 0,-1 0 0 0 0,-2 1 0 0 0,0-1-1 0 0,-1 1 1 0 0,-1 0 0 0 0,-3 30 0 0 0,1-35-45 0 0,-1 1 0 0 0,-2-1-1 0 0,1 0 1 0 0,-2 0 0 0 0,0 0 0 0 0,-1-1-1 0 0,-1 0 1 0 0,-12 22 0 0 0,6-6-104 0 0,8-25 0 0 0,0-3-133 0 0,4-3-563 0 0,1-1-258 0 0,0 0-1194 0 0,-1-1-4789 0 0,-3-4-2051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45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50 11975 0 0,'0'0'547'0'0,"0"0"-11"0"0,0 0-203 0 0,0 0 419 0 0,0 0 220 0 0,0 0 42 0 0,-3-10 2176 0 0,4 3-2835 0 0,1 1-1 0 0,0-1 1 0 0,1 1-1 0 0,-1-1 0 0 0,1 1 1 0 0,0 0-1 0 0,1 0 1 0 0,0 0-1 0 0,7-9 1 0 0,7-7 249 0 0,23-19 1 0 0,-27 27-228 0 0,-1 1 51 0 0,0 2 1 0 0,1 0-1 0 0,0 0 1 0 0,1 1 0 0 0,0 1-1 0 0,29-14 1 0 0,-42 23-423 0 0,0-1 0 0 0,0 1 0 0 0,-1-1 0 0 0,1 1 1 0 0,0 0-1 0 0,0 0 0 0 0,-1-1 0 0 0,1 1 0 0 0,0 0 1 0 0,0 1-1 0 0,-1-1 0 0 0,1 0 0 0 0,0 0 0 0 0,0 1 1 0 0,-1-1-1 0 0,1 1 0 0 0,2 1 0 0 0,-1-1-1 0 0,0 1 1 0 0,0 0-1 0 0,-1 0 0 0 0,1 0 0 0 0,0 0 1 0 0,-1 1-1 0 0,0-1 0 0 0,4 5 0 0 0,1 3-3 0 0,-1 0 0 0 0,0 1-1 0 0,9 20 1 0 0,-15-29-2 0 0,8 17 0 0 0,11 17 0 0 0,-17-31 0 0 0,1-1 0 0 0,0 1 0 0 0,0-1 0 0 0,0 0 0 0 0,1 0 0 0 0,-1 0 0 0 0,1-1 0 0 0,0 1 0 0 0,7 3 0 0 0,-5-3 0 0 0,-5-3 0 0 0,0 0 0 0 0,1 0 0 0 0,-1 0 0 0 0,0 0 0 0 0,1 0 0 0 0,-1 0 0 0 0,1-1 0 0 0,-1 1 0 0 0,1-1 0 0 0,-1 1 0 0 0,1-1 0 0 0,-1 1 0 0 0,1-1 0 0 0,-1 0 0 0 0,1 0 0 0 0,0 0 0 0 0,-1 0 0 0 0,1 0 0 0 0,-1 0 0 0 0,1 0 0 0 0,0 0 0 0 0,-1-1 0 0 0,1 1 0 0 0,-1-1 0 0 0,1 1 0 0 0,-1-1 0 0 0,1 1 0 0 0,-1-1 0 0 0,2-1 0 0 0,53-30 0 0 0,-43 24 0 0 0,-6 5 0 0 0,-1-1 0 0 0,1 0 0 0 0,-1-1 0 0 0,0 1 0 0 0,0-1 0 0 0,0-1 0 0 0,-1 1 0 0 0,0-1 0 0 0,7-9 0 0 0,-7 8 57 0 0,11-18-383 0 0,-5 5-5016 0 0,-9 18 3297 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46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3 15663 0 0,'0'0'356'0'0,"1"-15"860"0"0,0 14-1205 0 0,-1-1 0 0 0,0 1 0 0 0,0-1 0 0 0,1 1 0 0 0,-1 0 0 0 0,1-1 0 0 0,-1 1 0 0 0,1 0 0 0 0,0 0 1 0 0,0 0-1 0 0,-1-1 0 0 0,1 1 0 0 0,1-1 0 0 0,2-4 53 0 0,15-31 1570 0 0,2 0-1 0 0,44-57 1 0 0,-28 42-566 0 0,5-7-416 0 0,-20 31-155 0 0,-1-2 1 0 0,23-44-1 0 0,39-83 1123 0 0,-42 83-1192 0 0,-39 72-440 0 0,2-12 96 0 0,-4 13 287 0 0,2-3-213 0 0,-7 8-268 0 0,-6 10 302 0 0,1 1 1 0 0,0 0 0 0 0,2 1-1 0 0,-1 0 1 0 0,-10 32 0 0 0,10-27-597 0 0,0 0 1 0 0,-19 31 0 0 0,-3 4 1407 0 0,23-39-840 0 0,-46 106 407 0 0,48-107-738 0 0,1 0-1 0 0,1 0 1 0 0,0 0 0 0 0,1 1-1 0 0,-1 32 1 0 0,4-45 92 0 0,0 0 0 0 0,0 0 1 0 0,1-1-1 0 0,-1 1 0 0 0,1 0 0 0 0,0 0 0 0 0,0-1 1 0 0,1 1-1 0 0,-1 0 0 0 0,1-1 0 0 0,-1 1 0 0 0,1-1 1 0 0,0 0-1 0 0,0 1 0 0 0,5 4 0 0 0,-5-6 97 0 0,0-1 0 0 0,0 1 0 0 0,1 0 0 0 0,-1 0 0 0 0,0-1 0 0 0,1 0 0 0 0,0 1 0 0 0,-1-1-1 0 0,1 0 1 0 0,0 0 0 0 0,-1 0 0 0 0,1-1 0 0 0,0 1 0 0 0,0-1 0 0 0,0 1 0 0 0,0-1 0 0 0,-1 0 0 0 0,1 0 0 0 0,0 0 0 0 0,0-1-1 0 0,4 0 1 0 0,13-2 560 0 0,-15 2-458 0 0,0 1 0 0 0,-1-1 0 0 0,1 0 0 0 0,0 0 0 0 0,-1-1 1 0 0,1 1-1 0 0,5-4 0 0 0,9-5-121 0 0,0-1 0 0 0,0-1 1 0 0,-1-1-1 0 0,18-17 0 0 0,-15 10-3 0 0,-6 7 0 0 0,21-24 0 0 0,-33 32 0 0 0,1 1 0 0 0,-1-1 0 0 0,1 0 0 0 0,-2 0 0 0 0,1-1 0 0 0,0 1 0 0 0,-1-1 0 0 0,0 1 0 0 0,2-10 0 0 0,-4 15 0 0 0,0-1 0 0 0,0 1 0 0 0,0 0 0 0 0,0 0 0 0 0,0 0 0 0 0,0 0 0 0 0,0 0 0 0 0,0 0 0 0 0,0-1 0 0 0,0 1 0 0 0,0 0 0 0 0,0 0 0 0 0,0 0 0 0 0,0 0 0 0 0,0 0 0 0 0,0 0 0 0 0,0 0 0 0 0,0-1 0 0 0,0 1 0 0 0,0 0 0 0 0,0 0 0 0 0,0 0 0 0 0,0 0 0 0 0,0 0 0 0 0,0 0 0 0 0,0 0 0 0 0,0-1 0 0 0,0 1 0 0 0,-1 0 0 0 0,1 0 0 0 0,0 0 0 0 0,0 0 0 0 0,0 0 0 0 0,0 0 0 0 0,0 0 0 0 0,0 0 0 0 0,0 0 0 0 0,0 0 0 0 0,-1 0 0 0 0,1 0 0 0 0,0 0 0 0 0,0 0 0 0 0,0-1 0 0 0,-7 4 0 0 0,-5 5 0 0 0,6-1 0 0 0,0 0 0 0 0,0 1 0 0 0,1 0 0 0 0,0 0 0 0 0,0 0 0 0 0,1 1 0 0 0,0-1 0 0 0,0 1 0 0 0,1 0 0 0 0,0 0 0 0 0,1 0 0 0 0,0 1 0 0 0,1-1 0 0 0,-1 1 0 0 0,2-1 0 0 0,0 13 0 0 0,0-21-134 0 0,0 1-1 0 0,0 0 1 0 0,0-1-1 0 0,1 1 1 0 0,-1 0-1 0 0,0-1 1 0 0,1 1 0 0 0,0 0-1 0 0,-1-1 1 0 0,1 1-1 0 0,0-1 1 0 0,0 1 0 0 0,0-1-1 0 0,0 0 1 0 0,0 1-1 0 0,0-1 1 0 0,0 0-1 0 0,1 0 1 0 0,-1 1 0 0 0,0-1-1 0 0,1 0 1 0 0,-1 0-1 0 0,0-1 1 0 0,1 1-1 0 0,0 0 1 0 0,-1 0 0 0 0,3 0-1 0 0,0 0-277 0 0,0 0 0 0 0,0-1 0 0 0,0 1 0 0 0,0-1 0 0 0,0 0 0 0 0,0 0 0 0 0,0 0 0 0 0,0-1 0 0 0,0 1 0 0 0,7-3 0 0 0,6-2-1124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0:55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3 78 11975 0 0,'3'-8'902'0'0,"-7"-5"-502"0"0,3 7-251 0 0,1 5-94 0 0,0 1 0 0 0,1-1 1 0 0,-1 1-1 0 0,0-1 0 0 0,0 1 0 0 0,0 0 0 0 0,0-1 0 0 0,0 1 1 0 0,1-1-1 0 0,-1 1 0 0 0,0-1 0 0 0,0 1 0 0 0,0-1 1 0 0,0 1-1 0 0,-1-1 0 0 0,1 1 0 0 0,0-1 0 0 0,0 1 0 0 0,0-1 1 0 0,0 1-1 0 0,0 0 0 0 0,0-1 0 0 0,-1 1 0 0 0,1-1 1 0 0,0 1-1 0 0,0-1 0 0 0,-1 1 0 0 0,1 0 0 0 0,0-1 1 0 0,-1 1-1 0 0,1 0 0 0 0,0-1 0 0 0,-1 1 0 0 0,1 0 0 0 0,-1 0 1 0 0,1-1-1 0 0,0 1 0 0 0,-1 0 0 0 0,1 0 0 0 0,-1 0 1 0 0,1-1-1 0 0,-1 1 0 0 0,1 0 0 0 0,-1 0 0 0 0,1 0 0 0 0,-1 0 1 0 0,1 0-1 0 0,-2-1-1 0 0,-2 0 1655 0 0,2 0-1375 0 0,1 1 0 0 0,-1-1 0 0 0,1 0 0 0 0,-1 0 0 0 0,1 0 0 0 0,-1 1 0 0 0,1-1 0 0 0,-1 0 0 0 0,-1-3 0 0 0,2 3 331 0 0,-7-3 907 0 0,8 4-1541 0 0,0 0-1 0 0,0 0 1 0 0,0 0-1 0 0,0 0 1 0 0,1 0-1 0 0,-1 0 1 0 0,0 0 0 0 0,0 0-1 0 0,0 0 1 0 0,0 0-1 0 0,1 0 1 0 0,-1 0-1 0 0,0-1 1 0 0,0 1-1 0 0,0 0 1 0 0,0 0-1 0 0,0 0 1 0 0,0 0 0 0 0,1 0-1 0 0,-1 0 1 0 0,0-1-1 0 0,0 1 1 0 0,0 0-1 0 0,0 0 1 0 0,0 0-1 0 0,0 0 1 0 0,0-1 0 0 0,0 1-1 0 0,0 0 1 0 0,0 0-1 0 0,0 0 1 0 0,0 0-1 0 0,0-1 1 0 0,0 1-1 0 0,0 0 1 0 0,0 0-1 0 0,0 0 1 0 0,0-1 0 0 0,0 1-1 0 0,0 0 1 0 0,0 0-1 0 0,0 0 1 0 0,0 0-1 0 0,0-1 1 0 0,0 1-1 0 0,0 0 1 0 0,0 0 0 0 0,-1 0-1 0 0,1 0 1 0 0,0 0-1 0 0,0-1 1 0 0,-10-3 940 0 0,8 3-459 0 0,2 1 0 0 0,-2 0-68 0 0,-12-2-415 0 0,0 1-1 0 0,1 0 1 0 0,-1 1 0 0 0,0 1-1 0 0,-20 3 1 0 0,30-3-29 0 0,0 0 0 0 0,0 0 0 0 0,1 0 0 0 0,-1 1 0 0 0,0 0 0 0 0,0 0 0 0 0,1 0 0 0 0,-1 0 0 0 0,1 0 0 0 0,-1 1 0 0 0,1-1 0 0 0,0 1 0 0 0,0 0 0 0 0,0 0 0 0 0,1 0 0 0 0,-4 5 0 0 0,3-5 0 0 0,1 0 0 0 0,-1 0 0 0 0,0 0 0 0 0,0 0 0 0 0,0-1 0 0 0,0 1 0 0 0,0-1 0 0 0,-7 3 0 0 0,6-2 0 0 0,-1 0 0 0 0,1 0 0 0 0,-1 1 0 0 0,-3 3 0 0 0,-26 37 0 0 0,28-32 0 0 0,8-7 0 0 0,-1-4 0 0 0,0 3 0 0 0,0 1 0 0 0,1-1 0 0 0,0 0 0 0 0,-1 0 0 0 0,2 0 0 0 0,-1 0 0 0 0,0-1 0 0 0,1 1 0 0 0,-1-1 0 0 0,1 1 0 0 0,0-1 0 0 0,5 4 0 0 0,-2 0 0 0 0,-4-3 0 0 0,0-1 0 0 0,0 1 0 0 0,0-1 0 0 0,1 0 0 0 0,0 0 0 0 0,0 0 0 0 0,-1 0 0 0 0,2 0 0 0 0,-1-1 0 0 0,0 1 0 0 0,1-1 0 0 0,-1 0 0 0 0,1 0 0 0 0,-1 0 0 0 0,1 0 0 0 0,6 1 0 0 0,2 2 0 0 0,55 27 0 0 0,-52-24 0 0 0,-13-6 0 0 0,-1 0 0 0 0,0-1 0 0 0,0 1 0 0 0,0 0 0 0 0,0-1 0 0 0,0 1 0 0 0,0 0 0 0 0,-1 0 0 0 0,1 0 0 0 0,-1 0 0 0 0,1 0 0 0 0,0 2 0 0 0,1 26 0 0 0,-1-22 0 0 0,-2 12 0 0 0,0-16 0 0 0,1 0 0 0 0,0 0 0 0 0,0-1 0 0 0,0 1 0 0 0,0 0 0 0 0,1 0 0 0 0,0 4 0 0 0,0-7 0 0 0,-1 0 0 0 0,0 0 0 0 0,0-1 0 0 0,0 1 0 0 0,0 0 0 0 0,0 0 0 0 0,0 0 0 0 0,0-1 0 0 0,0 1 0 0 0,0 0 0 0 0,0 0 0 0 0,0-1 0 0 0,0 1 0 0 0,0 0 0 0 0,-1 0 0 0 0,1-1 0 0 0,0 1 0 0 0,-1 0 0 0 0,1 0 0 0 0,-1-1 0 0 0,1 1 0 0 0,-1 0 0 0 0,-1 1 0 0 0,0 0 0 0 0,0 0 0 0 0,0-1 0 0 0,0 1 0 0 0,0-1 0 0 0,0 0 0 0 0,-4 2 0 0 0,-6 2 0 0 0,-1 0 0 0 0,-15 3 0 0 0,15-5 0 0 0,5-1 0 0 0,1 0 0 0 0,-1-1 0 0 0,0 1 0 0 0,0-2 0 0 0,0 1 0 0 0,-13-2 0 0 0,1-1 0 0 0,-25-8 0 0 0,23 6 0 0 0,-23-2 0 0 0,36 5 0 0 0,3 1-201 0 0,4 0-850 0 0,-3-3-1900 0 0,4 3 1418 0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47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373 15663 0 0,'0'0'719'0'0,"1"-1"-20"0"0,0-6-449 0 0,7-17 2530 0 0,-8 23-1258 0 0,1-7 2176 0 0,-1 8-3675 0 0,0 0-1 0 0,1-1 1 0 0,-1 1-1 0 0,-1 0 1 0 0,1 0-1 0 0,0-1 1 0 0,0 1-1 0 0,0 0 1 0 0,0 0-1 0 0,0 0 1 0 0,0-1-1 0 0,0 1 1 0 0,0 0-1 0 0,0 0 1 0 0,0 0-1 0 0,0-1 1 0 0,0 1-1 0 0,-1 0 1 0 0,1 0-1 0 0,0 0 1 0 0,0 0-1 0 0,0-1 1 0 0,0 1 0 0 0,-1 0-1 0 0,1 0 1 0 0,0 0-1 0 0,0 0 1 0 0,0 0-1 0 0,-1 0 1 0 0,1-1-1 0 0,0 1 1 0 0,0 0-1 0 0,0 0 1 0 0,-1 0-1 0 0,1 0 1 0 0,0 0-1 0 0,0 0 1 0 0,0 0-1 0 0,-1 0 1 0 0,1 0-1 0 0,0 0 1 0 0,-1 0-1 0 0,-13 6 1435 0 0,-14 13 450 0 0,13-1-1907 0 0,1 0 0 0 0,1 1 0 0 0,1 0 0 0 0,0 1 0 0 0,-13 32 0 0 0,21-42 0 0 0,0-1 0 0 0,1 1 0 0 0,-4 17 0 0 0,7-17 0 0 0,1-9 0 0 0,0 0 0 0 0,-1 0 0 0 0,1 0 0 0 0,0 0 0 0 0,0 0 0 0 0,0 0 0 0 0,0 0 0 0 0,0-1 0 0 0,0 1 0 0 0,0 0 0 0 0,0-1 0 0 0,0 1 0 0 0,0-1 0 0 0,0 1 0 0 0,1-1 0 0 0,-1 1 0 0 0,0-1 0 0 0,0 0 0 0 0,0 0 0 0 0,1 0 0 0 0,-1 0 0 0 0,0 0 0 0 0,0 0 0 0 0,1 0 0 0 0,-1 0 0 0 0,0 0 0 0 0,2-1 0 0 0,1 1 0 0 0,-1-1 0 0 0,1 0 0 0 0,0 0 0 0 0,0 0 0 0 0,0 0 0 0 0,0-1 0 0 0,4-2 0 0 0,19-14 0 0 0,-1-1 0 0 0,-1 0 0 0 0,-1-2 0 0 0,35-39 0 0 0,0-4 0 0 0,-29 33 0 0 0,-2-1 0 0 0,31-45 0 0 0,-58 76 0 0 0,53-88 0 0 0,-48 77 0 0 0,-1 1 0 0 0,0-1 0 0 0,-1 0 0 0 0,0 0 0 0 0,0 0 0 0 0,1-15 0 0 0,-5 0 0 0 0,0 27 0 0 0,0-1 0 0 0,0 1 0 0 0,0 0 0 0 0,0-1 0 0 0,0 1 0 0 0,0 0 0 0 0,0 0 0 0 0,-1-1 0 0 0,1 1 0 0 0,0 0 0 0 0,0-1 0 0 0,0 1 0 0 0,0 0 0 0 0,0 0 0 0 0,-1-1 0 0 0,1 1 0 0 0,0 0 0 0 0,0 0 0 0 0,0 0 0 0 0,-1-1 0 0 0,1 1 0 0 0,0 0 0 0 0,0 0 0 0 0,-1 0 0 0 0,1 0 0 0 0,0-1 0 0 0,0 1 0 0 0,-1 0 0 0 0,1 0 0 0 0,0 0 0 0 0,-1 0 0 0 0,1 0 0 0 0,0 0 0 0 0,-1 0 0 0 0,1 0 0 0 0,0 0 0 0 0,0 0 0 0 0,-1 0 0 0 0,1 0 0 0 0,0 0 0 0 0,-1 0 0 0 0,1 0 0 0 0,0 0 0 0 0,0 0 0 0 0,-1 0 0 0 0,1 0 0 0 0,0 1 0 0 0,-1-1 0 0 0,1 0 0 0 0,0 0 0 0 0,0 0 0 0 0,-1 0 0 0 0,1 1 0 0 0,0-1 0 0 0,0 0 0 0 0,0 0 0 0 0,-1 1 0 0 0,-9 5 0 0 0,1 1 0 0 0,0 0 0 0 0,0 1 0 0 0,0 0 0 0 0,1 0 0 0 0,-12 15 0 0 0,18-19 0 0 0,-9 10 0 0 0,0 0 0 0 0,1 1 0 0 0,-10 21 0 0 0,-19 51 0 0 0,30-67 0 0 0,1 1 0 0 0,1 1 0 0 0,1-1 0 0 0,0 1 0 0 0,2 0 0 0 0,1 0 0 0 0,-2 44 0 0 0,6-62 0 0 0,-1 0 0 0 0,1-1 0 0 0,-1 1 0 0 0,1 0 0 0 0,0-1 0 0 0,0 1 0 0 0,1-1 0 0 0,-1 1 0 0 0,1-1 0 0 0,0 0 0 0 0,0 1 0 0 0,0-1 0 0 0,3 4 0 0 0,6 5 0 0 0,-6-11 0 0 0,-1 0 0 0 0,1 1 0 0 0,0-1 0 0 0,0 0 0 0 0,1 0 0 0 0,-1 0 0 0 0,0 0 0 0 0,1-1 0 0 0,-1 0 0 0 0,0 0 0 0 0,1-1 0 0 0,-1 0 0 0 0,0 1 0 0 0,1-2 0 0 0,-1 1 0 0 0,9-4 0 0 0,3-2 0 0 0,0-1 0 0 0,-1 0 0 0 0,17-12 0 0 0,-9 3 0 0 0,0-2 0 0 0,-2 0 0 0 0,0-1 0 0 0,37-45 0 0 0,-59 64 0 0 0,-1 2 0 0 0,-5 4 0 0 0,-9 11 0 0 0,6 0 0 0 0,0 0 0 0 0,-9 25 0 0 0,15-34 0 0 0,1 0 0 0 0,0 0 0 0 0,1 0 0 0 0,-1 0 0 0 0,1 0 0 0 0,0 1 0 0 0,1-1 0 0 0,0 0 0 0 0,1 8 0 0 0,2-5 0 0 0,-3-10-18 0 0,0 1 0 0 0,0 0 0 0 0,1-1 0 0 0,-1 1 0 0 0,0-1 0 0 0,0 1 0 0 0,1-1 0 0 0,-1 1 0 0 0,0-1 0 0 0,1 1 0 0 0,-1-1 0 0 0,1 1 0 0 0,-1-1 0 0 0,1 1 0 0 0,-1-1 0 0 0,1 0 0 0 0,-1 1 0 0 0,1-1 0 0 0,-1 0 0 0 0,1 1 0 0 0,-1-1 0 0 0,1 0 0 0 0,-1 0 0 0 0,1 1 1 0 0,0-1-1 0 0,0 0 0 0 0,1 0-326 0 0,0 1 124 0 0,0-1 0 0 0,0 1 0 0 0,0-1 0 0 0,0 0 0 0 0,0 0 0 0 0,1 0 0 0 0,-1 0 0 0 0,0 0 0 0 0,0 0 0 0 0,0-1 1 0 0,0 1-1 0 0,0-1 0 0 0,0 1 0 0 0,0-1 0 0 0,0 0 0 0 0,0 0 0 0 0,0 0 0 0 0,0 0 0 0 0,-1 0 0 0 0,1 0 0 0 0,3-2 0 0 0,2-3-789 0 0,0 0 0 0 0,0-1-1 0 0,9-10 1 0 0,0-8-1038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47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0 0-56 0 0,0 0-269 0 0,0 0 138 0 0,2 0 97 0 0,4 0-255 0 0,0 1 0 0 0,0 0 0 0 0,0 0 1 0 0,10 4-1 0 0,27 11-2392 0 0,-36-13 1476 0 0,4 2-340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48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19 17503 0 0,'0'0'399'0'0,"0"0"60"0"0,1-1 21 0 0,3-4-352 0 0,-1 1 0 0 0,1-1 0 0 0,-1 0 1 0 0,0 0-1 0 0,-1 0 0 0 0,1-1 1 0 0,2-7-1 0 0,7-13 2277 0 0,-10 22-1740 0 0,2-3 51 0 0,-2 1 2885 0 0,-2 5-3556 0 0,0 0-1 0 0,0 0 1 0 0,0-1 0 0 0,-1 1 0 0 0,1 0 0 0 0,0 0 0 0 0,0 0-1 0 0,0 0 1 0 0,-1 0 0 0 0,1 0 0 0 0,-1 1 0 0 0,1-1 0 0 0,-1 0 0 0 0,1 0-1 0 0,-1 0 1 0 0,1 0 0 0 0,-1 0 0 0 0,0 1 0 0 0,1-1 0 0 0,-1 0-1 0 0,0 0 1 0 0,0 1 0 0 0,0-1 0 0 0,1 1 0 0 0,-1-1 0 0 0,0 1-1 0 0,0-1 1 0 0,0 1 0 0 0,0-1 0 0 0,0 1 0 0 0,-2-1 0 0 0,0 1 51 0 0,1-1-1 0 0,0 1 1 0 0,-1 0 0 0 0,1 0 0 0 0,-1 0 0 0 0,1 0 0 0 0,-1 1-1 0 0,1-1 1 0 0,-4 1 0 0 0,-10 4-78 0 0,13-5-18 0 0,1 0-1 0 0,-1 1 1 0 0,1 0 0 0 0,-1 0 0 0 0,1-1 0 0 0,0 1 0 0 0,-1 0 0 0 0,1 1 0 0 0,0-1-1 0 0,0 0 1 0 0,0 1 0 0 0,-4 2 0 0 0,-14 15 0 0 0,-26 18 0 0 0,38-30 0 0 0,1 1 0 0 0,-1 0 0 0 0,1 0 0 0 0,0 0 0 0 0,1 1 0 0 0,0 0 0 0 0,1 1 0 0 0,0-1 0 0 0,0 1 0 0 0,1 0 0 0 0,-6 20 0 0 0,9-26 0 0 0,1-1 0 0 0,-1 0 0 0 0,1 0 0 0 0,0 0 0 0 0,0 0 0 0 0,0 0 0 0 0,1 0 0 0 0,-1 0 0 0 0,1 0 0 0 0,1 5 0 0 0,3 0 0 0 0,-4-7 0 0 0,1 0 0 0 0,-1-1 0 0 0,1 1 0 0 0,-1-1 0 0 0,1 1 0 0 0,0-1 0 0 0,-1 0 0 0 0,1 1 0 0 0,0-1 0 0 0,-1 0 0 0 0,1 0 0 0 0,0 0 0 0 0,-1 0 0 0 0,1-1 0 0 0,0 1 0 0 0,-1 0 0 0 0,1-1 0 0 0,0 1 0 0 0,-1-1 0 0 0,3-1 0 0 0,31-15 0 0 0,-32 15 0 0 0,19-11 0 0 0,1-1 0 0 0,-1 1 0 0 0,2 1 0 0 0,26-9 0 0 0,-37 15 0 0 0,1 1 0 0 0,-10 7 0 0 0,-3-1 0 0 0,5 6 0 0 0,-5-2 0 0 0,0-1 0 0 0,0 1 0 0 0,0-1 0 0 0,-1 1 0 0 0,1-1 0 0 0,-1 1 0 0 0,0 0 0 0 0,-1-1 0 0 0,1 1 0 0 0,-2 4 0 0 0,-1 4 0 0 0,0 1 0 0 0,-7 13 0 0 0,-10 29 0 0 0,2-3 0 0 0,-3-1 0 0 0,-44 80 0 0 0,58-123 0 0 0,1 0 0 0 0,-1 0 0 0 0,-1 0 0 0 0,1-1 0 0 0,-2 0 0 0 0,1-1 0 0 0,-1 1 0 0 0,-16 9 0 0 0,17-15 0 0 0,-1-4 0 0 0,7 1-128 0 0,1 0 1 0 0,-1-1-1 0 0,0 1 0 0 0,1 0 1 0 0,-1-1-1 0 0,1 1 0 0 0,0-1 1 0 0,-1 0-1 0 0,1 1 0 0 0,0-1 1 0 0,0 0-1 0 0,0 0 0 0 0,0 0 1 0 0,0 1-1 0 0,1-1 0 0 0,-1 0 1 0 0,0 0-1 0 0,1 0 0 0 0,0 0 0 0 0,-1-1 1 0 0,1 1-1 0 0,0 0 0 0 0,0 0 1 0 0,0-4-1 0 0,2-5-9424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49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417 13823 0 0,'0'0'315'0'0,"0"0"45"0"0,4-7 353 0 0,34-66 1310 0 0,-15 25 966 0 0,-7 15-1013 0 0,20-56 0 0 0,-29 67-1116 0 0,-1 1 0 0 0,-1-1 0 0 0,4-43 0 0 0,-9 61-808 0 0,1 1 151 0 0,-1 0 1 0 0,0 0-1 0 0,0 0 0 0 0,0 0 1 0 0,0 0-1 0 0,0 0 1 0 0,-1 0-1 0 0,-1-5 1 0 0,-7 15-39 0 0,-7 13-165 0 0,1 1 0 0 0,1 0 0 0 0,0 0 0 0 0,-14 34 0 0 0,-63 138 0 0 0,35-77 0 0 0,52-108 0 0 0,-4 7 0 0 0,1 1 0 0 0,0 0 0 0 0,1 1 0 0 0,1-1 0 0 0,1 1 0 0 0,-4 21 0 0 0,8-38 0 0 0,0 0 0 0 0,0 1 0 0 0,0-1 0 0 0,0 0 0 0 0,0 1 0 0 0,0-1 0 0 0,0 0 0 0 0,0 1 0 0 0,0-1 0 0 0,0 0 0 0 0,0 0 0 0 0,0 1 0 0 0,0-1 0 0 0,1 0 0 0 0,-1 0 0 0 0,0 1 0 0 0,0-1 0 0 0,0 0 0 0 0,0 0 0 0 0,0 1 0 0 0,1-1 0 0 0,-1 0 0 0 0,0 0 0 0 0,0 1 0 0 0,0-1 0 0 0,1 0 0 0 0,-1 0 0 0 0,0 0 0 0 0,0 0 0 0 0,1 0 0 0 0,-1 1 0 0 0,0-1 0 0 0,0 0 0 0 0,1 0 0 0 0,-1 0 0 0 0,0 0 0 0 0,1 0 0 0 0,-1 0 0 0 0,0 0 0 0 0,0 0 0 0 0,1 0 0 0 0,-1 0 0 0 0,0 0 0 0 0,1 0 0 0 0,-1 0 0 0 0,0 0 0 0 0,0 0 0 0 0,1 0 0 0 0,-1 0 0 0 0,0 0 0 0 0,1 0 0 0 0,-1-1 0 0 0,0 1 0 0 0,0 0 0 0 0,1 0 0 0 0,-1 0 0 0 0,6-2 0 0 0,0-1 0 0 0,0 1 0 0 0,-1-1 0 0 0,1 1 0 0 0,-1-2 0 0 0,1 1 0 0 0,-1-1 0 0 0,8-7 0 0 0,6-3 0 0 0,-7 4 0 0 0,0-1 0 0 0,-1 0 0 0 0,12-15 0 0 0,20-19 0 0 0,-33 36 0 0 0,76-60 0 0 0,-86 69 0 0 0,-1 0 0 0 0,1 1 0 0 0,0-1 0 0 0,0 0 0 0 0,0 0 0 0 0,0 1 0 0 0,0-1 0 0 0,0 0 0 0 0,0 0 0 0 0,0 1 0 0 0,0-1 0 0 0,0 0 0 0 0,0 0 0 0 0,0 1 0 0 0,0-1 0 0 0,0 0 0 0 0,0 0 0 0 0,1 1 0 0 0,-1-1 0 0 0,0 0 0 0 0,0 0 0 0 0,0 1 0 0 0,0-1 0 0 0,0 0 0 0 0,0 0 0 0 0,1 0 0 0 0,-1 1 0 0 0,0-1 0 0 0,0 0 0 0 0,0 0 0 0 0,1 0 0 0 0,-1 0 0 0 0,0 1 0 0 0,0-1 0 0 0,0 0 0 0 0,1 0 0 0 0,-1 0 0 0 0,0 0 0 0 0,0 0 0 0 0,1 0 0 0 0,-1 0 0 0 0,0 0 0 0 0,0 0 0 0 0,1 0 0 0 0,-1 0 0 0 0,0 0 0 0 0,0 0 0 0 0,1 0 0 0 0,-1 0 0 0 0,0 0 0 0 0,1 0 0 0 0,-1 0 0 0 0,0 0 0 0 0,0 0 0 0 0,1 0 0 0 0,-1 0 0 0 0,0 0 0 0 0,0 0 0 0 0,0-1 0 0 0,1 1 0 0 0,-1 0 0 0 0,0 0 0 0 0,0 0 0 0 0,0 0 0 0 0,1-1 0 0 0,-1 1 0 0 0,-1 18 0 0 0,0-1 0 0 0,-1 0 0 0 0,-1 1 0 0 0,-1-1 0 0 0,-8 24 0 0 0,3-9 0 0 0,3-11 0 0 0,5-21 0 0 0,1 1 0 0 0,0-1 0 0 0,0 0 0 0 0,0 1 0 0 0,0-1 0 0 0,-1 0 0 0 0,1 0 0 0 0,0 1 0 0 0,0-1 0 0 0,0 0 0 0 0,0 1 0 0 0,0-1 0 0 0,0 0 0 0 0,0 1 0 0 0,0-1 0 0 0,0 0 0 0 0,0 1 0 0 0,0-1 0 0 0,0 0 0 0 0,0 1 0 0 0,0-1 0 0 0,0 0 0 0 0,0 1 0 0 0,0-1 0 0 0,1 0 0 0 0,-1 1 0 0 0,0-1 0 0 0,0 0 0 0 0,0 0 0 0 0,0 1 0 0 0,1-1 0 0 0,-1 0 0 0 0,0 0 0 0 0,0 1 0 0 0,1-1 0 0 0,-1 0 0 0 0,0 0 0 0 0,0 0 0 0 0,1 1 0 0 0,-1-1 0 0 0,0 0 0 0 0,1 0 0 0 0,-1 0 0 0 0,0 0 0 0 0,1 0 0 0 0,-1 0 0 0 0,0 1 0 0 0,1-1 0 0 0,-1 0 0 0 0,0 0 0 0 0,1 0 0 0 0,-1 0 0 0 0,3 0 0 0 0,1 1 0 0 0,-1-1 0 0 0,0 0 0 0 0,0 0 0 0 0,1 0 0 0 0,-1 0 0 0 0,0-1 0 0 0,0 1 0 0 0,1-1 0 0 0,-1 0 0 0 0,0 0 0 0 0,0 0 0 0 0,0 0 0 0 0,0-1 0 0 0,0 1 0 0 0,3-3 0 0 0,4-2 0 0 0,1-1 0 0 0,-2 0 0 0 0,10-9 0 0 0,61-63 0 0 0,18-16 0 0 0,-103 98 0 0 0,0 0 0 0 0,0 0 0 0 0,1 1 0 0 0,-1-1 0 0 0,-4 6 0 0 0,-2 4 0 0 0,1 1 0 0 0,1 1 0 0 0,0 0 0 0 0,0 0 0 0 0,2 0 0 0 0,-8 20 0 0 0,9 0 0 0 0,6-34 0 0 0,0 0 0 0 0,0 0 0 0 0,0 0 0 0 0,0 0 0 0 0,0 0 0 0 0,0 0 0 0 0,0 0 0 0 0,1 0 0 0 0,-1 0 0 0 0,0 0 0 0 0,0 0 0 0 0,1 0 0 0 0,-1 0 0 0 0,1 0 0 0 0,-1 0 0 0 0,1 0 0 0 0,-1 0 0 0 0,1-1 0 0 0,0 1 0 0 0,-1 0 0 0 0,1 0 0 0 0,0-1 0 0 0,0 1 0 0 0,0 0 0 0 0,-1-1 0 0 0,1 1 0 0 0,0-1 0 0 0,0 1 0 0 0,0-1 0 0 0,0 1 0 0 0,0-1 0 0 0,0 0 0 0 0,0 1 0 0 0,0-1 0 0 0,0 0 0 0 0,0 0 0 0 0,0 0 0 0 0,0 0 0 0 0,0 0 0 0 0,2 0 0 0 0,4-1 0 0 0,-1 1 0 0 0,0-1 0 0 0,0 0 0 0 0,1-1 0 0 0,-1 0 0 0 0,0 0 0 0 0,0 0 0 0 0,9-5 0 0 0,46-31 0 0 0,-39 22 0 0 0,-2 3 0 0 0,-1-1 0 0 0,0-1 0 0 0,-1-1 0 0 0,-1-1 0 0 0,-1 0 0 0 0,15-20 0 0 0,-14 16 0 0 0,-59 65 0 0 0,34-36 0 0 0,2 1 0 0 0,-1 1 0 0 0,1-1 0 0 0,0 1 0 0 0,1 0 0 0 0,0 0 0 0 0,1 1 0 0 0,0-1 0 0 0,1 1 0 0 0,-4 18 0 0 0,3-2 0 0 0,3-17 0 0 0,7-1 0 0 0,-5-9 0 0 0,0 1 0 0 0,1-1 0 0 0,-1 1 0 0 0,0-1 0 0 0,0 1 0 0 0,1-1 0 0 0,-1 0 0 0 0,0 0 0 0 0,1 0 0 0 0,-1 0 0 0 0,1 0 0 0 0,-1 0 0 0 0,0 0 0 0 0,1 0 0 0 0,-1 0 0 0 0,2-1 0 0 0,25-8 0 0 0,-17 5 0 0 0,1-2 0 0 0,0 0 0 0 0,0-1 0 0 0,-1 0 0 0 0,0 0 0 0 0,18-17 0 0 0,-22 18 0 0 0,3-3 0 0 0,-1 0 0 0 0,0-1 0 0 0,12-18 0 0 0,-2 3 0 0 0,48-70 0 0 0,-60 89 0 0 0,-6 6 0 0 0,4-1 0 0 0,8 9 0 0 0,-10-5 0 0 0,1 1 0 0 0,-1-1 0 0 0,0 1 0 0 0,0 0 0 0 0,0 0 0 0 0,0 0 0 0 0,-1 0 0 0 0,4 8 0 0 0,12 40 0 0 0,-11-30 0 0 0,-3-13 0 0 0,-1 1 0 0 0,-1 0 0 0 0,0 0 0 0 0,0 0 0 0 0,-1 0 0 0 0,0 0 0 0 0,-1 0 0 0 0,-1 18 0 0 0,0-24 147 0 0,-1 1 1 0 0,0 0-1 0 0,-1-1 1 0 0,1 1-1 0 0,-1-1 1 0 0,1 0-1 0 0,-1 1 0 0 0,-1-1 1 0 0,1-1-1 0 0,0 1 1 0 0,-7 4-1 0 0,7-4-101 0 0,2-3-163 0 0,0 0 1 0 0,0-1 0 0 0,0 1 0 0 0,0 0 0 0 0,-1-1 0 0 0,1 1-1 0 0,0-1 1 0 0,0 1 0 0 0,0-1 0 0 0,-1 0 0 0 0,1 1 0 0 0,0-1-1 0 0,0 0 1 0 0,-1 0 0 0 0,1 0 0 0 0,0 0 0 0 0,0 0-1 0 0,-1 0 1 0 0,1 0 0 0 0,0 0 0 0 0,0-1 0 0 0,-1 1 0 0 0,1 0-1 0 0,0-1 1 0 0,0 1 0 0 0,-2-1 0 0 0,-2-2-886 0 0,-1 0-1 0 0,1 0 1 0 0,-9-7 0 0 0,11 7 724 0 0,-16-10-1769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50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24 17503 0 0,'0'0'399'0'0,"0"-2"60"0"0,4-15 1693 0 0,-3 12 631 0 0,-2 14-1644 0 0,-33 110-216 0 0,16-62-714 0 0,-94 248-209 0 0,68-180 72 0 0,44-124 299 0 0,0-1 117 0 0,0 0 21 0 0,2-17 99 0 0,2 8-608 0 0,1 1 0 0 0,0-1 0 0 0,8-8 0 0 0,-5 6 0 0 0,8-10 0 0 0,2 1 0 0 0,23-22 0 0 0,-22 23 0 0 0,2 2 0 0 0,0 0 0 0 0,1 1 0 0 0,1 1 0 0 0,34-17 0 0 0,-54 31 0 0 0,-1 0 0 0 0,1 0 0 0 0,0 0 0 0 0,0 0 0 0 0,0 1 0 0 0,4-1 0 0 0,2 2 0 0 0,-9 0 14 0 0,1 0-1 0 0,0 1 1 0 0,-1-1-1 0 0,1 0 1 0 0,-1 0 0 0 0,1 1-1 0 0,-1-1 1 0 0,1 0-1 0 0,-1 1 1 0 0,0-1-1 0 0,0 0 1 0 0,1 1 0 0 0,-1-1-1 0 0,0 0 1 0 0,0 1-1 0 0,-1-1 1 0 0,1 1-1 0 0,0-1 1 0 0,0 0 0 0 0,-1 1-1 0 0,1-1 1 0 0,-1 0-1 0 0,1 0 1 0 0,-2 2-1 0 0,-15 32 579 0 0,8-20-418 0 0,-2-1 0 0 0,1 1-1 0 0,-2-2 1 0 0,0 0 0 0 0,-1 0 0 0 0,-14 11 0 0 0,4-7-215 0 0,0-1 0 0 0,-1 0 0 0 0,-27 12 0 0 0,50-28-296 0 0,1 0-138 0 0,0 0-33 0 0,0 0 133 0 0,0 0 577 0 0,0 0 248 0 0,3-1-326 0 0,-1 0-1 0 0,1-1 0 0 0,-1 1 0 0 0,0 0 0 0 0,1-1 1 0 0,-1 0-1 0 0,3-2 0 0 0,0-1-2 0 0,7-1-121 0 0,-6 8 0 0 0,-5-1 0 0 0,2-1 0 0 0,-1 0 0 0 0,1 0 0 0 0,-1 1 0 0 0,1-1 0 0 0,-1 1 0 0 0,1-1 0 0 0,-1 1 0 0 0,1 0 0 0 0,-1 0 0 0 0,1 0 0 0 0,-1 0 0 0 0,0 1 0 0 0,0-1 0 0 0,0 1 0 0 0,3 2 0 0 0,12 9 0 0 0,-15-10 0 0 0,1 0 0 0 0,11 3 0 0 0,-4-3-345 0 0,-6-1-543 0 0,1-1-1 0 0,-1 0 1 0 0,0 1 0 0 0,1-2 0 0 0,-1 1-1 0 0,1 0 1 0 0,-1-1 0 0 0,1 0-1 0 0,4 0 1 0 0,5-3-7900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51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 19351 0 0,'0'0'886'0'0,"0"0"-21"0"0,-1 0-554 0 0,-21 1-280 0 0,-7 1 1279 0 0,16 2-562 0 0,0 0 1 0 0,1 1 0 0 0,-1 0-1 0 0,1 1 1 0 0,0 1-1 0 0,1 0 1 0 0,0 0-1 0 0,-12 10 1 0 0,19-13-723 0 0,-8 4-5 0 0,1 1 0 0 0,0 0 0 0 0,0 1-1 0 0,1 1 1 0 0,0-1 0 0 0,-9 15 0 0 0,15-20-21 0 0,-3 6 0 0 0,1-1 0 0 0,-6 14 0 0 0,12-24 0 0 0,-1 0 0 0 0,1 0 0 0 0,0 1 0 0 0,0-1 0 0 0,0 0 0 0 0,0 1 0 0 0,-1-1 0 0 0,1 0 0 0 0,0 1 0 0 0,0-1 0 0 0,0 1 0 0 0,0-1 0 0 0,0 0 0 0 0,0 1 0 0 0,0-1 0 0 0,0 0 0 0 0,0 1 0 0 0,0-1 0 0 0,0 0 0 0 0,0 1 0 0 0,0-1 0 0 0,0 0 0 0 0,1 1 0 0 0,-1-1 0 0 0,0 0 0 0 0,0 1 0 0 0,0-1 0 0 0,0 0 0 0 0,1 1 0 0 0,-1-1 0 0 0,0 0 0 0 0,0 1 0 0 0,0-1 0 0 0,1 0 0 0 0,-1 0 0 0 0,0 1 0 0 0,1-1 0 0 0,-1 0 0 0 0,0 0 0 0 0,1 0 0 0 0,-1 0 0 0 0,0 1 0 0 0,1-1 0 0 0,-1 0 0 0 0,10 0 0 0 0,0 0 0 0 0,-1-1 0 0 0,1 0 0 0 0,0-1 0 0 0,-1-1 0 0 0,1 1 0 0 0,-1-1 0 0 0,0-1 0 0 0,0 0 0 0 0,0 0 0 0 0,8-5 0 0 0,12-10 0 0 0,39-32 0 0 0,-59 43 0 0 0,1-1 0 0 0,-10 9 0 0 0,1 0 0 0 0,-1 0 0 0 0,0 0 0 0 0,0-1 0 0 0,0 1 0 0 0,0 0 0 0 0,0 0 0 0 0,0 0 0 0 0,0 0 0 0 0,0-1 0 0 0,1 1 0 0 0,-1 0 0 0 0,0 0 0 0 0,0 0 0 0 0,0 0 0 0 0,0 0 0 0 0,1-1 0 0 0,-1 1 0 0 0,0 0 0 0 0,0 0 0 0 0,0 0 0 0 0,1 0 0 0 0,-1 0 0 0 0,0 0 0 0 0,0 0 0 0 0,0 0 0 0 0,1 0 0 0 0,-1 0 0 0 0,0 0 0 0 0,0 0 0 0 0,0 0 0 0 0,1 0 0 0 0,-1 0 0 0 0,0 0 0 0 0,0 0 0 0 0,1 0 0 0 0,-1 0 0 0 0,0 0 0 0 0,0 0 0 0 0,0 0 0 0 0,1 0 0 0 0,-1 0 0 0 0,0 1 0 0 0,0-1 0 0 0,0 0 0 0 0,0 0 0 0 0,1 0 0 0 0,-1 0 0 0 0,0 0 0 0 0,0 1 0 0 0,0-1 0 0 0,0 0 0 0 0,0 0 0 0 0,0 0 0 0 0,1 1 0 0 0,-1-1 0 0 0,0 0 0 0 0,0 0 0 0 0,0 0 0 0 0,0 1 0 0 0,0-1 0 0 0,0 0 0 0 0,0 1 0 0 0,0 10 0 0 0,0-11 0 0 0,-1 6 0 0 0,0 1 0 0 0,-1-1 0 0 0,0 1 0 0 0,0-1 0 0 0,-3 7 0 0 0,2-7 0 0 0,1 1 0 0 0,-1 1 0 0 0,-1 11 0 0 0,3-16 0 0 0,1 0 0 0 0,-1 0 0 0 0,1 0 0 0 0,0 0 0 0 0,0 1 0 0 0,0-1 0 0 0,0 0 0 0 0,0 0 0 0 0,1 0 0 0 0,0 0 0 0 0,-1 0 0 0 0,1 0 0 0 0,0-1 0 0 0,0 1 0 0 0,2 3 0 0 0,5 0 0 0 0,-7-5 0 0 0,1 0 0 0 0,0 0 0 0 0,0-1 0 0 0,-1 1 0 0 0,1-1 0 0 0,0 0 0 0 0,0 1 0 0 0,0-1 0 0 0,0 0 0 0 0,0 0 0 0 0,-1 0 0 0 0,1 0 0 0 0,0 0 0 0 0,3-2 0 0 0,25-10 0 0 0,-5 1 0 0 0,1 2 0 0 0,1-2 0 0 0,-1-1 0 0 0,28-17 0 0 0,69-53 0 0 0,-103 65 0 0 0,-20 17 0 0 0,0 0 0 0 0,0-1 0 0 0,0 1 0 0 0,0 0 0 0 0,0 0 0 0 0,0 0 0 0 0,1 0 0 0 0,-1 0 0 0 0,0 0 0 0 0,0 0 0 0 0,0 0 0 0 0,0 0 0 0 0,0 0 0 0 0,0-1 0 0 0,0 1 0 0 0,0 0 0 0 0,0 0 0 0 0,0 0 0 0 0,0 0 0 0 0,0 0 0 0 0,0 0 0 0 0,1 0 0 0 0,-1 0 0 0 0,0 0 0 0 0,0 0 0 0 0,0 0 0 0 0,0 0 0 0 0,0 0 0 0 0,0 0 0 0 0,0 0 0 0 0,0 0 0 0 0,1 0 0 0 0,-1 0 0 0 0,0 0 0 0 0,0 0 0 0 0,0 0 0 0 0,0 0 0 0 0,0 0 0 0 0,0 0 0 0 0,0 0 0 0 0,0 0 0 0 0,0 0 0 0 0,1 0 0 0 0,-1 0 0 0 0,0 0 0 0 0,0 0 0 0 0,0 0 0 0 0,0 0 0 0 0,0 1 0 0 0,0 5 0 0 0,-4 8 0 0 0,-8 13 0 0 0,-1-1 0 0 0,-21 31 0 0 0,9-15 0 0 0,-21 35 0 0 0,-64 118 0 0 0,84-148 0 0 0,-2-2 0 0 0,-37 46 0 0 0,60-85 0 0 0,13-16 0 0 0,1-3 249 0 0,-1-1 1 0 0,-1 0-1 0 0,0 0 0 0 0,-1-1 1 0 0,7-22-1 0 0,9-21 303 0 0,10-13-552 0 0,78-124 0 0 0,-90 165 0 0 0,2 0 0 0 0,1 2 0 0 0,1 1 0 0 0,1 0 0 0 0,2 2 0 0 0,38-28 0 0 0,-60 49 0 0 0,-1 1 0 0 0,1 0 0 0 0,0 0 0 0 0,1 0 0 0 0,-1 1 0 0 0,0-1 0 0 0,1 1 0 0 0,-1 0 0 0 0,13-2 0 0 0,-17 4 0 0 0,1 0 0 0 0,0 0 0 0 0,0 0 0 0 0,-1 0 0 0 0,1 0 0 0 0,0 1 0 0 0,-1-1 0 0 0,1 0 0 0 0,0 1 0 0 0,-1 0 0 0 0,1-1 0 0 0,0 1 0 0 0,-1 0 0 0 0,1-1 0 0 0,-1 1 0 0 0,1 0 0 0 0,-1 0 0 0 0,0 0 0 0 0,1 1 0 0 0,-1-1 0 0 0,0 0 0 0 0,0 0 0 0 0,0 1 0 0 0,0-1 0 0 0,0 1 0 0 0,0-1 0 0 0,1 2 0 0 0,-2-2 0 0 0,4 6 0 0 0,-1-1 0 0 0,0 1 0 0 0,-1 0 0 0 0,0-1 0 0 0,0 1 0 0 0,0 0 0 0 0,-1 1 0 0 0,0-1 0 0 0,0 0 0 0 0,-1 0 0 0 0,0 0 0 0 0,0 1 0 0 0,-2 8 0 0 0,0 1 0 0 0,-2 1 0 0 0,0-1 0 0 0,-1 0 0 0 0,-9 20 0 0 0,9-26 0 0 0,-1 0 0 0 0,0-1 0 0 0,-1 0 0 0 0,-1 0 0 0 0,1 0 0 0 0,-2-1 0 0 0,1 0 0 0 0,-18 14 0 0 0,2-11-701 0 0,22-11 573 0 0,1 0-826 0 0,1-1-56 0 0,0-2-285 0 0,-1-5-111 0 0,1 0 1 0 0,0 1-1 0 0,1-1 0 0 0,0 0 0 0 0,3-12 1 0 0,4-12-1665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53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431 23039 0 0,'0'0'528'0'0,"0"0"69"0"0,0 0 38 0 0,0 0-80 0 0,0 0-291 0 0,-5 2 616 0 0,-20 20 270 0 0,-22 19 257 0 0,-1-5-1149 0 0,20-17-142 0 0,1 2 1 0 0,-43 41 0 0 0,39-33-117 0 0,25-24 0 0 0,0 0 0 0 0,0 0 0 0 0,0 1 0 0 0,1-1 0 0 0,0 1 0 0 0,0 1 0 0 0,-4 6 0 0 0,-2 8 0 0 0,8-13 0 0 0,3-7 0 0 0,0-1 0 0 0,0 0 0 0 0,0 1 0 0 0,0-1 0 0 0,0 0 0 0 0,0 1 0 0 0,0-1 0 0 0,0 0 0 0 0,1 1 0 0 0,-1-1 0 0 0,0 0 0 0 0,0 0 0 0 0,0 1 0 0 0,0-1 0 0 0,0 0 0 0 0,1 0 0 0 0,-1 1 0 0 0,0-1 0 0 0,0 0 0 0 0,1 0 0 0 0,-1 1 0 0 0,0-1 0 0 0,4 1 0 0 0,-1-1 0 0 0,0 0 0 0 0,0 0 0 0 0,0 0 0 0 0,0 0 0 0 0,0 0 0 0 0,0-1 0 0 0,1 0 0 0 0,-1 1 0 0 0,0-1 0 0 0,0 0 0 0 0,3-2 0 0 0,2 1 0 0 0,18-8 0 0 0,0-1 0 0 0,-1-1 0 0 0,-1-1 0 0 0,28-19 0 0 0,-40 24 0 0 0,0 0-1 0 0,6-2 11 0 0,-1-1 1 0 0,0 0-1 0 0,-1-2 1 0 0,-1 0-1 0 0,0-1 1 0 0,24-27-1 0 0,-38 39 361 0 0,-11 8 626 0 0,-1 2-921 0 0,1 0 0 0 0,0 2 0 0 0,1-1 0 0 0,-1 1 0 0 0,2 0 0 0 0,-1 1 0 0 0,-9 18 0 0 0,10-17-76 0 0,2 1 0 0 0,0 0 0 0 0,0 0 0 0 0,1 0 0 0 0,-4 18 0 0 0,9-31 0 0 0,-1 1 0 0 0,1-1 0 0 0,0 1 0 0 0,0-1 0 0 0,0 1 0 0 0,0 0 0 0 0,0-1 0 0 0,0 1 0 0 0,0-1 0 0 0,0 1 0 0 0,0-1 0 0 0,0 1 0 0 0,0-1 0 0 0,0 1 0 0 0,0-1 0 0 0,0 1 0 0 0,1-1 0 0 0,-1 1 0 0 0,0-1 0 0 0,0 1 0 0 0,0-1 0 0 0,1 2 0 0 0,4-1 0 0 0,-5-1 0 0 0,3 1-43 0 0,0-1-1 0 0,0 1 1 0 0,-1-1-1 0 0,1 0 1 0 0,0 0 0 0 0,0 0-1 0 0,0 0 1 0 0,0 0 0 0 0,-1-1-1 0 0,1 1 1 0 0,0-1-1 0 0,0 1 1 0 0,-1-1 0 0 0,5-2-1 0 0,5-3-458 0 0,21-12-1 0 0,-20 10 332 0 0,23-14 432 0 0,-2-2 0 0 0,0-1 0 0 0,-2-2 0 0 0,0-1 0 0 0,-2-1 0 0 0,45-57 0 0 0,-64 72-261 0 0,16-24 0 0 0,-21 31 0 0 0,0 12 0 0 0,0 2 0 0 0,2 0 0 0 0,1 0 0 0 0,0 0 0 0 0,11 6 0 0 0,-13-9 0 0 0,-1 0 0 0 0,1 1 0 0 0,-1 0 0 0 0,1 0 0 0 0,-2 0 0 0 0,1 1 0 0 0,9 12 0 0 0,-12-14 0 0 0,-1 0 0 0 0,0 0 0 0 0,0 0 0 0 0,-1 0 0 0 0,1 1 0 0 0,-1-1 0 0 0,0 1 0 0 0,0-1 0 0 0,0 1 0 0 0,-1 0 0 0 0,0-1 0 0 0,0 1 0 0 0,0 0 0 0 0,0-1 0 0 0,-1 1 0 0 0,1-1 0 0 0,-1 1 0 0 0,0-1 0 0 0,-1 1 0 0 0,1-1 0 0 0,-4 7 0 0 0,-1 3 0 0 0,-15 26 0 0 0,18-36 0 0 0,1 0 0 0 0,-1 0 0 0 0,0-1 0 0 0,0 1 0 0 0,0-1 0 0 0,-1 0 0 0 0,1 0 0 0 0,-1 0 0 0 0,1-1 0 0 0,-9 5 0 0 0,3-2 0 0 0,2-4 0 0 0,-1-3 0 0 0,7 1 0 0 0,0 1 0 0 0,-1 0 0 0 0,1-1 0 0 0,0 1 0 0 0,0-1 0 0 0,0 1 0 0 0,0-1 0 0 0,0 0 0 0 0,0 1 0 0 0,0-1 0 0 0,0 0 0 0 0,0 0 0 0 0,0 0 0 0 0,1 0 0 0 0,-1 1 0 0 0,0-1 0 0 0,0 0 0 0 0,1-1 0 0 0,-1 1 0 0 0,1 0 0 0 0,-1 0 0 0 0,1 0 0 0 0,-1 0 0 0 0,1 0 0 0 0,0 0 0 0 0,0-1 0 0 0,-1 1 0 0 0,1 0 0 0 0,0 0 0 0 0,0-2 0 0 0,0 1 0 0 0,0-1 0 0 0,0 0 0 0 0,1 0 0 0 0,-1 0 0 0 0,1 0 0 0 0,-1 0 0 0 0,1 0 0 0 0,0 0 0 0 0,0 0 0 0 0,1 0 0 0 0,-1 0 0 0 0,1 0 0 0 0,-1 0 0 0 0,1 1 0 0 0,3-5 0 0 0,4-4 0 0 0,18-17 0 0 0,-7 10 0 0 0,0 2 0 0 0,1 0 0 0 0,32-19 0 0 0,-37 25 0 0 0,1 2 0 0 0,0 0 0 0 0,1 1 0 0 0,-1 1 0 0 0,30-6 0 0 0,-42 11 0 0 0,1 0 0 0 0,-1 0 0 0 0,0 1 0 0 0,0 0 0 0 0,0 0 0 0 0,0 0 0 0 0,0 1 0 0 0,1-1 0 0 0,-1 1 0 0 0,0 1 0 0 0,0-1 0 0 0,5 3 0 0 0,-8-3 0 0 0,1 0 0 0 0,-1 1 0 0 0,0-1 0 0 0,0 1 0 0 0,1 0 0 0 0,-1 0 0 0 0,0-1 0 0 0,0 1 0 0 0,0 1 0 0 0,-1-1 0 0 0,1 0 0 0 0,0 0 0 0 0,-1 1 0 0 0,0-1 0 0 0,1 1 0 0 0,-1-1 0 0 0,0 1 0 0 0,0-1 0 0 0,-1 1 0 0 0,1 0 0 0 0,0-1 0 0 0,-1 1 0 0 0,1 5 0 0 0,-1 0 0 0 0,-1 0 0 0 0,1 0 0 0 0,-1 0 0 0 0,0 0 0 0 0,-1 0 0 0 0,0 0 0 0 0,0-1 0 0 0,-1 1 0 0 0,-4 7 0 0 0,4-8 0 0 0,0-1 0 0 0,0 0 0 0 0,0-1 0 0 0,-1 1 0 0 0,0-1 0 0 0,-1 0 0 0 0,1 0 0 0 0,-1 0 0 0 0,0 0 0 0 0,0-1 0 0 0,-7 5 0 0 0,4-5 0 0 0,0-4 0 0 0,8 0 0 0 0,-1 0 0 0 0,1 0 0 0 0,-1 0 0 0 0,1 0 0 0 0,-1-1 0 0 0,1 1 0 0 0,0 0 0 0 0,-1 0 0 0 0,1 0 0 0 0,-1-1 0 0 0,1 1 0 0 0,-1 0 0 0 0,1 0 0 0 0,0-1 0 0 0,-1 1 0 0 0,1 0 0 0 0,0-1 0 0 0,-1 1 0 0 0,1 0 0 0 0,0-1 0 0 0,-1 1 0 0 0,1-1 0 0 0,0 1 0 0 0,0 0 0 0 0,-1-1 0 0 0,1 1 0 0 0,0-1 0 0 0,0 1 0 0 0,0-1 0 0 0,0 1 0 0 0,0-1 0 0 0,0 1 0 0 0,0-1 0 0 0,0 1 0 0 0,0-1 0 0 0,-1-3-14 0 0,1 1 0 0 0,0-1 1 0 0,1 1-1 0 0,-1 0 0 0 0,1-1 0 0 0,-1 1 1 0 0,1 0-1 0 0,0-1 0 0 0,0 1 0 0 0,0 0 1 0 0,1 0-1 0 0,-1 0 0 0 0,3-3 0 0 0,3-6-304 0 0,15-19 0 0 0,34-35-4652 0 0,90-80-1 0 0,-119 121 3108 0 0,18-17-2353 0 0,14-13-816 0 0,-22 17 4463 0 0,15-13 1559 0 0,0 0 5692 0 0,-23 23 621 0 0,-28 27-6217 0 0,10-14 2639 0 0,-11 14-3213 0 0,0 3 0 0 0,-1 9-297 0 0,-1 0 0 0 0,-1 1 0 0 0,0-1 0 0 0,0 0 0 0 0,-1 0 1 0 0,-6 12-1 0 0,1-2-81 0 0,-52 115-134 0 0,41-94 0 0 0,-41 76 0 0 0,6-14 0 0 0,11-19 0 0 0,55-105 0 0 0,1 2 0 0 0,22-28 0 0 0,42-38 0 0 0,-76 84 0 0 0,0-1 0 0 0,1 1 0 0 0,-1-1 0 0 0,1 1 0 0 0,-1 0 0 0 0,0-1 0 0 0,1 1 0 0 0,-1 0 0 0 0,1 0 0 0 0,-1-1 0 0 0,1 1 0 0 0,-1 0 0 0 0,1 0 0 0 0,-1 0 0 0 0,1 0 0 0 0,-1 0 0 0 0,1-1 0 0 0,-1 1 0 0 0,1 0 0 0 0,-1 0 0 0 0,1 0 0 0 0,-1 0 0 0 0,1 1 0 0 0,-1-1 0 0 0,1 0 0 0 0,-1 0 0 0 0,1 0 0 0 0,-1 0 0 0 0,1 0 0 0 0,-1 1 0 0 0,1-1 0 0 0,-1 0 0 0 0,0 0 0 0 0,1 1 0 0 0,-1-1 0 0 0,1 0 0 0 0,-1 1 0 0 0,0-1 0 0 0,1 0 0 0 0,-1 1 0 0 0,0-1 0 0 0,1 1 0 0 0,-1-1 0 0 0,0 0 0 0 0,1 2 0 0 0,-1-2 0 0 0,4 8 0 0 0,-4-6 0 0 0,1-1 0 0 0,-1 1 0 0 0,0-1 0 0 0,1 1 0 0 0,-1 0 0 0 0,1-1 0 0 0,0 1 0 0 0,-1-1 0 0 0,1 0 0 0 0,0 1 0 0 0,2 1 0 0 0,-1 1 0 0 0,1 0 0 0 0,0-1 0 0 0,0 1 0 0 0,0-1 0 0 0,0 0 0 0 0,1 0 0 0 0,-1 0 0 0 0,1-1 0 0 0,0 1 0 0 0,0-1 0 0 0,0 0 0 0 0,0 0 0 0 0,0 0 0 0 0,0 0 0 0 0,0-1 0 0 0,1 1 0 0 0,-1-1 0 0 0,1-1 0 0 0,-1 1 0 0 0,1 0 0 0 0,5-1 0 0 0,2 0 0 0 0,1-1 0 0 0,-1-1 0 0 0,0 0 0 0 0,0 0 0 0 0,0-1 0 0 0,19-7 0 0 0,-22 6 0 0 0,18-6 0 0 0,39-19 0 0 0,-58 24 0 0 0,5-2 0 0 0,23-16 0 0 0,-40 25 0 0 0,-3 2 0 0 0,0 0 0 0 0,1 0 0 0 0,-9 8 0 0 0,6-4 0 0 0,2 1 0 0 0,-1 0 0 0 0,-5 10 0 0 0,11-16 0 0 0,0 0 0 0 0,0 0 0 0 0,0 0 0 0 0,1 0 0 0 0,-1 1 0 0 0,1-1 0 0 0,0 0 0 0 0,0 1 0 0 0,0-1 0 0 0,1 1 0 0 0,-1-1 0 0 0,1 1 0 0 0,0-1 0 0 0,0 5 0 0 0,0-7 0 0 0,0-1 0 0 0,0 1 0 0 0,0 0 0 0 0,0-1 0 0 0,0 1 0 0 0,0 0 0 0 0,0-1 0 0 0,1 1 0 0 0,-1-1 0 0 0,0 1 0 0 0,0 0 0 0 0,0-1 0 0 0,1 1 0 0 0,-1-1 0 0 0,0 1 0 0 0,1-1 0 0 0,-1 1 0 0 0,1-1 0 0 0,-1 1 0 0 0,1-1 0 0 0,-1 1 0 0 0,0-1 0 0 0,1 0 0 0 0,0 1 0 0 0,-1-1 0 0 0,1 1 0 0 0,0-1 0 0 0,1 1 0 0 0,1 1 0 0 0,0 0 0 0 0,0-1 0 0 0,0 1 0 0 0,1-1 0 0 0,-1 0 0 0 0,0 0 0 0 0,0 0 0 0 0,1-1 0 0 0,-1 1 0 0 0,0-1 0 0 0,1 1 0 0 0,-1-1 0 0 0,0 0 0 0 0,1-1 0 0 0,-1 1 0 0 0,5-1 0 0 0,5-2 0 0 0,-1 0 0 0 0,24-9 0 0 0,-12 1 0 0 0,0-1 0 0 0,-2-1 0 0 0,0-1 0 0 0,0-1 0 0 0,-1-1 0 0 0,37-37 0 0 0,-29 22 0 0 0,-2-2 0 0 0,34-52 0 0 0,-22 30 0 0 0,26-33 0 0 0,41-58 0 0 0,-88 122 0 0 0,-43 74 0 0 0,-15 28 0 0 0,19-39 0 0 0,2 0 0 0 0,-20 58 0 0 0,24-57 0 0 0,-9 19 0 0 0,-44 80 0 0 0,62-130 0 0 0,22-44 0 0 0,-12 25 0 0 0,0 0 0 0 0,1 0 0 0 0,11-18 0 0 0,-14 24-114 0 0,0 0 0 0 0,0 1 0 0 0,0-1-1 0 0,-1 0 1 0 0,1 0 0 0 0,-1 1 0 0 0,0-1 0 0 0,0 0 0 0 0,0-8-1 0 0,-1 10 18 0 0,1-1 0 0 0,-1 0 0 0 0,0 1 0 0 0,0-1 0 0 0,0 0-1 0 0,-1 1 1 0 0,1-1 0 0 0,-1 0 0 0 0,1 1 0 0 0,-1-1 0 0 0,0 1 0 0 0,0-1-1 0 0,0 1 1 0 0,0-1 0 0 0,0 1 0 0 0,-2-3 0 0 0,-8-5-926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1:53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98 28567 0 0,'-7'-14'653'0'0,"6"14"-571"0"0,1-1 0 0 0,0 0-1 0 0,0 0 1 0 0,0 1 0 0 0,0-1-1 0 0,0 0 1 0 0,0 1-1 0 0,0-1 1 0 0,0 0 0 0 0,0 0-1 0 0,0 1 1 0 0,0-1 0 0 0,0 0-1 0 0,0 1 1 0 0,1-1-1 0 0,-1 0 1 0 0,0 1 0 0 0,1-1-1 0 0,-1 0 1 0 0,0 1 0 0 0,1-1-1 0 0,-1 1 1 0 0,1-1 0 0 0,0 0-1 0 0,0-1 94 0 0,76-94 92 0 0,-75 92-267 0 0,0 0 0 0 0,0 0 0 0 0,0 0 0 0 0,0 0 0 0 0,-1-1 0 0 0,2-7 0 0 0,-3 11 0 0 0,0 1 0 0 0,1-1 0 0 0,-1 0 0 0 0,0 0 0 0 0,0 0 0 0 0,0 1 0 0 0,0-1 0 0 0,0 0 0 0 0,0 0 0 0 0,-1 1 0 0 0,1-1 0 0 0,0 0 0 0 0,0 0 0 0 0,0 0 0 0 0,-1 1 0 0 0,1-1 0 0 0,0 0 0 0 0,-1 1 0 0 0,1-1 0 0 0,-1 0 0 0 0,1 1 0 0 0,-1-1 0 0 0,1 0 0 0 0,-1 1 0 0 0,0-1 0 0 0,0 0 0 0 0,0 0 0 0 0,0 0 0 0 0,1 0 0 0 0,-1 1 0 0 0,0-1 0 0 0,1 0 0 0 0,-1 1 0 0 0,0-1 0 0 0,0 1 0 0 0,0-1 0 0 0,0 1 0 0 0,1-1 0 0 0,-1 1 0 0 0,-1-1 0 0 0,-9-2 0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23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70 11975 0 0,'0'0'267'0'0,"0"0"42"0"0,2-1 17 0 0,5-6 201 0 0,-1 0 0 0 0,0-1 1 0 0,0 1-1 0 0,7-13 0 0 0,6-8 3159 0 0,-17 26-3336 0 0,-1 1 0 0 0,0-1 0 0 0,0 0 0 0 0,1 0-1 0 0,-1-1 1 0 0,-1 1 0 0 0,1 0 0 0 0,1-2 0 0 0,10-25 804 0 0,-8 23-1065 0 0,-1 3 514 0 0,-2 1-506 0 0,0 1 0 0 0,0 0 0 0 0,-1 0 0 0 0,1-1 0 0 0,0 1 0 0 0,0 0 0 0 0,-1-1-1 0 0,1 1 1 0 0,-1-1 0 0 0,1 1 0 0 0,-1-1 0 0 0,0 1 0 0 0,1-3 0 0 0,0-2-9 0 0,-1 4 283 0 0,2-2 1218 0 0,-9 38-1583 0 0,-1-1 0 0 0,-16 44 0 0 0,8-30-8 0 0,-69 168 2 0 0,32-93 0 0 0,47-99 0 0 0,6-23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1 0 0 0,0-1 0 0 0,5-8 0 0 0,5-9 0 0 0,-6 4-433 0 0,-1 8-214 0 0,-1-1 0 0 0,0 1-1 0 0,-1-1 1 0 0,1 0 0 0 0,-1 0 0 0 0,0 1 0 0 0,0-10-1 0 0,-2 1-1397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24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1 17503 0 0,'0'0'399'0'0,"-1"-9"540"0"0,2 1-540 0 0,0-1 0 0 0,1 1 0 0 0,0 0 1 0 0,0 0-1 0 0,1 0 0 0 0,0 0 0 0 0,0 0 1 0 0,5-8-1 0 0,0 0 1486 0 0,-3 7-1476 0 0,-1 1 0 0 0,10-11-1 0 0,-1 0 47 0 0,-1 1-88 0 0,1 1-1 0 0,0 0 0 0 0,2 1 0 0 0,0 1 1 0 0,0 0-1 0 0,1 1 0 0 0,1 0 1 0 0,0 2-1 0 0,21-12 0 0 0,-24 16-366 0 0,1 0 0 0 0,15-5 0 0 0,-25 11 0 0 0,-1 0 0 0 0,1 1 0 0 0,0 0 0 0 0,0 0 0 0 0,-1 0 0 0 0,1 1 0 0 0,0 0 0 0 0,0 0 0 0 0,0 0 0 0 0,0 0 0 0 0,7 2 0 0 0,-2 1 0 0 0,-7-2 0 0 0,0 0 0 0 0,-1 1 0 0 0,1-1 0 0 0,0 1 0 0 0,0-1 0 0 0,-1 1 0 0 0,1 0 0 0 0,-1 0 0 0 0,1 0 0 0 0,-1 0 0 0 0,0 0 0 0 0,2 3 0 0 0,2 2 0 0 0,-3-4 0 0 0,-1 1 0 0 0,1 0 0 0 0,-1 0 0 0 0,0 0 0 0 0,0 0 0 0 0,0 0 0 0 0,0 0 0 0 0,-1 1 0 0 0,0-1 0 0 0,0 1 0 0 0,0-1 0 0 0,0 6 0 0 0,0 6 0 0 0,-1 33 0 0 0,-1-44 0 0 0,0 0 0 0 0,0 1 0 0 0,0-1 0 0 0,-1 0 0 0 0,1 0 0 0 0,-1 0 0 0 0,-4 6 0 0 0,-19 31 0 0 0,25-42 0 0 0,-11 16 0 0 0,-17 17 0 0 0,5-5 0 0 0,-8 4-2103 0 0,20-23-629 0 0,0 0 0 0 0,-22 12 1 0 0,16-11-5619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7:31:02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62 10135 0 0,'6'0'17'0'0,"3"-1"310"0"0,-8-1-104 0 0,-6-2-20 0 0,0 0 35 0 0,9 0-112 0 0,-4 2-106 0 0,0 2 36 0 0,0 0-1 0 0,0 0 0 0 0,0-1 1 0 0,0 1-1 0 0,0 0 1 0 0,0 0-1 0 0,0 0 1 0 0,0 0-1 0 0,-1-1 1 0 0,1 1-1 0 0,0 0 0 0 0,0 0 1 0 0,0 0-1 0 0,0-1 1 0 0,0 1-1 0 0,0 0 1 0 0,0 0-1 0 0,1 0 0 0 0,-1-1 1 0 0,0 1-1 0 0,0 0 1 0 0,0 0-1 0 0,0 0 1 0 0,0-1-1 0 0,0 1 1 0 0,0 0-1 0 0,0 0 0 0 0,0 0 1 0 0,0 0-1 0 0,1-1 1 0 0,-1 1-1 0 0,0 0 1 0 0,0 0-1 0 0,0 0 1 0 0,0 0-1 0 0,1 0 0 0 0,-1 0 1 0 0,0-1-1 0 0,0 1 1 0 0,0 0-1 0 0,0 0 1 0 0,1 0-1 0 0,-1 0 1 0 0,0 0-1 0 0,0 0 0 0 0,0 0 1 0 0,1 0-1 0 0,-1 0 1 0 0,0 0-1 0 0,0 0 1 0 0,1-1 1245 0 0,-1 0-1228 0 0,0 1 0 0 0,0 0 0 0 0,0 0 1 0 0,0-1-1 0 0,1 1 0 0 0,-1 0 0 0 0,0-1 0 0 0,0 1 0 0 0,0 0 0 0 0,0 0 0 0 0,0-1 0 0 0,0 1 0 0 0,0 0 0 0 0,0-1 0 0 0,0 1 0 0 0,0 0 0 0 0,0-1 0 0 0,0 1 0 0 0,-1 0 1 0 0,1 0-1 0 0,0-1 0 0 0,0 1 0 0 0,0 0 0 0 0,0-1 0 0 0,-1 1 0 0 0,-26-18 914 0 0,26 18-477 0 0,1 0 2 0 0,0 0 0 0 0,0 0 0 0 0,0 0 0 0 0,1 0-69 0 0,0 0-439 0 0,-1 0 0 0 0,0 0 0 0 0,0 0 0 0 0,0 0 0 0 0,0 0 0 0 0,0 0-1 0 0,0 0 1 0 0,1 0 0 0 0,-1 0 0 0 0,0 0 0 0 0,0 0 0 0 0,0 0 0 0 0,0 0 0 0 0,0 0 0 0 0,1 0 0 0 0,-1 0 0 0 0,0 0 0 0 0,0 0 0 0 0,0 0 0 0 0,0 0 0 0 0,0 0 0 0 0,1 0 0 0 0,-1 0 0 0 0,0 0 0 0 0,0 0 0 0 0,0 0-1 0 0,0 0 1 0 0,0-1 0 0 0,0 1 0 0 0,0 0 0 0 0,0 0 0 0 0,1 0 0 0 0,-1 0 0 0 0,0 0 0 0 0,0 0 0 0 0,0 0 0 0 0,0-1 0 0 0,0 1 0 0 0,0 0 0 0 0,0 0 0 0 0,0 0 0 0 0,0 0 0 0 0,0 0 0 0 0,0-1 0 0 0,-3-3-93 0 0,2 1 2197 0 0,10 3-2092 0 0,-9 0-16 0 0,1 0 0 0 0,0 0 0 0 0,-1 0 0 0 0,1 0 0 0 0,0 0 0 0 0,0 0 0 0 0,-1 0 0 0 0,1 0 0 0 0,0 0 0 0 0,-1 0 0 0 0,1 0 0 0 0,0 1 0 0 0,0-1 0 0 0,-1 0 0 0 0,1 0 0 0 0,-1 1 0 0 0,1-1 0 0 0,0 0 0 0 0,-1 1 0 0 0,1-1 0 0 0,-1 1 0 0 0,1-1 0 0 0,-1 1 0 0 0,1-1 0 0 0,-1 1 0 0 0,1-1 0 0 0,-1 1 0 0 0,1-1 0 0 0,-1 1 0 0 0,0 0 0 0 0,1-1 0 0 0,-1 1 0 0 0,0-1 0 0 0,1 1 0 0 0,-1 0 0 0 0,0 0 0 0 0,0-1 0 0 0,0 1 0 0 0,0 0 0 0 0,0-1 0 0 0,0 1 0 0 0,0 0 0 0 0,0-1 0 0 0,0 1 0 0 0,0 0 0 0 0,0 0 0 0 0,0-1 0 0 0,0 1 0 0 0,-1 1 0 0 0,-19 23 0 0 0,15-20 0 0 0,0 0 0 0 0,1 1 0 0 0,-1-1 0 0 0,-5 13 0 0 0,2 1 573 0 0,-6 23 0 0 0,-2 3 313 0 0,15-43-885 0 0,0 0-1 0 0,1 0 1 0 0,-1 1 0 0 0,0-1-1 0 0,1 0 1 0 0,0 0 0 0 0,-1 1 0 0 0,1-1-1 0 0,0 0 1 0 0,0 0 0 0 0,0 1-1 0 0,1-1 1 0 0,-1 0 0 0 0,0 1-1 0 0,1-1 1 0 0,0 0 0 0 0,-1 0-1 0 0,1 0 1 0 0,0 0 0 0 0,0 0-1 0 0,0 0 1 0 0,0 0 0 0 0,1 0-1 0 0,-1 0 1 0 0,2 2 0 0 0,7 11-3 0 0,-10-14 2 0 0,1 0 0 0 0,-1-1 0 0 0,0 1 0 0 0,1 0 0 0 0,-1 0 0 0 0,0-1 0 0 0,0 1 0 0 0,1 0 0 0 0,-1 0 0 0 0,0 0 0 0 0,0-1 0 0 0,0 1 0 0 0,0 0 0 0 0,0 0 0 0 0,0 0 0 0 0,0-1 0 0 0,0 1 0 0 0,-1 0 0 0 0,1 0 0 0 0,0 0 0 0 0,0-1 0 0 0,-1 3 0 0 0,-13 10 0 0 0,6-4 0 0 0,8-1 0 0 0,1 0-64 0 0,0-8 18 0 0,-1 1 0 0 0,1-1 0 0 0,-1 1 0 0 0,1-1 0 0 0,-1 1 0 0 0,1 0 0 0 0,-1-1 0 0 0,1 0 0 0 0,-1 1 0 0 0,1-1 0 0 0,0 1 0 0 0,-1-1 0 0 0,1 0 0 0 0,0 1 0 0 0,-1-1 0 0 0,1 0 0 0 0,0 0 0 0 0,0 0 0 0 0,-1 0 0 0 0,1 1 0 0 0,0-1 0 0 0,0 0 0 0 0,0 0 0 0 0,3 0-834 0 0,-5 0 680 0 0,1-1 0 0 0,-1 0 0 0 0,0 0 0 0 0,1 0 0 0 0,-1 1 0 0 0,1-1 0 0 0,-1 0 0 0 0,1 0 0 0 0,-1 0 0 0 0,1 0 0 0 0,0 0 0 0 0,-1 0 0 0 0,1 0 0 0 0,0 0 0 0 0,0 0 0 0 0,0 0-1 0 0,-1 0 1 0 0,1 0 0 0 0,0 0 0 0 0,1 0 0 0 0,-1 0 0 0 0,0-2 0 0 0,0-8-2369 0 0,-1 2-3573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26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37 11975 0 0,'0'0'267'0'0,"0"0"42"0"0,2-1 17 0 0,-1 1-243 0 0,2 0 25 0 0,7-9 101 0 0,-6 4-60 0 0,5-10 4301 0 0,-4 9 695 0 0,-9 14-2599 0 0,-28 69-2546 0 0,18-41 0 0 0,-39 125 0 0 0,27-76 0 0 0,11-39 0 0 0,3 1 0 0 0,2 0 0 0 0,-6 72 0 0 0,14-95 0 0 0,3 38 0 0 0,0-52 0 0 0,4 3 0 0 0,-3-11 0 0 0,-2-2 0 0 0,0 0 0 0 0,0 1 0 0 0,0-1 0 0 0,0 0 0 0 0,0 1 0 0 0,0-1 0 0 0,0 0 0 0 0,1 1 0 0 0,-1-1 0 0 0,0 0 0 0 0,0 1 0 0 0,0-1 0 0 0,1 0 0 0 0,-1 0 0 0 0,0 1 0 0 0,1-1 0 0 0,-1 0 0 0 0,0 0 0 0 0,0 1 0 0 0,1-1 0 0 0,-1 0 0 0 0,0 0 0 0 0,1 0 0 0 0,-1 0 0 0 0,0 0 0 0 0,1 1 0 0 0,-1-1 0 0 0,0 0 0 0 0,1 0 0 0 0,-1 0 0 0 0,1 0 0 0 0,-1 0 0 0 0,0 0 0 0 0,1 0 0 0 0,-1 0 0 0 0,0 0 0 0 0,1 0 0 0 0,-1-1 0 0 0,0 1 0 0 0,1 0 0 0 0,-1 0 0 0 0,0 0 0 0 0,1 0 0 0 0,-1 0 0 0 0,0-1 0 0 0,1 1 0 0 0,-1 0 0 0 0,1-1 0 0 0,3 0-49 0 0,-1-1 1 0 0,1 0-1 0 0,-1 0 0 0 0,0 0 0 0 0,1 0 1 0 0,-1 0-1 0 0,0-1 0 0 0,0 0 1 0 0,4-4-1 0 0,22-31-1557 0 0,-29 38 1603 0 0,5-8-1416 0 0,0 0 0 0 0,7-16-1 0 0,-8 16 754 0 0,9-21-1890 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26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 15663 0 0,'0'0'719'0'0,"0"0"-20"0"0,0 0-306 0 0,0 0 371 0 0,0 0 209 0 0,0 0 41 0 0,0 0-61 0 0,7 9 772 0 0,-6-5-1629 0 0,0 0 0 0 0,-1 1 1 0 0,1-1-1 0 0,-1 0 0 0 0,0 0 0 0 0,0 0 0 0 0,0 1 0 0 0,-1-1 1 0 0,0 4-1 0 0,-12 43 1191 0 0,3-17-872 0 0,4-3-421 0 0,-26 100 84 0 0,22-103 785 0 0,5-16-307 0 0,-7 23 1 0 0,9-27-557 0 0,0 0 0 0 0,1 0 0 0 0,1-1-64 0 0,1-6-273 0 0,0-1-138 0 0,0 0-33 0 0,0 0 65 0 0,-8-33-584 0 0,2 0-3563 0 0,4 16-2918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26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5663 0 0,'0'0'356'0'0,"0"0"50"0"0,0 0 20 0 0,0 0-42 0 0,0 0-112 0 0,0 0 463 0 0,0 0 234 0 0,0 0 45 0 0,0 0 8 0 0,0 0 2 0 0,0 0 0 0 0,2 0 0 0 0,4-1-626 0 0,9-2 175 0 0,0 1-1 0 0,1 1 1 0 0,29 0-1 0 0,-40 1-477 0 0,0 0 0 0 0,1-1 0 0 0,-1 1 0 0 0,9-3 0 0 0,13-2 38 0 0,52-4-133 0 0,-58 5 0 0 0,-6 3-1605 0 0,28 1 0 0 0,-2 0-3851 0 0,-41 0-2702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27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3 17503 0 0,'0'0'399'0'0,"0"0"60"0"0,0 0 21 0 0,0 0-59 0 0,2 0-276 0 0,1 0 154 0 0,1 0-1 0 0,-1 0 1 0 0,0-1-1 0 0,0 1 0 0 0,1-1 1 0 0,-1 0-1 0 0,0 0 1 0 0,0 0-1 0 0,0 0 1 0 0,0 0-1 0 0,5-4 1 0 0,-3 3 392 0 0,4-5 57 0 0,0 1 1 0 0,0-1-1 0 0,-1-1 0 0 0,15-16 0 0 0,-16 16-571 0 0,6-8-179 0 0,0 0 1 0 0,-2-2-1 0 0,16-29 1 0 0,3-3 467 0 0,-26 42-96 0 0,0-1-1 0 0,0 1 1 0 0,5-18 0 0 0,-6 16-260 0 0,-5 61-94 0 0,3-41-16 0 0,-1-9 0 0 0,0 0 0 0 0,0 0 0 0 0,0-1 0 0 0,0 1 0 0 0,0 0 0 0 0,0 0 0 0 0,0 0 0 0 0,0 0 0 0 0,1 0 0 0 0,-1 0 0 0 0,0-1 0 0 0,1 1 0 0 0,-1 0 0 0 0,1 0 0 0 0,-1 0 0 0 0,1-1 0 0 0,-1 1 0 0 0,1 1 0 0 0,2 0 0 0 0,3 6 0 0 0,5 2 0 0 0,-7-8 0 0 0,-1-2 0 0 0,0 0 0 0 0,0 1 0 0 0,-1-1 0 0 0,1 1 0 0 0,0 0 0 0 0,-1-1 0 0 0,1 1 0 0 0,-1 1 0 0 0,5 1 0 0 0,-6-3 0 0 0,0 1 0 0 0,1 0 0 0 0,-1-1 0 0 0,1 1 0 0 0,-1 0 0 0 0,0 0 0 0 0,0 0 0 0 0,1 0 0 0 0,-1 0 0 0 0,0 0 0 0 0,0 0 0 0 0,0 0 0 0 0,0 0 0 0 0,0 0 0 0 0,0 1 0 0 0,-1-1 0 0 0,1 0 0 0 0,0 1 0 0 0,-1-1 0 0 0,1 1 0 0 0,-1-1 0 0 0,1 1 0 0 0,-1 1 0 0 0,1 0 0 0 0,-2 0 0 0 0,1 0 0 0 0,0 0 0 0 0,-1 0 0 0 0,1 0 0 0 0,-1 0 0 0 0,0-1 0 0 0,-1 4 0 0 0,0 2 0 0 0,-4 13 0 0 0,2-11 0 0 0,1 0 0 0 0,1 1 0 0 0,0-1 0 0 0,0 0 0 0 0,1 1 0 0 0,0-1 0 0 0,1 20 0 0 0,2-21 0 0 0,3-1 0 0 0,-3-7 2 0 0,0 1 0 0 0,0-1 0 0 0,-1 0-1 0 0,1 0 1 0 0,0 0 0 0 0,0 0 0 0 0,0 0 0 0 0,1 0 0 0 0,-1-1 0 0 0,0 1-1 0 0,0-1 1 0 0,0 1 0 0 0,0-1 0 0 0,1 0 0 0 0,-1 0 0 0 0,0 0 0 0 0,0 0-1 0 0,0 0 1 0 0,1-1 0 0 0,-1 1 0 0 0,0-1 0 0 0,0 1 0 0 0,0-1 0 0 0,0 0-1 0 0,0 1 1 0 0,4-3 0 0 0,5-3-55 0 0,-1 0-1 0 0,1-1 1 0 0,13-11-1 0 0,-21 16 17 0 0,43-34-3965 0 0,-30 22 2469 0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28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72 17503 0 0,'2'-1'399'0'0,"6"-7"217"0"0,15-15 269 0 0,21-27 1 0 0,-40 44-209 0 0,0 1 1 0 0,0-1 0 0 0,0 0 0 0 0,3-8 0 0 0,-6 12-534 0 0,-1 0 1 0 0,1 1-1 0 0,0-1 1 0 0,-1 1-1 0 0,0-1 0 0 0,1 0 1 0 0,-1 1-1 0 0,0-1 1 0 0,0 0-1 0 0,0 0 0 0 0,0 1 1 0 0,0-1-1 0 0,0 0 1 0 0,-1 1-1 0 0,1-1 0 0 0,-1 0 1 0 0,1 1-1 0 0,-1-1 1 0 0,1 1-1 0 0,-1-1 0 0 0,0 1 1 0 0,-1-3-1 0 0,1 3-106 0 0,-1 0 0 0 0,1 0 0 0 0,0 0 0 0 0,0 0 0 0 0,0 0 0 0 0,-1 0 0 0 0,1 0 0 0 0,0 1-1 0 0,-1-1 1 0 0,1 0 0 0 0,-1 1 0 0 0,1-1 0 0 0,0 1 0 0 0,-1 0 0 0 0,1 0 0 0 0,-4-1 0 0 0,3 1 14 0 0,-1 0-1 0 0,0 0 1 0 0,0 0 0 0 0,0 0 0 0 0,0 1-1 0 0,0-1 1 0 0,-3 2 0 0 0,-12 6 94 0 0,0 0 0 0 0,0 2 0 0 0,1 0-1 0 0,1 1 1 0 0,0 1 0 0 0,0 0 0 0 0,1 1 0 0 0,1 0 0 0 0,0 2 0 0 0,-19 25 0 0 0,29-35-146 0 0,1 0 0 0 0,0 1 0 0 0,0-1 0 0 0,1 1 0 0 0,0-1 0 0 0,0 1 0 0 0,0 0 0 0 0,0 0 0 0 0,1 0 0 0 0,-1 8 0 0 0,2-11 0 0 0,-1 0 0 0 0,1 0 0 0 0,0 0 0 0 0,0 0 0 0 0,1 0 0 0 0,-1 0 0 0 0,0 0 0 0 0,1 0 0 0 0,0 0 0 0 0,0-1 0 0 0,0 1 0 0 0,0 0 0 0 0,0-1 0 0 0,0 1 0 0 0,1 0 0 0 0,-1-1 0 0 0,1 1 0 0 0,0-1 0 0 0,0 0 0 0 0,-1 0 0 0 0,2 0 0 0 0,-1 0 0 0 0,3 3 0 0 0,-4-5 0 0 0,0 1 0 0 0,-1 0 0 0 0,1 0 0 0 0,0-1 0 0 0,0 1 0 0 0,0-1 0 0 0,0 1 0 0 0,0-1 0 0 0,0 1 0 0 0,1-1 0 0 0,-1 1 0 0 0,0-1 0 0 0,0 0 0 0 0,0 0 0 0 0,0 0 0 0 0,0 0 0 0 0,0 0 0 0 0,1 0 0 0 0,-1 0 0 0 0,2 0 0 0 0,1-1 0 0 0,4 1 0 0 0,0-1 0 0 0,0 0 0 0 0,0 0 0 0 0,0-1 0 0 0,0 0 0 0 0,0 0 0 0 0,-1-1 0 0 0,1 0 0 0 0,-1 0 0 0 0,0-1 0 0 0,0 0 0 0 0,0 0 0 0 0,0-1 0 0 0,11-10 0 0 0,1-4 0 0 0,1-2 0 0 0,30-43 0 0 0,-37 46 0 0 0,-7 9 0 0 0,0 3 0 0 0,-2 12 0 0 0,-1 4 0 0 0,0 0 0 0 0,-1 0 0 0 0,0 0 0 0 0,1 13 0 0 0,4 20 0 0 0,-1-14 0 0 0,-6-29 0 0 0,0 1 0 0 0,0 0 0 0 0,1-1 0 0 0,-1 1 0 0 0,0-1 0 0 0,0 1 0 0 0,0-1 0 0 0,1 1 0 0 0,-1-1 0 0 0,0 1 0 0 0,1-1 0 0 0,-1 1 0 0 0,0-1 0 0 0,1 1 0 0 0,-1-1 0 0 0,1 0 0 0 0,-1 1 0 0 0,1 0 0 0 0,4-2 0 0 0,-5 1 0 0 0,2 0 0 0 0,1 0 0 0 0,-1 0 0 0 0,0 0 0 0 0,1-1 0 0 0,-1 1 0 0 0,0-1 0 0 0,0 1 0 0 0,1-1 0 0 0,-1 0 0 0 0,0 0 0 0 0,0 0 0 0 0,0 0 0 0 0,0-1 0 0 0,0 1 0 0 0,3-3 0 0 0,4-4 0 0 0,-1 0 0 0 0,8-10 0 0 0,-7 7 0 0 0,78-75 0 0 0,-85 83 0 0 0,2-1 0 0 0,12-3 0 0 0,-5 6 0 0 0,-10 2 0 0 0,1 0 0 0 0,-1 0 0 0 0,1 0 0 0 0,-1 1 0 0 0,0-1 0 0 0,0 0 0 0 0,0 1 0 0 0,0-1 0 0 0,0 1 0 0 0,0-1 0 0 0,0 1 0 0 0,0-1 0 0 0,1 4 0 0 0,8 24 0 0 0,-10-26 0 0 0,2 5 0 0 0,-1 1 0 0 0,0-1 0 0 0,0 0 0 0 0,-1 1 0 0 0,0-1 0 0 0,-1 1 0 0 0,1-1 0 0 0,-2 0 0 0 0,1 1 0 0 0,-6 13 0 0 0,4-13 0 0 0,1-8 0 0 0,2-8 0 0 0,1-10 0 0 0,1 12 0 0 0,-1 0 0 0 0,1 0 0 0 0,1 0 0 0 0,-1 1 0 0 0,1-1 0 0 0,-1 1 0 0 0,5-5 0 0 0,26-30 0 0 0,-24 30 0 0 0,0-1 0 0 0,1 0 0 0 0,0 1 0 0 0,0 1 0 0 0,1 0 0 0 0,1 0 0 0 0,-1 1 0 0 0,1 0 0 0 0,0 1 0 0 0,14-5 0 0 0,-25 11 0 0 0,1-1 0 0 0,-1 1 0 0 0,0-1 0 0 0,1 1 0 0 0,-1-1 0 0 0,1 1 0 0 0,-1 0 0 0 0,1-1 0 0 0,-1 1 0 0 0,0 0 0 0 0,1 0 0 0 0,-1 0 0 0 0,1 0 0 0 0,-1 1 0 0 0,1-1 0 0 0,-1 0 0 0 0,1 1 0 0 0,-1-1 0 0 0,0 0 0 0 0,1 1 0 0 0,-1 0 0 0 0,0-1 0 0 0,3 2 0 0 0,2 2 0 0 0,-3-3 0 0 0,1 1 0 0 0,-1 0 0 0 0,0 0 0 0 0,1 0 0 0 0,-1 0 0 0 0,0 0 0 0 0,0 1 0 0 0,-1-1 0 0 0,1 1 0 0 0,0 0 0 0 0,-1 0 0 0 0,0 0 0 0 0,0 0 0 0 0,1 0 0 0 0,-2 1 0 0 0,1-1 0 0 0,0 0 0 0 0,-1 1 0 0 0,0 0 0 0 0,1 3 0 0 0,0 3 0 0 0,0 0 0 0 0,-1 1 0 0 0,0-1 0 0 0,-1 0 0 0 0,0 0 0 0 0,-2 12 0 0 0,1-9 15 0 0,0-9-40 0 0,-2 4-29 0 0,3-7-283 0 0,0-1-138 0 0,0 0-33 0 0,0 0-208 0 0,6-17-4841 0 0,-1 7 3510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28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28 13823 0 0,'8'-3'1247'0'0,"5"-2"-476"0"0,21-11 0 0 0,-30 14-210 0 0,0-1 1 0 0,0 1-1 0 0,-1-1 1 0 0,1 1-1 0 0,-1-1 1 0 0,0 0-1 0 0,0 0 1 0 0,0-1 0 0 0,4-4-1 0 0,5-8 1185 0 0,-11 15-1609 0 0,0 0 1 0 0,0 0-1 0 0,0 0 1 0 0,0 0-1 0 0,0-1 1 0 0,0 1 0 0 0,0 0-1 0 0,0-1 1 0 0,0 1-1 0 0,-1-1 1 0 0,1 1-1 0 0,0-1 1 0 0,-1 0 0 0 0,1 1-1 0 0,-1-1 1 0 0,0 1-1 0 0,0-1 1 0 0,1 0-1 0 0,-1 1 1 0 0,0-1-1 0 0,-1-2 1 0 0,1 3 374 0 0,-3-5 520 0 0,3 5-998 0 0,0 1 1 0 0,0-1-1 0 0,-1 0 1 0 0,1 1-1 0 0,0-1 1 0 0,-1 0-1 0 0,1 1 1 0 0,0-1-1 0 0,-1 0 0 0 0,1 1 1 0 0,-1-1-1 0 0,1 1 1 0 0,-1-1-1 0 0,0 1 1 0 0,1-1-1 0 0,-1 1 1 0 0,1-1-1 0 0,-1 1 1 0 0,0 0-1 0 0,1-1 1 0 0,-1 1-1 0 0,0 0 1 0 0,1 0-1 0 0,-1-1 0 0 0,0 1 1 0 0,0 0-1 0 0,1 0 1 0 0,-1 0-1 0 0,0 0 1 0 0,0 0-1 0 0,0 0 1 0 0,-6 0-34 0 0,0 0 0 0 0,1 1 1 0 0,-1-1-1 0 0,1 1 0 0 0,-1 1 1 0 0,1-1-1 0 0,-1 1 1 0 0,1 1-1 0 0,0-1 0 0 0,0 1 1 0 0,0 0-1 0 0,0 0 0 0 0,0 1 1 0 0,1-1-1 0 0,-9 8 0 0 0,-4 5-2 0 0,0 1-1 0 0,-28 35 1 0 0,45-52 1 0 0,-37 51 0 0 0,34-46 0 0 0,1 0 0 0 0,0 0 0 0 0,1 0 0 0 0,-1 1 0 0 0,1-1 0 0 0,0 1 0 0 0,1-1 0 0 0,-3 12 0 0 0,4-15 0 0 0,-1-2 0 0 0,1 1 0 0 0,0 0 0 0 0,0-1 0 0 0,0 1 0 0 0,0-1 0 0 0,0 1 0 0 0,0 0 0 0 0,0-1 0 0 0,0 1 0 0 0,0 0 0 0 0,0-1 0 0 0,0 1 0 0 0,0 0 0 0 0,1-1 0 0 0,-1 1 0 0 0,0-1 0 0 0,0 1 0 0 0,1 0 0 0 0,-1-1 0 0 0,0 1 0 0 0,1-1 0 0 0,-1 1 0 0 0,1-1 0 0 0,0 1 0 0 0,0 1 0 0 0,0 0 0 0 0,0-1 0 0 0,0 0 0 0 0,0 1 0 0 0,0-1 0 0 0,0 0 0 0 0,1 1 0 0 0,-1-1 0 0 0,3 2 0 0 0,-4-3 0 0 0,1 1 0 0 0,-1-1 0 0 0,1 0 0 0 0,-1 1 0 0 0,1-1 0 0 0,-1 1 0 0 0,1-1 0 0 0,0 0 0 0 0,-1 1 0 0 0,1-1 0 0 0,0 0 0 0 0,-1 0 0 0 0,1 0 0 0 0,0 1 0 0 0,-1-1 0 0 0,1 0 0 0 0,0 0 0 0 0,-1 0 0 0 0,1 0 0 0 0,0 0 0 0 0,-1 0 0 0 0,1 0 0 0 0,0-1 0 0 0,0 1 0 0 0,2-1 0 0 0,12 0 0 0 0,0-1 0 0 0,0-1 0 0 0,0 0 0 0 0,0-1 0 0 0,-1 0 0 0 0,21-10 0 0 0,30-9 0 0 0,-64 23 0 0 0,0-1 0 0 0,0 1 0 0 0,0 0 0 0 0,0 0 0 0 0,0 0 0 0 0,0 0 0 0 0,0-1 0 0 0,1 1 0 0 0,-1 1 0 0 0,0-1 0 0 0,0 0 0 0 0,1 0 0 0 0,2 5 0 0 0,-4-4 0 0 0,2 1 0 0 0,0 0 0 0 0,-1 0 0 0 0,1 1 0 0 0,-1-1 0 0 0,0 0 0 0 0,0 1 0 0 0,0-1 0 0 0,0 1 0 0 0,0-1 0 0 0,0 1 0 0 0,-1 0 0 0 0,1-1 0 0 0,-1 1 0 0 0,0 0 0 0 0,1 2 0 0 0,-2 8 0 0 0,1-1 0 0 0,-3 13 0 0 0,1-10 0 0 0,-2 6 0 0 0,-1 0 0 0 0,0 0 0 0 0,-2-1 0 0 0,0 1 0 0 0,-2-1 0 0 0,0-1 0 0 0,-22 35 0 0 0,17-32 0 0 0,-29 32 0 0 0,36-46 0 0 0,-1 0 0 0 0,1-1 0 0 0,-1 0 0 0 0,-1-1 0 0 0,0 0 0 0 0,-17 10 0 0 0,14-10-814 0 0,10-4 181 0 0,-1-1 1 0 0,1 1 0 0 0,0-1-1 0 0,-1 0 1 0 0,1 0 0 0 0,-1 0 0 0 0,1 0-1 0 0,-1 0 1 0 0,0-1 0 0 0,1 1 0 0 0,-1-1-1 0 0,0 0 1 0 0,1 0 0 0 0,-4 0 0 0 0,-1-2-7718 0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29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87 17503 0 0,'18'-27'1156'0'0,"-2"-1"-1"0"0,0 0 0 0 0,-2-1 0 0 0,-1-1 1 0 0,10-32-1 0 0,-19 48-872 0 0,0 5 353 0 0,-1 0 0 0 0,0-1 0 0 0,-1 0 1 0 0,0 1-1 0 0,1-12 0 0 0,-3 20-124 0 0,0 1-68 0 0,-2 1-427 0 0,1 1 1 0 0,-1-1-1 0 0,1 1 0 0 0,-1-1 0 0 0,1 1 0 0 0,-1-1 1 0 0,1 1-1 0 0,0 0 0 0 0,-2 3 0 0 0,3-4-17 0 0,-17 30 0 0 0,2 1 0 0 0,1 1 0 0 0,2 0 0 0 0,-13 52 0 0 0,18-54 0 0 0,1 0 0 0 0,-3 35 0 0 0,8-58 0 0 0,1 1 0 0 0,0-1 0 0 0,0 1 0 0 0,1-1 0 0 0,0 1 0 0 0,0-1 0 0 0,1 1 0 0 0,0-1 0 0 0,1 0 0 0 0,0 0 0 0 0,0 0 0 0 0,1 0 0 0 0,4 7 0 0 0,-6-12 0 0 0,-1-1 0 0 0,1 0 0 0 0,0 1 0 0 0,0-1 0 0 0,0 0 0 0 0,0 0 0 0 0,0 0 0 0 0,1 0 0 0 0,-1-1 0 0 0,1 1 0 0 0,-1 0 0 0 0,1-1 0 0 0,0 0 0 0 0,-1 0 0 0 0,1 0 0 0 0,0 0 0 0 0,3 1 0 0 0,-3-2 0 0 0,1 0 0 0 0,0 0 0 0 0,-1 0 0 0 0,1 0 0 0 0,-1-1 0 0 0,1 1 0 0 0,-1-1 0 0 0,1 0 0 0 0,-1 0 0 0 0,1 0 0 0 0,-1 0 0 0 0,4-3 0 0 0,6-3 0 0 0,-1-1 0 0 0,0-1 0 0 0,-1 0 0 0 0,0-1 0 0 0,16-17 0 0 0,-11 9 0 0 0,-1-1 0 0 0,-2 0 0 0 0,1-2 0 0 0,-2 1 0 0 0,-1-2 0 0 0,-1 1 0 0 0,13-40 0 0 0,-21 56 0 0 0,-1 3 0 0 0,0 0 0 0 0,0 0 0 0 0,-1 0 0 0 0,1 0 0 0 0,-1 0 0 0 0,0-1 0 0 0,1 1 0 0 0,-1 0 0 0 0,0 0 0 0 0,0 0 0 0 0,-1-5 0 0 0,-2 1 72 0 0,2 5 299 0 0,0 2-293 0 0,0-1 0 0 0,0 1 0 0 0,0-1 1 0 0,0 1-1 0 0,0-1 0 0 0,0 1 1 0 0,0 0-1 0 0,0-1 0 0 0,0 1 0 0 0,0 0 1 0 0,0 0-1 0 0,0 0 0 0 0,1-1 0 0 0,-1 1 1 0 0,0 0-1 0 0,0 1 0 0 0,-10 17-688 0 0,10-16 439 0 0,0-1 112 0 0,0 1 1 0 0,0-1-1 0 0,0 1 1 0 0,0 0-1 0 0,1-1 1 0 0,-1 1-1 0 0,1 0 1 0 0,0 0 0 0 0,0 0-1 0 0,0-1 1 0 0,0 1-1 0 0,0 0 1 0 0,0 0-1 0 0,1-1 1 0 0,0 4-1 0 0,2 1 59 0 0,-3-6 0 0 0,1 1 0 0 0,-1-1 0 0 0,1 0 0 0 0,0 0 0 0 0,-1 0 0 0 0,1 0 0 0 0,0 0 0 0 0,0 0 0 0 0,0 0 0 0 0,0 0 0 0 0,0-1 0 0 0,0 1 0 0 0,0 0 0 0 0,0 0 0 0 0,0-1 0 0 0,0 1 0 0 0,1-1 0 0 0,-1 1 0 0 0,0-1 0 0 0,0 1 0 0 0,1-1 0 0 0,-1 0 0 0 0,0 0 0 0 0,0 1 0 0 0,1-1 0 0 0,1 0 0 0 0,2 0 0 0 0,1 1-5 0 0,0-1 1 0 0,0 0-1 0 0,0 0 0 0 0,0 0 0 0 0,0-1 0 0 0,-1 0 1 0 0,1 0-1 0 0,0-1 0 0 0,0 1 0 0 0,9-5 1 0 0,1-2 104 0 0,0 0 1 0 0,17-13 0 0 0,-3 1 1033 0 0,-29 20-691 0 0,-3 11-278 0 0,-1 0-165 0 0,0 1 0 0 0,-1-1 0 0 0,-9 16 0 0 0,9-19 0 0 0,0 0 0 0 0,1 0 0 0 0,-1 0 0 0 0,2 0 0 0 0,-1 0 0 0 0,1 1 0 0 0,1-1 0 0 0,-2 10 0 0 0,2-5 0 0 0,1-10 0 0 0,0 1 0 0 0,0-1 0 0 0,0 0 0 0 0,0 0 0 0 0,0 0 0 0 0,2 5 0 0 0,-3-7 0 0 0,2-1 0 0 0,-1 1 0 0 0,0-1 0 0 0,0 1 0 0 0,0-1 0 0 0,0 1 0 0 0,0-1 0 0 0,0 0 0 0 0,0 1 0 0 0,0-1 0 0 0,1 1 0 0 0,-1-1 0 0 0,0 1 0 0 0,0-1 0 0 0,1 0 0 0 0,-1 1 0 0 0,0-1 0 0 0,1 0 0 0 0,-1 1 0 0 0,0-1 0 0 0,1 0 0 0 0,-1 0 0 0 0,0 1 0 0 0,1-1 0 0 0,-1 0 0 0 0,1 0 0 0 0,-1 1 0 0 0,0-1 0 0 0,1 0 0 0 0,-1 0 0 0 0,1 0 0 0 0,-1 0 0 0 0,1 0 0 0 0,-1 0 0 0 0,1 0 0 0 0,-1 0 0 0 0,1 0 0 0 0,0 0 0 0 0,3 1 0 0 0,0-1 0 0 0,0 0 0 0 0,0 0 0 0 0,0 0 0 0 0,0 0 0 0 0,0-1 0 0 0,0 0 0 0 0,-1 1 0 0 0,1-2 0 0 0,0 1 0 0 0,0 0 0 0 0,-1-1 0 0 0,5-2 0 0 0,7-4 0 0 0,23-17 0 0 0,-33 22 0 0 0,10-8 0 0 0,-1-1 0 0 0,0-1 0 0 0,-1 0 0 0 0,16-19 0 0 0,-7 3 0 0 0,22-39 0 0 0,-51 80 0 0 0,0 1 0 0 0,-5 16 0 0 0,-3 10 0 0 0,8-21 0 0 0,-5 20 0 0 0,10-32 0 0 0,1 0 0 0 0,0 0 0 0 0,1 0 0 0 0,-1 0 0 0 0,1 0 0 0 0,0 0 0 0 0,2 11 0 0 0,-2-16-2 0 0,0 0 0 0 0,0 0 1 0 0,1 0-1 0 0,-1 0 0 0 0,1 0 0 0 0,-1 0 0 0 0,1 0 0 0 0,-1 0 1 0 0,1 0-1 0 0,-1-1 0 0 0,1 1 0 0 0,0 0 0 0 0,-1 0 0 0 0,1 0 1 0 0,0-1-1 0 0,0 1 0 0 0,-1 0 0 0 0,1-1 0 0 0,0 1 0 0 0,0-1 1 0 0,0 1-1 0 0,0-1 0 0 0,0 1 0 0 0,0-1 0 0 0,0 0 0 0 0,0 1 1 0 0,0-1-1 0 0,0 0 0 0 0,0 0 0 0 0,0 0 0 0 0,0 0 1 0 0,0 0-1 0 0,2 0 0 0 0,-3 0 0 0 0,4 0-171 0 0,1-1 1 0 0,-1 1-1 0 0,0-1 1 0 0,0 0-1 0 0,0-1 1 0 0,0 1-1 0 0,7-4 1 0 0,28-16-2469 0 0,-27 13 1101 0 0,7-4-492 0 0,0-2-15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29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94 21191 0 0,'0'0'480'0'0,"0"0"67"0"0,0 0 31 0 0,0 0-56 0 0,-2 1-341 0 0,-3 3 227 0 0,-1 0-1 0 0,1 1 1 0 0,-1 0 0 0 0,1 0-1 0 0,1 0 1 0 0,-1 0 0 0 0,1 1-1 0 0,0-1 1 0 0,-4 9 0 0 0,1-4 287 0 0,0 0 1 0 0,-11 12 0 0 0,0-3-696 0 0,0 1 0 0 0,1 1 0 0 0,2 1 0 0 0,0 1 0 0 0,-23 46 0 0 0,35-60 0 0 0,3-9 0 0 0,0 0 0 0 0,0 0 0 0 0,0 0 0 0 0,0 1 0 0 0,-1-1 0 0 0,1 0 0 0 0,0 0 0 0 0,0 1 0 0 0,0-1 0 0 0,0 0 0 0 0,0 0 0 0 0,0 1 0 0 0,0-1 0 0 0,0 0 0 0 0,0 0 0 0 0,0 1 0 0 0,0-1 0 0 0,0 0 0 0 0,0 0 0 0 0,1 1 0 0 0,-1-1 0 0 0,0 0 0 0 0,0 0 0 0 0,0 0 0 0 0,0 1 0 0 0,0-1 0 0 0,0 0 0 0 0,0 0 0 0 0,1 0 0 0 0,-1 1 0 0 0,0-1 0 0 0,0 0 0 0 0,0 0 0 0 0,1 0 0 0 0,-1 0 0 0 0,0 1 0 0 0,0-1 0 0 0,0 0 0 0 0,1 0 0 0 0,-1 0 0 0 0,0 0 0 0 0,0 0 0 0 0,1 0 0 0 0,-1 0 0 0 0,0 0 0 0 0,0 0 0 0 0,1 0 0 0 0,-1 0 0 0 0,0 0 0 0 0,0 0 0 0 0,1 0 0 0 0,-1 0 0 0 0,0 0 0 0 0,0 0 0 0 0,0 0 0 0 0,1 0 0 0 0,-1 0 0 0 0,0 0 0 0 0,0 0 0 0 0,1 0 0 0 0,-1-1 0 0 0,7 0 0 0 0,0 0 0 0 0,0-1 0 0 0,0 0 0 0 0,0 0 0 0 0,-1-1 0 0 0,1 0 0 0 0,-1 0 0 0 0,1 0 0 0 0,11-9 0 0 0,1-3 0 0 0,28-27 0 0 0,-29 24 133 0 0,-1-1 0 0 0,-1-1 0 0 0,-1-1 0 0 0,0 0 0 0 0,-2-1 0 0 0,15-32 0 0 0,-17 32 11 0 0,3-6 99 0 0,-1 0 1 0 0,-1-1-1 0 0,14-56 0 0 0,-25 83-243 0 0,-1 0 0 0 0,0 0 0 0 0,0 0 0 0 0,0 0 0 0 0,0 0 0 0 0,0 0 0 0 0,0 0 0 0 0,0 0 0 0 0,-1 0 0 0 0,0-3 0 0 0,0 4 0 0 0,0 1 0 0 0,0-1 0 0 0,0 1 0 0 0,0-1 0 0 0,0 1 0 0 0,0 0 0 0 0,0 0 0 0 0,0-1 0 0 0,0 1 0 0 0,0 0 0 0 0,0 0 0 0 0,0 0 0 0 0,0 0 0 0 0,0 0 0 0 0,0 0 0 0 0,0 1 0 0 0,0-1 0 0 0,0 0 0 0 0,0 0 0 0 0,0 1 0 0 0,0-1 0 0 0,0 1 0 0 0,0-1 0 0 0,0 1 0 0 0,-2 0 0 0 0,1 1 0 0 0,-1-1 0 0 0,1 1 0 0 0,-1 0 0 0 0,1-1 0 0 0,-1 1 0 0 0,-3 4 0 0 0,-1 8 0 0 0,1-1 0 0 0,0 1 0 0 0,1 0 0 0 0,0 0 0 0 0,-3 19 0 0 0,0-5 0 0 0,-20 112 0 0 0,27-133-115 0 0,0 0-1 0 0,1 0 1 0 0,0 1 0 0 0,0-1-1 0 0,1 0 1 0 0,0 0 0 0 0,0 0-1 0 0,0 0 1 0 0,1-1 0 0 0,0 1-1 0 0,5 10 1 0 0,-6-16-14 0 0,0 0 0 0 0,1 1 0 0 0,-1-1 0 0 0,0 0 0 0 0,1 0 0 0 0,-1 0 0 0 0,1 0 0 0 0,-1 0 0 0 0,1-1 0 0 0,0 1 0 0 0,-1 0 0 0 0,1-1 0 0 0,0 1 0 0 0,-1-1 0 0 0,1 1 0 0 0,0-1 0 0 0,0 0 0 0 0,0 0 0 0 0,-1 0 0 0 0,1 0 0 0 0,0 0 0 0 0,2-1 0 0 0,5 0-1138 0 0,0 0-1 0 0,17-5 1 0 0,-9 0-865 0 0,24-11 0 0 0,-28 12 1388 0 0,28-13-1815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30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237 15663 0 0,'0'0'719'0'0,"0"0"-20"0"0,0 0-170 0 0,0 0 943 0 0,0 0 463 0 0,0 0 90 0 0,0 0-117 0 0,0 0-574 0 0,0 0-248 0 0,-16 4 1148 0 0,11-2-2133 0 0,0 1 0 0 0,-1 0-1 0 0,1 0 1 0 0,0 0 0 0 0,1 0-1 0 0,-1 1 1 0 0,1 0 0 0 0,-7 8-1 0 0,-30 40 1030 0 0,32-40-1059 0 0,-7 10-71 0 0,3-6 0 0 0,1 1 0 0 0,0 0 0 0 0,2 1 0 0 0,0 0 0 0 0,-9 23 0 0 0,16-30 0 0 0,3-2 0 0 0,5-2 0 0 0,-4-7 0 0 0,1 1 0 0 0,-1-1 0 0 0,0 1 0 0 0,1-1 0 0 0,-1 1 0 0 0,0-1 0 0 0,1 0 0 0 0,-1 0 0 0 0,1 0 0 0 0,-1 0 0 0 0,1 0 0 0 0,-1 0 0 0 0,1 0 0 0 0,-1 0 0 0 0,0 0 0 0 0,1-1 0 0 0,-1 1 0 0 0,1-1 0 0 0,1 0 0 0 0,27-14 0 0 0,-28 14 0 0 0,15-10 0 0 0,-1 0 0 0 0,0-2 0 0 0,0 0 0 0 0,-2-1 0 0 0,1 0 0 0 0,-2-1 0 0 0,0-1 0 0 0,-1 0 0 0 0,16-28 0 0 0,5-17 0 0 0,36-90 0 0 0,-66 145 0 0 0,4-11 0 0 0,11-27 0 0 0,-16 40 0 0 0,-1-1 0 0 0,0 0 0 0 0,0 0 0 0 0,0 1 0 0 0,0-1 0 0 0,-1 0 0 0 0,0-5 0 0 0,-2 2 0 0 0,-4 4 0 0 0,4 4 0 0 0,1 0 0 0 0,-1 1 0 0 0,1-1 0 0 0,-1 1 0 0 0,1-1 0 0 0,-1 1 0 0 0,1-1 0 0 0,0 1 0 0 0,-1 0 0 0 0,1-1 0 0 0,0 1 0 0 0,-1 0 0 0 0,1 0 0 0 0,0 0 0 0 0,0 0 0 0 0,0 1 0 0 0,0-1 0 0 0,0 0 0 0 0,-1 2 0 0 0,-17 25 0 0 0,5 1 0 0 0,1 0 0 0 0,1 1 0 0 0,2 1 0 0 0,1 0 0 0 0,1 0 0 0 0,1 0 0 0 0,2 1 0 0 0,-1 55 0 0 0,6-82 0 0 0,0 1 0 0 0,0-1 0 0 0,1 1 0 0 0,-1-1 0 0 0,1 1 0 0 0,1-1 0 0 0,-1 0 0 0 0,1 0 0 0 0,0 1 0 0 0,3 5 0 0 0,2-5 0 0 0,-5-5-183 0 0,0-1-1 0 0,0 1 1 0 0,0-1-1 0 0,0 0 1 0 0,1 0 0 0 0,-1 0-1 0 0,0 0 1 0 0,0 0 0 0 0,0 0-1 0 0,0 0 1 0 0,0-1-1 0 0,0 1 1 0 0,0-1 0 0 0,0 1-1 0 0,0-1 1 0 0,0 0-1 0 0,2-1 1 0 0,3-1-1709 0 0,-1-1 1 0 0,0 1-1 0 0,11-10 0 0 0,-2-1-7096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8T08:32:30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4 23039 0 0,'1'-1'528'0'0,"7"-2"61"0"0,-5 1-416 0 0,1 1-1 0 0,-1 0 0 0 0,1 0 1 0 0,-1 0-1 0 0,1 0 0 0 0,0 0 1 0 0,-1 1-1 0 0,8 0 0 0 0,-7-1 35 0 0,0 1 0 0 0,0 0 1 0 0,0 0-1 0 0,-1 0 0 0 0,1 1 0 0 0,0 0 0 0 0,0-1 0 0 0,0 1 0 0 0,-1 1 0 0 0,1-1 1 0 0,0 0-1 0 0,-1 1 0 0 0,0 0 0 0 0,7 4 0 0 0,-6-3 34 0 0,-1 0 1 0 0,1 1-1 0 0,-1-1 1 0 0,0 1-1 0 0,0 0 1 0 0,0 0-1 0 0,-1 0 0 0 0,0 1 1 0 0,1-1-1 0 0,-1 1 1 0 0,2 7-1 0 0,1 7-241 0 0,0 0 0 0 0,-2 0 0 0 0,0 0 0 0 0,-1 0 0 0 0,-1 0 0 0 0,-1 21 0 0 0,-4 11 0 0 0,-10 53 0 0 0,6-57 0 0 0,-2 0 0 0 0,-22 59 0 0 0,23-83 0 0 0,-1 1 0 0 0,-1-2 0 0 0,-1 1 0 0 0,0-2 0 0 0,-2 0 0 0 0,-19 23 0 0 0,-37 25 0 0 0,26-28 0 0 0,38-34-653 0 0,-1-1 1 0 0,1-1-1 0 0,-1 1 1 0 0,-1-1-1 0 0,1 0 1 0 0,-16 7-1 0 0,10-8-9243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EB777-E09D-4084-9184-2C1C94AE2C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CF736D-D0C4-4019-AC49-D99D152BFF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C184A6-E27F-43CB-86C4-A159BE79B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BFF78-C803-4E52-B34E-597F867E7B02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5054C9-A4A2-4440-9762-A7F045EAB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ECB256-E622-40FE-8E81-50F2989C2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1E8EE-B3FD-406F-87CD-41CD80DE44E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38006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FC1F1-CF49-4AAD-AA4F-1D74F66647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9D2E8B4-B786-4FEF-BA17-8610ECFB7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B30DF2-877D-4983-8E2D-814201E8E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BFF78-C803-4E52-B34E-597F867E7B02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2858A0-A729-45AA-8271-8F30E1F9D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DDF3CF-9832-4108-9F34-74B10D13D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1E8EE-B3FD-406F-87CD-41CD80DE44E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435193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7225D78-0EDB-4657-B028-1B50F1922A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BBBEAFA-2261-4FB5-B92A-E8B13AA0FC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4FE760-B2F5-47B3-B7E8-CB75CB09F7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BFF78-C803-4E52-B34E-597F867E7B02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180304-9675-46CB-8C8E-61B4F5DE2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B16170-6CD8-449E-AF82-1E4D61FE8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1E8EE-B3FD-406F-87CD-41CD80DE44E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697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9A0AB5-C7D1-40F0-A41D-A7EA43403C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6FE716-4798-4710-A224-3711EB0068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83E5F6-D697-4E31-89A3-BAAD9CA8F7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BFF78-C803-4E52-B34E-597F867E7B02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1CE3A4-CC32-44D8-A7A3-75A29276A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8C80A6-1961-462C-9ACD-C98A63A527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1E8EE-B3FD-406F-87CD-41CD80DE44E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968933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44125D-DD4A-433D-8D98-D998A7CEB2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B4D159-B7DA-446C-8994-37F74BBC61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143F96-F0AE-4566-B5FE-1A8029FE6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BFF78-C803-4E52-B34E-597F867E7B02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FC2774-7570-4BED-9EDD-4FBE4AEDF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C0889F-2092-46EB-AC23-C820E3CF1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1E8EE-B3FD-406F-87CD-41CD80DE44E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74039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2F8DA2-5BE3-4242-93E2-53E2A0A9C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A34B5D-361D-4EF7-8D5E-05EF6EBE95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F7B26C-AC56-46A7-A63F-DF2755427C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128B168-A104-49CE-BA69-F0696C13F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BFF78-C803-4E52-B34E-597F867E7B02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52EA99-641B-407D-A70D-5DDA831D6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2B3AA5-A5A7-4DBE-9C9F-A42AB388D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1E8EE-B3FD-406F-87CD-41CD80DE44E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67808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8B3E3-CAAC-4405-A30D-BB95B4630F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0E4972-E781-4B8F-A58B-EE526472CC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5A3B23-1333-4479-A696-22F69E1B21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4933A7-1017-4B2D-BC39-C44474683CA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0DC8C5-BA74-4095-9D88-41A997DB35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18A1FE0-D79C-4A36-9805-38D0DEBC53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BFF78-C803-4E52-B34E-597F867E7B02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F5FAA17-EC39-4E13-B686-183794A7B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9A447D-C2DE-4ABA-AA16-38C60CC86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1E8EE-B3FD-406F-87CD-41CD80DE44E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66319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0D24AA-BACB-4399-A3C4-AB2D3E3D8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C37CD6-7F0E-4CCD-BDCE-A734F3F1BC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BFF78-C803-4E52-B34E-597F867E7B02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C9ECA74-E532-407B-BBC6-386716E9FE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3F6080F-74B4-489A-947E-EF8CE268C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1E8EE-B3FD-406F-87CD-41CD80DE44E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98569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FBB66C-EF25-4821-8A01-4FFABF187F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BFF78-C803-4E52-B34E-597F867E7B02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E64B33-377D-487F-BF64-FB7BDB3D49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2A44C5-6527-458F-9F23-BF435BCDC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1E8EE-B3FD-406F-87CD-41CD80DE44E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55469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3E959-27B6-4050-A3B3-6FA269C92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509202-265F-4906-9E9B-E250AC9FF1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E6D84B-2A29-4732-89F8-7A26BE22E5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D960ABA-996A-45E2-A0C0-74CD66B9E8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BFF78-C803-4E52-B34E-597F867E7B02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ADA95A-0A57-4EB1-A68D-1B9E5EF94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0743DD-942E-415B-8A75-3C5A46263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1E8EE-B3FD-406F-87CD-41CD80DE44E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248074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2824C-59C8-44F8-86E0-173696D711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82FC89C-B122-4AF5-A8A4-ECAC54AACDE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11B818-2F0F-496A-8E6E-5513B6413A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0D5ED9-B565-4AF5-BFCD-A1E092CC14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BFF78-C803-4E52-B34E-597F867E7B02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CAA311-9680-4C8E-B35C-B6DDD607C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33EBABA-CDE7-4211-904D-670E9BBEE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1E8EE-B3FD-406F-87CD-41CD80DE44E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69143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E9C370E-A0BE-4D18-ADC3-93ADF47CBA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F84FC1-B493-438A-A199-448F672937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E1063E-F403-4003-8F95-9ED51035A7B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0BFF78-C803-4E52-B34E-597F867E7B02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821DDB-BBC1-4BC7-91C6-32478DD727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E5FFBE-2D87-4009-96AA-92F0352F80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A1E8EE-B3FD-406F-87CD-41CD80DE44E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70624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658.png"/><Relationship Id="rId299" Type="http://schemas.openxmlformats.org/officeDocument/2006/relationships/image" Target="../media/image1749.png"/><Relationship Id="rId21" Type="http://schemas.openxmlformats.org/officeDocument/2006/relationships/image" Target="../media/image1610.png"/><Relationship Id="rId63" Type="http://schemas.openxmlformats.org/officeDocument/2006/relationships/image" Target="../media/image1631.png"/><Relationship Id="rId159" Type="http://schemas.openxmlformats.org/officeDocument/2006/relationships/image" Target="../media/image1679.png"/><Relationship Id="rId324" Type="http://schemas.openxmlformats.org/officeDocument/2006/relationships/customXml" Target="../ink/ink1780.xml"/><Relationship Id="rId366" Type="http://schemas.openxmlformats.org/officeDocument/2006/relationships/customXml" Target="../ink/ink1801.xml"/><Relationship Id="rId531" Type="http://schemas.openxmlformats.org/officeDocument/2006/relationships/image" Target="../media/image1865.png"/><Relationship Id="rId573" Type="http://schemas.openxmlformats.org/officeDocument/2006/relationships/image" Target="../media/image1886.png"/><Relationship Id="rId629" Type="http://schemas.openxmlformats.org/officeDocument/2006/relationships/image" Target="../media/image1914.png"/><Relationship Id="rId170" Type="http://schemas.openxmlformats.org/officeDocument/2006/relationships/customXml" Target="../ink/ink1703.xml"/><Relationship Id="rId226" Type="http://schemas.openxmlformats.org/officeDocument/2006/relationships/customXml" Target="../ink/ink1731.xml"/><Relationship Id="rId433" Type="http://schemas.openxmlformats.org/officeDocument/2006/relationships/image" Target="../media/image1816.png"/><Relationship Id="rId268" Type="http://schemas.openxmlformats.org/officeDocument/2006/relationships/customXml" Target="../ink/ink1752.xml"/><Relationship Id="rId475" Type="http://schemas.openxmlformats.org/officeDocument/2006/relationships/image" Target="../media/image1837.png"/><Relationship Id="rId32" Type="http://schemas.openxmlformats.org/officeDocument/2006/relationships/customXml" Target="../ink/ink1634.xml"/><Relationship Id="rId74" Type="http://schemas.openxmlformats.org/officeDocument/2006/relationships/customXml" Target="../ink/ink1655.xml"/><Relationship Id="rId128" Type="http://schemas.openxmlformats.org/officeDocument/2006/relationships/customXml" Target="../ink/ink1682.xml"/><Relationship Id="rId335" Type="http://schemas.openxmlformats.org/officeDocument/2006/relationships/image" Target="../media/image1767.png"/><Relationship Id="rId377" Type="http://schemas.openxmlformats.org/officeDocument/2006/relationships/image" Target="../media/image1788.png"/><Relationship Id="rId500" Type="http://schemas.openxmlformats.org/officeDocument/2006/relationships/customXml" Target="../ink/ink1868.xml"/><Relationship Id="rId542" Type="http://schemas.openxmlformats.org/officeDocument/2006/relationships/customXml" Target="../ink/ink1889.xml"/><Relationship Id="rId584" Type="http://schemas.openxmlformats.org/officeDocument/2006/relationships/customXml" Target="../ink/ink1910.xml"/><Relationship Id="rId5" Type="http://schemas.openxmlformats.org/officeDocument/2006/relationships/image" Target="../media/image1602.png"/><Relationship Id="rId181" Type="http://schemas.openxmlformats.org/officeDocument/2006/relationships/image" Target="../media/image1690.png"/><Relationship Id="rId237" Type="http://schemas.openxmlformats.org/officeDocument/2006/relationships/image" Target="../media/image1718.png"/><Relationship Id="rId402" Type="http://schemas.openxmlformats.org/officeDocument/2006/relationships/customXml" Target="../ink/ink1819.xml"/><Relationship Id="rId279" Type="http://schemas.openxmlformats.org/officeDocument/2006/relationships/image" Target="../media/image1739.png"/><Relationship Id="rId444" Type="http://schemas.openxmlformats.org/officeDocument/2006/relationships/customXml" Target="../ink/ink1840.xml"/><Relationship Id="rId486" Type="http://schemas.openxmlformats.org/officeDocument/2006/relationships/customXml" Target="../ink/ink1861.xml"/><Relationship Id="rId43" Type="http://schemas.openxmlformats.org/officeDocument/2006/relationships/image" Target="../media/image1621.png"/><Relationship Id="rId139" Type="http://schemas.openxmlformats.org/officeDocument/2006/relationships/image" Target="../media/image1669.png"/><Relationship Id="rId290" Type="http://schemas.openxmlformats.org/officeDocument/2006/relationships/customXml" Target="../ink/ink1763.xml"/><Relationship Id="rId304" Type="http://schemas.openxmlformats.org/officeDocument/2006/relationships/customXml" Target="../ink/ink1770.xml"/><Relationship Id="rId346" Type="http://schemas.openxmlformats.org/officeDocument/2006/relationships/customXml" Target="../ink/ink1791.xml"/><Relationship Id="rId388" Type="http://schemas.openxmlformats.org/officeDocument/2006/relationships/customXml" Target="../ink/ink1812.xml"/><Relationship Id="rId511" Type="http://schemas.openxmlformats.org/officeDocument/2006/relationships/image" Target="../media/image1855.png"/><Relationship Id="rId553" Type="http://schemas.openxmlformats.org/officeDocument/2006/relationships/image" Target="../media/image1876.png"/><Relationship Id="rId609" Type="http://schemas.openxmlformats.org/officeDocument/2006/relationships/image" Target="../media/image1904.png"/><Relationship Id="rId85" Type="http://schemas.openxmlformats.org/officeDocument/2006/relationships/image" Target="../media/image1642.png"/><Relationship Id="rId150" Type="http://schemas.openxmlformats.org/officeDocument/2006/relationships/customXml" Target="../ink/ink1693.xml"/><Relationship Id="rId192" Type="http://schemas.openxmlformats.org/officeDocument/2006/relationships/customXml" Target="../ink/ink1714.xml"/><Relationship Id="rId206" Type="http://schemas.openxmlformats.org/officeDocument/2006/relationships/customXml" Target="../ink/ink1721.xml"/><Relationship Id="rId413" Type="http://schemas.openxmlformats.org/officeDocument/2006/relationships/image" Target="../media/image1806.png"/><Relationship Id="rId595" Type="http://schemas.openxmlformats.org/officeDocument/2006/relationships/image" Target="../media/image1897.png"/><Relationship Id="rId248" Type="http://schemas.openxmlformats.org/officeDocument/2006/relationships/customXml" Target="../ink/ink1742.xml"/><Relationship Id="rId455" Type="http://schemas.openxmlformats.org/officeDocument/2006/relationships/image" Target="../media/image1827.png"/><Relationship Id="rId497" Type="http://schemas.openxmlformats.org/officeDocument/2006/relationships/image" Target="../media/image1848.png"/><Relationship Id="rId620" Type="http://schemas.openxmlformats.org/officeDocument/2006/relationships/customXml" Target="../ink/ink1928.xml"/><Relationship Id="rId12" Type="http://schemas.openxmlformats.org/officeDocument/2006/relationships/customXml" Target="../ink/ink1624.xml"/><Relationship Id="rId108" Type="http://schemas.openxmlformats.org/officeDocument/2006/relationships/customXml" Target="../ink/ink1672.xml"/><Relationship Id="rId315" Type="http://schemas.openxmlformats.org/officeDocument/2006/relationships/image" Target="../media/image1757.png"/><Relationship Id="rId357" Type="http://schemas.openxmlformats.org/officeDocument/2006/relationships/image" Target="../media/image1778.png"/><Relationship Id="rId522" Type="http://schemas.openxmlformats.org/officeDocument/2006/relationships/customXml" Target="../ink/ink1879.xml"/><Relationship Id="rId54" Type="http://schemas.openxmlformats.org/officeDocument/2006/relationships/customXml" Target="../ink/ink1645.xml"/><Relationship Id="rId96" Type="http://schemas.openxmlformats.org/officeDocument/2006/relationships/customXml" Target="../ink/ink1666.xml"/><Relationship Id="rId161" Type="http://schemas.openxmlformats.org/officeDocument/2006/relationships/image" Target="../media/image1680.png"/><Relationship Id="rId217" Type="http://schemas.openxmlformats.org/officeDocument/2006/relationships/image" Target="../media/image1708.png"/><Relationship Id="rId399" Type="http://schemas.openxmlformats.org/officeDocument/2006/relationships/image" Target="../media/image1799.png"/><Relationship Id="rId564" Type="http://schemas.openxmlformats.org/officeDocument/2006/relationships/customXml" Target="../ink/ink1900.xml"/><Relationship Id="rId259" Type="http://schemas.openxmlformats.org/officeDocument/2006/relationships/image" Target="../media/image1729.png"/><Relationship Id="rId424" Type="http://schemas.openxmlformats.org/officeDocument/2006/relationships/customXml" Target="../ink/ink1830.xml"/><Relationship Id="rId466" Type="http://schemas.openxmlformats.org/officeDocument/2006/relationships/customXml" Target="../ink/ink1851.xml"/><Relationship Id="rId631" Type="http://schemas.openxmlformats.org/officeDocument/2006/relationships/image" Target="../media/image1915.png"/><Relationship Id="rId23" Type="http://schemas.openxmlformats.org/officeDocument/2006/relationships/image" Target="../media/image1611.png"/><Relationship Id="rId119" Type="http://schemas.openxmlformats.org/officeDocument/2006/relationships/image" Target="../media/image1659.png"/><Relationship Id="rId270" Type="http://schemas.openxmlformats.org/officeDocument/2006/relationships/customXml" Target="../ink/ink1753.xml"/><Relationship Id="rId326" Type="http://schemas.openxmlformats.org/officeDocument/2006/relationships/customXml" Target="../ink/ink1781.xml"/><Relationship Id="rId533" Type="http://schemas.openxmlformats.org/officeDocument/2006/relationships/image" Target="../media/image1866.png"/><Relationship Id="rId65" Type="http://schemas.openxmlformats.org/officeDocument/2006/relationships/image" Target="../media/image1632.png"/><Relationship Id="rId130" Type="http://schemas.openxmlformats.org/officeDocument/2006/relationships/customXml" Target="../ink/ink1683.xml"/><Relationship Id="rId368" Type="http://schemas.openxmlformats.org/officeDocument/2006/relationships/customXml" Target="../ink/ink1802.xml"/><Relationship Id="rId575" Type="http://schemas.openxmlformats.org/officeDocument/2006/relationships/image" Target="../media/image1887.png"/><Relationship Id="rId172" Type="http://schemas.openxmlformats.org/officeDocument/2006/relationships/customXml" Target="../ink/ink1704.xml"/><Relationship Id="rId228" Type="http://schemas.openxmlformats.org/officeDocument/2006/relationships/customXml" Target="../ink/ink1732.xml"/><Relationship Id="rId435" Type="http://schemas.openxmlformats.org/officeDocument/2006/relationships/image" Target="../media/image1817.png"/><Relationship Id="rId477" Type="http://schemas.openxmlformats.org/officeDocument/2006/relationships/image" Target="../media/image1838.png"/><Relationship Id="rId600" Type="http://schemas.openxmlformats.org/officeDocument/2006/relationships/customXml" Target="../ink/ink1918.xml"/><Relationship Id="rId281" Type="http://schemas.openxmlformats.org/officeDocument/2006/relationships/image" Target="../media/image1740.png"/><Relationship Id="rId337" Type="http://schemas.openxmlformats.org/officeDocument/2006/relationships/image" Target="../media/image1768.png"/><Relationship Id="rId502" Type="http://schemas.openxmlformats.org/officeDocument/2006/relationships/customXml" Target="../ink/ink1869.xml"/><Relationship Id="rId34" Type="http://schemas.openxmlformats.org/officeDocument/2006/relationships/customXml" Target="../ink/ink1635.xml"/><Relationship Id="rId76" Type="http://schemas.openxmlformats.org/officeDocument/2006/relationships/customXml" Target="../ink/ink1656.xml"/><Relationship Id="rId141" Type="http://schemas.openxmlformats.org/officeDocument/2006/relationships/image" Target="../media/image1670.png"/><Relationship Id="rId379" Type="http://schemas.openxmlformats.org/officeDocument/2006/relationships/image" Target="../media/image1789.png"/><Relationship Id="rId544" Type="http://schemas.openxmlformats.org/officeDocument/2006/relationships/customXml" Target="../ink/ink1890.xml"/><Relationship Id="rId586" Type="http://schemas.openxmlformats.org/officeDocument/2006/relationships/customXml" Target="../ink/ink1911.xml"/><Relationship Id="rId7" Type="http://schemas.openxmlformats.org/officeDocument/2006/relationships/image" Target="../media/image1603.png"/><Relationship Id="rId183" Type="http://schemas.openxmlformats.org/officeDocument/2006/relationships/image" Target="../media/image1691.png"/><Relationship Id="rId239" Type="http://schemas.openxmlformats.org/officeDocument/2006/relationships/image" Target="../media/image1719.png"/><Relationship Id="rId390" Type="http://schemas.openxmlformats.org/officeDocument/2006/relationships/customXml" Target="../ink/ink1813.xml"/><Relationship Id="rId404" Type="http://schemas.openxmlformats.org/officeDocument/2006/relationships/customXml" Target="../ink/ink1820.xml"/><Relationship Id="rId446" Type="http://schemas.openxmlformats.org/officeDocument/2006/relationships/customXml" Target="../ink/ink1841.xml"/><Relationship Id="rId611" Type="http://schemas.openxmlformats.org/officeDocument/2006/relationships/image" Target="../media/image1905.png"/><Relationship Id="rId250" Type="http://schemas.openxmlformats.org/officeDocument/2006/relationships/customXml" Target="../ink/ink1743.xml"/><Relationship Id="rId292" Type="http://schemas.openxmlformats.org/officeDocument/2006/relationships/customXml" Target="../ink/ink1764.xml"/><Relationship Id="rId306" Type="http://schemas.openxmlformats.org/officeDocument/2006/relationships/customXml" Target="../ink/ink1771.xml"/><Relationship Id="rId488" Type="http://schemas.openxmlformats.org/officeDocument/2006/relationships/customXml" Target="../ink/ink1862.xml"/><Relationship Id="rId45" Type="http://schemas.openxmlformats.org/officeDocument/2006/relationships/image" Target="../media/image1622.png"/><Relationship Id="rId87" Type="http://schemas.openxmlformats.org/officeDocument/2006/relationships/image" Target="../media/image1643.png"/><Relationship Id="rId110" Type="http://schemas.openxmlformats.org/officeDocument/2006/relationships/customXml" Target="../ink/ink1673.xml"/><Relationship Id="rId348" Type="http://schemas.openxmlformats.org/officeDocument/2006/relationships/customXml" Target="../ink/ink1792.xml"/><Relationship Id="rId513" Type="http://schemas.openxmlformats.org/officeDocument/2006/relationships/image" Target="../media/image1856.png"/><Relationship Id="rId555" Type="http://schemas.openxmlformats.org/officeDocument/2006/relationships/image" Target="../media/image1877.png"/><Relationship Id="rId597" Type="http://schemas.openxmlformats.org/officeDocument/2006/relationships/image" Target="../media/image1898.png"/><Relationship Id="rId152" Type="http://schemas.openxmlformats.org/officeDocument/2006/relationships/customXml" Target="../ink/ink1694.xml"/><Relationship Id="rId194" Type="http://schemas.openxmlformats.org/officeDocument/2006/relationships/customXml" Target="../ink/ink1715.xml"/><Relationship Id="rId208" Type="http://schemas.openxmlformats.org/officeDocument/2006/relationships/customXml" Target="../ink/ink1722.xml"/><Relationship Id="rId415" Type="http://schemas.openxmlformats.org/officeDocument/2006/relationships/image" Target="../media/image1807.png"/><Relationship Id="rId457" Type="http://schemas.openxmlformats.org/officeDocument/2006/relationships/image" Target="../media/image1828.png"/><Relationship Id="rId622" Type="http://schemas.openxmlformats.org/officeDocument/2006/relationships/customXml" Target="../ink/ink1929.xml"/><Relationship Id="rId261" Type="http://schemas.openxmlformats.org/officeDocument/2006/relationships/image" Target="../media/image1730.png"/><Relationship Id="rId499" Type="http://schemas.openxmlformats.org/officeDocument/2006/relationships/image" Target="../media/image1849.png"/><Relationship Id="rId14" Type="http://schemas.openxmlformats.org/officeDocument/2006/relationships/customXml" Target="../ink/ink1625.xml"/><Relationship Id="rId56" Type="http://schemas.openxmlformats.org/officeDocument/2006/relationships/customXml" Target="../ink/ink1646.xml"/><Relationship Id="rId317" Type="http://schemas.openxmlformats.org/officeDocument/2006/relationships/image" Target="../media/image1758.png"/><Relationship Id="rId359" Type="http://schemas.openxmlformats.org/officeDocument/2006/relationships/image" Target="../media/image1779.png"/><Relationship Id="rId524" Type="http://schemas.openxmlformats.org/officeDocument/2006/relationships/customXml" Target="../ink/ink1880.xml"/><Relationship Id="rId566" Type="http://schemas.openxmlformats.org/officeDocument/2006/relationships/customXml" Target="../ink/ink1901.xml"/><Relationship Id="rId98" Type="http://schemas.openxmlformats.org/officeDocument/2006/relationships/customXml" Target="../ink/ink1667.xml"/><Relationship Id="rId121" Type="http://schemas.openxmlformats.org/officeDocument/2006/relationships/image" Target="../media/image1660.png"/><Relationship Id="rId163" Type="http://schemas.openxmlformats.org/officeDocument/2006/relationships/image" Target="../media/image1681.png"/><Relationship Id="rId219" Type="http://schemas.openxmlformats.org/officeDocument/2006/relationships/image" Target="../media/image1709.png"/><Relationship Id="rId370" Type="http://schemas.openxmlformats.org/officeDocument/2006/relationships/customXml" Target="../ink/ink1803.xml"/><Relationship Id="rId426" Type="http://schemas.openxmlformats.org/officeDocument/2006/relationships/customXml" Target="../ink/ink1831.xml"/><Relationship Id="rId633" Type="http://schemas.openxmlformats.org/officeDocument/2006/relationships/image" Target="../media/image1916.png"/><Relationship Id="rId230" Type="http://schemas.openxmlformats.org/officeDocument/2006/relationships/customXml" Target="../ink/ink1733.xml"/><Relationship Id="rId468" Type="http://schemas.openxmlformats.org/officeDocument/2006/relationships/customXml" Target="../ink/ink1852.xml"/><Relationship Id="rId25" Type="http://schemas.openxmlformats.org/officeDocument/2006/relationships/image" Target="../media/image1612.png"/><Relationship Id="rId67" Type="http://schemas.openxmlformats.org/officeDocument/2006/relationships/image" Target="../media/image1633.png"/><Relationship Id="rId272" Type="http://schemas.openxmlformats.org/officeDocument/2006/relationships/customXml" Target="../ink/ink1754.xml"/><Relationship Id="rId328" Type="http://schemas.openxmlformats.org/officeDocument/2006/relationships/customXml" Target="../ink/ink1782.xml"/><Relationship Id="rId535" Type="http://schemas.openxmlformats.org/officeDocument/2006/relationships/image" Target="../media/image1867.png"/><Relationship Id="rId577" Type="http://schemas.openxmlformats.org/officeDocument/2006/relationships/image" Target="../media/image1888.png"/><Relationship Id="rId132" Type="http://schemas.openxmlformats.org/officeDocument/2006/relationships/customXml" Target="../ink/ink1684.xml"/><Relationship Id="rId174" Type="http://schemas.openxmlformats.org/officeDocument/2006/relationships/customXml" Target="../ink/ink1705.xml"/><Relationship Id="rId381" Type="http://schemas.openxmlformats.org/officeDocument/2006/relationships/image" Target="../media/image1790.png"/><Relationship Id="rId602" Type="http://schemas.openxmlformats.org/officeDocument/2006/relationships/customXml" Target="../ink/ink1919.xml"/><Relationship Id="rId241" Type="http://schemas.openxmlformats.org/officeDocument/2006/relationships/image" Target="../media/image1720.png"/><Relationship Id="rId437" Type="http://schemas.openxmlformats.org/officeDocument/2006/relationships/image" Target="../media/image1818.png"/><Relationship Id="rId479" Type="http://schemas.openxmlformats.org/officeDocument/2006/relationships/image" Target="../media/image1839.png"/><Relationship Id="rId36" Type="http://schemas.openxmlformats.org/officeDocument/2006/relationships/customXml" Target="../ink/ink1636.xml"/><Relationship Id="rId283" Type="http://schemas.openxmlformats.org/officeDocument/2006/relationships/image" Target="../media/image1741.png"/><Relationship Id="rId339" Type="http://schemas.openxmlformats.org/officeDocument/2006/relationships/image" Target="../media/image1769.png"/><Relationship Id="rId490" Type="http://schemas.openxmlformats.org/officeDocument/2006/relationships/customXml" Target="../ink/ink1863.xml"/><Relationship Id="rId504" Type="http://schemas.openxmlformats.org/officeDocument/2006/relationships/customXml" Target="../ink/ink1870.xml"/><Relationship Id="rId546" Type="http://schemas.openxmlformats.org/officeDocument/2006/relationships/customXml" Target="../ink/ink1891.xml"/><Relationship Id="rId78" Type="http://schemas.openxmlformats.org/officeDocument/2006/relationships/customXml" Target="../ink/ink1657.xml"/><Relationship Id="rId101" Type="http://schemas.openxmlformats.org/officeDocument/2006/relationships/image" Target="../media/image1650.png"/><Relationship Id="rId143" Type="http://schemas.openxmlformats.org/officeDocument/2006/relationships/image" Target="../media/image1671.png"/><Relationship Id="rId185" Type="http://schemas.openxmlformats.org/officeDocument/2006/relationships/image" Target="../media/image1692.png"/><Relationship Id="rId350" Type="http://schemas.openxmlformats.org/officeDocument/2006/relationships/customXml" Target="../ink/ink1793.xml"/><Relationship Id="rId406" Type="http://schemas.openxmlformats.org/officeDocument/2006/relationships/customXml" Target="../ink/ink1821.xml"/><Relationship Id="rId588" Type="http://schemas.openxmlformats.org/officeDocument/2006/relationships/customXml" Target="../ink/ink1912.xml"/><Relationship Id="rId9" Type="http://schemas.openxmlformats.org/officeDocument/2006/relationships/image" Target="../media/image1604.png"/><Relationship Id="rId210" Type="http://schemas.openxmlformats.org/officeDocument/2006/relationships/customXml" Target="../ink/ink1723.xml"/><Relationship Id="rId392" Type="http://schemas.openxmlformats.org/officeDocument/2006/relationships/customXml" Target="../ink/ink1814.xml"/><Relationship Id="rId448" Type="http://schemas.openxmlformats.org/officeDocument/2006/relationships/customXml" Target="../ink/ink1842.xml"/><Relationship Id="rId613" Type="http://schemas.openxmlformats.org/officeDocument/2006/relationships/image" Target="../media/image1906.png"/><Relationship Id="rId252" Type="http://schemas.openxmlformats.org/officeDocument/2006/relationships/customXml" Target="../ink/ink1744.xml"/><Relationship Id="rId294" Type="http://schemas.openxmlformats.org/officeDocument/2006/relationships/customXml" Target="../ink/ink1765.xml"/><Relationship Id="rId308" Type="http://schemas.openxmlformats.org/officeDocument/2006/relationships/customXml" Target="../ink/ink1772.xml"/><Relationship Id="rId515" Type="http://schemas.openxmlformats.org/officeDocument/2006/relationships/image" Target="../media/image1857.png"/><Relationship Id="rId47" Type="http://schemas.openxmlformats.org/officeDocument/2006/relationships/image" Target="../media/image1623.png"/><Relationship Id="rId89" Type="http://schemas.openxmlformats.org/officeDocument/2006/relationships/image" Target="../media/image1644.png"/><Relationship Id="rId112" Type="http://schemas.openxmlformats.org/officeDocument/2006/relationships/customXml" Target="../ink/ink1674.xml"/><Relationship Id="rId154" Type="http://schemas.openxmlformats.org/officeDocument/2006/relationships/customXml" Target="../ink/ink1695.xml"/><Relationship Id="rId361" Type="http://schemas.openxmlformats.org/officeDocument/2006/relationships/image" Target="../media/image1780.png"/><Relationship Id="rId557" Type="http://schemas.openxmlformats.org/officeDocument/2006/relationships/image" Target="../media/image1878.png"/><Relationship Id="rId599" Type="http://schemas.openxmlformats.org/officeDocument/2006/relationships/image" Target="../media/image1899.png"/><Relationship Id="rId196" Type="http://schemas.openxmlformats.org/officeDocument/2006/relationships/customXml" Target="../ink/ink1716.xml"/><Relationship Id="rId417" Type="http://schemas.openxmlformats.org/officeDocument/2006/relationships/image" Target="../media/image1808.png"/><Relationship Id="rId459" Type="http://schemas.openxmlformats.org/officeDocument/2006/relationships/image" Target="../media/image1829.png"/><Relationship Id="rId624" Type="http://schemas.openxmlformats.org/officeDocument/2006/relationships/customXml" Target="../ink/ink1930.xml"/><Relationship Id="rId16" Type="http://schemas.openxmlformats.org/officeDocument/2006/relationships/customXml" Target="../ink/ink1626.xml"/><Relationship Id="rId221" Type="http://schemas.openxmlformats.org/officeDocument/2006/relationships/image" Target="../media/image1710.png"/><Relationship Id="rId263" Type="http://schemas.openxmlformats.org/officeDocument/2006/relationships/image" Target="../media/image1731.png"/><Relationship Id="rId319" Type="http://schemas.openxmlformats.org/officeDocument/2006/relationships/image" Target="../media/image1759.png"/><Relationship Id="rId470" Type="http://schemas.openxmlformats.org/officeDocument/2006/relationships/customXml" Target="../ink/ink1853.xml"/><Relationship Id="rId526" Type="http://schemas.openxmlformats.org/officeDocument/2006/relationships/customXml" Target="../ink/ink1881.xml"/><Relationship Id="rId58" Type="http://schemas.openxmlformats.org/officeDocument/2006/relationships/customXml" Target="../ink/ink1647.xml"/><Relationship Id="rId123" Type="http://schemas.openxmlformats.org/officeDocument/2006/relationships/image" Target="../media/image1661.png"/><Relationship Id="rId330" Type="http://schemas.openxmlformats.org/officeDocument/2006/relationships/customXml" Target="../ink/ink1783.xml"/><Relationship Id="rId568" Type="http://schemas.openxmlformats.org/officeDocument/2006/relationships/customXml" Target="../ink/ink1902.xml"/><Relationship Id="rId165" Type="http://schemas.openxmlformats.org/officeDocument/2006/relationships/image" Target="../media/image1682.png"/><Relationship Id="rId372" Type="http://schemas.openxmlformats.org/officeDocument/2006/relationships/customXml" Target="../ink/ink1804.xml"/><Relationship Id="rId428" Type="http://schemas.openxmlformats.org/officeDocument/2006/relationships/customXml" Target="../ink/ink1832.xml"/><Relationship Id="rId232" Type="http://schemas.openxmlformats.org/officeDocument/2006/relationships/customXml" Target="../ink/ink1734.xml"/><Relationship Id="rId274" Type="http://schemas.openxmlformats.org/officeDocument/2006/relationships/customXml" Target="../ink/ink1755.xml"/><Relationship Id="rId481" Type="http://schemas.openxmlformats.org/officeDocument/2006/relationships/image" Target="../media/image1840.png"/><Relationship Id="rId27" Type="http://schemas.openxmlformats.org/officeDocument/2006/relationships/image" Target="../media/image1613.png"/><Relationship Id="rId69" Type="http://schemas.openxmlformats.org/officeDocument/2006/relationships/image" Target="../media/image1634.png"/><Relationship Id="rId134" Type="http://schemas.openxmlformats.org/officeDocument/2006/relationships/customXml" Target="../ink/ink1685.xml"/><Relationship Id="rId537" Type="http://schemas.openxmlformats.org/officeDocument/2006/relationships/image" Target="../media/image1868.png"/><Relationship Id="rId579" Type="http://schemas.openxmlformats.org/officeDocument/2006/relationships/image" Target="../media/image1889.png"/><Relationship Id="rId80" Type="http://schemas.openxmlformats.org/officeDocument/2006/relationships/customXml" Target="../ink/ink1658.xml"/><Relationship Id="rId176" Type="http://schemas.openxmlformats.org/officeDocument/2006/relationships/customXml" Target="../ink/ink1706.xml"/><Relationship Id="rId341" Type="http://schemas.openxmlformats.org/officeDocument/2006/relationships/image" Target="../media/image1770.png"/><Relationship Id="rId383" Type="http://schemas.openxmlformats.org/officeDocument/2006/relationships/image" Target="../media/image1791.png"/><Relationship Id="rId439" Type="http://schemas.openxmlformats.org/officeDocument/2006/relationships/image" Target="../media/image1819.png"/><Relationship Id="rId590" Type="http://schemas.openxmlformats.org/officeDocument/2006/relationships/customXml" Target="../ink/ink1913.xml"/><Relationship Id="rId604" Type="http://schemas.openxmlformats.org/officeDocument/2006/relationships/customXml" Target="../ink/ink1920.xml"/><Relationship Id="rId201" Type="http://schemas.openxmlformats.org/officeDocument/2006/relationships/image" Target="../media/image1700.png"/><Relationship Id="rId243" Type="http://schemas.openxmlformats.org/officeDocument/2006/relationships/image" Target="../media/image1721.png"/><Relationship Id="rId285" Type="http://schemas.openxmlformats.org/officeDocument/2006/relationships/image" Target="../media/image1742.png"/><Relationship Id="rId450" Type="http://schemas.openxmlformats.org/officeDocument/2006/relationships/customXml" Target="../ink/ink1843.xml"/><Relationship Id="rId506" Type="http://schemas.openxmlformats.org/officeDocument/2006/relationships/customXml" Target="../ink/ink1871.xml"/><Relationship Id="rId17" Type="http://schemas.openxmlformats.org/officeDocument/2006/relationships/image" Target="../media/image1608.png"/><Relationship Id="rId38" Type="http://schemas.openxmlformats.org/officeDocument/2006/relationships/customXml" Target="../ink/ink1637.xml"/><Relationship Id="rId59" Type="http://schemas.openxmlformats.org/officeDocument/2006/relationships/image" Target="../media/image1629.png"/><Relationship Id="rId103" Type="http://schemas.openxmlformats.org/officeDocument/2006/relationships/image" Target="../media/image1651.png"/><Relationship Id="rId124" Type="http://schemas.openxmlformats.org/officeDocument/2006/relationships/customXml" Target="../ink/ink1680.xml"/><Relationship Id="rId310" Type="http://schemas.openxmlformats.org/officeDocument/2006/relationships/customXml" Target="../ink/ink1773.xml"/><Relationship Id="rId492" Type="http://schemas.openxmlformats.org/officeDocument/2006/relationships/customXml" Target="../ink/ink1864.xml"/><Relationship Id="rId527" Type="http://schemas.openxmlformats.org/officeDocument/2006/relationships/image" Target="../media/image1863.png"/><Relationship Id="rId548" Type="http://schemas.openxmlformats.org/officeDocument/2006/relationships/customXml" Target="../ink/ink1892.xml"/><Relationship Id="rId569" Type="http://schemas.openxmlformats.org/officeDocument/2006/relationships/image" Target="../media/image1884.png"/><Relationship Id="rId70" Type="http://schemas.openxmlformats.org/officeDocument/2006/relationships/customXml" Target="../ink/ink1653.xml"/><Relationship Id="rId91" Type="http://schemas.openxmlformats.org/officeDocument/2006/relationships/image" Target="../media/image1645.png"/><Relationship Id="rId145" Type="http://schemas.openxmlformats.org/officeDocument/2006/relationships/image" Target="../media/image1672.png"/><Relationship Id="rId166" Type="http://schemas.openxmlformats.org/officeDocument/2006/relationships/customXml" Target="../ink/ink1701.xml"/><Relationship Id="rId187" Type="http://schemas.openxmlformats.org/officeDocument/2006/relationships/image" Target="../media/image1693.png"/><Relationship Id="rId331" Type="http://schemas.openxmlformats.org/officeDocument/2006/relationships/image" Target="../media/image1765.png"/><Relationship Id="rId352" Type="http://schemas.openxmlformats.org/officeDocument/2006/relationships/customXml" Target="../ink/ink1794.xml"/><Relationship Id="rId373" Type="http://schemas.openxmlformats.org/officeDocument/2006/relationships/image" Target="../media/image1786.png"/><Relationship Id="rId394" Type="http://schemas.openxmlformats.org/officeDocument/2006/relationships/customXml" Target="../ink/ink1815.xml"/><Relationship Id="rId408" Type="http://schemas.openxmlformats.org/officeDocument/2006/relationships/customXml" Target="../ink/ink1822.xml"/><Relationship Id="rId429" Type="http://schemas.openxmlformats.org/officeDocument/2006/relationships/image" Target="../media/image1814.png"/><Relationship Id="rId580" Type="http://schemas.openxmlformats.org/officeDocument/2006/relationships/customXml" Target="../ink/ink1908.xml"/><Relationship Id="rId615" Type="http://schemas.openxmlformats.org/officeDocument/2006/relationships/image" Target="../media/image1907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724.xml"/><Relationship Id="rId233" Type="http://schemas.openxmlformats.org/officeDocument/2006/relationships/image" Target="../media/image1716.png"/><Relationship Id="rId254" Type="http://schemas.openxmlformats.org/officeDocument/2006/relationships/customXml" Target="../ink/ink1745.xml"/><Relationship Id="rId440" Type="http://schemas.openxmlformats.org/officeDocument/2006/relationships/customXml" Target="../ink/ink1838.xml"/><Relationship Id="rId28" Type="http://schemas.openxmlformats.org/officeDocument/2006/relationships/customXml" Target="../ink/ink1632.xml"/><Relationship Id="rId49" Type="http://schemas.openxmlformats.org/officeDocument/2006/relationships/image" Target="../media/image1624.png"/><Relationship Id="rId114" Type="http://schemas.openxmlformats.org/officeDocument/2006/relationships/customXml" Target="../ink/ink1675.xml"/><Relationship Id="rId275" Type="http://schemas.openxmlformats.org/officeDocument/2006/relationships/image" Target="../media/image1737.png"/><Relationship Id="rId296" Type="http://schemas.openxmlformats.org/officeDocument/2006/relationships/customXml" Target="../ink/ink1766.xml"/><Relationship Id="rId300" Type="http://schemas.openxmlformats.org/officeDocument/2006/relationships/customXml" Target="../ink/ink1768.xml"/><Relationship Id="rId461" Type="http://schemas.openxmlformats.org/officeDocument/2006/relationships/image" Target="../media/image1830.png"/><Relationship Id="rId482" Type="http://schemas.openxmlformats.org/officeDocument/2006/relationships/customXml" Target="../ink/ink1859.xml"/><Relationship Id="rId517" Type="http://schemas.openxmlformats.org/officeDocument/2006/relationships/image" Target="../media/image1858.png"/><Relationship Id="rId538" Type="http://schemas.openxmlformats.org/officeDocument/2006/relationships/customXml" Target="../ink/ink1887.xml"/><Relationship Id="rId559" Type="http://schemas.openxmlformats.org/officeDocument/2006/relationships/image" Target="../media/image1879.png"/><Relationship Id="rId60" Type="http://schemas.openxmlformats.org/officeDocument/2006/relationships/customXml" Target="../ink/ink1648.xml"/><Relationship Id="rId81" Type="http://schemas.openxmlformats.org/officeDocument/2006/relationships/image" Target="../media/image1640.png"/><Relationship Id="rId135" Type="http://schemas.openxmlformats.org/officeDocument/2006/relationships/image" Target="../media/image1667.png"/><Relationship Id="rId156" Type="http://schemas.openxmlformats.org/officeDocument/2006/relationships/customXml" Target="../ink/ink1696.xml"/><Relationship Id="rId177" Type="http://schemas.openxmlformats.org/officeDocument/2006/relationships/image" Target="../media/image1688.png"/><Relationship Id="rId198" Type="http://schemas.openxmlformats.org/officeDocument/2006/relationships/customXml" Target="../ink/ink1717.xml"/><Relationship Id="rId321" Type="http://schemas.openxmlformats.org/officeDocument/2006/relationships/image" Target="../media/image1760.png"/><Relationship Id="rId342" Type="http://schemas.openxmlformats.org/officeDocument/2006/relationships/customXml" Target="../ink/ink1789.xml"/><Relationship Id="rId363" Type="http://schemas.openxmlformats.org/officeDocument/2006/relationships/image" Target="../media/image1781.png"/><Relationship Id="rId384" Type="http://schemas.openxmlformats.org/officeDocument/2006/relationships/customXml" Target="../ink/ink1810.xml"/><Relationship Id="rId419" Type="http://schemas.openxmlformats.org/officeDocument/2006/relationships/image" Target="../media/image1809.png"/><Relationship Id="rId570" Type="http://schemas.openxmlformats.org/officeDocument/2006/relationships/customXml" Target="../ink/ink1903.xml"/><Relationship Id="rId591" Type="http://schemas.openxmlformats.org/officeDocument/2006/relationships/image" Target="../media/image1895.png"/><Relationship Id="rId605" Type="http://schemas.openxmlformats.org/officeDocument/2006/relationships/image" Target="../media/image1902.png"/><Relationship Id="rId626" Type="http://schemas.openxmlformats.org/officeDocument/2006/relationships/customXml" Target="../ink/ink1931.xml"/><Relationship Id="rId202" Type="http://schemas.openxmlformats.org/officeDocument/2006/relationships/customXml" Target="../ink/ink1719.xml"/><Relationship Id="rId223" Type="http://schemas.openxmlformats.org/officeDocument/2006/relationships/image" Target="../media/image1711.png"/><Relationship Id="rId244" Type="http://schemas.openxmlformats.org/officeDocument/2006/relationships/customXml" Target="../ink/ink1740.xml"/><Relationship Id="rId430" Type="http://schemas.openxmlformats.org/officeDocument/2006/relationships/customXml" Target="../ink/ink1833.xml"/><Relationship Id="rId18" Type="http://schemas.openxmlformats.org/officeDocument/2006/relationships/customXml" Target="../ink/ink1627.xml"/><Relationship Id="rId39" Type="http://schemas.openxmlformats.org/officeDocument/2006/relationships/image" Target="../media/image1619.png"/><Relationship Id="rId265" Type="http://schemas.openxmlformats.org/officeDocument/2006/relationships/image" Target="../media/image1732.png"/><Relationship Id="rId286" Type="http://schemas.openxmlformats.org/officeDocument/2006/relationships/customXml" Target="../ink/ink1761.xml"/><Relationship Id="rId451" Type="http://schemas.openxmlformats.org/officeDocument/2006/relationships/image" Target="../media/image1825.png"/><Relationship Id="rId472" Type="http://schemas.openxmlformats.org/officeDocument/2006/relationships/customXml" Target="../ink/ink1854.xml"/><Relationship Id="rId493" Type="http://schemas.openxmlformats.org/officeDocument/2006/relationships/image" Target="../media/image1846.png"/><Relationship Id="rId507" Type="http://schemas.openxmlformats.org/officeDocument/2006/relationships/image" Target="../media/image1853.png"/><Relationship Id="rId528" Type="http://schemas.openxmlformats.org/officeDocument/2006/relationships/customXml" Target="../ink/ink1882.xml"/><Relationship Id="rId549" Type="http://schemas.openxmlformats.org/officeDocument/2006/relationships/image" Target="../media/image1874.png"/><Relationship Id="rId50" Type="http://schemas.openxmlformats.org/officeDocument/2006/relationships/customXml" Target="../ink/ink1643.xml"/><Relationship Id="rId104" Type="http://schemas.openxmlformats.org/officeDocument/2006/relationships/customXml" Target="../ink/ink1670.xml"/><Relationship Id="rId125" Type="http://schemas.openxmlformats.org/officeDocument/2006/relationships/image" Target="../media/image1662.png"/><Relationship Id="rId146" Type="http://schemas.openxmlformats.org/officeDocument/2006/relationships/customXml" Target="../ink/ink1691.xml"/><Relationship Id="rId167" Type="http://schemas.openxmlformats.org/officeDocument/2006/relationships/image" Target="../media/image1683.png"/><Relationship Id="rId188" Type="http://schemas.openxmlformats.org/officeDocument/2006/relationships/customXml" Target="../ink/ink1712.xml"/><Relationship Id="rId311" Type="http://schemas.openxmlformats.org/officeDocument/2006/relationships/image" Target="../media/image1755.png"/><Relationship Id="rId332" Type="http://schemas.openxmlformats.org/officeDocument/2006/relationships/customXml" Target="../ink/ink1784.xml"/><Relationship Id="rId353" Type="http://schemas.openxmlformats.org/officeDocument/2006/relationships/image" Target="../media/image1776.png"/><Relationship Id="rId374" Type="http://schemas.openxmlformats.org/officeDocument/2006/relationships/customXml" Target="../ink/ink1805.xml"/><Relationship Id="rId395" Type="http://schemas.openxmlformats.org/officeDocument/2006/relationships/image" Target="../media/image1797.png"/><Relationship Id="rId409" Type="http://schemas.openxmlformats.org/officeDocument/2006/relationships/image" Target="../media/image1804.png"/><Relationship Id="rId560" Type="http://schemas.openxmlformats.org/officeDocument/2006/relationships/customXml" Target="../ink/ink1898.xml"/><Relationship Id="rId581" Type="http://schemas.openxmlformats.org/officeDocument/2006/relationships/image" Target="../media/image1890.png"/><Relationship Id="rId71" Type="http://schemas.openxmlformats.org/officeDocument/2006/relationships/image" Target="../media/image1635.png"/><Relationship Id="rId92" Type="http://schemas.openxmlformats.org/officeDocument/2006/relationships/customXml" Target="../ink/ink1664.xml"/><Relationship Id="rId213" Type="http://schemas.openxmlformats.org/officeDocument/2006/relationships/image" Target="../media/image1706.png"/><Relationship Id="rId234" Type="http://schemas.openxmlformats.org/officeDocument/2006/relationships/customXml" Target="../ink/ink1735.xml"/><Relationship Id="rId420" Type="http://schemas.openxmlformats.org/officeDocument/2006/relationships/customXml" Target="../ink/ink1828.xml"/><Relationship Id="rId616" Type="http://schemas.openxmlformats.org/officeDocument/2006/relationships/customXml" Target="../ink/ink1926.xml"/><Relationship Id="rId2" Type="http://schemas.openxmlformats.org/officeDocument/2006/relationships/customXml" Target="../ink/ink1619.xml"/><Relationship Id="rId29" Type="http://schemas.openxmlformats.org/officeDocument/2006/relationships/image" Target="../media/image1614.png"/><Relationship Id="rId255" Type="http://schemas.openxmlformats.org/officeDocument/2006/relationships/image" Target="../media/image1727.png"/><Relationship Id="rId276" Type="http://schemas.openxmlformats.org/officeDocument/2006/relationships/customXml" Target="../ink/ink1756.xml"/><Relationship Id="rId297" Type="http://schemas.openxmlformats.org/officeDocument/2006/relationships/image" Target="../media/image1748.png"/><Relationship Id="rId441" Type="http://schemas.openxmlformats.org/officeDocument/2006/relationships/image" Target="../media/image1820.png"/><Relationship Id="rId462" Type="http://schemas.openxmlformats.org/officeDocument/2006/relationships/customXml" Target="../ink/ink1849.xml"/><Relationship Id="rId483" Type="http://schemas.openxmlformats.org/officeDocument/2006/relationships/image" Target="../media/image1841.png"/><Relationship Id="rId518" Type="http://schemas.openxmlformats.org/officeDocument/2006/relationships/customXml" Target="../ink/ink1877.xml"/><Relationship Id="rId539" Type="http://schemas.openxmlformats.org/officeDocument/2006/relationships/image" Target="../media/image1869.png"/><Relationship Id="rId40" Type="http://schemas.openxmlformats.org/officeDocument/2006/relationships/customXml" Target="../ink/ink1638.xml"/><Relationship Id="rId115" Type="http://schemas.openxmlformats.org/officeDocument/2006/relationships/image" Target="../media/image1657.png"/><Relationship Id="rId136" Type="http://schemas.openxmlformats.org/officeDocument/2006/relationships/customXml" Target="../ink/ink1686.xml"/><Relationship Id="rId157" Type="http://schemas.openxmlformats.org/officeDocument/2006/relationships/image" Target="../media/image1678.png"/><Relationship Id="rId178" Type="http://schemas.openxmlformats.org/officeDocument/2006/relationships/customXml" Target="../ink/ink1707.xml"/><Relationship Id="rId301" Type="http://schemas.openxmlformats.org/officeDocument/2006/relationships/image" Target="../media/image1750.png"/><Relationship Id="rId322" Type="http://schemas.openxmlformats.org/officeDocument/2006/relationships/customXml" Target="../ink/ink1779.xml"/><Relationship Id="rId343" Type="http://schemas.openxmlformats.org/officeDocument/2006/relationships/image" Target="../media/image1771.png"/><Relationship Id="rId364" Type="http://schemas.openxmlformats.org/officeDocument/2006/relationships/customXml" Target="../ink/ink1800.xml"/><Relationship Id="rId550" Type="http://schemas.openxmlformats.org/officeDocument/2006/relationships/customXml" Target="../ink/ink1893.xml"/><Relationship Id="rId61" Type="http://schemas.openxmlformats.org/officeDocument/2006/relationships/image" Target="../media/image1630.png"/><Relationship Id="rId82" Type="http://schemas.openxmlformats.org/officeDocument/2006/relationships/customXml" Target="../ink/ink1659.xml"/><Relationship Id="rId199" Type="http://schemas.openxmlformats.org/officeDocument/2006/relationships/image" Target="../media/image1699.png"/><Relationship Id="rId203" Type="http://schemas.openxmlformats.org/officeDocument/2006/relationships/image" Target="../media/image1701.png"/><Relationship Id="rId385" Type="http://schemas.openxmlformats.org/officeDocument/2006/relationships/image" Target="../media/image1792.png"/><Relationship Id="rId571" Type="http://schemas.openxmlformats.org/officeDocument/2006/relationships/image" Target="../media/image1885.png"/><Relationship Id="rId592" Type="http://schemas.openxmlformats.org/officeDocument/2006/relationships/customXml" Target="../ink/ink1914.xml"/><Relationship Id="rId606" Type="http://schemas.openxmlformats.org/officeDocument/2006/relationships/customXml" Target="../ink/ink1921.xml"/><Relationship Id="rId627" Type="http://schemas.openxmlformats.org/officeDocument/2006/relationships/image" Target="../media/image1913.png"/><Relationship Id="rId19" Type="http://schemas.openxmlformats.org/officeDocument/2006/relationships/image" Target="../media/image1609.png"/><Relationship Id="rId224" Type="http://schemas.openxmlformats.org/officeDocument/2006/relationships/customXml" Target="../ink/ink1730.xml"/><Relationship Id="rId245" Type="http://schemas.openxmlformats.org/officeDocument/2006/relationships/image" Target="../media/image1722.png"/><Relationship Id="rId266" Type="http://schemas.openxmlformats.org/officeDocument/2006/relationships/customXml" Target="../ink/ink1751.xml"/><Relationship Id="rId287" Type="http://schemas.openxmlformats.org/officeDocument/2006/relationships/image" Target="../media/image1743.png"/><Relationship Id="rId410" Type="http://schemas.openxmlformats.org/officeDocument/2006/relationships/customXml" Target="../ink/ink1823.xml"/><Relationship Id="rId431" Type="http://schemas.openxmlformats.org/officeDocument/2006/relationships/image" Target="../media/image1815.png"/><Relationship Id="rId452" Type="http://schemas.openxmlformats.org/officeDocument/2006/relationships/customXml" Target="../ink/ink1844.xml"/><Relationship Id="rId473" Type="http://schemas.openxmlformats.org/officeDocument/2006/relationships/image" Target="../media/image1836.png"/><Relationship Id="rId494" Type="http://schemas.openxmlformats.org/officeDocument/2006/relationships/customXml" Target="../ink/ink1865.xml"/><Relationship Id="rId508" Type="http://schemas.openxmlformats.org/officeDocument/2006/relationships/customXml" Target="../ink/ink1872.xml"/><Relationship Id="rId529" Type="http://schemas.openxmlformats.org/officeDocument/2006/relationships/image" Target="../media/image1864.png"/><Relationship Id="rId30" Type="http://schemas.openxmlformats.org/officeDocument/2006/relationships/customXml" Target="../ink/ink1633.xml"/><Relationship Id="rId105" Type="http://schemas.openxmlformats.org/officeDocument/2006/relationships/image" Target="../media/image1652.png"/><Relationship Id="rId126" Type="http://schemas.openxmlformats.org/officeDocument/2006/relationships/customXml" Target="../ink/ink1681.xml"/><Relationship Id="rId147" Type="http://schemas.openxmlformats.org/officeDocument/2006/relationships/image" Target="../media/image1673.png"/><Relationship Id="rId168" Type="http://schemas.openxmlformats.org/officeDocument/2006/relationships/customXml" Target="../ink/ink1702.xml"/><Relationship Id="rId312" Type="http://schemas.openxmlformats.org/officeDocument/2006/relationships/customXml" Target="../ink/ink1774.xml"/><Relationship Id="rId333" Type="http://schemas.openxmlformats.org/officeDocument/2006/relationships/image" Target="../media/image1766.png"/><Relationship Id="rId354" Type="http://schemas.openxmlformats.org/officeDocument/2006/relationships/customXml" Target="../ink/ink1795.xml"/><Relationship Id="rId540" Type="http://schemas.openxmlformats.org/officeDocument/2006/relationships/customXml" Target="../ink/ink1888.xml"/><Relationship Id="rId51" Type="http://schemas.openxmlformats.org/officeDocument/2006/relationships/image" Target="../media/image1625.png"/><Relationship Id="rId72" Type="http://schemas.openxmlformats.org/officeDocument/2006/relationships/customXml" Target="../ink/ink1654.xml"/><Relationship Id="rId93" Type="http://schemas.openxmlformats.org/officeDocument/2006/relationships/image" Target="../media/image1646.png"/><Relationship Id="rId189" Type="http://schemas.openxmlformats.org/officeDocument/2006/relationships/image" Target="../media/image1694.png"/><Relationship Id="rId375" Type="http://schemas.openxmlformats.org/officeDocument/2006/relationships/image" Target="../media/image1787.png"/><Relationship Id="rId396" Type="http://schemas.openxmlformats.org/officeDocument/2006/relationships/customXml" Target="../ink/ink1816.xml"/><Relationship Id="rId561" Type="http://schemas.openxmlformats.org/officeDocument/2006/relationships/image" Target="../media/image1880.png"/><Relationship Id="rId582" Type="http://schemas.openxmlformats.org/officeDocument/2006/relationships/customXml" Target="../ink/ink1909.xml"/><Relationship Id="rId617" Type="http://schemas.openxmlformats.org/officeDocument/2006/relationships/image" Target="../media/image1908.png"/><Relationship Id="rId3" Type="http://schemas.openxmlformats.org/officeDocument/2006/relationships/image" Target="../media/image1601.png"/><Relationship Id="rId214" Type="http://schemas.openxmlformats.org/officeDocument/2006/relationships/customXml" Target="../ink/ink1725.xml"/><Relationship Id="rId235" Type="http://schemas.openxmlformats.org/officeDocument/2006/relationships/image" Target="../media/image1717.png"/><Relationship Id="rId256" Type="http://schemas.openxmlformats.org/officeDocument/2006/relationships/customXml" Target="../ink/ink1746.xml"/><Relationship Id="rId277" Type="http://schemas.openxmlformats.org/officeDocument/2006/relationships/image" Target="../media/image1738.png"/><Relationship Id="rId298" Type="http://schemas.openxmlformats.org/officeDocument/2006/relationships/customXml" Target="../ink/ink1767.xml"/><Relationship Id="rId400" Type="http://schemas.openxmlformats.org/officeDocument/2006/relationships/customXml" Target="../ink/ink1818.xml"/><Relationship Id="rId421" Type="http://schemas.openxmlformats.org/officeDocument/2006/relationships/image" Target="../media/image1810.png"/><Relationship Id="rId442" Type="http://schemas.openxmlformats.org/officeDocument/2006/relationships/customXml" Target="../ink/ink1839.xml"/><Relationship Id="rId463" Type="http://schemas.openxmlformats.org/officeDocument/2006/relationships/image" Target="../media/image1831.png"/><Relationship Id="rId484" Type="http://schemas.openxmlformats.org/officeDocument/2006/relationships/customXml" Target="../ink/ink1860.xml"/><Relationship Id="rId519" Type="http://schemas.openxmlformats.org/officeDocument/2006/relationships/image" Target="../media/image1859.png"/><Relationship Id="rId116" Type="http://schemas.openxmlformats.org/officeDocument/2006/relationships/customXml" Target="../ink/ink1676.xml"/><Relationship Id="rId137" Type="http://schemas.openxmlformats.org/officeDocument/2006/relationships/image" Target="../media/image1668.png"/><Relationship Id="rId158" Type="http://schemas.openxmlformats.org/officeDocument/2006/relationships/customXml" Target="../ink/ink1697.xml"/><Relationship Id="rId302" Type="http://schemas.openxmlformats.org/officeDocument/2006/relationships/customXml" Target="../ink/ink1769.xml"/><Relationship Id="rId323" Type="http://schemas.openxmlformats.org/officeDocument/2006/relationships/image" Target="../media/image1761.png"/><Relationship Id="rId344" Type="http://schemas.openxmlformats.org/officeDocument/2006/relationships/customXml" Target="../ink/ink1790.xml"/><Relationship Id="rId530" Type="http://schemas.openxmlformats.org/officeDocument/2006/relationships/customXml" Target="../ink/ink1883.xml"/><Relationship Id="rId20" Type="http://schemas.openxmlformats.org/officeDocument/2006/relationships/customXml" Target="../ink/ink1628.xml"/><Relationship Id="rId41" Type="http://schemas.openxmlformats.org/officeDocument/2006/relationships/image" Target="../media/image1620.png"/><Relationship Id="rId62" Type="http://schemas.openxmlformats.org/officeDocument/2006/relationships/customXml" Target="../ink/ink1649.xml"/><Relationship Id="rId83" Type="http://schemas.openxmlformats.org/officeDocument/2006/relationships/image" Target="../media/image1641.png"/><Relationship Id="rId179" Type="http://schemas.openxmlformats.org/officeDocument/2006/relationships/image" Target="../media/image1689.png"/><Relationship Id="rId365" Type="http://schemas.openxmlformats.org/officeDocument/2006/relationships/image" Target="../media/image1782.png"/><Relationship Id="rId386" Type="http://schemas.openxmlformats.org/officeDocument/2006/relationships/customXml" Target="../ink/ink1811.xml"/><Relationship Id="rId551" Type="http://schemas.openxmlformats.org/officeDocument/2006/relationships/image" Target="../media/image1875.png"/><Relationship Id="rId572" Type="http://schemas.openxmlformats.org/officeDocument/2006/relationships/customXml" Target="../ink/ink1904.xml"/><Relationship Id="rId593" Type="http://schemas.openxmlformats.org/officeDocument/2006/relationships/image" Target="../media/image1896.png"/><Relationship Id="rId607" Type="http://schemas.openxmlformats.org/officeDocument/2006/relationships/image" Target="../media/image1903.png"/><Relationship Id="rId628" Type="http://schemas.openxmlformats.org/officeDocument/2006/relationships/customXml" Target="../ink/ink1932.xml"/><Relationship Id="rId190" Type="http://schemas.openxmlformats.org/officeDocument/2006/relationships/customXml" Target="../ink/ink1713.xml"/><Relationship Id="rId204" Type="http://schemas.openxmlformats.org/officeDocument/2006/relationships/customXml" Target="../ink/ink1720.xml"/><Relationship Id="rId225" Type="http://schemas.openxmlformats.org/officeDocument/2006/relationships/image" Target="../media/image1712.png"/><Relationship Id="rId246" Type="http://schemas.openxmlformats.org/officeDocument/2006/relationships/customXml" Target="../ink/ink1741.xml"/><Relationship Id="rId267" Type="http://schemas.openxmlformats.org/officeDocument/2006/relationships/image" Target="../media/image1733.png"/><Relationship Id="rId288" Type="http://schemas.openxmlformats.org/officeDocument/2006/relationships/customXml" Target="../ink/ink1762.xml"/><Relationship Id="rId411" Type="http://schemas.openxmlformats.org/officeDocument/2006/relationships/image" Target="../media/image1805.png"/><Relationship Id="rId432" Type="http://schemas.openxmlformats.org/officeDocument/2006/relationships/customXml" Target="../ink/ink1834.xml"/><Relationship Id="rId453" Type="http://schemas.openxmlformats.org/officeDocument/2006/relationships/image" Target="../media/image1826.png"/><Relationship Id="rId474" Type="http://schemas.openxmlformats.org/officeDocument/2006/relationships/customXml" Target="../ink/ink1855.xml"/><Relationship Id="rId509" Type="http://schemas.openxmlformats.org/officeDocument/2006/relationships/image" Target="../media/image1854.png"/><Relationship Id="rId106" Type="http://schemas.openxmlformats.org/officeDocument/2006/relationships/customXml" Target="../ink/ink1671.xml"/><Relationship Id="rId127" Type="http://schemas.openxmlformats.org/officeDocument/2006/relationships/image" Target="../media/image1663.png"/><Relationship Id="rId313" Type="http://schemas.openxmlformats.org/officeDocument/2006/relationships/image" Target="../media/image1756.png"/><Relationship Id="rId495" Type="http://schemas.openxmlformats.org/officeDocument/2006/relationships/image" Target="../media/image1847.png"/><Relationship Id="rId10" Type="http://schemas.openxmlformats.org/officeDocument/2006/relationships/customXml" Target="../ink/ink1623.xml"/><Relationship Id="rId31" Type="http://schemas.openxmlformats.org/officeDocument/2006/relationships/image" Target="../media/image1615.png"/><Relationship Id="rId52" Type="http://schemas.openxmlformats.org/officeDocument/2006/relationships/customXml" Target="../ink/ink1644.xml"/><Relationship Id="rId73" Type="http://schemas.openxmlformats.org/officeDocument/2006/relationships/image" Target="../media/image1636.png"/><Relationship Id="rId94" Type="http://schemas.openxmlformats.org/officeDocument/2006/relationships/customXml" Target="../ink/ink1665.xml"/><Relationship Id="rId148" Type="http://schemas.openxmlformats.org/officeDocument/2006/relationships/customXml" Target="../ink/ink1692.xml"/><Relationship Id="rId169" Type="http://schemas.openxmlformats.org/officeDocument/2006/relationships/image" Target="../media/image1684.png"/><Relationship Id="rId334" Type="http://schemas.openxmlformats.org/officeDocument/2006/relationships/customXml" Target="../ink/ink1785.xml"/><Relationship Id="rId355" Type="http://schemas.openxmlformats.org/officeDocument/2006/relationships/image" Target="../media/image1777.png"/><Relationship Id="rId376" Type="http://schemas.openxmlformats.org/officeDocument/2006/relationships/customXml" Target="../ink/ink1806.xml"/><Relationship Id="rId397" Type="http://schemas.openxmlformats.org/officeDocument/2006/relationships/image" Target="../media/image1798.png"/><Relationship Id="rId520" Type="http://schemas.openxmlformats.org/officeDocument/2006/relationships/customXml" Target="../ink/ink1878.xml"/><Relationship Id="rId541" Type="http://schemas.openxmlformats.org/officeDocument/2006/relationships/image" Target="../media/image1870.png"/><Relationship Id="rId562" Type="http://schemas.openxmlformats.org/officeDocument/2006/relationships/customXml" Target="../ink/ink1899.xml"/><Relationship Id="rId583" Type="http://schemas.openxmlformats.org/officeDocument/2006/relationships/image" Target="../media/image1891.png"/><Relationship Id="rId618" Type="http://schemas.openxmlformats.org/officeDocument/2006/relationships/customXml" Target="../ink/ink1927.xml"/><Relationship Id="rId4" Type="http://schemas.openxmlformats.org/officeDocument/2006/relationships/customXml" Target="../ink/ink1620.xml"/><Relationship Id="rId180" Type="http://schemas.openxmlformats.org/officeDocument/2006/relationships/customXml" Target="../ink/ink1708.xml"/><Relationship Id="rId215" Type="http://schemas.openxmlformats.org/officeDocument/2006/relationships/image" Target="../media/image1707.png"/><Relationship Id="rId236" Type="http://schemas.openxmlformats.org/officeDocument/2006/relationships/customXml" Target="../ink/ink1736.xml"/><Relationship Id="rId257" Type="http://schemas.openxmlformats.org/officeDocument/2006/relationships/image" Target="../media/image1728.png"/><Relationship Id="rId278" Type="http://schemas.openxmlformats.org/officeDocument/2006/relationships/customXml" Target="../ink/ink1757.xml"/><Relationship Id="rId401" Type="http://schemas.openxmlformats.org/officeDocument/2006/relationships/image" Target="../media/image1800.png"/><Relationship Id="rId422" Type="http://schemas.openxmlformats.org/officeDocument/2006/relationships/customXml" Target="../ink/ink1829.xml"/><Relationship Id="rId443" Type="http://schemas.openxmlformats.org/officeDocument/2006/relationships/image" Target="../media/image1821.png"/><Relationship Id="rId464" Type="http://schemas.openxmlformats.org/officeDocument/2006/relationships/customXml" Target="../ink/ink1850.xml"/><Relationship Id="rId303" Type="http://schemas.openxmlformats.org/officeDocument/2006/relationships/image" Target="../media/image1751.png"/><Relationship Id="rId485" Type="http://schemas.openxmlformats.org/officeDocument/2006/relationships/image" Target="../media/image1842.png"/><Relationship Id="rId42" Type="http://schemas.openxmlformats.org/officeDocument/2006/relationships/customXml" Target="../ink/ink1639.xml"/><Relationship Id="rId84" Type="http://schemas.openxmlformats.org/officeDocument/2006/relationships/customXml" Target="../ink/ink1660.xml"/><Relationship Id="rId138" Type="http://schemas.openxmlformats.org/officeDocument/2006/relationships/customXml" Target="../ink/ink1687.xml"/><Relationship Id="rId345" Type="http://schemas.openxmlformats.org/officeDocument/2006/relationships/image" Target="../media/image1772.png"/><Relationship Id="rId387" Type="http://schemas.openxmlformats.org/officeDocument/2006/relationships/image" Target="../media/image1793.png"/><Relationship Id="rId510" Type="http://schemas.openxmlformats.org/officeDocument/2006/relationships/customXml" Target="../ink/ink1873.xml"/><Relationship Id="rId552" Type="http://schemas.openxmlformats.org/officeDocument/2006/relationships/customXml" Target="../ink/ink1894.xml"/><Relationship Id="rId594" Type="http://schemas.openxmlformats.org/officeDocument/2006/relationships/customXml" Target="../ink/ink1915.xml"/><Relationship Id="rId608" Type="http://schemas.openxmlformats.org/officeDocument/2006/relationships/customXml" Target="../ink/ink1922.xml"/><Relationship Id="rId191" Type="http://schemas.openxmlformats.org/officeDocument/2006/relationships/image" Target="../media/image1695.png"/><Relationship Id="rId205" Type="http://schemas.openxmlformats.org/officeDocument/2006/relationships/image" Target="../media/image1702.png"/><Relationship Id="rId247" Type="http://schemas.openxmlformats.org/officeDocument/2006/relationships/image" Target="../media/image1723.png"/><Relationship Id="rId412" Type="http://schemas.openxmlformats.org/officeDocument/2006/relationships/customXml" Target="../ink/ink1824.xml"/><Relationship Id="rId107" Type="http://schemas.openxmlformats.org/officeDocument/2006/relationships/image" Target="../media/image1653.png"/><Relationship Id="rId289" Type="http://schemas.openxmlformats.org/officeDocument/2006/relationships/image" Target="../media/image1744.png"/><Relationship Id="rId454" Type="http://schemas.openxmlformats.org/officeDocument/2006/relationships/customXml" Target="../ink/ink1845.xml"/><Relationship Id="rId496" Type="http://schemas.openxmlformats.org/officeDocument/2006/relationships/customXml" Target="../ink/ink1866.xml"/><Relationship Id="rId11" Type="http://schemas.openxmlformats.org/officeDocument/2006/relationships/image" Target="../media/image1605.png"/><Relationship Id="rId53" Type="http://schemas.openxmlformats.org/officeDocument/2006/relationships/image" Target="../media/image1626.png"/><Relationship Id="rId149" Type="http://schemas.openxmlformats.org/officeDocument/2006/relationships/image" Target="../media/image1674.png"/><Relationship Id="rId314" Type="http://schemas.openxmlformats.org/officeDocument/2006/relationships/customXml" Target="../ink/ink1775.xml"/><Relationship Id="rId356" Type="http://schemas.openxmlformats.org/officeDocument/2006/relationships/customXml" Target="../ink/ink1796.xml"/><Relationship Id="rId398" Type="http://schemas.openxmlformats.org/officeDocument/2006/relationships/customXml" Target="../ink/ink1817.xml"/><Relationship Id="rId521" Type="http://schemas.openxmlformats.org/officeDocument/2006/relationships/image" Target="../media/image1860.png"/><Relationship Id="rId563" Type="http://schemas.openxmlformats.org/officeDocument/2006/relationships/image" Target="../media/image1881.png"/><Relationship Id="rId619" Type="http://schemas.openxmlformats.org/officeDocument/2006/relationships/image" Target="../media/image1909.png"/><Relationship Id="rId95" Type="http://schemas.openxmlformats.org/officeDocument/2006/relationships/image" Target="../media/image1647.png"/><Relationship Id="rId160" Type="http://schemas.openxmlformats.org/officeDocument/2006/relationships/customXml" Target="../ink/ink1698.xml"/><Relationship Id="rId216" Type="http://schemas.openxmlformats.org/officeDocument/2006/relationships/customXml" Target="../ink/ink1726.xml"/><Relationship Id="rId423" Type="http://schemas.openxmlformats.org/officeDocument/2006/relationships/image" Target="../media/image1811.png"/><Relationship Id="rId258" Type="http://schemas.openxmlformats.org/officeDocument/2006/relationships/customXml" Target="../ink/ink1747.xml"/><Relationship Id="rId465" Type="http://schemas.openxmlformats.org/officeDocument/2006/relationships/image" Target="../media/image1832.png"/><Relationship Id="rId630" Type="http://schemas.openxmlformats.org/officeDocument/2006/relationships/customXml" Target="../ink/ink1933.xml"/><Relationship Id="rId22" Type="http://schemas.openxmlformats.org/officeDocument/2006/relationships/customXml" Target="../ink/ink1629.xml"/><Relationship Id="rId64" Type="http://schemas.openxmlformats.org/officeDocument/2006/relationships/customXml" Target="../ink/ink1650.xml"/><Relationship Id="rId118" Type="http://schemas.openxmlformats.org/officeDocument/2006/relationships/customXml" Target="../ink/ink1677.xml"/><Relationship Id="rId325" Type="http://schemas.openxmlformats.org/officeDocument/2006/relationships/image" Target="../media/image1762.png"/><Relationship Id="rId367" Type="http://schemas.openxmlformats.org/officeDocument/2006/relationships/image" Target="../media/image1783.png"/><Relationship Id="rId532" Type="http://schemas.openxmlformats.org/officeDocument/2006/relationships/customXml" Target="../ink/ink1884.xml"/><Relationship Id="rId574" Type="http://schemas.openxmlformats.org/officeDocument/2006/relationships/customXml" Target="../ink/ink1905.xml"/><Relationship Id="rId171" Type="http://schemas.openxmlformats.org/officeDocument/2006/relationships/image" Target="../media/image1685.png"/><Relationship Id="rId227" Type="http://schemas.openxmlformats.org/officeDocument/2006/relationships/image" Target="../media/image1713.png"/><Relationship Id="rId269" Type="http://schemas.openxmlformats.org/officeDocument/2006/relationships/image" Target="../media/image1734.png"/><Relationship Id="rId434" Type="http://schemas.openxmlformats.org/officeDocument/2006/relationships/customXml" Target="../ink/ink1835.xml"/><Relationship Id="rId476" Type="http://schemas.openxmlformats.org/officeDocument/2006/relationships/customXml" Target="../ink/ink1856.xml"/><Relationship Id="rId33" Type="http://schemas.openxmlformats.org/officeDocument/2006/relationships/image" Target="../media/image1616.png"/><Relationship Id="rId129" Type="http://schemas.openxmlformats.org/officeDocument/2006/relationships/image" Target="../media/image1664.png"/><Relationship Id="rId280" Type="http://schemas.openxmlformats.org/officeDocument/2006/relationships/customXml" Target="../ink/ink1758.xml"/><Relationship Id="rId336" Type="http://schemas.openxmlformats.org/officeDocument/2006/relationships/customXml" Target="../ink/ink1786.xml"/><Relationship Id="rId501" Type="http://schemas.openxmlformats.org/officeDocument/2006/relationships/image" Target="../media/image1850.png"/><Relationship Id="rId543" Type="http://schemas.openxmlformats.org/officeDocument/2006/relationships/image" Target="../media/image1871.png"/><Relationship Id="rId75" Type="http://schemas.openxmlformats.org/officeDocument/2006/relationships/image" Target="../media/image1637.png"/><Relationship Id="rId140" Type="http://schemas.openxmlformats.org/officeDocument/2006/relationships/customXml" Target="../ink/ink1688.xml"/><Relationship Id="rId182" Type="http://schemas.openxmlformats.org/officeDocument/2006/relationships/customXml" Target="../ink/ink1709.xml"/><Relationship Id="rId378" Type="http://schemas.openxmlformats.org/officeDocument/2006/relationships/customXml" Target="../ink/ink1807.xml"/><Relationship Id="rId403" Type="http://schemas.openxmlformats.org/officeDocument/2006/relationships/image" Target="../media/image1801.png"/><Relationship Id="rId585" Type="http://schemas.openxmlformats.org/officeDocument/2006/relationships/image" Target="../media/image1892.png"/><Relationship Id="rId6" Type="http://schemas.openxmlformats.org/officeDocument/2006/relationships/customXml" Target="../ink/ink1621.xml"/><Relationship Id="rId238" Type="http://schemas.openxmlformats.org/officeDocument/2006/relationships/customXml" Target="../ink/ink1737.xml"/><Relationship Id="rId445" Type="http://schemas.openxmlformats.org/officeDocument/2006/relationships/image" Target="../media/image1822.png"/><Relationship Id="rId487" Type="http://schemas.openxmlformats.org/officeDocument/2006/relationships/image" Target="../media/image1843.png"/><Relationship Id="rId610" Type="http://schemas.openxmlformats.org/officeDocument/2006/relationships/customXml" Target="../ink/ink1923.xml"/><Relationship Id="rId291" Type="http://schemas.openxmlformats.org/officeDocument/2006/relationships/image" Target="../media/image1745.png"/><Relationship Id="rId305" Type="http://schemas.openxmlformats.org/officeDocument/2006/relationships/image" Target="../media/image1752.png"/><Relationship Id="rId347" Type="http://schemas.openxmlformats.org/officeDocument/2006/relationships/image" Target="../media/image1773.png"/><Relationship Id="rId512" Type="http://schemas.openxmlformats.org/officeDocument/2006/relationships/customXml" Target="../ink/ink1874.xml"/><Relationship Id="rId44" Type="http://schemas.openxmlformats.org/officeDocument/2006/relationships/customXml" Target="../ink/ink1640.xml"/><Relationship Id="rId86" Type="http://schemas.openxmlformats.org/officeDocument/2006/relationships/customXml" Target="../ink/ink1661.xml"/><Relationship Id="rId151" Type="http://schemas.openxmlformats.org/officeDocument/2006/relationships/image" Target="../media/image1675.png"/><Relationship Id="rId389" Type="http://schemas.openxmlformats.org/officeDocument/2006/relationships/image" Target="../media/image1794.png"/><Relationship Id="rId554" Type="http://schemas.openxmlformats.org/officeDocument/2006/relationships/customXml" Target="../ink/ink1895.xml"/><Relationship Id="rId596" Type="http://schemas.openxmlformats.org/officeDocument/2006/relationships/customXml" Target="../ink/ink1916.xml"/><Relationship Id="rId193" Type="http://schemas.openxmlformats.org/officeDocument/2006/relationships/image" Target="../media/image1696.png"/><Relationship Id="rId207" Type="http://schemas.openxmlformats.org/officeDocument/2006/relationships/image" Target="../media/image1703.png"/><Relationship Id="rId249" Type="http://schemas.openxmlformats.org/officeDocument/2006/relationships/image" Target="../media/image1724.png"/><Relationship Id="rId414" Type="http://schemas.openxmlformats.org/officeDocument/2006/relationships/customXml" Target="../ink/ink1825.xml"/><Relationship Id="rId456" Type="http://schemas.openxmlformats.org/officeDocument/2006/relationships/customXml" Target="../ink/ink1846.xml"/><Relationship Id="rId498" Type="http://schemas.openxmlformats.org/officeDocument/2006/relationships/customXml" Target="../ink/ink1867.xml"/><Relationship Id="rId621" Type="http://schemas.openxmlformats.org/officeDocument/2006/relationships/image" Target="../media/image1910.png"/><Relationship Id="rId13" Type="http://schemas.openxmlformats.org/officeDocument/2006/relationships/image" Target="../media/image1606.png"/><Relationship Id="rId109" Type="http://schemas.openxmlformats.org/officeDocument/2006/relationships/image" Target="../media/image1654.png"/><Relationship Id="rId260" Type="http://schemas.openxmlformats.org/officeDocument/2006/relationships/customXml" Target="../ink/ink1748.xml"/><Relationship Id="rId316" Type="http://schemas.openxmlformats.org/officeDocument/2006/relationships/customXml" Target="../ink/ink1776.xml"/><Relationship Id="rId523" Type="http://schemas.openxmlformats.org/officeDocument/2006/relationships/image" Target="../media/image1861.png"/><Relationship Id="rId55" Type="http://schemas.openxmlformats.org/officeDocument/2006/relationships/image" Target="../media/image1627.png"/><Relationship Id="rId97" Type="http://schemas.openxmlformats.org/officeDocument/2006/relationships/image" Target="../media/image1648.png"/><Relationship Id="rId120" Type="http://schemas.openxmlformats.org/officeDocument/2006/relationships/customXml" Target="../ink/ink1678.xml"/><Relationship Id="rId358" Type="http://schemas.openxmlformats.org/officeDocument/2006/relationships/customXml" Target="../ink/ink1797.xml"/><Relationship Id="rId565" Type="http://schemas.openxmlformats.org/officeDocument/2006/relationships/image" Target="../media/image1882.png"/><Relationship Id="rId162" Type="http://schemas.openxmlformats.org/officeDocument/2006/relationships/customXml" Target="../ink/ink1699.xml"/><Relationship Id="rId218" Type="http://schemas.openxmlformats.org/officeDocument/2006/relationships/customXml" Target="../ink/ink1727.xml"/><Relationship Id="rId425" Type="http://schemas.openxmlformats.org/officeDocument/2006/relationships/image" Target="../media/image1812.png"/><Relationship Id="rId467" Type="http://schemas.openxmlformats.org/officeDocument/2006/relationships/image" Target="../media/image1833.png"/><Relationship Id="rId632" Type="http://schemas.openxmlformats.org/officeDocument/2006/relationships/customXml" Target="../ink/ink1934.xml"/><Relationship Id="rId271" Type="http://schemas.openxmlformats.org/officeDocument/2006/relationships/image" Target="../media/image1735.png"/><Relationship Id="rId24" Type="http://schemas.openxmlformats.org/officeDocument/2006/relationships/customXml" Target="../ink/ink1630.xml"/><Relationship Id="rId66" Type="http://schemas.openxmlformats.org/officeDocument/2006/relationships/customXml" Target="../ink/ink1651.xml"/><Relationship Id="rId131" Type="http://schemas.openxmlformats.org/officeDocument/2006/relationships/image" Target="../media/image1665.png"/><Relationship Id="rId327" Type="http://schemas.openxmlformats.org/officeDocument/2006/relationships/image" Target="../media/image1763.png"/><Relationship Id="rId369" Type="http://schemas.openxmlformats.org/officeDocument/2006/relationships/image" Target="../media/image1784.png"/><Relationship Id="rId534" Type="http://schemas.openxmlformats.org/officeDocument/2006/relationships/customXml" Target="../ink/ink1885.xml"/><Relationship Id="rId576" Type="http://schemas.openxmlformats.org/officeDocument/2006/relationships/customXml" Target="../ink/ink1906.xml"/><Relationship Id="rId173" Type="http://schemas.openxmlformats.org/officeDocument/2006/relationships/image" Target="../media/image1686.png"/><Relationship Id="rId229" Type="http://schemas.openxmlformats.org/officeDocument/2006/relationships/image" Target="../media/image1714.png"/><Relationship Id="rId380" Type="http://schemas.openxmlformats.org/officeDocument/2006/relationships/customXml" Target="../ink/ink1808.xml"/><Relationship Id="rId436" Type="http://schemas.openxmlformats.org/officeDocument/2006/relationships/customXml" Target="../ink/ink1836.xml"/><Relationship Id="rId601" Type="http://schemas.openxmlformats.org/officeDocument/2006/relationships/image" Target="../media/image1900.png"/><Relationship Id="rId240" Type="http://schemas.openxmlformats.org/officeDocument/2006/relationships/customXml" Target="../ink/ink1738.xml"/><Relationship Id="rId478" Type="http://schemas.openxmlformats.org/officeDocument/2006/relationships/customXml" Target="../ink/ink1857.xml"/><Relationship Id="rId35" Type="http://schemas.openxmlformats.org/officeDocument/2006/relationships/image" Target="../media/image1617.png"/><Relationship Id="rId77" Type="http://schemas.openxmlformats.org/officeDocument/2006/relationships/image" Target="../media/image1638.png"/><Relationship Id="rId100" Type="http://schemas.openxmlformats.org/officeDocument/2006/relationships/customXml" Target="../ink/ink1668.xml"/><Relationship Id="rId282" Type="http://schemas.openxmlformats.org/officeDocument/2006/relationships/customXml" Target="../ink/ink1759.xml"/><Relationship Id="rId338" Type="http://schemas.openxmlformats.org/officeDocument/2006/relationships/customXml" Target="../ink/ink1787.xml"/><Relationship Id="rId503" Type="http://schemas.openxmlformats.org/officeDocument/2006/relationships/image" Target="../media/image1851.png"/><Relationship Id="rId545" Type="http://schemas.openxmlformats.org/officeDocument/2006/relationships/image" Target="../media/image1872.png"/><Relationship Id="rId587" Type="http://schemas.openxmlformats.org/officeDocument/2006/relationships/image" Target="../media/image1893.png"/><Relationship Id="rId8" Type="http://schemas.openxmlformats.org/officeDocument/2006/relationships/customXml" Target="../ink/ink1622.xml"/><Relationship Id="rId142" Type="http://schemas.openxmlformats.org/officeDocument/2006/relationships/customXml" Target="../ink/ink1689.xml"/><Relationship Id="rId184" Type="http://schemas.openxmlformats.org/officeDocument/2006/relationships/customXml" Target="../ink/ink1710.xml"/><Relationship Id="rId391" Type="http://schemas.openxmlformats.org/officeDocument/2006/relationships/image" Target="../media/image1795.png"/><Relationship Id="rId405" Type="http://schemas.openxmlformats.org/officeDocument/2006/relationships/image" Target="../media/image1802.png"/><Relationship Id="rId447" Type="http://schemas.openxmlformats.org/officeDocument/2006/relationships/image" Target="../media/image1823.png"/><Relationship Id="rId612" Type="http://schemas.openxmlformats.org/officeDocument/2006/relationships/customXml" Target="../ink/ink1924.xml"/><Relationship Id="rId251" Type="http://schemas.openxmlformats.org/officeDocument/2006/relationships/image" Target="../media/image1725.png"/><Relationship Id="rId489" Type="http://schemas.openxmlformats.org/officeDocument/2006/relationships/image" Target="../media/image1844.png"/><Relationship Id="rId46" Type="http://schemas.openxmlformats.org/officeDocument/2006/relationships/customXml" Target="../ink/ink1641.xml"/><Relationship Id="rId293" Type="http://schemas.openxmlformats.org/officeDocument/2006/relationships/image" Target="../media/image1746.png"/><Relationship Id="rId307" Type="http://schemas.openxmlformats.org/officeDocument/2006/relationships/image" Target="../media/image1753.png"/><Relationship Id="rId349" Type="http://schemas.openxmlformats.org/officeDocument/2006/relationships/image" Target="../media/image1774.png"/><Relationship Id="rId514" Type="http://schemas.openxmlformats.org/officeDocument/2006/relationships/customXml" Target="../ink/ink1875.xml"/><Relationship Id="rId556" Type="http://schemas.openxmlformats.org/officeDocument/2006/relationships/customXml" Target="../ink/ink1896.xml"/><Relationship Id="rId88" Type="http://schemas.openxmlformats.org/officeDocument/2006/relationships/customXml" Target="../ink/ink1662.xml"/><Relationship Id="rId111" Type="http://schemas.openxmlformats.org/officeDocument/2006/relationships/image" Target="../media/image1655.png"/><Relationship Id="rId153" Type="http://schemas.openxmlformats.org/officeDocument/2006/relationships/image" Target="../media/image1676.png"/><Relationship Id="rId195" Type="http://schemas.openxmlformats.org/officeDocument/2006/relationships/image" Target="../media/image1697.png"/><Relationship Id="rId209" Type="http://schemas.openxmlformats.org/officeDocument/2006/relationships/image" Target="../media/image1704.png"/><Relationship Id="rId360" Type="http://schemas.openxmlformats.org/officeDocument/2006/relationships/customXml" Target="../ink/ink1798.xml"/><Relationship Id="rId416" Type="http://schemas.openxmlformats.org/officeDocument/2006/relationships/customXml" Target="../ink/ink1826.xml"/><Relationship Id="rId598" Type="http://schemas.openxmlformats.org/officeDocument/2006/relationships/customXml" Target="../ink/ink1917.xml"/><Relationship Id="rId220" Type="http://schemas.openxmlformats.org/officeDocument/2006/relationships/customXml" Target="../ink/ink1728.xml"/><Relationship Id="rId458" Type="http://schemas.openxmlformats.org/officeDocument/2006/relationships/customXml" Target="../ink/ink1847.xml"/><Relationship Id="rId623" Type="http://schemas.openxmlformats.org/officeDocument/2006/relationships/image" Target="../media/image1911.png"/><Relationship Id="rId15" Type="http://schemas.openxmlformats.org/officeDocument/2006/relationships/image" Target="../media/image1607.png"/><Relationship Id="rId57" Type="http://schemas.openxmlformats.org/officeDocument/2006/relationships/image" Target="../media/image1628.png"/><Relationship Id="rId262" Type="http://schemas.openxmlformats.org/officeDocument/2006/relationships/customXml" Target="../ink/ink1749.xml"/><Relationship Id="rId318" Type="http://schemas.openxmlformats.org/officeDocument/2006/relationships/customXml" Target="../ink/ink1777.xml"/><Relationship Id="rId525" Type="http://schemas.openxmlformats.org/officeDocument/2006/relationships/image" Target="../media/image1862.png"/><Relationship Id="rId567" Type="http://schemas.openxmlformats.org/officeDocument/2006/relationships/image" Target="../media/image1883.png"/><Relationship Id="rId99" Type="http://schemas.openxmlformats.org/officeDocument/2006/relationships/image" Target="../media/image1649.png"/><Relationship Id="rId122" Type="http://schemas.openxmlformats.org/officeDocument/2006/relationships/customXml" Target="../ink/ink1679.xml"/><Relationship Id="rId164" Type="http://schemas.openxmlformats.org/officeDocument/2006/relationships/customXml" Target="../ink/ink1700.xml"/><Relationship Id="rId371" Type="http://schemas.openxmlformats.org/officeDocument/2006/relationships/image" Target="../media/image1785.png"/><Relationship Id="rId427" Type="http://schemas.openxmlformats.org/officeDocument/2006/relationships/image" Target="../media/image1813.png"/><Relationship Id="rId469" Type="http://schemas.openxmlformats.org/officeDocument/2006/relationships/image" Target="../media/image1834.png"/><Relationship Id="rId26" Type="http://schemas.openxmlformats.org/officeDocument/2006/relationships/customXml" Target="../ink/ink1631.xml"/><Relationship Id="rId231" Type="http://schemas.openxmlformats.org/officeDocument/2006/relationships/image" Target="../media/image1715.png"/><Relationship Id="rId273" Type="http://schemas.openxmlformats.org/officeDocument/2006/relationships/image" Target="../media/image1736.png"/><Relationship Id="rId329" Type="http://schemas.openxmlformats.org/officeDocument/2006/relationships/image" Target="../media/image1764.png"/><Relationship Id="rId480" Type="http://schemas.openxmlformats.org/officeDocument/2006/relationships/customXml" Target="../ink/ink1858.xml"/><Relationship Id="rId536" Type="http://schemas.openxmlformats.org/officeDocument/2006/relationships/customXml" Target="../ink/ink1886.xml"/><Relationship Id="rId68" Type="http://schemas.openxmlformats.org/officeDocument/2006/relationships/customXml" Target="../ink/ink1652.xml"/><Relationship Id="rId133" Type="http://schemas.openxmlformats.org/officeDocument/2006/relationships/image" Target="../media/image1666.png"/><Relationship Id="rId175" Type="http://schemas.openxmlformats.org/officeDocument/2006/relationships/image" Target="../media/image1687.png"/><Relationship Id="rId340" Type="http://schemas.openxmlformats.org/officeDocument/2006/relationships/customXml" Target="../ink/ink1788.xml"/><Relationship Id="rId578" Type="http://schemas.openxmlformats.org/officeDocument/2006/relationships/customXml" Target="../ink/ink1907.xml"/><Relationship Id="rId200" Type="http://schemas.openxmlformats.org/officeDocument/2006/relationships/customXml" Target="../ink/ink1718.xml"/><Relationship Id="rId382" Type="http://schemas.openxmlformats.org/officeDocument/2006/relationships/customXml" Target="../ink/ink1809.xml"/><Relationship Id="rId438" Type="http://schemas.openxmlformats.org/officeDocument/2006/relationships/customXml" Target="../ink/ink1837.xml"/><Relationship Id="rId603" Type="http://schemas.openxmlformats.org/officeDocument/2006/relationships/image" Target="../media/image1901.png"/><Relationship Id="rId242" Type="http://schemas.openxmlformats.org/officeDocument/2006/relationships/customXml" Target="../ink/ink1739.xml"/><Relationship Id="rId284" Type="http://schemas.openxmlformats.org/officeDocument/2006/relationships/customXml" Target="../ink/ink1760.xml"/><Relationship Id="rId491" Type="http://schemas.openxmlformats.org/officeDocument/2006/relationships/image" Target="../media/image1845.png"/><Relationship Id="rId505" Type="http://schemas.openxmlformats.org/officeDocument/2006/relationships/image" Target="../media/image1852.png"/><Relationship Id="rId37" Type="http://schemas.openxmlformats.org/officeDocument/2006/relationships/image" Target="../media/image1618.png"/><Relationship Id="rId79" Type="http://schemas.openxmlformats.org/officeDocument/2006/relationships/image" Target="../media/image1639.png"/><Relationship Id="rId102" Type="http://schemas.openxmlformats.org/officeDocument/2006/relationships/customXml" Target="../ink/ink1669.xml"/><Relationship Id="rId144" Type="http://schemas.openxmlformats.org/officeDocument/2006/relationships/customXml" Target="../ink/ink1690.xml"/><Relationship Id="rId547" Type="http://schemas.openxmlformats.org/officeDocument/2006/relationships/image" Target="../media/image1873.png"/><Relationship Id="rId589" Type="http://schemas.openxmlformats.org/officeDocument/2006/relationships/image" Target="../media/image1894.png"/><Relationship Id="rId90" Type="http://schemas.openxmlformats.org/officeDocument/2006/relationships/customXml" Target="../ink/ink1663.xml"/><Relationship Id="rId186" Type="http://schemas.openxmlformats.org/officeDocument/2006/relationships/customXml" Target="../ink/ink1711.xml"/><Relationship Id="rId351" Type="http://schemas.openxmlformats.org/officeDocument/2006/relationships/image" Target="../media/image1775.png"/><Relationship Id="rId393" Type="http://schemas.openxmlformats.org/officeDocument/2006/relationships/image" Target="../media/image1796.png"/><Relationship Id="rId407" Type="http://schemas.openxmlformats.org/officeDocument/2006/relationships/image" Target="../media/image1803.png"/><Relationship Id="rId449" Type="http://schemas.openxmlformats.org/officeDocument/2006/relationships/image" Target="../media/image1824.png"/><Relationship Id="rId614" Type="http://schemas.openxmlformats.org/officeDocument/2006/relationships/customXml" Target="../ink/ink1925.xml"/><Relationship Id="rId211" Type="http://schemas.openxmlformats.org/officeDocument/2006/relationships/image" Target="../media/image1705.png"/><Relationship Id="rId253" Type="http://schemas.openxmlformats.org/officeDocument/2006/relationships/image" Target="../media/image1726.png"/><Relationship Id="rId295" Type="http://schemas.openxmlformats.org/officeDocument/2006/relationships/image" Target="../media/image1747.png"/><Relationship Id="rId309" Type="http://schemas.openxmlformats.org/officeDocument/2006/relationships/image" Target="../media/image1754.png"/><Relationship Id="rId460" Type="http://schemas.openxmlformats.org/officeDocument/2006/relationships/customXml" Target="../ink/ink1848.xml"/><Relationship Id="rId516" Type="http://schemas.openxmlformats.org/officeDocument/2006/relationships/customXml" Target="../ink/ink1876.xml"/><Relationship Id="rId48" Type="http://schemas.openxmlformats.org/officeDocument/2006/relationships/customXml" Target="../ink/ink1642.xml"/><Relationship Id="rId113" Type="http://schemas.openxmlformats.org/officeDocument/2006/relationships/image" Target="../media/image1656.png"/><Relationship Id="rId320" Type="http://schemas.openxmlformats.org/officeDocument/2006/relationships/customXml" Target="../ink/ink1778.xml"/><Relationship Id="rId558" Type="http://schemas.openxmlformats.org/officeDocument/2006/relationships/customXml" Target="../ink/ink1897.xml"/><Relationship Id="rId155" Type="http://schemas.openxmlformats.org/officeDocument/2006/relationships/image" Target="../media/image1677.png"/><Relationship Id="rId197" Type="http://schemas.openxmlformats.org/officeDocument/2006/relationships/image" Target="../media/image1698.png"/><Relationship Id="rId362" Type="http://schemas.openxmlformats.org/officeDocument/2006/relationships/customXml" Target="../ink/ink1799.xml"/><Relationship Id="rId418" Type="http://schemas.openxmlformats.org/officeDocument/2006/relationships/customXml" Target="../ink/ink1827.xml"/><Relationship Id="rId625" Type="http://schemas.openxmlformats.org/officeDocument/2006/relationships/image" Target="../media/image1912.png"/><Relationship Id="rId222" Type="http://schemas.openxmlformats.org/officeDocument/2006/relationships/customXml" Target="../ink/ink1729.xml"/><Relationship Id="rId264" Type="http://schemas.openxmlformats.org/officeDocument/2006/relationships/customXml" Target="../ink/ink1750.xml"/><Relationship Id="rId471" Type="http://schemas.openxmlformats.org/officeDocument/2006/relationships/image" Target="../media/image1835.png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.png"/><Relationship Id="rId117" Type="http://schemas.openxmlformats.org/officeDocument/2006/relationships/customXml" Target="../ink/ink58.xml"/><Relationship Id="rId21" Type="http://schemas.openxmlformats.org/officeDocument/2006/relationships/customXml" Target="../ink/ink10.xml"/><Relationship Id="rId42" Type="http://schemas.openxmlformats.org/officeDocument/2006/relationships/image" Target="../media/image20.png"/><Relationship Id="rId47" Type="http://schemas.openxmlformats.org/officeDocument/2006/relationships/customXml" Target="../ink/ink23.xml"/><Relationship Id="rId63" Type="http://schemas.openxmlformats.org/officeDocument/2006/relationships/customXml" Target="../ink/ink31.xml"/><Relationship Id="rId68" Type="http://schemas.openxmlformats.org/officeDocument/2006/relationships/image" Target="../media/image33.png"/><Relationship Id="rId84" Type="http://schemas.openxmlformats.org/officeDocument/2006/relationships/image" Target="../media/image41.png"/><Relationship Id="rId89" Type="http://schemas.openxmlformats.org/officeDocument/2006/relationships/customXml" Target="../ink/ink44.xml"/><Relationship Id="rId112" Type="http://schemas.openxmlformats.org/officeDocument/2006/relationships/image" Target="../media/image55.png"/><Relationship Id="rId133" Type="http://schemas.openxmlformats.org/officeDocument/2006/relationships/customXml" Target="../ink/ink66.xml"/><Relationship Id="rId138" Type="http://schemas.openxmlformats.org/officeDocument/2006/relationships/image" Target="../media/image68.png"/><Relationship Id="rId154" Type="http://schemas.openxmlformats.org/officeDocument/2006/relationships/image" Target="../media/image76.png"/><Relationship Id="rId159" Type="http://schemas.openxmlformats.org/officeDocument/2006/relationships/customXml" Target="../ink/ink79.xml"/><Relationship Id="rId175" Type="http://schemas.openxmlformats.org/officeDocument/2006/relationships/customXml" Target="../ink/ink87.xml"/><Relationship Id="rId170" Type="http://schemas.openxmlformats.org/officeDocument/2006/relationships/image" Target="../media/image84.png"/><Relationship Id="rId16" Type="http://schemas.openxmlformats.org/officeDocument/2006/relationships/image" Target="../media/image7.png"/><Relationship Id="rId107" Type="http://schemas.openxmlformats.org/officeDocument/2006/relationships/customXml" Target="../ink/ink53.xml"/><Relationship Id="rId11" Type="http://schemas.openxmlformats.org/officeDocument/2006/relationships/customXml" Target="../ink/ink5.xml"/><Relationship Id="rId32" Type="http://schemas.openxmlformats.org/officeDocument/2006/relationships/image" Target="../media/image15.png"/><Relationship Id="rId37" Type="http://schemas.openxmlformats.org/officeDocument/2006/relationships/customXml" Target="../ink/ink18.xml"/><Relationship Id="rId53" Type="http://schemas.openxmlformats.org/officeDocument/2006/relationships/customXml" Target="../ink/ink26.xml"/><Relationship Id="rId58" Type="http://schemas.openxmlformats.org/officeDocument/2006/relationships/image" Target="../media/image28.png"/><Relationship Id="rId74" Type="http://schemas.openxmlformats.org/officeDocument/2006/relationships/image" Target="../media/image36.png"/><Relationship Id="rId79" Type="http://schemas.openxmlformats.org/officeDocument/2006/relationships/customXml" Target="../ink/ink39.xml"/><Relationship Id="rId102" Type="http://schemas.openxmlformats.org/officeDocument/2006/relationships/image" Target="../media/image50.png"/><Relationship Id="rId123" Type="http://schemas.openxmlformats.org/officeDocument/2006/relationships/customXml" Target="../ink/ink61.xml"/><Relationship Id="rId128" Type="http://schemas.openxmlformats.org/officeDocument/2006/relationships/image" Target="../media/image63.png"/><Relationship Id="rId144" Type="http://schemas.openxmlformats.org/officeDocument/2006/relationships/image" Target="../media/image71.png"/><Relationship Id="rId149" Type="http://schemas.openxmlformats.org/officeDocument/2006/relationships/customXml" Target="../ink/ink74.xml"/><Relationship Id="rId5" Type="http://schemas.openxmlformats.org/officeDocument/2006/relationships/customXml" Target="../ink/ink2.xml"/><Relationship Id="rId90" Type="http://schemas.openxmlformats.org/officeDocument/2006/relationships/image" Target="../media/image44.png"/><Relationship Id="rId95" Type="http://schemas.openxmlformats.org/officeDocument/2006/relationships/customXml" Target="../ink/ink47.xml"/><Relationship Id="rId160" Type="http://schemas.openxmlformats.org/officeDocument/2006/relationships/image" Target="../media/image79.png"/><Relationship Id="rId165" Type="http://schemas.openxmlformats.org/officeDocument/2006/relationships/customXml" Target="../ink/ink82.xml"/><Relationship Id="rId22" Type="http://schemas.openxmlformats.org/officeDocument/2006/relationships/image" Target="../media/image10.png"/><Relationship Id="rId27" Type="http://schemas.openxmlformats.org/officeDocument/2006/relationships/customXml" Target="../ink/ink13.xml"/><Relationship Id="rId43" Type="http://schemas.openxmlformats.org/officeDocument/2006/relationships/customXml" Target="../ink/ink21.xml"/><Relationship Id="rId48" Type="http://schemas.openxmlformats.org/officeDocument/2006/relationships/image" Target="../media/image23.png"/><Relationship Id="rId64" Type="http://schemas.openxmlformats.org/officeDocument/2006/relationships/image" Target="../media/image31.png"/><Relationship Id="rId69" Type="http://schemas.openxmlformats.org/officeDocument/2006/relationships/customXml" Target="../ink/ink34.xml"/><Relationship Id="rId113" Type="http://schemas.openxmlformats.org/officeDocument/2006/relationships/customXml" Target="../ink/ink56.xml"/><Relationship Id="rId118" Type="http://schemas.openxmlformats.org/officeDocument/2006/relationships/image" Target="../media/image58.png"/><Relationship Id="rId134" Type="http://schemas.openxmlformats.org/officeDocument/2006/relationships/image" Target="../media/image66.png"/><Relationship Id="rId139" Type="http://schemas.openxmlformats.org/officeDocument/2006/relationships/customXml" Target="../ink/ink69.xml"/><Relationship Id="rId80" Type="http://schemas.openxmlformats.org/officeDocument/2006/relationships/image" Target="../media/image39.png"/><Relationship Id="rId85" Type="http://schemas.openxmlformats.org/officeDocument/2006/relationships/customXml" Target="../ink/ink42.xml"/><Relationship Id="rId150" Type="http://schemas.openxmlformats.org/officeDocument/2006/relationships/image" Target="../media/image74.png"/><Relationship Id="rId155" Type="http://schemas.openxmlformats.org/officeDocument/2006/relationships/customXml" Target="../ink/ink77.xml"/><Relationship Id="rId171" Type="http://schemas.openxmlformats.org/officeDocument/2006/relationships/customXml" Target="../ink/ink85.xml"/><Relationship Id="rId176" Type="http://schemas.openxmlformats.org/officeDocument/2006/relationships/image" Target="../media/image87.png"/><Relationship Id="rId12" Type="http://schemas.openxmlformats.org/officeDocument/2006/relationships/image" Target="../media/image5.png"/><Relationship Id="rId17" Type="http://schemas.openxmlformats.org/officeDocument/2006/relationships/customXml" Target="../ink/ink8.xml"/><Relationship Id="rId33" Type="http://schemas.openxmlformats.org/officeDocument/2006/relationships/customXml" Target="../ink/ink16.xml"/><Relationship Id="rId38" Type="http://schemas.openxmlformats.org/officeDocument/2006/relationships/image" Target="../media/image18.png"/><Relationship Id="rId59" Type="http://schemas.openxmlformats.org/officeDocument/2006/relationships/customXml" Target="../ink/ink29.xml"/><Relationship Id="rId103" Type="http://schemas.openxmlformats.org/officeDocument/2006/relationships/customXml" Target="../ink/ink51.xml"/><Relationship Id="rId108" Type="http://schemas.openxmlformats.org/officeDocument/2006/relationships/image" Target="../media/image53.png"/><Relationship Id="rId124" Type="http://schemas.openxmlformats.org/officeDocument/2006/relationships/image" Target="../media/image61.png"/><Relationship Id="rId129" Type="http://schemas.openxmlformats.org/officeDocument/2006/relationships/customXml" Target="../ink/ink64.xml"/><Relationship Id="rId54" Type="http://schemas.openxmlformats.org/officeDocument/2006/relationships/image" Target="../media/image26.png"/><Relationship Id="rId70" Type="http://schemas.openxmlformats.org/officeDocument/2006/relationships/image" Target="../media/image34.png"/><Relationship Id="rId75" Type="http://schemas.openxmlformats.org/officeDocument/2006/relationships/customXml" Target="../ink/ink37.xml"/><Relationship Id="rId91" Type="http://schemas.openxmlformats.org/officeDocument/2006/relationships/customXml" Target="../ink/ink45.xml"/><Relationship Id="rId96" Type="http://schemas.openxmlformats.org/officeDocument/2006/relationships/image" Target="../media/image47.png"/><Relationship Id="rId140" Type="http://schemas.openxmlformats.org/officeDocument/2006/relationships/image" Target="../media/image69.png"/><Relationship Id="rId145" Type="http://schemas.openxmlformats.org/officeDocument/2006/relationships/customXml" Target="../ink/ink72.xml"/><Relationship Id="rId161" Type="http://schemas.openxmlformats.org/officeDocument/2006/relationships/customXml" Target="../ink/ink80.xml"/><Relationship Id="rId166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.png"/><Relationship Id="rId23" Type="http://schemas.openxmlformats.org/officeDocument/2006/relationships/customXml" Target="../ink/ink11.xml"/><Relationship Id="rId28" Type="http://schemas.openxmlformats.org/officeDocument/2006/relationships/image" Target="../media/image13.png"/><Relationship Id="rId49" Type="http://schemas.openxmlformats.org/officeDocument/2006/relationships/customXml" Target="../ink/ink24.xml"/><Relationship Id="rId114" Type="http://schemas.openxmlformats.org/officeDocument/2006/relationships/image" Target="../media/image56.png"/><Relationship Id="rId119" Type="http://schemas.openxmlformats.org/officeDocument/2006/relationships/customXml" Target="../ink/ink59.xml"/><Relationship Id="rId10" Type="http://schemas.openxmlformats.org/officeDocument/2006/relationships/image" Target="../media/image4.png"/><Relationship Id="rId31" Type="http://schemas.openxmlformats.org/officeDocument/2006/relationships/customXml" Target="../ink/ink15.xml"/><Relationship Id="rId44" Type="http://schemas.openxmlformats.org/officeDocument/2006/relationships/image" Target="../media/image21.png"/><Relationship Id="rId52" Type="http://schemas.openxmlformats.org/officeDocument/2006/relationships/image" Target="../media/image25.png"/><Relationship Id="rId60" Type="http://schemas.openxmlformats.org/officeDocument/2006/relationships/image" Target="../media/image29.png"/><Relationship Id="rId65" Type="http://schemas.openxmlformats.org/officeDocument/2006/relationships/customXml" Target="../ink/ink32.xml"/><Relationship Id="rId73" Type="http://schemas.openxmlformats.org/officeDocument/2006/relationships/customXml" Target="../ink/ink36.xml"/><Relationship Id="rId78" Type="http://schemas.openxmlformats.org/officeDocument/2006/relationships/image" Target="../media/image38.png"/><Relationship Id="rId81" Type="http://schemas.openxmlformats.org/officeDocument/2006/relationships/customXml" Target="../ink/ink40.xml"/><Relationship Id="rId86" Type="http://schemas.openxmlformats.org/officeDocument/2006/relationships/image" Target="../media/image42.png"/><Relationship Id="rId94" Type="http://schemas.openxmlformats.org/officeDocument/2006/relationships/image" Target="../media/image46.png"/><Relationship Id="rId99" Type="http://schemas.openxmlformats.org/officeDocument/2006/relationships/customXml" Target="../ink/ink49.xml"/><Relationship Id="rId101" Type="http://schemas.openxmlformats.org/officeDocument/2006/relationships/customXml" Target="../ink/ink50.xml"/><Relationship Id="rId122" Type="http://schemas.openxmlformats.org/officeDocument/2006/relationships/image" Target="../media/image60.png"/><Relationship Id="rId130" Type="http://schemas.openxmlformats.org/officeDocument/2006/relationships/image" Target="../media/image64.png"/><Relationship Id="rId135" Type="http://schemas.openxmlformats.org/officeDocument/2006/relationships/customXml" Target="../ink/ink67.xml"/><Relationship Id="rId143" Type="http://schemas.openxmlformats.org/officeDocument/2006/relationships/customXml" Target="../ink/ink71.xml"/><Relationship Id="rId148" Type="http://schemas.openxmlformats.org/officeDocument/2006/relationships/image" Target="../media/image73.png"/><Relationship Id="rId151" Type="http://schemas.openxmlformats.org/officeDocument/2006/relationships/customXml" Target="../ink/ink75.xml"/><Relationship Id="rId156" Type="http://schemas.openxmlformats.org/officeDocument/2006/relationships/image" Target="../media/image77.png"/><Relationship Id="rId164" Type="http://schemas.openxmlformats.org/officeDocument/2006/relationships/image" Target="../media/image81.png"/><Relationship Id="rId169" Type="http://schemas.openxmlformats.org/officeDocument/2006/relationships/customXml" Target="../ink/ink84.xml"/><Relationship Id="rId177" Type="http://schemas.openxmlformats.org/officeDocument/2006/relationships/customXml" Target="../ink/ink88.xml"/><Relationship Id="rId4" Type="http://schemas.openxmlformats.org/officeDocument/2006/relationships/image" Target="../media/image1.png"/><Relationship Id="rId9" Type="http://schemas.openxmlformats.org/officeDocument/2006/relationships/customXml" Target="../ink/ink4.xml"/><Relationship Id="rId172" Type="http://schemas.openxmlformats.org/officeDocument/2006/relationships/image" Target="../media/image85.png"/><Relationship Id="rId13" Type="http://schemas.openxmlformats.org/officeDocument/2006/relationships/customXml" Target="../ink/ink6.xml"/><Relationship Id="rId18" Type="http://schemas.openxmlformats.org/officeDocument/2006/relationships/image" Target="../media/image8.png"/><Relationship Id="rId39" Type="http://schemas.openxmlformats.org/officeDocument/2006/relationships/customXml" Target="../ink/ink19.xml"/><Relationship Id="rId109" Type="http://schemas.openxmlformats.org/officeDocument/2006/relationships/customXml" Target="../ink/ink54.xml"/><Relationship Id="rId34" Type="http://schemas.openxmlformats.org/officeDocument/2006/relationships/image" Target="../media/image16.png"/><Relationship Id="rId50" Type="http://schemas.openxmlformats.org/officeDocument/2006/relationships/image" Target="../media/image24.png"/><Relationship Id="rId55" Type="http://schemas.openxmlformats.org/officeDocument/2006/relationships/customXml" Target="../ink/ink27.xml"/><Relationship Id="rId76" Type="http://schemas.openxmlformats.org/officeDocument/2006/relationships/image" Target="../media/image37.png"/><Relationship Id="rId97" Type="http://schemas.openxmlformats.org/officeDocument/2006/relationships/customXml" Target="../ink/ink48.xml"/><Relationship Id="rId104" Type="http://schemas.openxmlformats.org/officeDocument/2006/relationships/image" Target="../media/image51.png"/><Relationship Id="rId120" Type="http://schemas.openxmlformats.org/officeDocument/2006/relationships/image" Target="../media/image59.png"/><Relationship Id="rId125" Type="http://schemas.openxmlformats.org/officeDocument/2006/relationships/customXml" Target="../ink/ink62.xml"/><Relationship Id="rId141" Type="http://schemas.openxmlformats.org/officeDocument/2006/relationships/customXml" Target="../ink/ink70.xml"/><Relationship Id="rId146" Type="http://schemas.openxmlformats.org/officeDocument/2006/relationships/image" Target="../media/image72.png"/><Relationship Id="rId167" Type="http://schemas.openxmlformats.org/officeDocument/2006/relationships/customXml" Target="../ink/ink83.xml"/><Relationship Id="rId7" Type="http://schemas.openxmlformats.org/officeDocument/2006/relationships/customXml" Target="../ink/ink3.xml"/><Relationship Id="rId71" Type="http://schemas.openxmlformats.org/officeDocument/2006/relationships/customXml" Target="../ink/ink35.xml"/><Relationship Id="rId92" Type="http://schemas.openxmlformats.org/officeDocument/2006/relationships/image" Target="../media/image45.png"/><Relationship Id="rId162" Type="http://schemas.openxmlformats.org/officeDocument/2006/relationships/image" Target="../media/image80.png"/><Relationship Id="rId2" Type="http://schemas.openxmlformats.org/officeDocument/2006/relationships/image" Target="../media/image4100.png"/><Relationship Id="rId29" Type="http://schemas.openxmlformats.org/officeDocument/2006/relationships/customXml" Target="../ink/ink14.xml"/><Relationship Id="rId24" Type="http://schemas.openxmlformats.org/officeDocument/2006/relationships/image" Target="../media/image11.png"/><Relationship Id="rId40" Type="http://schemas.openxmlformats.org/officeDocument/2006/relationships/image" Target="../media/image19.png"/><Relationship Id="rId45" Type="http://schemas.openxmlformats.org/officeDocument/2006/relationships/customXml" Target="../ink/ink22.xml"/><Relationship Id="rId66" Type="http://schemas.openxmlformats.org/officeDocument/2006/relationships/image" Target="../media/image32.png"/><Relationship Id="rId87" Type="http://schemas.openxmlformats.org/officeDocument/2006/relationships/customXml" Target="../ink/ink43.xml"/><Relationship Id="rId110" Type="http://schemas.openxmlformats.org/officeDocument/2006/relationships/image" Target="../media/image54.png"/><Relationship Id="rId115" Type="http://schemas.openxmlformats.org/officeDocument/2006/relationships/customXml" Target="../ink/ink57.xml"/><Relationship Id="rId131" Type="http://schemas.openxmlformats.org/officeDocument/2006/relationships/customXml" Target="../ink/ink65.xml"/><Relationship Id="rId136" Type="http://schemas.openxmlformats.org/officeDocument/2006/relationships/image" Target="../media/image67.png"/><Relationship Id="rId157" Type="http://schemas.openxmlformats.org/officeDocument/2006/relationships/customXml" Target="../ink/ink78.xml"/><Relationship Id="rId178" Type="http://schemas.openxmlformats.org/officeDocument/2006/relationships/image" Target="../media/image88.png"/><Relationship Id="rId61" Type="http://schemas.openxmlformats.org/officeDocument/2006/relationships/customXml" Target="../ink/ink30.xml"/><Relationship Id="rId82" Type="http://schemas.openxmlformats.org/officeDocument/2006/relationships/image" Target="../media/image40.png"/><Relationship Id="rId152" Type="http://schemas.openxmlformats.org/officeDocument/2006/relationships/image" Target="../media/image75.png"/><Relationship Id="rId173" Type="http://schemas.openxmlformats.org/officeDocument/2006/relationships/customXml" Target="../ink/ink86.xml"/><Relationship Id="rId19" Type="http://schemas.openxmlformats.org/officeDocument/2006/relationships/customXml" Target="../ink/ink9.xml"/><Relationship Id="rId14" Type="http://schemas.openxmlformats.org/officeDocument/2006/relationships/image" Target="../media/image6.png"/><Relationship Id="rId30" Type="http://schemas.openxmlformats.org/officeDocument/2006/relationships/image" Target="../media/image14.png"/><Relationship Id="rId35" Type="http://schemas.openxmlformats.org/officeDocument/2006/relationships/customXml" Target="../ink/ink17.xml"/><Relationship Id="rId56" Type="http://schemas.openxmlformats.org/officeDocument/2006/relationships/image" Target="../media/image27.png"/><Relationship Id="rId77" Type="http://schemas.openxmlformats.org/officeDocument/2006/relationships/customXml" Target="../ink/ink38.xml"/><Relationship Id="rId100" Type="http://schemas.openxmlformats.org/officeDocument/2006/relationships/image" Target="../media/image49.png"/><Relationship Id="rId105" Type="http://schemas.openxmlformats.org/officeDocument/2006/relationships/customXml" Target="../ink/ink52.xml"/><Relationship Id="rId126" Type="http://schemas.openxmlformats.org/officeDocument/2006/relationships/image" Target="../media/image62.png"/><Relationship Id="rId147" Type="http://schemas.openxmlformats.org/officeDocument/2006/relationships/customXml" Target="../ink/ink73.xml"/><Relationship Id="rId168" Type="http://schemas.openxmlformats.org/officeDocument/2006/relationships/image" Target="../media/image83.png"/><Relationship Id="rId8" Type="http://schemas.openxmlformats.org/officeDocument/2006/relationships/image" Target="../media/image3.png"/><Relationship Id="rId51" Type="http://schemas.openxmlformats.org/officeDocument/2006/relationships/customXml" Target="../ink/ink25.xml"/><Relationship Id="rId72" Type="http://schemas.openxmlformats.org/officeDocument/2006/relationships/image" Target="../media/image35.png"/><Relationship Id="rId93" Type="http://schemas.openxmlformats.org/officeDocument/2006/relationships/customXml" Target="../ink/ink46.xml"/><Relationship Id="rId98" Type="http://schemas.openxmlformats.org/officeDocument/2006/relationships/image" Target="../media/image48.png"/><Relationship Id="rId121" Type="http://schemas.openxmlformats.org/officeDocument/2006/relationships/customXml" Target="../ink/ink60.xml"/><Relationship Id="rId142" Type="http://schemas.openxmlformats.org/officeDocument/2006/relationships/image" Target="../media/image70.png"/><Relationship Id="rId163" Type="http://schemas.openxmlformats.org/officeDocument/2006/relationships/customXml" Target="../ink/ink81.xml"/><Relationship Id="rId3" Type="http://schemas.openxmlformats.org/officeDocument/2006/relationships/customXml" Target="../ink/ink1.xml"/><Relationship Id="rId25" Type="http://schemas.openxmlformats.org/officeDocument/2006/relationships/customXml" Target="../ink/ink12.xml"/><Relationship Id="rId46" Type="http://schemas.openxmlformats.org/officeDocument/2006/relationships/image" Target="../media/image22.png"/><Relationship Id="rId67" Type="http://schemas.openxmlformats.org/officeDocument/2006/relationships/customXml" Target="../ink/ink33.xml"/><Relationship Id="rId116" Type="http://schemas.openxmlformats.org/officeDocument/2006/relationships/image" Target="../media/image57.png"/><Relationship Id="rId137" Type="http://schemas.openxmlformats.org/officeDocument/2006/relationships/customXml" Target="../ink/ink68.xml"/><Relationship Id="rId158" Type="http://schemas.openxmlformats.org/officeDocument/2006/relationships/image" Target="../media/image78.png"/><Relationship Id="rId20" Type="http://schemas.openxmlformats.org/officeDocument/2006/relationships/image" Target="../media/image9.png"/><Relationship Id="rId41" Type="http://schemas.openxmlformats.org/officeDocument/2006/relationships/customXml" Target="../ink/ink20.xml"/><Relationship Id="rId62" Type="http://schemas.openxmlformats.org/officeDocument/2006/relationships/image" Target="../media/image30.png"/><Relationship Id="rId83" Type="http://schemas.openxmlformats.org/officeDocument/2006/relationships/customXml" Target="../ink/ink41.xml"/><Relationship Id="rId88" Type="http://schemas.openxmlformats.org/officeDocument/2006/relationships/image" Target="../media/image43.png"/><Relationship Id="rId111" Type="http://schemas.openxmlformats.org/officeDocument/2006/relationships/customXml" Target="../ink/ink55.xml"/><Relationship Id="rId132" Type="http://schemas.openxmlformats.org/officeDocument/2006/relationships/image" Target="../media/image65.png"/><Relationship Id="rId153" Type="http://schemas.openxmlformats.org/officeDocument/2006/relationships/customXml" Target="../ink/ink76.xml"/><Relationship Id="rId174" Type="http://schemas.openxmlformats.org/officeDocument/2006/relationships/image" Target="../media/image86.png"/><Relationship Id="rId15" Type="http://schemas.openxmlformats.org/officeDocument/2006/relationships/customXml" Target="../ink/ink7.xml"/><Relationship Id="rId36" Type="http://schemas.openxmlformats.org/officeDocument/2006/relationships/image" Target="../media/image17.png"/><Relationship Id="rId57" Type="http://schemas.openxmlformats.org/officeDocument/2006/relationships/customXml" Target="../ink/ink28.xml"/><Relationship Id="rId106" Type="http://schemas.openxmlformats.org/officeDocument/2006/relationships/image" Target="../media/image52.png"/><Relationship Id="rId127" Type="http://schemas.openxmlformats.org/officeDocument/2006/relationships/customXml" Target="../ink/ink63.xml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46.xml"/><Relationship Id="rId299" Type="http://schemas.openxmlformats.org/officeDocument/2006/relationships/customXml" Target="../ink/ink237.xml"/><Relationship Id="rId21" Type="http://schemas.openxmlformats.org/officeDocument/2006/relationships/customXml" Target="../ink/ink98.xml"/><Relationship Id="rId63" Type="http://schemas.openxmlformats.org/officeDocument/2006/relationships/customXml" Target="../ink/ink119.xml"/><Relationship Id="rId159" Type="http://schemas.openxmlformats.org/officeDocument/2006/relationships/customXml" Target="../ink/ink167.xml"/><Relationship Id="rId324" Type="http://schemas.openxmlformats.org/officeDocument/2006/relationships/image" Target="../media/image249.png"/><Relationship Id="rId366" Type="http://schemas.openxmlformats.org/officeDocument/2006/relationships/customXml" Target="../ink/ink271.xml"/><Relationship Id="rId531" Type="http://schemas.openxmlformats.org/officeDocument/2006/relationships/customXml" Target="../ink/ink355.xml"/><Relationship Id="rId170" Type="http://schemas.openxmlformats.org/officeDocument/2006/relationships/image" Target="../media/image172.png"/><Relationship Id="rId226" Type="http://schemas.openxmlformats.org/officeDocument/2006/relationships/image" Target="../media/image200.png"/><Relationship Id="rId433" Type="http://schemas.openxmlformats.org/officeDocument/2006/relationships/customXml" Target="../ink/ink305.xml"/><Relationship Id="rId268" Type="http://schemas.openxmlformats.org/officeDocument/2006/relationships/image" Target="../media/image221.png"/><Relationship Id="rId475" Type="http://schemas.openxmlformats.org/officeDocument/2006/relationships/image" Target="../media/image323.png"/><Relationship Id="rId32" Type="http://schemas.openxmlformats.org/officeDocument/2006/relationships/image" Target="../media/image103.png"/><Relationship Id="rId74" Type="http://schemas.openxmlformats.org/officeDocument/2006/relationships/image" Target="../media/image124.png"/><Relationship Id="rId128" Type="http://schemas.openxmlformats.org/officeDocument/2006/relationships/image" Target="../media/image151.png"/><Relationship Id="rId335" Type="http://schemas.openxmlformats.org/officeDocument/2006/relationships/customXml" Target="../ink/ink255.xml"/><Relationship Id="rId377" Type="http://schemas.openxmlformats.org/officeDocument/2006/relationships/image" Target="../media/image275.png"/><Relationship Id="rId500" Type="http://schemas.openxmlformats.org/officeDocument/2006/relationships/image" Target="../media/image335.png"/><Relationship Id="rId5" Type="http://schemas.openxmlformats.org/officeDocument/2006/relationships/customXml" Target="../ink/ink90.xml"/><Relationship Id="rId181" Type="http://schemas.openxmlformats.org/officeDocument/2006/relationships/customXml" Target="../ink/ink178.xml"/><Relationship Id="rId237" Type="http://schemas.openxmlformats.org/officeDocument/2006/relationships/customXml" Target="../ink/ink206.xml"/><Relationship Id="rId402" Type="http://schemas.openxmlformats.org/officeDocument/2006/relationships/customXml" Target="../ink/ink289.xml"/><Relationship Id="rId279" Type="http://schemas.openxmlformats.org/officeDocument/2006/relationships/customXml" Target="../ink/ink227.xml"/><Relationship Id="rId444" Type="http://schemas.openxmlformats.org/officeDocument/2006/relationships/image" Target="../media/image308.png"/><Relationship Id="rId486" Type="http://schemas.openxmlformats.org/officeDocument/2006/relationships/customXml" Target="../ink/ink332.xml"/><Relationship Id="rId43" Type="http://schemas.openxmlformats.org/officeDocument/2006/relationships/customXml" Target="../ink/ink109.xml"/><Relationship Id="rId139" Type="http://schemas.openxmlformats.org/officeDocument/2006/relationships/customXml" Target="../ink/ink157.xml"/><Relationship Id="rId290" Type="http://schemas.openxmlformats.org/officeDocument/2006/relationships/image" Target="../media/image232.png"/><Relationship Id="rId304" Type="http://schemas.openxmlformats.org/officeDocument/2006/relationships/image" Target="../media/image239.png"/><Relationship Id="rId346" Type="http://schemas.openxmlformats.org/officeDocument/2006/relationships/image" Target="../media/image260.png"/><Relationship Id="rId388" Type="http://schemas.openxmlformats.org/officeDocument/2006/relationships/customXml" Target="../ink/ink282.xml"/><Relationship Id="rId511" Type="http://schemas.openxmlformats.org/officeDocument/2006/relationships/customXml" Target="../ink/ink345.xml"/><Relationship Id="rId85" Type="http://schemas.openxmlformats.org/officeDocument/2006/relationships/customXml" Target="../ink/ink130.xml"/><Relationship Id="rId150" Type="http://schemas.openxmlformats.org/officeDocument/2006/relationships/image" Target="../media/image162.png"/><Relationship Id="rId192" Type="http://schemas.openxmlformats.org/officeDocument/2006/relationships/image" Target="../media/image183.png"/><Relationship Id="rId206" Type="http://schemas.openxmlformats.org/officeDocument/2006/relationships/image" Target="../media/image190.png"/><Relationship Id="rId413" Type="http://schemas.openxmlformats.org/officeDocument/2006/relationships/image" Target="../media/image293.png"/><Relationship Id="rId248" Type="http://schemas.openxmlformats.org/officeDocument/2006/relationships/image" Target="../media/image211.png"/><Relationship Id="rId455" Type="http://schemas.openxmlformats.org/officeDocument/2006/relationships/customXml" Target="../ink/ink316.xml"/><Relationship Id="rId497" Type="http://schemas.openxmlformats.org/officeDocument/2006/relationships/image" Target="../media/image334.png"/><Relationship Id="rId12" Type="http://schemas.openxmlformats.org/officeDocument/2006/relationships/image" Target="../media/image93.png"/><Relationship Id="rId108" Type="http://schemas.openxmlformats.org/officeDocument/2006/relationships/image" Target="../media/image141.png"/><Relationship Id="rId315" Type="http://schemas.openxmlformats.org/officeDocument/2006/relationships/customXml" Target="../ink/ink245.xml"/><Relationship Id="rId357" Type="http://schemas.openxmlformats.org/officeDocument/2006/relationships/image" Target="../media/image265.png"/><Relationship Id="rId522" Type="http://schemas.openxmlformats.org/officeDocument/2006/relationships/image" Target="../media/image346.png"/><Relationship Id="rId54" Type="http://schemas.openxmlformats.org/officeDocument/2006/relationships/image" Target="../media/image114.png"/><Relationship Id="rId96" Type="http://schemas.openxmlformats.org/officeDocument/2006/relationships/image" Target="../media/image135.png"/><Relationship Id="rId161" Type="http://schemas.openxmlformats.org/officeDocument/2006/relationships/customXml" Target="../ink/ink168.xml"/><Relationship Id="rId217" Type="http://schemas.openxmlformats.org/officeDocument/2006/relationships/customXml" Target="../ink/ink196.xml"/><Relationship Id="rId399" Type="http://schemas.openxmlformats.org/officeDocument/2006/relationships/image" Target="../media/image286.png"/><Relationship Id="rId259" Type="http://schemas.openxmlformats.org/officeDocument/2006/relationships/customXml" Target="../ink/ink217.xml"/><Relationship Id="rId424" Type="http://schemas.openxmlformats.org/officeDocument/2006/relationships/customXml" Target="../ink/ink300.xml"/><Relationship Id="rId466" Type="http://schemas.openxmlformats.org/officeDocument/2006/relationships/customXml" Target="../ink/ink322.xml"/><Relationship Id="rId23" Type="http://schemas.openxmlformats.org/officeDocument/2006/relationships/customXml" Target="../ink/ink99.xml"/><Relationship Id="rId119" Type="http://schemas.openxmlformats.org/officeDocument/2006/relationships/customXml" Target="../ink/ink147.xml"/><Relationship Id="rId270" Type="http://schemas.openxmlformats.org/officeDocument/2006/relationships/image" Target="../media/image222.png"/><Relationship Id="rId326" Type="http://schemas.openxmlformats.org/officeDocument/2006/relationships/image" Target="../media/image250.png"/><Relationship Id="rId533" Type="http://schemas.openxmlformats.org/officeDocument/2006/relationships/customXml" Target="../ink/ink356.xml"/><Relationship Id="rId65" Type="http://schemas.openxmlformats.org/officeDocument/2006/relationships/customXml" Target="../ink/ink120.xml"/><Relationship Id="rId130" Type="http://schemas.openxmlformats.org/officeDocument/2006/relationships/image" Target="../media/image152.png"/><Relationship Id="rId368" Type="http://schemas.openxmlformats.org/officeDocument/2006/relationships/customXml" Target="../ink/ink272.xml"/><Relationship Id="rId172" Type="http://schemas.openxmlformats.org/officeDocument/2006/relationships/image" Target="../media/image173.png"/><Relationship Id="rId228" Type="http://schemas.openxmlformats.org/officeDocument/2006/relationships/image" Target="../media/image201.png"/><Relationship Id="rId435" Type="http://schemas.openxmlformats.org/officeDocument/2006/relationships/customXml" Target="../ink/ink306.xml"/><Relationship Id="rId477" Type="http://schemas.openxmlformats.org/officeDocument/2006/relationships/image" Target="../media/image324.png"/><Relationship Id="rId281" Type="http://schemas.openxmlformats.org/officeDocument/2006/relationships/customXml" Target="../ink/ink228.xml"/><Relationship Id="rId337" Type="http://schemas.openxmlformats.org/officeDocument/2006/relationships/customXml" Target="../ink/ink256.xml"/><Relationship Id="rId502" Type="http://schemas.openxmlformats.org/officeDocument/2006/relationships/image" Target="../media/image336.png"/><Relationship Id="rId34" Type="http://schemas.openxmlformats.org/officeDocument/2006/relationships/image" Target="../media/image104.png"/><Relationship Id="rId76" Type="http://schemas.openxmlformats.org/officeDocument/2006/relationships/image" Target="../media/image125.png"/><Relationship Id="rId141" Type="http://schemas.openxmlformats.org/officeDocument/2006/relationships/customXml" Target="../ink/ink158.xml"/><Relationship Id="rId379" Type="http://schemas.openxmlformats.org/officeDocument/2006/relationships/image" Target="../media/image276.png"/><Relationship Id="rId7" Type="http://schemas.openxmlformats.org/officeDocument/2006/relationships/customXml" Target="../ink/ink91.xml"/><Relationship Id="rId183" Type="http://schemas.openxmlformats.org/officeDocument/2006/relationships/customXml" Target="../ink/ink179.xml"/><Relationship Id="rId239" Type="http://schemas.openxmlformats.org/officeDocument/2006/relationships/customXml" Target="../ink/ink207.xml"/><Relationship Id="rId390" Type="http://schemas.openxmlformats.org/officeDocument/2006/relationships/customXml" Target="../ink/ink283.xml"/><Relationship Id="rId404" Type="http://schemas.openxmlformats.org/officeDocument/2006/relationships/customXml" Target="../ink/ink290.xml"/><Relationship Id="rId446" Type="http://schemas.openxmlformats.org/officeDocument/2006/relationships/image" Target="../media/image309.png"/><Relationship Id="rId250" Type="http://schemas.openxmlformats.org/officeDocument/2006/relationships/image" Target="../media/image212.png"/><Relationship Id="rId292" Type="http://schemas.openxmlformats.org/officeDocument/2006/relationships/image" Target="../media/image233.png"/><Relationship Id="rId306" Type="http://schemas.openxmlformats.org/officeDocument/2006/relationships/image" Target="../media/image240.png"/><Relationship Id="rId488" Type="http://schemas.openxmlformats.org/officeDocument/2006/relationships/customXml" Target="../ink/ink333.xml"/><Relationship Id="rId45" Type="http://schemas.openxmlformats.org/officeDocument/2006/relationships/customXml" Target="../ink/ink110.xml"/><Relationship Id="rId87" Type="http://schemas.openxmlformats.org/officeDocument/2006/relationships/customXml" Target="../ink/ink131.xml"/><Relationship Id="rId110" Type="http://schemas.openxmlformats.org/officeDocument/2006/relationships/image" Target="../media/image142.png"/><Relationship Id="rId348" Type="http://schemas.openxmlformats.org/officeDocument/2006/relationships/customXml" Target="../ink/ink262.xml"/><Relationship Id="rId513" Type="http://schemas.openxmlformats.org/officeDocument/2006/relationships/customXml" Target="../ink/ink346.xml"/><Relationship Id="rId152" Type="http://schemas.openxmlformats.org/officeDocument/2006/relationships/image" Target="../media/image163.png"/><Relationship Id="rId194" Type="http://schemas.openxmlformats.org/officeDocument/2006/relationships/image" Target="../media/image184.png"/><Relationship Id="rId208" Type="http://schemas.openxmlformats.org/officeDocument/2006/relationships/image" Target="../media/image191.png"/><Relationship Id="rId415" Type="http://schemas.openxmlformats.org/officeDocument/2006/relationships/image" Target="../media/image294.png"/><Relationship Id="rId457" Type="http://schemas.openxmlformats.org/officeDocument/2006/relationships/customXml" Target="../ink/ink317.xml"/><Relationship Id="rId261" Type="http://schemas.openxmlformats.org/officeDocument/2006/relationships/customXml" Target="../ink/ink218.xml"/><Relationship Id="rId499" Type="http://schemas.openxmlformats.org/officeDocument/2006/relationships/customXml" Target="../ink/ink339.xml"/><Relationship Id="rId14" Type="http://schemas.openxmlformats.org/officeDocument/2006/relationships/image" Target="../media/image94.png"/><Relationship Id="rId56" Type="http://schemas.openxmlformats.org/officeDocument/2006/relationships/image" Target="../media/image115.png"/><Relationship Id="rId317" Type="http://schemas.openxmlformats.org/officeDocument/2006/relationships/customXml" Target="../ink/ink246.xml"/><Relationship Id="rId359" Type="http://schemas.openxmlformats.org/officeDocument/2006/relationships/image" Target="../media/image266.png"/><Relationship Id="rId524" Type="http://schemas.openxmlformats.org/officeDocument/2006/relationships/image" Target="../media/image347.png"/><Relationship Id="rId98" Type="http://schemas.openxmlformats.org/officeDocument/2006/relationships/image" Target="../media/image136.png"/><Relationship Id="rId121" Type="http://schemas.openxmlformats.org/officeDocument/2006/relationships/customXml" Target="../ink/ink148.xml"/><Relationship Id="rId163" Type="http://schemas.openxmlformats.org/officeDocument/2006/relationships/customXml" Target="../ink/ink169.xml"/><Relationship Id="rId219" Type="http://schemas.openxmlformats.org/officeDocument/2006/relationships/customXml" Target="../ink/ink197.xml"/><Relationship Id="rId370" Type="http://schemas.openxmlformats.org/officeDocument/2006/relationships/customXml" Target="../ink/ink273.xml"/><Relationship Id="rId426" Type="http://schemas.openxmlformats.org/officeDocument/2006/relationships/customXml" Target="../ink/ink301.xml"/><Relationship Id="rId230" Type="http://schemas.openxmlformats.org/officeDocument/2006/relationships/image" Target="../media/image202.png"/><Relationship Id="rId468" Type="http://schemas.openxmlformats.org/officeDocument/2006/relationships/customXml" Target="../ink/ink323.xml"/><Relationship Id="rId25" Type="http://schemas.openxmlformats.org/officeDocument/2006/relationships/customXml" Target="../ink/ink100.xml"/><Relationship Id="rId46" Type="http://schemas.openxmlformats.org/officeDocument/2006/relationships/image" Target="../media/image110.png"/><Relationship Id="rId67" Type="http://schemas.openxmlformats.org/officeDocument/2006/relationships/customXml" Target="../ink/ink121.xml"/><Relationship Id="rId272" Type="http://schemas.openxmlformats.org/officeDocument/2006/relationships/image" Target="../media/image223.png"/><Relationship Id="rId293" Type="http://schemas.openxmlformats.org/officeDocument/2006/relationships/customXml" Target="../ink/ink234.xml"/><Relationship Id="rId307" Type="http://schemas.openxmlformats.org/officeDocument/2006/relationships/customXml" Target="../ink/ink241.xml"/><Relationship Id="rId328" Type="http://schemas.openxmlformats.org/officeDocument/2006/relationships/image" Target="../media/image251.png"/><Relationship Id="rId349" Type="http://schemas.openxmlformats.org/officeDocument/2006/relationships/image" Target="../media/image261.png"/><Relationship Id="rId514" Type="http://schemas.openxmlformats.org/officeDocument/2006/relationships/image" Target="../media/image342.png"/><Relationship Id="rId535" Type="http://schemas.openxmlformats.org/officeDocument/2006/relationships/customXml" Target="../ink/ink357.xml"/><Relationship Id="rId88" Type="http://schemas.openxmlformats.org/officeDocument/2006/relationships/image" Target="../media/image131.png"/><Relationship Id="rId111" Type="http://schemas.openxmlformats.org/officeDocument/2006/relationships/customXml" Target="../ink/ink143.xml"/><Relationship Id="rId132" Type="http://schemas.openxmlformats.org/officeDocument/2006/relationships/image" Target="../media/image153.png"/><Relationship Id="rId153" Type="http://schemas.openxmlformats.org/officeDocument/2006/relationships/customXml" Target="../ink/ink164.xml"/><Relationship Id="rId174" Type="http://schemas.openxmlformats.org/officeDocument/2006/relationships/image" Target="../media/image174.png"/><Relationship Id="rId195" Type="http://schemas.openxmlformats.org/officeDocument/2006/relationships/customXml" Target="../ink/ink185.xml"/><Relationship Id="rId209" Type="http://schemas.openxmlformats.org/officeDocument/2006/relationships/customXml" Target="../ink/ink192.xml"/><Relationship Id="rId360" Type="http://schemas.openxmlformats.org/officeDocument/2006/relationships/customXml" Target="../ink/ink268.xml"/><Relationship Id="rId381" Type="http://schemas.openxmlformats.org/officeDocument/2006/relationships/image" Target="../media/image277.png"/><Relationship Id="rId416" Type="http://schemas.openxmlformats.org/officeDocument/2006/relationships/customXml" Target="../ink/ink296.xml"/><Relationship Id="rId220" Type="http://schemas.openxmlformats.org/officeDocument/2006/relationships/image" Target="../media/image197.png"/><Relationship Id="rId241" Type="http://schemas.openxmlformats.org/officeDocument/2006/relationships/customXml" Target="../ink/ink208.xml"/><Relationship Id="rId437" Type="http://schemas.openxmlformats.org/officeDocument/2006/relationships/customXml" Target="../ink/ink307.xml"/><Relationship Id="rId458" Type="http://schemas.openxmlformats.org/officeDocument/2006/relationships/image" Target="../media/image315.png"/><Relationship Id="rId479" Type="http://schemas.openxmlformats.org/officeDocument/2006/relationships/image" Target="../media/image325.png"/><Relationship Id="rId15" Type="http://schemas.openxmlformats.org/officeDocument/2006/relationships/customXml" Target="../ink/ink95.xml"/><Relationship Id="rId36" Type="http://schemas.openxmlformats.org/officeDocument/2006/relationships/image" Target="../media/image105.png"/><Relationship Id="rId57" Type="http://schemas.openxmlformats.org/officeDocument/2006/relationships/customXml" Target="../ink/ink116.xml"/><Relationship Id="rId262" Type="http://schemas.openxmlformats.org/officeDocument/2006/relationships/image" Target="../media/image218.png"/><Relationship Id="rId283" Type="http://schemas.openxmlformats.org/officeDocument/2006/relationships/customXml" Target="../ink/ink229.xml"/><Relationship Id="rId318" Type="http://schemas.openxmlformats.org/officeDocument/2006/relationships/image" Target="../media/image246.png"/><Relationship Id="rId339" Type="http://schemas.openxmlformats.org/officeDocument/2006/relationships/customXml" Target="../ink/ink257.xml"/><Relationship Id="rId490" Type="http://schemas.openxmlformats.org/officeDocument/2006/relationships/customXml" Target="../ink/ink334.xml"/><Relationship Id="rId504" Type="http://schemas.openxmlformats.org/officeDocument/2006/relationships/image" Target="../media/image337.png"/><Relationship Id="rId525" Type="http://schemas.openxmlformats.org/officeDocument/2006/relationships/customXml" Target="../ink/ink352.xml"/><Relationship Id="rId78" Type="http://schemas.openxmlformats.org/officeDocument/2006/relationships/image" Target="../media/image126.png"/><Relationship Id="rId99" Type="http://schemas.openxmlformats.org/officeDocument/2006/relationships/customXml" Target="../ink/ink137.xml"/><Relationship Id="rId101" Type="http://schemas.openxmlformats.org/officeDocument/2006/relationships/customXml" Target="../ink/ink138.xml"/><Relationship Id="rId122" Type="http://schemas.openxmlformats.org/officeDocument/2006/relationships/image" Target="../media/image148.png"/><Relationship Id="rId143" Type="http://schemas.openxmlformats.org/officeDocument/2006/relationships/customXml" Target="../ink/ink159.xml"/><Relationship Id="rId164" Type="http://schemas.openxmlformats.org/officeDocument/2006/relationships/image" Target="../media/image169.png"/><Relationship Id="rId185" Type="http://schemas.openxmlformats.org/officeDocument/2006/relationships/customXml" Target="../ink/ink180.xml"/><Relationship Id="rId350" Type="http://schemas.openxmlformats.org/officeDocument/2006/relationships/customXml" Target="../ink/ink263.xml"/><Relationship Id="rId371" Type="http://schemas.openxmlformats.org/officeDocument/2006/relationships/image" Target="../media/image272.png"/><Relationship Id="rId406" Type="http://schemas.openxmlformats.org/officeDocument/2006/relationships/customXml" Target="../ink/ink291.xml"/><Relationship Id="rId9" Type="http://schemas.openxmlformats.org/officeDocument/2006/relationships/customXml" Target="../ink/ink92.xml"/><Relationship Id="rId210" Type="http://schemas.openxmlformats.org/officeDocument/2006/relationships/image" Target="../media/image192.png"/><Relationship Id="rId392" Type="http://schemas.openxmlformats.org/officeDocument/2006/relationships/customXml" Target="../ink/ink284.xml"/><Relationship Id="rId427" Type="http://schemas.openxmlformats.org/officeDocument/2006/relationships/image" Target="../media/image300.png"/><Relationship Id="rId448" Type="http://schemas.openxmlformats.org/officeDocument/2006/relationships/image" Target="../media/image310.png"/><Relationship Id="rId469" Type="http://schemas.openxmlformats.org/officeDocument/2006/relationships/image" Target="../media/image320.png"/><Relationship Id="rId26" Type="http://schemas.openxmlformats.org/officeDocument/2006/relationships/image" Target="../media/image100.png"/><Relationship Id="rId231" Type="http://schemas.openxmlformats.org/officeDocument/2006/relationships/customXml" Target="../ink/ink203.xml"/><Relationship Id="rId252" Type="http://schemas.openxmlformats.org/officeDocument/2006/relationships/image" Target="../media/image213.png"/><Relationship Id="rId273" Type="http://schemas.openxmlformats.org/officeDocument/2006/relationships/customXml" Target="../ink/ink224.xml"/><Relationship Id="rId294" Type="http://schemas.openxmlformats.org/officeDocument/2006/relationships/image" Target="../media/image234.png"/><Relationship Id="rId308" Type="http://schemas.openxmlformats.org/officeDocument/2006/relationships/image" Target="../media/image241.png"/><Relationship Id="rId329" Type="http://schemas.openxmlformats.org/officeDocument/2006/relationships/customXml" Target="../ink/ink252.xml"/><Relationship Id="rId480" Type="http://schemas.openxmlformats.org/officeDocument/2006/relationships/customXml" Target="../ink/ink329.xml"/><Relationship Id="rId515" Type="http://schemas.openxmlformats.org/officeDocument/2006/relationships/customXml" Target="../ink/ink347.xml"/><Relationship Id="rId536" Type="http://schemas.openxmlformats.org/officeDocument/2006/relationships/image" Target="../media/image353.png"/><Relationship Id="rId47" Type="http://schemas.openxmlformats.org/officeDocument/2006/relationships/customXml" Target="../ink/ink111.xml"/><Relationship Id="rId68" Type="http://schemas.openxmlformats.org/officeDocument/2006/relationships/image" Target="../media/image121.png"/><Relationship Id="rId89" Type="http://schemas.openxmlformats.org/officeDocument/2006/relationships/customXml" Target="../ink/ink132.xml"/><Relationship Id="rId112" Type="http://schemas.openxmlformats.org/officeDocument/2006/relationships/image" Target="../media/image143.png"/><Relationship Id="rId133" Type="http://schemas.openxmlformats.org/officeDocument/2006/relationships/customXml" Target="../ink/ink154.xml"/><Relationship Id="rId154" Type="http://schemas.openxmlformats.org/officeDocument/2006/relationships/image" Target="../media/image164.png"/><Relationship Id="rId175" Type="http://schemas.openxmlformats.org/officeDocument/2006/relationships/customXml" Target="../ink/ink175.xml"/><Relationship Id="rId340" Type="http://schemas.openxmlformats.org/officeDocument/2006/relationships/image" Target="../media/image257.png"/><Relationship Id="rId361" Type="http://schemas.openxmlformats.org/officeDocument/2006/relationships/image" Target="../media/image267.png"/><Relationship Id="rId196" Type="http://schemas.openxmlformats.org/officeDocument/2006/relationships/image" Target="../media/image185.png"/><Relationship Id="rId200" Type="http://schemas.openxmlformats.org/officeDocument/2006/relationships/image" Target="../media/image187.png"/><Relationship Id="rId382" Type="http://schemas.openxmlformats.org/officeDocument/2006/relationships/customXml" Target="../ink/ink279.xml"/><Relationship Id="rId417" Type="http://schemas.openxmlformats.org/officeDocument/2006/relationships/image" Target="../media/image295.png"/><Relationship Id="rId438" Type="http://schemas.openxmlformats.org/officeDocument/2006/relationships/image" Target="../media/image305.png"/><Relationship Id="rId459" Type="http://schemas.openxmlformats.org/officeDocument/2006/relationships/customXml" Target="../ink/ink318.xml"/><Relationship Id="rId16" Type="http://schemas.openxmlformats.org/officeDocument/2006/relationships/image" Target="../media/image95.png"/><Relationship Id="rId221" Type="http://schemas.openxmlformats.org/officeDocument/2006/relationships/customXml" Target="../ink/ink198.xml"/><Relationship Id="rId242" Type="http://schemas.openxmlformats.org/officeDocument/2006/relationships/image" Target="../media/image208.png"/><Relationship Id="rId263" Type="http://schemas.openxmlformats.org/officeDocument/2006/relationships/customXml" Target="../ink/ink219.xml"/><Relationship Id="rId284" Type="http://schemas.openxmlformats.org/officeDocument/2006/relationships/image" Target="../media/image229.png"/><Relationship Id="rId319" Type="http://schemas.openxmlformats.org/officeDocument/2006/relationships/customXml" Target="../ink/ink247.xml"/><Relationship Id="rId470" Type="http://schemas.openxmlformats.org/officeDocument/2006/relationships/customXml" Target="../ink/ink324.xml"/><Relationship Id="rId491" Type="http://schemas.openxmlformats.org/officeDocument/2006/relationships/image" Target="../media/image331.png"/><Relationship Id="rId505" Type="http://schemas.openxmlformats.org/officeDocument/2006/relationships/customXml" Target="../ink/ink342.xml"/><Relationship Id="rId526" Type="http://schemas.openxmlformats.org/officeDocument/2006/relationships/image" Target="../media/image348.png"/><Relationship Id="rId37" Type="http://schemas.openxmlformats.org/officeDocument/2006/relationships/customXml" Target="../ink/ink106.xml"/><Relationship Id="rId58" Type="http://schemas.openxmlformats.org/officeDocument/2006/relationships/image" Target="../media/image116.png"/><Relationship Id="rId79" Type="http://schemas.openxmlformats.org/officeDocument/2006/relationships/customXml" Target="../ink/ink127.xml"/><Relationship Id="rId102" Type="http://schemas.openxmlformats.org/officeDocument/2006/relationships/image" Target="../media/image138.png"/><Relationship Id="rId123" Type="http://schemas.openxmlformats.org/officeDocument/2006/relationships/customXml" Target="../ink/ink149.xml"/><Relationship Id="rId144" Type="http://schemas.openxmlformats.org/officeDocument/2006/relationships/image" Target="../media/image159.png"/><Relationship Id="rId330" Type="http://schemas.openxmlformats.org/officeDocument/2006/relationships/image" Target="../media/image252.png"/><Relationship Id="rId90" Type="http://schemas.openxmlformats.org/officeDocument/2006/relationships/image" Target="../media/image132.png"/><Relationship Id="rId165" Type="http://schemas.openxmlformats.org/officeDocument/2006/relationships/customXml" Target="../ink/ink170.xml"/><Relationship Id="rId186" Type="http://schemas.openxmlformats.org/officeDocument/2006/relationships/image" Target="../media/image180.png"/><Relationship Id="rId351" Type="http://schemas.openxmlformats.org/officeDocument/2006/relationships/image" Target="../media/image262.png"/><Relationship Id="rId372" Type="http://schemas.openxmlformats.org/officeDocument/2006/relationships/customXml" Target="../ink/ink274.xml"/><Relationship Id="rId393" Type="http://schemas.openxmlformats.org/officeDocument/2006/relationships/image" Target="../media/image283.png"/><Relationship Id="rId407" Type="http://schemas.openxmlformats.org/officeDocument/2006/relationships/image" Target="../media/image290.png"/><Relationship Id="rId428" Type="http://schemas.openxmlformats.org/officeDocument/2006/relationships/customXml" Target="../ink/ink302.xml"/><Relationship Id="rId449" Type="http://schemas.openxmlformats.org/officeDocument/2006/relationships/customXml" Target="../ink/ink313.xml"/><Relationship Id="rId211" Type="http://schemas.openxmlformats.org/officeDocument/2006/relationships/customXml" Target="../ink/ink193.xml"/><Relationship Id="rId232" Type="http://schemas.openxmlformats.org/officeDocument/2006/relationships/image" Target="../media/image203.png"/><Relationship Id="rId253" Type="http://schemas.openxmlformats.org/officeDocument/2006/relationships/customXml" Target="../ink/ink214.xml"/><Relationship Id="rId274" Type="http://schemas.openxmlformats.org/officeDocument/2006/relationships/image" Target="../media/image224.png"/><Relationship Id="rId295" Type="http://schemas.openxmlformats.org/officeDocument/2006/relationships/customXml" Target="../ink/ink235.xml"/><Relationship Id="rId309" Type="http://schemas.openxmlformats.org/officeDocument/2006/relationships/customXml" Target="../ink/ink242.xml"/><Relationship Id="rId460" Type="http://schemas.openxmlformats.org/officeDocument/2006/relationships/image" Target="../media/image316.png"/><Relationship Id="rId481" Type="http://schemas.openxmlformats.org/officeDocument/2006/relationships/image" Target="../media/image326.png"/><Relationship Id="rId516" Type="http://schemas.openxmlformats.org/officeDocument/2006/relationships/image" Target="../media/image343.png"/><Relationship Id="rId27" Type="http://schemas.openxmlformats.org/officeDocument/2006/relationships/customXml" Target="../ink/ink101.xml"/><Relationship Id="rId48" Type="http://schemas.openxmlformats.org/officeDocument/2006/relationships/image" Target="../media/image111.png"/><Relationship Id="rId69" Type="http://schemas.openxmlformats.org/officeDocument/2006/relationships/customXml" Target="../ink/ink122.xml"/><Relationship Id="rId113" Type="http://schemas.openxmlformats.org/officeDocument/2006/relationships/customXml" Target="../ink/ink144.xml"/><Relationship Id="rId134" Type="http://schemas.openxmlformats.org/officeDocument/2006/relationships/image" Target="../media/image154.png"/><Relationship Id="rId320" Type="http://schemas.openxmlformats.org/officeDocument/2006/relationships/image" Target="../media/image247.png"/><Relationship Id="rId537" Type="http://schemas.openxmlformats.org/officeDocument/2006/relationships/customXml" Target="../ink/ink358.xml"/><Relationship Id="rId80" Type="http://schemas.openxmlformats.org/officeDocument/2006/relationships/image" Target="../media/image127.png"/><Relationship Id="rId155" Type="http://schemas.openxmlformats.org/officeDocument/2006/relationships/customXml" Target="../ink/ink165.xml"/><Relationship Id="rId176" Type="http://schemas.openxmlformats.org/officeDocument/2006/relationships/image" Target="../media/image175.png"/><Relationship Id="rId197" Type="http://schemas.openxmlformats.org/officeDocument/2006/relationships/customXml" Target="../ink/ink186.xml"/><Relationship Id="rId341" Type="http://schemas.openxmlformats.org/officeDocument/2006/relationships/customXml" Target="../ink/ink258.xml"/><Relationship Id="rId362" Type="http://schemas.openxmlformats.org/officeDocument/2006/relationships/customXml" Target="../ink/ink269.xml"/><Relationship Id="rId383" Type="http://schemas.openxmlformats.org/officeDocument/2006/relationships/image" Target="../media/image278.png"/><Relationship Id="rId418" Type="http://schemas.openxmlformats.org/officeDocument/2006/relationships/customXml" Target="../ink/ink297.xml"/><Relationship Id="rId439" Type="http://schemas.openxmlformats.org/officeDocument/2006/relationships/customXml" Target="../ink/ink308.xml"/><Relationship Id="rId201" Type="http://schemas.openxmlformats.org/officeDocument/2006/relationships/customXml" Target="../ink/ink188.xml"/><Relationship Id="rId222" Type="http://schemas.openxmlformats.org/officeDocument/2006/relationships/image" Target="../media/image198.png"/><Relationship Id="rId243" Type="http://schemas.openxmlformats.org/officeDocument/2006/relationships/customXml" Target="../ink/ink209.xml"/><Relationship Id="rId264" Type="http://schemas.openxmlformats.org/officeDocument/2006/relationships/image" Target="../media/image219.png"/><Relationship Id="rId285" Type="http://schemas.openxmlformats.org/officeDocument/2006/relationships/customXml" Target="../ink/ink230.xml"/><Relationship Id="rId450" Type="http://schemas.openxmlformats.org/officeDocument/2006/relationships/image" Target="../media/image311.png"/><Relationship Id="rId471" Type="http://schemas.openxmlformats.org/officeDocument/2006/relationships/image" Target="../media/image321.png"/><Relationship Id="rId506" Type="http://schemas.openxmlformats.org/officeDocument/2006/relationships/image" Target="../media/image338.png"/><Relationship Id="rId17" Type="http://schemas.openxmlformats.org/officeDocument/2006/relationships/customXml" Target="../ink/ink96.xml"/><Relationship Id="rId38" Type="http://schemas.openxmlformats.org/officeDocument/2006/relationships/image" Target="../media/image106.png"/><Relationship Id="rId59" Type="http://schemas.openxmlformats.org/officeDocument/2006/relationships/customXml" Target="../ink/ink117.xml"/><Relationship Id="rId103" Type="http://schemas.openxmlformats.org/officeDocument/2006/relationships/customXml" Target="../ink/ink139.xml"/><Relationship Id="rId124" Type="http://schemas.openxmlformats.org/officeDocument/2006/relationships/image" Target="../media/image149.png"/><Relationship Id="rId310" Type="http://schemas.openxmlformats.org/officeDocument/2006/relationships/image" Target="../media/image242.png"/><Relationship Id="rId492" Type="http://schemas.openxmlformats.org/officeDocument/2006/relationships/customXml" Target="../ink/ink335.xml"/><Relationship Id="rId527" Type="http://schemas.openxmlformats.org/officeDocument/2006/relationships/customXml" Target="../ink/ink353.xml"/><Relationship Id="rId70" Type="http://schemas.openxmlformats.org/officeDocument/2006/relationships/image" Target="../media/image122.png"/><Relationship Id="rId91" Type="http://schemas.openxmlformats.org/officeDocument/2006/relationships/customXml" Target="../ink/ink133.xml"/><Relationship Id="rId145" Type="http://schemas.openxmlformats.org/officeDocument/2006/relationships/customXml" Target="../ink/ink160.xml"/><Relationship Id="rId166" Type="http://schemas.openxmlformats.org/officeDocument/2006/relationships/image" Target="../media/image170.png"/><Relationship Id="rId187" Type="http://schemas.openxmlformats.org/officeDocument/2006/relationships/customXml" Target="../ink/ink181.xml"/><Relationship Id="rId331" Type="http://schemas.openxmlformats.org/officeDocument/2006/relationships/customXml" Target="../ink/ink253.xml"/><Relationship Id="rId352" Type="http://schemas.openxmlformats.org/officeDocument/2006/relationships/customXml" Target="../ink/ink264.xml"/><Relationship Id="rId373" Type="http://schemas.openxmlformats.org/officeDocument/2006/relationships/image" Target="../media/image273.png"/><Relationship Id="rId394" Type="http://schemas.openxmlformats.org/officeDocument/2006/relationships/customXml" Target="../ink/ink285.xml"/><Relationship Id="rId408" Type="http://schemas.openxmlformats.org/officeDocument/2006/relationships/customXml" Target="../ink/ink292.xml"/><Relationship Id="rId429" Type="http://schemas.openxmlformats.org/officeDocument/2006/relationships/image" Target="../media/image301.png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193.png"/><Relationship Id="rId233" Type="http://schemas.openxmlformats.org/officeDocument/2006/relationships/customXml" Target="../ink/ink204.xml"/><Relationship Id="rId254" Type="http://schemas.openxmlformats.org/officeDocument/2006/relationships/image" Target="../media/image214.png"/><Relationship Id="rId440" Type="http://schemas.openxmlformats.org/officeDocument/2006/relationships/image" Target="../media/image306.png"/><Relationship Id="rId28" Type="http://schemas.openxmlformats.org/officeDocument/2006/relationships/image" Target="../media/image101.png"/><Relationship Id="rId49" Type="http://schemas.openxmlformats.org/officeDocument/2006/relationships/customXml" Target="../ink/ink112.xml"/><Relationship Id="rId114" Type="http://schemas.openxmlformats.org/officeDocument/2006/relationships/image" Target="../media/image144.png"/><Relationship Id="rId275" Type="http://schemas.openxmlformats.org/officeDocument/2006/relationships/customXml" Target="../ink/ink225.xml"/><Relationship Id="rId296" Type="http://schemas.openxmlformats.org/officeDocument/2006/relationships/image" Target="../media/image235.png"/><Relationship Id="rId300" Type="http://schemas.openxmlformats.org/officeDocument/2006/relationships/image" Target="../media/image237.png"/><Relationship Id="rId461" Type="http://schemas.openxmlformats.org/officeDocument/2006/relationships/customXml" Target="../ink/ink319.xml"/><Relationship Id="rId482" Type="http://schemas.openxmlformats.org/officeDocument/2006/relationships/customXml" Target="../ink/ink330.xml"/><Relationship Id="rId517" Type="http://schemas.openxmlformats.org/officeDocument/2006/relationships/customXml" Target="../ink/ink348.xml"/><Relationship Id="rId538" Type="http://schemas.openxmlformats.org/officeDocument/2006/relationships/image" Target="../media/image354.png"/><Relationship Id="rId60" Type="http://schemas.openxmlformats.org/officeDocument/2006/relationships/image" Target="../media/image117.png"/><Relationship Id="rId81" Type="http://schemas.openxmlformats.org/officeDocument/2006/relationships/customXml" Target="../ink/ink128.xml"/><Relationship Id="rId135" Type="http://schemas.openxmlformats.org/officeDocument/2006/relationships/customXml" Target="../ink/ink155.xml"/><Relationship Id="rId156" Type="http://schemas.openxmlformats.org/officeDocument/2006/relationships/image" Target="../media/image165.png"/><Relationship Id="rId177" Type="http://schemas.openxmlformats.org/officeDocument/2006/relationships/customXml" Target="../ink/ink176.xml"/><Relationship Id="rId198" Type="http://schemas.openxmlformats.org/officeDocument/2006/relationships/image" Target="../media/image186.png"/><Relationship Id="rId321" Type="http://schemas.openxmlformats.org/officeDocument/2006/relationships/customXml" Target="../ink/ink248.xml"/><Relationship Id="rId342" Type="http://schemas.openxmlformats.org/officeDocument/2006/relationships/image" Target="../media/image258.png"/><Relationship Id="rId363" Type="http://schemas.openxmlformats.org/officeDocument/2006/relationships/image" Target="../media/image268.png"/><Relationship Id="rId384" Type="http://schemas.openxmlformats.org/officeDocument/2006/relationships/customXml" Target="../ink/ink280.xml"/><Relationship Id="rId419" Type="http://schemas.openxmlformats.org/officeDocument/2006/relationships/image" Target="../media/image296.png"/><Relationship Id="rId202" Type="http://schemas.openxmlformats.org/officeDocument/2006/relationships/image" Target="../media/image188.png"/><Relationship Id="rId223" Type="http://schemas.openxmlformats.org/officeDocument/2006/relationships/customXml" Target="../ink/ink199.xml"/><Relationship Id="rId244" Type="http://schemas.openxmlformats.org/officeDocument/2006/relationships/image" Target="../media/image209.png"/><Relationship Id="rId430" Type="http://schemas.openxmlformats.org/officeDocument/2006/relationships/customXml" Target="../ink/ink303.xml"/><Relationship Id="rId18" Type="http://schemas.openxmlformats.org/officeDocument/2006/relationships/image" Target="../media/image96.png"/><Relationship Id="rId39" Type="http://schemas.openxmlformats.org/officeDocument/2006/relationships/customXml" Target="../ink/ink107.xml"/><Relationship Id="rId265" Type="http://schemas.openxmlformats.org/officeDocument/2006/relationships/customXml" Target="../ink/ink220.xml"/><Relationship Id="rId286" Type="http://schemas.openxmlformats.org/officeDocument/2006/relationships/image" Target="../media/image230.png"/><Relationship Id="rId451" Type="http://schemas.openxmlformats.org/officeDocument/2006/relationships/customXml" Target="../ink/ink314.xml"/><Relationship Id="rId472" Type="http://schemas.openxmlformats.org/officeDocument/2006/relationships/customXml" Target="../ink/ink325.xml"/><Relationship Id="rId493" Type="http://schemas.openxmlformats.org/officeDocument/2006/relationships/image" Target="../media/image332.png"/><Relationship Id="rId507" Type="http://schemas.openxmlformats.org/officeDocument/2006/relationships/customXml" Target="../ink/ink343.xml"/><Relationship Id="rId528" Type="http://schemas.openxmlformats.org/officeDocument/2006/relationships/image" Target="../media/image349.png"/><Relationship Id="rId50" Type="http://schemas.openxmlformats.org/officeDocument/2006/relationships/image" Target="../media/image112.png"/><Relationship Id="rId104" Type="http://schemas.openxmlformats.org/officeDocument/2006/relationships/image" Target="../media/image139.png"/><Relationship Id="rId125" Type="http://schemas.openxmlformats.org/officeDocument/2006/relationships/customXml" Target="../ink/ink150.xml"/><Relationship Id="rId146" Type="http://schemas.openxmlformats.org/officeDocument/2006/relationships/image" Target="../media/image160.png"/><Relationship Id="rId167" Type="http://schemas.openxmlformats.org/officeDocument/2006/relationships/customXml" Target="../ink/ink171.xml"/><Relationship Id="rId188" Type="http://schemas.openxmlformats.org/officeDocument/2006/relationships/image" Target="../media/image181.png"/><Relationship Id="rId311" Type="http://schemas.openxmlformats.org/officeDocument/2006/relationships/customXml" Target="../ink/ink243.xml"/><Relationship Id="rId332" Type="http://schemas.openxmlformats.org/officeDocument/2006/relationships/image" Target="../media/image253.png"/><Relationship Id="rId353" Type="http://schemas.openxmlformats.org/officeDocument/2006/relationships/image" Target="../media/image263.png"/><Relationship Id="rId374" Type="http://schemas.openxmlformats.org/officeDocument/2006/relationships/customXml" Target="../ink/ink275.xml"/><Relationship Id="rId395" Type="http://schemas.openxmlformats.org/officeDocument/2006/relationships/image" Target="../media/image284.png"/><Relationship Id="rId409" Type="http://schemas.openxmlformats.org/officeDocument/2006/relationships/image" Target="../media/image291.png"/><Relationship Id="rId71" Type="http://schemas.openxmlformats.org/officeDocument/2006/relationships/customXml" Target="../ink/ink123.xml"/><Relationship Id="rId92" Type="http://schemas.openxmlformats.org/officeDocument/2006/relationships/image" Target="../media/image133.png"/><Relationship Id="rId213" Type="http://schemas.openxmlformats.org/officeDocument/2006/relationships/customXml" Target="../ink/ink194.xml"/><Relationship Id="rId234" Type="http://schemas.openxmlformats.org/officeDocument/2006/relationships/image" Target="../media/image204.png"/><Relationship Id="rId420" Type="http://schemas.openxmlformats.org/officeDocument/2006/relationships/customXml" Target="../ink/ink298.xml"/><Relationship Id="rId2" Type="http://schemas.openxmlformats.org/officeDocument/2006/relationships/image" Target="../media/image5100.png"/><Relationship Id="rId29" Type="http://schemas.openxmlformats.org/officeDocument/2006/relationships/customXml" Target="../ink/ink102.xml"/><Relationship Id="rId255" Type="http://schemas.openxmlformats.org/officeDocument/2006/relationships/customXml" Target="../ink/ink215.xml"/><Relationship Id="rId276" Type="http://schemas.openxmlformats.org/officeDocument/2006/relationships/image" Target="../media/image225.png"/><Relationship Id="rId297" Type="http://schemas.openxmlformats.org/officeDocument/2006/relationships/customXml" Target="../ink/ink236.xml"/><Relationship Id="rId441" Type="http://schemas.openxmlformats.org/officeDocument/2006/relationships/customXml" Target="../ink/ink309.xml"/><Relationship Id="rId462" Type="http://schemas.openxmlformats.org/officeDocument/2006/relationships/image" Target="../media/image317.png"/><Relationship Id="rId483" Type="http://schemas.openxmlformats.org/officeDocument/2006/relationships/image" Target="../media/image327.png"/><Relationship Id="rId518" Type="http://schemas.openxmlformats.org/officeDocument/2006/relationships/image" Target="../media/image344.png"/><Relationship Id="rId539" Type="http://schemas.openxmlformats.org/officeDocument/2006/relationships/customXml" Target="../ink/ink359.xml"/><Relationship Id="rId40" Type="http://schemas.openxmlformats.org/officeDocument/2006/relationships/image" Target="../media/image107.png"/><Relationship Id="rId115" Type="http://schemas.openxmlformats.org/officeDocument/2006/relationships/customXml" Target="../ink/ink145.xml"/><Relationship Id="rId136" Type="http://schemas.openxmlformats.org/officeDocument/2006/relationships/image" Target="../media/image155.png"/><Relationship Id="rId157" Type="http://schemas.openxmlformats.org/officeDocument/2006/relationships/customXml" Target="../ink/ink166.xml"/><Relationship Id="rId178" Type="http://schemas.openxmlformats.org/officeDocument/2006/relationships/image" Target="../media/image176.png"/><Relationship Id="rId301" Type="http://schemas.openxmlformats.org/officeDocument/2006/relationships/customXml" Target="../ink/ink238.xml"/><Relationship Id="rId322" Type="http://schemas.openxmlformats.org/officeDocument/2006/relationships/image" Target="../media/image248.png"/><Relationship Id="rId343" Type="http://schemas.openxmlformats.org/officeDocument/2006/relationships/customXml" Target="../ink/ink259.xml"/><Relationship Id="rId364" Type="http://schemas.openxmlformats.org/officeDocument/2006/relationships/customXml" Target="../ink/ink270.xml"/><Relationship Id="rId61" Type="http://schemas.openxmlformats.org/officeDocument/2006/relationships/customXml" Target="../ink/ink118.xml"/><Relationship Id="rId82" Type="http://schemas.openxmlformats.org/officeDocument/2006/relationships/image" Target="../media/image128.png"/><Relationship Id="rId199" Type="http://schemas.openxmlformats.org/officeDocument/2006/relationships/customXml" Target="../ink/ink187.xml"/><Relationship Id="rId203" Type="http://schemas.openxmlformats.org/officeDocument/2006/relationships/customXml" Target="../ink/ink189.xml"/><Relationship Id="rId385" Type="http://schemas.openxmlformats.org/officeDocument/2006/relationships/image" Target="../media/image279.png"/><Relationship Id="rId19" Type="http://schemas.openxmlformats.org/officeDocument/2006/relationships/customXml" Target="../ink/ink97.xml"/><Relationship Id="rId224" Type="http://schemas.openxmlformats.org/officeDocument/2006/relationships/image" Target="../media/image199.png"/><Relationship Id="rId245" Type="http://schemas.openxmlformats.org/officeDocument/2006/relationships/customXml" Target="../ink/ink210.xml"/><Relationship Id="rId266" Type="http://schemas.openxmlformats.org/officeDocument/2006/relationships/image" Target="../media/image220.png"/><Relationship Id="rId287" Type="http://schemas.openxmlformats.org/officeDocument/2006/relationships/customXml" Target="../ink/ink231.xml"/><Relationship Id="rId410" Type="http://schemas.openxmlformats.org/officeDocument/2006/relationships/customXml" Target="../ink/ink293.xml"/><Relationship Id="rId431" Type="http://schemas.openxmlformats.org/officeDocument/2006/relationships/customXml" Target="../ink/ink304.xml"/><Relationship Id="rId452" Type="http://schemas.openxmlformats.org/officeDocument/2006/relationships/image" Target="../media/image312.png"/><Relationship Id="rId473" Type="http://schemas.openxmlformats.org/officeDocument/2006/relationships/image" Target="../media/image322.png"/><Relationship Id="rId494" Type="http://schemas.openxmlformats.org/officeDocument/2006/relationships/customXml" Target="../ink/ink336.xml"/><Relationship Id="rId508" Type="http://schemas.openxmlformats.org/officeDocument/2006/relationships/image" Target="../media/image339.png"/><Relationship Id="rId529" Type="http://schemas.openxmlformats.org/officeDocument/2006/relationships/customXml" Target="../ink/ink354.xml"/><Relationship Id="rId30" Type="http://schemas.openxmlformats.org/officeDocument/2006/relationships/image" Target="../media/image102.png"/><Relationship Id="rId105" Type="http://schemas.openxmlformats.org/officeDocument/2006/relationships/customXml" Target="../ink/ink140.xml"/><Relationship Id="rId126" Type="http://schemas.openxmlformats.org/officeDocument/2006/relationships/image" Target="../media/image150.png"/><Relationship Id="rId147" Type="http://schemas.openxmlformats.org/officeDocument/2006/relationships/customXml" Target="../ink/ink161.xml"/><Relationship Id="rId168" Type="http://schemas.openxmlformats.org/officeDocument/2006/relationships/image" Target="../media/image171.png"/><Relationship Id="rId312" Type="http://schemas.openxmlformats.org/officeDocument/2006/relationships/image" Target="../media/image243.png"/><Relationship Id="rId333" Type="http://schemas.openxmlformats.org/officeDocument/2006/relationships/customXml" Target="../ink/ink254.xml"/><Relationship Id="rId354" Type="http://schemas.openxmlformats.org/officeDocument/2006/relationships/customXml" Target="../ink/ink265.xml"/><Relationship Id="rId540" Type="http://schemas.openxmlformats.org/officeDocument/2006/relationships/image" Target="../media/image355.png"/><Relationship Id="rId51" Type="http://schemas.openxmlformats.org/officeDocument/2006/relationships/customXml" Target="../ink/ink113.xml"/><Relationship Id="rId72" Type="http://schemas.openxmlformats.org/officeDocument/2006/relationships/image" Target="../media/image123.png"/><Relationship Id="rId93" Type="http://schemas.openxmlformats.org/officeDocument/2006/relationships/customXml" Target="../ink/ink134.xml"/><Relationship Id="rId189" Type="http://schemas.openxmlformats.org/officeDocument/2006/relationships/customXml" Target="../ink/ink182.xml"/><Relationship Id="rId375" Type="http://schemas.openxmlformats.org/officeDocument/2006/relationships/image" Target="../media/image274.png"/><Relationship Id="rId396" Type="http://schemas.openxmlformats.org/officeDocument/2006/relationships/customXml" Target="../ink/ink286.xml"/><Relationship Id="rId3" Type="http://schemas.openxmlformats.org/officeDocument/2006/relationships/customXml" Target="../ink/ink89.xml"/><Relationship Id="rId214" Type="http://schemas.openxmlformats.org/officeDocument/2006/relationships/image" Target="../media/image194.png"/><Relationship Id="rId235" Type="http://schemas.openxmlformats.org/officeDocument/2006/relationships/customXml" Target="../ink/ink205.xml"/><Relationship Id="rId256" Type="http://schemas.openxmlformats.org/officeDocument/2006/relationships/image" Target="../media/image215.png"/><Relationship Id="rId277" Type="http://schemas.openxmlformats.org/officeDocument/2006/relationships/customXml" Target="../ink/ink226.xml"/><Relationship Id="rId298" Type="http://schemas.openxmlformats.org/officeDocument/2006/relationships/image" Target="../media/image236.png"/><Relationship Id="rId400" Type="http://schemas.openxmlformats.org/officeDocument/2006/relationships/customXml" Target="../ink/ink288.xml"/><Relationship Id="rId421" Type="http://schemas.openxmlformats.org/officeDocument/2006/relationships/image" Target="../media/image297.png"/><Relationship Id="rId442" Type="http://schemas.openxmlformats.org/officeDocument/2006/relationships/image" Target="../media/image307.png"/><Relationship Id="rId463" Type="http://schemas.openxmlformats.org/officeDocument/2006/relationships/customXml" Target="../ink/ink320.xml"/><Relationship Id="rId484" Type="http://schemas.openxmlformats.org/officeDocument/2006/relationships/customXml" Target="../ink/ink331.xml"/><Relationship Id="rId519" Type="http://schemas.openxmlformats.org/officeDocument/2006/relationships/customXml" Target="../ink/ink349.xml"/><Relationship Id="rId116" Type="http://schemas.openxmlformats.org/officeDocument/2006/relationships/image" Target="../media/image145.png"/><Relationship Id="rId137" Type="http://schemas.openxmlformats.org/officeDocument/2006/relationships/customXml" Target="../ink/ink156.xml"/><Relationship Id="rId158" Type="http://schemas.openxmlformats.org/officeDocument/2006/relationships/image" Target="../media/image166.png"/><Relationship Id="rId302" Type="http://schemas.openxmlformats.org/officeDocument/2006/relationships/image" Target="../media/image238.png"/><Relationship Id="rId323" Type="http://schemas.openxmlformats.org/officeDocument/2006/relationships/customXml" Target="../ink/ink249.xml"/><Relationship Id="rId344" Type="http://schemas.openxmlformats.org/officeDocument/2006/relationships/image" Target="../media/image259.png"/><Relationship Id="rId530" Type="http://schemas.openxmlformats.org/officeDocument/2006/relationships/image" Target="../media/image350.png"/><Relationship Id="rId20" Type="http://schemas.openxmlformats.org/officeDocument/2006/relationships/image" Target="../media/image97.png"/><Relationship Id="rId41" Type="http://schemas.openxmlformats.org/officeDocument/2006/relationships/customXml" Target="../ink/ink108.xml"/><Relationship Id="rId62" Type="http://schemas.openxmlformats.org/officeDocument/2006/relationships/image" Target="../media/image118.png"/><Relationship Id="rId83" Type="http://schemas.openxmlformats.org/officeDocument/2006/relationships/customXml" Target="../ink/ink129.xml"/><Relationship Id="rId179" Type="http://schemas.openxmlformats.org/officeDocument/2006/relationships/customXml" Target="../ink/ink177.xml"/><Relationship Id="rId365" Type="http://schemas.openxmlformats.org/officeDocument/2006/relationships/image" Target="../media/image269.png"/><Relationship Id="rId386" Type="http://schemas.openxmlformats.org/officeDocument/2006/relationships/customXml" Target="../ink/ink281.xml"/><Relationship Id="rId190" Type="http://schemas.openxmlformats.org/officeDocument/2006/relationships/image" Target="../media/image182.png"/><Relationship Id="rId204" Type="http://schemas.openxmlformats.org/officeDocument/2006/relationships/image" Target="../media/image189.png"/><Relationship Id="rId225" Type="http://schemas.openxmlformats.org/officeDocument/2006/relationships/customXml" Target="../ink/ink200.xml"/><Relationship Id="rId246" Type="http://schemas.openxmlformats.org/officeDocument/2006/relationships/image" Target="../media/image210.png"/><Relationship Id="rId267" Type="http://schemas.openxmlformats.org/officeDocument/2006/relationships/customXml" Target="../ink/ink221.xml"/><Relationship Id="rId288" Type="http://schemas.openxmlformats.org/officeDocument/2006/relationships/image" Target="../media/image231.png"/><Relationship Id="rId411" Type="http://schemas.openxmlformats.org/officeDocument/2006/relationships/image" Target="../media/image292.png"/><Relationship Id="rId432" Type="http://schemas.openxmlformats.org/officeDocument/2006/relationships/image" Target="../media/image302.png"/><Relationship Id="rId453" Type="http://schemas.openxmlformats.org/officeDocument/2006/relationships/customXml" Target="../ink/ink315.xml"/><Relationship Id="rId474" Type="http://schemas.openxmlformats.org/officeDocument/2006/relationships/customXml" Target="../ink/ink326.xml"/><Relationship Id="rId509" Type="http://schemas.openxmlformats.org/officeDocument/2006/relationships/customXml" Target="../ink/ink344.xml"/><Relationship Id="rId106" Type="http://schemas.openxmlformats.org/officeDocument/2006/relationships/image" Target="../media/image140.png"/><Relationship Id="rId127" Type="http://schemas.openxmlformats.org/officeDocument/2006/relationships/customXml" Target="../ink/ink151.xml"/><Relationship Id="rId313" Type="http://schemas.openxmlformats.org/officeDocument/2006/relationships/customXml" Target="../ink/ink244.xml"/><Relationship Id="rId495" Type="http://schemas.openxmlformats.org/officeDocument/2006/relationships/image" Target="../media/image333.png"/><Relationship Id="rId10" Type="http://schemas.openxmlformats.org/officeDocument/2006/relationships/image" Target="../media/image92.png"/><Relationship Id="rId31" Type="http://schemas.openxmlformats.org/officeDocument/2006/relationships/customXml" Target="../ink/ink103.xml"/><Relationship Id="rId52" Type="http://schemas.openxmlformats.org/officeDocument/2006/relationships/image" Target="../media/image113.png"/><Relationship Id="rId73" Type="http://schemas.openxmlformats.org/officeDocument/2006/relationships/customXml" Target="../ink/ink124.xml"/><Relationship Id="rId94" Type="http://schemas.openxmlformats.org/officeDocument/2006/relationships/image" Target="../media/image134.png"/><Relationship Id="rId148" Type="http://schemas.openxmlformats.org/officeDocument/2006/relationships/image" Target="../media/image161.png"/><Relationship Id="rId169" Type="http://schemas.openxmlformats.org/officeDocument/2006/relationships/customXml" Target="../ink/ink172.xml"/><Relationship Id="rId334" Type="http://schemas.openxmlformats.org/officeDocument/2006/relationships/image" Target="../media/image254.png"/><Relationship Id="rId355" Type="http://schemas.openxmlformats.org/officeDocument/2006/relationships/image" Target="../media/image264.png"/><Relationship Id="rId376" Type="http://schemas.openxmlformats.org/officeDocument/2006/relationships/customXml" Target="../ink/ink276.xml"/><Relationship Id="rId397" Type="http://schemas.openxmlformats.org/officeDocument/2006/relationships/image" Target="../media/image285.png"/><Relationship Id="rId520" Type="http://schemas.openxmlformats.org/officeDocument/2006/relationships/image" Target="../media/image345.png"/><Relationship Id="rId4" Type="http://schemas.openxmlformats.org/officeDocument/2006/relationships/image" Target="../media/image89.png"/><Relationship Id="rId180" Type="http://schemas.openxmlformats.org/officeDocument/2006/relationships/image" Target="../media/image177.png"/><Relationship Id="rId215" Type="http://schemas.openxmlformats.org/officeDocument/2006/relationships/customXml" Target="../ink/ink195.xml"/><Relationship Id="rId236" Type="http://schemas.openxmlformats.org/officeDocument/2006/relationships/image" Target="../media/image205.png"/><Relationship Id="rId257" Type="http://schemas.openxmlformats.org/officeDocument/2006/relationships/customXml" Target="../ink/ink216.xml"/><Relationship Id="rId278" Type="http://schemas.openxmlformats.org/officeDocument/2006/relationships/image" Target="../media/image226.png"/><Relationship Id="rId401" Type="http://schemas.openxmlformats.org/officeDocument/2006/relationships/image" Target="../media/image287.png"/><Relationship Id="rId422" Type="http://schemas.openxmlformats.org/officeDocument/2006/relationships/customXml" Target="../ink/ink299.xml"/><Relationship Id="rId443" Type="http://schemas.openxmlformats.org/officeDocument/2006/relationships/customXml" Target="../ink/ink310.xml"/><Relationship Id="rId464" Type="http://schemas.openxmlformats.org/officeDocument/2006/relationships/customXml" Target="../ink/ink321.xml"/><Relationship Id="rId303" Type="http://schemas.openxmlformats.org/officeDocument/2006/relationships/customXml" Target="../ink/ink239.xml"/><Relationship Id="rId485" Type="http://schemas.openxmlformats.org/officeDocument/2006/relationships/image" Target="../media/image328.png"/><Relationship Id="rId42" Type="http://schemas.openxmlformats.org/officeDocument/2006/relationships/image" Target="../media/image108.png"/><Relationship Id="rId84" Type="http://schemas.openxmlformats.org/officeDocument/2006/relationships/image" Target="../media/image129.png"/><Relationship Id="rId138" Type="http://schemas.openxmlformats.org/officeDocument/2006/relationships/image" Target="../media/image156.png"/><Relationship Id="rId345" Type="http://schemas.openxmlformats.org/officeDocument/2006/relationships/customXml" Target="../ink/ink260.xml"/><Relationship Id="rId387" Type="http://schemas.openxmlformats.org/officeDocument/2006/relationships/image" Target="../media/image280.png"/><Relationship Id="rId510" Type="http://schemas.openxmlformats.org/officeDocument/2006/relationships/image" Target="../media/image340.png"/><Relationship Id="rId191" Type="http://schemas.openxmlformats.org/officeDocument/2006/relationships/customXml" Target="../ink/ink183.xml"/><Relationship Id="rId205" Type="http://schemas.openxmlformats.org/officeDocument/2006/relationships/customXml" Target="../ink/ink190.xml"/><Relationship Id="rId247" Type="http://schemas.openxmlformats.org/officeDocument/2006/relationships/customXml" Target="../ink/ink211.xml"/><Relationship Id="rId412" Type="http://schemas.openxmlformats.org/officeDocument/2006/relationships/customXml" Target="../ink/ink294.xml"/><Relationship Id="rId107" Type="http://schemas.openxmlformats.org/officeDocument/2006/relationships/customXml" Target="../ink/ink141.xml"/><Relationship Id="rId289" Type="http://schemas.openxmlformats.org/officeDocument/2006/relationships/customXml" Target="../ink/ink232.xml"/><Relationship Id="rId454" Type="http://schemas.openxmlformats.org/officeDocument/2006/relationships/image" Target="../media/image313.png"/><Relationship Id="rId496" Type="http://schemas.openxmlformats.org/officeDocument/2006/relationships/customXml" Target="../ink/ink337.xml"/><Relationship Id="rId11" Type="http://schemas.openxmlformats.org/officeDocument/2006/relationships/customXml" Target="../ink/ink93.xml"/><Relationship Id="rId53" Type="http://schemas.openxmlformats.org/officeDocument/2006/relationships/customXml" Target="../ink/ink114.xml"/><Relationship Id="rId149" Type="http://schemas.openxmlformats.org/officeDocument/2006/relationships/customXml" Target="../ink/ink162.xml"/><Relationship Id="rId314" Type="http://schemas.openxmlformats.org/officeDocument/2006/relationships/image" Target="../media/image244.png"/><Relationship Id="rId356" Type="http://schemas.openxmlformats.org/officeDocument/2006/relationships/customXml" Target="../ink/ink266.xml"/><Relationship Id="rId398" Type="http://schemas.openxmlformats.org/officeDocument/2006/relationships/customXml" Target="../ink/ink287.xml"/><Relationship Id="rId521" Type="http://schemas.openxmlformats.org/officeDocument/2006/relationships/customXml" Target="../ink/ink350.xml"/><Relationship Id="rId95" Type="http://schemas.openxmlformats.org/officeDocument/2006/relationships/customXml" Target="../ink/ink135.xml"/><Relationship Id="rId160" Type="http://schemas.openxmlformats.org/officeDocument/2006/relationships/image" Target="../media/image167.png"/><Relationship Id="rId216" Type="http://schemas.openxmlformats.org/officeDocument/2006/relationships/image" Target="../media/image195.png"/><Relationship Id="rId423" Type="http://schemas.openxmlformats.org/officeDocument/2006/relationships/image" Target="../media/image298.png"/><Relationship Id="rId258" Type="http://schemas.openxmlformats.org/officeDocument/2006/relationships/image" Target="../media/image216.png"/><Relationship Id="rId465" Type="http://schemas.openxmlformats.org/officeDocument/2006/relationships/image" Target="../media/image318.png"/><Relationship Id="rId22" Type="http://schemas.openxmlformats.org/officeDocument/2006/relationships/image" Target="../media/image98.png"/><Relationship Id="rId64" Type="http://schemas.openxmlformats.org/officeDocument/2006/relationships/image" Target="../media/image119.png"/><Relationship Id="rId118" Type="http://schemas.openxmlformats.org/officeDocument/2006/relationships/image" Target="../media/image146.png"/><Relationship Id="rId325" Type="http://schemas.openxmlformats.org/officeDocument/2006/relationships/customXml" Target="../ink/ink250.xml"/><Relationship Id="rId367" Type="http://schemas.openxmlformats.org/officeDocument/2006/relationships/image" Target="../media/image270.png"/><Relationship Id="rId532" Type="http://schemas.openxmlformats.org/officeDocument/2006/relationships/image" Target="../media/image351.png"/><Relationship Id="rId171" Type="http://schemas.openxmlformats.org/officeDocument/2006/relationships/customXml" Target="../ink/ink173.xml"/><Relationship Id="rId227" Type="http://schemas.openxmlformats.org/officeDocument/2006/relationships/customXml" Target="../ink/ink201.xml"/><Relationship Id="rId269" Type="http://schemas.openxmlformats.org/officeDocument/2006/relationships/customXml" Target="../ink/ink222.xml"/><Relationship Id="rId434" Type="http://schemas.openxmlformats.org/officeDocument/2006/relationships/image" Target="../media/image303.png"/><Relationship Id="rId476" Type="http://schemas.openxmlformats.org/officeDocument/2006/relationships/customXml" Target="../ink/ink327.xml"/><Relationship Id="rId33" Type="http://schemas.openxmlformats.org/officeDocument/2006/relationships/customXml" Target="../ink/ink104.xml"/><Relationship Id="rId129" Type="http://schemas.openxmlformats.org/officeDocument/2006/relationships/customXml" Target="../ink/ink152.xml"/><Relationship Id="rId280" Type="http://schemas.openxmlformats.org/officeDocument/2006/relationships/image" Target="../media/image227.png"/><Relationship Id="rId336" Type="http://schemas.openxmlformats.org/officeDocument/2006/relationships/image" Target="../media/image255.png"/><Relationship Id="rId501" Type="http://schemas.openxmlformats.org/officeDocument/2006/relationships/customXml" Target="../ink/ink340.xml"/><Relationship Id="rId75" Type="http://schemas.openxmlformats.org/officeDocument/2006/relationships/customXml" Target="../ink/ink125.xml"/><Relationship Id="rId140" Type="http://schemas.openxmlformats.org/officeDocument/2006/relationships/image" Target="../media/image157.png"/><Relationship Id="rId182" Type="http://schemas.openxmlformats.org/officeDocument/2006/relationships/image" Target="../media/image178.png"/><Relationship Id="rId378" Type="http://schemas.openxmlformats.org/officeDocument/2006/relationships/customXml" Target="../ink/ink277.xml"/><Relationship Id="rId403" Type="http://schemas.openxmlformats.org/officeDocument/2006/relationships/image" Target="../media/image288.png"/><Relationship Id="rId6" Type="http://schemas.openxmlformats.org/officeDocument/2006/relationships/image" Target="../media/image90.png"/><Relationship Id="rId238" Type="http://schemas.openxmlformats.org/officeDocument/2006/relationships/image" Target="../media/image206.png"/><Relationship Id="rId445" Type="http://schemas.openxmlformats.org/officeDocument/2006/relationships/customXml" Target="../ink/ink311.xml"/><Relationship Id="rId487" Type="http://schemas.openxmlformats.org/officeDocument/2006/relationships/image" Target="../media/image329.png"/><Relationship Id="rId291" Type="http://schemas.openxmlformats.org/officeDocument/2006/relationships/customXml" Target="../ink/ink233.xml"/><Relationship Id="rId305" Type="http://schemas.openxmlformats.org/officeDocument/2006/relationships/customXml" Target="../ink/ink240.xml"/><Relationship Id="rId347" Type="http://schemas.openxmlformats.org/officeDocument/2006/relationships/customXml" Target="../ink/ink261.xml"/><Relationship Id="rId512" Type="http://schemas.openxmlformats.org/officeDocument/2006/relationships/image" Target="../media/image341.png"/><Relationship Id="rId44" Type="http://schemas.openxmlformats.org/officeDocument/2006/relationships/image" Target="../media/image109.png"/><Relationship Id="rId86" Type="http://schemas.openxmlformats.org/officeDocument/2006/relationships/image" Target="../media/image130.png"/><Relationship Id="rId151" Type="http://schemas.openxmlformats.org/officeDocument/2006/relationships/customXml" Target="../ink/ink163.xml"/><Relationship Id="rId389" Type="http://schemas.openxmlformats.org/officeDocument/2006/relationships/image" Target="../media/image281.png"/><Relationship Id="rId193" Type="http://schemas.openxmlformats.org/officeDocument/2006/relationships/customXml" Target="../ink/ink184.xml"/><Relationship Id="rId207" Type="http://schemas.openxmlformats.org/officeDocument/2006/relationships/customXml" Target="../ink/ink191.xml"/><Relationship Id="rId249" Type="http://schemas.openxmlformats.org/officeDocument/2006/relationships/customXml" Target="../ink/ink212.xml"/><Relationship Id="rId414" Type="http://schemas.openxmlformats.org/officeDocument/2006/relationships/customXml" Target="../ink/ink295.xml"/><Relationship Id="rId456" Type="http://schemas.openxmlformats.org/officeDocument/2006/relationships/image" Target="../media/image314.png"/><Relationship Id="rId498" Type="http://schemas.openxmlformats.org/officeDocument/2006/relationships/customXml" Target="../ink/ink338.xml"/><Relationship Id="rId13" Type="http://schemas.openxmlformats.org/officeDocument/2006/relationships/customXml" Target="../ink/ink94.xml"/><Relationship Id="rId109" Type="http://schemas.openxmlformats.org/officeDocument/2006/relationships/customXml" Target="../ink/ink142.xml"/><Relationship Id="rId260" Type="http://schemas.openxmlformats.org/officeDocument/2006/relationships/image" Target="../media/image217.png"/><Relationship Id="rId316" Type="http://schemas.openxmlformats.org/officeDocument/2006/relationships/image" Target="../media/image245.png"/><Relationship Id="rId523" Type="http://schemas.openxmlformats.org/officeDocument/2006/relationships/customXml" Target="../ink/ink351.xml"/><Relationship Id="rId55" Type="http://schemas.openxmlformats.org/officeDocument/2006/relationships/customXml" Target="../ink/ink115.xml"/><Relationship Id="rId97" Type="http://schemas.openxmlformats.org/officeDocument/2006/relationships/customXml" Target="../ink/ink136.xml"/><Relationship Id="rId120" Type="http://schemas.openxmlformats.org/officeDocument/2006/relationships/image" Target="../media/image147.png"/><Relationship Id="rId358" Type="http://schemas.openxmlformats.org/officeDocument/2006/relationships/customXml" Target="../ink/ink267.xml"/><Relationship Id="rId162" Type="http://schemas.openxmlformats.org/officeDocument/2006/relationships/image" Target="../media/image168.png"/><Relationship Id="rId218" Type="http://schemas.openxmlformats.org/officeDocument/2006/relationships/image" Target="../media/image196.png"/><Relationship Id="rId425" Type="http://schemas.openxmlformats.org/officeDocument/2006/relationships/image" Target="../media/image299.png"/><Relationship Id="rId467" Type="http://schemas.openxmlformats.org/officeDocument/2006/relationships/image" Target="../media/image319.png"/><Relationship Id="rId271" Type="http://schemas.openxmlformats.org/officeDocument/2006/relationships/customXml" Target="../ink/ink223.xml"/><Relationship Id="rId24" Type="http://schemas.openxmlformats.org/officeDocument/2006/relationships/image" Target="../media/image99.png"/><Relationship Id="rId66" Type="http://schemas.openxmlformats.org/officeDocument/2006/relationships/image" Target="../media/image120.png"/><Relationship Id="rId131" Type="http://schemas.openxmlformats.org/officeDocument/2006/relationships/customXml" Target="../ink/ink153.xml"/><Relationship Id="rId327" Type="http://schemas.openxmlformats.org/officeDocument/2006/relationships/customXml" Target="../ink/ink251.xml"/><Relationship Id="rId369" Type="http://schemas.openxmlformats.org/officeDocument/2006/relationships/image" Target="../media/image271.png"/><Relationship Id="rId534" Type="http://schemas.openxmlformats.org/officeDocument/2006/relationships/image" Target="../media/image352.png"/><Relationship Id="rId173" Type="http://schemas.openxmlformats.org/officeDocument/2006/relationships/customXml" Target="../ink/ink174.xml"/><Relationship Id="rId229" Type="http://schemas.openxmlformats.org/officeDocument/2006/relationships/customXml" Target="../ink/ink202.xml"/><Relationship Id="rId380" Type="http://schemas.openxmlformats.org/officeDocument/2006/relationships/customXml" Target="../ink/ink278.xml"/><Relationship Id="rId436" Type="http://schemas.openxmlformats.org/officeDocument/2006/relationships/image" Target="../media/image304.png"/><Relationship Id="rId240" Type="http://schemas.openxmlformats.org/officeDocument/2006/relationships/image" Target="../media/image207.png"/><Relationship Id="rId478" Type="http://schemas.openxmlformats.org/officeDocument/2006/relationships/customXml" Target="../ink/ink328.xml"/><Relationship Id="rId35" Type="http://schemas.openxmlformats.org/officeDocument/2006/relationships/customXml" Target="../ink/ink105.xml"/><Relationship Id="rId77" Type="http://schemas.openxmlformats.org/officeDocument/2006/relationships/customXml" Target="../ink/ink126.xml"/><Relationship Id="rId100" Type="http://schemas.openxmlformats.org/officeDocument/2006/relationships/image" Target="../media/image137.png"/><Relationship Id="rId282" Type="http://schemas.openxmlformats.org/officeDocument/2006/relationships/image" Target="../media/image228.png"/><Relationship Id="rId338" Type="http://schemas.openxmlformats.org/officeDocument/2006/relationships/image" Target="../media/image256.png"/><Relationship Id="rId503" Type="http://schemas.openxmlformats.org/officeDocument/2006/relationships/customXml" Target="../ink/ink341.xml"/><Relationship Id="rId8" Type="http://schemas.openxmlformats.org/officeDocument/2006/relationships/image" Target="../media/image91.png"/><Relationship Id="rId142" Type="http://schemas.openxmlformats.org/officeDocument/2006/relationships/image" Target="../media/image158.png"/><Relationship Id="rId184" Type="http://schemas.openxmlformats.org/officeDocument/2006/relationships/image" Target="../media/image179.png"/><Relationship Id="rId391" Type="http://schemas.openxmlformats.org/officeDocument/2006/relationships/image" Target="../media/image282.png"/><Relationship Id="rId405" Type="http://schemas.openxmlformats.org/officeDocument/2006/relationships/image" Target="../media/image289.png"/><Relationship Id="rId447" Type="http://schemas.openxmlformats.org/officeDocument/2006/relationships/customXml" Target="../ink/ink312.xml"/><Relationship Id="rId251" Type="http://schemas.openxmlformats.org/officeDocument/2006/relationships/customXml" Target="../ink/ink213.xml"/><Relationship Id="rId489" Type="http://schemas.openxmlformats.org/officeDocument/2006/relationships/image" Target="../media/image330.png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417.xml"/><Relationship Id="rId299" Type="http://schemas.openxmlformats.org/officeDocument/2006/relationships/customXml" Target="../ink/ink508.xml"/><Relationship Id="rId21" Type="http://schemas.openxmlformats.org/officeDocument/2006/relationships/customXml" Target="../ink/ink369.xml"/><Relationship Id="rId63" Type="http://schemas.openxmlformats.org/officeDocument/2006/relationships/customXml" Target="../ink/ink390.xml"/><Relationship Id="rId159" Type="http://schemas.openxmlformats.org/officeDocument/2006/relationships/customXml" Target="../ink/ink438.xml"/><Relationship Id="rId324" Type="http://schemas.openxmlformats.org/officeDocument/2006/relationships/image" Target="../media/image516.png"/><Relationship Id="rId366" Type="http://schemas.openxmlformats.org/officeDocument/2006/relationships/image" Target="../media/image537.png"/><Relationship Id="rId170" Type="http://schemas.openxmlformats.org/officeDocument/2006/relationships/image" Target="../media/image439.png"/><Relationship Id="rId226" Type="http://schemas.openxmlformats.org/officeDocument/2006/relationships/image" Target="../media/image467.png"/><Relationship Id="rId433" Type="http://schemas.openxmlformats.org/officeDocument/2006/relationships/customXml" Target="../ink/ink575.xml"/><Relationship Id="rId268" Type="http://schemas.openxmlformats.org/officeDocument/2006/relationships/image" Target="../media/image488.png"/><Relationship Id="rId32" Type="http://schemas.openxmlformats.org/officeDocument/2006/relationships/image" Target="../media/image370.png"/><Relationship Id="rId74" Type="http://schemas.openxmlformats.org/officeDocument/2006/relationships/image" Target="../media/image391.png"/><Relationship Id="rId128" Type="http://schemas.openxmlformats.org/officeDocument/2006/relationships/image" Target="../media/image418.png"/><Relationship Id="rId335" Type="http://schemas.openxmlformats.org/officeDocument/2006/relationships/customXml" Target="../ink/ink526.xml"/><Relationship Id="rId377" Type="http://schemas.openxmlformats.org/officeDocument/2006/relationships/customXml" Target="../ink/ink547.xml"/><Relationship Id="rId5" Type="http://schemas.openxmlformats.org/officeDocument/2006/relationships/customXml" Target="../ink/ink361.xml"/><Relationship Id="rId181" Type="http://schemas.openxmlformats.org/officeDocument/2006/relationships/customXml" Target="../ink/ink449.xml"/><Relationship Id="rId237" Type="http://schemas.openxmlformats.org/officeDocument/2006/relationships/customXml" Target="../ink/ink477.xml"/><Relationship Id="rId402" Type="http://schemas.openxmlformats.org/officeDocument/2006/relationships/image" Target="../media/image555.png"/><Relationship Id="rId279" Type="http://schemas.openxmlformats.org/officeDocument/2006/relationships/customXml" Target="../ink/ink498.xml"/><Relationship Id="rId444" Type="http://schemas.openxmlformats.org/officeDocument/2006/relationships/image" Target="../media/image576.png"/><Relationship Id="rId43" Type="http://schemas.openxmlformats.org/officeDocument/2006/relationships/customXml" Target="../ink/ink380.xml"/><Relationship Id="rId139" Type="http://schemas.openxmlformats.org/officeDocument/2006/relationships/customXml" Target="../ink/ink428.xml"/><Relationship Id="rId290" Type="http://schemas.openxmlformats.org/officeDocument/2006/relationships/image" Target="../media/image499.png"/><Relationship Id="rId304" Type="http://schemas.openxmlformats.org/officeDocument/2006/relationships/image" Target="../media/image506.png"/><Relationship Id="rId346" Type="http://schemas.openxmlformats.org/officeDocument/2006/relationships/image" Target="../media/image527.png"/><Relationship Id="rId388" Type="http://schemas.openxmlformats.org/officeDocument/2006/relationships/image" Target="../media/image548.png"/><Relationship Id="rId85" Type="http://schemas.openxmlformats.org/officeDocument/2006/relationships/customXml" Target="../ink/ink401.xml"/><Relationship Id="rId150" Type="http://schemas.openxmlformats.org/officeDocument/2006/relationships/image" Target="../media/image429.png"/><Relationship Id="rId192" Type="http://schemas.openxmlformats.org/officeDocument/2006/relationships/image" Target="../media/image450.png"/><Relationship Id="rId206" Type="http://schemas.openxmlformats.org/officeDocument/2006/relationships/image" Target="../media/image457.png"/><Relationship Id="rId413" Type="http://schemas.openxmlformats.org/officeDocument/2006/relationships/customXml" Target="../ink/ink565.xml"/><Relationship Id="rId248" Type="http://schemas.openxmlformats.org/officeDocument/2006/relationships/image" Target="../media/image478.png"/><Relationship Id="rId12" Type="http://schemas.openxmlformats.org/officeDocument/2006/relationships/image" Target="../media/image360.png"/><Relationship Id="rId108" Type="http://schemas.openxmlformats.org/officeDocument/2006/relationships/image" Target="../media/image408.png"/><Relationship Id="rId315" Type="http://schemas.openxmlformats.org/officeDocument/2006/relationships/customXml" Target="../ink/ink516.xml"/><Relationship Id="rId357" Type="http://schemas.openxmlformats.org/officeDocument/2006/relationships/customXml" Target="../ink/ink537.xml"/><Relationship Id="rId54" Type="http://schemas.openxmlformats.org/officeDocument/2006/relationships/image" Target="../media/image381.png"/><Relationship Id="rId75" Type="http://schemas.openxmlformats.org/officeDocument/2006/relationships/customXml" Target="../ink/ink396.xml"/><Relationship Id="rId96" Type="http://schemas.openxmlformats.org/officeDocument/2006/relationships/image" Target="../media/image402.png"/><Relationship Id="rId140" Type="http://schemas.openxmlformats.org/officeDocument/2006/relationships/image" Target="../media/image424.png"/><Relationship Id="rId161" Type="http://schemas.openxmlformats.org/officeDocument/2006/relationships/customXml" Target="../ink/ink439.xml"/><Relationship Id="rId182" Type="http://schemas.openxmlformats.org/officeDocument/2006/relationships/image" Target="../media/image445.png"/><Relationship Id="rId217" Type="http://schemas.openxmlformats.org/officeDocument/2006/relationships/customXml" Target="../ink/ink467.xml"/><Relationship Id="rId378" Type="http://schemas.openxmlformats.org/officeDocument/2006/relationships/image" Target="../media/image543.png"/><Relationship Id="rId399" Type="http://schemas.openxmlformats.org/officeDocument/2006/relationships/customXml" Target="../ink/ink558.xml"/><Relationship Id="rId403" Type="http://schemas.openxmlformats.org/officeDocument/2006/relationships/customXml" Target="../ink/ink560.xml"/><Relationship Id="rId6" Type="http://schemas.openxmlformats.org/officeDocument/2006/relationships/image" Target="../media/image357.png"/><Relationship Id="rId238" Type="http://schemas.openxmlformats.org/officeDocument/2006/relationships/image" Target="../media/image473.png"/><Relationship Id="rId259" Type="http://schemas.openxmlformats.org/officeDocument/2006/relationships/customXml" Target="../ink/ink488.xml"/><Relationship Id="rId424" Type="http://schemas.openxmlformats.org/officeDocument/2006/relationships/image" Target="../media/image566.png"/><Relationship Id="rId445" Type="http://schemas.openxmlformats.org/officeDocument/2006/relationships/customXml" Target="../ink/ink581.xml"/><Relationship Id="rId23" Type="http://schemas.openxmlformats.org/officeDocument/2006/relationships/customXml" Target="../ink/ink370.xml"/><Relationship Id="rId119" Type="http://schemas.openxmlformats.org/officeDocument/2006/relationships/customXml" Target="../ink/ink418.xml"/><Relationship Id="rId270" Type="http://schemas.openxmlformats.org/officeDocument/2006/relationships/image" Target="../media/image489.png"/><Relationship Id="rId291" Type="http://schemas.openxmlformats.org/officeDocument/2006/relationships/customXml" Target="../ink/ink504.xml"/><Relationship Id="rId305" Type="http://schemas.openxmlformats.org/officeDocument/2006/relationships/customXml" Target="../ink/ink511.xml"/><Relationship Id="rId326" Type="http://schemas.openxmlformats.org/officeDocument/2006/relationships/image" Target="../media/image517.png"/><Relationship Id="rId347" Type="http://schemas.openxmlformats.org/officeDocument/2006/relationships/customXml" Target="../ink/ink532.xml"/><Relationship Id="rId44" Type="http://schemas.openxmlformats.org/officeDocument/2006/relationships/image" Target="../media/image376.png"/><Relationship Id="rId65" Type="http://schemas.openxmlformats.org/officeDocument/2006/relationships/customXml" Target="../ink/ink391.xml"/><Relationship Id="rId86" Type="http://schemas.openxmlformats.org/officeDocument/2006/relationships/image" Target="../media/image397.png"/><Relationship Id="rId130" Type="http://schemas.openxmlformats.org/officeDocument/2006/relationships/image" Target="../media/image419.png"/><Relationship Id="rId151" Type="http://schemas.openxmlformats.org/officeDocument/2006/relationships/customXml" Target="../ink/ink434.xml"/><Relationship Id="rId368" Type="http://schemas.openxmlformats.org/officeDocument/2006/relationships/image" Target="../media/image538.png"/><Relationship Id="rId389" Type="http://schemas.openxmlformats.org/officeDocument/2006/relationships/customXml" Target="../ink/ink553.xml"/><Relationship Id="rId172" Type="http://schemas.openxmlformats.org/officeDocument/2006/relationships/image" Target="../media/image440.png"/><Relationship Id="rId193" Type="http://schemas.openxmlformats.org/officeDocument/2006/relationships/customXml" Target="../ink/ink455.xml"/><Relationship Id="rId207" Type="http://schemas.openxmlformats.org/officeDocument/2006/relationships/customXml" Target="../ink/ink462.xml"/><Relationship Id="rId228" Type="http://schemas.openxmlformats.org/officeDocument/2006/relationships/image" Target="../media/image468.png"/><Relationship Id="rId249" Type="http://schemas.openxmlformats.org/officeDocument/2006/relationships/customXml" Target="../ink/ink483.xml"/><Relationship Id="rId414" Type="http://schemas.openxmlformats.org/officeDocument/2006/relationships/image" Target="../media/image561.png"/><Relationship Id="rId435" Type="http://schemas.openxmlformats.org/officeDocument/2006/relationships/customXml" Target="../ink/ink576.xml"/><Relationship Id="rId13" Type="http://schemas.openxmlformats.org/officeDocument/2006/relationships/customXml" Target="../ink/ink365.xml"/><Relationship Id="rId109" Type="http://schemas.openxmlformats.org/officeDocument/2006/relationships/customXml" Target="../ink/ink413.xml"/><Relationship Id="rId260" Type="http://schemas.openxmlformats.org/officeDocument/2006/relationships/image" Target="../media/image484.png"/><Relationship Id="rId281" Type="http://schemas.openxmlformats.org/officeDocument/2006/relationships/customXml" Target="../ink/ink499.xml"/><Relationship Id="rId316" Type="http://schemas.openxmlformats.org/officeDocument/2006/relationships/image" Target="../media/image512.png"/><Relationship Id="rId337" Type="http://schemas.openxmlformats.org/officeDocument/2006/relationships/customXml" Target="../ink/ink527.xml"/><Relationship Id="rId34" Type="http://schemas.openxmlformats.org/officeDocument/2006/relationships/image" Target="../media/image371.png"/><Relationship Id="rId55" Type="http://schemas.openxmlformats.org/officeDocument/2006/relationships/customXml" Target="../ink/ink386.xml"/><Relationship Id="rId76" Type="http://schemas.openxmlformats.org/officeDocument/2006/relationships/image" Target="../media/image392.png"/><Relationship Id="rId97" Type="http://schemas.openxmlformats.org/officeDocument/2006/relationships/customXml" Target="../ink/ink407.xml"/><Relationship Id="rId120" Type="http://schemas.openxmlformats.org/officeDocument/2006/relationships/image" Target="../media/image414.png"/><Relationship Id="rId141" Type="http://schemas.openxmlformats.org/officeDocument/2006/relationships/customXml" Target="../ink/ink429.xml"/><Relationship Id="rId358" Type="http://schemas.openxmlformats.org/officeDocument/2006/relationships/image" Target="../media/image533.png"/><Relationship Id="rId379" Type="http://schemas.openxmlformats.org/officeDocument/2006/relationships/customXml" Target="../ink/ink548.xml"/><Relationship Id="rId7" Type="http://schemas.openxmlformats.org/officeDocument/2006/relationships/customXml" Target="../ink/ink362.xml"/><Relationship Id="rId162" Type="http://schemas.openxmlformats.org/officeDocument/2006/relationships/image" Target="../media/image435.png"/><Relationship Id="rId183" Type="http://schemas.openxmlformats.org/officeDocument/2006/relationships/customXml" Target="../ink/ink450.xml"/><Relationship Id="rId218" Type="http://schemas.openxmlformats.org/officeDocument/2006/relationships/image" Target="../media/image463.png"/><Relationship Id="rId239" Type="http://schemas.openxmlformats.org/officeDocument/2006/relationships/customXml" Target="../ink/ink478.xml"/><Relationship Id="rId390" Type="http://schemas.openxmlformats.org/officeDocument/2006/relationships/image" Target="../media/image549.png"/><Relationship Id="rId404" Type="http://schemas.openxmlformats.org/officeDocument/2006/relationships/image" Target="../media/image556.png"/><Relationship Id="rId425" Type="http://schemas.openxmlformats.org/officeDocument/2006/relationships/customXml" Target="../ink/ink571.xml"/><Relationship Id="rId446" Type="http://schemas.openxmlformats.org/officeDocument/2006/relationships/image" Target="../media/image577.png"/><Relationship Id="rId250" Type="http://schemas.openxmlformats.org/officeDocument/2006/relationships/image" Target="../media/image479.png"/><Relationship Id="rId271" Type="http://schemas.openxmlformats.org/officeDocument/2006/relationships/customXml" Target="../ink/ink494.xml"/><Relationship Id="rId292" Type="http://schemas.openxmlformats.org/officeDocument/2006/relationships/image" Target="../media/image500.png"/><Relationship Id="rId306" Type="http://schemas.openxmlformats.org/officeDocument/2006/relationships/image" Target="../media/image507.png"/><Relationship Id="rId24" Type="http://schemas.openxmlformats.org/officeDocument/2006/relationships/image" Target="../media/image366.png"/><Relationship Id="rId45" Type="http://schemas.openxmlformats.org/officeDocument/2006/relationships/customXml" Target="../ink/ink381.xml"/><Relationship Id="rId66" Type="http://schemas.openxmlformats.org/officeDocument/2006/relationships/image" Target="../media/image387.png"/><Relationship Id="rId87" Type="http://schemas.openxmlformats.org/officeDocument/2006/relationships/customXml" Target="../ink/ink402.xml"/><Relationship Id="rId110" Type="http://schemas.openxmlformats.org/officeDocument/2006/relationships/image" Target="../media/image409.png"/><Relationship Id="rId131" Type="http://schemas.openxmlformats.org/officeDocument/2006/relationships/customXml" Target="../ink/ink424.xml"/><Relationship Id="rId327" Type="http://schemas.openxmlformats.org/officeDocument/2006/relationships/customXml" Target="../ink/ink522.xml"/><Relationship Id="rId348" Type="http://schemas.openxmlformats.org/officeDocument/2006/relationships/image" Target="../media/image528.png"/><Relationship Id="rId369" Type="http://schemas.openxmlformats.org/officeDocument/2006/relationships/customXml" Target="../ink/ink543.xml"/><Relationship Id="rId152" Type="http://schemas.openxmlformats.org/officeDocument/2006/relationships/image" Target="../media/image430.png"/><Relationship Id="rId173" Type="http://schemas.openxmlformats.org/officeDocument/2006/relationships/customXml" Target="../ink/ink445.xml"/><Relationship Id="rId194" Type="http://schemas.openxmlformats.org/officeDocument/2006/relationships/image" Target="../media/image451.png"/><Relationship Id="rId208" Type="http://schemas.openxmlformats.org/officeDocument/2006/relationships/image" Target="../media/image458.png"/><Relationship Id="rId229" Type="http://schemas.openxmlformats.org/officeDocument/2006/relationships/customXml" Target="../ink/ink473.xml"/><Relationship Id="rId380" Type="http://schemas.openxmlformats.org/officeDocument/2006/relationships/image" Target="../media/image544.png"/><Relationship Id="rId415" Type="http://schemas.openxmlformats.org/officeDocument/2006/relationships/customXml" Target="../ink/ink566.xml"/><Relationship Id="rId436" Type="http://schemas.openxmlformats.org/officeDocument/2006/relationships/image" Target="../media/image572.png"/><Relationship Id="rId240" Type="http://schemas.openxmlformats.org/officeDocument/2006/relationships/image" Target="../media/image474.png"/><Relationship Id="rId261" Type="http://schemas.openxmlformats.org/officeDocument/2006/relationships/customXml" Target="../ink/ink489.xml"/><Relationship Id="rId14" Type="http://schemas.openxmlformats.org/officeDocument/2006/relationships/image" Target="../media/image361.png"/><Relationship Id="rId35" Type="http://schemas.openxmlformats.org/officeDocument/2006/relationships/customXml" Target="../ink/ink376.xml"/><Relationship Id="rId56" Type="http://schemas.openxmlformats.org/officeDocument/2006/relationships/image" Target="../media/image382.png"/><Relationship Id="rId77" Type="http://schemas.openxmlformats.org/officeDocument/2006/relationships/customXml" Target="../ink/ink397.xml"/><Relationship Id="rId100" Type="http://schemas.openxmlformats.org/officeDocument/2006/relationships/image" Target="../media/image404.png"/><Relationship Id="rId282" Type="http://schemas.openxmlformats.org/officeDocument/2006/relationships/image" Target="../media/image495.png"/><Relationship Id="rId317" Type="http://schemas.openxmlformats.org/officeDocument/2006/relationships/customXml" Target="../ink/ink517.xml"/><Relationship Id="rId338" Type="http://schemas.openxmlformats.org/officeDocument/2006/relationships/image" Target="../media/image523.png"/><Relationship Id="rId359" Type="http://schemas.openxmlformats.org/officeDocument/2006/relationships/customXml" Target="../ink/ink538.xml"/><Relationship Id="rId8" Type="http://schemas.openxmlformats.org/officeDocument/2006/relationships/image" Target="../media/image358.png"/><Relationship Id="rId98" Type="http://schemas.openxmlformats.org/officeDocument/2006/relationships/image" Target="../media/image403.png"/><Relationship Id="rId121" Type="http://schemas.openxmlformats.org/officeDocument/2006/relationships/customXml" Target="../ink/ink419.xml"/><Relationship Id="rId142" Type="http://schemas.openxmlformats.org/officeDocument/2006/relationships/image" Target="../media/image425.png"/><Relationship Id="rId163" Type="http://schemas.openxmlformats.org/officeDocument/2006/relationships/customXml" Target="../ink/ink440.xml"/><Relationship Id="rId184" Type="http://schemas.openxmlformats.org/officeDocument/2006/relationships/image" Target="../media/image446.png"/><Relationship Id="rId219" Type="http://schemas.openxmlformats.org/officeDocument/2006/relationships/customXml" Target="../ink/ink468.xml"/><Relationship Id="rId370" Type="http://schemas.openxmlformats.org/officeDocument/2006/relationships/image" Target="../media/image539.png"/><Relationship Id="rId391" Type="http://schemas.openxmlformats.org/officeDocument/2006/relationships/customXml" Target="../ink/ink554.xml"/><Relationship Id="rId405" Type="http://schemas.openxmlformats.org/officeDocument/2006/relationships/customXml" Target="../ink/ink561.xml"/><Relationship Id="rId426" Type="http://schemas.openxmlformats.org/officeDocument/2006/relationships/image" Target="../media/image567.png"/><Relationship Id="rId447" Type="http://schemas.openxmlformats.org/officeDocument/2006/relationships/customXml" Target="../ink/ink582.xml"/><Relationship Id="rId230" Type="http://schemas.openxmlformats.org/officeDocument/2006/relationships/image" Target="../media/image469.png"/><Relationship Id="rId251" Type="http://schemas.openxmlformats.org/officeDocument/2006/relationships/customXml" Target="../ink/ink484.xml"/><Relationship Id="rId25" Type="http://schemas.openxmlformats.org/officeDocument/2006/relationships/customXml" Target="../ink/ink371.xml"/><Relationship Id="rId46" Type="http://schemas.openxmlformats.org/officeDocument/2006/relationships/image" Target="../media/image377.png"/><Relationship Id="rId67" Type="http://schemas.openxmlformats.org/officeDocument/2006/relationships/customXml" Target="../ink/ink392.xml"/><Relationship Id="rId272" Type="http://schemas.openxmlformats.org/officeDocument/2006/relationships/image" Target="../media/image490.png"/><Relationship Id="rId293" Type="http://schemas.openxmlformats.org/officeDocument/2006/relationships/customXml" Target="../ink/ink505.xml"/><Relationship Id="rId307" Type="http://schemas.openxmlformats.org/officeDocument/2006/relationships/customXml" Target="../ink/ink512.xml"/><Relationship Id="rId328" Type="http://schemas.openxmlformats.org/officeDocument/2006/relationships/image" Target="../media/image518.png"/><Relationship Id="rId349" Type="http://schemas.openxmlformats.org/officeDocument/2006/relationships/customXml" Target="../ink/ink533.xml"/><Relationship Id="rId88" Type="http://schemas.openxmlformats.org/officeDocument/2006/relationships/image" Target="../media/image398.png"/><Relationship Id="rId111" Type="http://schemas.openxmlformats.org/officeDocument/2006/relationships/customXml" Target="../ink/ink414.xml"/><Relationship Id="rId132" Type="http://schemas.openxmlformats.org/officeDocument/2006/relationships/image" Target="../media/image420.png"/><Relationship Id="rId153" Type="http://schemas.openxmlformats.org/officeDocument/2006/relationships/customXml" Target="../ink/ink435.xml"/><Relationship Id="rId174" Type="http://schemas.openxmlformats.org/officeDocument/2006/relationships/image" Target="../media/image441.png"/><Relationship Id="rId195" Type="http://schemas.openxmlformats.org/officeDocument/2006/relationships/customXml" Target="../ink/ink456.xml"/><Relationship Id="rId209" Type="http://schemas.openxmlformats.org/officeDocument/2006/relationships/customXml" Target="../ink/ink463.xml"/><Relationship Id="rId360" Type="http://schemas.openxmlformats.org/officeDocument/2006/relationships/image" Target="../media/image534.png"/><Relationship Id="rId381" Type="http://schemas.openxmlformats.org/officeDocument/2006/relationships/customXml" Target="../ink/ink549.xml"/><Relationship Id="rId416" Type="http://schemas.openxmlformats.org/officeDocument/2006/relationships/image" Target="../media/image562.png"/><Relationship Id="rId220" Type="http://schemas.openxmlformats.org/officeDocument/2006/relationships/image" Target="../media/image464.png"/><Relationship Id="rId241" Type="http://schemas.openxmlformats.org/officeDocument/2006/relationships/customXml" Target="../ink/ink479.xml"/><Relationship Id="rId437" Type="http://schemas.openxmlformats.org/officeDocument/2006/relationships/customXml" Target="../ink/ink577.xml"/><Relationship Id="rId15" Type="http://schemas.openxmlformats.org/officeDocument/2006/relationships/customXml" Target="../ink/ink366.xml"/><Relationship Id="rId36" Type="http://schemas.openxmlformats.org/officeDocument/2006/relationships/image" Target="../media/image372.png"/><Relationship Id="rId57" Type="http://schemas.openxmlformats.org/officeDocument/2006/relationships/customXml" Target="../ink/ink387.xml"/><Relationship Id="rId262" Type="http://schemas.openxmlformats.org/officeDocument/2006/relationships/image" Target="../media/image485.png"/><Relationship Id="rId283" Type="http://schemas.openxmlformats.org/officeDocument/2006/relationships/customXml" Target="../ink/ink500.xml"/><Relationship Id="rId318" Type="http://schemas.openxmlformats.org/officeDocument/2006/relationships/image" Target="../media/image513.png"/><Relationship Id="rId339" Type="http://schemas.openxmlformats.org/officeDocument/2006/relationships/customXml" Target="../ink/ink528.xml"/><Relationship Id="rId78" Type="http://schemas.openxmlformats.org/officeDocument/2006/relationships/image" Target="../media/image393.png"/><Relationship Id="rId99" Type="http://schemas.openxmlformats.org/officeDocument/2006/relationships/customXml" Target="../ink/ink408.xml"/><Relationship Id="rId101" Type="http://schemas.openxmlformats.org/officeDocument/2006/relationships/customXml" Target="../ink/ink409.xml"/><Relationship Id="rId122" Type="http://schemas.openxmlformats.org/officeDocument/2006/relationships/image" Target="../media/image415.png"/><Relationship Id="rId143" Type="http://schemas.openxmlformats.org/officeDocument/2006/relationships/customXml" Target="../ink/ink430.xml"/><Relationship Id="rId164" Type="http://schemas.openxmlformats.org/officeDocument/2006/relationships/image" Target="../media/image436.png"/><Relationship Id="rId185" Type="http://schemas.openxmlformats.org/officeDocument/2006/relationships/customXml" Target="../ink/ink451.xml"/><Relationship Id="rId350" Type="http://schemas.openxmlformats.org/officeDocument/2006/relationships/image" Target="../media/image529.png"/><Relationship Id="rId371" Type="http://schemas.openxmlformats.org/officeDocument/2006/relationships/customXml" Target="../ink/ink544.xml"/><Relationship Id="rId406" Type="http://schemas.openxmlformats.org/officeDocument/2006/relationships/image" Target="../media/image557.png"/><Relationship Id="rId9" Type="http://schemas.openxmlformats.org/officeDocument/2006/relationships/customXml" Target="../ink/ink363.xml"/><Relationship Id="rId210" Type="http://schemas.openxmlformats.org/officeDocument/2006/relationships/image" Target="../media/image459.png"/><Relationship Id="rId392" Type="http://schemas.openxmlformats.org/officeDocument/2006/relationships/image" Target="../media/image550.png"/><Relationship Id="rId427" Type="http://schemas.openxmlformats.org/officeDocument/2006/relationships/customXml" Target="../ink/ink572.xml"/><Relationship Id="rId448" Type="http://schemas.openxmlformats.org/officeDocument/2006/relationships/image" Target="../media/image578.png"/><Relationship Id="rId26" Type="http://schemas.openxmlformats.org/officeDocument/2006/relationships/image" Target="../media/image367.png"/><Relationship Id="rId231" Type="http://schemas.openxmlformats.org/officeDocument/2006/relationships/customXml" Target="../ink/ink474.xml"/><Relationship Id="rId252" Type="http://schemas.openxmlformats.org/officeDocument/2006/relationships/image" Target="../media/image480.png"/><Relationship Id="rId273" Type="http://schemas.openxmlformats.org/officeDocument/2006/relationships/customXml" Target="../ink/ink495.xml"/><Relationship Id="rId294" Type="http://schemas.openxmlformats.org/officeDocument/2006/relationships/image" Target="../media/image501.png"/><Relationship Id="rId308" Type="http://schemas.openxmlformats.org/officeDocument/2006/relationships/image" Target="../media/image508.png"/><Relationship Id="rId329" Type="http://schemas.openxmlformats.org/officeDocument/2006/relationships/customXml" Target="../ink/ink523.xml"/><Relationship Id="rId47" Type="http://schemas.openxmlformats.org/officeDocument/2006/relationships/customXml" Target="../ink/ink382.xml"/><Relationship Id="rId68" Type="http://schemas.openxmlformats.org/officeDocument/2006/relationships/image" Target="../media/image388.png"/><Relationship Id="rId89" Type="http://schemas.openxmlformats.org/officeDocument/2006/relationships/customXml" Target="../ink/ink403.xml"/><Relationship Id="rId112" Type="http://schemas.openxmlformats.org/officeDocument/2006/relationships/image" Target="../media/image410.png"/><Relationship Id="rId133" Type="http://schemas.openxmlformats.org/officeDocument/2006/relationships/customXml" Target="../ink/ink425.xml"/><Relationship Id="rId154" Type="http://schemas.openxmlformats.org/officeDocument/2006/relationships/image" Target="../media/image431.png"/><Relationship Id="rId175" Type="http://schemas.openxmlformats.org/officeDocument/2006/relationships/customXml" Target="../ink/ink446.xml"/><Relationship Id="rId340" Type="http://schemas.openxmlformats.org/officeDocument/2006/relationships/image" Target="../media/image524.png"/><Relationship Id="rId361" Type="http://schemas.openxmlformats.org/officeDocument/2006/relationships/customXml" Target="../ink/ink539.xml"/><Relationship Id="rId196" Type="http://schemas.openxmlformats.org/officeDocument/2006/relationships/image" Target="../media/image452.png"/><Relationship Id="rId200" Type="http://schemas.openxmlformats.org/officeDocument/2006/relationships/image" Target="../media/image454.png"/><Relationship Id="rId382" Type="http://schemas.openxmlformats.org/officeDocument/2006/relationships/image" Target="../media/image545.png"/><Relationship Id="rId417" Type="http://schemas.openxmlformats.org/officeDocument/2006/relationships/customXml" Target="../ink/ink567.xml"/><Relationship Id="rId438" Type="http://schemas.openxmlformats.org/officeDocument/2006/relationships/image" Target="../media/image573.png"/><Relationship Id="rId16" Type="http://schemas.openxmlformats.org/officeDocument/2006/relationships/image" Target="../media/image362.png"/><Relationship Id="rId221" Type="http://schemas.openxmlformats.org/officeDocument/2006/relationships/customXml" Target="../ink/ink469.xml"/><Relationship Id="rId242" Type="http://schemas.openxmlformats.org/officeDocument/2006/relationships/image" Target="../media/image475.png"/><Relationship Id="rId263" Type="http://schemas.openxmlformats.org/officeDocument/2006/relationships/customXml" Target="../ink/ink490.xml"/><Relationship Id="rId284" Type="http://schemas.openxmlformats.org/officeDocument/2006/relationships/image" Target="../media/image496.png"/><Relationship Id="rId319" Type="http://schemas.openxmlformats.org/officeDocument/2006/relationships/customXml" Target="../ink/ink518.xml"/><Relationship Id="rId37" Type="http://schemas.openxmlformats.org/officeDocument/2006/relationships/customXml" Target="../ink/ink377.xml"/><Relationship Id="rId58" Type="http://schemas.openxmlformats.org/officeDocument/2006/relationships/image" Target="../media/image383.png"/><Relationship Id="rId79" Type="http://schemas.openxmlformats.org/officeDocument/2006/relationships/customXml" Target="../ink/ink398.xml"/><Relationship Id="rId102" Type="http://schemas.openxmlformats.org/officeDocument/2006/relationships/image" Target="../media/image405.png"/><Relationship Id="rId123" Type="http://schemas.openxmlformats.org/officeDocument/2006/relationships/customXml" Target="../ink/ink420.xml"/><Relationship Id="rId144" Type="http://schemas.openxmlformats.org/officeDocument/2006/relationships/image" Target="../media/image426.png"/><Relationship Id="rId330" Type="http://schemas.openxmlformats.org/officeDocument/2006/relationships/image" Target="../media/image519.png"/><Relationship Id="rId90" Type="http://schemas.openxmlformats.org/officeDocument/2006/relationships/image" Target="../media/image399.png"/><Relationship Id="rId165" Type="http://schemas.openxmlformats.org/officeDocument/2006/relationships/customXml" Target="../ink/ink441.xml"/><Relationship Id="rId186" Type="http://schemas.openxmlformats.org/officeDocument/2006/relationships/image" Target="../media/image447.png"/><Relationship Id="rId351" Type="http://schemas.openxmlformats.org/officeDocument/2006/relationships/customXml" Target="../ink/ink534.xml"/><Relationship Id="rId372" Type="http://schemas.openxmlformats.org/officeDocument/2006/relationships/image" Target="../media/image540.png"/><Relationship Id="rId393" Type="http://schemas.openxmlformats.org/officeDocument/2006/relationships/customXml" Target="../ink/ink555.xml"/><Relationship Id="rId407" Type="http://schemas.openxmlformats.org/officeDocument/2006/relationships/customXml" Target="../ink/ink562.xml"/><Relationship Id="rId428" Type="http://schemas.openxmlformats.org/officeDocument/2006/relationships/image" Target="../media/image568.png"/><Relationship Id="rId211" Type="http://schemas.openxmlformats.org/officeDocument/2006/relationships/customXml" Target="../ink/ink464.xml"/><Relationship Id="rId232" Type="http://schemas.openxmlformats.org/officeDocument/2006/relationships/image" Target="../media/image470.png"/><Relationship Id="rId253" Type="http://schemas.openxmlformats.org/officeDocument/2006/relationships/customXml" Target="../ink/ink485.xml"/><Relationship Id="rId274" Type="http://schemas.openxmlformats.org/officeDocument/2006/relationships/image" Target="../media/image491.png"/><Relationship Id="rId295" Type="http://schemas.openxmlformats.org/officeDocument/2006/relationships/customXml" Target="../ink/ink506.xml"/><Relationship Id="rId309" Type="http://schemas.openxmlformats.org/officeDocument/2006/relationships/customXml" Target="../ink/ink513.xml"/><Relationship Id="rId27" Type="http://schemas.openxmlformats.org/officeDocument/2006/relationships/customXml" Target="../ink/ink372.xml"/><Relationship Id="rId48" Type="http://schemas.openxmlformats.org/officeDocument/2006/relationships/image" Target="../media/image378.png"/><Relationship Id="rId69" Type="http://schemas.openxmlformats.org/officeDocument/2006/relationships/customXml" Target="../ink/ink393.xml"/><Relationship Id="rId113" Type="http://schemas.openxmlformats.org/officeDocument/2006/relationships/customXml" Target="../ink/ink415.xml"/><Relationship Id="rId134" Type="http://schemas.openxmlformats.org/officeDocument/2006/relationships/image" Target="../media/image421.png"/><Relationship Id="rId320" Type="http://schemas.openxmlformats.org/officeDocument/2006/relationships/image" Target="../media/image514.png"/><Relationship Id="rId80" Type="http://schemas.openxmlformats.org/officeDocument/2006/relationships/image" Target="../media/image394.png"/><Relationship Id="rId155" Type="http://schemas.openxmlformats.org/officeDocument/2006/relationships/customXml" Target="../ink/ink436.xml"/><Relationship Id="rId176" Type="http://schemas.openxmlformats.org/officeDocument/2006/relationships/image" Target="../media/image442.png"/><Relationship Id="rId197" Type="http://schemas.openxmlformats.org/officeDocument/2006/relationships/customXml" Target="../ink/ink457.xml"/><Relationship Id="rId341" Type="http://schemas.openxmlformats.org/officeDocument/2006/relationships/customXml" Target="../ink/ink529.xml"/><Relationship Id="rId362" Type="http://schemas.openxmlformats.org/officeDocument/2006/relationships/image" Target="../media/image535.png"/><Relationship Id="rId383" Type="http://schemas.openxmlformats.org/officeDocument/2006/relationships/customXml" Target="../ink/ink550.xml"/><Relationship Id="rId418" Type="http://schemas.openxmlformats.org/officeDocument/2006/relationships/image" Target="../media/image563.png"/><Relationship Id="rId439" Type="http://schemas.openxmlformats.org/officeDocument/2006/relationships/customXml" Target="../ink/ink578.xml"/><Relationship Id="rId201" Type="http://schemas.openxmlformats.org/officeDocument/2006/relationships/customXml" Target="../ink/ink459.xml"/><Relationship Id="rId222" Type="http://schemas.openxmlformats.org/officeDocument/2006/relationships/image" Target="../media/image465.png"/><Relationship Id="rId243" Type="http://schemas.openxmlformats.org/officeDocument/2006/relationships/customXml" Target="../ink/ink480.xml"/><Relationship Id="rId264" Type="http://schemas.openxmlformats.org/officeDocument/2006/relationships/image" Target="../media/image486.png"/><Relationship Id="rId285" Type="http://schemas.openxmlformats.org/officeDocument/2006/relationships/customXml" Target="../ink/ink501.xml"/><Relationship Id="rId17" Type="http://schemas.openxmlformats.org/officeDocument/2006/relationships/customXml" Target="../ink/ink367.xml"/><Relationship Id="rId38" Type="http://schemas.openxmlformats.org/officeDocument/2006/relationships/image" Target="../media/image373.png"/><Relationship Id="rId59" Type="http://schemas.openxmlformats.org/officeDocument/2006/relationships/customXml" Target="../ink/ink388.xml"/><Relationship Id="rId103" Type="http://schemas.openxmlformats.org/officeDocument/2006/relationships/customXml" Target="../ink/ink410.xml"/><Relationship Id="rId124" Type="http://schemas.openxmlformats.org/officeDocument/2006/relationships/image" Target="../media/image416.png"/><Relationship Id="rId310" Type="http://schemas.openxmlformats.org/officeDocument/2006/relationships/image" Target="../media/image509.png"/><Relationship Id="rId70" Type="http://schemas.openxmlformats.org/officeDocument/2006/relationships/image" Target="../media/image389.png"/><Relationship Id="rId91" Type="http://schemas.openxmlformats.org/officeDocument/2006/relationships/customXml" Target="../ink/ink404.xml"/><Relationship Id="rId145" Type="http://schemas.openxmlformats.org/officeDocument/2006/relationships/customXml" Target="../ink/ink431.xml"/><Relationship Id="rId166" Type="http://schemas.openxmlformats.org/officeDocument/2006/relationships/image" Target="../media/image437.png"/><Relationship Id="rId187" Type="http://schemas.openxmlformats.org/officeDocument/2006/relationships/customXml" Target="../ink/ink452.xml"/><Relationship Id="rId331" Type="http://schemas.openxmlformats.org/officeDocument/2006/relationships/customXml" Target="../ink/ink524.xml"/><Relationship Id="rId352" Type="http://schemas.openxmlformats.org/officeDocument/2006/relationships/image" Target="../media/image530.png"/><Relationship Id="rId373" Type="http://schemas.openxmlformats.org/officeDocument/2006/relationships/customXml" Target="../ink/ink545.xml"/><Relationship Id="rId394" Type="http://schemas.openxmlformats.org/officeDocument/2006/relationships/image" Target="../media/image551.png"/><Relationship Id="rId408" Type="http://schemas.openxmlformats.org/officeDocument/2006/relationships/image" Target="../media/image558.png"/><Relationship Id="rId429" Type="http://schemas.openxmlformats.org/officeDocument/2006/relationships/customXml" Target="../ink/ink573.xml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460.png"/><Relationship Id="rId233" Type="http://schemas.openxmlformats.org/officeDocument/2006/relationships/customXml" Target="../ink/ink475.xml"/><Relationship Id="rId254" Type="http://schemas.openxmlformats.org/officeDocument/2006/relationships/image" Target="../media/image481.png"/><Relationship Id="rId440" Type="http://schemas.openxmlformats.org/officeDocument/2006/relationships/image" Target="../media/image574.png"/><Relationship Id="rId28" Type="http://schemas.openxmlformats.org/officeDocument/2006/relationships/image" Target="../media/image368.png"/><Relationship Id="rId49" Type="http://schemas.openxmlformats.org/officeDocument/2006/relationships/customXml" Target="../ink/ink383.xml"/><Relationship Id="rId114" Type="http://schemas.openxmlformats.org/officeDocument/2006/relationships/image" Target="../media/image411.png"/><Relationship Id="rId275" Type="http://schemas.openxmlformats.org/officeDocument/2006/relationships/customXml" Target="../ink/ink496.xml"/><Relationship Id="rId296" Type="http://schemas.openxmlformats.org/officeDocument/2006/relationships/image" Target="../media/image502.png"/><Relationship Id="rId300" Type="http://schemas.openxmlformats.org/officeDocument/2006/relationships/image" Target="../media/image504.png"/><Relationship Id="rId60" Type="http://schemas.openxmlformats.org/officeDocument/2006/relationships/image" Target="../media/image384.png"/><Relationship Id="rId81" Type="http://schemas.openxmlformats.org/officeDocument/2006/relationships/customXml" Target="../ink/ink399.xml"/><Relationship Id="rId135" Type="http://schemas.openxmlformats.org/officeDocument/2006/relationships/customXml" Target="../ink/ink426.xml"/><Relationship Id="rId156" Type="http://schemas.openxmlformats.org/officeDocument/2006/relationships/image" Target="../media/image432.png"/><Relationship Id="rId177" Type="http://schemas.openxmlformats.org/officeDocument/2006/relationships/customXml" Target="../ink/ink447.xml"/><Relationship Id="rId198" Type="http://schemas.openxmlformats.org/officeDocument/2006/relationships/image" Target="../media/image453.png"/><Relationship Id="rId321" Type="http://schemas.openxmlformats.org/officeDocument/2006/relationships/customXml" Target="../ink/ink519.xml"/><Relationship Id="rId342" Type="http://schemas.openxmlformats.org/officeDocument/2006/relationships/image" Target="../media/image525.png"/><Relationship Id="rId363" Type="http://schemas.openxmlformats.org/officeDocument/2006/relationships/customXml" Target="../ink/ink540.xml"/><Relationship Id="rId384" Type="http://schemas.openxmlformats.org/officeDocument/2006/relationships/image" Target="../media/image546.png"/><Relationship Id="rId419" Type="http://schemas.openxmlformats.org/officeDocument/2006/relationships/customXml" Target="../ink/ink568.xml"/><Relationship Id="rId202" Type="http://schemas.openxmlformats.org/officeDocument/2006/relationships/image" Target="../media/image455.png"/><Relationship Id="rId223" Type="http://schemas.openxmlformats.org/officeDocument/2006/relationships/customXml" Target="../ink/ink470.xml"/><Relationship Id="rId244" Type="http://schemas.openxmlformats.org/officeDocument/2006/relationships/image" Target="../media/image476.png"/><Relationship Id="rId430" Type="http://schemas.openxmlformats.org/officeDocument/2006/relationships/image" Target="../media/image569.png"/><Relationship Id="rId18" Type="http://schemas.openxmlformats.org/officeDocument/2006/relationships/image" Target="../media/image363.png"/><Relationship Id="rId39" Type="http://schemas.openxmlformats.org/officeDocument/2006/relationships/customXml" Target="../ink/ink378.xml"/><Relationship Id="rId265" Type="http://schemas.openxmlformats.org/officeDocument/2006/relationships/customXml" Target="../ink/ink491.xml"/><Relationship Id="rId286" Type="http://schemas.openxmlformats.org/officeDocument/2006/relationships/image" Target="../media/image497.png"/><Relationship Id="rId50" Type="http://schemas.openxmlformats.org/officeDocument/2006/relationships/image" Target="../media/image379.png"/><Relationship Id="rId104" Type="http://schemas.openxmlformats.org/officeDocument/2006/relationships/image" Target="../media/image406.png"/><Relationship Id="rId125" Type="http://schemas.openxmlformats.org/officeDocument/2006/relationships/customXml" Target="../ink/ink421.xml"/><Relationship Id="rId146" Type="http://schemas.openxmlformats.org/officeDocument/2006/relationships/image" Target="../media/image427.png"/><Relationship Id="rId167" Type="http://schemas.openxmlformats.org/officeDocument/2006/relationships/customXml" Target="../ink/ink442.xml"/><Relationship Id="rId188" Type="http://schemas.openxmlformats.org/officeDocument/2006/relationships/image" Target="../media/image448.png"/><Relationship Id="rId311" Type="http://schemas.openxmlformats.org/officeDocument/2006/relationships/customXml" Target="../ink/ink514.xml"/><Relationship Id="rId332" Type="http://schemas.openxmlformats.org/officeDocument/2006/relationships/image" Target="../media/image520.png"/><Relationship Id="rId353" Type="http://schemas.openxmlformats.org/officeDocument/2006/relationships/customXml" Target="../ink/ink535.xml"/><Relationship Id="rId374" Type="http://schemas.openxmlformats.org/officeDocument/2006/relationships/image" Target="../media/image541.png"/><Relationship Id="rId395" Type="http://schemas.openxmlformats.org/officeDocument/2006/relationships/customXml" Target="../ink/ink556.xml"/><Relationship Id="rId409" Type="http://schemas.openxmlformats.org/officeDocument/2006/relationships/customXml" Target="../ink/ink563.xml"/><Relationship Id="rId71" Type="http://schemas.openxmlformats.org/officeDocument/2006/relationships/customXml" Target="../ink/ink394.xml"/><Relationship Id="rId92" Type="http://schemas.openxmlformats.org/officeDocument/2006/relationships/image" Target="../media/image400.png"/><Relationship Id="rId213" Type="http://schemas.openxmlformats.org/officeDocument/2006/relationships/customXml" Target="../ink/ink465.xml"/><Relationship Id="rId234" Type="http://schemas.openxmlformats.org/officeDocument/2006/relationships/image" Target="../media/image471.png"/><Relationship Id="rId420" Type="http://schemas.openxmlformats.org/officeDocument/2006/relationships/image" Target="../media/image564.png"/><Relationship Id="rId2" Type="http://schemas.openxmlformats.org/officeDocument/2006/relationships/image" Target="../media/image356.png"/><Relationship Id="rId29" Type="http://schemas.openxmlformats.org/officeDocument/2006/relationships/customXml" Target="../ink/ink373.xml"/><Relationship Id="rId255" Type="http://schemas.openxmlformats.org/officeDocument/2006/relationships/customXml" Target="../ink/ink486.xml"/><Relationship Id="rId276" Type="http://schemas.openxmlformats.org/officeDocument/2006/relationships/image" Target="../media/image492.png"/><Relationship Id="rId297" Type="http://schemas.openxmlformats.org/officeDocument/2006/relationships/customXml" Target="../ink/ink507.xml"/><Relationship Id="rId441" Type="http://schemas.openxmlformats.org/officeDocument/2006/relationships/customXml" Target="../ink/ink579.xml"/><Relationship Id="rId40" Type="http://schemas.openxmlformats.org/officeDocument/2006/relationships/image" Target="../media/image374.png"/><Relationship Id="rId115" Type="http://schemas.openxmlformats.org/officeDocument/2006/relationships/customXml" Target="../ink/ink416.xml"/><Relationship Id="rId136" Type="http://schemas.openxmlformats.org/officeDocument/2006/relationships/image" Target="../media/image422.png"/><Relationship Id="rId157" Type="http://schemas.openxmlformats.org/officeDocument/2006/relationships/customXml" Target="../ink/ink437.xml"/><Relationship Id="rId178" Type="http://schemas.openxmlformats.org/officeDocument/2006/relationships/image" Target="../media/image443.png"/><Relationship Id="rId301" Type="http://schemas.openxmlformats.org/officeDocument/2006/relationships/customXml" Target="../ink/ink509.xml"/><Relationship Id="rId322" Type="http://schemas.openxmlformats.org/officeDocument/2006/relationships/image" Target="../media/image515.png"/><Relationship Id="rId343" Type="http://schemas.openxmlformats.org/officeDocument/2006/relationships/customXml" Target="../ink/ink530.xml"/><Relationship Id="rId364" Type="http://schemas.openxmlformats.org/officeDocument/2006/relationships/image" Target="../media/image536.png"/><Relationship Id="rId61" Type="http://schemas.openxmlformats.org/officeDocument/2006/relationships/customXml" Target="../ink/ink389.xml"/><Relationship Id="rId82" Type="http://schemas.openxmlformats.org/officeDocument/2006/relationships/image" Target="../media/image395.png"/><Relationship Id="rId199" Type="http://schemas.openxmlformats.org/officeDocument/2006/relationships/customXml" Target="../ink/ink458.xml"/><Relationship Id="rId203" Type="http://schemas.openxmlformats.org/officeDocument/2006/relationships/customXml" Target="../ink/ink460.xml"/><Relationship Id="rId385" Type="http://schemas.openxmlformats.org/officeDocument/2006/relationships/customXml" Target="../ink/ink551.xml"/><Relationship Id="rId19" Type="http://schemas.openxmlformats.org/officeDocument/2006/relationships/customXml" Target="../ink/ink368.xml"/><Relationship Id="rId224" Type="http://schemas.openxmlformats.org/officeDocument/2006/relationships/image" Target="../media/image466.png"/><Relationship Id="rId245" Type="http://schemas.openxmlformats.org/officeDocument/2006/relationships/customXml" Target="../ink/ink481.xml"/><Relationship Id="rId266" Type="http://schemas.openxmlformats.org/officeDocument/2006/relationships/image" Target="../media/image487.png"/><Relationship Id="rId287" Type="http://schemas.openxmlformats.org/officeDocument/2006/relationships/customXml" Target="../ink/ink502.xml"/><Relationship Id="rId410" Type="http://schemas.openxmlformats.org/officeDocument/2006/relationships/image" Target="../media/image559.png"/><Relationship Id="rId431" Type="http://schemas.openxmlformats.org/officeDocument/2006/relationships/customXml" Target="../ink/ink574.xml"/><Relationship Id="rId30" Type="http://schemas.openxmlformats.org/officeDocument/2006/relationships/image" Target="../media/image369.png"/><Relationship Id="rId105" Type="http://schemas.openxmlformats.org/officeDocument/2006/relationships/customXml" Target="../ink/ink411.xml"/><Relationship Id="rId126" Type="http://schemas.openxmlformats.org/officeDocument/2006/relationships/image" Target="../media/image417.png"/><Relationship Id="rId147" Type="http://schemas.openxmlformats.org/officeDocument/2006/relationships/customXml" Target="../ink/ink432.xml"/><Relationship Id="rId168" Type="http://schemas.openxmlformats.org/officeDocument/2006/relationships/image" Target="../media/image438.png"/><Relationship Id="rId312" Type="http://schemas.openxmlformats.org/officeDocument/2006/relationships/image" Target="../media/image510.png"/><Relationship Id="rId333" Type="http://schemas.openxmlformats.org/officeDocument/2006/relationships/customXml" Target="../ink/ink525.xml"/><Relationship Id="rId354" Type="http://schemas.openxmlformats.org/officeDocument/2006/relationships/image" Target="../media/image531.png"/><Relationship Id="rId51" Type="http://schemas.openxmlformats.org/officeDocument/2006/relationships/customXml" Target="../ink/ink384.xml"/><Relationship Id="rId72" Type="http://schemas.openxmlformats.org/officeDocument/2006/relationships/image" Target="../media/image390.png"/><Relationship Id="rId93" Type="http://schemas.openxmlformats.org/officeDocument/2006/relationships/customXml" Target="../ink/ink405.xml"/><Relationship Id="rId189" Type="http://schemas.openxmlformats.org/officeDocument/2006/relationships/customXml" Target="../ink/ink453.xml"/><Relationship Id="rId375" Type="http://schemas.openxmlformats.org/officeDocument/2006/relationships/customXml" Target="../ink/ink546.xml"/><Relationship Id="rId396" Type="http://schemas.openxmlformats.org/officeDocument/2006/relationships/image" Target="../media/image552.png"/><Relationship Id="rId3" Type="http://schemas.openxmlformats.org/officeDocument/2006/relationships/customXml" Target="../ink/ink360.xml"/><Relationship Id="rId214" Type="http://schemas.openxmlformats.org/officeDocument/2006/relationships/image" Target="../media/image461.png"/><Relationship Id="rId235" Type="http://schemas.openxmlformats.org/officeDocument/2006/relationships/customXml" Target="../ink/ink476.xml"/><Relationship Id="rId256" Type="http://schemas.openxmlformats.org/officeDocument/2006/relationships/image" Target="../media/image482.png"/><Relationship Id="rId277" Type="http://schemas.openxmlformats.org/officeDocument/2006/relationships/customXml" Target="../ink/ink497.xml"/><Relationship Id="rId298" Type="http://schemas.openxmlformats.org/officeDocument/2006/relationships/image" Target="../media/image503.png"/><Relationship Id="rId400" Type="http://schemas.openxmlformats.org/officeDocument/2006/relationships/image" Target="../media/image554.png"/><Relationship Id="rId421" Type="http://schemas.openxmlformats.org/officeDocument/2006/relationships/customXml" Target="../ink/ink569.xml"/><Relationship Id="rId442" Type="http://schemas.openxmlformats.org/officeDocument/2006/relationships/image" Target="../media/image575.png"/><Relationship Id="rId116" Type="http://schemas.openxmlformats.org/officeDocument/2006/relationships/image" Target="../media/image412.png"/><Relationship Id="rId137" Type="http://schemas.openxmlformats.org/officeDocument/2006/relationships/customXml" Target="../ink/ink427.xml"/><Relationship Id="rId158" Type="http://schemas.openxmlformats.org/officeDocument/2006/relationships/image" Target="../media/image433.png"/><Relationship Id="rId302" Type="http://schemas.openxmlformats.org/officeDocument/2006/relationships/image" Target="../media/image505.png"/><Relationship Id="rId323" Type="http://schemas.openxmlformats.org/officeDocument/2006/relationships/customXml" Target="../ink/ink520.xml"/><Relationship Id="rId344" Type="http://schemas.openxmlformats.org/officeDocument/2006/relationships/image" Target="../media/image526.png"/><Relationship Id="rId20" Type="http://schemas.openxmlformats.org/officeDocument/2006/relationships/image" Target="../media/image364.png"/><Relationship Id="rId41" Type="http://schemas.openxmlformats.org/officeDocument/2006/relationships/customXml" Target="../ink/ink379.xml"/><Relationship Id="rId62" Type="http://schemas.openxmlformats.org/officeDocument/2006/relationships/image" Target="../media/image385.png"/><Relationship Id="rId83" Type="http://schemas.openxmlformats.org/officeDocument/2006/relationships/customXml" Target="../ink/ink400.xml"/><Relationship Id="rId179" Type="http://schemas.openxmlformats.org/officeDocument/2006/relationships/customXml" Target="../ink/ink448.xml"/><Relationship Id="rId365" Type="http://schemas.openxmlformats.org/officeDocument/2006/relationships/customXml" Target="../ink/ink541.xml"/><Relationship Id="rId386" Type="http://schemas.openxmlformats.org/officeDocument/2006/relationships/image" Target="../media/image547.png"/><Relationship Id="rId190" Type="http://schemas.openxmlformats.org/officeDocument/2006/relationships/image" Target="../media/image449.png"/><Relationship Id="rId204" Type="http://schemas.openxmlformats.org/officeDocument/2006/relationships/image" Target="../media/image456.png"/><Relationship Id="rId225" Type="http://schemas.openxmlformats.org/officeDocument/2006/relationships/customXml" Target="../ink/ink471.xml"/><Relationship Id="rId246" Type="http://schemas.openxmlformats.org/officeDocument/2006/relationships/image" Target="../media/image477.png"/><Relationship Id="rId267" Type="http://schemas.openxmlformats.org/officeDocument/2006/relationships/customXml" Target="../ink/ink492.xml"/><Relationship Id="rId288" Type="http://schemas.openxmlformats.org/officeDocument/2006/relationships/image" Target="../media/image498.png"/><Relationship Id="rId411" Type="http://schemas.openxmlformats.org/officeDocument/2006/relationships/customXml" Target="../ink/ink564.xml"/><Relationship Id="rId432" Type="http://schemas.openxmlformats.org/officeDocument/2006/relationships/image" Target="../media/image570.png"/><Relationship Id="rId106" Type="http://schemas.openxmlformats.org/officeDocument/2006/relationships/image" Target="../media/image407.png"/><Relationship Id="rId127" Type="http://schemas.openxmlformats.org/officeDocument/2006/relationships/customXml" Target="../ink/ink422.xml"/><Relationship Id="rId313" Type="http://schemas.openxmlformats.org/officeDocument/2006/relationships/customXml" Target="../ink/ink515.xml"/><Relationship Id="rId10" Type="http://schemas.openxmlformats.org/officeDocument/2006/relationships/image" Target="../media/image359.png"/><Relationship Id="rId31" Type="http://schemas.openxmlformats.org/officeDocument/2006/relationships/customXml" Target="../ink/ink374.xml"/><Relationship Id="rId52" Type="http://schemas.openxmlformats.org/officeDocument/2006/relationships/image" Target="../media/image380.png"/><Relationship Id="rId73" Type="http://schemas.openxmlformats.org/officeDocument/2006/relationships/customXml" Target="../ink/ink395.xml"/><Relationship Id="rId94" Type="http://schemas.openxmlformats.org/officeDocument/2006/relationships/image" Target="../media/image401.png"/><Relationship Id="rId148" Type="http://schemas.openxmlformats.org/officeDocument/2006/relationships/image" Target="../media/image428.png"/><Relationship Id="rId169" Type="http://schemas.openxmlformats.org/officeDocument/2006/relationships/customXml" Target="../ink/ink443.xml"/><Relationship Id="rId334" Type="http://schemas.openxmlformats.org/officeDocument/2006/relationships/image" Target="../media/image521.png"/><Relationship Id="rId355" Type="http://schemas.openxmlformats.org/officeDocument/2006/relationships/customXml" Target="../ink/ink536.xml"/><Relationship Id="rId376" Type="http://schemas.openxmlformats.org/officeDocument/2006/relationships/image" Target="../media/image542.png"/><Relationship Id="rId397" Type="http://schemas.openxmlformats.org/officeDocument/2006/relationships/customXml" Target="../ink/ink557.xml"/><Relationship Id="rId4" Type="http://schemas.openxmlformats.org/officeDocument/2006/relationships/image" Target="../media/image3560.png"/><Relationship Id="rId180" Type="http://schemas.openxmlformats.org/officeDocument/2006/relationships/image" Target="../media/image444.png"/><Relationship Id="rId215" Type="http://schemas.openxmlformats.org/officeDocument/2006/relationships/customXml" Target="../ink/ink466.xml"/><Relationship Id="rId236" Type="http://schemas.openxmlformats.org/officeDocument/2006/relationships/image" Target="../media/image472.png"/><Relationship Id="rId257" Type="http://schemas.openxmlformats.org/officeDocument/2006/relationships/customXml" Target="../ink/ink487.xml"/><Relationship Id="rId278" Type="http://schemas.openxmlformats.org/officeDocument/2006/relationships/image" Target="../media/image493.png"/><Relationship Id="rId401" Type="http://schemas.openxmlformats.org/officeDocument/2006/relationships/customXml" Target="../ink/ink559.xml"/><Relationship Id="rId422" Type="http://schemas.openxmlformats.org/officeDocument/2006/relationships/image" Target="../media/image565.png"/><Relationship Id="rId443" Type="http://schemas.openxmlformats.org/officeDocument/2006/relationships/customXml" Target="../ink/ink580.xml"/><Relationship Id="rId303" Type="http://schemas.openxmlformats.org/officeDocument/2006/relationships/customXml" Target="../ink/ink510.xml"/><Relationship Id="rId42" Type="http://schemas.openxmlformats.org/officeDocument/2006/relationships/image" Target="../media/image375.png"/><Relationship Id="rId84" Type="http://schemas.openxmlformats.org/officeDocument/2006/relationships/image" Target="../media/image396.png"/><Relationship Id="rId138" Type="http://schemas.openxmlformats.org/officeDocument/2006/relationships/image" Target="../media/image423.png"/><Relationship Id="rId345" Type="http://schemas.openxmlformats.org/officeDocument/2006/relationships/customXml" Target="../ink/ink531.xml"/><Relationship Id="rId387" Type="http://schemas.openxmlformats.org/officeDocument/2006/relationships/customXml" Target="../ink/ink552.xml"/><Relationship Id="rId191" Type="http://schemas.openxmlformats.org/officeDocument/2006/relationships/customXml" Target="../ink/ink454.xml"/><Relationship Id="rId205" Type="http://schemas.openxmlformats.org/officeDocument/2006/relationships/customXml" Target="../ink/ink461.xml"/><Relationship Id="rId247" Type="http://schemas.openxmlformats.org/officeDocument/2006/relationships/customXml" Target="../ink/ink482.xml"/><Relationship Id="rId412" Type="http://schemas.openxmlformats.org/officeDocument/2006/relationships/image" Target="../media/image560.png"/><Relationship Id="rId107" Type="http://schemas.openxmlformats.org/officeDocument/2006/relationships/customXml" Target="../ink/ink412.xml"/><Relationship Id="rId289" Type="http://schemas.openxmlformats.org/officeDocument/2006/relationships/customXml" Target="../ink/ink503.xml"/><Relationship Id="rId11" Type="http://schemas.openxmlformats.org/officeDocument/2006/relationships/customXml" Target="../ink/ink364.xml"/><Relationship Id="rId53" Type="http://schemas.openxmlformats.org/officeDocument/2006/relationships/customXml" Target="../ink/ink385.xml"/><Relationship Id="rId149" Type="http://schemas.openxmlformats.org/officeDocument/2006/relationships/customXml" Target="../ink/ink433.xml"/><Relationship Id="rId314" Type="http://schemas.openxmlformats.org/officeDocument/2006/relationships/image" Target="../media/image511.png"/><Relationship Id="rId356" Type="http://schemas.openxmlformats.org/officeDocument/2006/relationships/image" Target="../media/image532.png"/><Relationship Id="rId398" Type="http://schemas.openxmlformats.org/officeDocument/2006/relationships/image" Target="../media/image553.png"/><Relationship Id="rId95" Type="http://schemas.openxmlformats.org/officeDocument/2006/relationships/customXml" Target="../ink/ink406.xml"/><Relationship Id="rId160" Type="http://schemas.openxmlformats.org/officeDocument/2006/relationships/image" Target="../media/image434.png"/><Relationship Id="rId216" Type="http://schemas.openxmlformats.org/officeDocument/2006/relationships/image" Target="../media/image462.png"/><Relationship Id="rId423" Type="http://schemas.openxmlformats.org/officeDocument/2006/relationships/customXml" Target="../ink/ink570.xml"/><Relationship Id="rId258" Type="http://schemas.openxmlformats.org/officeDocument/2006/relationships/image" Target="../media/image483.png"/><Relationship Id="rId22" Type="http://schemas.openxmlformats.org/officeDocument/2006/relationships/image" Target="../media/image365.png"/><Relationship Id="rId64" Type="http://schemas.openxmlformats.org/officeDocument/2006/relationships/image" Target="../media/image386.png"/><Relationship Id="rId118" Type="http://schemas.openxmlformats.org/officeDocument/2006/relationships/image" Target="../media/image413.png"/><Relationship Id="rId325" Type="http://schemas.openxmlformats.org/officeDocument/2006/relationships/customXml" Target="../ink/ink521.xml"/><Relationship Id="rId367" Type="http://schemas.openxmlformats.org/officeDocument/2006/relationships/customXml" Target="../ink/ink542.xml"/><Relationship Id="rId171" Type="http://schemas.openxmlformats.org/officeDocument/2006/relationships/customXml" Target="../ink/ink444.xml"/><Relationship Id="rId227" Type="http://schemas.openxmlformats.org/officeDocument/2006/relationships/customXml" Target="../ink/ink472.xml"/><Relationship Id="rId269" Type="http://schemas.openxmlformats.org/officeDocument/2006/relationships/customXml" Target="../ink/ink493.xml"/><Relationship Id="rId434" Type="http://schemas.openxmlformats.org/officeDocument/2006/relationships/image" Target="../media/image571.png"/><Relationship Id="rId33" Type="http://schemas.openxmlformats.org/officeDocument/2006/relationships/customXml" Target="../ink/ink375.xml"/><Relationship Id="rId129" Type="http://schemas.openxmlformats.org/officeDocument/2006/relationships/customXml" Target="../ink/ink423.xml"/><Relationship Id="rId280" Type="http://schemas.openxmlformats.org/officeDocument/2006/relationships/image" Target="../media/image494.png"/><Relationship Id="rId336" Type="http://schemas.openxmlformats.org/officeDocument/2006/relationships/image" Target="../media/image522.png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35.png"/><Relationship Id="rId21" Type="http://schemas.openxmlformats.org/officeDocument/2006/relationships/image" Target="../media/image587.png"/><Relationship Id="rId42" Type="http://schemas.openxmlformats.org/officeDocument/2006/relationships/customXml" Target="../ink/ink603.xml"/><Relationship Id="rId63" Type="http://schemas.openxmlformats.org/officeDocument/2006/relationships/image" Target="../media/image607.png"/><Relationship Id="rId84" Type="http://schemas.openxmlformats.org/officeDocument/2006/relationships/customXml" Target="../ink/ink624.xml"/><Relationship Id="rId138" Type="http://schemas.openxmlformats.org/officeDocument/2006/relationships/customXml" Target="../ink/ink651.xml"/><Relationship Id="rId159" Type="http://schemas.openxmlformats.org/officeDocument/2006/relationships/image" Target="../media/image656.png"/><Relationship Id="rId170" Type="http://schemas.openxmlformats.org/officeDocument/2006/relationships/customXml" Target="../ink/ink667.xml"/><Relationship Id="rId191" Type="http://schemas.openxmlformats.org/officeDocument/2006/relationships/image" Target="../media/image672.png"/><Relationship Id="rId205" Type="http://schemas.openxmlformats.org/officeDocument/2006/relationships/image" Target="../media/image679.png"/><Relationship Id="rId226" Type="http://schemas.openxmlformats.org/officeDocument/2006/relationships/customXml" Target="../ink/ink695.xml"/><Relationship Id="rId247" Type="http://schemas.openxmlformats.org/officeDocument/2006/relationships/image" Target="../media/image699.png"/><Relationship Id="rId107" Type="http://schemas.openxmlformats.org/officeDocument/2006/relationships/image" Target="../media/image630.png"/><Relationship Id="rId268" Type="http://schemas.openxmlformats.org/officeDocument/2006/relationships/customXml" Target="../ink/ink716.xml"/><Relationship Id="rId11" Type="http://schemas.openxmlformats.org/officeDocument/2006/relationships/image" Target="../media/image582.png"/><Relationship Id="rId32" Type="http://schemas.openxmlformats.org/officeDocument/2006/relationships/customXml" Target="../ink/ink598.xml"/><Relationship Id="rId53" Type="http://schemas.openxmlformats.org/officeDocument/2006/relationships/image" Target="../media/image602.png"/><Relationship Id="rId74" Type="http://schemas.openxmlformats.org/officeDocument/2006/relationships/customXml" Target="../ink/ink619.xml"/><Relationship Id="rId128" Type="http://schemas.openxmlformats.org/officeDocument/2006/relationships/customXml" Target="../ink/ink646.xml"/><Relationship Id="rId149" Type="http://schemas.openxmlformats.org/officeDocument/2006/relationships/image" Target="../media/image651.png"/><Relationship Id="rId5" Type="http://schemas.openxmlformats.org/officeDocument/2006/relationships/image" Target="../media/image376.png"/><Relationship Id="rId95" Type="http://schemas.openxmlformats.org/officeDocument/2006/relationships/image" Target="../media/image624.png"/><Relationship Id="rId160" Type="http://schemas.openxmlformats.org/officeDocument/2006/relationships/customXml" Target="../ink/ink662.xml"/><Relationship Id="rId181" Type="http://schemas.openxmlformats.org/officeDocument/2006/relationships/image" Target="../media/image667.png"/><Relationship Id="rId216" Type="http://schemas.openxmlformats.org/officeDocument/2006/relationships/customXml" Target="../ink/ink690.xml"/><Relationship Id="rId237" Type="http://schemas.openxmlformats.org/officeDocument/2006/relationships/image" Target="../media/image694.png"/><Relationship Id="rId258" Type="http://schemas.openxmlformats.org/officeDocument/2006/relationships/customXml" Target="../ink/ink711.xml"/><Relationship Id="rId279" Type="http://schemas.openxmlformats.org/officeDocument/2006/relationships/image" Target="../media/image715.png"/><Relationship Id="rId22" Type="http://schemas.openxmlformats.org/officeDocument/2006/relationships/customXml" Target="../ink/ink593.xml"/><Relationship Id="rId43" Type="http://schemas.openxmlformats.org/officeDocument/2006/relationships/image" Target="../media/image597.png"/><Relationship Id="rId64" Type="http://schemas.openxmlformats.org/officeDocument/2006/relationships/customXml" Target="../ink/ink614.xml"/><Relationship Id="rId118" Type="http://schemas.openxmlformats.org/officeDocument/2006/relationships/customXml" Target="../ink/ink641.xml"/><Relationship Id="rId139" Type="http://schemas.openxmlformats.org/officeDocument/2006/relationships/image" Target="../media/image646.png"/><Relationship Id="rId85" Type="http://schemas.openxmlformats.org/officeDocument/2006/relationships/image" Target="../media/image619.png"/><Relationship Id="rId150" Type="http://schemas.openxmlformats.org/officeDocument/2006/relationships/customXml" Target="../ink/ink657.xml"/><Relationship Id="rId171" Type="http://schemas.openxmlformats.org/officeDocument/2006/relationships/image" Target="../media/image662.png"/><Relationship Id="rId192" Type="http://schemas.openxmlformats.org/officeDocument/2006/relationships/customXml" Target="../ink/ink678.xml"/><Relationship Id="rId206" Type="http://schemas.openxmlformats.org/officeDocument/2006/relationships/customXml" Target="../ink/ink685.xml"/><Relationship Id="rId227" Type="http://schemas.openxmlformats.org/officeDocument/2006/relationships/image" Target="../media/image690.png"/><Relationship Id="rId248" Type="http://schemas.openxmlformats.org/officeDocument/2006/relationships/customXml" Target="../ink/ink706.xml"/><Relationship Id="rId269" Type="http://schemas.openxmlformats.org/officeDocument/2006/relationships/image" Target="../media/image710.png"/><Relationship Id="rId12" Type="http://schemas.openxmlformats.org/officeDocument/2006/relationships/customXml" Target="../ink/ink588.xml"/><Relationship Id="rId33" Type="http://schemas.openxmlformats.org/officeDocument/2006/relationships/image" Target="../media/image593.png"/><Relationship Id="rId108" Type="http://schemas.openxmlformats.org/officeDocument/2006/relationships/customXml" Target="../ink/ink636.xml"/><Relationship Id="rId129" Type="http://schemas.openxmlformats.org/officeDocument/2006/relationships/image" Target="../media/image641.png"/><Relationship Id="rId280" Type="http://schemas.openxmlformats.org/officeDocument/2006/relationships/customXml" Target="../ink/ink722.xml"/><Relationship Id="rId54" Type="http://schemas.openxmlformats.org/officeDocument/2006/relationships/customXml" Target="../ink/ink609.xml"/><Relationship Id="rId75" Type="http://schemas.openxmlformats.org/officeDocument/2006/relationships/image" Target="../media/image613.png"/><Relationship Id="rId96" Type="http://schemas.openxmlformats.org/officeDocument/2006/relationships/customXml" Target="../ink/ink630.xml"/><Relationship Id="rId140" Type="http://schemas.openxmlformats.org/officeDocument/2006/relationships/customXml" Target="../ink/ink652.xml"/><Relationship Id="rId161" Type="http://schemas.openxmlformats.org/officeDocument/2006/relationships/image" Target="../media/image657.png"/><Relationship Id="rId182" Type="http://schemas.openxmlformats.org/officeDocument/2006/relationships/customXml" Target="../ink/ink673.xml"/><Relationship Id="rId217" Type="http://schemas.openxmlformats.org/officeDocument/2006/relationships/image" Target="../media/image685.png"/><Relationship Id="rId6" Type="http://schemas.openxmlformats.org/officeDocument/2006/relationships/customXml" Target="../ink/ink585.xml"/><Relationship Id="rId238" Type="http://schemas.openxmlformats.org/officeDocument/2006/relationships/customXml" Target="../ink/ink701.xml"/><Relationship Id="rId259" Type="http://schemas.openxmlformats.org/officeDocument/2006/relationships/image" Target="../media/image705.png"/><Relationship Id="rId23" Type="http://schemas.openxmlformats.org/officeDocument/2006/relationships/image" Target="../media/image588.png"/><Relationship Id="rId119" Type="http://schemas.openxmlformats.org/officeDocument/2006/relationships/image" Target="../media/image636.png"/><Relationship Id="rId270" Type="http://schemas.openxmlformats.org/officeDocument/2006/relationships/customXml" Target="../ink/ink717.xml"/><Relationship Id="rId44" Type="http://schemas.openxmlformats.org/officeDocument/2006/relationships/customXml" Target="../ink/ink604.xml"/><Relationship Id="rId65" Type="http://schemas.openxmlformats.org/officeDocument/2006/relationships/image" Target="../media/image608.png"/><Relationship Id="rId86" Type="http://schemas.openxmlformats.org/officeDocument/2006/relationships/customXml" Target="../ink/ink625.xml"/><Relationship Id="rId130" Type="http://schemas.openxmlformats.org/officeDocument/2006/relationships/customXml" Target="../ink/ink647.xml"/><Relationship Id="rId151" Type="http://schemas.openxmlformats.org/officeDocument/2006/relationships/image" Target="../media/image652.png"/><Relationship Id="rId172" Type="http://schemas.openxmlformats.org/officeDocument/2006/relationships/customXml" Target="../ink/ink668.xml"/><Relationship Id="rId193" Type="http://schemas.openxmlformats.org/officeDocument/2006/relationships/image" Target="../media/image673.png"/><Relationship Id="rId207" Type="http://schemas.openxmlformats.org/officeDocument/2006/relationships/image" Target="../media/image680.png"/><Relationship Id="rId228" Type="http://schemas.openxmlformats.org/officeDocument/2006/relationships/customXml" Target="../ink/ink696.xml"/><Relationship Id="rId249" Type="http://schemas.openxmlformats.org/officeDocument/2006/relationships/image" Target="../media/image700.png"/><Relationship Id="rId13" Type="http://schemas.openxmlformats.org/officeDocument/2006/relationships/image" Target="../media/image583.png"/><Relationship Id="rId18" Type="http://schemas.openxmlformats.org/officeDocument/2006/relationships/customXml" Target="../ink/ink591.xml"/><Relationship Id="rId39" Type="http://schemas.openxmlformats.org/officeDocument/2006/relationships/image" Target="../media/image596.png"/><Relationship Id="rId109" Type="http://schemas.openxmlformats.org/officeDocument/2006/relationships/image" Target="../media/image631.png"/><Relationship Id="rId260" Type="http://schemas.openxmlformats.org/officeDocument/2006/relationships/customXml" Target="../ink/ink712.xml"/><Relationship Id="rId265" Type="http://schemas.openxmlformats.org/officeDocument/2006/relationships/image" Target="../media/image708.png"/><Relationship Id="rId281" Type="http://schemas.openxmlformats.org/officeDocument/2006/relationships/image" Target="../media/image716.png"/><Relationship Id="rId34" Type="http://schemas.openxmlformats.org/officeDocument/2006/relationships/customXml" Target="../ink/ink599.xml"/><Relationship Id="rId50" Type="http://schemas.openxmlformats.org/officeDocument/2006/relationships/customXml" Target="../ink/ink607.xml"/><Relationship Id="rId55" Type="http://schemas.openxmlformats.org/officeDocument/2006/relationships/image" Target="../media/image603.png"/><Relationship Id="rId76" Type="http://schemas.openxmlformats.org/officeDocument/2006/relationships/customXml" Target="../ink/ink620.xml"/><Relationship Id="rId97" Type="http://schemas.openxmlformats.org/officeDocument/2006/relationships/image" Target="../media/image625.png"/><Relationship Id="rId104" Type="http://schemas.openxmlformats.org/officeDocument/2006/relationships/customXml" Target="../ink/ink634.xml"/><Relationship Id="rId120" Type="http://schemas.openxmlformats.org/officeDocument/2006/relationships/customXml" Target="../ink/ink642.xml"/><Relationship Id="rId125" Type="http://schemas.openxmlformats.org/officeDocument/2006/relationships/image" Target="../media/image639.png"/><Relationship Id="rId141" Type="http://schemas.openxmlformats.org/officeDocument/2006/relationships/image" Target="../media/image647.png"/><Relationship Id="rId146" Type="http://schemas.openxmlformats.org/officeDocument/2006/relationships/customXml" Target="../ink/ink655.xml"/><Relationship Id="rId167" Type="http://schemas.openxmlformats.org/officeDocument/2006/relationships/image" Target="../media/image660.png"/><Relationship Id="rId188" Type="http://schemas.openxmlformats.org/officeDocument/2006/relationships/customXml" Target="../ink/ink676.xml"/><Relationship Id="rId7" Type="http://schemas.openxmlformats.org/officeDocument/2006/relationships/image" Target="../media/image580.png"/><Relationship Id="rId71" Type="http://schemas.openxmlformats.org/officeDocument/2006/relationships/image" Target="../media/image611.png"/><Relationship Id="rId92" Type="http://schemas.openxmlformats.org/officeDocument/2006/relationships/customXml" Target="../ink/ink628.xml"/><Relationship Id="rId162" Type="http://schemas.openxmlformats.org/officeDocument/2006/relationships/customXml" Target="../ink/ink663.xml"/><Relationship Id="rId183" Type="http://schemas.openxmlformats.org/officeDocument/2006/relationships/image" Target="../media/image668.png"/><Relationship Id="rId213" Type="http://schemas.openxmlformats.org/officeDocument/2006/relationships/image" Target="../media/image683.png"/><Relationship Id="rId218" Type="http://schemas.openxmlformats.org/officeDocument/2006/relationships/customXml" Target="../ink/ink691.xml"/><Relationship Id="rId234" Type="http://schemas.openxmlformats.org/officeDocument/2006/relationships/customXml" Target="../ink/ink699.xml"/><Relationship Id="rId239" Type="http://schemas.openxmlformats.org/officeDocument/2006/relationships/image" Target="../media/image695.png"/><Relationship Id="rId2" Type="http://schemas.openxmlformats.org/officeDocument/2006/relationships/customXml" Target="../ink/ink583.xml"/><Relationship Id="rId29" Type="http://schemas.openxmlformats.org/officeDocument/2006/relationships/image" Target="../media/image591.png"/><Relationship Id="rId250" Type="http://schemas.openxmlformats.org/officeDocument/2006/relationships/customXml" Target="../ink/ink707.xml"/><Relationship Id="rId255" Type="http://schemas.openxmlformats.org/officeDocument/2006/relationships/image" Target="../media/image703.png"/><Relationship Id="rId271" Type="http://schemas.openxmlformats.org/officeDocument/2006/relationships/image" Target="../media/image711.png"/><Relationship Id="rId276" Type="http://schemas.openxmlformats.org/officeDocument/2006/relationships/customXml" Target="../ink/ink720.xml"/><Relationship Id="rId24" Type="http://schemas.openxmlformats.org/officeDocument/2006/relationships/customXml" Target="../ink/ink594.xml"/><Relationship Id="rId40" Type="http://schemas.openxmlformats.org/officeDocument/2006/relationships/customXml" Target="../ink/ink602.xml"/><Relationship Id="rId45" Type="http://schemas.openxmlformats.org/officeDocument/2006/relationships/image" Target="../media/image598.png"/><Relationship Id="rId66" Type="http://schemas.openxmlformats.org/officeDocument/2006/relationships/customXml" Target="../ink/ink615.xml"/><Relationship Id="rId87" Type="http://schemas.openxmlformats.org/officeDocument/2006/relationships/image" Target="../media/image620.png"/><Relationship Id="rId110" Type="http://schemas.openxmlformats.org/officeDocument/2006/relationships/customXml" Target="../ink/ink637.xml"/><Relationship Id="rId115" Type="http://schemas.openxmlformats.org/officeDocument/2006/relationships/image" Target="../media/image634.png"/><Relationship Id="rId131" Type="http://schemas.openxmlformats.org/officeDocument/2006/relationships/image" Target="../media/image642.png"/><Relationship Id="rId136" Type="http://schemas.openxmlformats.org/officeDocument/2006/relationships/customXml" Target="../ink/ink650.xml"/><Relationship Id="rId157" Type="http://schemas.openxmlformats.org/officeDocument/2006/relationships/image" Target="../media/image655.png"/><Relationship Id="rId178" Type="http://schemas.openxmlformats.org/officeDocument/2006/relationships/customXml" Target="../ink/ink671.xml"/><Relationship Id="rId61" Type="http://schemas.openxmlformats.org/officeDocument/2006/relationships/image" Target="../media/image606.png"/><Relationship Id="rId82" Type="http://schemas.openxmlformats.org/officeDocument/2006/relationships/customXml" Target="../ink/ink623.xml"/><Relationship Id="rId152" Type="http://schemas.openxmlformats.org/officeDocument/2006/relationships/customXml" Target="../ink/ink658.xml"/><Relationship Id="rId173" Type="http://schemas.openxmlformats.org/officeDocument/2006/relationships/image" Target="../media/image663.png"/><Relationship Id="rId194" Type="http://schemas.openxmlformats.org/officeDocument/2006/relationships/customXml" Target="../ink/ink679.xml"/><Relationship Id="rId199" Type="http://schemas.openxmlformats.org/officeDocument/2006/relationships/image" Target="../media/image676.png"/><Relationship Id="rId203" Type="http://schemas.openxmlformats.org/officeDocument/2006/relationships/image" Target="../media/image678.png"/><Relationship Id="rId208" Type="http://schemas.openxmlformats.org/officeDocument/2006/relationships/customXml" Target="../ink/ink686.xml"/><Relationship Id="rId229" Type="http://schemas.openxmlformats.org/officeDocument/2006/relationships/image" Target="../media/image691.png"/><Relationship Id="rId19" Type="http://schemas.openxmlformats.org/officeDocument/2006/relationships/image" Target="../media/image586.png"/><Relationship Id="rId224" Type="http://schemas.openxmlformats.org/officeDocument/2006/relationships/customXml" Target="../ink/ink694.xml"/><Relationship Id="rId240" Type="http://schemas.openxmlformats.org/officeDocument/2006/relationships/customXml" Target="../ink/ink702.xml"/><Relationship Id="rId245" Type="http://schemas.openxmlformats.org/officeDocument/2006/relationships/image" Target="../media/image698.png"/><Relationship Id="rId261" Type="http://schemas.openxmlformats.org/officeDocument/2006/relationships/image" Target="../media/image706.png"/><Relationship Id="rId266" Type="http://schemas.openxmlformats.org/officeDocument/2006/relationships/customXml" Target="../ink/ink715.xml"/><Relationship Id="rId14" Type="http://schemas.openxmlformats.org/officeDocument/2006/relationships/customXml" Target="../ink/ink589.xml"/><Relationship Id="rId30" Type="http://schemas.openxmlformats.org/officeDocument/2006/relationships/customXml" Target="../ink/ink597.xml"/><Relationship Id="rId35" Type="http://schemas.openxmlformats.org/officeDocument/2006/relationships/image" Target="../media/image594.png"/><Relationship Id="rId56" Type="http://schemas.openxmlformats.org/officeDocument/2006/relationships/customXml" Target="../ink/ink610.xml"/><Relationship Id="rId77" Type="http://schemas.openxmlformats.org/officeDocument/2006/relationships/image" Target="../media/image615.png"/><Relationship Id="rId100" Type="http://schemas.openxmlformats.org/officeDocument/2006/relationships/customXml" Target="../ink/ink632.xml"/><Relationship Id="rId105" Type="http://schemas.openxmlformats.org/officeDocument/2006/relationships/image" Target="../media/image629.png"/><Relationship Id="rId126" Type="http://schemas.openxmlformats.org/officeDocument/2006/relationships/customXml" Target="../ink/ink645.xml"/><Relationship Id="rId147" Type="http://schemas.openxmlformats.org/officeDocument/2006/relationships/image" Target="../media/image650.png"/><Relationship Id="rId168" Type="http://schemas.openxmlformats.org/officeDocument/2006/relationships/customXml" Target="../ink/ink666.xml"/><Relationship Id="rId282" Type="http://schemas.openxmlformats.org/officeDocument/2006/relationships/customXml" Target="../ink/ink723.xml"/><Relationship Id="rId8" Type="http://schemas.openxmlformats.org/officeDocument/2006/relationships/customXml" Target="../ink/ink586.xml"/><Relationship Id="rId51" Type="http://schemas.openxmlformats.org/officeDocument/2006/relationships/image" Target="../media/image601.png"/><Relationship Id="rId72" Type="http://schemas.openxmlformats.org/officeDocument/2006/relationships/customXml" Target="../ink/ink618.xml"/><Relationship Id="rId93" Type="http://schemas.openxmlformats.org/officeDocument/2006/relationships/image" Target="../media/image623.png"/><Relationship Id="rId98" Type="http://schemas.openxmlformats.org/officeDocument/2006/relationships/customXml" Target="../ink/ink631.xml"/><Relationship Id="rId121" Type="http://schemas.openxmlformats.org/officeDocument/2006/relationships/image" Target="../media/image637.png"/><Relationship Id="rId142" Type="http://schemas.openxmlformats.org/officeDocument/2006/relationships/customXml" Target="../ink/ink653.xml"/><Relationship Id="rId163" Type="http://schemas.openxmlformats.org/officeDocument/2006/relationships/image" Target="../media/image658.png"/><Relationship Id="rId184" Type="http://schemas.openxmlformats.org/officeDocument/2006/relationships/customXml" Target="../ink/ink674.xml"/><Relationship Id="rId189" Type="http://schemas.openxmlformats.org/officeDocument/2006/relationships/image" Target="../media/image671.png"/><Relationship Id="rId219" Type="http://schemas.openxmlformats.org/officeDocument/2006/relationships/image" Target="../media/image686.png"/><Relationship Id="rId3" Type="http://schemas.openxmlformats.org/officeDocument/2006/relationships/image" Target="../media/image579.png"/><Relationship Id="rId214" Type="http://schemas.openxmlformats.org/officeDocument/2006/relationships/customXml" Target="../ink/ink689.xml"/><Relationship Id="rId230" Type="http://schemas.openxmlformats.org/officeDocument/2006/relationships/customXml" Target="../ink/ink697.xml"/><Relationship Id="rId235" Type="http://schemas.openxmlformats.org/officeDocument/2006/relationships/image" Target="../media/image693.png"/><Relationship Id="rId251" Type="http://schemas.openxmlformats.org/officeDocument/2006/relationships/image" Target="../media/image701.png"/><Relationship Id="rId256" Type="http://schemas.openxmlformats.org/officeDocument/2006/relationships/customXml" Target="../ink/ink710.xml"/><Relationship Id="rId277" Type="http://schemas.openxmlformats.org/officeDocument/2006/relationships/image" Target="../media/image714.png"/><Relationship Id="rId25" Type="http://schemas.openxmlformats.org/officeDocument/2006/relationships/image" Target="../media/image589.png"/><Relationship Id="rId46" Type="http://schemas.openxmlformats.org/officeDocument/2006/relationships/customXml" Target="../ink/ink605.xml"/><Relationship Id="rId67" Type="http://schemas.openxmlformats.org/officeDocument/2006/relationships/image" Target="../media/image609.png"/><Relationship Id="rId116" Type="http://schemas.openxmlformats.org/officeDocument/2006/relationships/customXml" Target="../ink/ink640.xml"/><Relationship Id="rId137" Type="http://schemas.openxmlformats.org/officeDocument/2006/relationships/image" Target="../media/image645.png"/><Relationship Id="rId158" Type="http://schemas.openxmlformats.org/officeDocument/2006/relationships/customXml" Target="../ink/ink661.xml"/><Relationship Id="rId272" Type="http://schemas.openxmlformats.org/officeDocument/2006/relationships/customXml" Target="../ink/ink718.xml"/><Relationship Id="rId20" Type="http://schemas.openxmlformats.org/officeDocument/2006/relationships/customXml" Target="../ink/ink592.xml"/><Relationship Id="rId41" Type="http://schemas.openxmlformats.org/officeDocument/2006/relationships/image" Target="../media/image229.png"/><Relationship Id="rId62" Type="http://schemas.openxmlformats.org/officeDocument/2006/relationships/customXml" Target="../ink/ink613.xml"/><Relationship Id="rId83" Type="http://schemas.openxmlformats.org/officeDocument/2006/relationships/image" Target="../media/image618.png"/><Relationship Id="rId88" Type="http://schemas.openxmlformats.org/officeDocument/2006/relationships/customXml" Target="../ink/ink626.xml"/><Relationship Id="rId111" Type="http://schemas.openxmlformats.org/officeDocument/2006/relationships/image" Target="../media/image632.png"/><Relationship Id="rId132" Type="http://schemas.openxmlformats.org/officeDocument/2006/relationships/customXml" Target="../ink/ink648.xml"/><Relationship Id="rId153" Type="http://schemas.openxmlformats.org/officeDocument/2006/relationships/image" Target="../media/image653.png"/><Relationship Id="rId174" Type="http://schemas.openxmlformats.org/officeDocument/2006/relationships/customXml" Target="../ink/ink669.xml"/><Relationship Id="rId179" Type="http://schemas.openxmlformats.org/officeDocument/2006/relationships/image" Target="../media/image666.png"/><Relationship Id="rId195" Type="http://schemas.openxmlformats.org/officeDocument/2006/relationships/image" Target="../media/image674.png"/><Relationship Id="rId209" Type="http://schemas.openxmlformats.org/officeDocument/2006/relationships/image" Target="../media/image681.png"/><Relationship Id="rId190" Type="http://schemas.openxmlformats.org/officeDocument/2006/relationships/customXml" Target="../ink/ink677.xml"/><Relationship Id="rId204" Type="http://schemas.openxmlformats.org/officeDocument/2006/relationships/customXml" Target="../ink/ink684.xml"/><Relationship Id="rId220" Type="http://schemas.openxmlformats.org/officeDocument/2006/relationships/customXml" Target="../ink/ink692.xml"/><Relationship Id="rId225" Type="http://schemas.openxmlformats.org/officeDocument/2006/relationships/image" Target="../media/image689.png"/><Relationship Id="rId241" Type="http://schemas.openxmlformats.org/officeDocument/2006/relationships/image" Target="../media/image696.png"/><Relationship Id="rId246" Type="http://schemas.openxmlformats.org/officeDocument/2006/relationships/customXml" Target="../ink/ink705.xml"/><Relationship Id="rId267" Type="http://schemas.openxmlformats.org/officeDocument/2006/relationships/image" Target="../media/image709.png"/><Relationship Id="rId15" Type="http://schemas.openxmlformats.org/officeDocument/2006/relationships/image" Target="../media/image584.png"/><Relationship Id="rId36" Type="http://schemas.openxmlformats.org/officeDocument/2006/relationships/customXml" Target="../ink/ink600.xml"/><Relationship Id="rId57" Type="http://schemas.openxmlformats.org/officeDocument/2006/relationships/image" Target="../media/image604.png"/><Relationship Id="rId106" Type="http://schemas.openxmlformats.org/officeDocument/2006/relationships/customXml" Target="../ink/ink635.xml"/><Relationship Id="rId127" Type="http://schemas.openxmlformats.org/officeDocument/2006/relationships/image" Target="../media/image640.png"/><Relationship Id="rId262" Type="http://schemas.openxmlformats.org/officeDocument/2006/relationships/customXml" Target="../ink/ink713.xml"/><Relationship Id="rId283" Type="http://schemas.openxmlformats.org/officeDocument/2006/relationships/image" Target="../media/image717.png"/><Relationship Id="rId10" Type="http://schemas.openxmlformats.org/officeDocument/2006/relationships/customXml" Target="../ink/ink587.xml"/><Relationship Id="rId31" Type="http://schemas.openxmlformats.org/officeDocument/2006/relationships/image" Target="../media/image592.png"/><Relationship Id="rId52" Type="http://schemas.openxmlformats.org/officeDocument/2006/relationships/customXml" Target="../ink/ink608.xml"/><Relationship Id="rId73" Type="http://schemas.openxmlformats.org/officeDocument/2006/relationships/image" Target="../media/image612.png"/><Relationship Id="rId78" Type="http://schemas.openxmlformats.org/officeDocument/2006/relationships/customXml" Target="../ink/ink621.xml"/><Relationship Id="rId94" Type="http://schemas.openxmlformats.org/officeDocument/2006/relationships/customXml" Target="../ink/ink629.xml"/><Relationship Id="rId99" Type="http://schemas.openxmlformats.org/officeDocument/2006/relationships/image" Target="../media/image626.png"/><Relationship Id="rId101" Type="http://schemas.openxmlformats.org/officeDocument/2006/relationships/image" Target="../media/image627.png"/><Relationship Id="rId122" Type="http://schemas.openxmlformats.org/officeDocument/2006/relationships/customXml" Target="../ink/ink643.xml"/><Relationship Id="rId143" Type="http://schemas.openxmlformats.org/officeDocument/2006/relationships/image" Target="../media/image648.png"/><Relationship Id="rId148" Type="http://schemas.openxmlformats.org/officeDocument/2006/relationships/customXml" Target="../ink/ink656.xml"/><Relationship Id="rId164" Type="http://schemas.openxmlformats.org/officeDocument/2006/relationships/customXml" Target="../ink/ink664.xml"/><Relationship Id="rId169" Type="http://schemas.openxmlformats.org/officeDocument/2006/relationships/image" Target="../media/image661.png"/><Relationship Id="rId185" Type="http://schemas.openxmlformats.org/officeDocument/2006/relationships/image" Target="../media/image669.png"/><Relationship Id="rId4" Type="http://schemas.openxmlformats.org/officeDocument/2006/relationships/customXml" Target="../ink/ink584.xml"/><Relationship Id="rId9" Type="http://schemas.openxmlformats.org/officeDocument/2006/relationships/image" Target="../media/image581.png"/><Relationship Id="rId180" Type="http://schemas.openxmlformats.org/officeDocument/2006/relationships/customXml" Target="../ink/ink672.xml"/><Relationship Id="rId210" Type="http://schemas.openxmlformats.org/officeDocument/2006/relationships/customXml" Target="../ink/ink687.xml"/><Relationship Id="rId215" Type="http://schemas.openxmlformats.org/officeDocument/2006/relationships/image" Target="../media/image684.png"/><Relationship Id="rId236" Type="http://schemas.openxmlformats.org/officeDocument/2006/relationships/customXml" Target="../ink/ink700.xml"/><Relationship Id="rId257" Type="http://schemas.openxmlformats.org/officeDocument/2006/relationships/image" Target="../media/image704.png"/><Relationship Id="rId278" Type="http://schemas.openxmlformats.org/officeDocument/2006/relationships/customXml" Target="../ink/ink721.xml"/><Relationship Id="rId26" Type="http://schemas.openxmlformats.org/officeDocument/2006/relationships/customXml" Target="../ink/ink595.xml"/><Relationship Id="rId231" Type="http://schemas.openxmlformats.org/officeDocument/2006/relationships/image" Target="../media/image167.png"/><Relationship Id="rId252" Type="http://schemas.openxmlformats.org/officeDocument/2006/relationships/customXml" Target="../ink/ink708.xml"/><Relationship Id="rId273" Type="http://schemas.openxmlformats.org/officeDocument/2006/relationships/image" Target="../media/image712.png"/><Relationship Id="rId47" Type="http://schemas.openxmlformats.org/officeDocument/2006/relationships/image" Target="../media/image599.png"/><Relationship Id="rId68" Type="http://schemas.openxmlformats.org/officeDocument/2006/relationships/customXml" Target="../ink/ink616.xml"/><Relationship Id="rId89" Type="http://schemas.openxmlformats.org/officeDocument/2006/relationships/image" Target="../media/image621.png"/><Relationship Id="rId112" Type="http://schemas.openxmlformats.org/officeDocument/2006/relationships/customXml" Target="../ink/ink638.xml"/><Relationship Id="rId133" Type="http://schemas.openxmlformats.org/officeDocument/2006/relationships/image" Target="../media/image643.png"/><Relationship Id="rId154" Type="http://schemas.openxmlformats.org/officeDocument/2006/relationships/customXml" Target="../ink/ink659.xml"/><Relationship Id="rId175" Type="http://schemas.openxmlformats.org/officeDocument/2006/relationships/image" Target="../media/image664.png"/><Relationship Id="rId196" Type="http://schemas.openxmlformats.org/officeDocument/2006/relationships/customXml" Target="../ink/ink680.xml"/><Relationship Id="rId200" Type="http://schemas.openxmlformats.org/officeDocument/2006/relationships/customXml" Target="../ink/ink682.xml"/><Relationship Id="rId16" Type="http://schemas.openxmlformats.org/officeDocument/2006/relationships/customXml" Target="../ink/ink590.xml"/><Relationship Id="rId221" Type="http://schemas.openxmlformats.org/officeDocument/2006/relationships/image" Target="../media/image687.png"/><Relationship Id="rId242" Type="http://schemas.openxmlformats.org/officeDocument/2006/relationships/customXml" Target="../ink/ink703.xml"/><Relationship Id="rId263" Type="http://schemas.openxmlformats.org/officeDocument/2006/relationships/image" Target="../media/image707.png"/><Relationship Id="rId37" Type="http://schemas.openxmlformats.org/officeDocument/2006/relationships/image" Target="../media/image595.png"/><Relationship Id="rId58" Type="http://schemas.openxmlformats.org/officeDocument/2006/relationships/customXml" Target="../ink/ink611.xml"/><Relationship Id="rId79" Type="http://schemas.openxmlformats.org/officeDocument/2006/relationships/image" Target="../media/image616.png"/><Relationship Id="rId102" Type="http://schemas.openxmlformats.org/officeDocument/2006/relationships/customXml" Target="../ink/ink633.xml"/><Relationship Id="rId123" Type="http://schemas.openxmlformats.org/officeDocument/2006/relationships/image" Target="../media/image638.png"/><Relationship Id="rId144" Type="http://schemas.openxmlformats.org/officeDocument/2006/relationships/customXml" Target="../ink/ink654.xml"/><Relationship Id="rId90" Type="http://schemas.openxmlformats.org/officeDocument/2006/relationships/customXml" Target="../ink/ink627.xml"/><Relationship Id="rId165" Type="http://schemas.openxmlformats.org/officeDocument/2006/relationships/image" Target="../media/image659.png"/><Relationship Id="rId186" Type="http://schemas.openxmlformats.org/officeDocument/2006/relationships/customXml" Target="../ink/ink675.xml"/><Relationship Id="rId211" Type="http://schemas.openxmlformats.org/officeDocument/2006/relationships/image" Target="../media/image682.png"/><Relationship Id="rId232" Type="http://schemas.openxmlformats.org/officeDocument/2006/relationships/customXml" Target="../ink/ink698.xml"/><Relationship Id="rId253" Type="http://schemas.openxmlformats.org/officeDocument/2006/relationships/image" Target="../media/image702.png"/><Relationship Id="rId274" Type="http://schemas.openxmlformats.org/officeDocument/2006/relationships/customXml" Target="../ink/ink719.xml"/><Relationship Id="rId27" Type="http://schemas.openxmlformats.org/officeDocument/2006/relationships/image" Target="../media/image590.png"/><Relationship Id="rId48" Type="http://schemas.openxmlformats.org/officeDocument/2006/relationships/customXml" Target="../ink/ink606.xml"/><Relationship Id="rId69" Type="http://schemas.openxmlformats.org/officeDocument/2006/relationships/image" Target="../media/image610.png"/><Relationship Id="rId113" Type="http://schemas.openxmlformats.org/officeDocument/2006/relationships/image" Target="../media/image633.png"/><Relationship Id="rId134" Type="http://schemas.openxmlformats.org/officeDocument/2006/relationships/customXml" Target="../ink/ink649.xml"/><Relationship Id="rId80" Type="http://schemas.openxmlformats.org/officeDocument/2006/relationships/customXml" Target="../ink/ink622.xml"/><Relationship Id="rId155" Type="http://schemas.openxmlformats.org/officeDocument/2006/relationships/image" Target="../media/image654.png"/><Relationship Id="rId176" Type="http://schemas.openxmlformats.org/officeDocument/2006/relationships/customXml" Target="../ink/ink670.xml"/><Relationship Id="rId197" Type="http://schemas.openxmlformats.org/officeDocument/2006/relationships/image" Target="../media/image675.png"/><Relationship Id="rId201" Type="http://schemas.openxmlformats.org/officeDocument/2006/relationships/image" Target="../media/image677.png"/><Relationship Id="rId222" Type="http://schemas.openxmlformats.org/officeDocument/2006/relationships/customXml" Target="../ink/ink693.xml"/><Relationship Id="rId243" Type="http://schemas.openxmlformats.org/officeDocument/2006/relationships/image" Target="../media/image697.png"/><Relationship Id="rId264" Type="http://schemas.openxmlformats.org/officeDocument/2006/relationships/customXml" Target="../ink/ink714.xml"/><Relationship Id="rId17" Type="http://schemas.openxmlformats.org/officeDocument/2006/relationships/image" Target="../media/image585.png"/><Relationship Id="rId38" Type="http://schemas.openxmlformats.org/officeDocument/2006/relationships/customXml" Target="../ink/ink601.xml"/><Relationship Id="rId59" Type="http://schemas.openxmlformats.org/officeDocument/2006/relationships/image" Target="../media/image605.png"/><Relationship Id="rId103" Type="http://schemas.openxmlformats.org/officeDocument/2006/relationships/image" Target="../media/image628.png"/><Relationship Id="rId124" Type="http://schemas.openxmlformats.org/officeDocument/2006/relationships/customXml" Target="../ink/ink644.xml"/><Relationship Id="rId70" Type="http://schemas.openxmlformats.org/officeDocument/2006/relationships/customXml" Target="../ink/ink617.xml"/><Relationship Id="rId91" Type="http://schemas.openxmlformats.org/officeDocument/2006/relationships/image" Target="../media/image622.png"/><Relationship Id="rId145" Type="http://schemas.openxmlformats.org/officeDocument/2006/relationships/image" Target="../media/image649.png"/><Relationship Id="rId166" Type="http://schemas.openxmlformats.org/officeDocument/2006/relationships/customXml" Target="../ink/ink665.xml"/><Relationship Id="rId187" Type="http://schemas.openxmlformats.org/officeDocument/2006/relationships/image" Target="../media/image670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688.xml"/><Relationship Id="rId233" Type="http://schemas.openxmlformats.org/officeDocument/2006/relationships/image" Target="../media/image692.png"/><Relationship Id="rId254" Type="http://schemas.openxmlformats.org/officeDocument/2006/relationships/customXml" Target="../ink/ink709.xml"/><Relationship Id="rId28" Type="http://schemas.openxmlformats.org/officeDocument/2006/relationships/customXml" Target="../ink/ink596.xml"/><Relationship Id="rId49" Type="http://schemas.openxmlformats.org/officeDocument/2006/relationships/image" Target="../media/image600.png"/><Relationship Id="rId114" Type="http://schemas.openxmlformats.org/officeDocument/2006/relationships/customXml" Target="../ink/ink639.xml"/><Relationship Id="rId275" Type="http://schemas.openxmlformats.org/officeDocument/2006/relationships/image" Target="../media/image713.png"/><Relationship Id="rId60" Type="http://schemas.openxmlformats.org/officeDocument/2006/relationships/customXml" Target="../ink/ink612.xml"/><Relationship Id="rId81" Type="http://schemas.openxmlformats.org/officeDocument/2006/relationships/image" Target="../media/image617.png"/><Relationship Id="rId135" Type="http://schemas.openxmlformats.org/officeDocument/2006/relationships/image" Target="../media/image644.png"/><Relationship Id="rId156" Type="http://schemas.openxmlformats.org/officeDocument/2006/relationships/customXml" Target="../ink/ink660.xml"/><Relationship Id="rId177" Type="http://schemas.openxmlformats.org/officeDocument/2006/relationships/image" Target="../media/image665.png"/><Relationship Id="rId198" Type="http://schemas.openxmlformats.org/officeDocument/2006/relationships/customXml" Target="../ink/ink681.xml"/><Relationship Id="rId202" Type="http://schemas.openxmlformats.org/officeDocument/2006/relationships/customXml" Target="../ink/ink683.xml"/><Relationship Id="rId223" Type="http://schemas.openxmlformats.org/officeDocument/2006/relationships/image" Target="../media/image688.png"/><Relationship Id="rId244" Type="http://schemas.openxmlformats.org/officeDocument/2006/relationships/customXml" Target="../ink/ink70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776.png"/><Relationship Id="rId299" Type="http://schemas.openxmlformats.org/officeDocument/2006/relationships/customXml" Target="../ink/ink868.xml"/><Relationship Id="rId21" Type="http://schemas.openxmlformats.org/officeDocument/2006/relationships/image" Target="../media/image728.png"/><Relationship Id="rId63" Type="http://schemas.openxmlformats.org/officeDocument/2006/relationships/image" Target="../media/image749.png"/><Relationship Id="rId159" Type="http://schemas.openxmlformats.org/officeDocument/2006/relationships/image" Target="../media/image797.png"/><Relationship Id="rId324" Type="http://schemas.openxmlformats.org/officeDocument/2006/relationships/image" Target="../media/image877.png"/><Relationship Id="rId366" Type="http://schemas.openxmlformats.org/officeDocument/2006/relationships/customXml" Target="../ink/ink902.xml"/><Relationship Id="rId170" Type="http://schemas.openxmlformats.org/officeDocument/2006/relationships/customXml" Target="../ink/ink803.xml"/><Relationship Id="rId226" Type="http://schemas.openxmlformats.org/officeDocument/2006/relationships/customXml" Target="../ink/ink831.xml"/><Relationship Id="rId268" Type="http://schemas.openxmlformats.org/officeDocument/2006/relationships/customXml" Target="../ink/ink852.xml"/><Relationship Id="rId32" Type="http://schemas.openxmlformats.org/officeDocument/2006/relationships/customXml" Target="../ink/ink734.xml"/><Relationship Id="rId74" Type="http://schemas.openxmlformats.org/officeDocument/2006/relationships/customXml" Target="../ink/ink755.xml"/><Relationship Id="rId128" Type="http://schemas.openxmlformats.org/officeDocument/2006/relationships/customXml" Target="../ink/ink782.xml"/><Relationship Id="rId335" Type="http://schemas.openxmlformats.org/officeDocument/2006/relationships/image" Target="../media/image882.png"/><Relationship Id="rId377" Type="http://schemas.openxmlformats.org/officeDocument/2006/relationships/image" Target="../media/image903.png"/><Relationship Id="rId5" Type="http://schemas.openxmlformats.org/officeDocument/2006/relationships/image" Target="../media/image1.wmf"/><Relationship Id="rId181" Type="http://schemas.openxmlformats.org/officeDocument/2006/relationships/image" Target="../media/image808.png"/><Relationship Id="rId237" Type="http://schemas.openxmlformats.org/officeDocument/2006/relationships/image" Target="../media/image834.png"/><Relationship Id="rId402" Type="http://schemas.openxmlformats.org/officeDocument/2006/relationships/customXml" Target="../ink/ink920.xml"/><Relationship Id="rId258" Type="http://schemas.openxmlformats.org/officeDocument/2006/relationships/customXml" Target="../ink/ink847.xml"/><Relationship Id="rId279" Type="http://schemas.openxmlformats.org/officeDocument/2006/relationships/image" Target="../media/image855.png"/><Relationship Id="rId22" Type="http://schemas.openxmlformats.org/officeDocument/2006/relationships/customXml" Target="../ink/ink729.xml"/><Relationship Id="rId43" Type="http://schemas.openxmlformats.org/officeDocument/2006/relationships/image" Target="../media/image739.png"/><Relationship Id="rId64" Type="http://schemas.openxmlformats.org/officeDocument/2006/relationships/customXml" Target="../ink/ink750.xml"/><Relationship Id="rId118" Type="http://schemas.openxmlformats.org/officeDocument/2006/relationships/customXml" Target="../ink/ink777.xml"/><Relationship Id="rId139" Type="http://schemas.openxmlformats.org/officeDocument/2006/relationships/image" Target="../media/image787.png"/><Relationship Id="rId290" Type="http://schemas.openxmlformats.org/officeDocument/2006/relationships/image" Target="../media/image860.png"/><Relationship Id="rId304" Type="http://schemas.openxmlformats.org/officeDocument/2006/relationships/image" Target="../media/image867.png"/><Relationship Id="rId325" Type="http://schemas.openxmlformats.org/officeDocument/2006/relationships/customXml" Target="../ink/ink881.xml"/><Relationship Id="rId346" Type="http://schemas.openxmlformats.org/officeDocument/2006/relationships/customXml" Target="../ink/ink892.xml"/><Relationship Id="rId367" Type="http://schemas.openxmlformats.org/officeDocument/2006/relationships/image" Target="../media/image898.png"/><Relationship Id="rId388" Type="http://schemas.openxmlformats.org/officeDocument/2006/relationships/customXml" Target="../ink/ink913.xml"/><Relationship Id="rId85" Type="http://schemas.openxmlformats.org/officeDocument/2006/relationships/image" Target="../media/image760.png"/><Relationship Id="rId150" Type="http://schemas.openxmlformats.org/officeDocument/2006/relationships/customXml" Target="../ink/ink793.xml"/><Relationship Id="rId171" Type="http://schemas.openxmlformats.org/officeDocument/2006/relationships/image" Target="../media/image803.png"/><Relationship Id="rId192" Type="http://schemas.openxmlformats.org/officeDocument/2006/relationships/customXml" Target="../ink/ink814.xml"/><Relationship Id="rId206" Type="http://schemas.openxmlformats.org/officeDocument/2006/relationships/customXml" Target="../ink/ink821.xml"/><Relationship Id="rId227" Type="http://schemas.openxmlformats.org/officeDocument/2006/relationships/image" Target="../media/image829.png"/><Relationship Id="rId413" Type="http://schemas.openxmlformats.org/officeDocument/2006/relationships/customXml" Target="../ink/ink926.xml"/><Relationship Id="rId248" Type="http://schemas.openxmlformats.org/officeDocument/2006/relationships/customXml" Target="../ink/ink842.xml"/><Relationship Id="rId269" Type="http://schemas.openxmlformats.org/officeDocument/2006/relationships/image" Target="../media/image850.png"/><Relationship Id="rId12" Type="http://schemas.openxmlformats.org/officeDocument/2006/relationships/customXml" Target="../ink/ink724.xml"/><Relationship Id="rId33" Type="http://schemas.openxmlformats.org/officeDocument/2006/relationships/image" Target="../media/image734.png"/><Relationship Id="rId108" Type="http://schemas.openxmlformats.org/officeDocument/2006/relationships/customXml" Target="../ink/ink772.xml"/><Relationship Id="rId129" Type="http://schemas.openxmlformats.org/officeDocument/2006/relationships/image" Target="../media/image782.png"/><Relationship Id="rId280" Type="http://schemas.openxmlformats.org/officeDocument/2006/relationships/customXml" Target="../ink/ink858.xml"/><Relationship Id="rId315" Type="http://schemas.openxmlformats.org/officeDocument/2006/relationships/customXml" Target="../ink/ink876.xml"/><Relationship Id="rId336" Type="http://schemas.openxmlformats.org/officeDocument/2006/relationships/customXml" Target="../ink/ink887.xml"/><Relationship Id="rId357" Type="http://schemas.openxmlformats.org/officeDocument/2006/relationships/image" Target="../media/image893.png"/><Relationship Id="rId54" Type="http://schemas.openxmlformats.org/officeDocument/2006/relationships/customXml" Target="../ink/ink745.xml"/><Relationship Id="rId75" Type="http://schemas.openxmlformats.org/officeDocument/2006/relationships/image" Target="../media/image755.png"/><Relationship Id="rId96" Type="http://schemas.openxmlformats.org/officeDocument/2006/relationships/customXml" Target="../ink/ink766.xml"/><Relationship Id="rId140" Type="http://schemas.openxmlformats.org/officeDocument/2006/relationships/customXml" Target="../ink/ink788.xml"/><Relationship Id="rId161" Type="http://schemas.openxmlformats.org/officeDocument/2006/relationships/image" Target="../media/image798.png"/><Relationship Id="rId182" Type="http://schemas.openxmlformats.org/officeDocument/2006/relationships/customXml" Target="../ink/ink809.xml"/><Relationship Id="rId217" Type="http://schemas.openxmlformats.org/officeDocument/2006/relationships/image" Target="../media/image824.png"/><Relationship Id="rId378" Type="http://schemas.openxmlformats.org/officeDocument/2006/relationships/customXml" Target="../ink/ink908.xml"/><Relationship Id="rId399" Type="http://schemas.openxmlformats.org/officeDocument/2006/relationships/image" Target="../media/image913.png"/><Relationship Id="rId403" Type="http://schemas.openxmlformats.org/officeDocument/2006/relationships/image" Target="../media/image915.png"/><Relationship Id="rId6" Type="http://schemas.openxmlformats.org/officeDocument/2006/relationships/image" Target="../media/image2.emf"/><Relationship Id="rId238" Type="http://schemas.openxmlformats.org/officeDocument/2006/relationships/customXml" Target="../ink/ink837.xml"/><Relationship Id="rId259" Type="http://schemas.openxmlformats.org/officeDocument/2006/relationships/image" Target="../media/image845.png"/><Relationship Id="rId23" Type="http://schemas.openxmlformats.org/officeDocument/2006/relationships/image" Target="../media/image729.png"/><Relationship Id="rId119" Type="http://schemas.openxmlformats.org/officeDocument/2006/relationships/image" Target="../media/image777.png"/><Relationship Id="rId270" Type="http://schemas.openxmlformats.org/officeDocument/2006/relationships/customXml" Target="../ink/ink853.xml"/><Relationship Id="rId291" Type="http://schemas.openxmlformats.org/officeDocument/2006/relationships/customXml" Target="../ink/ink864.xml"/><Relationship Id="rId305" Type="http://schemas.openxmlformats.org/officeDocument/2006/relationships/customXml" Target="../ink/ink871.xml"/><Relationship Id="rId326" Type="http://schemas.openxmlformats.org/officeDocument/2006/relationships/image" Target="../media/image878.png"/><Relationship Id="rId347" Type="http://schemas.openxmlformats.org/officeDocument/2006/relationships/image" Target="../media/image888.png"/><Relationship Id="rId44" Type="http://schemas.openxmlformats.org/officeDocument/2006/relationships/customXml" Target="../ink/ink740.xml"/><Relationship Id="rId65" Type="http://schemas.openxmlformats.org/officeDocument/2006/relationships/image" Target="../media/image750.png"/><Relationship Id="rId86" Type="http://schemas.openxmlformats.org/officeDocument/2006/relationships/customXml" Target="../ink/ink761.xml"/><Relationship Id="rId130" Type="http://schemas.openxmlformats.org/officeDocument/2006/relationships/customXml" Target="../ink/ink783.xml"/><Relationship Id="rId151" Type="http://schemas.openxmlformats.org/officeDocument/2006/relationships/image" Target="../media/image793.png"/><Relationship Id="rId368" Type="http://schemas.openxmlformats.org/officeDocument/2006/relationships/customXml" Target="../ink/ink903.xml"/><Relationship Id="rId389" Type="http://schemas.openxmlformats.org/officeDocument/2006/relationships/image" Target="../media/image167.png"/><Relationship Id="rId172" Type="http://schemas.openxmlformats.org/officeDocument/2006/relationships/customXml" Target="../ink/ink804.xml"/><Relationship Id="rId193" Type="http://schemas.openxmlformats.org/officeDocument/2006/relationships/image" Target="../media/image814.png"/><Relationship Id="rId207" Type="http://schemas.openxmlformats.org/officeDocument/2006/relationships/image" Target="../media/image820.png"/><Relationship Id="rId228" Type="http://schemas.openxmlformats.org/officeDocument/2006/relationships/customXml" Target="../ink/ink832.xml"/><Relationship Id="rId249" Type="http://schemas.openxmlformats.org/officeDocument/2006/relationships/image" Target="../media/image840.png"/><Relationship Id="rId414" Type="http://schemas.openxmlformats.org/officeDocument/2006/relationships/image" Target="../media/image920.png"/><Relationship Id="rId13" Type="http://schemas.openxmlformats.org/officeDocument/2006/relationships/image" Target="../media/image724.png"/><Relationship Id="rId109" Type="http://schemas.openxmlformats.org/officeDocument/2006/relationships/image" Target="../media/image772.png"/><Relationship Id="rId260" Type="http://schemas.openxmlformats.org/officeDocument/2006/relationships/customXml" Target="../ink/ink848.xml"/><Relationship Id="rId281" Type="http://schemas.openxmlformats.org/officeDocument/2006/relationships/image" Target="../media/image856.png"/><Relationship Id="rId316" Type="http://schemas.openxmlformats.org/officeDocument/2006/relationships/image" Target="../media/image873.png"/><Relationship Id="rId337" Type="http://schemas.openxmlformats.org/officeDocument/2006/relationships/image" Target="../media/image883.png"/><Relationship Id="rId34" Type="http://schemas.openxmlformats.org/officeDocument/2006/relationships/customXml" Target="../ink/ink735.xml"/><Relationship Id="rId55" Type="http://schemas.openxmlformats.org/officeDocument/2006/relationships/image" Target="../media/image745.png"/><Relationship Id="rId76" Type="http://schemas.openxmlformats.org/officeDocument/2006/relationships/customXml" Target="../ink/ink756.xml"/><Relationship Id="rId97" Type="http://schemas.openxmlformats.org/officeDocument/2006/relationships/image" Target="../media/image766.png"/><Relationship Id="rId120" Type="http://schemas.openxmlformats.org/officeDocument/2006/relationships/customXml" Target="../ink/ink778.xml"/><Relationship Id="rId141" Type="http://schemas.openxmlformats.org/officeDocument/2006/relationships/image" Target="../media/image788.png"/><Relationship Id="rId358" Type="http://schemas.openxmlformats.org/officeDocument/2006/relationships/customXml" Target="../ink/ink898.xml"/><Relationship Id="rId379" Type="http://schemas.openxmlformats.org/officeDocument/2006/relationships/image" Target="../media/image904.png"/><Relationship Id="rId7" Type="http://schemas.openxmlformats.org/officeDocument/2006/relationships/image" Target="../media/image3.emf"/><Relationship Id="rId162" Type="http://schemas.openxmlformats.org/officeDocument/2006/relationships/customXml" Target="../ink/ink799.xml"/><Relationship Id="rId183" Type="http://schemas.openxmlformats.org/officeDocument/2006/relationships/image" Target="../media/image809.png"/><Relationship Id="rId218" Type="http://schemas.openxmlformats.org/officeDocument/2006/relationships/customXml" Target="../ink/ink827.xml"/><Relationship Id="rId239" Type="http://schemas.openxmlformats.org/officeDocument/2006/relationships/image" Target="../media/image835.png"/><Relationship Id="rId390" Type="http://schemas.openxmlformats.org/officeDocument/2006/relationships/customXml" Target="../ink/ink914.xml"/><Relationship Id="rId404" Type="http://schemas.openxmlformats.org/officeDocument/2006/relationships/customXml" Target="../ink/ink921.xml"/><Relationship Id="rId250" Type="http://schemas.openxmlformats.org/officeDocument/2006/relationships/customXml" Target="../ink/ink843.xml"/><Relationship Id="rId271" Type="http://schemas.openxmlformats.org/officeDocument/2006/relationships/image" Target="../media/image851.png"/><Relationship Id="rId292" Type="http://schemas.openxmlformats.org/officeDocument/2006/relationships/image" Target="../media/image861.png"/><Relationship Id="rId306" Type="http://schemas.openxmlformats.org/officeDocument/2006/relationships/image" Target="../media/image868.png"/><Relationship Id="rId24" Type="http://schemas.openxmlformats.org/officeDocument/2006/relationships/customXml" Target="../ink/ink730.xml"/><Relationship Id="rId45" Type="http://schemas.openxmlformats.org/officeDocument/2006/relationships/image" Target="../media/image740.png"/><Relationship Id="rId66" Type="http://schemas.openxmlformats.org/officeDocument/2006/relationships/customXml" Target="../ink/ink751.xml"/><Relationship Id="rId87" Type="http://schemas.openxmlformats.org/officeDocument/2006/relationships/image" Target="../media/image761.png"/><Relationship Id="rId110" Type="http://schemas.openxmlformats.org/officeDocument/2006/relationships/customXml" Target="../ink/ink773.xml"/><Relationship Id="rId131" Type="http://schemas.openxmlformats.org/officeDocument/2006/relationships/image" Target="../media/image783.png"/><Relationship Id="rId327" Type="http://schemas.openxmlformats.org/officeDocument/2006/relationships/customXml" Target="../ink/ink882.xml"/><Relationship Id="rId348" Type="http://schemas.openxmlformats.org/officeDocument/2006/relationships/customXml" Target="../ink/ink893.xml"/><Relationship Id="rId369" Type="http://schemas.openxmlformats.org/officeDocument/2006/relationships/image" Target="../media/image899.png"/><Relationship Id="rId152" Type="http://schemas.openxmlformats.org/officeDocument/2006/relationships/customXml" Target="../ink/ink794.xml"/><Relationship Id="rId173" Type="http://schemas.openxmlformats.org/officeDocument/2006/relationships/image" Target="../media/image804.png"/><Relationship Id="rId194" Type="http://schemas.openxmlformats.org/officeDocument/2006/relationships/customXml" Target="../ink/ink815.xml"/><Relationship Id="rId208" Type="http://schemas.openxmlformats.org/officeDocument/2006/relationships/customXml" Target="../ink/ink822.xml"/><Relationship Id="rId229" Type="http://schemas.openxmlformats.org/officeDocument/2006/relationships/image" Target="../media/image830.png"/><Relationship Id="rId380" Type="http://schemas.openxmlformats.org/officeDocument/2006/relationships/customXml" Target="../ink/ink909.xml"/><Relationship Id="rId415" Type="http://schemas.openxmlformats.org/officeDocument/2006/relationships/customXml" Target="../ink/ink927.xml"/><Relationship Id="rId240" Type="http://schemas.openxmlformats.org/officeDocument/2006/relationships/customXml" Target="../ink/ink838.xml"/><Relationship Id="rId261" Type="http://schemas.openxmlformats.org/officeDocument/2006/relationships/image" Target="../media/image846.png"/><Relationship Id="rId14" Type="http://schemas.openxmlformats.org/officeDocument/2006/relationships/customXml" Target="../ink/ink725.xml"/><Relationship Id="rId35" Type="http://schemas.openxmlformats.org/officeDocument/2006/relationships/image" Target="../media/image735.png"/><Relationship Id="rId56" Type="http://schemas.openxmlformats.org/officeDocument/2006/relationships/customXml" Target="../ink/ink746.xml"/><Relationship Id="rId77" Type="http://schemas.openxmlformats.org/officeDocument/2006/relationships/image" Target="../media/image756.png"/><Relationship Id="rId100" Type="http://schemas.openxmlformats.org/officeDocument/2006/relationships/customXml" Target="../ink/ink768.xml"/><Relationship Id="rId282" Type="http://schemas.openxmlformats.org/officeDocument/2006/relationships/customXml" Target="../ink/ink859.xml"/><Relationship Id="rId317" Type="http://schemas.openxmlformats.org/officeDocument/2006/relationships/customXml" Target="../ink/ink877.xml"/><Relationship Id="rId338" Type="http://schemas.openxmlformats.org/officeDocument/2006/relationships/customXml" Target="../ink/ink888.xml"/><Relationship Id="rId359" Type="http://schemas.openxmlformats.org/officeDocument/2006/relationships/image" Target="../media/image894.png"/><Relationship Id="rId8" Type="http://schemas.openxmlformats.org/officeDocument/2006/relationships/image" Target="../media/image4.emf"/><Relationship Id="rId98" Type="http://schemas.openxmlformats.org/officeDocument/2006/relationships/customXml" Target="../ink/ink767.xml"/><Relationship Id="rId121" Type="http://schemas.openxmlformats.org/officeDocument/2006/relationships/image" Target="../media/image778.png"/><Relationship Id="rId142" Type="http://schemas.openxmlformats.org/officeDocument/2006/relationships/customXml" Target="../ink/ink789.xml"/><Relationship Id="rId163" Type="http://schemas.openxmlformats.org/officeDocument/2006/relationships/image" Target="../media/image799.png"/><Relationship Id="rId184" Type="http://schemas.openxmlformats.org/officeDocument/2006/relationships/customXml" Target="../ink/ink810.xml"/><Relationship Id="rId219" Type="http://schemas.openxmlformats.org/officeDocument/2006/relationships/image" Target="../media/image825.png"/><Relationship Id="rId370" Type="http://schemas.openxmlformats.org/officeDocument/2006/relationships/customXml" Target="../ink/ink904.xml"/><Relationship Id="rId391" Type="http://schemas.openxmlformats.org/officeDocument/2006/relationships/image" Target="../media/image909.png"/><Relationship Id="rId405" Type="http://schemas.openxmlformats.org/officeDocument/2006/relationships/customXml" Target="../ink/ink922.xml"/><Relationship Id="rId230" Type="http://schemas.openxmlformats.org/officeDocument/2006/relationships/customXml" Target="../ink/ink833.xml"/><Relationship Id="rId251" Type="http://schemas.openxmlformats.org/officeDocument/2006/relationships/image" Target="../media/image841.png"/><Relationship Id="rId25" Type="http://schemas.openxmlformats.org/officeDocument/2006/relationships/image" Target="../media/image730.png"/><Relationship Id="rId46" Type="http://schemas.openxmlformats.org/officeDocument/2006/relationships/customXml" Target="../ink/ink741.xml"/><Relationship Id="rId67" Type="http://schemas.openxmlformats.org/officeDocument/2006/relationships/image" Target="../media/image751.png"/><Relationship Id="rId272" Type="http://schemas.openxmlformats.org/officeDocument/2006/relationships/customXml" Target="../ink/ink854.xml"/><Relationship Id="rId293" Type="http://schemas.openxmlformats.org/officeDocument/2006/relationships/customXml" Target="../ink/ink865.xml"/><Relationship Id="rId307" Type="http://schemas.openxmlformats.org/officeDocument/2006/relationships/customXml" Target="../ink/ink872.xml"/><Relationship Id="rId328" Type="http://schemas.openxmlformats.org/officeDocument/2006/relationships/image" Target="../media/image879.png"/><Relationship Id="rId349" Type="http://schemas.openxmlformats.org/officeDocument/2006/relationships/image" Target="../media/image889.png"/><Relationship Id="rId88" Type="http://schemas.openxmlformats.org/officeDocument/2006/relationships/customXml" Target="../ink/ink762.xml"/><Relationship Id="rId111" Type="http://schemas.openxmlformats.org/officeDocument/2006/relationships/image" Target="../media/image773.png"/><Relationship Id="rId132" Type="http://schemas.openxmlformats.org/officeDocument/2006/relationships/customXml" Target="../ink/ink784.xml"/><Relationship Id="rId153" Type="http://schemas.openxmlformats.org/officeDocument/2006/relationships/image" Target="../media/image794.png"/><Relationship Id="rId174" Type="http://schemas.openxmlformats.org/officeDocument/2006/relationships/customXml" Target="../ink/ink805.xml"/><Relationship Id="rId195" Type="http://schemas.openxmlformats.org/officeDocument/2006/relationships/image" Target="../media/image815.png"/><Relationship Id="rId209" Type="http://schemas.openxmlformats.org/officeDocument/2006/relationships/image" Target="../media/image821.png"/><Relationship Id="rId360" Type="http://schemas.openxmlformats.org/officeDocument/2006/relationships/customXml" Target="../ink/ink899.xml"/><Relationship Id="rId381" Type="http://schemas.openxmlformats.org/officeDocument/2006/relationships/image" Target="../media/image905.png"/><Relationship Id="rId416" Type="http://schemas.openxmlformats.org/officeDocument/2006/relationships/image" Target="../media/image921.png"/><Relationship Id="rId220" Type="http://schemas.openxmlformats.org/officeDocument/2006/relationships/customXml" Target="../ink/ink828.xml"/><Relationship Id="rId241" Type="http://schemas.openxmlformats.org/officeDocument/2006/relationships/image" Target="../media/image836.png"/><Relationship Id="rId15" Type="http://schemas.openxmlformats.org/officeDocument/2006/relationships/image" Target="../media/image725.png"/><Relationship Id="rId36" Type="http://schemas.openxmlformats.org/officeDocument/2006/relationships/customXml" Target="../ink/ink736.xml"/><Relationship Id="rId57" Type="http://schemas.openxmlformats.org/officeDocument/2006/relationships/image" Target="../media/image746.png"/><Relationship Id="rId262" Type="http://schemas.openxmlformats.org/officeDocument/2006/relationships/customXml" Target="../ink/ink849.xml"/><Relationship Id="rId283" Type="http://schemas.openxmlformats.org/officeDocument/2006/relationships/image" Target="../media/image857.png"/><Relationship Id="rId318" Type="http://schemas.openxmlformats.org/officeDocument/2006/relationships/image" Target="../media/image874.png"/><Relationship Id="rId339" Type="http://schemas.openxmlformats.org/officeDocument/2006/relationships/image" Target="../media/image884.png"/><Relationship Id="rId78" Type="http://schemas.openxmlformats.org/officeDocument/2006/relationships/customXml" Target="../ink/ink757.xml"/><Relationship Id="rId99" Type="http://schemas.openxmlformats.org/officeDocument/2006/relationships/image" Target="../media/image767.png"/><Relationship Id="rId101" Type="http://schemas.openxmlformats.org/officeDocument/2006/relationships/image" Target="../media/image768.png"/><Relationship Id="rId122" Type="http://schemas.openxmlformats.org/officeDocument/2006/relationships/customXml" Target="../ink/ink779.xml"/><Relationship Id="rId143" Type="http://schemas.openxmlformats.org/officeDocument/2006/relationships/image" Target="../media/image789.png"/><Relationship Id="rId164" Type="http://schemas.openxmlformats.org/officeDocument/2006/relationships/customXml" Target="../ink/ink800.xml"/><Relationship Id="rId185" Type="http://schemas.openxmlformats.org/officeDocument/2006/relationships/image" Target="../media/image810.png"/><Relationship Id="rId350" Type="http://schemas.openxmlformats.org/officeDocument/2006/relationships/customXml" Target="../ink/ink894.xml"/><Relationship Id="rId371" Type="http://schemas.openxmlformats.org/officeDocument/2006/relationships/image" Target="../media/image900.png"/><Relationship Id="rId406" Type="http://schemas.openxmlformats.org/officeDocument/2006/relationships/image" Target="../media/image916.png"/><Relationship Id="rId9" Type="http://schemas.openxmlformats.org/officeDocument/2006/relationships/oleObject" Target="../embeddings/oleObject2.bin"/><Relationship Id="rId210" Type="http://schemas.openxmlformats.org/officeDocument/2006/relationships/customXml" Target="../ink/ink823.xml"/><Relationship Id="rId392" Type="http://schemas.openxmlformats.org/officeDocument/2006/relationships/customXml" Target="../ink/ink915.xml"/><Relationship Id="rId26" Type="http://schemas.openxmlformats.org/officeDocument/2006/relationships/customXml" Target="../ink/ink731.xml"/><Relationship Id="rId231" Type="http://schemas.openxmlformats.org/officeDocument/2006/relationships/image" Target="../media/image831.png"/><Relationship Id="rId252" Type="http://schemas.openxmlformats.org/officeDocument/2006/relationships/customXml" Target="../ink/ink844.xml"/><Relationship Id="rId273" Type="http://schemas.openxmlformats.org/officeDocument/2006/relationships/image" Target="../media/image852.png"/><Relationship Id="rId294" Type="http://schemas.openxmlformats.org/officeDocument/2006/relationships/image" Target="../media/image862.png"/><Relationship Id="rId308" Type="http://schemas.openxmlformats.org/officeDocument/2006/relationships/image" Target="../media/image869.png"/><Relationship Id="rId329" Type="http://schemas.openxmlformats.org/officeDocument/2006/relationships/customXml" Target="../ink/ink883.xml"/><Relationship Id="rId47" Type="http://schemas.openxmlformats.org/officeDocument/2006/relationships/image" Target="../media/image741.png"/><Relationship Id="rId68" Type="http://schemas.openxmlformats.org/officeDocument/2006/relationships/customXml" Target="../ink/ink752.xml"/><Relationship Id="rId89" Type="http://schemas.openxmlformats.org/officeDocument/2006/relationships/image" Target="../media/image762.png"/><Relationship Id="rId112" Type="http://schemas.openxmlformats.org/officeDocument/2006/relationships/customXml" Target="../ink/ink774.xml"/><Relationship Id="rId133" Type="http://schemas.openxmlformats.org/officeDocument/2006/relationships/image" Target="../media/image784.png"/><Relationship Id="rId154" Type="http://schemas.openxmlformats.org/officeDocument/2006/relationships/customXml" Target="../ink/ink795.xml"/><Relationship Id="rId175" Type="http://schemas.openxmlformats.org/officeDocument/2006/relationships/image" Target="../media/image805.png"/><Relationship Id="rId340" Type="http://schemas.openxmlformats.org/officeDocument/2006/relationships/customXml" Target="../ink/ink889.xml"/><Relationship Id="rId361" Type="http://schemas.openxmlformats.org/officeDocument/2006/relationships/image" Target="../media/image895.png"/><Relationship Id="rId196" Type="http://schemas.openxmlformats.org/officeDocument/2006/relationships/customXml" Target="../ink/ink816.xml"/><Relationship Id="rId200" Type="http://schemas.openxmlformats.org/officeDocument/2006/relationships/customXml" Target="../ink/ink818.xml"/><Relationship Id="rId382" Type="http://schemas.openxmlformats.org/officeDocument/2006/relationships/customXml" Target="../ink/ink910.xml"/><Relationship Id="rId417" Type="http://schemas.openxmlformats.org/officeDocument/2006/relationships/customXml" Target="../ink/ink928.xml"/><Relationship Id="rId16" Type="http://schemas.openxmlformats.org/officeDocument/2006/relationships/customXml" Target="../ink/ink726.xml"/><Relationship Id="rId221" Type="http://schemas.openxmlformats.org/officeDocument/2006/relationships/image" Target="../media/image826.png"/><Relationship Id="rId242" Type="http://schemas.openxmlformats.org/officeDocument/2006/relationships/customXml" Target="../ink/ink839.xml"/><Relationship Id="rId263" Type="http://schemas.openxmlformats.org/officeDocument/2006/relationships/image" Target="../media/image847.png"/><Relationship Id="rId284" Type="http://schemas.openxmlformats.org/officeDocument/2006/relationships/customXml" Target="../ink/ink860.xml"/><Relationship Id="rId319" Type="http://schemas.openxmlformats.org/officeDocument/2006/relationships/customXml" Target="../ink/ink878.xml"/><Relationship Id="rId37" Type="http://schemas.openxmlformats.org/officeDocument/2006/relationships/image" Target="../media/image736.png"/><Relationship Id="rId58" Type="http://schemas.openxmlformats.org/officeDocument/2006/relationships/customXml" Target="../ink/ink747.xml"/><Relationship Id="rId79" Type="http://schemas.openxmlformats.org/officeDocument/2006/relationships/image" Target="../media/image757.png"/><Relationship Id="rId102" Type="http://schemas.openxmlformats.org/officeDocument/2006/relationships/customXml" Target="../ink/ink769.xml"/><Relationship Id="rId123" Type="http://schemas.openxmlformats.org/officeDocument/2006/relationships/image" Target="../media/image779.png"/><Relationship Id="rId144" Type="http://schemas.openxmlformats.org/officeDocument/2006/relationships/customXml" Target="../ink/ink790.xml"/><Relationship Id="rId330" Type="http://schemas.openxmlformats.org/officeDocument/2006/relationships/customXml" Target="../ink/ink884.xml"/><Relationship Id="rId90" Type="http://schemas.openxmlformats.org/officeDocument/2006/relationships/customXml" Target="../ink/ink763.xml"/><Relationship Id="rId165" Type="http://schemas.openxmlformats.org/officeDocument/2006/relationships/image" Target="../media/image800.png"/><Relationship Id="rId186" Type="http://schemas.openxmlformats.org/officeDocument/2006/relationships/customXml" Target="../ink/ink811.xml"/><Relationship Id="rId351" Type="http://schemas.openxmlformats.org/officeDocument/2006/relationships/image" Target="../media/image890.png"/><Relationship Id="rId372" Type="http://schemas.openxmlformats.org/officeDocument/2006/relationships/customXml" Target="../ink/ink905.xml"/><Relationship Id="rId393" Type="http://schemas.openxmlformats.org/officeDocument/2006/relationships/image" Target="../media/image910.png"/><Relationship Id="rId407" Type="http://schemas.openxmlformats.org/officeDocument/2006/relationships/customXml" Target="../ink/ink923.xml"/><Relationship Id="rId211" Type="http://schemas.openxmlformats.org/officeDocument/2006/relationships/image" Target="../media/image822.png"/><Relationship Id="rId232" Type="http://schemas.openxmlformats.org/officeDocument/2006/relationships/customXml" Target="../ink/ink834.xml"/><Relationship Id="rId253" Type="http://schemas.openxmlformats.org/officeDocument/2006/relationships/image" Target="../media/image842.png"/><Relationship Id="rId274" Type="http://schemas.openxmlformats.org/officeDocument/2006/relationships/customXml" Target="../ink/ink855.xml"/><Relationship Id="rId295" Type="http://schemas.openxmlformats.org/officeDocument/2006/relationships/customXml" Target="../ink/ink866.xml"/><Relationship Id="rId309" Type="http://schemas.openxmlformats.org/officeDocument/2006/relationships/customXml" Target="../ink/ink873.xml"/><Relationship Id="rId27" Type="http://schemas.openxmlformats.org/officeDocument/2006/relationships/image" Target="../media/image731.png"/><Relationship Id="rId48" Type="http://schemas.openxmlformats.org/officeDocument/2006/relationships/customXml" Target="../ink/ink742.xml"/><Relationship Id="rId69" Type="http://schemas.openxmlformats.org/officeDocument/2006/relationships/image" Target="../media/image752.png"/><Relationship Id="rId113" Type="http://schemas.openxmlformats.org/officeDocument/2006/relationships/image" Target="../media/image774.png"/><Relationship Id="rId134" Type="http://schemas.openxmlformats.org/officeDocument/2006/relationships/customXml" Target="../ink/ink785.xml"/><Relationship Id="rId320" Type="http://schemas.openxmlformats.org/officeDocument/2006/relationships/image" Target="../media/image875.png"/><Relationship Id="rId80" Type="http://schemas.openxmlformats.org/officeDocument/2006/relationships/customXml" Target="../ink/ink758.xml"/><Relationship Id="rId155" Type="http://schemas.openxmlformats.org/officeDocument/2006/relationships/image" Target="../media/image795.png"/><Relationship Id="rId176" Type="http://schemas.openxmlformats.org/officeDocument/2006/relationships/customXml" Target="../ink/ink806.xml"/><Relationship Id="rId197" Type="http://schemas.openxmlformats.org/officeDocument/2006/relationships/image" Target="../media/image816.png"/><Relationship Id="rId341" Type="http://schemas.openxmlformats.org/officeDocument/2006/relationships/image" Target="../media/image885.png"/><Relationship Id="rId362" Type="http://schemas.openxmlformats.org/officeDocument/2006/relationships/customXml" Target="../ink/ink900.xml"/><Relationship Id="rId383" Type="http://schemas.openxmlformats.org/officeDocument/2006/relationships/image" Target="../media/image906.png"/><Relationship Id="rId418" Type="http://schemas.openxmlformats.org/officeDocument/2006/relationships/image" Target="../media/image922.png"/><Relationship Id="rId201" Type="http://schemas.openxmlformats.org/officeDocument/2006/relationships/image" Target="../media/image818.png"/><Relationship Id="rId222" Type="http://schemas.openxmlformats.org/officeDocument/2006/relationships/customXml" Target="../ink/ink829.xml"/><Relationship Id="rId243" Type="http://schemas.openxmlformats.org/officeDocument/2006/relationships/image" Target="../media/image837.png"/><Relationship Id="rId264" Type="http://schemas.openxmlformats.org/officeDocument/2006/relationships/customXml" Target="../ink/ink850.xml"/><Relationship Id="rId285" Type="http://schemas.openxmlformats.org/officeDocument/2006/relationships/image" Target="../media/image858.png"/><Relationship Id="rId17" Type="http://schemas.openxmlformats.org/officeDocument/2006/relationships/image" Target="../media/image726.png"/><Relationship Id="rId38" Type="http://schemas.openxmlformats.org/officeDocument/2006/relationships/customXml" Target="../ink/ink737.xml"/><Relationship Id="rId59" Type="http://schemas.openxmlformats.org/officeDocument/2006/relationships/image" Target="../media/image747.png"/><Relationship Id="rId103" Type="http://schemas.openxmlformats.org/officeDocument/2006/relationships/image" Target="../media/image769.png"/><Relationship Id="rId124" Type="http://schemas.openxmlformats.org/officeDocument/2006/relationships/customXml" Target="../ink/ink780.xml"/><Relationship Id="rId310" Type="http://schemas.openxmlformats.org/officeDocument/2006/relationships/image" Target="../media/image870.png"/><Relationship Id="rId70" Type="http://schemas.openxmlformats.org/officeDocument/2006/relationships/customXml" Target="../ink/ink753.xml"/><Relationship Id="rId91" Type="http://schemas.openxmlformats.org/officeDocument/2006/relationships/image" Target="../media/image763.png"/><Relationship Id="rId145" Type="http://schemas.openxmlformats.org/officeDocument/2006/relationships/image" Target="../media/image790.png"/><Relationship Id="rId166" Type="http://schemas.openxmlformats.org/officeDocument/2006/relationships/customXml" Target="../ink/ink801.xml"/><Relationship Id="rId187" Type="http://schemas.openxmlformats.org/officeDocument/2006/relationships/image" Target="../media/image811.png"/><Relationship Id="rId331" Type="http://schemas.openxmlformats.org/officeDocument/2006/relationships/image" Target="../media/image880.png"/><Relationship Id="rId352" Type="http://schemas.openxmlformats.org/officeDocument/2006/relationships/customXml" Target="../ink/ink895.xml"/><Relationship Id="rId373" Type="http://schemas.openxmlformats.org/officeDocument/2006/relationships/image" Target="../media/image901.png"/><Relationship Id="rId394" Type="http://schemas.openxmlformats.org/officeDocument/2006/relationships/customXml" Target="../ink/ink916.xml"/><Relationship Id="rId408" Type="http://schemas.openxmlformats.org/officeDocument/2006/relationships/image" Target="../media/image917.png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824.xml"/><Relationship Id="rId233" Type="http://schemas.openxmlformats.org/officeDocument/2006/relationships/image" Target="../media/image832.png"/><Relationship Id="rId254" Type="http://schemas.openxmlformats.org/officeDocument/2006/relationships/customXml" Target="../ink/ink845.xml"/><Relationship Id="rId28" Type="http://schemas.openxmlformats.org/officeDocument/2006/relationships/customXml" Target="../ink/ink732.xml"/><Relationship Id="rId49" Type="http://schemas.openxmlformats.org/officeDocument/2006/relationships/image" Target="../media/image742.png"/><Relationship Id="rId114" Type="http://schemas.openxmlformats.org/officeDocument/2006/relationships/customXml" Target="../ink/ink775.xml"/><Relationship Id="rId275" Type="http://schemas.openxmlformats.org/officeDocument/2006/relationships/image" Target="../media/image853.png"/><Relationship Id="rId296" Type="http://schemas.openxmlformats.org/officeDocument/2006/relationships/image" Target="../media/image863.png"/><Relationship Id="rId300" Type="http://schemas.openxmlformats.org/officeDocument/2006/relationships/image" Target="../media/image865.png"/><Relationship Id="rId60" Type="http://schemas.openxmlformats.org/officeDocument/2006/relationships/customXml" Target="../ink/ink748.xml"/><Relationship Id="rId81" Type="http://schemas.openxmlformats.org/officeDocument/2006/relationships/image" Target="../media/image758.png"/><Relationship Id="rId135" Type="http://schemas.openxmlformats.org/officeDocument/2006/relationships/image" Target="../media/image785.png"/><Relationship Id="rId156" Type="http://schemas.openxmlformats.org/officeDocument/2006/relationships/customXml" Target="../ink/ink796.xml"/><Relationship Id="rId177" Type="http://schemas.openxmlformats.org/officeDocument/2006/relationships/image" Target="../media/image806.png"/><Relationship Id="rId198" Type="http://schemas.openxmlformats.org/officeDocument/2006/relationships/customXml" Target="../ink/ink817.xml"/><Relationship Id="rId321" Type="http://schemas.openxmlformats.org/officeDocument/2006/relationships/customXml" Target="../ink/ink879.xml"/><Relationship Id="rId342" Type="http://schemas.openxmlformats.org/officeDocument/2006/relationships/customXml" Target="../ink/ink890.xml"/><Relationship Id="rId363" Type="http://schemas.openxmlformats.org/officeDocument/2006/relationships/image" Target="../media/image896.png"/><Relationship Id="rId384" Type="http://schemas.openxmlformats.org/officeDocument/2006/relationships/customXml" Target="../ink/ink911.xml"/><Relationship Id="rId202" Type="http://schemas.openxmlformats.org/officeDocument/2006/relationships/customXml" Target="../ink/ink819.xml"/><Relationship Id="rId223" Type="http://schemas.openxmlformats.org/officeDocument/2006/relationships/image" Target="../media/image827.png"/><Relationship Id="rId244" Type="http://schemas.openxmlformats.org/officeDocument/2006/relationships/customXml" Target="../ink/ink840.xml"/><Relationship Id="rId18" Type="http://schemas.openxmlformats.org/officeDocument/2006/relationships/customXml" Target="../ink/ink727.xml"/><Relationship Id="rId39" Type="http://schemas.openxmlformats.org/officeDocument/2006/relationships/image" Target="../media/image737.png"/><Relationship Id="rId265" Type="http://schemas.openxmlformats.org/officeDocument/2006/relationships/image" Target="../media/image848.png"/><Relationship Id="rId286" Type="http://schemas.openxmlformats.org/officeDocument/2006/relationships/customXml" Target="../ink/ink861.xml"/><Relationship Id="rId50" Type="http://schemas.openxmlformats.org/officeDocument/2006/relationships/customXml" Target="../ink/ink743.xml"/><Relationship Id="rId104" Type="http://schemas.openxmlformats.org/officeDocument/2006/relationships/customXml" Target="../ink/ink770.xml"/><Relationship Id="rId125" Type="http://schemas.openxmlformats.org/officeDocument/2006/relationships/image" Target="../media/image780.png"/><Relationship Id="rId146" Type="http://schemas.openxmlformats.org/officeDocument/2006/relationships/customXml" Target="../ink/ink791.xml"/><Relationship Id="rId167" Type="http://schemas.openxmlformats.org/officeDocument/2006/relationships/image" Target="../media/image801.png"/><Relationship Id="rId188" Type="http://schemas.openxmlformats.org/officeDocument/2006/relationships/customXml" Target="../ink/ink812.xml"/><Relationship Id="rId311" Type="http://schemas.openxmlformats.org/officeDocument/2006/relationships/customXml" Target="../ink/ink874.xml"/><Relationship Id="rId332" Type="http://schemas.openxmlformats.org/officeDocument/2006/relationships/customXml" Target="../ink/ink885.xml"/><Relationship Id="rId353" Type="http://schemas.openxmlformats.org/officeDocument/2006/relationships/image" Target="../media/image891.png"/><Relationship Id="rId374" Type="http://schemas.openxmlformats.org/officeDocument/2006/relationships/customXml" Target="../ink/ink906.xml"/><Relationship Id="rId395" Type="http://schemas.openxmlformats.org/officeDocument/2006/relationships/image" Target="../media/image911.png"/><Relationship Id="rId409" Type="http://schemas.openxmlformats.org/officeDocument/2006/relationships/customXml" Target="../ink/ink924.xml"/><Relationship Id="rId71" Type="http://schemas.openxmlformats.org/officeDocument/2006/relationships/image" Target="../media/image753.png"/><Relationship Id="rId92" Type="http://schemas.openxmlformats.org/officeDocument/2006/relationships/customXml" Target="../ink/ink764.xml"/><Relationship Id="rId213" Type="http://schemas.openxmlformats.org/officeDocument/2006/relationships/image" Target="../media/image823.png"/><Relationship Id="rId234" Type="http://schemas.openxmlformats.org/officeDocument/2006/relationships/customXml" Target="../ink/ink835.xml"/><Relationship Id="rId29" Type="http://schemas.openxmlformats.org/officeDocument/2006/relationships/image" Target="../media/image732.png"/><Relationship Id="rId255" Type="http://schemas.openxmlformats.org/officeDocument/2006/relationships/image" Target="../media/image843.png"/><Relationship Id="rId276" Type="http://schemas.openxmlformats.org/officeDocument/2006/relationships/customXml" Target="../ink/ink856.xml"/><Relationship Id="rId297" Type="http://schemas.openxmlformats.org/officeDocument/2006/relationships/customXml" Target="../ink/ink867.xml"/><Relationship Id="rId40" Type="http://schemas.openxmlformats.org/officeDocument/2006/relationships/customXml" Target="../ink/ink738.xml"/><Relationship Id="rId115" Type="http://schemas.openxmlformats.org/officeDocument/2006/relationships/image" Target="../media/image775.png"/><Relationship Id="rId136" Type="http://schemas.openxmlformats.org/officeDocument/2006/relationships/customXml" Target="../ink/ink786.xml"/><Relationship Id="rId157" Type="http://schemas.openxmlformats.org/officeDocument/2006/relationships/image" Target="../media/image796.png"/><Relationship Id="rId178" Type="http://schemas.openxmlformats.org/officeDocument/2006/relationships/customXml" Target="../ink/ink807.xml"/><Relationship Id="rId301" Type="http://schemas.openxmlformats.org/officeDocument/2006/relationships/customXml" Target="../ink/ink869.xml"/><Relationship Id="rId322" Type="http://schemas.openxmlformats.org/officeDocument/2006/relationships/image" Target="../media/image876.png"/><Relationship Id="rId343" Type="http://schemas.openxmlformats.org/officeDocument/2006/relationships/image" Target="../media/image886.png"/><Relationship Id="rId364" Type="http://schemas.openxmlformats.org/officeDocument/2006/relationships/customXml" Target="../ink/ink901.xml"/><Relationship Id="rId61" Type="http://schemas.openxmlformats.org/officeDocument/2006/relationships/image" Target="../media/image748.png"/><Relationship Id="rId82" Type="http://schemas.openxmlformats.org/officeDocument/2006/relationships/customXml" Target="../ink/ink759.xml"/><Relationship Id="rId199" Type="http://schemas.openxmlformats.org/officeDocument/2006/relationships/image" Target="../media/image817.png"/><Relationship Id="rId203" Type="http://schemas.openxmlformats.org/officeDocument/2006/relationships/image" Target="../media/image451.png"/><Relationship Id="rId385" Type="http://schemas.openxmlformats.org/officeDocument/2006/relationships/image" Target="../media/image907.png"/><Relationship Id="rId19" Type="http://schemas.openxmlformats.org/officeDocument/2006/relationships/image" Target="../media/image727.png"/><Relationship Id="rId224" Type="http://schemas.openxmlformats.org/officeDocument/2006/relationships/customXml" Target="../ink/ink830.xml"/><Relationship Id="rId245" Type="http://schemas.openxmlformats.org/officeDocument/2006/relationships/image" Target="../media/image838.png"/><Relationship Id="rId266" Type="http://schemas.openxmlformats.org/officeDocument/2006/relationships/customXml" Target="../ink/ink851.xml"/><Relationship Id="rId287" Type="http://schemas.openxmlformats.org/officeDocument/2006/relationships/image" Target="../media/image859.png"/><Relationship Id="rId410" Type="http://schemas.openxmlformats.org/officeDocument/2006/relationships/image" Target="../media/image918.png"/><Relationship Id="rId30" Type="http://schemas.openxmlformats.org/officeDocument/2006/relationships/customXml" Target="../ink/ink733.xml"/><Relationship Id="rId105" Type="http://schemas.openxmlformats.org/officeDocument/2006/relationships/image" Target="../media/image770.png"/><Relationship Id="rId126" Type="http://schemas.openxmlformats.org/officeDocument/2006/relationships/customXml" Target="../ink/ink781.xml"/><Relationship Id="rId147" Type="http://schemas.openxmlformats.org/officeDocument/2006/relationships/image" Target="../media/image791.png"/><Relationship Id="rId168" Type="http://schemas.openxmlformats.org/officeDocument/2006/relationships/customXml" Target="../ink/ink802.xml"/><Relationship Id="rId312" Type="http://schemas.openxmlformats.org/officeDocument/2006/relationships/image" Target="../media/image871.png"/><Relationship Id="rId333" Type="http://schemas.openxmlformats.org/officeDocument/2006/relationships/image" Target="../media/image881.png"/><Relationship Id="rId354" Type="http://schemas.openxmlformats.org/officeDocument/2006/relationships/customXml" Target="../ink/ink896.xml"/><Relationship Id="rId51" Type="http://schemas.openxmlformats.org/officeDocument/2006/relationships/image" Target="../media/image743.png"/><Relationship Id="rId72" Type="http://schemas.openxmlformats.org/officeDocument/2006/relationships/customXml" Target="../ink/ink754.xml"/><Relationship Id="rId93" Type="http://schemas.openxmlformats.org/officeDocument/2006/relationships/image" Target="../media/image764.png"/><Relationship Id="rId189" Type="http://schemas.openxmlformats.org/officeDocument/2006/relationships/image" Target="../media/image812.png"/><Relationship Id="rId375" Type="http://schemas.openxmlformats.org/officeDocument/2006/relationships/image" Target="../media/image902.png"/><Relationship Id="rId396" Type="http://schemas.openxmlformats.org/officeDocument/2006/relationships/customXml" Target="../ink/ink917.xml"/><Relationship Id="rId3" Type="http://schemas.openxmlformats.org/officeDocument/2006/relationships/image" Target="../media/image3100.png"/><Relationship Id="rId214" Type="http://schemas.openxmlformats.org/officeDocument/2006/relationships/customXml" Target="../ink/ink825.xml"/><Relationship Id="rId235" Type="http://schemas.openxmlformats.org/officeDocument/2006/relationships/image" Target="../media/image833.png"/><Relationship Id="rId256" Type="http://schemas.openxmlformats.org/officeDocument/2006/relationships/customXml" Target="../ink/ink846.xml"/><Relationship Id="rId277" Type="http://schemas.openxmlformats.org/officeDocument/2006/relationships/image" Target="../media/image854.png"/><Relationship Id="rId298" Type="http://schemas.openxmlformats.org/officeDocument/2006/relationships/image" Target="../media/image864.png"/><Relationship Id="rId400" Type="http://schemas.openxmlformats.org/officeDocument/2006/relationships/customXml" Target="../ink/ink919.xml"/><Relationship Id="rId116" Type="http://schemas.openxmlformats.org/officeDocument/2006/relationships/customXml" Target="../ink/ink776.xml"/><Relationship Id="rId137" Type="http://schemas.openxmlformats.org/officeDocument/2006/relationships/image" Target="../media/image786.png"/><Relationship Id="rId158" Type="http://schemas.openxmlformats.org/officeDocument/2006/relationships/customXml" Target="../ink/ink797.xml"/><Relationship Id="rId302" Type="http://schemas.openxmlformats.org/officeDocument/2006/relationships/image" Target="../media/image866.png"/><Relationship Id="rId323" Type="http://schemas.openxmlformats.org/officeDocument/2006/relationships/customXml" Target="../ink/ink880.xml"/><Relationship Id="rId344" Type="http://schemas.openxmlformats.org/officeDocument/2006/relationships/customXml" Target="../ink/ink891.xml"/><Relationship Id="rId20" Type="http://schemas.openxmlformats.org/officeDocument/2006/relationships/customXml" Target="../ink/ink728.xml"/><Relationship Id="rId41" Type="http://schemas.openxmlformats.org/officeDocument/2006/relationships/image" Target="../media/image738.png"/><Relationship Id="rId62" Type="http://schemas.openxmlformats.org/officeDocument/2006/relationships/customXml" Target="../ink/ink749.xml"/><Relationship Id="rId83" Type="http://schemas.openxmlformats.org/officeDocument/2006/relationships/image" Target="../media/image759.png"/><Relationship Id="rId179" Type="http://schemas.openxmlformats.org/officeDocument/2006/relationships/image" Target="../media/image807.png"/><Relationship Id="rId365" Type="http://schemas.openxmlformats.org/officeDocument/2006/relationships/image" Target="../media/image897.png"/><Relationship Id="rId386" Type="http://schemas.openxmlformats.org/officeDocument/2006/relationships/customXml" Target="../ink/ink912.xml"/><Relationship Id="rId190" Type="http://schemas.openxmlformats.org/officeDocument/2006/relationships/customXml" Target="../ink/ink813.xml"/><Relationship Id="rId204" Type="http://schemas.openxmlformats.org/officeDocument/2006/relationships/customXml" Target="../ink/ink820.xml"/><Relationship Id="rId225" Type="http://schemas.openxmlformats.org/officeDocument/2006/relationships/image" Target="../media/image828.png"/><Relationship Id="rId246" Type="http://schemas.openxmlformats.org/officeDocument/2006/relationships/customXml" Target="../ink/ink841.xml"/><Relationship Id="rId267" Type="http://schemas.openxmlformats.org/officeDocument/2006/relationships/image" Target="../media/image849.png"/><Relationship Id="rId288" Type="http://schemas.openxmlformats.org/officeDocument/2006/relationships/customXml" Target="../ink/ink862.xml"/><Relationship Id="rId411" Type="http://schemas.openxmlformats.org/officeDocument/2006/relationships/customXml" Target="../ink/ink925.xml"/><Relationship Id="rId106" Type="http://schemas.openxmlformats.org/officeDocument/2006/relationships/customXml" Target="../ink/ink771.xml"/><Relationship Id="rId127" Type="http://schemas.openxmlformats.org/officeDocument/2006/relationships/image" Target="../media/image781.png"/><Relationship Id="rId313" Type="http://schemas.openxmlformats.org/officeDocument/2006/relationships/customXml" Target="../ink/ink875.xml"/><Relationship Id="rId10" Type="http://schemas.openxmlformats.org/officeDocument/2006/relationships/image" Target="../media/image5.wmf"/><Relationship Id="rId31" Type="http://schemas.openxmlformats.org/officeDocument/2006/relationships/image" Target="../media/image733.png"/><Relationship Id="rId52" Type="http://schemas.openxmlformats.org/officeDocument/2006/relationships/customXml" Target="../ink/ink744.xml"/><Relationship Id="rId73" Type="http://schemas.openxmlformats.org/officeDocument/2006/relationships/image" Target="../media/image754.png"/><Relationship Id="rId94" Type="http://schemas.openxmlformats.org/officeDocument/2006/relationships/customXml" Target="../ink/ink765.xml"/><Relationship Id="rId148" Type="http://schemas.openxmlformats.org/officeDocument/2006/relationships/customXml" Target="../ink/ink792.xml"/><Relationship Id="rId169" Type="http://schemas.openxmlformats.org/officeDocument/2006/relationships/image" Target="../media/image802.png"/><Relationship Id="rId334" Type="http://schemas.openxmlformats.org/officeDocument/2006/relationships/customXml" Target="../ink/ink886.xml"/><Relationship Id="rId355" Type="http://schemas.openxmlformats.org/officeDocument/2006/relationships/image" Target="../media/image892.png"/><Relationship Id="rId376" Type="http://schemas.openxmlformats.org/officeDocument/2006/relationships/customXml" Target="../ink/ink907.xml"/><Relationship Id="rId397" Type="http://schemas.openxmlformats.org/officeDocument/2006/relationships/image" Target="../media/image912.png"/><Relationship Id="rId4" Type="http://schemas.openxmlformats.org/officeDocument/2006/relationships/oleObject" Target="../embeddings/oleObject1.bin"/><Relationship Id="rId180" Type="http://schemas.openxmlformats.org/officeDocument/2006/relationships/customXml" Target="../ink/ink808.xml"/><Relationship Id="rId215" Type="http://schemas.openxmlformats.org/officeDocument/2006/relationships/image" Target="../media/image376.png"/><Relationship Id="rId236" Type="http://schemas.openxmlformats.org/officeDocument/2006/relationships/customXml" Target="../ink/ink836.xml"/><Relationship Id="rId257" Type="http://schemas.openxmlformats.org/officeDocument/2006/relationships/image" Target="../media/image844.png"/><Relationship Id="rId278" Type="http://schemas.openxmlformats.org/officeDocument/2006/relationships/customXml" Target="../ink/ink857.xml"/><Relationship Id="rId401" Type="http://schemas.openxmlformats.org/officeDocument/2006/relationships/image" Target="../media/image914.png"/><Relationship Id="rId303" Type="http://schemas.openxmlformats.org/officeDocument/2006/relationships/customXml" Target="../ink/ink870.xml"/><Relationship Id="rId42" Type="http://schemas.openxmlformats.org/officeDocument/2006/relationships/customXml" Target="../ink/ink739.xml"/><Relationship Id="rId84" Type="http://schemas.openxmlformats.org/officeDocument/2006/relationships/customXml" Target="../ink/ink760.xml"/><Relationship Id="rId138" Type="http://schemas.openxmlformats.org/officeDocument/2006/relationships/customXml" Target="../ink/ink787.xml"/><Relationship Id="rId345" Type="http://schemas.openxmlformats.org/officeDocument/2006/relationships/image" Target="../media/image887.png"/><Relationship Id="rId387" Type="http://schemas.openxmlformats.org/officeDocument/2006/relationships/image" Target="../media/image908.png"/><Relationship Id="rId191" Type="http://schemas.openxmlformats.org/officeDocument/2006/relationships/image" Target="../media/image813.png"/><Relationship Id="rId205" Type="http://schemas.openxmlformats.org/officeDocument/2006/relationships/image" Target="../media/image819.png"/><Relationship Id="rId247" Type="http://schemas.openxmlformats.org/officeDocument/2006/relationships/image" Target="../media/image839.png"/><Relationship Id="rId412" Type="http://schemas.openxmlformats.org/officeDocument/2006/relationships/image" Target="../media/image919.png"/><Relationship Id="rId107" Type="http://schemas.openxmlformats.org/officeDocument/2006/relationships/image" Target="../media/image771.png"/><Relationship Id="rId289" Type="http://schemas.openxmlformats.org/officeDocument/2006/relationships/customXml" Target="../ink/ink863.xml"/><Relationship Id="rId11" Type="http://schemas.openxmlformats.org/officeDocument/2006/relationships/image" Target="../media/image6.emf"/><Relationship Id="rId53" Type="http://schemas.openxmlformats.org/officeDocument/2006/relationships/image" Target="../media/image744.png"/><Relationship Id="rId149" Type="http://schemas.openxmlformats.org/officeDocument/2006/relationships/image" Target="../media/image792.png"/><Relationship Id="rId314" Type="http://schemas.openxmlformats.org/officeDocument/2006/relationships/image" Target="../media/image872.png"/><Relationship Id="rId356" Type="http://schemas.openxmlformats.org/officeDocument/2006/relationships/customXml" Target="../ink/ink897.xml"/><Relationship Id="rId398" Type="http://schemas.openxmlformats.org/officeDocument/2006/relationships/customXml" Target="../ink/ink918.xml"/><Relationship Id="rId95" Type="http://schemas.openxmlformats.org/officeDocument/2006/relationships/image" Target="../media/image765.png"/><Relationship Id="rId160" Type="http://schemas.openxmlformats.org/officeDocument/2006/relationships/customXml" Target="../ink/ink798.xml"/><Relationship Id="rId216" Type="http://schemas.openxmlformats.org/officeDocument/2006/relationships/customXml" Target="../ink/ink826.xml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80.png"/><Relationship Id="rId671" Type="http://schemas.openxmlformats.org/officeDocument/2006/relationships/image" Target="../media/image1252.png"/><Relationship Id="rId769" Type="http://schemas.openxmlformats.org/officeDocument/2006/relationships/image" Target="../media/image1301.png"/><Relationship Id="rId21" Type="http://schemas.openxmlformats.org/officeDocument/2006/relationships/image" Target="../media/image932.png"/><Relationship Id="rId324" Type="http://schemas.openxmlformats.org/officeDocument/2006/relationships/customXml" Target="../ink/ink1090.xml"/><Relationship Id="rId531" Type="http://schemas.openxmlformats.org/officeDocument/2006/relationships/image" Target="../media/image1183.png"/><Relationship Id="rId629" Type="http://schemas.openxmlformats.org/officeDocument/2006/relationships/image" Target="../media/image1231.png"/><Relationship Id="rId170" Type="http://schemas.openxmlformats.org/officeDocument/2006/relationships/customXml" Target="../ink/ink1013.xml"/><Relationship Id="rId836" Type="http://schemas.openxmlformats.org/officeDocument/2006/relationships/customXml" Target="../ink/ink1346.xml"/><Relationship Id="rId268" Type="http://schemas.openxmlformats.org/officeDocument/2006/relationships/customXml" Target="../ink/ink1062.xml"/><Relationship Id="rId475" Type="http://schemas.openxmlformats.org/officeDocument/2006/relationships/image" Target="../media/image1155.png"/><Relationship Id="rId682" Type="http://schemas.openxmlformats.org/officeDocument/2006/relationships/customXml" Target="../ink/ink1269.xml"/><Relationship Id="rId32" Type="http://schemas.openxmlformats.org/officeDocument/2006/relationships/customXml" Target="../ink/ink944.xml"/><Relationship Id="rId128" Type="http://schemas.openxmlformats.org/officeDocument/2006/relationships/customXml" Target="../ink/ink992.xml"/><Relationship Id="rId335" Type="http://schemas.openxmlformats.org/officeDocument/2006/relationships/image" Target="../media/image1088.png"/><Relationship Id="rId542" Type="http://schemas.openxmlformats.org/officeDocument/2006/relationships/customXml" Target="../ink/ink1199.xml"/><Relationship Id="rId181" Type="http://schemas.openxmlformats.org/officeDocument/2006/relationships/image" Target="../media/image1012.png"/><Relationship Id="rId402" Type="http://schemas.openxmlformats.org/officeDocument/2006/relationships/customXml" Target="../ink/ink1129.xml"/><Relationship Id="rId847" Type="http://schemas.openxmlformats.org/officeDocument/2006/relationships/image" Target="../media/image1339.png"/><Relationship Id="rId279" Type="http://schemas.openxmlformats.org/officeDocument/2006/relationships/image" Target="../media/image1060.png"/><Relationship Id="rId486" Type="http://schemas.openxmlformats.org/officeDocument/2006/relationships/customXml" Target="../ink/ink1171.xml"/><Relationship Id="rId693" Type="http://schemas.openxmlformats.org/officeDocument/2006/relationships/image" Target="../media/image1263.png"/><Relationship Id="rId707" Type="http://schemas.openxmlformats.org/officeDocument/2006/relationships/image" Target="../media/image1270.png"/><Relationship Id="rId43" Type="http://schemas.openxmlformats.org/officeDocument/2006/relationships/image" Target="../media/image943.png"/><Relationship Id="rId139" Type="http://schemas.openxmlformats.org/officeDocument/2006/relationships/image" Target="../media/image991.png"/><Relationship Id="rId346" Type="http://schemas.openxmlformats.org/officeDocument/2006/relationships/customXml" Target="../ink/ink1101.xml"/><Relationship Id="rId553" Type="http://schemas.openxmlformats.org/officeDocument/2006/relationships/image" Target="../media/image1194.png"/><Relationship Id="rId760" Type="http://schemas.openxmlformats.org/officeDocument/2006/relationships/customXml" Target="../ink/ink1308.xml"/><Relationship Id="rId192" Type="http://schemas.openxmlformats.org/officeDocument/2006/relationships/customXml" Target="../ink/ink1024.xml"/><Relationship Id="rId206" Type="http://schemas.openxmlformats.org/officeDocument/2006/relationships/customXml" Target="../ink/ink1031.xml"/><Relationship Id="rId413" Type="http://schemas.openxmlformats.org/officeDocument/2006/relationships/image" Target="../media/image1126.png"/><Relationship Id="rId858" Type="http://schemas.openxmlformats.org/officeDocument/2006/relationships/customXml" Target="../ink/ink1357.xml"/><Relationship Id="rId497" Type="http://schemas.openxmlformats.org/officeDocument/2006/relationships/image" Target="../media/image1166.png"/><Relationship Id="rId620" Type="http://schemas.openxmlformats.org/officeDocument/2006/relationships/customXml" Target="../ink/ink1238.xml"/><Relationship Id="rId718" Type="http://schemas.openxmlformats.org/officeDocument/2006/relationships/customXml" Target="../ink/ink1287.xml"/><Relationship Id="rId357" Type="http://schemas.openxmlformats.org/officeDocument/2006/relationships/image" Target="../media/image1098.png"/><Relationship Id="rId54" Type="http://schemas.openxmlformats.org/officeDocument/2006/relationships/customXml" Target="../ink/ink955.xml"/><Relationship Id="rId217" Type="http://schemas.openxmlformats.org/officeDocument/2006/relationships/image" Target="../media/image1030.png"/><Relationship Id="rId564" Type="http://schemas.openxmlformats.org/officeDocument/2006/relationships/customXml" Target="../ink/ink1210.xml"/><Relationship Id="rId771" Type="http://schemas.openxmlformats.org/officeDocument/2006/relationships/image" Target="../media/image1302.png"/><Relationship Id="rId424" Type="http://schemas.openxmlformats.org/officeDocument/2006/relationships/customXml" Target="../ink/ink1140.xml"/><Relationship Id="rId631" Type="http://schemas.openxmlformats.org/officeDocument/2006/relationships/image" Target="../media/image1232.png"/><Relationship Id="rId729" Type="http://schemas.openxmlformats.org/officeDocument/2006/relationships/image" Target="../media/image1281.png"/><Relationship Id="rId270" Type="http://schemas.openxmlformats.org/officeDocument/2006/relationships/customXml" Target="../ink/ink1063.xml"/><Relationship Id="rId65" Type="http://schemas.openxmlformats.org/officeDocument/2006/relationships/image" Target="../media/image954.png"/><Relationship Id="rId130" Type="http://schemas.openxmlformats.org/officeDocument/2006/relationships/customXml" Target="../ink/ink993.xml"/><Relationship Id="rId368" Type="http://schemas.openxmlformats.org/officeDocument/2006/relationships/customXml" Target="../ink/ink1112.xml"/><Relationship Id="rId575" Type="http://schemas.openxmlformats.org/officeDocument/2006/relationships/image" Target="../media/image1205.png"/><Relationship Id="rId782" Type="http://schemas.openxmlformats.org/officeDocument/2006/relationships/customXml" Target="../ink/ink1319.xml"/><Relationship Id="rId228" Type="http://schemas.openxmlformats.org/officeDocument/2006/relationships/customXml" Target="../ink/ink1042.xml"/><Relationship Id="rId435" Type="http://schemas.openxmlformats.org/officeDocument/2006/relationships/image" Target="../media/image1136.png"/><Relationship Id="rId642" Type="http://schemas.openxmlformats.org/officeDocument/2006/relationships/customXml" Target="../ink/ink1249.xml"/><Relationship Id="rId281" Type="http://schemas.openxmlformats.org/officeDocument/2006/relationships/image" Target="../media/image1061.png"/><Relationship Id="rId337" Type="http://schemas.openxmlformats.org/officeDocument/2006/relationships/image" Target="../media/image1089.png"/><Relationship Id="rId502" Type="http://schemas.openxmlformats.org/officeDocument/2006/relationships/customXml" Target="../ink/ink1179.xml"/><Relationship Id="rId34" Type="http://schemas.openxmlformats.org/officeDocument/2006/relationships/customXml" Target="../ink/ink945.xml"/><Relationship Id="rId76" Type="http://schemas.openxmlformats.org/officeDocument/2006/relationships/customXml" Target="../ink/ink966.xml"/><Relationship Id="rId141" Type="http://schemas.openxmlformats.org/officeDocument/2006/relationships/image" Target="../media/image992.png"/><Relationship Id="rId379" Type="http://schemas.openxmlformats.org/officeDocument/2006/relationships/image" Target="../media/image1109.png"/><Relationship Id="rId544" Type="http://schemas.openxmlformats.org/officeDocument/2006/relationships/customXml" Target="../ink/ink1200.xml"/><Relationship Id="rId586" Type="http://schemas.openxmlformats.org/officeDocument/2006/relationships/customXml" Target="../ink/ink1221.xml"/><Relationship Id="rId751" Type="http://schemas.openxmlformats.org/officeDocument/2006/relationships/image" Target="../media/image1292.png"/><Relationship Id="rId793" Type="http://schemas.openxmlformats.org/officeDocument/2006/relationships/image" Target="../media/image1313.png"/><Relationship Id="rId807" Type="http://schemas.openxmlformats.org/officeDocument/2006/relationships/image" Target="../media/image1320.png"/><Relationship Id="rId849" Type="http://schemas.openxmlformats.org/officeDocument/2006/relationships/image" Target="../media/image1340.png"/><Relationship Id="rId7" Type="http://schemas.openxmlformats.org/officeDocument/2006/relationships/image" Target="../media/image925.png"/><Relationship Id="rId183" Type="http://schemas.openxmlformats.org/officeDocument/2006/relationships/image" Target="../media/image1013.png"/><Relationship Id="rId239" Type="http://schemas.openxmlformats.org/officeDocument/2006/relationships/image" Target="../media/image1040.png"/><Relationship Id="rId390" Type="http://schemas.openxmlformats.org/officeDocument/2006/relationships/customXml" Target="../ink/ink1123.xml"/><Relationship Id="rId404" Type="http://schemas.openxmlformats.org/officeDocument/2006/relationships/customXml" Target="../ink/ink1130.xml"/><Relationship Id="rId446" Type="http://schemas.openxmlformats.org/officeDocument/2006/relationships/customXml" Target="../ink/ink1151.xml"/><Relationship Id="rId611" Type="http://schemas.openxmlformats.org/officeDocument/2006/relationships/image" Target="../media/image1222.png"/><Relationship Id="rId653" Type="http://schemas.openxmlformats.org/officeDocument/2006/relationships/image" Target="../media/image1243.png"/><Relationship Id="rId250" Type="http://schemas.openxmlformats.org/officeDocument/2006/relationships/customXml" Target="../ink/ink1053.xml"/><Relationship Id="rId292" Type="http://schemas.openxmlformats.org/officeDocument/2006/relationships/customXml" Target="../ink/ink1074.xml"/><Relationship Id="rId306" Type="http://schemas.openxmlformats.org/officeDocument/2006/relationships/customXml" Target="../ink/ink1081.xml"/><Relationship Id="rId488" Type="http://schemas.openxmlformats.org/officeDocument/2006/relationships/customXml" Target="../ink/ink1172.xml"/><Relationship Id="rId695" Type="http://schemas.openxmlformats.org/officeDocument/2006/relationships/image" Target="../media/image1264.png"/><Relationship Id="rId709" Type="http://schemas.openxmlformats.org/officeDocument/2006/relationships/image" Target="../media/image1271.png"/><Relationship Id="rId860" Type="http://schemas.openxmlformats.org/officeDocument/2006/relationships/customXml" Target="../ink/ink1358.xml"/><Relationship Id="rId45" Type="http://schemas.openxmlformats.org/officeDocument/2006/relationships/image" Target="../media/image944.png"/><Relationship Id="rId87" Type="http://schemas.openxmlformats.org/officeDocument/2006/relationships/image" Target="../media/image965.png"/><Relationship Id="rId110" Type="http://schemas.openxmlformats.org/officeDocument/2006/relationships/customXml" Target="../ink/ink983.xml"/><Relationship Id="rId348" Type="http://schemas.openxmlformats.org/officeDocument/2006/relationships/customXml" Target="../ink/ink1102.xml"/><Relationship Id="rId513" Type="http://schemas.openxmlformats.org/officeDocument/2006/relationships/image" Target="../media/image1174.png"/><Relationship Id="rId555" Type="http://schemas.openxmlformats.org/officeDocument/2006/relationships/image" Target="../media/image1195.png"/><Relationship Id="rId597" Type="http://schemas.openxmlformats.org/officeDocument/2006/relationships/image" Target="../media/image1215.png"/><Relationship Id="rId720" Type="http://schemas.openxmlformats.org/officeDocument/2006/relationships/customXml" Target="../ink/ink1288.xml"/><Relationship Id="rId762" Type="http://schemas.openxmlformats.org/officeDocument/2006/relationships/customXml" Target="../ink/ink1309.xml"/><Relationship Id="rId818" Type="http://schemas.openxmlformats.org/officeDocument/2006/relationships/customXml" Target="../ink/ink1337.xml"/><Relationship Id="rId152" Type="http://schemas.openxmlformats.org/officeDocument/2006/relationships/customXml" Target="../ink/ink1004.xml"/><Relationship Id="rId194" Type="http://schemas.openxmlformats.org/officeDocument/2006/relationships/customXml" Target="../ink/ink1025.xml"/><Relationship Id="rId208" Type="http://schemas.openxmlformats.org/officeDocument/2006/relationships/customXml" Target="../ink/ink1032.xml"/><Relationship Id="rId415" Type="http://schemas.openxmlformats.org/officeDocument/2006/relationships/image" Target="../media/image1127.png"/><Relationship Id="rId457" Type="http://schemas.openxmlformats.org/officeDocument/2006/relationships/image" Target="../media/image229.png"/><Relationship Id="rId622" Type="http://schemas.openxmlformats.org/officeDocument/2006/relationships/customXml" Target="../ink/ink1239.xml"/><Relationship Id="rId261" Type="http://schemas.openxmlformats.org/officeDocument/2006/relationships/image" Target="../media/image1051.png"/><Relationship Id="rId499" Type="http://schemas.openxmlformats.org/officeDocument/2006/relationships/image" Target="../media/image1167.png"/><Relationship Id="rId664" Type="http://schemas.openxmlformats.org/officeDocument/2006/relationships/customXml" Target="../ink/ink1260.xml"/><Relationship Id="rId14" Type="http://schemas.openxmlformats.org/officeDocument/2006/relationships/customXml" Target="../ink/ink935.xml"/><Relationship Id="rId56" Type="http://schemas.openxmlformats.org/officeDocument/2006/relationships/customXml" Target="../ink/ink956.xml"/><Relationship Id="rId317" Type="http://schemas.openxmlformats.org/officeDocument/2006/relationships/image" Target="../media/image1079.png"/><Relationship Id="rId359" Type="http://schemas.openxmlformats.org/officeDocument/2006/relationships/image" Target="../media/image1099.png"/><Relationship Id="rId524" Type="http://schemas.openxmlformats.org/officeDocument/2006/relationships/customXml" Target="../ink/ink1190.xml"/><Relationship Id="rId566" Type="http://schemas.openxmlformats.org/officeDocument/2006/relationships/customXml" Target="../ink/ink1211.xml"/><Relationship Id="rId731" Type="http://schemas.openxmlformats.org/officeDocument/2006/relationships/image" Target="../media/image1282.png"/><Relationship Id="rId773" Type="http://schemas.openxmlformats.org/officeDocument/2006/relationships/image" Target="../media/image1303.png"/><Relationship Id="rId98" Type="http://schemas.openxmlformats.org/officeDocument/2006/relationships/customXml" Target="../ink/ink977.xml"/><Relationship Id="rId121" Type="http://schemas.openxmlformats.org/officeDocument/2006/relationships/image" Target="../media/image982.png"/><Relationship Id="rId163" Type="http://schemas.openxmlformats.org/officeDocument/2006/relationships/image" Target="../media/image1003.png"/><Relationship Id="rId219" Type="http://schemas.openxmlformats.org/officeDocument/2006/relationships/image" Target="../media/image164.png"/><Relationship Id="rId370" Type="http://schemas.openxmlformats.org/officeDocument/2006/relationships/customXml" Target="../ink/ink1113.xml"/><Relationship Id="rId426" Type="http://schemas.openxmlformats.org/officeDocument/2006/relationships/customXml" Target="../ink/ink1141.xml"/><Relationship Id="rId633" Type="http://schemas.openxmlformats.org/officeDocument/2006/relationships/image" Target="../media/image1233.png"/><Relationship Id="rId829" Type="http://schemas.openxmlformats.org/officeDocument/2006/relationships/image" Target="../media/image1331.png"/><Relationship Id="rId230" Type="http://schemas.openxmlformats.org/officeDocument/2006/relationships/customXml" Target="../ink/ink1043.xml"/><Relationship Id="rId468" Type="http://schemas.openxmlformats.org/officeDocument/2006/relationships/customXml" Target="../ink/ink1162.xml"/><Relationship Id="rId675" Type="http://schemas.openxmlformats.org/officeDocument/2006/relationships/image" Target="../media/image1254.png"/><Relationship Id="rId840" Type="http://schemas.openxmlformats.org/officeDocument/2006/relationships/customXml" Target="../ink/ink1348.xml"/><Relationship Id="rId25" Type="http://schemas.openxmlformats.org/officeDocument/2006/relationships/image" Target="../media/image934.png"/><Relationship Id="rId67" Type="http://schemas.openxmlformats.org/officeDocument/2006/relationships/image" Target="../media/image955.png"/><Relationship Id="rId272" Type="http://schemas.openxmlformats.org/officeDocument/2006/relationships/customXml" Target="../ink/ink1064.xml"/><Relationship Id="rId328" Type="http://schemas.openxmlformats.org/officeDocument/2006/relationships/customXml" Target="../ink/ink1092.xml"/><Relationship Id="rId535" Type="http://schemas.openxmlformats.org/officeDocument/2006/relationships/image" Target="../media/image1185.png"/><Relationship Id="rId577" Type="http://schemas.openxmlformats.org/officeDocument/2006/relationships/image" Target="../media/image1206.png"/><Relationship Id="rId700" Type="http://schemas.openxmlformats.org/officeDocument/2006/relationships/customXml" Target="../ink/ink1278.xml"/><Relationship Id="rId742" Type="http://schemas.openxmlformats.org/officeDocument/2006/relationships/customXml" Target="../ink/ink1299.xml"/><Relationship Id="rId132" Type="http://schemas.openxmlformats.org/officeDocument/2006/relationships/customXml" Target="../ink/ink994.xml"/><Relationship Id="rId174" Type="http://schemas.openxmlformats.org/officeDocument/2006/relationships/customXml" Target="../ink/ink1015.xml"/><Relationship Id="rId381" Type="http://schemas.openxmlformats.org/officeDocument/2006/relationships/image" Target="../media/image1110.png"/><Relationship Id="rId602" Type="http://schemas.openxmlformats.org/officeDocument/2006/relationships/customXml" Target="../ink/ink1229.xml"/><Relationship Id="rId784" Type="http://schemas.openxmlformats.org/officeDocument/2006/relationships/customXml" Target="../ink/ink1320.xml"/><Relationship Id="rId241" Type="http://schemas.openxmlformats.org/officeDocument/2006/relationships/image" Target="../media/image1041.png"/><Relationship Id="rId437" Type="http://schemas.openxmlformats.org/officeDocument/2006/relationships/image" Target="../media/image1137.png"/><Relationship Id="rId479" Type="http://schemas.openxmlformats.org/officeDocument/2006/relationships/image" Target="../media/image1157.png"/><Relationship Id="rId644" Type="http://schemas.openxmlformats.org/officeDocument/2006/relationships/customXml" Target="../ink/ink1250.xml"/><Relationship Id="rId686" Type="http://schemas.openxmlformats.org/officeDocument/2006/relationships/customXml" Target="../ink/ink1271.xml"/><Relationship Id="rId851" Type="http://schemas.openxmlformats.org/officeDocument/2006/relationships/image" Target="../media/image1341.png"/><Relationship Id="rId36" Type="http://schemas.openxmlformats.org/officeDocument/2006/relationships/customXml" Target="../ink/ink946.xml"/><Relationship Id="rId283" Type="http://schemas.openxmlformats.org/officeDocument/2006/relationships/image" Target="../media/image1062.png"/><Relationship Id="rId339" Type="http://schemas.openxmlformats.org/officeDocument/2006/relationships/image" Target="../media/image1090.png"/><Relationship Id="rId490" Type="http://schemas.openxmlformats.org/officeDocument/2006/relationships/customXml" Target="../ink/ink1173.xml"/><Relationship Id="rId504" Type="http://schemas.openxmlformats.org/officeDocument/2006/relationships/customXml" Target="../ink/ink1180.xml"/><Relationship Id="rId546" Type="http://schemas.openxmlformats.org/officeDocument/2006/relationships/customXml" Target="../ink/ink1201.xml"/><Relationship Id="rId711" Type="http://schemas.openxmlformats.org/officeDocument/2006/relationships/image" Target="../media/image1272.png"/><Relationship Id="rId753" Type="http://schemas.openxmlformats.org/officeDocument/2006/relationships/image" Target="../media/image1293.png"/><Relationship Id="rId78" Type="http://schemas.openxmlformats.org/officeDocument/2006/relationships/customXml" Target="../ink/ink967.xml"/><Relationship Id="rId101" Type="http://schemas.openxmlformats.org/officeDocument/2006/relationships/image" Target="../media/image972.png"/><Relationship Id="rId143" Type="http://schemas.openxmlformats.org/officeDocument/2006/relationships/image" Target="../media/image993.png"/><Relationship Id="rId185" Type="http://schemas.openxmlformats.org/officeDocument/2006/relationships/image" Target="../media/image1014.png"/><Relationship Id="rId350" Type="http://schemas.openxmlformats.org/officeDocument/2006/relationships/customXml" Target="../ink/ink1103.xml"/><Relationship Id="rId406" Type="http://schemas.openxmlformats.org/officeDocument/2006/relationships/customXml" Target="../ink/ink1131.xml"/><Relationship Id="rId588" Type="http://schemas.openxmlformats.org/officeDocument/2006/relationships/customXml" Target="../ink/ink1222.xml"/><Relationship Id="rId795" Type="http://schemas.openxmlformats.org/officeDocument/2006/relationships/image" Target="../media/image1314.png"/><Relationship Id="rId809" Type="http://schemas.openxmlformats.org/officeDocument/2006/relationships/image" Target="../media/image1321.png"/><Relationship Id="rId9" Type="http://schemas.openxmlformats.org/officeDocument/2006/relationships/image" Target="../media/image926.png"/><Relationship Id="rId210" Type="http://schemas.openxmlformats.org/officeDocument/2006/relationships/customXml" Target="../ink/ink1033.xml"/><Relationship Id="rId392" Type="http://schemas.openxmlformats.org/officeDocument/2006/relationships/customXml" Target="../ink/ink1124.xml"/><Relationship Id="rId448" Type="http://schemas.openxmlformats.org/officeDocument/2006/relationships/customXml" Target="../ink/ink1152.xml"/><Relationship Id="rId613" Type="http://schemas.openxmlformats.org/officeDocument/2006/relationships/image" Target="../media/image1223.png"/><Relationship Id="rId655" Type="http://schemas.openxmlformats.org/officeDocument/2006/relationships/image" Target="../media/image1244.png"/><Relationship Id="rId697" Type="http://schemas.openxmlformats.org/officeDocument/2006/relationships/image" Target="../media/image1265.png"/><Relationship Id="rId820" Type="http://schemas.openxmlformats.org/officeDocument/2006/relationships/customXml" Target="../ink/ink1338.xml"/><Relationship Id="rId862" Type="http://schemas.openxmlformats.org/officeDocument/2006/relationships/customXml" Target="../ink/ink1359.xml"/><Relationship Id="rId252" Type="http://schemas.openxmlformats.org/officeDocument/2006/relationships/customXml" Target="../ink/ink1054.xml"/><Relationship Id="rId294" Type="http://schemas.openxmlformats.org/officeDocument/2006/relationships/customXml" Target="../ink/ink1075.xml"/><Relationship Id="rId308" Type="http://schemas.openxmlformats.org/officeDocument/2006/relationships/customXml" Target="../ink/ink1082.xml"/><Relationship Id="rId515" Type="http://schemas.openxmlformats.org/officeDocument/2006/relationships/image" Target="../media/image1175.png"/><Relationship Id="rId722" Type="http://schemas.openxmlformats.org/officeDocument/2006/relationships/customXml" Target="../ink/ink1289.xml"/><Relationship Id="rId47" Type="http://schemas.openxmlformats.org/officeDocument/2006/relationships/image" Target="../media/image945.png"/><Relationship Id="rId89" Type="http://schemas.openxmlformats.org/officeDocument/2006/relationships/image" Target="../media/image966.png"/><Relationship Id="rId112" Type="http://schemas.openxmlformats.org/officeDocument/2006/relationships/customXml" Target="../ink/ink984.xml"/><Relationship Id="rId154" Type="http://schemas.openxmlformats.org/officeDocument/2006/relationships/customXml" Target="../ink/ink1005.xml"/><Relationship Id="rId361" Type="http://schemas.openxmlformats.org/officeDocument/2006/relationships/image" Target="../media/image1100.png"/><Relationship Id="rId557" Type="http://schemas.openxmlformats.org/officeDocument/2006/relationships/image" Target="../media/image1196.png"/><Relationship Id="rId599" Type="http://schemas.openxmlformats.org/officeDocument/2006/relationships/image" Target="../media/image1216.png"/><Relationship Id="rId764" Type="http://schemas.openxmlformats.org/officeDocument/2006/relationships/customXml" Target="../ink/ink1310.xml"/><Relationship Id="rId196" Type="http://schemas.openxmlformats.org/officeDocument/2006/relationships/customXml" Target="../ink/ink1026.xml"/><Relationship Id="rId417" Type="http://schemas.openxmlformats.org/officeDocument/2006/relationships/image" Target="../media/image1128.png"/><Relationship Id="rId459" Type="http://schemas.openxmlformats.org/officeDocument/2006/relationships/image" Target="../media/image1147.png"/><Relationship Id="rId624" Type="http://schemas.openxmlformats.org/officeDocument/2006/relationships/customXml" Target="../ink/ink1240.xml"/><Relationship Id="rId666" Type="http://schemas.openxmlformats.org/officeDocument/2006/relationships/customXml" Target="../ink/ink1261.xml"/><Relationship Id="rId831" Type="http://schemas.openxmlformats.org/officeDocument/2006/relationships/image" Target="../media/image1332.png"/><Relationship Id="rId16" Type="http://schemas.openxmlformats.org/officeDocument/2006/relationships/customXml" Target="../ink/ink936.xml"/><Relationship Id="rId221" Type="http://schemas.openxmlformats.org/officeDocument/2006/relationships/image" Target="../media/image1031.png"/><Relationship Id="rId263" Type="http://schemas.openxmlformats.org/officeDocument/2006/relationships/image" Target="../media/image1052.png"/><Relationship Id="rId319" Type="http://schemas.openxmlformats.org/officeDocument/2006/relationships/image" Target="../media/image1080.png"/><Relationship Id="rId470" Type="http://schemas.openxmlformats.org/officeDocument/2006/relationships/customXml" Target="../ink/ink1163.xml"/><Relationship Id="rId526" Type="http://schemas.openxmlformats.org/officeDocument/2006/relationships/customXml" Target="../ink/ink1191.xml"/><Relationship Id="rId58" Type="http://schemas.openxmlformats.org/officeDocument/2006/relationships/customXml" Target="../ink/ink957.xml"/><Relationship Id="rId123" Type="http://schemas.openxmlformats.org/officeDocument/2006/relationships/image" Target="../media/image983.png"/><Relationship Id="rId330" Type="http://schemas.openxmlformats.org/officeDocument/2006/relationships/customXml" Target="../ink/ink1093.xml"/><Relationship Id="rId568" Type="http://schemas.openxmlformats.org/officeDocument/2006/relationships/customXml" Target="../ink/ink1212.xml"/><Relationship Id="rId733" Type="http://schemas.openxmlformats.org/officeDocument/2006/relationships/image" Target="../media/image1283.png"/><Relationship Id="rId775" Type="http://schemas.openxmlformats.org/officeDocument/2006/relationships/image" Target="../media/image1304.png"/><Relationship Id="rId165" Type="http://schemas.openxmlformats.org/officeDocument/2006/relationships/image" Target="../media/image1004.png"/><Relationship Id="rId372" Type="http://schemas.openxmlformats.org/officeDocument/2006/relationships/customXml" Target="../ink/ink1114.xml"/><Relationship Id="rId428" Type="http://schemas.openxmlformats.org/officeDocument/2006/relationships/customXml" Target="../ink/ink1142.xml"/><Relationship Id="rId635" Type="http://schemas.openxmlformats.org/officeDocument/2006/relationships/image" Target="../media/image1234.png"/><Relationship Id="rId677" Type="http://schemas.openxmlformats.org/officeDocument/2006/relationships/image" Target="../media/image1255.png"/><Relationship Id="rId800" Type="http://schemas.openxmlformats.org/officeDocument/2006/relationships/customXml" Target="../ink/ink1328.xml"/><Relationship Id="rId842" Type="http://schemas.openxmlformats.org/officeDocument/2006/relationships/customXml" Target="../ink/ink1349.xml"/><Relationship Id="rId232" Type="http://schemas.openxmlformats.org/officeDocument/2006/relationships/customXml" Target="../ink/ink1044.xml"/><Relationship Id="rId274" Type="http://schemas.openxmlformats.org/officeDocument/2006/relationships/customXml" Target="../ink/ink1065.xml"/><Relationship Id="rId481" Type="http://schemas.openxmlformats.org/officeDocument/2006/relationships/image" Target="../media/image1158.png"/><Relationship Id="rId702" Type="http://schemas.openxmlformats.org/officeDocument/2006/relationships/customXml" Target="../ink/ink1279.xml"/><Relationship Id="rId27" Type="http://schemas.openxmlformats.org/officeDocument/2006/relationships/image" Target="../media/image935.png"/><Relationship Id="rId69" Type="http://schemas.openxmlformats.org/officeDocument/2006/relationships/image" Target="../media/image956.png"/><Relationship Id="rId134" Type="http://schemas.openxmlformats.org/officeDocument/2006/relationships/customXml" Target="../ink/ink995.xml"/><Relationship Id="rId537" Type="http://schemas.openxmlformats.org/officeDocument/2006/relationships/image" Target="../media/image1186.png"/><Relationship Id="rId579" Type="http://schemas.openxmlformats.org/officeDocument/2006/relationships/image" Target="../media/image451.png"/><Relationship Id="rId744" Type="http://schemas.openxmlformats.org/officeDocument/2006/relationships/customXml" Target="../ink/ink1300.xml"/><Relationship Id="rId786" Type="http://schemas.openxmlformats.org/officeDocument/2006/relationships/customXml" Target="../ink/ink1321.xml"/><Relationship Id="rId80" Type="http://schemas.openxmlformats.org/officeDocument/2006/relationships/customXml" Target="../ink/ink968.xml"/><Relationship Id="rId176" Type="http://schemas.openxmlformats.org/officeDocument/2006/relationships/customXml" Target="../ink/ink1016.xml"/><Relationship Id="rId341" Type="http://schemas.openxmlformats.org/officeDocument/2006/relationships/image" Target="../media/image1091.png"/><Relationship Id="rId383" Type="http://schemas.openxmlformats.org/officeDocument/2006/relationships/image" Target="../media/image1111.png"/><Relationship Id="rId439" Type="http://schemas.openxmlformats.org/officeDocument/2006/relationships/image" Target="../media/image1138.png"/><Relationship Id="rId590" Type="http://schemas.openxmlformats.org/officeDocument/2006/relationships/customXml" Target="../ink/ink1223.xml"/><Relationship Id="rId604" Type="http://schemas.openxmlformats.org/officeDocument/2006/relationships/customXml" Target="../ink/ink1230.xml"/><Relationship Id="rId646" Type="http://schemas.openxmlformats.org/officeDocument/2006/relationships/customXml" Target="../ink/ink1251.xml"/><Relationship Id="rId811" Type="http://schemas.openxmlformats.org/officeDocument/2006/relationships/image" Target="../media/image1322.png"/><Relationship Id="rId201" Type="http://schemas.openxmlformats.org/officeDocument/2006/relationships/image" Target="../media/image1022.png"/><Relationship Id="rId243" Type="http://schemas.openxmlformats.org/officeDocument/2006/relationships/image" Target="../media/image1042.png"/><Relationship Id="rId285" Type="http://schemas.openxmlformats.org/officeDocument/2006/relationships/image" Target="../media/image1063.png"/><Relationship Id="rId450" Type="http://schemas.openxmlformats.org/officeDocument/2006/relationships/customXml" Target="../ink/ink1153.xml"/><Relationship Id="rId506" Type="http://schemas.openxmlformats.org/officeDocument/2006/relationships/customXml" Target="../ink/ink1181.xml"/><Relationship Id="rId688" Type="http://schemas.openxmlformats.org/officeDocument/2006/relationships/customXml" Target="../ink/ink1272.xml"/><Relationship Id="rId853" Type="http://schemas.openxmlformats.org/officeDocument/2006/relationships/image" Target="../media/image1342.png"/><Relationship Id="rId38" Type="http://schemas.openxmlformats.org/officeDocument/2006/relationships/customXml" Target="../ink/ink947.xml"/><Relationship Id="rId103" Type="http://schemas.openxmlformats.org/officeDocument/2006/relationships/image" Target="../media/image973.png"/><Relationship Id="rId310" Type="http://schemas.openxmlformats.org/officeDocument/2006/relationships/customXml" Target="../ink/ink1083.xml"/><Relationship Id="rId492" Type="http://schemas.openxmlformats.org/officeDocument/2006/relationships/customXml" Target="../ink/ink1174.xml"/><Relationship Id="rId548" Type="http://schemas.openxmlformats.org/officeDocument/2006/relationships/customXml" Target="../ink/ink1202.xml"/><Relationship Id="rId713" Type="http://schemas.openxmlformats.org/officeDocument/2006/relationships/image" Target="../media/image1273.png"/><Relationship Id="rId755" Type="http://schemas.openxmlformats.org/officeDocument/2006/relationships/image" Target="../media/image1294.png"/><Relationship Id="rId797" Type="http://schemas.openxmlformats.org/officeDocument/2006/relationships/image" Target="../media/image1315.png"/><Relationship Id="rId91" Type="http://schemas.openxmlformats.org/officeDocument/2006/relationships/image" Target="../media/image967.png"/><Relationship Id="rId145" Type="http://schemas.openxmlformats.org/officeDocument/2006/relationships/image" Target="../media/image994.png"/><Relationship Id="rId187" Type="http://schemas.openxmlformats.org/officeDocument/2006/relationships/image" Target="../media/image1015.png"/><Relationship Id="rId352" Type="http://schemas.openxmlformats.org/officeDocument/2006/relationships/customXml" Target="../ink/ink1104.xml"/><Relationship Id="rId394" Type="http://schemas.openxmlformats.org/officeDocument/2006/relationships/customXml" Target="../ink/ink1125.xml"/><Relationship Id="rId408" Type="http://schemas.openxmlformats.org/officeDocument/2006/relationships/customXml" Target="../ink/ink1132.xml"/><Relationship Id="rId615" Type="http://schemas.openxmlformats.org/officeDocument/2006/relationships/image" Target="../media/image1224.png"/><Relationship Id="rId822" Type="http://schemas.openxmlformats.org/officeDocument/2006/relationships/customXml" Target="../ink/ink1339.xml"/><Relationship Id="rId212" Type="http://schemas.openxmlformats.org/officeDocument/2006/relationships/customXml" Target="../ink/ink1034.xml"/><Relationship Id="rId254" Type="http://schemas.openxmlformats.org/officeDocument/2006/relationships/customXml" Target="../ink/ink1055.xml"/><Relationship Id="rId657" Type="http://schemas.openxmlformats.org/officeDocument/2006/relationships/image" Target="../media/image1245.png"/><Relationship Id="rId699" Type="http://schemas.openxmlformats.org/officeDocument/2006/relationships/image" Target="../media/image1266.png"/><Relationship Id="rId49" Type="http://schemas.openxmlformats.org/officeDocument/2006/relationships/image" Target="../media/image946.png"/><Relationship Id="rId114" Type="http://schemas.openxmlformats.org/officeDocument/2006/relationships/customXml" Target="../ink/ink985.xml"/><Relationship Id="rId296" Type="http://schemas.openxmlformats.org/officeDocument/2006/relationships/customXml" Target="../ink/ink1076.xml"/><Relationship Id="rId461" Type="http://schemas.openxmlformats.org/officeDocument/2006/relationships/image" Target="../media/image1148.png"/><Relationship Id="rId517" Type="http://schemas.openxmlformats.org/officeDocument/2006/relationships/image" Target="../media/image1176.png"/><Relationship Id="rId559" Type="http://schemas.openxmlformats.org/officeDocument/2006/relationships/image" Target="../media/image1197.png"/><Relationship Id="rId724" Type="http://schemas.openxmlformats.org/officeDocument/2006/relationships/customXml" Target="../ink/ink1290.xml"/><Relationship Id="rId766" Type="http://schemas.openxmlformats.org/officeDocument/2006/relationships/customXml" Target="../ink/ink1311.xml"/><Relationship Id="rId60" Type="http://schemas.openxmlformats.org/officeDocument/2006/relationships/customXml" Target="../ink/ink958.xml"/><Relationship Id="rId156" Type="http://schemas.openxmlformats.org/officeDocument/2006/relationships/customXml" Target="../ink/ink1006.xml"/><Relationship Id="rId198" Type="http://schemas.openxmlformats.org/officeDocument/2006/relationships/customXml" Target="../ink/ink1027.xml"/><Relationship Id="rId321" Type="http://schemas.openxmlformats.org/officeDocument/2006/relationships/image" Target="../media/image1081.png"/><Relationship Id="rId363" Type="http://schemas.openxmlformats.org/officeDocument/2006/relationships/image" Target="../media/image1101.png"/><Relationship Id="rId419" Type="http://schemas.openxmlformats.org/officeDocument/2006/relationships/image" Target="../media/image1129.png"/><Relationship Id="rId570" Type="http://schemas.openxmlformats.org/officeDocument/2006/relationships/customXml" Target="../ink/ink1213.xml"/><Relationship Id="rId626" Type="http://schemas.openxmlformats.org/officeDocument/2006/relationships/customXml" Target="../ink/ink1241.xml"/><Relationship Id="rId223" Type="http://schemas.openxmlformats.org/officeDocument/2006/relationships/image" Target="../media/image1032.png"/><Relationship Id="rId430" Type="http://schemas.openxmlformats.org/officeDocument/2006/relationships/customXml" Target="../ink/ink1143.xml"/><Relationship Id="rId668" Type="http://schemas.openxmlformats.org/officeDocument/2006/relationships/customXml" Target="../ink/ink1262.xml"/><Relationship Id="rId833" Type="http://schemas.openxmlformats.org/officeDocument/2006/relationships/image" Target="../media/image920.png"/><Relationship Id="rId18" Type="http://schemas.openxmlformats.org/officeDocument/2006/relationships/customXml" Target="../ink/ink937.xml"/><Relationship Id="rId265" Type="http://schemas.openxmlformats.org/officeDocument/2006/relationships/image" Target="../media/image1053.png"/><Relationship Id="rId472" Type="http://schemas.openxmlformats.org/officeDocument/2006/relationships/customXml" Target="../ink/ink1164.xml"/><Relationship Id="rId528" Type="http://schemas.openxmlformats.org/officeDocument/2006/relationships/customXml" Target="../ink/ink1192.xml"/><Relationship Id="rId735" Type="http://schemas.openxmlformats.org/officeDocument/2006/relationships/image" Target="../media/image1284.png"/><Relationship Id="rId125" Type="http://schemas.openxmlformats.org/officeDocument/2006/relationships/image" Target="../media/image984.png"/><Relationship Id="rId167" Type="http://schemas.openxmlformats.org/officeDocument/2006/relationships/image" Target="../media/image1005.png"/><Relationship Id="rId332" Type="http://schemas.openxmlformats.org/officeDocument/2006/relationships/customXml" Target="../ink/ink1094.xml"/><Relationship Id="rId374" Type="http://schemas.openxmlformats.org/officeDocument/2006/relationships/customXml" Target="../ink/ink1115.xml"/><Relationship Id="rId581" Type="http://schemas.openxmlformats.org/officeDocument/2006/relationships/image" Target="../media/image1207.png"/><Relationship Id="rId777" Type="http://schemas.openxmlformats.org/officeDocument/2006/relationships/image" Target="../media/image1305.png"/><Relationship Id="rId71" Type="http://schemas.openxmlformats.org/officeDocument/2006/relationships/image" Target="../media/image957.png"/><Relationship Id="rId234" Type="http://schemas.openxmlformats.org/officeDocument/2006/relationships/customXml" Target="../ink/ink1045.xml"/><Relationship Id="rId637" Type="http://schemas.openxmlformats.org/officeDocument/2006/relationships/image" Target="../media/image1235.png"/><Relationship Id="rId679" Type="http://schemas.openxmlformats.org/officeDocument/2006/relationships/image" Target="../media/image1256.png"/><Relationship Id="rId802" Type="http://schemas.openxmlformats.org/officeDocument/2006/relationships/customXml" Target="../ink/ink1329.xml"/><Relationship Id="rId844" Type="http://schemas.openxmlformats.org/officeDocument/2006/relationships/customXml" Target="../ink/ink1350.xml"/><Relationship Id="rId2" Type="http://schemas.openxmlformats.org/officeDocument/2006/relationships/customXml" Target="../ink/ink929.xml"/><Relationship Id="rId29" Type="http://schemas.openxmlformats.org/officeDocument/2006/relationships/image" Target="../media/image936.png"/><Relationship Id="rId276" Type="http://schemas.openxmlformats.org/officeDocument/2006/relationships/customXml" Target="../ink/ink1066.xml"/><Relationship Id="rId441" Type="http://schemas.openxmlformats.org/officeDocument/2006/relationships/image" Target="../media/image1139.png"/><Relationship Id="rId483" Type="http://schemas.openxmlformats.org/officeDocument/2006/relationships/image" Target="../media/image1159.png"/><Relationship Id="rId539" Type="http://schemas.openxmlformats.org/officeDocument/2006/relationships/image" Target="../media/image1187.png"/><Relationship Id="rId690" Type="http://schemas.openxmlformats.org/officeDocument/2006/relationships/customXml" Target="../ink/ink1273.xml"/><Relationship Id="rId704" Type="http://schemas.openxmlformats.org/officeDocument/2006/relationships/customXml" Target="../ink/ink1280.xml"/><Relationship Id="rId746" Type="http://schemas.openxmlformats.org/officeDocument/2006/relationships/customXml" Target="../ink/ink1301.xml"/><Relationship Id="rId40" Type="http://schemas.openxmlformats.org/officeDocument/2006/relationships/customXml" Target="../ink/ink948.xml"/><Relationship Id="rId136" Type="http://schemas.openxmlformats.org/officeDocument/2006/relationships/customXml" Target="../ink/ink996.xml"/><Relationship Id="rId178" Type="http://schemas.openxmlformats.org/officeDocument/2006/relationships/customXml" Target="../ink/ink1017.xml"/><Relationship Id="rId301" Type="http://schemas.openxmlformats.org/officeDocument/2006/relationships/image" Target="../media/image1071.png"/><Relationship Id="rId343" Type="http://schemas.openxmlformats.org/officeDocument/2006/relationships/image" Target="../media/image231.png"/><Relationship Id="rId550" Type="http://schemas.openxmlformats.org/officeDocument/2006/relationships/customXml" Target="../ink/ink1203.xml"/><Relationship Id="rId788" Type="http://schemas.openxmlformats.org/officeDocument/2006/relationships/customXml" Target="../ink/ink1322.xml"/><Relationship Id="rId82" Type="http://schemas.openxmlformats.org/officeDocument/2006/relationships/customXml" Target="../ink/ink969.xml"/><Relationship Id="rId203" Type="http://schemas.openxmlformats.org/officeDocument/2006/relationships/image" Target="../media/image1023.png"/><Relationship Id="rId385" Type="http://schemas.openxmlformats.org/officeDocument/2006/relationships/image" Target="../media/image1112.png"/><Relationship Id="rId592" Type="http://schemas.openxmlformats.org/officeDocument/2006/relationships/customXml" Target="../ink/ink1224.xml"/><Relationship Id="rId606" Type="http://schemas.openxmlformats.org/officeDocument/2006/relationships/customXml" Target="../ink/ink1231.xml"/><Relationship Id="rId648" Type="http://schemas.openxmlformats.org/officeDocument/2006/relationships/customXml" Target="../ink/ink1252.xml"/><Relationship Id="rId813" Type="http://schemas.openxmlformats.org/officeDocument/2006/relationships/image" Target="../media/image1323.png"/><Relationship Id="rId855" Type="http://schemas.openxmlformats.org/officeDocument/2006/relationships/image" Target="../media/image1343.png"/><Relationship Id="rId245" Type="http://schemas.openxmlformats.org/officeDocument/2006/relationships/image" Target="../media/image1043.png"/><Relationship Id="rId287" Type="http://schemas.openxmlformats.org/officeDocument/2006/relationships/image" Target="../media/image1064.png"/><Relationship Id="rId410" Type="http://schemas.openxmlformats.org/officeDocument/2006/relationships/customXml" Target="../ink/ink1133.xml"/><Relationship Id="rId452" Type="http://schemas.openxmlformats.org/officeDocument/2006/relationships/customXml" Target="../ink/ink1154.xml"/><Relationship Id="rId494" Type="http://schemas.openxmlformats.org/officeDocument/2006/relationships/customXml" Target="../ink/ink1175.xml"/><Relationship Id="rId508" Type="http://schemas.openxmlformats.org/officeDocument/2006/relationships/customXml" Target="../ink/ink1182.xml"/><Relationship Id="rId715" Type="http://schemas.openxmlformats.org/officeDocument/2006/relationships/image" Target="../media/image1274.png"/><Relationship Id="rId105" Type="http://schemas.openxmlformats.org/officeDocument/2006/relationships/image" Target="../media/image974.png"/><Relationship Id="rId147" Type="http://schemas.openxmlformats.org/officeDocument/2006/relationships/image" Target="../media/image995.png"/><Relationship Id="rId312" Type="http://schemas.openxmlformats.org/officeDocument/2006/relationships/customXml" Target="../ink/ink1084.xml"/><Relationship Id="rId354" Type="http://schemas.openxmlformats.org/officeDocument/2006/relationships/customXml" Target="../ink/ink1105.xml"/><Relationship Id="rId757" Type="http://schemas.openxmlformats.org/officeDocument/2006/relationships/image" Target="../media/image1295.png"/><Relationship Id="rId799" Type="http://schemas.openxmlformats.org/officeDocument/2006/relationships/image" Target="../media/image1316.png"/><Relationship Id="rId51" Type="http://schemas.openxmlformats.org/officeDocument/2006/relationships/image" Target="../media/image947.png"/><Relationship Id="rId93" Type="http://schemas.openxmlformats.org/officeDocument/2006/relationships/image" Target="../media/image968.png"/><Relationship Id="rId189" Type="http://schemas.openxmlformats.org/officeDocument/2006/relationships/image" Target="../media/image1016.png"/><Relationship Id="rId396" Type="http://schemas.openxmlformats.org/officeDocument/2006/relationships/customXml" Target="../ink/ink1126.xml"/><Relationship Id="rId561" Type="http://schemas.openxmlformats.org/officeDocument/2006/relationships/image" Target="../media/image1198.png"/><Relationship Id="rId617" Type="http://schemas.openxmlformats.org/officeDocument/2006/relationships/image" Target="../media/image1225.png"/><Relationship Id="rId659" Type="http://schemas.openxmlformats.org/officeDocument/2006/relationships/image" Target="../media/image1246.png"/><Relationship Id="rId824" Type="http://schemas.openxmlformats.org/officeDocument/2006/relationships/customXml" Target="../ink/ink1340.xml"/><Relationship Id="rId214" Type="http://schemas.openxmlformats.org/officeDocument/2006/relationships/customXml" Target="../ink/ink1035.xml"/><Relationship Id="rId256" Type="http://schemas.openxmlformats.org/officeDocument/2006/relationships/customXml" Target="../ink/ink1056.xml"/><Relationship Id="rId298" Type="http://schemas.openxmlformats.org/officeDocument/2006/relationships/customXml" Target="../ink/ink1077.xml"/><Relationship Id="rId421" Type="http://schemas.openxmlformats.org/officeDocument/2006/relationships/image" Target="../media/image1130.png"/><Relationship Id="rId463" Type="http://schemas.openxmlformats.org/officeDocument/2006/relationships/image" Target="../media/image1149.png"/><Relationship Id="rId519" Type="http://schemas.openxmlformats.org/officeDocument/2006/relationships/image" Target="../media/image1177.png"/><Relationship Id="rId670" Type="http://schemas.openxmlformats.org/officeDocument/2006/relationships/customXml" Target="../ink/ink1263.xml"/><Relationship Id="rId116" Type="http://schemas.openxmlformats.org/officeDocument/2006/relationships/customXml" Target="../ink/ink986.xml"/><Relationship Id="rId158" Type="http://schemas.openxmlformats.org/officeDocument/2006/relationships/customXml" Target="../ink/ink1007.xml"/><Relationship Id="rId323" Type="http://schemas.openxmlformats.org/officeDocument/2006/relationships/image" Target="../media/image1082.png"/><Relationship Id="rId530" Type="http://schemas.openxmlformats.org/officeDocument/2006/relationships/customXml" Target="../ink/ink1193.xml"/><Relationship Id="rId726" Type="http://schemas.openxmlformats.org/officeDocument/2006/relationships/customXml" Target="../ink/ink1291.xml"/><Relationship Id="rId768" Type="http://schemas.openxmlformats.org/officeDocument/2006/relationships/customXml" Target="../ink/ink1312.xml"/><Relationship Id="rId20" Type="http://schemas.openxmlformats.org/officeDocument/2006/relationships/customXml" Target="../ink/ink938.xml"/><Relationship Id="rId62" Type="http://schemas.openxmlformats.org/officeDocument/2006/relationships/customXml" Target="../ink/ink959.xml"/><Relationship Id="rId365" Type="http://schemas.openxmlformats.org/officeDocument/2006/relationships/image" Target="../media/image1102.png"/><Relationship Id="rId572" Type="http://schemas.openxmlformats.org/officeDocument/2006/relationships/customXml" Target="../ink/ink1214.xml"/><Relationship Id="rId628" Type="http://schemas.openxmlformats.org/officeDocument/2006/relationships/customXml" Target="../ink/ink1242.xml"/><Relationship Id="rId835" Type="http://schemas.openxmlformats.org/officeDocument/2006/relationships/image" Target="../media/image1333.png"/><Relationship Id="rId225" Type="http://schemas.openxmlformats.org/officeDocument/2006/relationships/image" Target="../media/image1033.png"/><Relationship Id="rId267" Type="http://schemas.openxmlformats.org/officeDocument/2006/relationships/image" Target="../media/image1054.png"/><Relationship Id="rId432" Type="http://schemas.openxmlformats.org/officeDocument/2006/relationships/customXml" Target="../ink/ink1144.xml"/><Relationship Id="rId474" Type="http://schemas.openxmlformats.org/officeDocument/2006/relationships/customXml" Target="../ink/ink1165.xml"/><Relationship Id="rId127" Type="http://schemas.openxmlformats.org/officeDocument/2006/relationships/image" Target="../media/image985.png"/><Relationship Id="rId681" Type="http://schemas.openxmlformats.org/officeDocument/2006/relationships/image" Target="../media/image1257.png"/><Relationship Id="rId737" Type="http://schemas.openxmlformats.org/officeDocument/2006/relationships/image" Target="../media/image1285.png"/><Relationship Id="rId779" Type="http://schemas.openxmlformats.org/officeDocument/2006/relationships/image" Target="../media/image1306.png"/><Relationship Id="rId31" Type="http://schemas.openxmlformats.org/officeDocument/2006/relationships/image" Target="../media/image937.png"/><Relationship Id="rId73" Type="http://schemas.openxmlformats.org/officeDocument/2006/relationships/image" Target="../media/image958.png"/><Relationship Id="rId169" Type="http://schemas.openxmlformats.org/officeDocument/2006/relationships/image" Target="../media/image1006.png"/><Relationship Id="rId334" Type="http://schemas.openxmlformats.org/officeDocument/2006/relationships/customXml" Target="../ink/ink1095.xml"/><Relationship Id="rId376" Type="http://schemas.openxmlformats.org/officeDocument/2006/relationships/customXml" Target="../ink/ink1116.xml"/><Relationship Id="rId541" Type="http://schemas.openxmlformats.org/officeDocument/2006/relationships/image" Target="../media/image1188.png"/><Relationship Id="rId583" Type="http://schemas.openxmlformats.org/officeDocument/2006/relationships/image" Target="../media/image1208.png"/><Relationship Id="rId639" Type="http://schemas.openxmlformats.org/officeDocument/2006/relationships/image" Target="../media/image1236.png"/><Relationship Id="rId790" Type="http://schemas.openxmlformats.org/officeDocument/2006/relationships/customXml" Target="../ink/ink1323.xml"/><Relationship Id="rId804" Type="http://schemas.openxmlformats.org/officeDocument/2006/relationships/customXml" Target="../ink/ink1330.xml"/><Relationship Id="rId4" Type="http://schemas.openxmlformats.org/officeDocument/2006/relationships/customXml" Target="../ink/ink930.xml"/><Relationship Id="rId180" Type="http://schemas.openxmlformats.org/officeDocument/2006/relationships/customXml" Target="../ink/ink1018.xml"/><Relationship Id="rId236" Type="http://schemas.openxmlformats.org/officeDocument/2006/relationships/customXml" Target="../ink/ink1046.xml"/><Relationship Id="rId278" Type="http://schemas.openxmlformats.org/officeDocument/2006/relationships/customXml" Target="../ink/ink1067.xml"/><Relationship Id="rId401" Type="http://schemas.openxmlformats.org/officeDocument/2006/relationships/image" Target="../media/image1120.png"/><Relationship Id="rId443" Type="http://schemas.openxmlformats.org/officeDocument/2006/relationships/image" Target="../media/image1140.png"/><Relationship Id="rId650" Type="http://schemas.openxmlformats.org/officeDocument/2006/relationships/customXml" Target="../ink/ink1253.xml"/><Relationship Id="rId846" Type="http://schemas.openxmlformats.org/officeDocument/2006/relationships/customXml" Target="../ink/ink1351.xml"/><Relationship Id="rId303" Type="http://schemas.openxmlformats.org/officeDocument/2006/relationships/image" Target="../media/image1072.png"/><Relationship Id="rId485" Type="http://schemas.openxmlformats.org/officeDocument/2006/relationships/image" Target="../media/image1160.png"/><Relationship Id="rId692" Type="http://schemas.openxmlformats.org/officeDocument/2006/relationships/customXml" Target="../ink/ink1274.xml"/><Relationship Id="rId706" Type="http://schemas.openxmlformats.org/officeDocument/2006/relationships/customXml" Target="../ink/ink1281.xml"/><Relationship Id="rId748" Type="http://schemas.openxmlformats.org/officeDocument/2006/relationships/customXml" Target="../ink/ink1302.xml"/><Relationship Id="rId42" Type="http://schemas.openxmlformats.org/officeDocument/2006/relationships/customXml" Target="../ink/ink949.xml"/><Relationship Id="rId84" Type="http://schemas.openxmlformats.org/officeDocument/2006/relationships/customXml" Target="../ink/ink970.xml"/><Relationship Id="rId138" Type="http://schemas.openxmlformats.org/officeDocument/2006/relationships/customXml" Target="../ink/ink997.xml"/><Relationship Id="rId345" Type="http://schemas.openxmlformats.org/officeDocument/2006/relationships/image" Target="../media/image1092.png"/><Relationship Id="rId387" Type="http://schemas.openxmlformats.org/officeDocument/2006/relationships/image" Target="../media/image1113.png"/><Relationship Id="rId510" Type="http://schemas.openxmlformats.org/officeDocument/2006/relationships/customXml" Target="../ink/ink1183.xml"/><Relationship Id="rId552" Type="http://schemas.openxmlformats.org/officeDocument/2006/relationships/customXml" Target="../ink/ink1204.xml"/><Relationship Id="rId594" Type="http://schemas.openxmlformats.org/officeDocument/2006/relationships/customXml" Target="../ink/ink1225.xml"/><Relationship Id="rId608" Type="http://schemas.openxmlformats.org/officeDocument/2006/relationships/customXml" Target="../ink/ink1232.xml"/><Relationship Id="rId815" Type="http://schemas.openxmlformats.org/officeDocument/2006/relationships/image" Target="../media/image1324.png"/><Relationship Id="rId191" Type="http://schemas.openxmlformats.org/officeDocument/2006/relationships/image" Target="../media/image1017.png"/><Relationship Id="rId205" Type="http://schemas.openxmlformats.org/officeDocument/2006/relationships/image" Target="../media/image1024.png"/><Relationship Id="rId247" Type="http://schemas.openxmlformats.org/officeDocument/2006/relationships/image" Target="../media/image1044.png"/><Relationship Id="rId412" Type="http://schemas.openxmlformats.org/officeDocument/2006/relationships/customXml" Target="../ink/ink1134.xml"/><Relationship Id="rId857" Type="http://schemas.openxmlformats.org/officeDocument/2006/relationships/image" Target="../media/image1344.png"/><Relationship Id="rId107" Type="http://schemas.openxmlformats.org/officeDocument/2006/relationships/image" Target="../media/image975.png"/><Relationship Id="rId289" Type="http://schemas.openxmlformats.org/officeDocument/2006/relationships/image" Target="../media/image1065.png"/><Relationship Id="rId454" Type="http://schemas.openxmlformats.org/officeDocument/2006/relationships/customXml" Target="../ink/ink1155.xml"/><Relationship Id="rId496" Type="http://schemas.openxmlformats.org/officeDocument/2006/relationships/customXml" Target="../ink/ink1176.xml"/><Relationship Id="rId661" Type="http://schemas.openxmlformats.org/officeDocument/2006/relationships/image" Target="../media/image1247.png"/><Relationship Id="rId717" Type="http://schemas.openxmlformats.org/officeDocument/2006/relationships/image" Target="../media/image1275.png"/><Relationship Id="rId759" Type="http://schemas.openxmlformats.org/officeDocument/2006/relationships/image" Target="../media/image1296.png"/><Relationship Id="rId11" Type="http://schemas.openxmlformats.org/officeDocument/2006/relationships/image" Target="../media/image927.png"/><Relationship Id="rId53" Type="http://schemas.openxmlformats.org/officeDocument/2006/relationships/image" Target="../media/image948.png"/><Relationship Id="rId149" Type="http://schemas.openxmlformats.org/officeDocument/2006/relationships/image" Target="../media/image996.png"/><Relationship Id="rId314" Type="http://schemas.openxmlformats.org/officeDocument/2006/relationships/customXml" Target="../ink/ink1085.xml"/><Relationship Id="rId356" Type="http://schemas.openxmlformats.org/officeDocument/2006/relationships/customXml" Target="../ink/ink1106.xml"/><Relationship Id="rId398" Type="http://schemas.openxmlformats.org/officeDocument/2006/relationships/customXml" Target="../ink/ink1127.xml"/><Relationship Id="rId521" Type="http://schemas.openxmlformats.org/officeDocument/2006/relationships/image" Target="../media/image1178.png"/><Relationship Id="rId563" Type="http://schemas.openxmlformats.org/officeDocument/2006/relationships/image" Target="../media/image1199.png"/><Relationship Id="rId619" Type="http://schemas.openxmlformats.org/officeDocument/2006/relationships/image" Target="../media/image1226.png"/><Relationship Id="rId770" Type="http://schemas.openxmlformats.org/officeDocument/2006/relationships/customXml" Target="../ink/ink1313.xml"/><Relationship Id="rId95" Type="http://schemas.openxmlformats.org/officeDocument/2006/relationships/image" Target="../media/image969.png"/><Relationship Id="rId160" Type="http://schemas.openxmlformats.org/officeDocument/2006/relationships/customXml" Target="../ink/ink1008.xml"/><Relationship Id="rId216" Type="http://schemas.openxmlformats.org/officeDocument/2006/relationships/customXml" Target="../ink/ink1036.xml"/><Relationship Id="rId423" Type="http://schemas.openxmlformats.org/officeDocument/2006/relationships/image" Target="../media/image1131.png"/><Relationship Id="rId826" Type="http://schemas.openxmlformats.org/officeDocument/2006/relationships/customXml" Target="../ink/ink1341.xml"/><Relationship Id="rId258" Type="http://schemas.openxmlformats.org/officeDocument/2006/relationships/customXml" Target="../ink/ink1057.xml"/><Relationship Id="rId465" Type="http://schemas.openxmlformats.org/officeDocument/2006/relationships/image" Target="../media/image1150.png"/><Relationship Id="rId630" Type="http://schemas.openxmlformats.org/officeDocument/2006/relationships/customXml" Target="../ink/ink1243.xml"/><Relationship Id="rId672" Type="http://schemas.openxmlformats.org/officeDocument/2006/relationships/customXml" Target="../ink/ink1264.xml"/><Relationship Id="rId728" Type="http://schemas.openxmlformats.org/officeDocument/2006/relationships/customXml" Target="../ink/ink1292.xml"/><Relationship Id="rId22" Type="http://schemas.openxmlformats.org/officeDocument/2006/relationships/customXml" Target="../ink/ink939.xml"/><Relationship Id="rId64" Type="http://schemas.openxmlformats.org/officeDocument/2006/relationships/customXml" Target="../ink/ink960.xml"/><Relationship Id="rId118" Type="http://schemas.openxmlformats.org/officeDocument/2006/relationships/customXml" Target="../ink/ink987.xml"/><Relationship Id="rId325" Type="http://schemas.openxmlformats.org/officeDocument/2006/relationships/image" Target="../media/image1083.png"/><Relationship Id="rId367" Type="http://schemas.openxmlformats.org/officeDocument/2006/relationships/image" Target="../media/image1103.png"/><Relationship Id="rId532" Type="http://schemas.openxmlformats.org/officeDocument/2006/relationships/customXml" Target="../ink/ink1194.xml"/><Relationship Id="rId574" Type="http://schemas.openxmlformats.org/officeDocument/2006/relationships/customXml" Target="../ink/ink1215.xml"/><Relationship Id="rId171" Type="http://schemas.openxmlformats.org/officeDocument/2006/relationships/image" Target="../media/image1007.png"/><Relationship Id="rId227" Type="http://schemas.openxmlformats.org/officeDocument/2006/relationships/image" Target="../media/image1034.png"/><Relationship Id="rId781" Type="http://schemas.openxmlformats.org/officeDocument/2006/relationships/image" Target="../media/image1307.png"/><Relationship Id="rId837" Type="http://schemas.openxmlformats.org/officeDocument/2006/relationships/image" Target="../media/image1334.png"/><Relationship Id="rId269" Type="http://schemas.openxmlformats.org/officeDocument/2006/relationships/image" Target="../media/image1055.png"/><Relationship Id="rId434" Type="http://schemas.openxmlformats.org/officeDocument/2006/relationships/customXml" Target="../ink/ink1145.xml"/><Relationship Id="rId476" Type="http://schemas.openxmlformats.org/officeDocument/2006/relationships/customXml" Target="../ink/ink1166.xml"/><Relationship Id="rId641" Type="http://schemas.openxmlformats.org/officeDocument/2006/relationships/image" Target="../media/image1237.png"/><Relationship Id="rId683" Type="http://schemas.openxmlformats.org/officeDocument/2006/relationships/image" Target="../media/image1258.png"/><Relationship Id="rId739" Type="http://schemas.openxmlformats.org/officeDocument/2006/relationships/image" Target="../media/image1286.png"/><Relationship Id="rId33" Type="http://schemas.openxmlformats.org/officeDocument/2006/relationships/image" Target="../media/image938.png"/><Relationship Id="rId129" Type="http://schemas.openxmlformats.org/officeDocument/2006/relationships/image" Target="../media/image986.png"/><Relationship Id="rId280" Type="http://schemas.openxmlformats.org/officeDocument/2006/relationships/customXml" Target="../ink/ink1068.xml"/><Relationship Id="rId336" Type="http://schemas.openxmlformats.org/officeDocument/2006/relationships/customXml" Target="../ink/ink1096.xml"/><Relationship Id="rId501" Type="http://schemas.openxmlformats.org/officeDocument/2006/relationships/image" Target="../media/image1168.png"/><Relationship Id="rId543" Type="http://schemas.openxmlformats.org/officeDocument/2006/relationships/image" Target="../media/image1189.png"/><Relationship Id="rId75" Type="http://schemas.openxmlformats.org/officeDocument/2006/relationships/image" Target="../media/image959.png"/><Relationship Id="rId140" Type="http://schemas.openxmlformats.org/officeDocument/2006/relationships/customXml" Target="../ink/ink998.xml"/><Relationship Id="rId182" Type="http://schemas.openxmlformats.org/officeDocument/2006/relationships/customXml" Target="../ink/ink1019.xml"/><Relationship Id="rId378" Type="http://schemas.openxmlformats.org/officeDocument/2006/relationships/customXml" Target="../ink/ink1117.xml"/><Relationship Id="rId403" Type="http://schemas.openxmlformats.org/officeDocument/2006/relationships/image" Target="../media/image1121.png"/><Relationship Id="rId585" Type="http://schemas.openxmlformats.org/officeDocument/2006/relationships/image" Target="../media/image1209.png"/><Relationship Id="rId750" Type="http://schemas.openxmlformats.org/officeDocument/2006/relationships/customXml" Target="../ink/ink1303.xml"/><Relationship Id="rId792" Type="http://schemas.openxmlformats.org/officeDocument/2006/relationships/customXml" Target="../ink/ink1324.xml"/><Relationship Id="rId806" Type="http://schemas.openxmlformats.org/officeDocument/2006/relationships/customXml" Target="../ink/ink1331.xml"/><Relationship Id="rId848" Type="http://schemas.openxmlformats.org/officeDocument/2006/relationships/customXml" Target="../ink/ink1352.xml"/><Relationship Id="rId6" Type="http://schemas.openxmlformats.org/officeDocument/2006/relationships/customXml" Target="../ink/ink931.xml"/><Relationship Id="rId238" Type="http://schemas.openxmlformats.org/officeDocument/2006/relationships/customXml" Target="../ink/ink1047.xml"/><Relationship Id="rId445" Type="http://schemas.openxmlformats.org/officeDocument/2006/relationships/image" Target="../media/image1141.png"/><Relationship Id="rId487" Type="http://schemas.openxmlformats.org/officeDocument/2006/relationships/image" Target="../media/image1161.png"/><Relationship Id="rId610" Type="http://schemas.openxmlformats.org/officeDocument/2006/relationships/customXml" Target="../ink/ink1233.xml"/><Relationship Id="rId652" Type="http://schemas.openxmlformats.org/officeDocument/2006/relationships/customXml" Target="../ink/ink1254.xml"/><Relationship Id="rId694" Type="http://schemas.openxmlformats.org/officeDocument/2006/relationships/customXml" Target="../ink/ink1275.xml"/><Relationship Id="rId708" Type="http://schemas.openxmlformats.org/officeDocument/2006/relationships/customXml" Target="../ink/ink1282.xml"/><Relationship Id="rId291" Type="http://schemas.openxmlformats.org/officeDocument/2006/relationships/image" Target="../media/image1066.png"/><Relationship Id="rId305" Type="http://schemas.openxmlformats.org/officeDocument/2006/relationships/image" Target="../media/image1073.png"/><Relationship Id="rId347" Type="http://schemas.openxmlformats.org/officeDocument/2006/relationships/image" Target="../media/image1093.png"/><Relationship Id="rId512" Type="http://schemas.openxmlformats.org/officeDocument/2006/relationships/customXml" Target="../ink/ink1184.xml"/><Relationship Id="rId44" Type="http://schemas.openxmlformats.org/officeDocument/2006/relationships/customXml" Target="../ink/ink950.xml"/><Relationship Id="rId86" Type="http://schemas.openxmlformats.org/officeDocument/2006/relationships/customXml" Target="../ink/ink971.xml"/><Relationship Id="rId151" Type="http://schemas.openxmlformats.org/officeDocument/2006/relationships/image" Target="../media/image997.png"/><Relationship Id="rId389" Type="http://schemas.openxmlformats.org/officeDocument/2006/relationships/image" Target="../media/image1114.png"/><Relationship Id="rId554" Type="http://schemas.openxmlformats.org/officeDocument/2006/relationships/customXml" Target="../ink/ink1205.xml"/><Relationship Id="rId596" Type="http://schemas.openxmlformats.org/officeDocument/2006/relationships/customXml" Target="../ink/ink1226.xml"/><Relationship Id="rId761" Type="http://schemas.openxmlformats.org/officeDocument/2006/relationships/image" Target="../media/image1297.png"/><Relationship Id="rId817" Type="http://schemas.openxmlformats.org/officeDocument/2006/relationships/image" Target="../media/image1325.png"/><Relationship Id="rId859" Type="http://schemas.openxmlformats.org/officeDocument/2006/relationships/image" Target="../media/image1345.png"/><Relationship Id="rId193" Type="http://schemas.openxmlformats.org/officeDocument/2006/relationships/image" Target="../media/image1018.png"/><Relationship Id="rId207" Type="http://schemas.openxmlformats.org/officeDocument/2006/relationships/image" Target="../media/image1025.png"/><Relationship Id="rId249" Type="http://schemas.openxmlformats.org/officeDocument/2006/relationships/image" Target="../media/image1045.png"/><Relationship Id="rId414" Type="http://schemas.openxmlformats.org/officeDocument/2006/relationships/customXml" Target="../ink/ink1135.xml"/><Relationship Id="rId456" Type="http://schemas.openxmlformats.org/officeDocument/2006/relationships/customXml" Target="../ink/ink1156.xml"/><Relationship Id="rId498" Type="http://schemas.openxmlformats.org/officeDocument/2006/relationships/customXml" Target="../ink/ink1177.xml"/><Relationship Id="rId621" Type="http://schemas.openxmlformats.org/officeDocument/2006/relationships/image" Target="../media/image1227.png"/><Relationship Id="rId663" Type="http://schemas.openxmlformats.org/officeDocument/2006/relationships/image" Target="../media/image1248.png"/><Relationship Id="rId13" Type="http://schemas.openxmlformats.org/officeDocument/2006/relationships/image" Target="../media/image928.png"/><Relationship Id="rId109" Type="http://schemas.openxmlformats.org/officeDocument/2006/relationships/image" Target="../media/image976.png"/><Relationship Id="rId260" Type="http://schemas.openxmlformats.org/officeDocument/2006/relationships/customXml" Target="../ink/ink1058.xml"/><Relationship Id="rId316" Type="http://schemas.openxmlformats.org/officeDocument/2006/relationships/customXml" Target="../ink/ink1086.xml"/><Relationship Id="rId523" Type="http://schemas.openxmlformats.org/officeDocument/2006/relationships/image" Target="../media/image1179.png"/><Relationship Id="rId719" Type="http://schemas.openxmlformats.org/officeDocument/2006/relationships/image" Target="../media/image1276.png"/><Relationship Id="rId55" Type="http://schemas.openxmlformats.org/officeDocument/2006/relationships/image" Target="../media/image949.png"/><Relationship Id="rId97" Type="http://schemas.openxmlformats.org/officeDocument/2006/relationships/image" Target="../media/image970.png"/><Relationship Id="rId120" Type="http://schemas.openxmlformats.org/officeDocument/2006/relationships/customXml" Target="../ink/ink988.xml"/><Relationship Id="rId358" Type="http://schemas.openxmlformats.org/officeDocument/2006/relationships/customXml" Target="../ink/ink1107.xml"/><Relationship Id="rId565" Type="http://schemas.openxmlformats.org/officeDocument/2006/relationships/image" Target="../media/image1200.png"/><Relationship Id="rId730" Type="http://schemas.openxmlformats.org/officeDocument/2006/relationships/customXml" Target="../ink/ink1293.xml"/><Relationship Id="rId772" Type="http://schemas.openxmlformats.org/officeDocument/2006/relationships/customXml" Target="../ink/ink1314.xml"/><Relationship Id="rId828" Type="http://schemas.openxmlformats.org/officeDocument/2006/relationships/customXml" Target="../ink/ink1342.xml"/><Relationship Id="rId162" Type="http://schemas.openxmlformats.org/officeDocument/2006/relationships/customXml" Target="../ink/ink1009.xml"/><Relationship Id="rId218" Type="http://schemas.openxmlformats.org/officeDocument/2006/relationships/customXml" Target="../ink/ink1037.xml"/><Relationship Id="rId425" Type="http://schemas.openxmlformats.org/officeDocument/2006/relationships/image" Target="../media/image1132.png"/><Relationship Id="rId467" Type="http://schemas.openxmlformats.org/officeDocument/2006/relationships/image" Target="../media/image1151.png"/><Relationship Id="rId632" Type="http://schemas.openxmlformats.org/officeDocument/2006/relationships/customXml" Target="../ink/ink1244.xml"/><Relationship Id="rId271" Type="http://schemas.openxmlformats.org/officeDocument/2006/relationships/image" Target="../media/image1056.png"/><Relationship Id="rId674" Type="http://schemas.openxmlformats.org/officeDocument/2006/relationships/customXml" Target="../ink/ink1265.xml"/><Relationship Id="rId24" Type="http://schemas.openxmlformats.org/officeDocument/2006/relationships/customXml" Target="../ink/ink940.xml"/><Relationship Id="rId66" Type="http://schemas.openxmlformats.org/officeDocument/2006/relationships/customXml" Target="../ink/ink961.xml"/><Relationship Id="rId131" Type="http://schemas.openxmlformats.org/officeDocument/2006/relationships/image" Target="../media/image987.png"/><Relationship Id="rId327" Type="http://schemas.openxmlformats.org/officeDocument/2006/relationships/image" Target="../media/image1084.png"/><Relationship Id="rId369" Type="http://schemas.openxmlformats.org/officeDocument/2006/relationships/image" Target="../media/image1104.png"/><Relationship Id="rId534" Type="http://schemas.openxmlformats.org/officeDocument/2006/relationships/customXml" Target="../ink/ink1195.xml"/><Relationship Id="rId576" Type="http://schemas.openxmlformats.org/officeDocument/2006/relationships/customXml" Target="../ink/ink1216.xml"/><Relationship Id="rId741" Type="http://schemas.openxmlformats.org/officeDocument/2006/relationships/image" Target="../media/image1287.png"/><Relationship Id="rId783" Type="http://schemas.openxmlformats.org/officeDocument/2006/relationships/image" Target="../media/image1308.png"/><Relationship Id="rId839" Type="http://schemas.openxmlformats.org/officeDocument/2006/relationships/image" Target="../media/image1335.png"/><Relationship Id="rId173" Type="http://schemas.openxmlformats.org/officeDocument/2006/relationships/image" Target="../media/image1008.png"/><Relationship Id="rId229" Type="http://schemas.openxmlformats.org/officeDocument/2006/relationships/image" Target="../media/image1035.png"/><Relationship Id="rId380" Type="http://schemas.openxmlformats.org/officeDocument/2006/relationships/customXml" Target="../ink/ink1118.xml"/><Relationship Id="rId436" Type="http://schemas.openxmlformats.org/officeDocument/2006/relationships/customXml" Target="../ink/ink1146.xml"/><Relationship Id="rId601" Type="http://schemas.openxmlformats.org/officeDocument/2006/relationships/image" Target="../media/image1217.png"/><Relationship Id="rId643" Type="http://schemas.openxmlformats.org/officeDocument/2006/relationships/image" Target="../media/image1238.png"/><Relationship Id="rId240" Type="http://schemas.openxmlformats.org/officeDocument/2006/relationships/customXml" Target="../ink/ink1048.xml"/><Relationship Id="rId478" Type="http://schemas.openxmlformats.org/officeDocument/2006/relationships/customXml" Target="../ink/ink1167.xml"/><Relationship Id="rId685" Type="http://schemas.openxmlformats.org/officeDocument/2006/relationships/image" Target="../media/image1259.png"/><Relationship Id="rId850" Type="http://schemas.openxmlformats.org/officeDocument/2006/relationships/customXml" Target="../ink/ink1353.xml"/><Relationship Id="rId35" Type="http://schemas.openxmlformats.org/officeDocument/2006/relationships/image" Target="../media/image939.png"/><Relationship Id="rId77" Type="http://schemas.openxmlformats.org/officeDocument/2006/relationships/image" Target="../media/image960.png"/><Relationship Id="rId100" Type="http://schemas.openxmlformats.org/officeDocument/2006/relationships/customXml" Target="../ink/ink978.xml"/><Relationship Id="rId282" Type="http://schemas.openxmlformats.org/officeDocument/2006/relationships/customXml" Target="../ink/ink1069.xml"/><Relationship Id="rId338" Type="http://schemas.openxmlformats.org/officeDocument/2006/relationships/customXml" Target="../ink/ink1097.xml"/><Relationship Id="rId503" Type="http://schemas.openxmlformats.org/officeDocument/2006/relationships/image" Target="../media/image1169.png"/><Relationship Id="rId545" Type="http://schemas.openxmlformats.org/officeDocument/2006/relationships/image" Target="../media/image1190.png"/><Relationship Id="rId587" Type="http://schemas.openxmlformats.org/officeDocument/2006/relationships/image" Target="../media/image1210.png"/><Relationship Id="rId710" Type="http://schemas.openxmlformats.org/officeDocument/2006/relationships/customXml" Target="../ink/ink1283.xml"/><Relationship Id="rId752" Type="http://schemas.openxmlformats.org/officeDocument/2006/relationships/customXml" Target="../ink/ink1304.xml"/><Relationship Id="rId808" Type="http://schemas.openxmlformats.org/officeDocument/2006/relationships/customXml" Target="../ink/ink1332.xml"/><Relationship Id="rId8" Type="http://schemas.openxmlformats.org/officeDocument/2006/relationships/customXml" Target="../ink/ink932.xml"/><Relationship Id="rId142" Type="http://schemas.openxmlformats.org/officeDocument/2006/relationships/customXml" Target="../ink/ink999.xml"/><Relationship Id="rId184" Type="http://schemas.openxmlformats.org/officeDocument/2006/relationships/customXml" Target="../ink/ink1020.xml"/><Relationship Id="rId391" Type="http://schemas.openxmlformats.org/officeDocument/2006/relationships/image" Target="../media/image1115.png"/><Relationship Id="rId405" Type="http://schemas.openxmlformats.org/officeDocument/2006/relationships/image" Target="../media/image1122.png"/><Relationship Id="rId447" Type="http://schemas.openxmlformats.org/officeDocument/2006/relationships/image" Target="../media/image1142.png"/><Relationship Id="rId612" Type="http://schemas.openxmlformats.org/officeDocument/2006/relationships/customXml" Target="../ink/ink1234.xml"/><Relationship Id="rId794" Type="http://schemas.openxmlformats.org/officeDocument/2006/relationships/customXml" Target="../ink/ink1325.xml"/><Relationship Id="rId251" Type="http://schemas.openxmlformats.org/officeDocument/2006/relationships/image" Target="../media/image1046.png"/><Relationship Id="rId489" Type="http://schemas.openxmlformats.org/officeDocument/2006/relationships/image" Target="../media/image1162.png"/><Relationship Id="rId654" Type="http://schemas.openxmlformats.org/officeDocument/2006/relationships/customXml" Target="../ink/ink1255.xml"/><Relationship Id="rId696" Type="http://schemas.openxmlformats.org/officeDocument/2006/relationships/customXml" Target="../ink/ink1276.xml"/><Relationship Id="rId861" Type="http://schemas.openxmlformats.org/officeDocument/2006/relationships/image" Target="../media/image1346.png"/><Relationship Id="rId46" Type="http://schemas.openxmlformats.org/officeDocument/2006/relationships/customXml" Target="../ink/ink951.xml"/><Relationship Id="rId293" Type="http://schemas.openxmlformats.org/officeDocument/2006/relationships/image" Target="../media/image1067.png"/><Relationship Id="rId307" Type="http://schemas.openxmlformats.org/officeDocument/2006/relationships/image" Target="../media/image1074.png"/><Relationship Id="rId349" Type="http://schemas.openxmlformats.org/officeDocument/2006/relationships/image" Target="../media/image1094.png"/><Relationship Id="rId514" Type="http://schemas.openxmlformats.org/officeDocument/2006/relationships/customXml" Target="../ink/ink1185.xml"/><Relationship Id="rId556" Type="http://schemas.openxmlformats.org/officeDocument/2006/relationships/customXml" Target="../ink/ink1206.xml"/><Relationship Id="rId721" Type="http://schemas.openxmlformats.org/officeDocument/2006/relationships/image" Target="../media/image1277.png"/><Relationship Id="rId763" Type="http://schemas.openxmlformats.org/officeDocument/2006/relationships/image" Target="../media/image1298.png"/><Relationship Id="rId88" Type="http://schemas.openxmlformats.org/officeDocument/2006/relationships/customXml" Target="../ink/ink972.xml"/><Relationship Id="rId111" Type="http://schemas.openxmlformats.org/officeDocument/2006/relationships/image" Target="../media/image977.png"/><Relationship Id="rId153" Type="http://schemas.openxmlformats.org/officeDocument/2006/relationships/image" Target="../media/image998.png"/><Relationship Id="rId195" Type="http://schemas.openxmlformats.org/officeDocument/2006/relationships/image" Target="../media/image1019.png"/><Relationship Id="rId209" Type="http://schemas.openxmlformats.org/officeDocument/2006/relationships/image" Target="../media/image1026.png"/><Relationship Id="rId360" Type="http://schemas.openxmlformats.org/officeDocument/2006/relationships/customXml" Target="../ink/ink1108.xml"/><Relationship Id="rId416" Type="http://schemas.openxmlformats.org/officeDocument/2006/relationships/customXml" Target="../ink/ink1136.xml"/><Relationship Id="rId598" Type="http://schemas.openxmlformats.org/officeDocument/2006/relationships/customXml" Target="../ink/ink1227.xml"/><Relationship Id="rId819" Type="http://schemas.openxmlformats.org/officeDocument/2006/relationships/image" Target="../media/image1326.png"/><Relationship Id="rId220" Type="http://schemas.openxmlformats.org/officeDocument/2006/relationships/customXml" Target="../ink/ink1038.xml"/><Relationship Id="rId458" Type="http://schemas.openxmlformats.org/officeDocument/2006/relationships/customXml" Target="../ink/ink1157.xml"/><Relationship Id="rId623" Type="http://schemas.openxmlformats.org/officeDocument/2006/relationships/image" Target="../media/image1228.png"/><Relationship Id="rId665" Type="http://schemas.openxmlformats.org/officeDocument/2006/relationships/image" Target="../media/image1249.png"/><Relationship Id="rId830" Type="http://schemas.openxmlformats.org/officeDocument/2006/relationships/customXml" Target="../ink/ink1343.xml"/><Relationship Id="rId15" Type="http://schemas.openxmlformats.org/officeDocument/2006/relationships/image" Target="../media/image929.png"/><Relationship Id="rId57" Type="http://schemas.openxmlformats.org/officeDocument/2006/relationships/image" Target="../media/image950.png"/><Relationship Id="rId262" Type="http://schemas.openxmlformats.org/officeDocument/2006/relationships/customXml" Target="../ink/ink1059.xml"/><Relationship Id="rId318" Type="http://schemas.openxmlformats.org/officeDocument/2006/relationships/customXml" Target="../ink/ink1087.xml"/><Relationship Id="rId525" Type="http://schemas.openxmlformats.org/officeDocument/2006/relationships/image" Target="../media/image1180.png"/><Relationship Id="rId567" Type="http://schemas.openxmlformats.org/officeDocument/2006/relationships/image" Target="../media/image1201.png"/><Relationship Id="rId732" Type="http://schemas.openxmlformats.org/officeDocument/2006/relationships/customXml" Target="../ink/ink1294.xml"/><Relationship Id="rId99" Type="http://schemas.openxmlformats.org/officeDocument/2006/relationships/image" Target="../media/image971.png"/><Relationship Id="rId122" Type="http://schemas.openxmlformats.org/officeDocument/2006/relationships/customXml" Target="../ink/ink989.xml"/><Relationship Id="rId164" Type="http://schemas.openxmlformats.org/officeDocument/2006/relationships/customXml" Target="../ink/ink1010.xml"/><Relationship Id="rId371" Type="http://schemas.openxmlformats.org/officeDocument/2006/relationships/image" Target="../media/image1105.png"/><Relationship Id="rId774" Type="http://schemas.openxmlformats.org/officeDocument/2006/relationships/customXml" Target="../ink/ink1315.xml"/><Relationship Id="rId427" Type="http://schemas.openxmlformats.org/officeDocument/2006/relationships/image" Target="../media/image1133.png"/><Relationship Id="rId469" Type="http://schemas.openxmlformats.org/officeDocument/2006/relationships/image" Target="../media/image1152.png"/><Relationship Id="rId634" Type="http://schemas.openxmlformats.org/officeDocument/2006/relationships/customXml" Target="../ink/ink1245.xml"/><Relationship Id="rId676" Type="http://schemas.openxmlformats.org/officeDocument/2006/relationships/customXml" Target="../ink/ink1266.xml"/><Relationship Id="rId841" Type="http://schemas.openxmlformats.org/officeDocument/2006/relationships/image" Target="../media/image1336.png"/><Relationship Id="rId26" Type="http://schemas.openxmlformats.org/officeDocument/2006/relationships/customXml" Target="../ink/ink941.xml"/><Relationship Id="rId231" Type="http://schemas.openxmlformats.org/officeDocument/2006/relationships/image" Target="../media/image1036.png"/><Relationship Id="rId273" Type="http://schemas.openxmlformats.org/officeDocument/2006/relationships/image" Target="../media/image1057.png"/><Relationship Id="rId329" Type="http://schemas.openxmlformats.org/officeDocument/2006/relationships/image" Target="../media/image1085.png"/><Relationship Id="rId480" Type="http://schemas.openxmlformats.org/officeDocument/2006/relationships/customXml" Target="../ink/ink1168.xml"/><Relationship Id="rId536" Type="http://schemas.openxmlformats.org/officeDocument/2006/relationships/customXml" Target="../ink/ink1196.xml"/><Relationship Id="rId701" Type="http://schemas.openxmlformats.org/officeDocument/2006/relationships/image" Target="../media/image1267.png"/><Relationship Id="rId68" Type="http://schemas.openxmlformats.org/officeDocument/2006/relationships/customXml" Target="../ink/ink962.xml"/><Relationship Id="rId133" Type="http://schemas.openxmlformats.org/officeDocument/2006/relationships/image" Target="../media/image988.png"/><Relationship Id="rId175" Type="http://schemas.openxmlformats.org/officeDocument/2006/relationships/image" Target="../media/image1009.png"/><Relationship Id="rId340" Type="http://schemas.openxmlformats.org/officeDocument/2006/relationships/customXml" Target="../ink/ink1098.xml"/><Relationship Id="rId578" Type="http://schemas.openxmlformats.org/officeDocument/2006/relationships/customXml" Target="../ink/ink1217.xml"/><Relationship Id="rId743" Type="http://schemas.openxmlformats.org/officeDocument/2006/relationships/image" Target="../media/image1288.png"/><Relationship Id="rId785" Type="http://schemas.openxmlformats.org/officeDocument/2006/relationships/image" Target="../media/image1309.png"/><Relationship Id="rId200" Type="http://schemas.openxmlformats.org/officeDocument/2006/relationships/customXml" Target="../ink/ink1028.xml"/><Relationship Id="rId382" Type="http://schemas.openxmlformats.org/officeDocument/2006/relationships/customXml" Target="../ink/ink1119.xml"/><Relationship Id="rId438" Type="http://schemas.openxmlformats.org/officeDocument/2006/relationships/customXml" Target="../ink/ink1147.xml"/><Relationship Id="rId603" Type="http://schemas.openxmlformats.org/officeDocument/2006/relationships/image" Target="../media/image1218.png"/><Relationship Id="rId645" Type="http://schemas.openxmlformats.org/officeDocument/2006/relationships/image" Target="../media/image1239.png"/><Relationship Id="rId687" Type="http://schemas.openxmlformats.org/officeDocument/2006/relationships/image" Target="../media/image1260.png"/><Relationship Id="rId810" Type="http://schemas.openxmlformats.org/officeDocument/2006/relationships/customXml" Target="../ink/ink1333.xml"/><Relationship Id="rId852" Type="http://schemas.openxmlformats.org/officeDocument/2006/relationships/customXml" Target="../ink/ink1354.xml"/><Relationship Id="rId242" Type="http://schemas.openxmlformats.org/officeDocument/2006/relationships/customXml" Target="../ink/ink1049.xml"/><Relationship Id="rId284" Type="http://schemas.openxmlformats.org/officeDocument/2006/relationships/customXml" Target="../ink/ink1070.xml"/><Relationship Id="rId491" Type="http://schemas.openxmlformats.org/officeDocument/2006/relationships/image" Target="../media/image1163.png"/><Relationship Id="rId505" Type="http://schemas.openxmlformats.org/officeDocument/2006/relationships/image" Target="../media/image1170.png"/><Relationship Id="rId712" Type="http://schemas.openxmlformats.org/officeDocument/2006/relationships/customXml" Target="../ink/ink1284.xml"/><Relationship Id="rId37" Type="http://schemas.openxmlformats.org/officeDocument/2006/relationships/image" Target="../media/image940.png"/><Relationship Id="rId79" Type="http://schemas.openxmlformats.org/officeDocument/2006/relationships/image" Target="../media/image961.png"/><Relationship Id="rId102" Type="http://schemas.openxmlformats.org/officeDocument/2006/relationships/customXml" Target="../ink/ink979.xml"/><Relationship Id="rId144" Type="http://schemas.openxmlformats.org/officeDocument/2006/relationships/customXml" Target="../ink/ink1000.xml"/><Relationship Id="rId547" Type="http://schemas.openxmlformats.org/officeDocument/2006/relationships/image" Target="../media/image1191.png"/><Relationship Id="rId589" Type="http://schemas.openxmlformats.org/officeDocument/2006/relationships/image" Target="../media/image1211.png"/><Relationship Id="rId754" Type="http://schemas.openxmlformats.org/officeDocument/2006/relationships/customXml" Target="../ink/ink1305.xml"/><Relationship Id="rId796" Type="http://schemas.openxmlformats.org/officeDocument/2006/relationships/customXml" Target="../ink/ink1326.xml"/><Relationship Id="rId90" Type="http://schemas.openxmlformats.org/officeDocument/2006/relationships/customXml" Target="../ink/ink973.xml"/><Relationship Id="rId186" Type="http://schemas.openxmlformats.org/officeDocument/2006/relationships/customXml" Target="../ink/ink1021.xml"/><Relationship Id="rId351" Type="http://schemas.openxmlformats.org/officeDocument/2006/relationships/image" Target="../media/image1095.png"/><Relationship Id="rId393" Type="http://schemas.openxmlformats.org/officeDocument/2006/relationships/image" Target="../media/image1116.png"/><Relationship Id="rId407" Type="http://schemas.openxmlformats.org/officeDocument/2006/relationships/image" Target="../media/image1123.png"/><Relationship Id="rId449" Type="http://schemas.openxmlformats.org/officeDocument/2006/relationships/image" Target="../media/image1143.png"/><Relationship Id="rId614" Type="http://schemas.openxmlformats.org/officeDocument/2006/relationships/customXml" Target="../ink/ink1235.xml"/><Relationship Id="rId656" Type="http://schemas.openxmlformats.org/officeDocument/2006/relationships/customXml" Target="../ink/ink1256.xml"/><Relationship Id="rId821" Type="http://schemas.openxmlformats.org/officeDocument/2006/relationships/image" Target="../media/image1327.png"/><Relationship Id="rId863" Type="http://schemas.openxmlformats.org/officeDocument/2006/relationships/image" Target="../media/image1347.png"/><Relationship Id="rId211" Type="http://schemas.openxmlformats.org/officeDocument/2006/relationships/image" Target="../media/image1027.png"/><Relationship Id="rId253" Type="http://schemas.openxmlformats.org/officeDocument/2006/relationships/image" Target="../media/image1047.png"/><Relationship Id="rId295" Type="http://schemas.openxmlformats.org/officeDocument/2006/relationships/image" Target="../media/image1068.png"/><Relationship Id="rId309" Type="http://schemas.openxmlformats.org/officeDocument/2006/relationships/image" Target="../media/image1075.png"/><Relationship Id="rId460" Type="http://schemas.openxmlformats.org/officeDocument/2006/relationships/customXml" Target="../ink/ink1158.xml"/><Relationship Id="rId516" Type="http://schemas.openxmlformats.org/officeDocument/2006/relationships/customXml" Target="../ink/ink1186.xml"/><Relationship Id="rId698" Type="http://schemas.openxmlformats.org/officeDocument/2006/relationships/customXml" Target="../ink/ink1277.xml"/><Relationship Id="rId48" Type="http://schemas.openxmlformats.org/officeDocument/2006/relationships/customXml" Target="../ink/ink952.xml"/><Relationship Id="rId113" Type="http://schemas.openxmlformats.org/officeDocument/2006/relationships/image" Target="../media/image978.png"/><Relationship Id="rId320" Type="http://schemas.openxmlformats.org/officeDocument/2006/relationships/customXml" Target="../ink/ink1088.xml"/><Relationship Id="rId558" Type="http://schemas.openxmlformats.org/officeDocument/2006/relationships/customXml" Target="../ink/ink1207.xml"/><Relationship Id="rId723" Type="http://schemas.openxmlformats.org/officeDocument/2006/relationships/image" Target="../media/image1278.png"/><Relationship Id="rId765" Type="http://schemas.openxmlformats.org/officeDocument/2006/relationships/image" Target="../media/image1299.png"/><Relationship Id="rId155" Type="http://schemas.openxmlformats.org/officeDocument/2006/relationships/image" Target="../media/image999.png"/><Relationship Id="rId197" Type="http://schemas.openxmlformats.org/officeDocument/2006/relationships/image" Target="../media/image1020.png"/><Relationship Id="rId362" Type="http://schemas.openxmlformats.org/officeDocument/2006/relationships/customXml" Target="../ink/ink1109.xml"/><Relationship Id="rId418" Type="http://schemas.openxmlformats.org/officeDocument/2006/relationships/customXml" Target="../ink/ink1137.xml"/><Relationship Id="rId625" Type="http://schemas.openxmlformats.org/officeDocument/2006/relationships/image" Target="../media/image1229.png"/><Relationship Id="rId832" Type="http://schemas.openxmlformats.org/officeDocument/2006/relationships/customXml" Target="../ink/ink1344.xml"/><Relationship Id="rId222" Type="http://schemas.openxmlformats.org/officeDocument/2006/relationships/customXml" Target="../ink/ink1039.xml"/><Relationship Id="rId264" Type="http://schemas.openxmlformats.org/officeDocument/2006/relationships/customXml" Target="../ink/ink1060.xml"/><Relationship Id="rId471" Type="http://schemas.openxmlformats.org/officeDocument/2006/relationships/image" Target="../media/image1153.png"/><Relationship Id="rId667" Type="http://schemas.openxmlformats.org/officeDocument/2006/relationships/image" Target="../media/image1250.png"/><Relationship Id="rId17" Type="http://schemas.openxmlformats.org/officeDocument/2006/relationships/image" Target="../media/image930.png"/><Relationship Id="rId59" Type="http://schemas.openxmlformats.org/officeDocument/2006/relationships/image" Target="../media/image951.png"/><Relationship Id="rId124" Type="http://schemas.openxmlformats.org/officeDocument/2006/relationships/customXml" Target="../ink/ink990.xml"/><Relationship Id="rId527" Type="http://schemas.openxmlformats.org/officeDocument/2006/relationships/image" Target="../media/image1181.png"/><Relationship Id="rId569" Type="http://schemas.openxmlformats.org/officeDocument/2006/relationships/image" Target="../media/image1202.png"/><Relationship Id="rId734" Type="http://schemas.openxmlformats.org/officeDocument/2006/relationships/customXml" Target="../ink/ink1295.xml"/><Relationship Id="rId776" Type="http://schemas.openxmlformats.org/officeDocument/2006/relationships/customXml" Target="../ink/ink1316.xml"/><Relationship Id="rId70" Type="http://schemas.openxmlformats.org/officeDocument/2006/relationships/customXml" Target="../ink/ink963.xml"/><Relationship Id="rId166" Type="http://schemas.openxmlformats.org/officeDocument/2006/relationships/customXml" Target="../ink/ink1011.xml"/><Relationship Id="rId331" Type="http://schemas.openxmlformats.org/officeDocument/2006/relationships/image" Target="../media/image1086.png"/><Relationship Id="rId373" Type="http://schemas.openxmlformats.org/officeDocument/2006/relationships/image" Target="../media/image1106.png"/><Relationship Id="rId429" Type="http://schemas.openxmlformats.org/officeDocument/2006/relationships/image" Target="../media/image1134.png"/><Relationship Id="rId580" Type="http://schemas.openxmlformats.org/officeDocument/2006/relationships/customXml" Target="../ink/ink1218.xml"/><Relationship Id="rId636" Type="http://schemas.openxmlformats.org/officeDocument/2006/relationships/customXml" Target="../ink/ink1246.xml"/><Relationship Id="rId801" Type="http://schemas.openxmlformats.org/officeDocument/2006/relationships/image" Target="../media/image1317.png"/><Relationship Id="rId1" Type="http://schemas.openxmlformats.org/officeDocument/2006/relationships/slideLayout" Target="../slideLayouts/slideLayout7.xml"/><Relationship Id="rId233" Type="http://schemas.openxmlformats.org/officeDocument/2006/relationships/image" Target="../media/image1037.png"/><Relationship Id="rId440" Type="http://schemas.openxmlformats.org/officeDocument/2006/relationships/customXml" Target="../ink/ink1148.xml"/><Relationship Id="rId678" Type="http://schemas.openxmlformats.org/officeDocument/2006/relationships/customXml" Target="../ink/ink1267.xml"/><Relationship Id="rId843" Type="http://schemas.openxmlformats.org/officeDocument/2006/relationships/image" Target="../media/image1337.png"/><Relationship Id="rId28" Type="http://schemas.openxmlformats.org/officeDocument/2006/relationships/customXml" Target="../ink/ink942.xml"/><Relationship Id="rId275" Type="http://schemas.openxmlformats.org/officeDocument/2006/relationships/image" Target="../media/image1058.png"/><Relationship Id="rId300" Type="http://schemas.openxmlformats.org/officeDocument/2006/relationships/customXml" Target="../ink/ink1078.xml"/><Relationship Id="rId482" Type="http://schemas.openxmlformats.org/officeDocument/2006/relationships/customXml" Target="../ink/ink1169.xml"/><Relationship Id="rId538" Type="http://schemas.openxmlformats.org/officeDocument/2006/relationships/customXml" Target="../ink/ink1197.xml"/><Relationship Id="rId703" Type="http://schemas.openxmlformats.org/officeDocument/2006/relationships/image" Target="../media/image1268.png"/><Relationship Id="rId745" Type="http://schemas.openxmlformats.org/officeDocument/2006/relationships/image" Target="../media/image1289.png"/><Relationship Id="rId81" Type="http://schemas.openxmlformats.org/officeDocument/2006/relationships/image" Target="../media/image962.png"/><Relationship Id="rId135" Type="http://schemas.openxmlformats.org/officeDocument/2006/relationships/image" Target="../media/image989.png"/><Relationship Id="rId177" Type="http://schemas.openxmlformats.org/officeDocument/2006/relationships/image" Target="../media/image1010.png"/><Relationship Id="rId342" Type="http://schemas.openxmlformats.org/officeDocument/2006/relationships/customXml" Target="../ink/ink1099.xml"/><Relationship Id="rId384" Type="http://schemas.openxmlformats.org/officeDocument/2006/relationships/customXml" Target="../ink/ink1120.xml"/><Relationship Id="rId591" Type="http://schemas.openxmlformats.org/officeDocument/2006/relationships/image" Target="../media/image1212.png"/><Relationship Id="rId605" Type="http://schemas.openxmlformats.org/officeDocument/2006/relationships/image" Target="../media/image1219.png"/><Relationship Id="rId787" Type="http://schemas.openxmlformats.org/officeDocument/2006/relationships/image" Target="../media/image1310.png"/><Relationship Id="rId812" Type="http://schemas.openxmlformats.org/officeDocument/2006/relationships/customXml" Target="../ink/ink1334.xml"/><Relationship Id="rId202" Type="http://schemas.openxmlformats.org/officeDocument/2006/relationships/customXml" Target="../ink/ink1029.xml"/><Relationship Id="rId244" Type="http://schemas.openxmlformats.org/officeDocument/2006/relationships/customXml" Target="../ink/ink1050.xml"/><Relationship Id="rId647" Type="http://schemas.openxmlformats.org/officeDocument/2006/relationships/image" Target="../media/image1240.png"/><Relationship Id="rId689" Type="http://schemas.openxmlformats.org/officeDocument/2006/relationships/image" Target="../media/image1261.png"/><Relationship Id="rId854" Type="http://schemas.openxmlformats.org/officeDocument/2006/relationships/customXml" Target="../ink/ink1355.xml"/><Relationship Id="rId39" Type="http://schemas.openxmlformats.org/officeDocument/2006/relationships/image" Target="../media/image941.png"/><Relationship Id="rId286" Type="http://schemas.openxmlformats.org/officeDocument/2006/relationships/customXml" Target="../ink/ink1071.xml"/><Relationship Id="rId451" Type="http://schemas.openxmlformats.org/officeDocument/2006/relationships/image" Target="../media/image1144.png"/><Relationship Id="rId493" Type="http://schemas.openxmlformats.org/officeDocument/2006/relationships/image" Target="../media/image1164.png"/><Relationship Id="rId507" Type="http://schemas.openxmlformats.org/officeDocument/2006/relationships/image" Target="../media/image1171.png"/><Relationship Id="rId549" Type="http://schemas.openxmlformats.org/officeDocument/2006/relationships/image" Target="../media/image1192.png"/><Relationship Id="rId714" Type="http://schemas.openxmlformats.org/officeDocument/2006/relationships/customXml" Target="../ink/ink1285.xml"/><Relationship Id="rId756" Type="http://schemas.openxmlformats.org/officeDocument/2006/relationships/customXml" Target="../ink/ink1306.xml"/><Relationship Id="rId50" Type="http://schemas.openxmlformats.org/officeDocument/2006/relationships/customXml" Target="../ink/ink953.xml"/><Relationship Id="rId104" Type="http://schemas.openxmlformats.org/officeDocument/2006/relationships/customXml" Target="../ink/ink980.xml"/><Relationship Id="rId146" Type="http://schemas.openxmlformats.org/officeDocument/2006/relationships/customXml" Target="../ink/ink1001.xml"/><Relationship Id="rId188" Type="http://schemas.openxmlformats.org/officeDocument/2006/relationships/customXml" Target="../ink/ink1022.xml"/><Relationship Id="rId311" Type="http://schemas.openxmlformats.org/officeDocument/2006/relationships/image" Target="../media/image1076.png"/><Relationship Id="rId353" Type="http://schemas.openxmlformats.org/officeDocument/2006/relationships/image" Target="../media/image1096.png"/><Relationship Id="rId395" Type="http://schemas.openxmlformats.org/officeDocument/2006/relationships/image" Target="../media/image1117.png"/><Relationship Id="rId409" Type="http://schemas.openxmlformats.org/officeDocument/2006/relationships/image" Target="../media/image1124.png"/><Relationship Id="rId560" Type="http://schemas.openxmlformats.org/officeDocument/2006/relationships/customXml" Target="../ink/ink1208.xml"/><Relationship Id="rId798" Type="http://schemas.openxmlformats.org/officeDocument/2006/relationships/customXml" Target="../ink/ink1327.xml"/><Relationship Id="rId92" Type="http://schemas.openxmlformats.org/officeDocument/2006/relationships/customXml" Target="../ink/ink974.xml"/><Relationship Id="rId213" Type="http://schemas.openxmlformats.org/officeDocument/2006/relationships/image" Target="../media/image1028.png"/><Relationship Id="rId420" Type="http://schemas.openxmlformats.org/officeDocument/2006/relationships/customXml" Target="../ink/ink1138.xml"/><Relationship Id="rId616" Type="http://schemas.openxmlformats.org/officeDocument/2006/relationships/customXml" Target="../ink/ink1236.xml"/><Relationship Id="rId658" Type="http://schemas.openxmlformats.org/officeDocument/2006/relationships/customXml" Target="../ink/ink1257.xml"/><Relationship Id="rId823" Type="http://schemas.openxmlformats.org/officeDocument/2006/relationships/image" Target="../media/image1328.png"/><Relationship Id="rId255" Type="http://schemas.openxmlformats.org/officeDocument/2006/relationships/image" Target="../media/image1048.png"/><Relationship Id="rId297" Type="http://schemas.openxmlformats.org/officeDocument/2006/relationships/image" Target="../media/image1069.png"/><Relationship Id="rId462" Type="http://schemas.openxmlformats.org/officeDocument/2006/relationships/customXml" Target="../ink/ink1159.xml"/><Relationship Id="rId518" Type="http://schemas.openxmlformats.org/officeDocument/2006/relationships/customXml" Target="../ink/ink1187.xml"/><Relationship Id="rId725" Type="http://schemas.openxmlformats.org/officeDocument/2006/relationships/image" Target="../media/image1279.png"/><Relationship Id="rId115" Type="http://schemas.openxmlformats.org/officeDocument/2006/relationships/image" Target="../media/image979.png"/><Relationship Id="rId157" Type="http://schemas.openxmlformats.org/officeDocument/2006/relationships/image" Target="../media/image1000.png"/><Relationship Id="rId322" Type="http://schemas.openxmlformats.org/officeDocument/2006/relationships/customXml" Target="../ink/ink1089.xml"/><Relationship Id="rId364" Type="http://schemas.openxmlformats.org/officeDocument/2006/relationships/customXml" Target="../ink/ink1110.xml"/><Relationship Id="rId767" Type="http://schemas.openxmlformats.org/officeDocument/2006/relationships/image" Target="../media/image1300.png"/><Relationship Id="rId61" Type="http://schemas.openxmlformats.org/officeDocument/2006/relationships/image" Target="../media/image952.png"/><Relationship Id="rId199" Type="http://schemas.openxmlformats.org/officeDocument/2006/relationships/image" Target="../media/image1021.png"/><Relationship Id="rId571" Type="http://schemas.openxmlformats.org/officeDocument/2006/relationships/image" Target="../media/image1203.png"/><Relationship Id="rId627" Type="http://schemas.openxmlformats.org/officeDocument/2006/relationships/image" Target="../media/image1230.png"/><Relationship Id="rId669" Type="http://schemas.openxmlformats.org/officeDocument/2006/relationships/image" Target="../media/image1251.png"/><Relationship Id="rId834" Type="http://schemas.openxmlformats.org/officeDocument/2006/relationships/customXml" Target="../ink/ink1345.xml"/><Relationship Id="rId19" Type="http://schemas.openxmlformats.org/officeDocument/2006/relationships/image" Target="../media/image931.png"/><Relationship Id="rId224" Type="http://schemas.openxmlformats.org/officeDocument/2006/relationships/customXml" Target="../ink/ink1040.xml"/><Relationship Id="rId266" Type="http://schemas.openxmlformats.org/officeDocument/2006/relationships/customXml" Target="../ink/ink1061.xml"/><Relationship Id="rId431" Type="http://schemas.openxmlformats.org/officeDocument/2006/relationships/image" Target="../media/image752.png"/><Relationship Id="rId473" Type="http://schemas.openxmlformats.org/officeDocument/2006/relationships/image" Target="../media/image1154.png"/><Relationship Id="rId529" Type="http://schemas.openxmlformats.org/officeDocument/2006/relationships/image" Target="../media/image1182.png"/><Relationship Id="rId680" Type="http://schemas.openxmlformats.org/officeDocument/2006/relationships/customXml" Target="../ink/ink1268.xml"/><Relationship Id="rId736" Type="http://schemas.openxmlformats.org/officeDocument/2006/relationships/customXml" Target="../ink/ink1296.xml"/><Relationship Id="rId30" Type="http://schemas.openxmlformats.org/officeDocument/2006/relationships/customXml" Target="../ink/ink943.xml"/><Relationship Id="rId126" Type="http://schemas.openxmlformats.org/officeDocument/2006/relationships/customXml" Target="../ink/ink991.xml"/><Relationship Id="rId168" Type="http://schemas.openxmlformats.org/officeDocument/2006/relationships/customXml" Target="../ink/ink1012.xml"/><Relationship Id="rId333" Type="http://schemas.openxmlformats.org/officeDocument/2006/relationships/image" Target="../media/image1087.png"/><Relationship Id="rId540" Type="http://schemas.openxmlformats.org/officeDocument/2006/relationships/customXml" Target="../ink/ink1198.xml"/><Relationship Id="rId778" Type="http://schemas.openxmlformats.org/officeDocument/2006/relationships/customXml" Target="../ink/ink1317.xml"/><Relationship Id="rId72" Type="http://schemas.openxmlformats.org/officeDocument/2006/relationships/customXml" Target="../ink/ink964.xml"/><Relationship Id="rId375" Type="http://schemas.openxmlformats.org/officeDocument/2006/relationships/image" Target="../media/image1107.png"/><Relationship Id="rId582" Type="http://schemas.openxmlformats.org/officeDocument/2006/relationships/customXml" Target="../ink/ink1219.xml"/><Relationship Id="rId638" Type="http://schemas.openxmlformats.org/officeDocument/2006/relationships/customXml" Target="../ink/ink1247.xml"/><Relationship Id="rId803" Type="http://schemas.openxmlformats.org/officeDocument/2006/relationships/image" Target="../media/image1318.png"/><Relationship Id="rId845" Type="http://schemas.openxmlformats.org/officeDocument/2006/relationships/image" Target="../media/image1338.png"/><Relationship Id="rId3" Type="http://schemas.openxmlformats.org/officeDocument/2006/relationships/image" Target="../media/image923.png"/><Relationship Id="rId235" Type="http://schemas.openxmlformats.org/officeDocument/2006/relationships/image" Target="../media/image1038.png"/><Relationship Id="rId277" Type="http://schemas.openxmlformats.org/officeDocument/2006/relationships/image" Target="../media/image1059.png"/><Relationship Id="rId400" Type="http://schemas.openxmlformats.org/officeDocument/2006/relationships/customXml" Target="../ink/ink1128.xml"/><Relationship Id="rId442" Type="http://schemas.openxmlformats.org/officeDocument/2006/relationships/customXml" Target="../ink/ink1149.xml"/><Relationship Id="rId484" Type="http://schemas.openxmlformats.org/officeDocument/2006/relationships/customXml" Target="../ink/ink1170.xml"/><Relationship Id="rId705" Type="http://schemas.openxmlformats.org/officeDocument/2006/relationships/image" Target="../media/image1269.png"/><Relationship Id="rId137" Type="http://schemas.openxmlformats.org/officeDocument/2006/relationships/image" Target="../media/image990.png"/><Relationship Id="rId302" Type="http://schemas.openxmlformats.org/officeDocument/2006/relationships/customXml" Target="../ink/ink1079.xml"/><Relationship Id="rId344" Type="http://schemas.openxmlformats.org/officeDocument/2006/relationships/customXml" Target="../ink/ink1100.xml"/><Relationship Id="rId691" Type="http://schemas.openxmlformats.org/officeDocument/2006/relationships/image" Target="../media/image1262.png"/><Relationship Id="rId747" Type="http://schemas.openxmlformats.org/officeDocument/2006/relationships/image" Target="../media/image1290.png"/><Relationship Id="rId789" Type="http://schemas.openxmlformats.org/officeDocument/2006/relationships/image" Target="../media/image1311.png"/><Relationship Id="rId41" Type="http://schemas.openxmlformats.org/officeDocument/2006/relationships/image" Target="../media/image942.png"/><Relationship Id="rId83" Type="http://schemas.openxmlformats.org/officeDocument/2006/relationships/image" Target="../media/image963.png"/><Relationship Id="rId179" Type="http://schemas.openxmlformats.org/officeDocument/2006/relationships/image" Target="../media/image1011.png"/><Relationship Id="rId386" Type="http://schemas.openxmlformats.org/officeDocument/2006/relationships/customXml" Target="../ink/ink1121.xml"/><Relationship Id="rId551" Type="http://schemas.openxmlformats.org/officeDocument/2006/relationships/image" Target="../media/image1193.png"/><Relationship Id="rId593" Type="http://schemas.openxmlformats.org/officeDocument/2006/relationships/image" Target="../media/image1213.png"/><Relationship Id="rId607" Type="http://schemas.openxmlformats.org/officeDocument/2006/relationships/image" Target="../media/image1220.png"/><Relationship Id="rId649" Type="http://schemas.openxmlformats.org/officeDocument/2006/relationships/image" Target="../media/image1241.png"/><Relationship Id="rId814" Type="http://schemas.openxmlformats.org/officeDocument/2006/relationships/customXml" Target="../ink/ink1335.xml"/><Relationship Id="rId856" Type="http://schemas.openxmlformats.org/officeDocument/2006/relationships/customXml" Target="../ink/ink1356.xml"/><Relationship Id="rId190" Type="http://schemas.openxmlformats.org/officeDocument/2006/relationships/customXml" Target="../ink/ink1023.xml"/><Relationship Id="rId204" Type="http://schemas.openxmlformats.org/officeDocument/2006/relationships/customXml" Target="../ink/ink1030.xml"/><Relationship Id="rId246" Type="http://schemas.openxmlformats.org/officeDocument/2006/relationships/customXml" Target="../ink/ink1051.xml"/><Relationship Id="rId288" Type="http://schemas.openxmlformats.org/officeDocument/2006/relationships/customXml" Target="../ink/ink1072.xml"/><Relationship Id="rId411" Type="http://schemas.openxmlformats.org/officeDocument/2006/relationships/image" Target="../media/image1125.png"/><Relationship Id="rId453" Type="http://schemas.openxmlformats.org/officeDocument/2006/relationships/image" Target="../media/image1145.png"/><Relationship Id="rId509" Type="http://schemas.openxmlformats.org/officeDocument/2006/relationships/image" Target="../media/image1172.png"/><Relationship Id="rId660" Type="http://schemas.openxmlformats.org/officeDocument/2006/relationships/customXml" Target="../ink/ink1258.xml"/><Relationship Id="rId106" Type="http://schemas.openxmlformats.org/officeDocument/2006/relationships/customXml" Target="../ink/ink981.xml"/><Relationship Id="rId313" Type="http://schemas.openxmlformats.org/officeDocument/2006/relationships/image" Target="../media/image1077.png"/><Relationship Id="rId495" Type="http://schemas.openxmlformats.org/officeDocument/2006/relationships/image" Target="../media/image1165.png"/><Relationship Id="rId716" Type="http://schemas.openxmlformats.org/officeDocument/2006/relationships/customXml" Target="../ink/ink1286.xml"/><Relationship Id="rId758" Type="http://schemas.openxmlformats.org/officeDocument/2006/relationships/customXml" Target="../ink/ink1307.xml"/><Relationship Id="rId10" Type="http://schemas.openxmlformats.org/officeDocument/2006/relationships/customXml" Target="../ink/ink933.xml"/><Relationship Id="rId52" Type="http://schemas.openxmlformats.org/officeDocument/2006/relationships/customXml" Target="../ink/ink954.xml"/><Relationship Id="rId94" Type="http://schemas.openxmlformats.org/officeDocument/2006/relationships/customXml" Target="../ink/ink975.xml"/><Relationship Id="rId148" Type="http://schemas.openxmlformats.org/officeDocument/2006/relationships/customXml" Target="../ink/ink1002.xml"/><Relationship Id="rId355" Type="http://schemas.openxmlformats.org/officeDocument/2006/relationships/image" Target="../media/image1097.png"/><Relationship Id="rId397" Type="http://schemas.openxmlformats.org/officeDocument/2006/relationships/image" Target="../media/image1118.png"/><Relationship Id="rId520" Type="http://schemas.openxmlformats.org/officeDocument/2006/relationships/customXml" Target="../ink/ink1188.xml"/><Relationship Id="rId562" Type="http://schemas.openxmlformats.org/officeDocument/2006/relationships/customXml" Target="../ink/ink1209.xml"/><Relationship Id="rId618" Type="http://schemas.openxmlformats.org/officeDocument/2006/relationships/customXml" Target="../ink/ink1237.xml"/><Relationship Id="rId825" Type="http://schemas.openxmlformats.org/officeDocument/2006/relationships/image" Target="../media/image1329.png"/><Relationship Id="rId215" Type="http://schemas.openxmlformats.org/officeDocument/2006/relationships/image" Target="../media/image1029.png"/><Relationship Id="rId257" Type="http://schemas.openxmlformats.org/officeDocument/2006/relationships/image" Target="../media/image1049.png"/><Relationship Id="rId422" Type="http://schemas.openxmlformats.org/officeDocument/2006/relationships/customXml" Target="../ink/ink1139.xml"/><Relationship Id="rId464" Type="http://schemas.openxmlformats.org/officeDocument/2006/relationships/customXml" Target="../ink/ink1160.xml"/><Relationship Id="rId299" Type="http://schemas.openxmlformats.org/officeDocument/2006/relationships/image" Target="../media/image1070.png"/><Relationship Id="rId727" Type="http://schemas.openxmlformats.org/officeDocument/2006/relationships/image" Target="../media/image1280.png"/><Relationship Id="rId63" Type="http://schemas.openxmlformats.org/officeDocument/2006/relationships/image" Target="../media/image953.png"/><Relationship Id="rId159" Type="http://schemas.openxmlformats.org/officeDocument/2006/relationships/image" Target="../media/image1001.png"/><Relationship Id="rId366" Type="http://schemas.openxmlformats.org/officeDocument/2006/relationships/customXml" Target="../ink/ink1111.xml"/><Relationship Id="rId573" Type="http://schemas.openxmlformats.org/officeDocument/2006/relationships/image" Target="../media/image1204.png"/><Relationship Id="rId780" Type="http://schemas.openxmlformats.org/officeDocument/2006/relationships/customXml" Target="../ink/ink1318.xml"/><Relationship Id="rId226" Type="http://schemas.openxmlformats.org/officeDocument/2006/relationships/customXml" Target="../ink/ink1041.xml"/><Relationship Id="rId433" Type="http://schemas.openxmlformats.org/officeDocument/2006/relationships/image" Target="../media/image1135.png"/><Relationship Id="rId640" Type="http://schemas.openxmlformats.org/officeDocument/2006/relationships/customXml" Target="../ink/ink1248.xml"/><Relationship Id="rId738" Type="http://schemas.openxmlformats.org/officeDocument/2006/relationships/customXml" Target="../ink/ink1297.xml"/><Relationship Id="rId74" Type="http://schemas.openxmlformats.org/officeDocument/2006/relationships/customXml" Target="../ink/ink965.xml"/><Relationship Id="rId377" Type="http://schemas.openxmlformats.org/officeDocument/2006/relationships/image" Target="../media/image1108.png"/><Relationship Id="rId500" Type="http://schemas.openxmlformats.org/officeDocument/2006/relationships/customXml" Target="../ink/ink1178.xml"/><Relationship Id="rId584" Type="http://schemas.openxmlformats.org/officeDocument/2006/relationships/customXml" Target="../ink/ink1220.xml"/><Relationship Id="rId805" Type="http://schemas.openxmlformats.org/officeDocument/2006/relationships/image" Target="../media/image1319.png"/><Relationship Id="rId5" Type="http://schemas.openxmlformats.org/officeDocument/2006/relationships/image" Target="../media/image924.png"/><Relationship Id="rId237" Type="http://schemas.openxmlformats.org/officeDocument/2006/relationships/image" Target="../media/image1039.png"/><Relationship Id="rId791" Type="http://schemas.openxmlformats.org/officeDocument/2006/relationships/image" Target="../media/image1312.png"/><Relationship Id="rId444" Type="http://schemas.openxmlformats.org/officeDocument/2006/relationships/customXml" Target="../ink/ink1150.xml"/><Relationship Id="rId651" Type="http://schemas.openxmlformats.org/officeDocument/2006/relationships/image" Target="../media/image1242.png"/><Relationship Id="rId749" Type="http://schemas.openxmlformats.org/officeDocument/2006/relationships/image" Target="../media/image1291.png"/><Relationship Id="rId290" Type="http://schemas.openxmlformats.org/officeDocument/2006/relationships/customXml" Target="../ink/ink1073.xml"/><Relationship Id="rId304" Type="http://schemas.openxmlformats.org/officeDocument/2006/relationships/customXml" Target="../ink/ink1080.xml"/><Relationship Id="rId388" Type="http://schemas.openxmlformats.org/officeDocument/2006/relationships/customXml" Target="../ink/ink1122.xml"/><Relationship Id="rId511" Type="http://schemas.openxmlformats.org/officeDocument/2006/relationships/image" Target="../media/image1173.png"/><Relationship Id="rId609" Type="http://schemas.openxmlformats.org/officeDocument/2006/relationships/image" Target="../media/image1221.png"/><Relationship Id="rId85" Type="http://schemas.openxmlformats.org/officeDocument/2006/relationships/image" Target="../media/image964.png"/><Relationship Id="rId150" Type="http://schemas.openxmlformats.org/officeDocument/2006/relationships/customXml" Target="../ink/ink1003.xml"/><Relationship Id="rId595" Type="http://schemas.openxmlformats.org/officeDocument/2006/relationships/image" Target="../media/image1214.png"/><Relationship Id="rId816" Type="http://schemas.openxmlformats.org/officeDocument/2006/relationships/customXml" Target="../ink/ink1336.xml"/><Relationship Id="rId248" Type="http://schemas.openxmlformats.org/officeDocument/2006/relationships/customXml" Target="../ink/ink1052.xml"/><Relationship Id="rId455" Type="http://schemas.openxmlformats.org/officeDocument/2006/relationships/image" Target="../media/image1146.png"/><Relationship Id="rId662" Type="http://schemas.openxmlformats.org/officeDocument/2006/relationships/customXml" Target="../ink/ink1259.xml"/><Relationship Id="rId12" Type="http://schemas.openxmlformats.org/officeDocument/2006/relationships/customXml" Target="../ink/ink934.xml"/><Relationship Id="rId108" Type="http://schemas.openxmlformats.org/officeDocument/2006/relationships/customXml" Target="../ink/ink982.xml"/><Relationship Id="rId315" Type="http://schemas.openxmlformats.org/officeDocument/2006/relationships/image" Target="../media/image1078.png"/><Relationship Id="rId522" Type="http://schemas.openxmlformats.org/officeDocument/2006/relationships/customXml" Target="../ink/ink1189.xml"/><Relationship Id="rId96" Type="http://schemas.openxmlformats.org/officeDocument/2006/relationships/customXml" Target="../ink/ink976.xml"/><Relationship Id="rId161" Type="http://schemas.openxmlformats.org/officeDocument/2006/relationships/image" Target="../media/image1002.png"/><Relationship Id="rId399" Type="http://schemas.openxmlformats.org/officeDocument/2006/relationships/image" Target="../media/image1119.png"/><Relationship Id="rId827" Type="http://schemas.openxmlformats.org/officeDocument/2006/relationships/image" Target="../media/image1330.png"/><Relationship Id="rId259" Type="http://schemas.openxmlformats.org/officeDocument/2006/relationships/image" Target="../media/image1050.png"/><Relationship Id="rId466" Type="http://schemas.openxmlformats.org/officeDocument/2006/relationships/customXml" Target="../ink/ink1161.xml"/><Relationship Id="rId673" Type="http://schemas.openxmlformats.org/officeDocument/2006/relationships/image" Target="../media/image1253.png"/><Relationship Id="rId23" Type="http://schemas.openxmlformats.org/officeDocument/2006/relationships/image" Target="../media/image933.png"/><Relationship Id="rId119" Type="http://schemas.openxmlformats.org/officeDocument/2006/relationships/image" Target="../media/image981.png"/><Relationship Id="rId326" Type="http://schemas.openxmlformats.org/officeDocument/2006/relationships/customXml" Target="../ink/ink1091.xml"/><Relationship Id="rId533" Type="http://schemas.openxmlformats.org/officeDocument/2006/relationships/image" Target="../media/image1184.png"/><Relationship Id="rId740" Type="http://schemas.openxmlformats.org/officeDocument/2006/relationships/customXml" Target="../ink/ink1298.xml"/><Relationship Id="rId838" Type="http://schemas.openxmlformats.org/officeDocument/2006/relationships/customXml" Target="../ink/ink1347.xml"/><Relationship Id="rId172" Type="http://schemas.openxmlformats.org/officeDocument/2006/relationships/customXml" Target="../ink/ink1014.xml"/><Relationship Id="rId477" Type="http://schemas.openxmlformats.org/officeDocument/2006/relationships/image" Target="../media/image1156.png"/><Relationship Id="rId600" Type="http://schemas.openxmlformats.org/officeDocument/2006/relationships/customXml" Target="../ink/ink1228.xml"/><Relationship Id="rId684" Type="http://schemas.openxmlformats.org/officeDocument/2006/relationships/customXml" Target="../ink/ink1270.xml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405.png"/><Relationship Id="rId299" Type="http://schemas.openxmlformats.org/officeDocument/2006/relationships/image" Target="../media/image1496.png"/><Relationship Id="rId21" Type="http://schemas.openxmlformats.org/officeDocument/2006/relationships/image" Target="../media/image1357.png"/><Relationship Id="rId63" Type="http://schemas.openxmlformats.org/officeDocument/2006/relationships/image" Target="../media/image1378.png"/><Relationship Id="rId159" Type="http://schemas.openxmlformats.org/officeDocument/2006/relationships/image" Target="../media/image1426.png"/><Relationship Id="rId324" Type="http://schemas.openxmlformats.org/officeDocument/2006/relationships/customXml" Target="../ink/ink1521.xml"/><Relationship Id="rId366" Type="http://schemas.openxmlformats.org/officeDocument/2006/relationships/customXml" Target="../ink/ink1542.xml"/><Relationship Id="rId170" Type="http://schemas.openxmlformats.org/officeDocument/2006/relationships/customXml" Target="../ink/ink1444.xml"/><Relationship Id="rId226" Type="http://schemas.openxmlformats.org/officeDocument/2006/relationships/customXml" Target="../ink/ink1472.xml"/><Relationship Id="rId433" Type="http://schemas.openxmlformats.org/officeDocument/2006/relationships/customXml" Target="../ink/ink1576.xml"/><Relationship Id="rId268" Type="http://schemas.openxmlformats.org/officeDocument/2006/relationships/customXml" Target="../ink/ink1493.xml"/><Relationship Id="rId475" Type="http://schemas.openxmlformats.org/officeDocument/2006/relationships/customXml" Target="../ink/ink1597.xml"/><Relationship Id="rId32" Type="http://schemas.openxmlformats.org/officeDocument/2006/relationships/customXml" Target="../ink/ink1375.xml"/><Relationship Id="rId74" Type="http://schemas.openxmlformats.org/officeDocument/2006/relationships/customXml" Target="../ink/ink1396.xml"/><Relationship Id="rId128" Type="http://schemas.openxmlformats.org/officeDocument/2006/relationships/customXml" Target="../ink/ink1423.xml"/><Relationship Id="rId335" Type="http://schemas.openxmlformats.org/officeDocument/2006/relationships/image" Target="../media/image1513.png"/><Relationship Id="rId377" Type="http://schemas.openxmlformats.org/officeDocument/2006/relationships/customXml" Target="../ink/ink1548.xml"/><Relationship Id="rId500" Type="http://schemas.openxmlformats.org/officeDocument/2006/relationships/customXml" Target="../ink/ink1610.xml"/><Relationship Id="rId5" Type="http://schemas.openxmlformats.org/officeDocument/2006/relationships/image" Target="../media/image1349.png"/><Relationship Id="rId181" Type="http://schemas.openxmlformats.org/officeDocument/2006/relationships/image" Target="../media/image1437.png"/><Relationship Id="rId237" Type="http://schemas.openxmlformats.org/officeDocument/2006/relationships/image" Target="../media/image1465.png"/><Relationship Id="rId402" Type="http://schemas.openxmlformats.org/officeDocument/2006/relationships/image" Target="../media/image1546.png"/><Relationship Id="rId279" Type="http://schemas.openxmlformats.org/officeDocument/2006/relationships/image" Target="../media/image1486.png"/><Relationship Id="rId444" Type="http://schemas.openxmlformats.org/officeDocument/2006/relationships/image" Target="../media/image1567.png"/><Relationship Id="rId486" Type="http://schemas.openxmlformats.org/officeDocument/2006/relationships/image" Target="../media/image376.png"/><Relationship Id="rId43" Type="http://schemas.openxmlformats.org/officeDocument/2006/relationships/image" Target="../media/image1368.png"/><Relationship Id="rId139" Type="http://schemas.openxmlformats.org/officeDocument/2006/relationships/image" Target="../media/image1416.png"/><Relationship Id="rId290" Type="http://schemas.openxmlformats.org/officeDocument/2006/relationships/customXml" Target="../ink/ink1504.xml"/><Relationship Id="rId304" Type="http://schemas.openxmlformats.org/officeDocument/2006/relationships/customXml" Target="../ink/ink1511.xml"/><Relationship Id="rId346" Type="http://schemas.openxmlformats.org/officeDocument/2006/relationships/customXml" Target="../ink/ink1532.xml"/><Relationship Id="rId388" Type="http://schemas.openxmlformats.org/officeDocument/2006/relationships/image" Target="../media/image1539.png"/><Relationship Id="rId511" Type="http://schemas.openxmlformats.org/officeDocument/2006/relationships/image" Target="../media/image1599.png"/><Relationship Id="rId85" Type="http://schemas.openxmlformats.org/officeDocument/2006/relationships/image" Target="../media/image1389.png"/><Relationship Id="rId150" Type="http://schemas.openxmlformats.org/officeDocument/2006/relationships/customXml" Target="../ink/ink1434.xml"/><Relationship Id="rId192" Type="http://schemas.openxmlformats.org/officeDocument/2006/relationships/customXml" Target="../ink/ink1455.xml"/><Relationship Id="rId206" Type="http://schemas.openxmlformats.org/officeDocument/2006/relationships/customXml" Target="../ink/ink1462.xml"/><Relationship Id="rId413" Type="http://schemas.openxmlformats.org/officeDocument/2006/relationships/customXml" Target="../ink/ink1566.xml"/><Relationship Id="rId248" Type="http://schemas.openxmlformats.org/officeDocument/2006/relationships/customXml" Target="../ink/ink1483.xml"/><Relationship Id="rId455" Type="http://schemas.openxmlformats.org/officeDocument/2006/relationships/customXml" Target="../ink/ink1587.xml"/><Relationship Id="rId497" Type="http://schemas.openxmlformats.org/officeDocument/2006/relationships/image" Target="../media/image1592.png"/><Relationship Id="rId12" Type="http://schemas.openxmlformats.org/officeDocument/2006/relationships/customXml" Target="../ink/ink1365.xml"/><Relationship Id="rId108" Type="http://schemas.openxmlformats.org/officeDocument/2006/relationships/customXml" Target="../ink/ink1413.xml"/><Relationship Id="rId315" Type="http://schemas.openxmlformats.org/officeDocument/2006/relationships/image" Target="../media/image1504.png"/><Relationship Id="rId357" Type="http://schemas.openxmlformats.org/officeDocument/2006/relationships/image" Target="../media/image1524.png"/><Relationship Id="rId54" Type="http://schemas.openxmlformats.org/officeDocument/2006/relationships/customXml" Target="../ink/ink1386.xml"/><Relationship Id="rId96" Type="http://schemas.openxmlformats.org/officeDocument/2006/relationships/customXml" Target="../ink/ink1407.xml"/><Relationship Id="rId161" Type="http://schemas.openxmlformats.org/officeDocument/2006/relationships/image" Target="../media/image1427.png"/><Relationship Id="rId217" Type="http://schemas.openxmlformats.org/officeDocument/2006/relationships/image" Target="../media/image1455.png"/><Relationship Id="rId399" Type="http://schemas.openxmlformats.org/officeDocument/2006/relationships/customXml" Target="../ink/ink1559.xml"/><Relationship Id="rId259" Type="http://schemas.openxmlformats.org/officeDocument/2006/relationships/image" Target="../media/image1476.png"/><Relationship Id="rId424" Type="http://schemas.openxmlformats.org/officeDocument/2006/relationships/image" Target="../media/image1557.png"/><Relationship Id="rId466" Type="http://schemas.openxmlformats.org/officeDocument/2006/relationships/image" Target="../media/image1578.png"/><Relationship Id="rId23" Type="http://schemas.openxmlformats.org/officeDocument/2006/relationships/image" Target="../media/image1358.png"/><Relationship Id="rId119" Type="http://schemas.openxmlformats.org/officeDocument/2006/relationships/image" Target="../media/image1406.png"/><Relationship Id="rId270" Type="http://schemas.openxmlformats.org/officeDocument/2006/relationships/customXml" Target="../ink/ink1494.xml"/><Relationship Id="rId326" Type="http://schemas.openxmlformats.org/officeDocument/2006/relationships/customXml" Target="../ink/ink1522.xml"/><Relationship Id="rId65" Type="http://schemas.openxmlformats.org/officeDocument/2006/relationships/image" Target="../media/image1379.png"/><Relationship Id="rId130" Type="http://schemas.openxmlformats.org/officeDocument/2006/relationships/customXml" Target="../ink/ink1424.xml"/><Relationship Id="rId368" Type="http://schemas.openxmlformats.org/officeDocument/2006/relationships/customXml" Target="../ink/ink1543.xml"/><Relationship Id="rId172" Type="http://schemas.openxmlformats.org/officeDocument/2006/relationships/customXml" Target="../ink/ink1445.xml"/><Relationship Id="rId228" Type="http://schemas.openxmlformats.org/officeDocument/2006/relationships/customXml" Target="../ink/ink1473.xml"/><Relationship Id="rId435" Type="http://schemas.openxmlformats.org/officeDocument/2006/relationships/customXml" Target="../ink/ink1577.xml"/><Relationship Id="rId477" Type="http://schemas.openxmlformats.org/officeDocument/2006/relationships/customXml" Target="../ink/ink1598.xml"/><Relationship Id="rId281" Type="http://schemas.openxmlformats.org/officeDocument/2006/relationships/image" Target="../media/image1487.png"/><Relationship Id="rId337" Type="http://schemas.openxmlformats.org/officeDocument/2006/relationships/image" Target="../media/image1514.png"/><Relationship Id="rId502" Type="http://schemas.openxmlformats.org/officeDocument/2006/relationships/customXml" Target="../ink/ink1611.xml"/><Relationship Id="rId34" Type="http://schemas.openxmlformats.org/officeDocument/2006/relationships/customXml" Target="../ink/ink1376.xml"/><Relationship Id="rId76" Type="http://schemas.openxmlformats.org/officeDocument/2006/relationships/customXml" Target="../ink/ink1397.xml"/><Relationship Id="rId141" Type="http://schemas.openxmlformats.org/officeDocument/2006/relationships/image" Target="../media/image1417.png"/><Relationship Id="rId379" Type="http://schemas.openxmlformats.org/officeDocument/2006/relationships/customXml" Target="../ink/ink1549.xml"/><Relationship Id="rId7" Type="http://schemas.openxmlformats.org/officeDocument/2006/relationships/image" Target="../media/image1350.png"/><Relationship Id="rId183" Type="http://schemas.openxmlformats.org/officeDocument/2006/relationships/image" Target="../media/image1438.png"/><Relationship Id="rId239" Type="http://schemas.openxmlformats.org/officeDocument/2006/relationships/image" Target="../media/image1466.png"/><Relationship Id="rId390" Type="http://schemas.openxmlformats.org/officeDocument/2006/relationships/image" Target="../media/image1540.png"/><Relationship Id="rId404" Type="http://schemas.openxmlformats.org/officeDocument/2006/relationships/image" Target="../media/image1547.png"/><Relationship Id="rId446" Type="http://schemas.openxmlformats.org/officeDocument/2006/relationships/image" Target="../media/image1568.png"/><Relationship Id="rId250" Type="http://schemas.openxmlformats.org/officeDocument/2006/relationships/customXml" Target="../ink/ink1484.xml"/><Relationship Id="rId292" Type="http://schemas.openxmlformats.org/officeDocument/2006/relationships/customXml" Target="../ink/ink1505.xml"/><Relationship Id="rId306" Type="http://schemas.openxmlformats.org/officeDocument/2006/relationships/customXml" Target="../ink/ink1512.xml"/><Relationship Id="rId488" Type="http://schemas.openxmlformats.org/officeDocument/2006/relationships/image" Target="../media/image1588.png"/><Relationship Id="rId45" Type="http://schemas.openxmlformats.org/officeDocument/2006/relationships/image" Target="../media/image1369.png"/><Relationship Id="rId87" Type="http://schemas.openxmlformats.org/officeDocument/2006/relationships/image" Target="../media/image1390.png"/><Relationship Id="rId110" Type="http://schemas.openxmlformats.org/officeDocument/2006/relationships/customXml" Target="../ink/ink1414.xml"/><Relationship Id="rId348" Type="http://schemas.openxmlformats.org/officeDocument/2006/relationships/customXml" Target="../ink/ink1533.xml"/><Relationship Id="rId513" Type="http://schemas.openxmlformats.org/officeDocument/2006/relationships/customXml" Target="../ink/ink1617.xml"/><Relationship Id="rId152" Type="http://schemas.openxmlformats.org/officeDocument/2006/relationships/customXml" Target="../ink/ink1435.xml"/><Relationship Id="rId194" Type="http://schemas.openxmlformats.org/officeDocument/2006/relationships/customXml" Target="../ink/ink1456.xml"/><Relationship Id="rId208" Type="http://schemas.openxmlformats.org/officeDocument/2006/relationships/customXml" Target="../ink/ink1463.xml"/><Relationship Id="rId415" Type="http://schemas.openxmlformats.org/officeDocument/2006/relationships/customXml" Target="../ink/ink1567.xml"/><Relationship Id="rId457" Type="http://schemas.openxmlformats.org/officeDocument/2006/relationships/customXml" Target="../ink/ink1588.xml"/><Relationship Id="rId240" Type="http://schemas.openxmlformats.org/officeDocument/2006/relationships/customXml" Target="../ink/ink1479.xml"/><Relationship Id="rId261" Type="http://schemas.openxmlformats.org/officeDocument/2006/relationships/image" Target="../media/image1477.png"/><Relationship Id="rId478" Type="http://schemas.openxmlformats.org/officeDocument/2006/relationships/image" Target="../media/image1584.png"/><Relationship Id="rId499" Type="http://schemas.openxmlformats.org/officeDocument/2006/relationships/image" Target="../media/image1593.png"/><Relationship Id="rId14" Type="http://schemas.openxmlformats.org/officeDocument/2006/relationships/customXml" Target="../ink/ink1366.xml"/><Relationship Id="rId35" Type="http://schemas.openxmlformats.org/officeDocument/2006/relationships/image" Target="../media/image1364.png"/><Relationship Id="rId56" Type="http://schemas.openxmlformats.org/officeDocument/2006/relationships/customXml" Target="../ink/ink1387.xml"/><Relationship Id="rId77" Type="http://schemas.openxmlformats.org/officeDocument/2006/relationships/image" Target="../media/image1385.png"/><Relationship Id="rId100" Type="http://schemas.openxmlformats.org/officeDocument/2006/relationships/customXml" Target="../ink/ink1409.xml"/><Relationship Id="rId282" Type="http://schemas.openxmlformats.org/officeDocument/2006/relationships/customXml" Target="../ink/ink1500.xml"/><Relationship Id="rId317" Type="http://schemas.openxmlformats.org/officeDocument/2006/relationships/image" Target="../media/image1505.png"/><Relationship Id="rId338" Type="http://schemas.openxmlformats.org/officeDocument/2006/relationships/customXml" Target="../ink/ink1528.xml"/><Relationship Id="rId359" Type="http://schemas.openxmlformats.org/officeDocument/2006/relationships/image" Target="../media/image1525.png"/><Relationship Id="rId503" Type="http://schemas.openxmlformats.org/officeDocument/2006/relationships/image" Target="../media/image1595.png"/><Relationship Id="rId8" Type="http://schemas.openxmlformats.org/officeDocument/2006/relationships/customXml" Target="../ink/ink1363.xml"/><Relationship Id="rId98" Type="http://schemas.openxmlformats.org/officeDocument/2006/relationships/customXml" Target="../ink/ink1408.xml"/><Relationship Id="rId121" Type="http://schemas.openxmlformats.org/officeDocument/2006/relationships/image" Target="../media/image1407.png"/><Relationship Id="rId142" Type="http://schemas.openxmlformats.org/officeDocument/2006/relationships/customXml" Target="../ink/ink1430.xml"/><Relationship Id="rId163" Type="http://schemas.openxmlformats.org/officeDocument/2006/relationships/image" Target="../media/image1428.png"/><Relationship Id="rId184" Type="http://schemas.openxmlformats.org/officeDocument/2006/relationships/customXml" Target="../ink/ink1451.xml"/><Relationship Id="rId219" Type="http://schemas.openxmlformats.org/officeDocument/2006/relationships/image" Target="../media/image1456.png"/><Relationship Id="rId370" Type="http://schemas.openxmlformats.org/officeDocument/2006/relationships/customXml" Target="../ink/ink1544.xml"/><Relationship Id="rId391" Type="http://schemas.openxmlformats.org/officeDocument/2006/relationships/customXml" Target="../ink/ink1555.xml"/><Relationship Id="rId405" Type="http://schemas.openxmlformats.org/officeDocument/2006/relationships/customXml" Target="../ink/ink1562.xml"/><Relationship Id="rId426" Type="http://schemas.openxmlformats.org/officeDocument/2006/relationships/image" Target="../media/image1558.png"/><Relationship Id="rId447" Type="http://schemas.openxmlformats.org/officeDocument/2006/relationships/customXml" Target="../ink/ink1583.xml"/><Relationship Id="rId230" Type="http://schemas.openxmlformats.org/officeDocument/2006/relationships/customXml" Target="../ink/ink1474.xml"/><Relationship Id="rId251" Type="http://schemas.openxmlformats.org/officeDocument/2006/relationships/image" Target="../media/image1472.png"/><Relationship Id="rId468" Type="http://schemas.openxmlformats.org/officeDocument/2006/relationships/image" Target="../media/image1579.png"/><Relationship Id="rId489" Type="http://schemas.openxmlformats.org/officeDocument/2006/relationships/customXml" Target="../ink/ink1604.xml"/><Relationship Id="rId25" Type="http://schemas.openxmlformats.org/officeDocument/2006/relationships/image" Target="../media/image1359.png"/><Relationship Id="rId46" Type="http://schemas.openxmlformats.org/officeDocument/2006/relationships/customXml" Target="../ink/ink1382.xml"/><Relationship Id="rId67" Type="http://schemas.openxmlformats.org/officeDocument/2006/relationships/image" Target="../media/image1380.png"/><Relationship Id="rId272" Type="http://schemas.openxmlformats.org/officeDocument/2006/relationships/customXml" Target="../ink/ink1495.xml"/><Relationship Id="rId293" Type="http://schemas.openxmlformats.org/officeDocument/2006/relationships/image" Target="../media/image1493.png"/><Relationship Id="rId307" Type="http://schemas.openxmlformats.org/officeDocument/2006/relationships/image" Target="../media/image1500.png"/><Relationship Id="rId328" Type="http://schemas.openxmlformats.org/officeDocument/2006/relationships/customXml" Target="../ink/ink1523.xml"/><Relationship Id="rId349" Type="http://schemas.openxmlformats.org/officeDocument/2006/relationships/image" Target="../media/image1520.png"/><Relationship Id="rId514" Type="http://schemas.openxmlformats.org/officeDocument/2006/relationships/image" Target="../media/image1600.png"/><Relationship Id="rId88" Type="http://schemas.openxmlformats.org/officeDocument/2006/relationships/customXml" Target="../ink/ink1403.xml"/><Relationship Id="rId111" Type="http://schemas.openxmlformats.org/officeDocument/2006/relationships/image" Target="../media/image1402.png"/><Relationship Id="rId132" Type="http://schemas.openxmlformats.org/officeDocument/2006/relationships/customXml" Target="../ink/ink1425.xml"/><Relationship Id="rId153" Type="http://schemas.openxmlformats.org/officeDocument/2006/relationships/image" Target="../media/image1423.png"/><Relationship Id="rId174" Type="http://schemas.openxmlformats.org/officeDocument/2006/relationships/customXml" Target="../ink/ink1446.xml"/><Relationship Id="rId195" Type="http://schemas.openxmlformats.org/officeDocument/2006/relationships/image" Target="../media/image1444.png"/><Relationship Id="rId209" Type="http://schemas.openxmlformats.org/officeDocument/2006/relationships/image" Target="../media/image1451.png"/><Relationship Id="rId360" Type="http://schemas.openxmlformats.org/officeDocument/2006/relationships/customXml" Target="../ink/ink1539.xml"/><Relationship Id="rId381" Type="http://schemas.openxmlformats.org/officeDocument/2006/relationships/customXml" Target="../ink/ink1550.xml"/><Relationship Id="rId416" Type="http://schemas.openxmlformats.org/officeDocument/2006/relationships/image" Target="../media/image1553.png"/><Relationship Id="rId220" Type="http://schemas.openxmlformats.org/officeDocument/2006/relationships/customXml" Target="../ink/ink1469.xml"/><Relationship Id="rId241" Type="http://schemas.openxmlformats.org/officeDocument/2006/relationships/image" Target="../media/image1467.png"/><Relationship Id="rId437" Type="http://schemas.openxmlformats.org/officeDocument/2006/relationships/customXml" Target="../ink/ink1578.xml"/><Relationship Id="rId458" Type="http://schemas.openxmlformats.org/officeDocument/2006/relationships/image" Target="../media/image1574.png"/><Relationship Id="rId479" Type="http://schemas.openxmlformats.org/officeDocument/2006/relationships/customXml" Target="../ink/ink1599.xml"/><Relationship Id="rId15" Type="http://schemas.openxmlformats.org/officeDocument/2006/relationships/image" Target="../media/image1354.png"/><Relationship Id="rId36" Type="http://schemas.openxmlformats.org/officeDocument/2006/relationships/customXml" Target="../ink/ink1377.xml"/><Relationship Id="rId57" Type="http://schemas.openxmlformats.org/officeDocument/2006/relationships/image" Target="../media/image1375.png"/><Relationship Id="rId262" Type="http://schemas.openxmlformats.org/officeDocument/2006/relationships/customXml" Target="../ink/ink1490.xml"/><Relationship Id="rId283" Type="http://schemas.openxmlformats.org/officeDocument/2006/relationships/image" Target="../media/image1488.png"/><Relationship Id="rId318" Type="http://schemas.openxmlformats.org/officeDocument/2006/relationships/customXml" Target="../ink/ink1518.xml"/><Relationship Id="rId339" Type="http://schemas.openxmlformats.org/officeDocument/2006/relationships/image" Target="../media/image1515.png"/><Relationship Id="rId490" Type="http://schemas.openxmlformats.org/officeDocument/2006/relationships/image" Target="../media/image1589.png"/><Relationship Id="rId504" Type="http://schemas.openxmlformats.org/officeDocument/2006/relationships/customXml" Target="../ink/ink1612.xml"/><Relationship Id="rId78" Type="http://schemas.openxmlformats.org/officeDocument/2006/relationships/customXml" Target="../ink/ink1398.xml"/><Relationship Id="rId99" Type="http://schemas.openxmlformats.org/officeDocument/2006/relationships/image" Target="../media/image1396.png"/><Relationship Id="rId101" Type="http://schemas.openxmlformats.org/officeDocument/2006/relationships/image" Target="../media/image1397.png"/><Relationship Id="rId122" Type="http://schemas.openxmlformats.org/officeDocument/2006/relationships/customXml" Target="../ink/ink1420.xml"/><Relationship Id="rId143" Type="http://schemas.openxmlformats.org/officeDocument/2006/relationships/image" Target="../media/image1418.png"/><Relationship Id="rId164" Type="http://schemas.openxmlformats.org/officeDocument/2006/relationships/customXml" Target="../ink/ink1441.xml"/><Relationship Id="rId185" Type="http://schemas.openxmlformats.org/officeDocument/2006/relationships/image" Target="../media/image1439.png"/><Relationship Id="rId350" Type="http://schemas.openxmlformats.org/officeDocument/2006/relationships/customXml" Target="../ink/ink1534.xml"/><Relationship Id="rId371" Type="http://schemas.openxmlformats.org/officeDocument/2006/relationships/image" Target="../media/image1531.png"/><Relationship Id="rId406" Type="http://schemas.openxmlformats.org/officeDocument/2006/relationships/image" Target="../media/image1548.png"/><Relationship Id="rId9" Type="http://schemas.openxmlformats.org/officeDocument/2006/relationships/image" Target="../media/image1351.png"/><Relationship Id="rId210" Type="http://schemas.openxmlformats.org/officeDocument/2006/relationships/customXml" Target="../ink/ink1464.xml"/><Relationship Id="rId392" Type="http://schemas.openxmlformats.org/officeDocument/2006/relationships/image" Target="../media/image1541.png"/><Relationship Id="rId427" Type="http://schemas.openxmlformats.org/officeDocument/2006/relationships/customXml" Target="../ink/ink1573.xml"/><Relationship Id="rId448" Type="http://schemas.openxmlformats.org/officeDocument/2006/relationships/image" Target="../media/image1569.png"/><Relationship Id="rId469" Type="http://schemas.openxmlformats.org/officeDocument/2006/relationships/customXml" Target="../ink/ink1594.xml"/><Relationship Id="rId26" Type="http://schemas.openxmlformats.org/officeDocument/2006/relationships/customXml" Target="../ink/ink1372.xml"/><Relationship Id="rId231" Type="http://schemas.openxmlformats.org/officeDocument/2006/relationships/image" Target="../media/image1462.png"/><Relationship Id="rId252" Type="http://schemas.openxmlformats.org/officeDocument/2006/relationships/customXml" Target="../ink/ink1485.xml"/><Relationship Id="rId273" Type="http://schemas.openxmlformats.org/officeDocument/2006/relationships/image" Target="../media/image1483.png"/><Relationship Id="rId294" Type="http://schemas.openxmlformats.org/officeDocument/2006/relationships/customXml" Target="../ink/ink1506.xml"/><Relationship Id="rId308" Type="http://schemas.openxmlformats.org/officeDocument/2006/relationships/customXml" Target="../ink/ink1513.xml"/><Relationship Id="rId329" Type="http://schemas.openxmlformats.org/officeDocument/2006/relationships/image" Target="../media/image1510.png"/><Relationship Id="rId480" Type="http://schemas.openxmlformats.org/officeDocument/2006/relationships/image" Target="../media/image1585.png"/><Relationship Id="rId515" Type="http://schemas.openxmlformats.org/officeDocument/2006/relationships/customXml" Target="../ink/ink1618.xml"/><Relationship Id="rId47" Type="http://schemas.openxmlformats.org/officeDocument/2006/relationships/image" Target="../media/image1370.png"/><Relationship Id="rId68" Type="http://schemas.openxmlformats.org/officeDocument/2006/relationships/customXml" Target="../ink/ink1393.xml"/><Relationship Id="rId89" Type="http://schemas.openxmlformats.org/officeDocument/2006/relationships/image" Target="../media/image1391.png"/><Relationship Id="rId112" Type="http://schemas.openxmlformats.org/officeDocument/2006/relationships/customXml" Target="../ink/ink1415.xml"/><Relationship Id="rId133" Type="http://schemas.openxmlformats.org/officeDocument/2006/relationships/image" Target="../media/image1413.png"/><Relationship Id="rId154" Type="http://schemas.openxmlformats.org/officeDocument/2006/relationships/customXml" Target="../ink/ink1436.xml"/><Relationship Id="rId175" Type="http://schemas.openxmlformats.org/officeDocument/2006/relationships/image" Target="../media/image1434.png"/><Relationship Id="rId340" Type="http://schemas.openxmlformats.org/officeDocument/2006/relationships/customXml" Target="../ink/ink1529.xml"/><Relationship Id="rId361" Type="http://schemas.openxmlformats.org/officeDocument/2006/relationships/image" Target="../media/image1526.png"/><Relationship Id="rId196" Type="http://schemas.openxmlformats.org/officeDocument/2006/relationships/customXml" Target="../ink/ink1457.xml"/><Relationship Id="rId200" Type="http://schemas.openxmlformats.org/officeDocument/2006/relationships/customXml" Target="../ink/ink1459.xml"/><Relationship Id="rId382" Type="http://schemas.openxmlformats.org/officeDocument/2006/relationships/image" Target="../media/image1536.png"/><Relationship Id="rId417" Type="http://schemas.openxmlformats.org/officeDocument/2006/relationships/customXml" Target="../ink/ink1568.xml"/><Relationship Id="rId438" Type="http://schemas.openxmlformats.org/officeDocument/2006/relationships/image" Target="../media/image1564.png"/><Relationship Id="rId459" Type="http://schemas.openxmlformats.org/officeDocument/2006/relationships/customXml" Target="../ink/ink1589.xml"/><Relationship Id="rId16" Type="http://schemas.openxmlformats.org/officeDocument/2006/relationships/customXml" Target="../ink/ink1367.xml"/><Relationship Id="rId221" Type="http://schemas.openxmlformats.org/officeDocument/2006/relationships/image" Target="../media/image1457.png"/><Relationship Id="rId242" Type="http://schemas.openxmlformats.org/officeDocument/2006/relationships/customXml" Target="../ink/ink1480.xml"/><Relationship Id="rId263" Type="http://schemas.openxmlformats.org/officeDocument/2006/relationships/image" Target="../media/image1478.png"/><Relationship Id="rId284" Type="http://schemas.openxmlformats.org/officeDocument/2006/relationships/customXml" Target="../ink/ink1501.xml"/><Relationship Id="rId319" Type="http://schemas.openxmlformats.org/officeDocument/2006/relationships/image" Target="../media/image1506.png"/><Relationship Id="rId470" Type="http://schemas.openxmlformats.org/officeDocument/2006/relationships/image" Target="../media/image1580.png"/><Relationship Id="rId491" Type="http://schemas.openxmlformats.org/officeDocument/2006/relationships/customXml" Target="../ink/ink1605.xml"/><Relationship Id="rId505" Type="http://schemas.openxmlformats.org/officeDocument/2006/relationships/image" Target="../media/image1596.png"/><Relationship Id="rId37" Type="http://schemas.openxmlformats.org/officeDocument/2006/relationships/image" Target="../media/image1365.png"/><Relationship Id="rId58" Type="http://schemas.openxmlformats.org/officeDocument/2006/relationships/customXml" Target="../ink/ink1388.xml"/><Relationship Id="rId79" Type="http://schemas.openxmlformats.org/officeDocument/2006/relationships/image" Target="../media/image1386.png"/><Relationship Id="rId102" Type="http://schemas.openxmlformats.org/officeDocument/2006/relationships/customXml" Target="../ink/ink1410.xml"/><Relationship Id="rId123" Type="http://schemas.openxmlformats.org/officeDocument/2006/relationships/image" Target="../media/image1408.png"/><Relationship Id="rId144" Type="http://schemas.openxmlformats.org/officeDocument/2006/relationships/customXml" Target="../ink/ink1431.xml"/><Relationship Id="rId330" Type="http://schemas.openxmlformats.org/officeDocument/2006/relationships/customXml" Target="../ink/ink1524.xml"/><Relationship Id="rId90" Type="http://schemas.openxmlformats.org/officeDocument/2006/relationships/customXml" Target="../ink/ink1404.xml"/><Relationship Id="rId165" Type="http://schemas.openxmlformats.org/officeDocument/2006/relationships/image" Target="../media/image1429.png"/><Relationship Id="rId186" Type="http://schemas.openxmlformats.org/officeDocument/2006/relationships/customXml" Target="../ink/ink1452.xml"/><Relationship Id="rId351" Type="http://schemas.openxmlformats.org/officeDocument/2006/relationships/image" Target="../media/image1521.png"/><Relationship Id="rId372" Type="http://schemas.openxmlformats.org/officeDocument/2006/relationships/customXml" Target="../ink/ink1545.xml"/><Relationship Id="rId393" Type="http://schemas.openxmlformats.org/officeDocument/2006/relationships/customXml" Target="../ink/ink1556.xml"/><Relationship Id="rId407" Type="http://schemas.openxmlformats.org/officeDocument/2006/relationships/customXml" Target="../ink/ink1563.xml"/><Relationship Id="rId428" Type="http://schemas.openxmlformats.org/officeDocument/2006/relationships/image" Target="../media/image1559.png"/><Relationship Id="rId449" Type="http://schemas.openxmlformats.org/officeDocument/2006/relationships/customXml" Target="../ink/ink1584.xml"/><Relationship Id="rId211" Type="http://schemas.openxmlformats.org/officeDocument/2006/relationships/image" Target="../media/image1452.png"/><Relationship Id="rId232" Type="http://schemas.openxmlformats.org/officeDocument/2006/relationships/customXml" Target="../ink/ink1475.xml"/><Relationship Id="rId253" Type="http://schemas.openxmlformats.org/officeDocument/2006/relationships/image" Target="../media/image1473.png"/><Relationship Id="rId274" Type="http://schemas.openxmlformats.org/officeDocument/2006/relationships/customXml" Target="../ink/ink1496.xml"/><Relationship Id="rId295" Type="http://schemas.openxmlformats.org/officeDocument/2006/relationships/image" Target="../media/image1494.png"/><Relationship Id="rId309" Type="http://schemas.openxmlformats.org/officeDocument/2006/relationships/image" Target="../media/image1501.png"/><Relationship Id="rId460" Type="http://schemas.openxmlformats.org/officeDocument/2006/relationships/image" Target="../media/image1575.png"/><Relationship Id="rId481" Type="http://schemas.openxmlformats.org/officeDocument/2006/relationships/customXml" Target="../ink/ink1600.xml"/><Relationship Id="rId516" Type="http://schemas.openxmlformats.org/officeDocument/2006/relationships/image" Target="../media/image752.png"/><Relationship Id="rId27" Type="http://schemas.openxmlformats.org/officeDocument/2006/relationships/image" Target="../media/image1360.png"/><Relationship Id="rId48" Type="http://schemas.openxmlformats.org/officeDocument/2006/relationships/customXml" Target="../ink/ink1383.xml"/><Relationship Id="rId69" Type="http://schemas.openxmlformats.org/officeDocument/2006/relationships/image" Target="../media/image1381.png"/><Relationship Id="rId113" Type="http://schemas.openxmlformats.org/officeDocument/2006/relationships/image" Target="../media/image1403.png"/><Relationship Id="rId134" Type="http://schemas.openxmlformats.org/officeDocument/2006/relationships/customXml" Target="../ink/ink1426.xml"/><Relationship Id="rId320" Type="http://schemas.openxmlformats.org/officeDocument/2006/relationships/customXml" Target="../ink/ink1519.xml"/><Relationship Id="rId80" Type="http://schemas.openxmlformats.org/officeDocument/2006/relationships/customXml" Target="../ink/ink1399.xml"/><Relationship Id="rId155" Type="http://schemas.openxmlformats.org/officeDocument/2006/relationships/image" Target="../media/image1424.png"/><Relationship Id="rId176" Type="http://schemas.openxmlformats.org/officeDocument/2006/relationships/customXml" Target="../ink/ink1447.xml"/><Relationship Id="rId197" Type="http://schemas.openxmlformats.org/officeDocument/2006/relationships/image" Target="../media/image1445.png"/><Relationship Id="rId341" Type="http://schemas.openxmlformats.org/officeDocument/2006/relationships/image" Target="../media/image1516.png"/><Relationship Id="rId362" Type="http://schemas.openxmlformats.org/officeDocument/2006/relationships/customXml" Target="../ink/ink1540.xml"/><Relationship Id="rId383" Type="http://schemas.openxmlformats.org/officeDocument/2006/relationships/customXml" Target="../ink/ink1551.xml"/><Relationship Id="rId418" Type="http://schemas.openxmlformats.org/officeDocument/2006/relationships/image" Target="../media/image1554.png"/><Relationship Id="rId439" Type="http://schemas.openxmlformats.org/officeDocument/2006/relationships/customXml" Target="../ink/ink1579.xml"/><Relationship Id="rId201" Type="http://schemas.openxmlformats.org/officeDocument/2006/relationships/image" Target="../media/image1447.png"/><Relationship Id="rId222" Type="http://schemas.openxmlformats.org/officeDocument/2006/relationships/customXml" Target="../ink/ink1470.xml"/><Relationship Id="rId243" Type="http://schemas.openxmlformats.org/officeDocument/2006/relationships/image" Target="../media/image1468.png"/><Relationship Id="rId264" Type="http://schemas.openxmlformats.org/officeDocument/2006/relationships/customXml" Target="../ink/ink1491.xml"/><Relationship Id="rId285" Type="http://schemas.openxmlformats.org/officeDocument/2006/relationships/image" Target="../media/image1489.png"/><Relationship Id="rId450" Type="http://schemas.openxmlformats.org/officeDocument/2006/relationships/image" Target="../media/image1570.png"/><Relationship Id="rId471" Type="http://schemas.openxmlformats.org/officeDocument/2006/relationships/customXml" Target="../ink/ink1595.xml"/><Relationship Id="rId506" Type="http://schemas.openxmlformats.org/officeDocument/2006/relationships/customXml" Target="../ink/ink1613.xml"/><Relationship Id="rId17" Type="http://schemas.openxmlformats.org/officeDocument/2006/relationships/image" Target="../media/image1355.png"/><Relationship Id="rId38" Type="http://schemas.openxmlformats.org/officeDocument/2006/relationships/customXml" Target="../ink/ink1378.xml"/><Relationship Id="rId59" Type="http://schemas.openxmlformats.org/officeDocument/2006/relationships/image" Target="../media/image1376.png"/><Relationship Id="rId103" Type="http://schemas.openxmlformats.org/officeDocument/2006/relationships/image" Target="../media/image1398.png"/><Relationship Id="rId124" Type="http://schemas.openxmlformats.org/officeDocument/2006/relationships/customXml" Target="../ink/ink1421.xml"/><Relationship Id="rId310" Type="http://schemas.openxmlformats.org/officeDocument/2006/relationships/customXml" Target="../ink/ink1514.xml"/><Relationship Id="rId492" Type="http://schemas.openxmlformats.org/officeDocument/2006/relationships/image" Target="../media/image1590.png"/><Relationship Id="rId70" Type="http://schemas.openxmlformats.org/officeDocument/2006/relationships/customXml" Target="../ink/ink1394.xml"/><Relationship Id="rId91" Type="http://schemas.openxmlformats.org/officeDocument/2006/relationships/image" Target="../media/image1392.png"/><Relationship Id="rId145" Type="http://schemas.openxmlformats.org/officeDocument/2006/relationships/image" Target="../media/image1419.png"/><Relationship Id="rId166" Type="http://schemas.openxmlformats.org/officeDocument/2006/relationships/customXml" Target="../ink/ink1442.xml"/><Relationship Id="rId187" Type="http://schemas.openxmlformats.org/officeDocument/2006/relationships/image" Target="../media/image1440.png"/><Relationship Id="rId331" Type="http://schemas.openxmlformats.org/officeDocument/2006/relationships/image" Target="../media/image1511.png"/><Relationship Id="rId352" Type="http://schemas.openxmlformats.org/officeDocument/2006/relationships/customXml" Target="../ink/ink1535.xml"/><Relationship Id="rId373" Type="http://schemas.openxmlformats.org/officeDocument/2006/relationships/customXml" Target="../ink/ink1546.xml"/><Relationship Id="rId394" Type="http://schemas.openxmlformats.org/officeDocument/2006/relationships/image" Target="../media/image1542.png"/><Relationship Id="rId408" Type="http://schemas.openxmlformats.org/officeDocument/2006/relationships/image" Target="../media/image1549.png"/><Relationship Id="rId429" Type="http://schemas.openxmlformats.org/officeDocument/2006/relationships/customXml" Target="../ink/ink1574.xml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1465.xml"/><Relationship Id="rId233" Type="http://schemas.openxmlformats.org/officeDocument/2006/relationships/image" Target="../media/image1463.png"/><Relationship Id="rId254" Type="http://schemas.openxmlformats.org/officeDocument/2006/relationships/customXml" Target="../ink/ink1486.xml"/><Relationship Id="rId440" Type="http://schemas.openxmlformats.org/officeDocument/2006/relationships/image" Target="../media/image1565.png"/><Relationship Id="rId28" Type="http://schemas.openxmlformats.org/officeDocument/2006/relationships/customXml" Target="../ink/ink1373.xml"/><Relationship Id="rId49" Type="http://schemas.openxmlformats.org/officeDocument/2006/relationships/image" Target="../media/image1371.png"/><Relationship Id="rId114" Type="http://schemas.openxmlformats.org/officeDocument/2006/relationships/customXml" Target="../ink/ink1416.xml"/><Relationship Id="rId275" Type="http://schemas.openxmlformats.org/officeDocument/2006/relationships/image" Target="../media/image1484.png"/><Relationship Id="rId296" Type="http://schemas.openxmlformats.org/officeDocument/2006/relationships/customXml" Target="../ink/ink1507.xml"/><Relationship Id="rId300" Type="http://schemas.openxmlformats.org/officeDocument/2006/relationships/customXml" Target="../ink/ink1509.xml"/><Relationship Id="rId461" Type="http://schemas.openxmlformats.org/officeDocument/2006/relationships/customXml" Target="../ink/ink1590.xml"/><Relationship Id="rId482" Type="http://schemas.openxmlformats.org/officeDocument/2006/relationships/image" Target="../media/image1586.png"/><Relationship Id="rId60" Type="http://schemas.openxmlformats.org/officeDocument/2006/relationships/customXml" Target="../ink/ink1389.xml"/><Relationship Id="rId81" Type="http://schemas.openxmlformats.org/officeDocument/2006/relationships/image" Target="../media/image1387.png"/><Relationship Id="rId135" Type="http://schemas.openxmlformats.org/officeDocument/2006/relationships/image" Target="../media/image1414.png"/><Relationship Id="rId156" Type="http://schemas.openxmlformats.org/officeDocument/2006/relationships/customXml" Target="../ink/ink1437.xml"/><Relationship Id="rId177" Type="http://schemas.openxmlformats.org/officeDocument/2006/relationships/image" Target="../media/image1435.png"/><Relationship Id="rId198" Type="http://schemas.openxmlformats.org/officeDocument/2006/relationships/customXml" Target="../ink/ink1458.xml"/><Relationship Id="rId321" Type="http://schemas.openxmlformats.org/officeDocument/2006/relationships/image" Target="../media/image1507.png"/><Relationship Id="rId342" Type="http://schemas.openxmlformats.org/officeDocument/2006/relationships/customXml" Target="../ink/ink1530.xml"/><Relationship Id="rId363" Type="http://schemas.openxmlformats.org/officeDocument/2006/relationships/image" Target="../media/image1527.png"/><Relationship Id="rId384" Type="http://schemas.openxmlformats.org/officeDocument/2006/relationships/image" Target="../media/image1537.png"/><Relationship Id="rId419" Type="http://schemas.openxmlformats.org/officeDocument/2006/relationships/customXml" Target="../ink/ink1569.xml"/><Relationship Id="rId202" Type="http://schemas.openxmlformats.org/officeDocument/2006/relationships/customXml" Target="../ink/ink1460.xml"/><Relationship Id="rId223" Type="http://schemas.openxmlformats.org/officeDocument/2006/relationships/image" Target="../media/image1458.png"/><Relationship Id="rId244" Type="http://schemas.openxmlformats.org/officeDocument/2006/relationships/customXml" Target="../ink/ink1481.xml"/><Relationship Id="rId430" Type="http://schemas.openxmlformats.org/officeDocument/2006/relationships/image" Target="../media/image1560.png"/><Relationship Id="rId18" Type="http://schemas.openxmlformats.org/officeDocument/2006/relationships/customXml" Target="../ink/ink1368.xml"/><Relationship Id="rId39" Type="http://schemas.openxmlformats.org/officeDocument/2006/relationships/image" Target="../media/image1366.png"/><Relationship Id="rId265" Type="http://schemas.openxmlformats.org/officeDocument/2006/relationships/image" Target="../media/image1479.png"/><Relationship Id="rId286" Type="http://schemas.openxmlformats.org/officeDocument/2006/relationships/customXml" Target="../ink/ink1502.xml"/><Relationship Id="rId451" Type="http://schemas.openxmlformats.org/officeDocument/2006/relationships/customXml" Target="../ink/ink1585.xml"/><Relationship Id="rId472" Type="http://schemas.openxmlformats.org/officeDocument/2006/relationships/image" Target="../media/image1581.png"/><Relationship Id="rId493" Type="http://schemas.openxmlformats.org/officeDocument/2006/relationships/customXml" Target="../ink/ink1606.xml"/><Relationship Id="rId507" Type="http://schemas.openxmlformats.org/officeDocument/2006/relationships/image" Target="../media/image1597.png"/><Relationship Id="rId50" Type="http://schemas.openxmlformats.org/officeDocument/2006/relationships/customXml" Target="../ink/ink1384.xml"/><Relationship Id="rId104" Type="http://schemas.openxmlformats.org/officeDocument/2006/relationships/customXml" Target="../ink/ink1411.xml"/><Relationship Id="rId125" Type="http://schemas.openxmlformats.org/officeDocument/2006/relationships/image" Target="../media/image1409.png"/><Relationship Id="rId146" Type="http://schemas.openxmlformats.org/officeDocument/2006/relationships/customXml" Target="../ink/ink1432.xml"/><Relationship Id="rId167" Type="http://schemas.openxmlformats.org/officeDocument/2006/relationships/image" Target="../media/image1430.png"/><Relationship Id="rId188" Type="http://schemas.openxmlformats.org/officeDocument/2006/relationships/customXml" Target="../ink/ink1453.xml"/><Relationship Id="rId311" Type="http://schemas.openxmlformats.org/officeDocument/2006/relationships/image" Target="../media/image1502.png"/><Relationship Id="rId332" Type="http://schemas.openxmlformats.org/officeDocument/2006/relationships/customXml" Target="../ink/ink1525.xml"/><Relationship Id="rId353" Type="http://schemas.openxmlformats.org/officeDocument/2006/relationships/image" Target="../media/image1522.png"/><Relationship Id="rId374" Type="http://schemas.openxmlformats.org/officeDocument/2006/relationships/image" Target="../media/image1532.png"/><Relationship Id="rId395" Type="http://schemas.openxmlformats.org/officeDocument/2006/relationships/customXml" Target="../ink/ink1557.xml"/><Relationship Id="rId409" Type="http://schemas.openxmlformats.org/officeDocument/2006/relationships/customXml" Target="../ink/ink1564.xml"/><Relationship Id="rId71" Type="http://schemas.openxmlformats.org/officeDocument/2006/relationships/image" Target="../media/image1382.png"/><Relationship Id="rId92" Type="http://schemas.openxmlformats.org/officeDocument/2006/relationships/customXml" Target="../ink/ink1405.xml"/><Relationship Id="rId213" Type="http://schemas.openxmlformats.org/officeDocument/2006/relationships/image" Target="../media/image1453.png"/><Relationship Id="rId234" Type="http://schemas.openxmlformats.org/officeDocument/2006/relationships/customXml" Target="../ink/ink1476.xml"/><Relationship Id="rId420" Type="http://schemas.openxmlformats.org/officeDocument/2006/relationships/image" Target="../media/image1555.png"/><Relationship Id="rId2" Type="http://schemas.openxmlformats.org/officeDocument/2006/relationships/customXml" Target="../ink/ink1360.xml"/><Relationship Id="rId29" Type="http://schemas.openxmlformats.org/officeDocument/2006/relationships/image" Target="../media/image1361.png"/><Relationship Id="rId255" Type="http://schemas.openxmlformats.org/officeDocument/2006/relationships/image" Target="../media/image1474.png"/><Relationship Id="rId276" Type="http://schemas.openxmlformats.org/officeDocument/2006/relationships/customXml" Target="../ink/ink1497.xml"/><Relationship Id="rId297" Type="http://schemas.openxmlformats.org/officeDocument/2006/relationships/image" Target="../media/image1495.png"/><Relationship Id="rId441" Type="http://schemas.openxmlformats.org/officeDocument/2006/relationships/customXml" Target="../ink/ink1580.xml"/><Relationship Id="rId462" Type="http://schemas.openxmlformats.org/officeDocument/2006/relationships/image" Target="../media/image1576.png"/><Relationship Id="rId483" Type="http://schemas.openxmlformats.org/officeDocument/2006/relationships/customXml" Target="../ink/ink1601.xml"/><Relationship Id="rId40" Type="http://schemas.openxmlformats.org/officeDocument/2006/relationships/customXml" Target="../ink/ink1379.xml"/><Relationship Id="rId115" Type="http://schemas.openxmlformats.org/officeDocument/2006/relationships/image" Target="../media/image1404.png"/><Relationship Id="rId136" Type="http://schemas.openxmlformats.org/officeDocument/2006/relationships/customXml" Target="../ink/ink1427.xml"/><Relationship Id="rId157" Type="http://schemas.openxmlformats.org/officeDocument/2006/relationships/image" Target="../media/image1425.png"/><Relationship Id="rId178" Type="http://schemas.openxmlformats.org/officeDocument/2006/relationships/customXml" Target="../ink/ink1448.xml"/><Relationship Id="rId301" Type="http://schemas.openxmlformats.org/officeDocument/2006/relationships/image" Target="../media/image1497.png"/><Relationship Id="rId322" Type="http://schemas.openxmlformats.org/officeDocument/2006/relationships/customXml" Target="../ink/ink1520.xml"/><Relationship Id="rId343" Type="http://schemas.openxmlformats.org/officeDocument/2006/relationships/image" Target="../media/image1517.png"/><Relationship Id="rId364" Type="http://schemas.openxmlformats.org/officeDocument/2006/relationships/customXml" Target="../ink/ink1541.xml"/><Relationship Id="rId61" Type="http://schemas.openxmlformats.org/officeDocument/2006/relationships/image" Target="../media/image1377.png"/><Relationship Id="rId82" Type="http://schemas.openxmlformats.org/officeDocument/2006/relationships/customXml" Target="../ink/ink1400.xml"/><Relationship Id="rId199" Type="http://schemas.openxmlformats.org/officeDocument/2006/relationships/image" Target="../media/image1446.png"/><Relationship Id="rId203" Type="http://schemas.openxmlformats.org/officeDocument/2006/relationships/image" Target="../media/image1448.png"/><Relationship Id="rId385" Type="http://schemas.openxmlformats.org/officeDocument/2006/relationships/customXml" Target="../ink/ink1552.xml"/><Relationship Id="rId19" Type="http://schemas.openxmlformats.org/officeDocument/2006/relationships/image" Target="../media/image1356.png"/><Relationship Id="rId224" Type="http://schemas.openxmlformats.org/officeDocument/2006/relationships/customXml" Target="../ink/ink1471.xml"/><Relationship Id="rId245" Type="http://schemas.openxmlformats.org/officeDocument/2006/relationships/image" Target="../media/image1469.png"/><Relationship Id="rId266" Type="http://schemas.openxmlformats.org/officeDocument/2006/relationships/customXml" Target="../ink/ink1492.xml"/><Relationship Id="rId287" Type="http://schemas.openxmlformats.org/officeDocument/2006/relationships/image" Target="../media/image1490.png"/><Relationship Id="rId410" Type="http://schemas.openxmlformats.org/officeDocument/2006/relationships/image" Target="../media/image1550.png"/><Relationship Id="rId431" Type="http://schemas.openxmlformats.org/officeDocument/2006/relationships/customXml" Target="../ink/ink1575.xml"/><Relationship Id="rId452" Type="http://schemas.openxmlformats.org/officeDocument/2006/relationships/image" Target="../media/image1571.png"/><Relationship Id="rId473" Type="http://schemas.openxmlformats.org/officeDocument/2006/relationships/customXml" Target="../ink/ink1596.xml"/><Relationship Id="rId494" Type="http://schemas.openxmlformats.org/officeDocument/2006/relationships/image" Target="../media/image1591.png"/><Relationship Id="rId508" Type="http://schemas.openxmlformats.org/officeDocument/2006/relationships/customXml" Target="../ink/ink1614.xml"/><Relationship Id="rId30" Type="http://schemas.openxmlformats.org/officeDocument/2006/relationships/customXml" Target="../ink/ink1374.xml"/><Relationship Id="rId105" Type="http://schemas.openxmlformats.org/officeDocument/2006/relationships/image" Target="../media/image1399.png"/><Relationship Id="rId126" Type="http://schemas.openxmlformats.org/officeDocument/2006/relationships/customXml" Target="../ink/ink1422.xml"/><Relationship Id="rId147" Type="http://schemas.openxmlformats.org/officeDocument/2006/relationships/image" Target="../media/image1420.png"/><Relationship Id="rId168" Type="http://schemas.openxmlformats.org/officeDocument/2006/relationships/customXml" Target="../ink/ink1443.xml"/><Relationship Id="rId312" Type="http://schemas.openxmlformats.org/officeDocument/2006/relationships/customXml" Target="../ink/ink1515.xml"/><Relationship Id="rId333" Type="http://schemas.openxmlformats.org/officeDocument/2006/relationships/image" Target="../media/image1512.png"/><Relationship Id="rId354" Type="http://schemas.openxmlformats.org/officeDocument/2006/relationships/customXml" Target="../ink/ink1536.xml"/><Relationship Id="rId51" Type="http://schemas.openxmlformats.org/officeDocument/2006/relationships/image" Target="../media/image1372.png"/><Relationship Id="rId72" Type="http://schemas.openxmlformats.org/officeDocument/2006/relationships/customXml" Target="../ink/ink1395.xml"/><Relationship Id="rId93" Type="http://schemas.openxmlformats.org/officeDocument/2006/relationships/image" Target="../media/image1393.png"/><Relationship Id="rId189" Type="http://schemas.openxmlformats.org/officeDocument/2006/relationships/image" Target="../media/image1441.png"/><Relationship Id="rId375" Type="http://schemas.openxmlformats.org/officeDocument/2006/relationships/customXml" Target="../ink/ink1547.xml"/><Relationship Id="rId396" Type="http://schemas.openxmlformats.org/officeDocument/2006/relationships/image" Target="../media/image1543.png"/><Relationship Id="rId3" Type="http://schemas.openxmlformats.org/officeDocument/2006/relationships/image" Target="../media/image1348.png"/><Relationship Id="rId214" Type="http://schemas.openxmlformats.org/officeDocument/2006/relationships/customXml" Target="../ink/ink1466.xml"/><Relationship Id="rId235" Type="http://schemas.openxmlformats.org/officeDocument/2006/relationships/image" Target="../media/image1464.png"/><Relationship Id="rId256" Type="http://schemas.openxmlformats.org/officeDocument/2006/relationships/customXml" Target="../ink/ink1487.xml"/><Relationship Id="rId277" Type="http://schemas.openxmlformats.org/officeDocument/2006/relationships/image" Target="../media/image1485.png"/><Relationship Id="rId298" Type="http://schemas.openxmlformats.org/officeDocument/2006/relationships/customXml" Target="../ink/ink1508.xml"/><Relationship Id="rId400" Type="http://schemas.openxmlformats.org/officeDocument/2006/relationships/image" Target="../media/image1545.png"/><Relationship Id="rId421" Type="http://schemas.openxmlformats.org/officeDocument/2006/relationships/customXml" Target="../ink/ink1570.xml"/><Relationship Id="rId442" Type="http://schemas.openxmlformats.org/officeDocument/2006/relationships/image" Target="../media/image1566.png"/><Relationship Id="rId463" Type="http://schemas.openxmlformats.org/officeDocument/2006/relationships/customXml" Target="../ink/ink1591.xml"/><Relationship Id="rId484" Type="http://schemas.openxmlformats.org/officeDocument/2006/relationships/image" Target="../media/image1587.png"/><Relationship Id="rId116" Type="http://schemas.openxmlformats.org/officeDocument/2006/relationships/customXml" Target="../ink/ink1417.xml"/><Relationship Id="rId137" Type="http://schemas.openxmlformats.org/officeDocument/2006/relationships/image" Target="../media/image1415.png"/><Relationship Id="rId158" Type="http://schemas.openxmlformats.org/officeDocument/2006/relationships/customXml" Target="../ink/ink1438.xml"/><Relationship Id="rId302" Type="http://schemas.openxmlformats.org/officeDocument/2006/relationships/customXml" Target="../ink/ink1510.xml"/><Relationship Id="rId323" Type="http://schemas.openxmlformats.org/officeDocument/2006/relationships/image" Target="../media/image1508.png"/><Relationship Id="rId344" Type="http://schemas.openxmlformats.org/officeDocument/2006/relationships/customXml" Target="../ink/ink1531.xml"/><Relationship Id="rId20" Type="http://schemas.openxmlformats.org/officeDocument/2006/relationships/customXml" Target="../ink/ink1369.xml"/><Relationship Id="rId41" Type="http://schemas.openxmlformats.org/officeDocument/2006/relationships/image" Target="../media/image1367.png"/><Relationship Id="rId62" Type="http://schemas.openxmlformats.org/officeDocument/2006/relationships/customXml" Target="../ink/ink1390.xml"/><Relationship Id="rId83" Type="http://schemas.openxmlformats.org/officeDocument/2006/relationships/image" Target="../media/image1388.png"/><Relationship Id="rId179" Type="http://schemas.openxmlformats.org/officeDocument/2006/relationships/image" Target="../media/image1436.png"/><Relationship Id="rId365" Type="http://schemas.openxmlformats.org/officeDocument/2006/relationships/image" Target="../media/image1528.png"/><Relationship Id="rId386" Type="http://schemas.openxmlformats.org/officeDocument/2006/relationships/image" Target="../media/image1538.png"/><Relationship Id="rId190" Type="http://schemas.openxmlformats.org/officeDocument/2006/relationships/customXml" Target="../ink/ink1454.xml"/><Relationship Id="rId204" Type="http://schemas.openxmlformats.org/officeDocument/2006/relationships/customXml" Target="../ink/ink1461.xml"/><Relationship Id="rId225" Type="http://schemas.openxmlformats.org/officeDocument/2006/relationships/image" Target="../media/image1459.png"/><Relationship Id="rId246" Type="http://schemas.openxmlformats.org/officeDocument/2006/relationships/customXml" Target="../ink/ink1482.xml"/><Relationship Id="rId267" Type="http://schemas.openxmlformats.org/officeDocument/2006/relationships/image" Target="../media/image1480.png"/><Relationship Id="rId288" Type="http://schemas.openxmlformats.org/officeDocument/2006/relationships/customXml" Target="../ink/ink1503.xml"/><Relationship Id="rId411" Type="http://schemas.openxmlformats.org/officeDocument/2006/relationships/customXml" Target="../ink/ink1565.xml"/><Relationship Id="rId432" Type="http://schemas.openxmlformats.org/officeDocument/2006/relationships/image" Target="../media/image1561.png"/><Relationship Id="rId453" Type="http://schemas.openxmlformats.org/officeDocument/2006/relationships/customXml" Target="../ink/ink1586.xml"/><Relationship Id="rId474" Type="http://schemas.openxmlformats.org/officeDocument/2006/relationships/image" Target="../media/image1582.png"/><Relationship Id="rId509" Type="http://schemas.openxmlformats.org/officeDocument/2006/relationships/image" Target="../media/image1598.png"/><Relationship Id="rId106" Type="http://schemas.openxmlformats.org/officeDocument/2006/relationships/customXml" Target="../ink/ink1412.xml"/><Relationship Id="rId127" Type="http://schemas.openxmlformats.org/officeDocument/2006/relationships/image" Target="../media/image1410.png"/><Relationship Id="rId313" Type="http://schemas.openxmlformats.org/officeDocument/2006/relationships/image" Target="../media/image1503.png"/><Relationship Id="rId495" Type="http://schemas.openxmlformats.org/officeDocument/2006/relationships/customXml" Target="../ink/ink1607.xml"/><Relationship Id="rId10" Type="http://schemas.openxmlformats.org/officeDocument/2006/relationships/customXml" Target="../ink/ink1364.xml"/><Relationship Id="rId31" Type="http://schemas.openxmlformats.org/officeDocument/2006/relationships/image" Target="../media/image1362.png"/><Relationship Id="rId52" Type="http://schemas.openxmlformats.org/officeDocument/2006/relationships/customXml" Target="../ink/ink1385.xml"/><Relationship Id="rId73" Type="http://schemas.openxmlformats.org/officeDocument/2006/relationships/image" Target="../media/image1383.png"/><Relationship Id="rId94" Type="http://schemas.openxmlformats.org/officeDocument/2006/relationships/customXml" Target="../ink/ink1406.xml"/><Relationship Id="rId148" Type="http://schemas.openxmlformats.org/officeDocument/2006/relationships/customXml" Target="../ink/ink1433.xml"/><Relationship Id="rId169" Type="http://schemas.openxmlformats.org/officeDocument/2006/relationships/image" Target="../media/image1431.png"/><Relationship Id="rId334" Type="http://schemas.openxmlformats.org/officeDocument/2006/relationships/customXml" Target="../ink/ink1526.xml"/><Relationship Id="rId355" Type="http://schemas.openxmlformats.org/officeDocument/2006/relationships/image" Target="../media/image1523.png"/><Relationship Id="rId376" Type="http://schemas.openxmlformats.org/officeDocument/2006/relationships/image" Target="../media/image1533.png"/><Relationship Id="rId397" Type="http://schemas.openxmlformats.org/officeDocument/2006/relationships/customXml" Target="../ink/ink1558.xml"/><Relationship Id="rId4" Type="http://schemas.openxmlformats.org/officeDocument/2006/relationships/customXml" Target="../ink/ink1361.xml"/><Relationship Id="rId180" Type="http://schemas.openxmlformats.org/officeDocument/2006/relationships/customXml" Target="../ink/ink1449.xml"/><Relationship Id="rId215" Type="http://schemas.openxmlformats.org/officeDocument/2006/relationships/image" Target="../media/image1454.png"/><Relationship Id="rId236" Type="http://schemas.openxmlformats.org/officeDocument/2006/relationships/customXml" Target="../ink/ink1477.xml"/><Relationship Id="rId257" Type="http://schemas.openxmlformats.org/officeDocument/2006/relationships/image" Target="../media/image1475.png"/><Relationship Id="rId278" Type="http://schemas.openxmlformats.org/officeDocument/2006/relationships/customXml" Target="../ink/ink1498.xml"/><Relationship Id="rId401" Type="http://schemas.openxmlformats.org/officeDocument/2006/relationships/customXml" Target="../ink/ink1560.xml"/><Relationship Id="rId422" Type="http://schemas.openxmlformats.org/officeDocument/2006/relationships/image" Target="../media/image1556.png"/><Relationship Id="rId443" Type="http://schemas.openxmlformats.org/officeDocument/2006/relationships/customXml" Target="../ink/ink1581.xml"/><Relationship Id="rId464" Type="http://schemas.openxmlformats.org/officeDocument/2006/relationships/image" Target="../media/image1577.png"/><Relationship Id="rId303" Type="http://schemas.openxmlformats.org/officeDocument/2006/relationships/image" Target="../media/image1498.png"/><Relationship Id="rId485" Type="http://schemas.openxmlformats.org/officeDocument/2006/relationships/customXml" Target="../ink/ink1602.xml"/><Relationship Id="rId42" Type="http://schemas.openxmlformats.org/officeDocument/2006/relationships/customXml" Target="../ink/ink1380.xml"/><Relationship Id="rId84" Type="http://schemas.openxmlformats.org/officeDocument/2006/relationships/customXml" Target="../ink/ink1401.xml"/><Relationship Id="rId138" Type="http://schemas.openxmlformats.org/officeDocument/2006/relationships/customXml" Target="../ink/ink1428.xml"/><Relationship Id="rId345" Type="http://schemas.openxmlformats.org/officeDocument/2006/relationships/image" Target="../media/image1518.png"/><Relationship Id="rId387" Type="http://schemas.openxmlformats.org/officeDocument/2006/relationships/customXml" Target="../ink/ink1553.xml"/><Relationship Id="rId510" Type="http://schemas.openxmlformats.org/officeDocument/2006/relationships/customXml" Target="../ink/ink1615.xml"/><Relationship Id="rId191" Type="http://schemas.openxmlformats.org/officeDocument/2006/relationships/image" Target="../media/image1442.png"/><Relationship Id="rId205" Type="http://schemas.openxmlformats.org/officeDocument/2006/relationships/image" Target="../media/image1449.png"/><Relationship Id="rId247" Type="http://schemas.openxmlformats.org/officeDocument/2006/relationships/image" Target="../media/image1470.png"/><Relationship Id="rId412" Type="http://schemas.openxmlformats.org/officeDocument/2006/relationships/image" Target="../media/image1551.png"/><Relationship Id="rId107" Type="http://schemas.openxmlformats.org/officeDocument/2006/relationships/image" Target="../media/image1400.png"/><Relationship Id="rId289" Type="http://schemas.openxmlformats.org/officeDocument/2006/relationships/image" Target="../media/image1491.png"/><Relationship Id="rId454" Type="http://schemas.openxmlformats.org/officeDocument/2006/relationships/image" Target="../media/image1572.png"/><Relationship Id="rId496" Type="http://schemas.openxmlformats.org/officeDocument/2006/relationships/customXml" Target="../ink/ink1608.xml"/><Relationship Id="rId11" Type="http://schemas.openxmlformats.org/officeDocument/2006/relationships/image" Target="../media/image1352.png"/><Relationship Id="rId53" Type="http://schemas.openxmlformats.org/officeDocument/2006/relationships/image" Target="../media/image1373.png"/><Relationship Id="rId149" Type="http://schemas.openxmlformats.org/officeDocument/2006/relationships/image" Target="../media/image1421.png"/><Relationship Id="rId314" Type="http://schemas.openxmlformats.org/officeDocument/2006/relationships/customXml" Target="../ink/ink1516.xml"/><Relationship Id="rId356" Type="http://schemas.openxmlformats.org/officeDocument/2006/relationships/customXml" Target="../ink/ink1537.xml"/><Relationship Id="rId398" Type="http://schemas.openxmlformats.org/officeDocument/2006/relationships/image" Target="../media/image1544.png"/><Relationship Id="rId95" Type="http://schemas.openxmlformats.org/officeDocument/2006/relationships/image" Target="../media/image1394.png"/><Relationship Id="rId160" Type="http://schemas.openxmlformats.org/officeDocument/2006/relationships/customXml" Target="../ink/ink1439.xml"/><Relationship Id="rId216" Type="http://schemas.openxmlformats.org/officeDocument/2006/relationships/customXml" Target="../ink/ink1467.xml"/><Relationship Id="rId423" Type="http://schemas.openxmlformats.org/officeDocument/2006/relationships/customXml" Target="../ink/ink1571.xml"/><Relationship Id="rId258" Type="http://schemas.openxmlformats.org/officeDocument/2006/relationships/customXml" Target="../ink/ink1488.xml"/><Relationship Id="rId465" Type="http://schemas.openxmlformats.org/officeDocument/2006/relationships/customXml" Target="../ink/ink1592.xml"/><Relationship Id="rId22" Type="http://schemas.openxmlformats.org/officeDocument/2006/relationships/customXml" Target="../ink/ink1370.xml"/><Relationship Id="rId64" Type="http://schemas.openxmlformats.org/officeDocument/2006/relationships/customXml" Target="../ink/ink1391.xml"/><Relationship Id="rId118" Type="http://schemas.openxmlformats.org/officeDocument/2006/relationships/customXml" Target="../ink/ink1418.xml"/><Relationship Id="rId325" Type="http://schemas.openxmlformats.org/officeDocument/2006/relationships/image" Target="../media/image1509.png"/><Relationship Id="rId367" Type="http://schemas.openxmlformats.org/officeDocument/2006/relationships/image" Target="../media/image1529.png"/><Relationship Id="rId171" Type="http://schemas.openxmlformats.org/officeDocument/2006/relationships/image" Target="../media/image1432.png"/><Relationship Id="rId227" Type="http://schemas.openxmlformats.org/officeDocument/2006/relationships/image" Target="../media/image1460.png"/><Relationship Id="rId269" Type="http://schemas.openxmlformats.org/officeDocument/2006/relationships/image" Target="../media/image1481.png"/><Relationship Id="rId434" Type="http://schemas.openxmlformats.org/officeDocument/2006/relationships/image" Target="../media/image1562.png"/><Relationship Id="rId476" Type="http://schemas.openxmlformats.org/officeDocument/2006/relationships/image" Target="../media/image1583.png"/><Relationship Id="rId33" Type="http://schemas.openxmlformats.org/officeDocument/2006/relationships/image" Target="../media/image1363.png"/><Relationship Id="rId129" Type="http://schemas.openxmlformats.org/officeDocument/2006/relationships/image" Target="../media/image1411.png"/><Relationship Id="rId280" Type="http://schemas.openxmlformats.org/officeDocument/2006/relationships/customXml" Target="../ink/ink1499.xml"/><Relationship Id="rId336" Type="http://schemas.openxmlformats.org/officeDocument/2006/relationships/customXml" Target="../ink/ink1527.xml"/><Relationship Id="rId501" Type="http://schemas.openxmlformats.org/officeDocument/2006/relationships/image" Target="../media/image1594.png"/><Relationship Id="rId75" Type="http://schemas.openxmlformats.org/officeDocument/2006/relationships/image" Target="../media/image1384.png"/><Relationship Id="rId140" Type="http://schemas.openxmlformats.org/officeDocument/2006/relationships/customXml" Target="../ink/ink1429.xml"/><Relationship Id="rId182" Type="http://schemas.openxmlformats.org/officeDocument/2006/relationships/customXml" Target="../ink/ink1450.xml"/><Relationship Id="rId378" Type="http://schemas.openxmlformats.org/officeDocument/2006/relationships/image" Target="../media/image1534.png"/><Relationship Id="rId403" Type="http://schemas.openxmlformats.org/officeDocument/2006/relationships/customXml" Target="../ink/ink1561.xml"/><Relationship Id="rId6" Type="http://schemas.openxmlformats.org/officeDocument/2006/relationships/customXml" Target="../ink/ink1362.xml"/><Relationship Id="rId238" Type="http://schemas.openxmlformats.org/officeDocument/2006/relationships/customXml" Target="../ink/ink1478.xml"/><Relationship Id="rId445" Type="http://schemas.openxmlformats.org/officeDocument/2006/relationships/customXml" Target="../ink/ink1582.xml"/><Relationship Id="rId487" Type="http://schemas.openxmlformats.org/officeDocument/2006/relationships/customXml" Target="../ink/ink1603.xml"/><Relationship Id="rId291" Type="http://schemas.openxmlformats.org/officeDocument/2006/relationships/image" Target="../media/image1492.png"/><Relationship Id="rId305" Type="http://schemas.openxmlformats.org/officeDocument/2006/relationships/image" Target="../media/image1499.png"/><Relationship Id="rId347" Type="http://schemas.openxmlformats.org/officeDocument/2006/relationships/image" Target="../media/image1519.png"/><Relationship Id="rId512" Type="http://schemas.openxmlformats.org/officeDocument/2006/relationships/customXml" Target="../ink/ink1616.xml"/><Relationship Id="rId44" Type="http://schemas.openxmlformats.org/officeDocument/2006/relationships/customXml" Target="../ink/ink1381.xml"/><Relationship Id="rId86" Type="http://schemas.openxmlformats.org/officeDocument/2006/relationships/customXml" Target="../ink/ink1402.xml"/><Relationship Id="rId151" Type="http://schemas.openxmlformats.org/officeDocument/2006/relationships/image" Target="../media/image1422.png"/><Relationship Id="rId389" Type="http://schemas.openxmlformats.org/officeDocument/2006/relationships/customXml" Target="../ink/ink1554.xml"/><Relationship Id="rId193" Type="http://schemas.openxmlformats.org/officeDocument/2006/relationships/image" Target="../media/image1443.png"/><Relationship Id="rId207" Type="http://schemas.openxmlformats.org/officeDocument/2006/relationships/image" Target="../media/image1450.png"/><Relationship Id="rId249" Type="http://schemas.openxmlformats.org/officeDocument/2006/relationships/image" Target="../media/image1471.png"/><Relationship Id="rId414" Type="http://schemas.openxmlformats.org/officeDocument/2006/relationships/image" Target="../media/image1552.png"/><Relationship Id="rId456" Type="http://schemas.openxmlformats.org/officeDocument/2006/relationships/image" Target="../media/image1573.png"/><Relationship Id="rId498" Type="http://schemas.openxmlformats.org/officeDocument/2006/relationships/customXml" Target="../ink/ink1609.xml"/><Relationship Id="rId13" Type="http://schemas.openxmlformats.org/officeDocument/2006/relationships/image" Target="../media/image1353.png"/><Relationship Id="rId109" Type="http://schemas.openxmlformats.org/officeDocument/2006/relationships/image" Target="../media/image1401.png"/><Relationship Id="rId260" Type="http://schemas.openxmlformats.org/officeDocument/2006/relationships/customXml" Target="../ink/ink1489.xml"/><Relationship Id="rId316" Type="http://schemas.openxmlformats.org/officeDocument/2006/relationships/customXml" Target="../ink/ink1517.xml"/><Relationship Id="rId55" Type="http://schemas.openxmlformats.org/officeDocument/2006/relationships/image" Target="../media/image1374.png"/><Relationship Id="rId97" Type="http://schemas.openxmlformats.org/officeDocument/2006/relationships/image" Target="../media/image1395.png"/><Relationship Id="rId120" Type="http://schemas.openxmlformats.org/officeDocument/2006/relationships/customXml" Target="../ink/ink1419.xml"/><Relationship Id="rId358" Type="http://schemas.openxmlformats.org/officeDocument/2006/relationships/customXml" Target="../ink/ink1538.xml"/><Relationship Id="rId162" Type="http://schemas.openxmlformats.org/officeDocument/2006/relationships/customXml" Target="../ink/ink1440.xml"/><Relationship Id="rId218" Type="http://schemas.openxmlformats.org/officeDocument/2006/relationships/customXml" Target="../ink/ink1468.xml"/><Relationship Id="rId425" Type="http://schemas.openxmlformats.org/officeDocument/2006/relationships/customXml" Target="../ink/ink1572.xml"/><Relationship Id="rId467" Type="http://schemas.openxmlformats.org/officeDocument/2006/relationships/customXml" Target="../ink/ink1593.xml"/><Relationship Id="rId271" Type="http://schemas.openxmlformats.org/officeDocument/2006/relationships/image" Target="../media/image1482.png"/><Relationship Id="rId24" Type="http://schemas.openxmlformats.org/officeDocument/2006/relationships/customXml" Target="../ink/ink1371.xml"/><Relationship Id="rId66" Type="http://schemas.openxmlformats.org/officeDocument/2006/relationships/customXml" Target="../ink/ink1392.xml"/><Relationship Id="rId131" Type="http://schemas.openxmlformats.org/officeDocument/2006/relationships/image" Target="../media/image1412.png"/><Relationship Id="rId327" Type="http://schemas.openxmlformats.org/officeDocument/2006/relationships/image" Target="../media/image167.png"/><Relationship Id="rId369" Type="http://schemas.openxmlformats.org/officeDocument/2006/relationships/image" Target="../media/image1530.png"/><Relationship Id="rId173" Type="http://schemas.openxmlformats.org/officeDocument/2006/relationships/image" Target="../media/image1433.png"/><Relationship Id="rId229" Type="http://schemas.openxmlformats.org/officeDocument/2006/relationships/image" Target="../media/image1461.png"/><Relationship Id="rId380" Type="http://schemas.openxmlformats.org/officeDocument/2006/relationships/image" Target="../media/image1535.png"/><Relationship Id="rId436" Type="http://schemas.openxmlformats.org/officeDocument/2006/relationships/image" Target="../media/image156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2D4AC47-5BA1-425E-ADC0-47A90F5CB1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15729" y="1764407"/>
            <a:ext cx="5760846" cy="2310312"/>
          </a:xfrm>
        </p:spPr>
        <p:txBody>
          <a:bodyPr>
            <a:normAutofit/>
          </a:bodyPr>
          <a:lstStyle/>
          <a:p>
            <a:r>
              <a:rPr lang="nb-NO" sz="5200">
                <a:solidFill>
                  <a:schemeClr val="tx2"/>
                </a:solidFill>
              </a:rPr>
              <a:t>Førelesing ST110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8130CF-36A1-4A0E-949D-0C373EB438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15729" y="4165152"/>
            <a:ext cx="5760846" cy="682079"/>
          </a:xfrm>
        </p:spPr>
        <p:txBody>
          <a:bodyPr>
            <a:normAutofit fontScale="85000" lnSpcReduction="20000"/>
          </a:bodyPr>
          <a:lstStyle/>
          <a:p>
            <a:r>
              <a:rPr lang="nb-NO" dirty="0">
                <a:solidFill>
                  <a:schemeClr val="tx2"/>
                </a:solidFill>
              </a:rPr>
              <a:t>08.02.21</a:t>
            </a:r>
          </a:p>
          <a:p>
            <a:r>
              <a:rPr lang="nb-NO" dirty="0">
                <a:solidFill>
                  <a:schemeClr val="tx2"/>
                </a:solidFill>
              </a:rPr>
              <a:t>Del 1</a:t>
            </a:r>
          </a:p>
        </p:txBody>
      </p:sp>
    </p:spTree>
    <p:extLst>
      <p:ext uri="{BB962C8B-B14F-4D97-AF65-F5344CB8AC3E}">
        <p14:creationId xmlns:p14="http://schemas.microsoft.com/office/powerpoint/2010/main" val="19304495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D8886CB-E298-4581-BF8A-2C2BF6E0D9AC}"/>
              </a:ext>
            </a:extLst>
          </p:cNvPr>
          <p:cNvGrpSpPr/>
          <p:nvPr/>
        </p:nvGrpSpPr>
        <p:grpSpPr>
          <a:xfrm>
            <a:off x="848614" y="437983"/>
            <a:ext cx="302400" cy="246960"/>
            <a:chOff x="848614" y="437983"/>
            <a:chExt cx="302400" cy="24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5958552-49CD-41CB-A4A3-24CE3AD92260}"/>
                    </a:ext>
                  </a:extLst>
                </p14:cNvPr>
                <p14:cNvContentPartPr/>
                <p14:nvPr/>
              </p14:nvContentPartPr>
              <p14:xfrm>
                <a:off x="848614" y="437983"/>
                <a:ext cx="83160" cy="2343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5958552-49CD-41CB-A4A3-24CE3AD9226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39614" y="429343"/>
                  <a:ext cx="10080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2506DC3A-030A-4D8F-B9BC-6AD0DFC2493E}"/>
                    </a:ext>
                  </a:extLst>
                </p14:cNvPr>
                <p14:cNvContentPartPr/>
                <p14:nvPr/>
              </p14:nvContentPartPr>
              <p14:xfrm>
                <a:off x="1003414" y="578383"/>
                <a:ext cx="147600" cy="1065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2506DC3A-030A-4D8F-B9BC-6AD0DFC2493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994414" y="569383"/>
                  <a:ext cx="165240" cy="12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B92BB0F-FA48-415A-927D-41BBA3AA1D29}"/>
              </a:ext>
            </a:extLst>
          </p:cNvPr>
          <p:cNvGrpSpPr/>
          <p:nvPr/>
        </p:nvGrpSpPr>
        <p:grpSpPr>
          <a:xfrm>
            <a:off x="1679134" y="420703"/>
            <a:ext cx="1034640" cy="383040"/>
            <a:chOff x="1679134" y="420703"/>
            <a:chExt cx="1034640" cy="38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A1786255-516E-4516-9CFB-F2473E0EBA96}"/>
                    </a:ext>
                  </a:extLst>
                </p14:cNvPr>
                <p14:cNvContentPartPr/>
                <p14:nvPr/>
              </p14:nvContentPartPr>
              <p14:xfrm>
                <a:off x="1679134" y="420703"/>
                <a:ext cx="153000" cy="3830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A1786255-516E-4516-9CFB-F2473E0EBA9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70134" y="411703"/>
                  <a:ext cx="170640" cy="40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B7D761D-97AD-48AB-8438-7A89DEFBA54F}"/>
                    </a:ext>
                  </a:extLst>
                </p14:cNvPr>
                <p14:cNvContentPartPr/>
                <p14:nvPr/>
              </p14:nvContentPartPr>
              <p14:xfrm>
                <a:off x="1879654" y="479023"/>
                <a:ext cx="65160" cy="2109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B7D761D-97AD-48AB-8438-7A89DEFBA54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871014" y="470023"/>
                  <a:ext cx="8280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F7BD5AC1-89F7-43D3-BBB2-031DEB2B2284}"/>
                    </a:ext>
                  </a:extLst>
                </p14:cNvPr>
                <p14:cNvContentPartPr/>
                <p14:nvPr/>
              </p14:nvContentPartPr>
              <p14:xfrm>
                <a:off x="2006734" y="533743"/>
                <a:ext cx="84240" cy="1015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F7BD5AC1-89F7-43D3-BBB2-031DEB2B228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997734" y="524743"/>
                  <a:ext cx="10188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22E5865-39CD-4199-BFC1-8DC1DA8D22BE}"/>
                    </a:ext>
                  </a:extLst>
                </p14:cNvPr>
                <p14:cNvContentPartPr/>
                <p14:nvPr/>
              </p14:nvContentPartPr>
              <p14:xfrm>
                <a:off x="2006014" y="522943"/>
                <a:ext cx="90000" cy="1468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22E5865-39CD-4199-BFC1-8DC1DA8D22B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997374" y="514303"/>
                  <a:ext cx="10764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40564F9-0C4B-4296-8705-692B14E27D8F}"/>
                    </a:ext>
                  </a:extLst>
                </p14:cNvPr>
                <p14:cNvContentPartPr/>
                <p14:nvPr/>
              </p14:nvContentPartPr>
              <p14:xfrm>
                <a:off x="2138854" y="606103"/>
                <a:ext cx="15480" cy="748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40564F9-0C4B-4296-8705-692B14E27D8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130214" y="597463"/>
                  <a:ext cx="3312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CD54992-4BF7-4D3F-857E-5C4FC59880D1}"/>
                    </a:ext>
                  </a:extLst>
                </p14:cNvPr>
                <p14:cNvContentPartPr/>
                <p14:nvPr/>
              </p14:nvContentPartPr>
              <p14:xfrm>
                <a:off x="2236414" y="561823"/>
                <a:ext cx="94320" cy="2286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CD54992-4BF7-4D3F-857E-5C4FC59880D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227414" y="553183"/>
                  <a:ext cx="11196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25D9CFF-0FDE-4343-BA57-FF8A6F58E769}"/>
                    </a:ext>
                  </a:extLst>
                </p14:cNvPr>
                <p14:cNvContentPartPr/>
                <p14:nvPr/>
              </p14:nvContentPartPr>
              <p14:xfrm>
                <a:off x="2434774" y="481903"/>
                <a:ext cx="73800" cy="251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25D9CFF-0FDE-4343-BA57-FF8A6F58E769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426134" y="473263"/>
                  <a:ext cx="9144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52A8CD9-9DAC-42E1-BC9B-C553BAC5CD95}"/>
                    </a:ext>
                  </a:extLst>
                </p14:cNvPr>
                <p14:cNvContentPartPr/>
                <p14:nvPr/>
              </p14:nvContentPartPr>
              <p14:xfrm>
                <a:off x="2596414" y="570103"/>
                <a:ext cx="117360" cy="111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52A8CD9-9DAC-42E1-BC9B-C553BAC5CD9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87774" y="561103"/>
                  <a:ext cx="1350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5E41CB3-05F6-47FC-A6B5-B92D326031DC}"/>
                    </a:ext>
                  </a:extLst>
                </p14:cNvPr>
                <p14:cNvContentPartPr/>
                <p14:nvPr/>
              </p14:nvContentPartPr>
              <p14:xfrm>
                <a:off x="2590654" y="633103"/>
                <a:ext cx="115560" cy="176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5E41CB3-05F6-47FC-A6B5-B92D326031D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82014" y="624103"/>
                  <a:ext cx="13320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08AB72F-C975-4434-8359-26A6BA1D9DB8}"/>
              </a:ext>
            </a:extLst>
          </p:cNvPr>
          <p:cNvGrpSpPr/>
          <p:nvPr/>
        </p:nvGrpSpPr>
        <p:grpSpPr>
          <a:xfrm>
            <a:off x="2916094" y="72583"/>
            <a:ext cx="144360" cy="1053720"/>
            <a:chOff x="2916094" y="72583"/>
            <a:chExt cx="144360" cy="105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1DE1BAC-A930-4C2B-814E-FD9B05BD7672}"/>
                    </a:ext>
                  </a:extLst>
                </p14:cNvPr>
                <p14:cNvContentPartPr/>
                <p14:nvPr/>
              </p14:nvContentPartPr>
              <p14:xfrm>
                <a:off x="2916094" y="209023"/>
                <a:ext cx="128880" cy="9172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1DE1BAC-A930-4C2B-814E-FD9B05BD767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907454" y="200023"/>
                  <a:ext cx="146520" cy="9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6CA75A4-9C74-4459-B1F5-C8BA11C3AC3D}"/>
                    </a:ext>
                  </a:extLst>
                </p14:cNvPr>
                <p14:cNvContentPartPr/>
                <p14:nvPr/>
              </p14:nvContentPartPr>
              <p14:xfrm>
                <a:off x="2966134" y="72583"/>
                <a:ext cx="94320" cy="161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6CA75A4-9C74-4459-B1F5-C8BA11C3AC3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957134" y="63943"/>
                  <a:ext cx="111960" cy="17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91E7DBB-0179-4C9B-828E-765988E20F6A}"/>
              </a:ext>
            </a:extLst>
          </p:cNvPr>
          <p:cNvGrpSpPr/>
          <p:nvPr/>
        </p:nvGrpSpPr>
        <p:grpSpPr>
          <a:xfrm>
            <a:off x="3183214" y="116143"/>
            <a:ext cx="231480" cy="211680"/>
            <a:chOff x="3183214" y="116143"/>
            <a:chExt cx="231480" cy="21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ABCB3A41-1A8B-4472-A446-6777CD8B1B7C}"/>
                    </a:ext>
                  </a:extLst>
                </p14:cNvPr>
                <p14:cNvContentPartPr/>
                <p14:nvPr/>
              </p14:nvContentPartPr>
              <p14:xfrm>
                <a:off x="3310294" y="116143"/>
                <a:ext cx="45000" cy="943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ABCB3A41-1A8B-4472-A446-6777CD8B1B7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01294" y="107143"/>
                  <a:ext cx="6264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0D2082A-65B0-4400-8DA2-A5F7AEE02CF0}"/>
                    </a:ext>
                  </a:extLst>
                </p14:cNvPr>
                <p14:cNvContentPartPr/>
                <p14:nvPr/>
              </p14:nvContentPartPr>
              <p14:xfrm>
                <a:off x="3183214" y="313423"/>
                <a:ext cx="231480" cy="144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0D2082A-65B0-4400-8DA2-A5F7AEE02CF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174574" y="304783"/>
                  <a:ext cx="249120" cy="3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6671570-F2AC-49EA-9D32-17DB731DFAE3}"/>
              </a:ext>
            </a:extLst>
          </p:cNvPr>
          <p:cNvGrpSpPr/>
          <p:nvPr/>
        </p:nvGrpSpPr>
        <p:grpSpPr>
          <a:xfrm>
            <a:off x="3143614" y="445903"/>
            <a:ext cx="279720" cy="153000"/>
            <a:chOff x="3143614" y="445903"/>
            <a:chExt cx="279720" cy="15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01D0701-79A3-4F7B-B8A5-1335AE1A239E}"/>
                    </a:ext>
                  </a:extLst>
                </p14:cNvPr>
                <p14:cNvContentPartPr/>
                <p14:nvPr/>
              </p14:nvContentPartPr>
              <p14:xfrm>
                <a:off x="3143614" y="452743"/>
                <a:ext cx="71640" cy="1393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01D0701-79A3-4F7B-B8A5-1335AE1A239E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134974" y="444103"/>
                  <a:ext cx="8928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E273B98-D4C8-4277-ADF4-CF1666007D67}"/>
                    </a:ext>
                  </a:extLst>
                </p14:cNvPr>
                <p14:cNvContentPartPr/>
                <p14:nvPr/>
              </p14:nvContentPartPr>
              <p14:xfrm>
                <a:off x="3253054" y="499903"/>
                <a:ext cx="59760" cy="990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E273B98-D4C8-4277-ADF4-CF1666007D6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244414" y="491263"/>
                  <a:ext cx="774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A152DA15-E0E5-4F88-8195-74D83108EB0B}"/>
                    </a:ext>
                  </a:extLst>
                </p14:cNvPr>
                <p14:cNvContentPartPr/>
                <p14:nvPr/>
              </p14:nvContentPartPr>
              <p14:xfrm>
                <a:off x="3358894" y="445903"/>
                <a:ext cx="64440" cy="856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A152DA15-E0E5-4F88-8195-74D83108EB0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349894" y="437263"/>
                  <a:ext cx="82080" cy="103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B2C0D2D5-B41C-4977-B889-73F674E229CC}"/>
                  </a:ext>
                </a:extLst>
              </p14:cNvPr>
              <p14:cNvContentPartPr/>
              <p14:nvPr/>
            </p14:nvContentPartPr>
            <p14:xfrm>
              <a:off x="3698734" y="344743"/>
              <a:ext cx="25920" cy="784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B2C0D2D5-B41C-4977-B889-73F674E229CC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690094" y="335743"/>
                <a:ext cx="43560" cy="96120"/>
              </a:xfrm>
              <a:prstGeom prst="rect">
                <a:avLst/>
              </a:prstGeom>
            </p:spPr>
          </p:pic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23A2FBCE-5D4B-4248-ADF1-12E78E1931E2}"/>
              </a:ext>
            </a:extLst>
          </p:cNvPr>
          <p:cNvGrpSpPr/>
          <p:nvPr/>
        </p:nvGrpSpPr>
        <p:grpSpPr>
          <a:xfrm>
            <a:off x="4644814" y="235663"/>
            <a:ext cx="678600" cy="168120"/>
            <a:chOff x="4644814" y="235663"/>
            <a:chExt cx="678600" cy="16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BFBC60B-B8EA-4EF1-AA6E-1A0CBFC7C378}"/>
                    </a:ext>
                  </a:extLst>
                </p14:cNvPr>
                <p14:cNvContentPartPr/>
                <p14:nvPr/>
              </p14:nvContentPartPr>
              <p14:xfrm>
                <a:off x="4686214" y="245383"/>
                <a:ext cx="80280" cy="1188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BFBC60B-B8EA-4EF1-AA6E-1A0CBFC7C37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677214" y="236383"/>
                  <a:ext cx="9792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3781B49-37C0-435A-9922-3825EB1F2A25}"/>
                    </a:ext>
                  </a:extLst>
                </p14:cNvPr>
                <p14:cNvContentPartPr/>
                <p14:nvPr/>
              </p14:nvContentPartPr>
              <p14:xfrm>
                <a:off x="4644814" y="252583"/>
                <a:ext cx="89640" cy="1357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3781B49-37C0-435A-9922-3825EB1F2A25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635814" y="243583"/>
                  <a:ext cx="10728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DC27EFD-54CA-4080-ACA1-8FB01B6C4463}"/>
                    </a:ext>
                  </a:extLst>
                </p14:cNvPr>
                <p14:cNvContentPartPr/>
                <p14:nvPr/>
              </p14:nvContentPartPr>
              <p14:xfrm>
                <a:off x="4702054" y="250063"/>
                <a:ext cx="48960" cy="709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DC27EFD-54CA-4080-ACA1-8FB01B6C446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693054" y="241423"/>
                  <a:ext cx="666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F2B5268-7027-4682-B3AC-05B10762EA7A}"/>
                    </a:ext>
                  </a:extLst>
                </p14:cNvPr>
                <p14:cNvContentPartPr/>
                <p14:nvPr/>
              </p14:nvContentPartPr>
              <p14:xfrm>
                <a:off x="4692334" y="235663"/>
                <a:ext cx="77760" cy="957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F2B5268-7027-4682-B3AC-05B10762EA7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683334" y="227023"/>
                  <a:ext cx="954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040244E-C940-4E67-9002-0AC2EA4C7340}"/>
                    </a:ext>
                  </a:extLst>
                </p14:cNvPr>
                <p14:cNvContentPartPr/>
                <p14:nvPr/>
              </p14:nvContentPartPr>
              <p14:xfrm>
                <a:off x="4877014" y="259423"/>
                <a:ext cx="90720" cy="1231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040244E-C940-4E67-9002-0AC2EA4C7340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868374" y="250423"/>
                  <a:ext cx="1083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A391628-14E1-4E4A-97AC-4F9F1398C37F}"/>
                    </a:ext>
                  </a:extLst>
                </p14:cNvPr>
                <p14:cNvContentPartPr/>
                <p14:nvPr/>
              </p14:nvContentPartPr>
              <p14:xfrm>
                <a:off x="5072134" y="259423"/>
                <a:ext cx="84960" cy="1328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A391628-14E1-4E4A-97AC-4F9F1398C37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063134" y="250423"/>
                  <a:ext cx="1026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5B7219D-6E08-4856-B4EE-BB94705A9967}"/>
                    </a:ext>
                  </a:extLst>
                </p14:cNvPr>
                <p14:cNvContentPartPr/>
                <p14:nvPr/>
              </p14:nvContentPartPr>
              <p14:xfrm>
                <a:off x="5238814" y="287863"/>
                <a:ext cx="84600" cy="1159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5B7219D-6E08-4856-B4EE-BB94705A996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229814" y="279223"/>
                  <a:ext cx="102240" cy="13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3130579-1B59-4BD4-9279-BE2E09D53818}"/>
              </a:ext>
            </a:extLst>
          </p:cNvPr>
          <p:cNvGrpSpPr/>
          <p:nvPr/>
        </p:nvGrpSpPr>
        <p:grpSpPr>
          <a:xfrm>
            <a:off x="4086094" y="284983"/>
            <a:ext cx="369360" cy="219960"/>
            <a:chOff x="4086094" y="284983"/>
            <a:chExt cx="369360" cy="21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02EBBFB-7CCD-4B43-B4DA-E20D1ACF3E13}"/>
                    </a:ext>
                  </a:extLst>
                </p14:cNvPr>
                <p14:cNvContentPartPr/>
                <p14:nvPr/>
              </p14:nvContentPartPr>
              <p14:xfrm>
                <a:off x="4347094" y="284983"/>
                <a:ext cx="108360" cy="1148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02EBBFB-7CCD-4B43-B4DA-E20D1ACF3E1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338094" y="275983"/>
                  <a:ext cx="1260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13992F0-6153-4D43-94C7-8A2FA1ADEF84}"/>
                    </a:ext>
                  </a:extLst>
                </p14:cNvPr>
                <p14:cNvContentPartPr/>
                <p14:nvPr/>
              </p14:nvContentPartPr>
              <p14:xfrm>
                <a:off x="4086094" y="343663"/>
                <a:ext cx="97920" cy="1116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13992F0-6153-4D43-94C7-8A2FA1ADEF8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077454" y="334663"/>
                  <a:ext cx="11556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5E0CD8C4-FBB8-4449-852C-1A15FD3DE301}"/>
                    </a:ext>
                  </a:extLst>
                </p14:cNvPr>
                <p14:cNvContentPartPr/>
                <p14:nvPr/>
              </p14:nvContentPartPr>
              <p14:xfrm>
                <a:off x="4299574" y="482623"/>
                <a:ext cx="73800" cy="223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5E0CD8C4-FBB8-4449-852C-1A15FD3DE30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290574" y="473983"/>
                  <a:ext cx="91440" cy="39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C3E6B68E-6D6F-4B2D-AC8A-8C34ABC0F894}"/>
                  </a:ext>
                </a:extLst>
              </p14:cNvPr>
              <p14:cNvContentPartPr/>
              <p14:nvPr/>
            </p14:nvContentPartPr>
            <p14:xfrm>
              <a:off x="4872334" y="471463"/>
              <a:ext cx="61560" cy="1620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C3E6B68E-6D6F-4B2D-AC8A-8C34ABC0F894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863334" y="462823"/>
                <a:ext cx="79200" cy="3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ED64ED49-FBDE-4CAB-82FF-94BAAB035D0A}"/>
                  </a:ext>
                </a:extLst>
              </p14:cNvPr>
              <p14:cNvContentPartPr/>
              <p14:nvPr/>
            </p14:nvContentPartPr>
            <p14:xfrm>
              <a:off x="5380654" y="407743"/>
              <a:ext cx="30240" cy="11664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ED64ED49-FBDE-4CAB-82FF-94BAAB035D0A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372014" y="399103"/>
                <a:ext cx="47880" cy="13428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1C5CA737-133E-4034-AEFB-AAC8E2F45D08}"/>
              </a:ext>
            </a:extLst>
          </p:cNvPr>
          <p:cNvGrpSpPr/>
          <p:nvPr/>
        </p:nvGrpSpPr>
        <p:grpSpPr>
          <a:xfrm>
            <a:off x="5897614" y="280303"/>
            <a:ext cx="100800" cy="159480"/>
            <a:chOff x="5897614" y="280303"/>
            <a:chExt cx="100800" cy="15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FA29CC3-377C-4F7F-AC66-432097D5738A}"/>
                    </a:ext>
                  </a:extLst>
                </p14:cNvPr>
                <p14:cNvContentPartPr/>
                <p14:nvPr/>
              </p14:nvContentPartPr>
              <p14:xfrm>
                <a:off x="5927134" y="280303"/>
                <a:ext cx="71280" cy="712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FA29CC3-377C-4F7F-AC66-432097D5738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918134" y="271303"/>
                  <a:ext cx="889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677428E-AB57-4F76-8334-5066C2262A85}"/>
                    </a:ext>
                  </a:extLst>
                </p14:cNvPr>
                <p14:cNvContentPartPr/>
                <p14:nvPr/>
              </p14:nvContentPartPr>
              <p14:xfrm>
                <a:off x="5897614" y="426823"/>
                <a:ext cx="48960" cy="129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677428E-AB57-4F76-8334-5066C2262A85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888974" y="417823"/>
                  <a:ext cx="66600" cy="30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F75487AB-B972-44E5-BF58-A39A969A2C38}"/>
                  </a:ext>
                </a:extLst>
              </p14:cNvPr>
              <p14:cNvContentPartPr/>
              <p14:nvPr/>
            </p14:nvContentPartPr>
            <p14:xfrm>
              <a:off x="5648494" y="332143"/>
              <a:ext cx="97920" cy="10404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F75487AB-B972-44E5-BF58-A39A969A2C38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5639854" y="323143"/>
                <a:ext cx="115560" cy="121680"/>
              </a:xfrm>
              <a:prstGeom prst="rect">
                <a:avLst/>
              </a:prstGeom>
            </p:spPr>
          </p:pic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35A736C4-DADC-4DFA-A063-9F6573B72479}"/>
              </a:ext>
            </a:extLst>
          </p:cNvPr>
          <p:cNvGrpSpPr/>
          <p:nvPr/>
        </p:nvGrpSpPr>
        <p:grpSpPr>
          <a:xfrm>
            <a:off x="6160774" y="247183"/>
            <a:ext cx="308880" cy="247680"/>
            <a:chOff x="6160774" y="247183"/>
            <a:chExt cx="308880" cy="24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3F31B0B0-DD9A-40CE-8ABE-CF549389348C}"/>
                    </a:ext>
                  </a:extLst>
                </p14:cNvPr>
                <p14:cNvContentPartPr/>
                <p14:nvPr/>
              </p14:nvContentPartPr>
              <p14:xfrm>
                <a:off x="6160774" y="247183"/>
                <a:ext cx="102960" cy="2476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F31B0B0-DD9A-40CE-8ABE-CF549389348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151774" y="238543"/>
                  <a:ext cx="12060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0A76174-8A27-481B-B20B-EF8648D38458}"/>
                    </a:ext>
                  </a:extLst>
                </p14:cNvPr>
                <p14:cNvContentPartPr/>
                <p14:nvPr/>
              </p14:nvContentPartPr>
              <p14:xfrm>
                <a:off x="6378574" y="278863"/>
                <a:ext cx="91080" cy="576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0A76174-8A27-481B-B20B-EF8648D3845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369934" y="270223"/>
                  <a:ext cx="10872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DB62F4CC-00FE-4D3B-95EE-8640CFB14911}"/>
                    </a:ext>
                  </a:extLst>
                </p14:cNvPr>
                <p14:cNvContentPartPr/>
                <p14:nvPr/>
              </p14:nvContentPartPr>
              <p14:xfrm>
                <a:off x="6399454" y="407383"/>
                <a:ext cx="68400" cy="54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DB62F4CC-00FE-4D3B-95EE-8640CFB1491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390454" y="398383"/>
                  <a:ext cx="8604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44E18FE-FEEC-4FE0-A255-1D278BA1E831}"/>
              </a:ext>
            </a:extLst>
          </p:cNvPr>
          <p:cNvGrpSpPr/>
          <p:nvPr/>
        </p:nvGrpSpPr>
        <p:grpSpPr>
          <a:xfrm>
            <a:off x="6642814" y="250783"/>
            <a:ext cx="282600" cy="159120"/>
            <a:chOff x="6642814" y="250783"/>
            <a:chExt cx="282600" cy="15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1629BCF-7170-48D1-A019-A2FBA67155E2}"/>
                    </a:ext>
                  </a:extLst>
                </p14:cNvPr>
                <p14:cNvContentPartPr/>
                <p14:nvPr/>
              </p14:nvContentPartPr>
              <p14:xfrm>
                <a:off x="6642814" y="250783"/>
                <a:ext cx="105480" cy="1591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1629BCF-7170-48D1-A019-A2FBA67155E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634174" y="241783"/>
                  <a:ext cx="1231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2A9D872-CE17-4BF8-B872-542C5058C81B}"/>
                    </a:ext>
                  </a:extLst>
                </p14:cNvPr>
                <p14:cNvContentPartPr/>
                <p14:nvPr/>
              </p14:nvContentPartPr>
              <p14:xfrm>
                <a:off x="6846574" y="320623"/>
                <a:ext cx="78840" cy="889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2A9D872-CE17-4BF8-B872-542C5058C81B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837934" y="311983"/>
                  <a:ext cx="96480" cy="106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47A750ED-197D-4C92-A3C6-59B20F39988F}"/>
                  </a:ext>
                </a:extLst>
              </p14:cNvPr>
              <p14:cNvContentPartPr/>
              <p14:nvPr/>
            </p14:nvContentPartPr>
            <p14:xfrm>
              <a:off x="3275374" y="917503"/>
              <a:ext cx="112320" cy="13932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47A750ED-197D-4C92-A3C6-59B20F39988F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3266374" y="908863"/>
                <a:ext cx="129960" cy="15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A3B9CCDD-F534-4B03-BB3E-EDBB395EDCD8}"/>
                  </a:ext>
                </a:extLst>
              </p14:cNvPr>
              <p14:cNvContentPartPr/>
              <p14:nvPr/>
            </p14:nvContentPartPr>
            <p14:xfrm>
              <a:off x="3642214" y="995263"/>
              <a:ext cx="42120" cy="1198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A3B9CCDD-F534-4B03-BB3E-EDBB395EDCD8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3633214" y="986263"/>
                <a:ext cx="59760" cy="13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F330ED56-7A83-4EDF-A185-C5FB5F3DE8C3}"/>
                  </a:ext>
                </a:extLst>
              </p14:cNvPr>
              <p14:cNvContentPartPr/>
              <p14:nvPr/>
            </p14:nvContentPartPr>
            <p14:xfrm>
              <a:off x="4291654" y="814543"/>
              <a:ext cx="497880" cy="22212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F330ED56-7A83-4EDF-A185-C5FB5F3DE8C3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4282654" y="805543"/>
                <a:ext cx="515520" cy="239760"/>
              </a:xfrm>
              <a:prstGeom prst="rect">
                <a:avLst/>
              </a:prstGeom>
            </p:spPr>
          </p:pic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E21F1563-55E9-4A5D-9B02-C9096E885EE7}"/>
              </a:ext>
            </a:extLst>
          </p:cNvPr>
          <p:cNvGrpSpPr/>
          <p:nvPr/>
        </p:nvGrpSpPr>
        <p:grpSpPr>
          <a:xfrm>
            <a:off x="662494" y="1550383"/>
            <a:ext cx="1442880" cy="332280"/>
            <a:chOff x="662494" y="1550383"/>
            <a:chExt cx="1442880" cy="33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245C9D8-02BD-4BAD-90B2-0631DAFC63D3}"/>
                    </a:ext>
                  </a:extLst>
                </p14:cNvPr>
                <p14:cNvContentPartPr/>
                <p14:nvPr/>
              </p14:nvContentPartPr>
              <p14:xfrm>
                <a:off x="693814" y="1629943"/>
                <a:ext cx="64440" cy="1947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245C9D8-02BD-4BAD-90B2-0631DAFC63D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85174" y="1621303"/>
                  <a:ext cx="8208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B427BF6-7C78-482B-93EA-38A40BADE84E}"/>
                    </a:ext>
                  </a:extLst>
                </p14:cNvPr>
                <p14:cNvContentPartPr/>
                <p14:nvPr/>
              </p14:nvContentPartPr>
              <p14:xfrm>
                <a:off x="662494" y="1576303"/>
                <a:ext cx="146880" cy="1702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B427BF6-7C78-482B-93EA-38A40BADE84E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53494" y="1567663"/>
                  <a:ext cx="16452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56F1C82-2F85-47C4-B31C-17FBF7383DDC}"/>
                    </a:ext>
                  </a:extLst>
                </p14:cNvPr>
                <p14:cNvContentPartPr/>
                <p14:nvPr/>
              </p14:nvContentPartPr>
              <p14:xfrm>
                <a:off x="855094" y="1553623"/>
                <a:ext cx="108720" cy="2973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56F1C82-2F85-47C4-B31C-17FBF7383DDC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846094" y="1544983"/>
                  <a:ext cx="12636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70307FB-0DD5-45EA-971E-83497015E5F2}"/>
                    </a:ext>
                  </a:extLst>
                </p14:cNvPr>
                <p14:cNvContentPartPr/>
                <p14:nvPr/>
              </p14:nvContentPartPr>
              <p14:xfrm>
                <a:off x="985774" y="1690423"/>
                <a:ext cx="33120" cy="1382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70307FB-0DD5-45EA-971E-83497015E5F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976774" y="1681783"/>
                  <a:ext cx="5076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C116D17-3884-426A-94FA-686601979822}"/>
                    </a:ext>
                  </a:extLst>
                </p14:cNvPr>
                <p14:cNvContentPartPr/>
                <p14:nvPr/>
              </p14:nvContentPartPr>
              <p14:xfrm>
                <a:off x="1025374" y="1660903"/>
                <a:ext cx="100800" cy="1724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C116D17-3884-426A-94FA-68660197982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016374" y="1651903"/>
                  <a:ext cx="1184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CFCC8232-1049-40BC-B84D-9C2794B4ED5A}"/>
                    </a:ext>
                  </a:extLst>
                </p14:cNvPr>
                <p14:cNvContentPartPr/>
                <p14:nvPr/>
              </p14:nvContentPartPr>
              <p14:xfrm>
                <a:off x="1145614" y="1759543"/>
                <a:ext cx="84240" cy="889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FCC8232-1049-40BC-B84D-9C2794B4ED5A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136974" y="1750903"/>
                  <a:ext cx="10188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9B54D3E-345B-43E3-B6B7-AFF619FA9584}"/>
                    </a:ext>
                  </a:extLst>
                </p14:cNvPr>
                <p14:cNvContentPartPr/>
                <p14:nvPr/>
              </p14:nvContentPartPr>
              <p14:xfrm>
                <a:off x="1300054" y="1640743"/>
                <a:ext cx="53280" cy="2008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9B54D3E-345B-43E3-B6B7-AFF619FA9584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291054" y="1632103"/>
                  <a:ext cx="7092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8107403-9A95-482B-A01D-1BD252704F69}"/>
                    </a:ext>
                  </a:extLst>
                </p14:cNvPr>
                <p14:cNvContentPartPr/>
                <p14:nvPr/>
              </p14:nvContentPartPr>
              <p14:xfrm>
                <a:off x="1251094" y="1749103"/>
                <a:ext cx="130320" cy="82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8107403-9A95-482B-A01D-1BD252704F69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242094" y="1740463"/>
                  <a:ext cx="14796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5BACEAC0-D193-4269-B4D0-637C38AD7051}"/>
                    </a:ext>
                  </a:extLst>
                </p14:cNvPr>
                <p14:cNvContentPartPr/>
                <p14:nvPr/>
              </p14:nvContentPartPr>
              <p14:xfrm>
                <a:off x="1398334" y="1763143"/>
                <a:ext cx="191880" cy="918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BACEAC0-D193-4269-B4D0-637C38AD7051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389694" y="1754503"/>
                  <a:ext cx="20952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36817C3-7183-456A-A66F-BF08CEC6C49E}"/>
                    </a:ext>
                  </a:extLst>
                </p14:cNvPr>
                <p14:cNvContentPartPr/>
                <p14:nvPr/>
              </p14:nvContentPartPr>
              <p14:xfrm>
                <a:off x="1663294" y="1652263"/>
                <a:ext cx="52560" cy="1778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36817C3-7183-456A-A66F-BF08CEC6C49E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654654" y="1643623"/>
                  <a:ext cx="702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CCD2C936-13CC-46EF-ADAE-E2A3C2EB285E}"/>
                    </a:ext>
                  </a:extLst>
                </p14:cNvPr>
                <p14:cNvContentPartPr/>
                <p14:nvPr/>
              </p14:nvContentPartPr>
              <p14:xfrm>
                <a:off x="1218694" y="1550383"/>
                <a:ext cx="56880" cy="219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CCD2C936-13CC-46EF-ADAE-E2A3C2EB285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209694" y="1541743"/>
                  <a:ext cx="745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302E86C-B105-4D35-A045-A62F442D2A3E}"/>
                    </a:ext>
                  </a:extLst>
                </p14:cNvPr>
                <p14:cNvContentPartPr/>
                <p14:nvPr/>
              </p14:nvContentPartPr>
              <p14:xfrm>
                <a:off x="1759414" y="1588183"/>
                <a:ext cx="121680" cy="2944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302E86C-B105-4D35-A045-A62F442D2A3E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750774" y="1579183"/>
                  <a:ext cx="13932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1875D2B-95B2-4E11-B52F-56E7941ACAA2}"/>
                    </a:ext>
                  </a:extLst>
                </p14:cNvPr>
                <p14:cNvContentPartPr/>
                <p14:nvPr/>
              </p14:nvContentPartPr>
              <p14:xfrm>
                <a:off x="1995574" y="1724623"/>
                <a:ext cx="109800" cy="28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1875D2B-95B2-4E11-B52F-56E7941ACAA2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986934" y="1715623"/>
                  <a:ext cx="12744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3CE6A302-699A-4D36-B568-64B723DD8CAD}"/>
                    </a:ext>
                  </a:extLst>
                </p14:cNvPr>
                <p14:cNvContentPartPr/>
                <p14:nvPr/>
              </p14:nvContentPartPr>
              <p14:xfrm>
                <a:off x="1951654" y="1794823"/>
                <a:ext cx="88200" cy="82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3CE6A302-699A-4D36-B568-64B723DD8CA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942654" y="1786183"/>
                  <a:ext cx="105840" cy="25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A6BA5DC7-F6CD-480F-A6ED-43AA7177BCA1}"/>
                  </a:ext>
                </a:extLst>
              </p14:cNvPr>
              <p14:cNvContentPartPr/>
              <p14:nvPr/>
            </p14:nvContentPartPr>
            <p14:xfrm>
              <a:off x="2432614" y="1492783"/>
              <a:ext cx="213840" cy="33588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A6BA5DC7-F6CD-480F-A6ED-43AA7177BCA1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2423614" y="1483783"/>
                <a:ext cx="231480" cy="35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40DF38CB-BCE9-4E5C-A5C8-018045608D2E}"/>
                  </a:ext>
                </a:extLst>
              </p14:cNvPr>
              <p14:cNvContentPartPr/>
              <p14:nvPr/>
            </p14:nvContentPartPr>
            <p14:xfrm>
              <a:off x="2405254" y="1987063"/>
              <a:ext cx="117000" cy="11124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40DF38CB-BCE9-4E5C-A5C8-018045608D2E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2396254" y="1978063"/>
                <a:ext cx="134640" cy="128880"/>
              </a:xfrm>
              <a:prstGeom prst="rect">
                <a:avLst/>
              </a:prstGeom>
            </p:spPr>
          </p:pic>
        </mc:Fallback>
      </mc:AlternateContent>
      <p:grpSp>
        <p:nvGrpSpPr>
          <p:cNvPr id="75" name="Group 74">
            <a:extLst>
              <a:ext uri="{FF2B5EF4-FFF2-40B4-BE49-F238E27FC236}">
                <a16:creationId xmlns:a16="http://schemas.microsoft.com/office/drawing/2014/main" id="{7F0D7362-E5B1-4D9D-9365-65E641426AF2}"/>
              </a:ext>
            </a:extLst>
          </p:cNvPr>
          <p:cNvGrpSpPr/>
          <p:nvPr/>
        </p:nvGrpSpPr>
        <p:grpSpPr>
          <a:xfrm>
            <a:off x="2514334" y="1298023"/>
            <a:ext cx="191880" cy="130680"/>
            <a:chOff x="2514334" y="1298023"/>
            <a:chExt cx="191880" cy="13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96CE34B2-A7F4-49AE-89E2-F2014CACC5E2}"/>
                    </a:ext>
                  </a:extLst>
                </p14:cNvPr>
                <p14:cNvContentPartPr/>
                <p14:nvPr/>
              </p14:nvContentPartPr>
              <p14:xfrm>
                <a:off x="2514334" y="1329343"/>
                <a:ext cx="33480" cy="838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96CE34B2-A7F4-49AE-89E2-F2014CACC5E2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505694" y="1320343"/>
                  <a:ext cx="5112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568AB3BA-5436-4E24-AC32-1C5B5E013EE7}"/>
                    </a:ext>
                  </a:extLst>
                </p14:cNvPr>
                <p14:cNvContentPartPr/>
                <p14:nvPr/>
              </p14:nvContentPartPr>
              <p14:xfrm>
                <a:off x="2594614" y="1307743"/>
                <a:ext cx="60480" cy="1209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68AB3BA-5436-4E24-AC32-1C5B5E013EE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585974" y="1299103"/>
                  <a:ext cx="7812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F65F8AB-B9E8-4497-A9A5-22AF9188EE1C}"/>
                    </a:ext>
                  </a:extLst>
                </p14:cNvPr>
                <p14:cNvContentPartPr/>
                <p14:nvPr/>
              </p14:nvContentPartPr>
              <p14:xfrm>
                <a:off x="2601454" y="1298023"/>
                <a:ext cx="104760" cy="226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F65F8AB-B9E8-4497-A9A5-22AF9188EE1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592814" y="1289023"/>
                  <a:ext cx="12240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C1CE7E36-7CCC-4BA0-BC47-A334B3DF24BE}"/>
                  </a:ext>
                </a:extLst>
              </p14:cNvPr>
              <p14:cNvContentPartPr/>
              <p14:nvPr/>
            </p14:nvContentPartPr>
            <p14:xfrm>
              <a:off x="2817454" y="2083183"/>
              <a:ext cx="125640" cy="11232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C1CE7E36-7CCC-4BA0-BC47-A334B3DF24BE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2808814" y="2074543"/>
                <a:ext cx="143280" cy="129960"/>
              </a:xfrm>
              <a:prstGeom prst="rect">
                <a:avLst/>
              </a:prstGeom>
            </p:spPr>
          </p:pic>
        </mc:Fallback>
      </mc:AlternateContent>
      <p:grpSp>
        <p:nvGrpSpPr>
          <p:cNvPr id="85" name="Group 84">
            <a:extLst>
              <a:ext uri="{FF2B5EF4-FFF2-40B4-BE49-F238E27FC236}">
                <a16:creationId xmlns:a16="http://schemas.microsoft.com/office/drawing/2014/main" id="{12FD95C0-7F7A-40F0-9A86-5D4DD56A6CD7}"/>
              </a:ext>
            </a:extLst>
          </p:cNvPr>
          <p:cNvGrpSpPr/>
          <p:nvPr/>
        </p:nvGrpSpPr>
        <p:grpSpPr>
          <a:xfrm>
            <a:off x="2856694" y="1295863"/>
            <a:ext cx="493920" cy="622080"/>
            <a:chOff x="2856694" y="1295863"/>
            <a:chExt cx="493920" cy="62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13EC336E-A3A8-4731-980B-52A64FED8B86}"/>
                    </a:ext>
                  </a:extLst>
                </p14:cNvPr>
                <p14:cNvContentPartPr/>
                <p14:nvPr/>
              </p14:nvContentPartPr>
              <p14:xfrm>
                <a:off x="2856694" y="1498903"/>
                <a:ext cx="181080" cy="4190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13EC336E-A3A8-4731-980B-52A64FED8B86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847694" y="1489903"/>
                  <a:ext cx="19872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C6A98013-BA29-4AD8-A2DA-8FAA1C0077A3}"/>
                    </a:ext>
                  </a:extLst>
                </p14:cNvPr>
                <p14:cNvContentPartPr/>
                <p14:nvPr/>
              </p14:nvContentPartPr>
              <p14:xfrm>
                <a:off x="2886934" y="1347343"/>
                <a:ext cx="59400" cy="720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C6A98013-BA29-4AD8-A2DA-8FAA1C0077A3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878294" y="1338343"/>
                  <a:ext cx="7704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6407B47E-902E-4A7F-BF20-530A067A2B71}"/>
                    </a:ext>
                  </a:extLst>
                </p14:cNvPr>
                <p14:cNvContentPartPr/>
                <p14:nvPr/>
              </p14:nvContentPartPr>
              <p14:xfrm>
                <a:off x="2876134" y="1339783"/>
                <a:ext cx="80280" cy="1116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6407B47E-902E-4A7F-BF20-530A067A2B71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867494" y="1330783"/>
                  <a:ext cx="9792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39C3187C-2A92-4597-9E91-D7BBFA3F439E}"/>
                    </a:ext>
                  </a:extLst>
                </p14:cNvPr>
                <p14:cNvContentPartPr/>
                <p14:nvPr/>
              </p14:nvContentPartPr>
              <p14:xfrm>
                <a:off x="2997094" y="1383343"/>
                <a:ext cx="82440" cy="79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39C3187C-2A92-4597-9E91-D7BBFA3F439E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988454" y="1374703"/>
                  <a:ext cx="10008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B444B6A-BFA3-490E-8C39-BFF0D2FDBB0A}"/>
                    </a:ext>
                  </a:extLst>
                </p14:cNvPr>
                <p14:cNvContentPartPr/>
                <p14:nvPr/>
              </p14:nvContentPartPr>
              <p14:xfrm>
                <a:off x="3040654" y="1353463"/>
                <a:ext cx="14400" cy="777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B444B6A-BFA3-490E-8C39-BFF0D2FDBB0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031654" y="1344823"/>
                  <a:ext cx="3204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557B567E-D1FF-498E-90E1-E0935B41BA5C}"/>
                    </a:ext>
                  </a:extLst>
                </p14:cNvPr>
                <p14:cNvContentPartPr/>
                <p14:nvPr/>
              </p14:nvContentPartPr>
              <p14:xfrm>
                <a:off x="3118774" y="1341583"/>
                <a:ext cx="27360" cy="932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557B567E-D1FF-498E-90E1-E0935B41BA5C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109774" y="1332583"/>
                  <a:ext cx="4500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85CB3A15-2F4E-4DE7-923A-01166E9DC38F}"/>
                    </a:ext>
                  </a:extLst>
                </p14:cNvPr>
                <p14:cNvContentPartPr/>
                <p14:nvPr/>
              </p14:nvContentPartPr>
              <p14:xfrm>
                <a:off x="3195454" y="1337983"/>
                <a:ext cx="61920" cy="1206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5CB3A15-2F4E-4DE7-923A-01166E9DC38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186454" y="1329343"/>
                  <a:ext cx="7956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7404506E-E21A-4B1A-BFD6-4A4F3BA4EBAA}"/>
                    </a:ext>
                  </a:extLst>
                </p14:cNvPr>
                <p14:cNvContentPartPr/>
                <p14:nvPr/>
              </p14:nvContentPartPr>
              <p14:xfrm>
                <a:off x="3236134" y="1295863"/>
                <a:ext cx="114480" cy="237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7404506E-E21A-4B1A-BFD6-4A4F3BA4EBAA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227494" y="1286863"/>
                  <a:ext cx="13212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E134B8D4-0FAB-4F81-A111-04EA85D293DD}"/>
              </a:ext>
            </a:extLst>
          </p:cNvPr>
          <p:cNvGrpSpPr/>
          <p:nvPr/>
        </p:nvGrpSpPr>
        <p:grpSpPr>
          <a:xfrm>
            <a:off x="3225334" y="1612303"/>
            <a:ext cx="262800" cy="182880"/>
            <a:chOff x="3225334" y="1612303"/>
            <a:chExt cx="262800" cy="18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6E8B3E14-0D62-4F24-B744-E3BE6D8EF993}"/>
                    </a:ext>
                  </a:extLst>
                </p14:cNvPr>
                <p14:cNvContentPartPr/>
                <p14:nvPr/>
              </p14:nvContentPartPr>
              <p14:xfrm>
                <a:off x="3356014" y="1612303"/>
                <a:ext cx="26640" cy="943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6E8B3E14-0D62-4F24-B744-E3BE6D8EF99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347014" y="1603303"/>
                  <a:ext cx="442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B9054BBC-51E2-4407-9992-FECF4DC93781}"/>
                    </a:ext>
                  </a:extLst>
                </p14:cNvPr>
                <p14:cNvContentPartPr/>
                <p14:nvPr/>
              </p14:nvContentPartPr>
              <p14:xfrm>
                <a:off x="3225334" y="1777183"/>
                <a:ext cx="262800" cy="180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B9054BBC-51E2-4407-9992-FECF4DC93781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216334" y="1768543"/>
                  <a:ext cx="28044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AD013B6C-ED6C-4E29-B2E9-2513561EF1EE}"/>
              </a:ext>
            </a:extLst>
          </p:cNvPr>
          <p:cNvGrpSpPr/>
          <p:nvPr/>
        </p:nvGrpSpPr>
        <p:grpSpPr>
          <a:xfrm>
            <a:off x="3244054" y="1901743"/>
            <a:ext cx="310680" cy="167760"/>
            <a:chOff x="3244054" y="1901743"/>
            <a:chExt cx="310680" cy="16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54EFE75E-3969-4939-BBF6-196A7506AE17}"/>
                    </a:ext>
                  </a:extLst>
                </p14:cNvPr>
                <p14:cNvContentPartPr/>
                <p14:nvPr/>
              </p14:nvContentPartPr>
              <p14:xfrm>
                <a:off x="3244054" y="1905703"/>
                <a:ext cx="73800" cy="1526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54EFE75E-3969-4939-BBF6-196A7506AE1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235414" y="1896703"/>
                  <a:ext cx="9144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56C4AA74-F20C-4710-956E-C7E711D6F280}"/>
                    </a:ext>
                  </a:extLst>
                </p14:cNvPr>
                <p14:cNvContentPartPr/>
                <p14:nvPr/>
              </p14:nvContentPartPr>
              <p14:xfrm>
                <a:off x="3374014" y="1972663"/>
                <a:ext cx="74160" cy="968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56C4AA74-F20C-4710-956E-C7E711D6F280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365014" y="1963663"/>
                  <a:ext cx="9180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199ED7C2-C59E-4069-8EAD-F897DFD0C63F}"/>
                    </a:ext>
                  </a:extLst>
                </p14:cNvPr>
                <p14:cNvContentPartPr/>
                <p14:nvPr/>
              </p14:nvContentPartPr>
              <p14:xfrm>
                <a:off x="3493894" y="1901743"/>
                <a:ext cx="60840" cy="1069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199ED7C2-C59E-4069-8EAD-F897DFD0C63F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484894" y="1892743"/>
                  <a:ext cx="78480" cy="12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FB0D8831-6E42-41B6-AF19-9225205981CF}"/>
              </a:ext>
            </a:extLst>
          </p:cNvPr>
          <p:cNvGrpSpPr/>
          <p:nvPr/>
        </p:nvGrpSpPr>
        <p:grpSpPr>
          <a:xfrm>
            <a:off x="3729334" y="1688983"/>
            <a:ext cx="726120" cy="305280"/>
            <a:chOff x="3729334" y="1688983"/>
            <a:chExt cx="726120" cy="30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283C458A-00FA-4C55-9892-8AEACB562817}"/>
                    </a:ext>
                  </a:extLst>
                </p14:cNvPr>
                <p14:cNvContentPartPr/>
                <p14:nvPr/>
              </p14:nvContentPartPr>
              <p14:xfrm>
                <a:off x="3729334" y="1688983"/>
                <a:ext cx="236880" cy="3052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283C458A-00FA-4C55-9892-8AEACB56281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720334" y="1680343"/>
                  <a:ext cx="25452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E99FC698-241A-47C0-8E56-24876867EC0D}"/>
                    </a:ext>
                  </a:extLst>
                </p14:cNvPr>
                <p14:cNvContentPartPr/>
                <p14:nvPr/>
              </p14:nvContentPartPr>
              <p14:xfrm>
                <a:off x="4103374" y="1728583"/>
                <a:ext cx="352080" cy="1854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E99FC698-241A-47C0-8E56-24876867EC0D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094734" y="1719583"/>
                  <a:ext cx="3697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68914929-2C30-4663-BB0A-5A9812D14892}"/>
                    </a:ext>
                  </a:extLst>
                </p14:cNvPr>
                <p14:cNvContentPartPr/>
                <p14:nvPr/>
              </p14:nvContentPartPr>
              <p14:xfrm>
                <a:off x="4343134" y="1794463"/>
                <a:ext cx="98280" cy="1252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68914929-2C30-4663-BB0A-5A9812D14892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334134" y="1785463"/>
                  <a:ext cx="115920" cy="14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86817786-F97F-408B-91D8-B29123DA3E6E}"/>
              </a:ext>
            </a:extLst>
          </p:cNvPr>
          <p:cNvGrpSpPr/>
          <p:nvPr/>
        </p:nvGrpSpPr>
        <p:grpSpPr>
          <a:xfrm>
            <a:off x="4733374" y="1707703"/>
            <a:ext cx="124560" cy="167040"/>
            <a:chOff x="4733374" y="1707703"/>
            <a:chExt cx="124560" cy="16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1A10DC22-8547-40DD-85E1-4F7211F9D1A9}"/>
                    </a:ext>
                  </a:extLst>
                </p14:cNvPr>
                <p14:cNvContentPartPr/>
                <p14:nvPr/>
              </p14:nvContentPartPr>
              <p14:xfrm>
                <a:off x="4733374" y="1772143"/>
                <a:ext cx="124560" cy="151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1A10DC22-8547-40DD-85E1-4F7211F9D1A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724374" y="1763503"/>
                  <a:ext cx="1422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C81A19CC-9CB1-458E-9B50-CF4DE0391D2B}"/>
                    </a:ext>
                  </a:extLst>
                </p14:cNvPr>
                <p14:cNvContentPartPr/>
                <p14:nvPr/>
              </p14:nvContentPartPr>
              <p14:xfrm>
                <a:off x="4774054" y="1707703"/>
                <a:ext cx="47520" cy="16704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C81A19CC-9CB1-458E-9B50-CF4DE0391D2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765414" y="1699063"/>
                  <a:ext cx="65160" cy="184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359A25E2-A499-4C1E-BE5D-48C1C1C75232}"/>
                  </a:ext>
                </a:extLst>
              </p14:cNvPr>
              <p14:cNvContentPartPr/>
              <p14:nvPr/>
            </p14:nvContentPartPr>
            <p14:xfrm>
              <a:off x="5153134" y="1460743"/>
              <a:ext cx="238320" cy="44460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359A25E2-A499-4C1E-BE5D-48C1C1C75232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5144134" y="1452103"/>
                <a:ext cx="255960" cy="462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4" name="Group 103">
            <a:extLst>
              <a:ext uri="{FF2B5EF4-FFF2-40B4-BE49-F238E27FC236}">
                <a16:creationId xmlns:a16="http://schemas.microsoft.com/office/drawing/2014/main" id="{EAE1C5A3-32EB-4961-A63D-D59A865A14D8}"/>
              </a:ext>
            </a:extLst>
          </p:cNvPr>
          <p:cNvGrpSpPr/>
          <p:nvPr/>
        </p:nvGrpSpPr>
        <p:grpSpPr>
          <a:xfrm>
            <a:off x="5042614" y="2077063"/>
            <a:ext cx="206280" cy="164520"/>
            <a:chOff x="5042614" y="2077063"/>
            <a:chExt cx="206280" cy="16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B4134057-9F72-459D-89B0-C32893CDEBE7}"/>
                    </a:ext>
                  </a:extLst>
                </p14:cNvPr>
                <p14:cNvContentPartPr/>
                <p14:nvPr/>
              </p14:nvContentPartPr>
              <p14:xfrm>
                <a:off x="5042614" y="2081023"/>
                <a:ext cx="72720" cy="1512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B4134057-9F72-459D-89B0-C32893CDEBE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033614" y="2072383"/>
                  <a:ext cx="903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B7E6B081-C2BA-4A52-997E-B3D13A8F0940}"/>
                    </a:ext>
                  </a:extLst>
                </p14:cNvPr>
                <p14:cNvContentPartPr/>
                <p14:nvPr/>
              </p14:nvContentPartPr>
              <p14:xfrm>
                <a:off x="5144494" y="2099743"/>
                <a:ext cx="66960" cy="1418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B7E6B081-C2BA-4A52-997E-B3D13A8F0940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135854" y="2090743"/>
                  <a:ext cx="846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3D4AA2A-C062-4835-AC3D-7E30B2406E6B}"/>
                    </a:ext>
                  </a:extLst>
                </p14:cNvPr>
                <p14:cNvContentPartPr/>
                <p14:nvPr/>
              </p14:nvContentPartPr>
              <p14:xfrm>
                <a:off x="5172214" y="2077063"/>
                <a:ext cx="76680" cy="392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3D4AA2A-C062-4835-AC3D-7E30B2406E6B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163214" y="2068423"/>
                  <a:ext cx="94320" cy="5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FFEEA8FB-5903-4969-8BB2-7F4935948D68}"/>
              </a:ext>
            </a:extLst>
          </p:cNvPr>
          <p:cNvGrpSpPr/>
          <p:nvPr/>
        </p:nvGrpSpPr>
        <p:grpSpPr>
          <a:xfrm>
            <a:off x="5244934" y="1269943"/>
            <a:ext cx="207000" cy="170640"/>
            <a:chOff x="5244934" y="1269943"/>
            <a:chExt cx="207000" cy="17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77F3E09A-5009-4E76-807D-5ED9F2CA21F8}"/>
                    </a:ext>
                  </a:extLst>
                </p14:cNvPr>
                <p14:cNvContentPartPr/>
                <p14:nvPr/>
              </p14:nvContentPartPr>
              <p14:xfrm>
                <a:off x="5244934" y="1309543"/>
                <a:ext cx="76320" cy="554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77F3E09A-5009-4E76-807D-5ED9F2CA21F8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236294" y="1300543"/>
                  <a:ext cx="939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31788D7-A32B-45C1-B829-4D40200697BE}"/>
                    </a:ext>
                  </a:extLst>
                </p14:cNvPr>
                <p14:cNvContentPartPr/>
                <p14:nvPr/>
              </p14:nvContentPartPr>
              <p14:xfrm>
                <a:off x="5257534" y="1269943"/>
                <a:ext cx="65880" cy="1706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31788D7-A32B-45C1-B829-4D40200697B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248534" y="1260943"/>
                  <a:ext cx="8352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133C003-6AB7-40B6-B6B4-C5448D0585EB}"/>
                    </a:ext>
                  </a:extLst>
                </p14:cNvPr>
                <p14:cNvContentPartPr/>
                <p14:nvPr/>
              </p14:nvContentPartPr>
              <p14:xfrm>
                <a:off x="5340694" y="1316383"/>
                <a:ext cx="69120" cy="1188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133C003-6AB7-40B6-B6B4-C5448D0585E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331694" y="1307383"/>
                  <a:ext cx="8676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955504A3-F46B-480D-9F19-E6BCAAB0BC28}"/>
                    </a:ext>
                  </a:extLst>
                </p14:cNvPr>
                <p14:cNvContentPartPr/>
                <p14:nvPr/>
              </p14:nvContentPartPr>
              <p14:xfrm>
                <a:off x="5383534" y="1292263"/>
                <a:ext cx="68400" cy="180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955504A3-F46B-480D-9F19-E6BCAAB0BC2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374894" y="1283623"/>
                  <a:ext cx="86040" cy="3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5DC35B5A-881E-4CC7-B2A8-AA6ADBD1F832}"/>
                  </a:ext>
                </a:extLst>
              </p14:cNvPr>
              <p14:cNvContentPartPr/>
              <p14:nvPr/>
            </p14:nvContentPartPr>
            <p14:xfrm>
              <a:off x="5634094" y="1506103"/>
              <a:ext cx="193680" cy="4222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5DC35B5A-881E-4CC7-B2A8-AA6ADBD1F832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5625094" y="1497463"/>
                <a:ext cx="211320" cy="439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6" name="Group 115">
            <a:extLst>
              <a:ext uri="{FF2B5EF4-FFF2-40B4-BE49-F238E27FC236}">
                <a16:creationId xmlns:a16="http://schemas.microsoft.com/office/drawing/2014/main" id="{4A749EE4-F0C0-4E28-A405-123AA4C3F234}"/>
              </a:ext>
            </a:extLst>
          </p:cNvPr>
          <p:cNvGrpSpPr/>
          <p:nvPr/>
        </p:nvGrpSpPr>
        <p:grpSpPr>
          <a:xfrm>
            <a:off x="5474254" y="2095783"/>
            <a:ext cx="441720" cy="164520"/>
            <a:chOff x="5474254" y="2095783"/>
            <a:chExt cx="441720" cy="16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CC28A5E6-0440-48A4-938C-C256D08268D7}"/>
                    </a:ext>
                  </a:extLst>
                </p14:cNvPr>
                <p14:cNvContentPartPr/>
                <p14:nvPr/>
              </p14:nvContentPartPr>
              <p14:xfrm>
                <a:off x="5499454" y="2129623"/>
                <a:ext cx="33120" cy="1144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CC28A5E6-0440-48A4-938C-C256D08268D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490454" y="2120983"/>
                  <a:ext cx="5076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4832B7B1-DC9B-4876-86EA-3F0AE8282593}"/>
                    </a:ext>
                  </a:extLst>
                </p14:cNvPr>
                <p14:cNvContentPartPr/>
                <p14:nvPr/>
              </p14:nvContentPartPr>
              <p14:xfrm>
                <a:off x="5474254" y="2135383"/>
                <a:ext cx="117360" cy="1249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4832B7B1-DC9B-4876-86EA-3F0AE8282593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465254" y="2126743"/>
                  <a:ext cx="13500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41DCC26B-A2E3-4F07-BFDC-5354B8A83D7F}"/>
                    </a:ext>
                  </a:extLst>
                </p14:cNvPr>
                <p14:cNvContentPartPr/>
                <p14:nvPr/>
              </p14:nvContentPartPr>
              <p14:xfrm>
                <a:off x="5598094" y="2194423"/>
                <a:ext cx="79560" cy="86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41DCC26B-A2E3-4F07-BFDC-5354B8A83D7F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589094" y="2185783"/>
                  <a:ext cx="9720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F9DCE283-C198-4E76-90A1-F8A89290621C}"/>
                    </a:ext>
                  </a:extLst>
                </p14:cNvPr>
                <p14:cNvContentPartPr/>
                <p14:nvPr/>
              </p14:nvContentPartPr>
              <p14:xfrm>
                <a:off x="5703574" y="2147983"/>
                <a:ext cx="38160" cy="990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F9DCE283-C198-4E76-90A1-F8A89290621C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694574" y="2139343"/>
                  <a:ext cx="558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EC2FEBC0-A0CD-4ADF-8A65-82EBCCE7DF3B}"/>
                    </a:ext>
                  </a:extLst>
                </p14:cNvPr>
                <p14:cNvContentPartPr/>
                <p14:nvPr/>
              </p14:nvContentPartPr>
              <p14:xfrm>
                <a:off x="5779174" y="2095783"/>
                <a:ext cx="136800" cy="1623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EC2FEBC0-A0CD-4ADF-8A65-82EBCCE7DF3B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770174" y="2087143"/>
                  <a:ext cx="154440" cy="180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022DB42B-7F92-4F55-A41E-E44CB0F8319F}"/>
              </a:ext>
            </a:extLst>
          </p:cNvPr>
          <p:cNvGrpSpPr/>
          <p:nvPr/>
        </p:nvGrpSpPr>
        <p:grpSpPr>
          <a:xfrm>
            <a:off x="5666854" y="1269223"/>
            <a:ext cx="437760" cy="153720"/>
            <a:chOff x="5666854" y="1269223"/>
            <a:chExt cx="437760" cy="15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37E55AB-99CA-419D-B949-B9A28190C26E}"/>
                    </a:ext>
                  </a:extLst>
                </p14:cNvPr>
                <p14:cNvContentPartPr/>
                <p14:nvPr/>
              </p14:nvContentPartPr>
              <p14:xfrm>
                <a:off x="5669014" y="1311703"/>
                <a:ext cx="64080" cy="882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37E55AB-99CA-419D-B949-B9A28190C26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660374" y="1303063"/>
                  <a:ext cx="817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4B642F25-6799-4275-B8B4-0D8EA4EBA69C}"/>
                    </a:ext>
                  </a:extLst>
                </p14:cNvPr>
                <p14:cNvContentPartPr/>
                <p14:nvPr/>
              </p14:nvContentPartPr>
              <p14:xfrm>
                <a:off x="5666854" y="1299823"/>
                <a:ext cx="88200" cy="1231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4B642F25-6799-4275-B8B4-0D8EA4EBA69C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657854" y="1290823"/>
                  <a:ext cx="10584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CEBB6DA2-93A8-4848-8A32-5918C8018A40}"/>
                    </a:ext>
                  </a:extLst>
                </p14:cNvPr>
                <p14:cNvContentPartPr/>
                <p14:nvPr/>
              </p14:nvContentPartPr>
              <p14:xfrm>
                <a:off x="5771614" y="1316383"/>
                <a:ext cx="97200" cy="878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CEBB6DA2-93A8-4848-8A32-5918C8018A40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762974" y="1307383"/>
                  <a:ext cx="11484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C4EABF64-BBD2-454E-9CEF-EB5858D1A3FC}"/>
                    </a:ext>
                  </a:extLst>
                </p14:cNvPr>
                <p14:cNvContentPartPr/>
                <p14:nvPr/>
              </p14:nvContentPartPr>
              <p14:xfrm>
                <a:off x="5897614" y="1296223"/>
                <a:ext cx="38520" cy="1119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C4EABF64-BBD2-454E-9CEF-EB5858D1A3FC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888974" y="1287583"/>
                  <a:ext cx="5616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CFDE1F0C-6886-4804-A5AD-C83D6388EA9F}"/>
                    </a:ext>
                  </a:extLst>
                </p14:cNvPr>
                <p14:cNvContentPartPr/>
                <p14:nvPr/>
              </p14:nvContentPartPr>
              <p14:xfrm>
                <a:off x="5982574" y="1302703"/>
                <a:ext cx="74160" cy="1141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CFDE1F0C-6886-4804-A5AD-C83D6388EA9F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973934" y="1293703"/>
                  <a:ext cx="918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0C101ABB-DBC6-4E2A-A737-2EA0ECD4C40F}"/>
                    </a:ext>
                  </a:extLst>
                </p14:cNvPr>
                <p14:cNvContentPartPr/>
                <p14:nvPr/>
              </p14:nvContentPartPr>
              <p14:xfrm>
                <a:off x="6017134" y="1269223"/>
                <a:ext cx="87480" cy="180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0C101ABB-DBC6-4E2A-A737-2EA0ECD4C40F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008134" y="1260583"/>
                  <a:ext cx="10512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932D8A29-1E09-4C5B-A4FF-9E1AA3722AC0}"/>
              </a:ext>
            </a:extLst>
          </p:cNvPr>
          <p:cNvGrpSpPr/>
          <p:nvPr/>
        </p:nvGrpSpPr>
        <p:grpSpPr>
          <a:xfrm>
            <a:off x="6089854" y="1597903"/>
            <a:ext cx="218160" cy="169200"/>
            <a:chOff x="6089854" y="1597903"/>
            <a:chExt cx="218160" cy="16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D81D355-76EB-4789-B55A-55846C50F03C}"/>
                    </a:ext>
                  </a:extLst>
                </p14:cNvPr>
                <p14:cNvContentPartPr/>
                <p14:nvPr/>
              </p14:nvContentPartPr>
              <p14:xfrm>
                <a:off x="6215854" y="1597903"/>
                <a:ext cx="65160" cy="1184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D81D355-76EB-4789-B55A-55846C50F03C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207214" y="1588903"/>
                  <a:ext cx="828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F8860B01-2141-449B-99CE-40429E52297B}"/>
                    </a:ext>
                  </a:extLst>
                </p14:cNvPr>
                <p14:cNvContentPartPr/>
                <p14:nvPr/>
              </p14:nvContentPartPr>
              <p14:xfrm>
                <a:off x="6089854" y="1757743"/>
                <a:ext cx="218160" cy="93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F8860B01-2141-449B-99CE-40429E52297B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081214" y="1748743"/>
                  <a:ext cx="235800" cy="2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2D1DE731-FAF6-4DED-9461-1845BCF0FDAA}"/>
              </a:ext>
            </a:extLst>
          </p:cNvPr>
          <p:cNvGrpSpPr/>
          <p:nvPr/>
        </p:nvGrpSpPr>
        <p:grpSpPr>
          <a:xfrm>
            <a:off x="6084094" y="1899223"/>
            <a:ext cx="274680" cy="197640"/>
            <a:chOff x="6084094" y="1899223"/>
            <a:chExt cx="274680" cy="19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BCADBEFD-A535-4DBF-A87E-7249A1D830B8}"/>
                    </a:ext>
                  </a:extLst>
                </p14:cNvPr>
                <p14:cNvContentPartPr/>
                <p14:nvPr/>
              </p14:nvContentPartPr>
              <p14:xfrm>
                <a:off x="6084094" y="1934863"/>
                <a:ext cx="68760" cy="1483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BCADBEFD-A535-4DBF-A87E-7249A1D830B8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075454" y="1926223"/>
                  <a:ext cx="864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5D2E9CB1-0BE3-4017-8239-0737105C4E69}"/>
                    </a:ext>
                  </a:extLst>
                </p14:cNvPr>
                <p14:cNvContentPartPr/>
                <p14:nvPr/>
              </p14:nvContentPartPr>
              <p14:xfrm>
                <a:off x="6193534" y="1994623"/>
                <a:ext cx="56520" cy="1022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5D2E9CB1-0BE3-4017-8239-0737105C4E69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184534" y="1985623"/>
                  <a:ext cx="7416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3D022905-08EA-4699-ABCD-14D95C9E1500}"/>
                    </a:ext>
                  </a:extLst>
                </p14:cNvPr>
                <p14:cNvContentPartPr/>
                <p14:nvPr/>
              </p14:nvContentPartPr>
              <p14:xfrm>
                <a:off x="6284614" y="1899223"/>
                <a:ext cx="74160" cy="120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3D022905-08EA-4699-ABCD-14D95C9E1500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275974" y="1890223"/>
                  <a:ext cx="91800" cy="13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C632CD23-AE5D-4409-980F-742432D94334}"/>
              </a:ext>
            </a:extLst>
          </p:cNvPr>
          <p:cNvGrpSpPr/>
          <p:nvPr/>
        </p:nvGrpSpPr>
        <p:grpSpPr>
          <a:xfrm>
            <a:off x="6581614" y="1667743"/>
            <a:ext cx="707760" cy="327600"/>
            <a:chOff x="6581614" y="1667743"/>
            <a:chExt cx="707760" cy="32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A7F46DB6-E852-44C3-9AB1-0D900E6A3A43}"/>
                    </a:ext>
                  </a:extLst>
                </p14:cNvPr>
                <p14:cNvContentPartPr/>
                <p14:nvPr/>
              </p14:nvContentPartPr>
              <p14:xfrm>
                <a:off x="6581614" y="1697983"/>
                <a:ext cx="259200" cy="29736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A7F46DB6-E852-44C3-9AB1-0D900E6A3A43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572974" y="1689343"/>
                  <a:ext cx="27684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0E4BAB26-6D6D-4512-9EC2-A857E7BD1C89}"/>
                    </a:ext>
                  </a:extLst>
                </p14:cNvPr>
                <p14:cNvContentPartPr/>
                <p14:nvPr/>
              </p14:nvContentPartPr>
              <p14:xfrm>
                <a:off x="6946654" y="1667743"/>
                <a:ext cx="342720" cy="2102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0E4BAB26-6D6D-4512-9EC2-A857E7BD1C89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937654" y="1658743"/>
                  <a:ext cx="36036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3D073A81-A39B-4DBA-910F-CE78874134C1}"/>
                    </a:ext>
                  </a:extLst>
                </p14:cNvPr>
                <p14:cNvContentPartPr/>
                <p14:nvPr/>
              </p14:nvContentPartPr>
              <p14:xfrm>
                <a:off x="7162294" y="1755943"/>
                <a:ext cx="122040" cy="1648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3D073A81-A39B-4DBA-910F-CE78874134C1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153654" y="1747303"/>
                  <a:ext cx="139680" cy="18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08B619C3-2371-4F22-875E-A2E00B2E7F48}"/>
              </a:ext>
            </a:extLst>
          </p:cNvPr>
          <p:cNvGrpSpPr/>
          <p:nvPr/>
        </p:nvGrpSpPr>
        <p:grpSpPr>
          <a:xfrm>
            <a:off x="7584214" y="1750903"/>
            <a:ext cx="88560" cy="110160"/>
            <a:chOff x="7584214" y="1750903"/>
            <a:chExt cx="88560" cy="11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11FFDB22-C083-4932-BDC7-0F4E729DF7DA}"/>
                    </a:ext>
                  </a:extLst>
                </p14:cNvPr>
                <p14:cNvContentPartPr/>
                <p14:nvPr/>
              </p14:nvContentPartPr>
              <p14:xfrm>
                <a:off x="7584214" y="1786903"/>
                <a:ext cx="88560" cy="118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11FFDB22-C083-4932-BDC7-0F4E729DF7DA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575574" y="1778263"/>
                  <a:ext cx="1062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A741D4D6-33F4-4F91-A6AB-8086715C2114}"/>
                    </a:ext>
                  </a:extLst>
                </p14:cNvPr>
                <p14:cNvContentPartPr/>
                <p14:nvPr/>
              </p14:nvContentPartPr>
              <p14:xfrm>
                <a:off x="7604374" y="1750903"/>
                <a:ext cx="14040" cy="1101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A741D4D6-33F4-4F91-A6AB-8086715C2114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595374" y="1742263"/>
                  <a:ext cx="31680" cy="127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4C384833-35A4-4849-B945-44D0FE3C7F29}"/>
                  </a:ext>
                </a:extLst>
              </p14:cNvPr>
              <p14:cNvContentPartPr/>
              <p14:nvPr/>
            </p14:nvContentPartPr>
            <p14:xfrm>
              <a:off x="8061574" y="1542823"/>
              <a:ext cx="141840" cy="31356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4C384833-35A4-4849-B945-44D0FE3C7F29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8052934" y="1533823"/>
                <a:ext cx="159480" cy="331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4" name="Group 143">
            <a:extLst>
              <a:ext uri="{FF2B5EF4-FFF2-40B4-BE49-F238E27FC236}">
                <a16:creationId xmlns:a16="http://schemas.microsoft.com/office/drawing/2014/main" id="{DFE01876-5D2A-43AB-BBEC-C0A673379A2B}"/>
              </a:ext>
            </a:extLst>
          </p:cNvPr>
          <p:cNvGrpSpPr/>
          <p:nvPr/>
        </p:nvGrpSpPr>
        <p:grpSpPr>
          <a:xfrm>
            <a:off x="7887694" y="2074543"/>
            <a:ext cx="212400" cy="177840"/>
            <a:chOff x="7887694" y="2074543"/>
            <a:chExt cx="212400" cy="17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7390FA5E-ABB7-41EC-8FB3-BE0BB1B4D38E}"/>
                    </a:ext>
                  </a:extLst>
                </p14:cNvPr>
                <p14:cNvContentPartPr/>
                <p14:nvPr/>
              </p14:nvContentPartPr>
              <p14:xfrm>
                <a:off x="7887694" y="2074543"/>
                <a:ext cx="79560" cy="1440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7390FA5E-ABB7-41EC-8FB3-BE0BB1B4D38E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878694" y="2065543"/>
                  <a:ext cx="9720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A825643E-8D4E-42DB-A66F-A8A7B95C4ECA}"/>
                    </a:ext>
                  </a:extLst>
                </p14:cNvPr>
                <p14:cNvContentPartPr/>
                <p14:nvPr/>
              </p14:nvContentPartPr>
              <p14:xfrm>
                <a:off x="7995334" y="2109823"/>
                <a:ext cx="57960" cy="1425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A825643E-8D4E-42DB-A66F-A8A7B95C4ECA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986334" y="2100823"/>
                  <a:ext cx="756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737BEB6E-6B9E-4590-AB6C-921EA32950A3}"/>
                    </a:ext>
                  </a:extLst>
                </p14:cNvPr>
                <p14:cNvContentPartPr/>
                <p14:nvPr/>
              </p14:nvContentPartPr>
              <p14:xfrm>
                <a:off x="8009734" y="2105863"/>
                <a:ext cx="90360" cy="176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737BEB6E-6B9E-4590-AB6C-921EA32950A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000734" y="2096863"/>
                  <a:ext cx="10800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16F3934E-BAD7-469E-875A-8041DAA89167}"/>
              </a:ext>
            </a:extLst>
          </p:cNvPr>
          <p:cNvGrpSpPr/>
          <p:nvPr/>
        </p:nvGrpSpPr>
        <p:grpSpPr>
          <a:xfrm>
            <a:off x="8054734" y="1239703"/>
            <a:ext cx="191520" cy="172440"/>
            <a:chOff x="8054734" y="1239703"/>
            <a:chExt cx="191520" cy="17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2DE6820B-C465-4466-9D93-DB9480C6B9E2}"/>
                    </a:ext>
                  </a:extLst>
                </p14:cNvPr>
                <p14:cNvContentPartPr/>
                <p14:nvPr/>
              </p14:nvContentPartPr>
              <p14:xfrm>
                <a:off x="8054734" y="1239703"/>
                <a:ext cx="72360" cy="16812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2DE6820B-C465-4466-9D93-DB9480C6B9E2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8046094" y="1230703"/>
                  <a:ext cx="900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EC5383DA-7083-47C0-8089-201F124CD6B9}"/>
                    </a:ext>
                  </a:extLst>
                </p14:cNvPr>
                <p14:cNvContentPartPr/>
                <p14:nvPr/>
              </p14:nvContentPartPr>
              <p14:xfrm>
                <a:off x="8186854" y="1327903"/>
                <a:ext cx="59400" cy="842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EC5383DA-7083-47C0-8089-201F124CD6B9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177854" y="1318903"/>
                  <a:ext cx="77040" cy="101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E1AB5464-E71D-45E3-896B-C23108E32D94}"/>
                  </a:ext>
                </a:extLst>
              </p14:cNvPr>
              <p14:cNvContentPartPr/>
              <p14:nvPr/>
            </p14:nvContentPartPr>
            <p14:xfrm>
              <a:off x="8501854" y="1516183"/>
              <a:ext cx="109440" cy="33768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E1AB5464-E71D-45E3-896B-C23108E32D94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8493214" y="1507543"/>
                <a:ext cx="127080" cy="355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52" name="Group 151">
            <a:extLst>
              <a:ext uri="{FF2B5EF4-FFF2-40B4-BE49-F238E27FC236}">
                <a16:creationId xmlns:a16="http://schemas.microsoft.com/office/drawing/2014/main" id="{1EEAC9C7-7FB3-4E8E-AE20-F4F3DDDC8E81}"/>
              </a:ext>
            </a:extLst>
          </p:cNvPr>
          <p:cNvGrpSpPr/>
          <p:nvPr/>
        </p:nvGrpSpPr>
        <p:grpSpPr>
          <a:xfrm>
            <a:off x="8407534" y="2042143"/>
            <a:ext cx="454320" cy="164160"/>
            <a:chOff x="8407534" y="2042143"/>
            <a:chExt cx="454320" cy="16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EC022D2-A19F-4907-A4FF-9A29935D6D9C}"/>
                    </a:ext>
                  </a:extLst>
                </p14:cNvPr>
                <p14:cNvContentPartPr/>
                <p14:nvPr/>
              </p14:nvContentPartPr>
              <p14:xfrm>
                <a:off x="8455054" y="2042143"/>
                <a:ext cx="25920" cy="1332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EC022D2-A19F-4907-A4FF-9A29935D6D9C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446054" y="2033503"/>
                  <a:ext cx="4356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E8C7714F-A409-4DD3-A73D-5F312937F140}"/>
                    </a:ext>
                  </a:extLst>
                </p14:cNvPr>
                <p14:cNvContentPartPr/>
                <p14:nvPr/>
              </p14:nvContentPartPr>
              <p14:xfrm>
                <a:off x="8407534" y="2065543"/>
                <a:ext cx="106200" cy="1252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E8C7714F-A409-4DD3-A73D-5F312937F140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398534" y="2056903"/>
                  <a:ext cx="1238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ECF4276E-8F43-43D5-A42E-FC56C2451730}"/>
                    </a:ext>
                  </a:extLst>
                </p14:cNvPr>
                <p14:cNvContentPartPr/>
                <p14:nvPr/>
              </p14:nvContentPartPr>
              <p14:xfrm>
                <a:off x="8545414" y="2117743"/>
                <a:ext cx="70920" cy="147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ECF4276E-8F43-43D5-A42E-FC56C2451730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536774" y="2108743"/>
                  <a:ext cx="8856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D744496D-EFCC-4324-8F7E-AE715E10E0CC}"/>
                    </a:ext>
                  </a:extLst>
                </p14:cNvPr>
                <p14:cNvContentPartPr/>
                <p14:nvPr/>
              </p14:nvContentPartPr>
              <p14:xfrm>
                <a:off x="8666014" y="2069503"/>
                <a:ext cx="34200" cy="1278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D744496D-EFCC-4324-8F7E-AE715E10E0CC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8657374" y="2060863"/>
                  <a:ext cx="5184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F33602DA-2A6F-4305-88A7-745DE8EECB76}"/>
                    </a:ext>
                  </a:extLst>
                </p14:cNvPr>
                <p14:cNvContentPartPr/>
                <p14:nvPr/>
              </p14:nvContentPartPr>
              <p14:xfrm>
                <a:off x="8752054" y="2048983"/>
                <a:ext cx="109800" cy="1573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F33602DA-2A6F-4305-88A7-745DE8EECB76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743414" y="2039983"/>
                  <a:ext cx="127440" cy="17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E81B51A8-F0D5-4CB8-AF87-25FE7D1B10D5}"/>
              </a:ext>
            </a:extLst>
          </p:cNvPr>
          <p:cNvGrpSpPr/>
          <p:nvPr/>
        </p:nvGrpSpPr>
        <p:grpSpPr>
          <a:xfrm>
            <a:off x="8526334" y="1236823"/>
            <a:ext cx="197280" cy="163800"/>
            <a:chOff x="8526334" y="1236823"/>
            <a:chExt cx="197280" cy="16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6F031A8-59C6-4067-85ED-E9C5A1088142}"/>
                    </a:ext>
                  </a:extLst>
                </p14:cNvPr>
                <p14:cNvContentPartPr/>
                <p14:nvPr/>
              </p14:nvContentPartPr>
              <p14:xfrm>
                <a:off x="8526334" y="1236823"/>
                <a:ext cx="69120" cy="1630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6F031A8-59C6-4067-85ED-E9C5A1088142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517334" y="1227823"/>
                  <a:ext cx="867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A05EC430-92A6-4580-B522-0E9754142C7B}"/>
                    </a:ext>
                  </a:extLst>
                </p14:cNvPr>
                <p14:cNvContentPartPr/>
                <p14:nvPr/>
              </p14:nvContentPartPr>
              <p14:xfrm>
                <a:off x="8638294" y="1308103"/>
                <a:ext cx="85320" cy="925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A05EC430-92A6-4580-B522-0E9754142C7B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8629294" y="1299463"/>
                  <a:ext cx="102960" cy="11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6849778B-EA60-4CEF-811A-E8C15EC50F5C}"/>
              </a:ext>
            </a:extLst>
          </p:cNvPr>
          <p:cNvGrpSpPr/>
          <p:nvPr/>
        </p:nvGrpSpPr>
        <p:grpSpPr>
          <a:xfrm>
            <a:off x="9008014" y="1466143"/>
            <a:ext cx="1168200" cy="462600"/>
            <a:chOff x="9008014" y="1466143"/>
            <a:chExt cx="1168200" cy="46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2E20DBD2-8AA8-4240-A9AD-49E3EE9D7814}"/>
                    </a:ext>
                  </a:extLst>
                </p14:cNvPr>
                <p14:cNvContentPartPr/>
                <p14:nvPr/>
              </p14:nvContentPartPr>
              <p14:xfrm>
                <a:off x="9140494" y="1466143"/>
                <a:ext cx="47520" cy="2019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2E20DBD2-8AA8-4240-A9AD-49E3EE9D7814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9131854" y="1457503"/>
                  <a:ext cx="6516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2E9D9236-9B96-4307-A4C4-CA6C9AF65BC0}"/>
                    </a:ext>
                  </a:extLst>
                </p14:cNvPr>
                <p14:cNvContentPartPr/>
                <p14:nvPr/>
              </p14:nvContentPartPr>
              <p14:xfrm>
                <a:off x="9008014" y="1634623"/>
                <a:ext cx="216360" cy="140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E9D9236-9B96-4307-A4C4-CA6C9AF65BC0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8999374" y="1625623"/>
                  <a:ext cx="23400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82F4C07F-61F3-4421-9799-9F6BE182CE52}"/>
                    </a:ext>
                  </a:extLst>
                </p14:cNvPr>
                <p14:cNvContentPartPr/>
                <p14:nvPr/>
              </p14:nvContentPartPr>
              <p14:xfrm>
                <a:off x="9008374" y="1780783"/>
                <a:ext cx="139320" cy="1479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82F4C07F-61F3-4421-9799-9F6BE182CE52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8999734" y="1771783"/>
                  <a:ext cx="1569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2D756B6B-D880-4D29-ADD4-824F38A3114C}"/>
                    </a:ext>
                  </a:extLst>
                </p14:cNvPr>
                <p14:cNvContentPartPr/>
                <p14:nvPr/>
              </p14:nvContentPartPr>
              <p14:xfrm>
                <a:off x="9168934" y="1818583"/>
                <a:ext cx="28800" cy="954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2D756B6B-D880-4D29-ADD4-824F38A3114C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9159934" y="1809583"/>
                  <a:ext cx="4644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E4D9976-D45D-4F3D-A60A-4E3670B0E6ED}"/>
                    </a:ext>
                  </a:extLst>
                </p14:cNvPr>
                <p14:cNvContentPartPr/>
                <p14:nvPr/>
              </p14:nvContentPartPr>
              <p14:xfrm>
                <a:off x="9245974" y="1750903"/>
                <a:ext cx="84600" cy="824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E4D9976-D45D-4F3D-A60A-4E3670B0E6ED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9237334" y="1741903"/>
                  <a:ext cx="1022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57F2F392-072D-4244-BA81-CA0E992812ED}"/>
                    </a:ext>
                  </a:extLst>
                </p14:cNvPr>
                <p14:cNvContentPartPr/>
                <p14:nvPr/>
              </p14:nvContentPartPr>
              <p14:xfrm>
                <a:off x="9470254" y="1537783"/>
                <a:ext cx="236160" cy="3214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57F2F392-072D-4244-BA81-CA0E992812ED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9461614" y="1529143"/>
                  <a:ext cx="253800" cy="33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D514C55C-6A21-44F2-84F4-555EC5779FF0}"/>
                    </a:ext>
                  </a:extLst>
                </p14:cNvPr>
                <p14:cNvContentPartPr/>
                <p14:nvPr/>
              </p14:nvContentPartPr>
              <p14:xfrm>
                <a:off x="9835654" y="1544623"/>
                <a:ext cx="340560" cy="2167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D514C55C-6A21-44F2-84F4-555EC5779FF0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826654" y="1535983"/>
                  <a:ext cx="35820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D39F3DC2-9C84-44C2-8945-10364C65F508}"/>
                    </a:ext>
                  </a:extLst>
                </p14:cNvPr>
                <p14:cNvContentPartPr/>
                <p14:nvPr/>
              </p14:nvContentPartPr>
              <p14:xfrm>
                <a:off x="9976774" y="1617703"/>
                <a:ext cx="169200" cy="1890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D39F3DC2-9C84-44C2-8945-10364C65F508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968134" y="1608703"/>
                  <a:ext cx="186840" cy="20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8E8493E0-3359-408F-B5F5-D6AC478CFFE6}"/>
              </a:ext>
            </a:extLst>
          </p:cNvPr>
          <p:cNvGrpSpPr/>
          <p:nvPr/>
        </p:nvGrpSpPr>
        <p:grpSpPr>
          <a:xfrm>
            <a:off x="1479694" y="3031783"/>
            <a:ext cx="129600" cy="114480"/>
            <a:chOff x="1479694" y="3031783"/>
            <a:chExt cx="129600" cy="11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7395B874-9A64-4C77-92BB-3FB33AC20FE5}"/>
                    </a:ext>
                  </a:extLst>
                </p14:cNvPr>
                <p14:cNvContentPartPr/>
                <p14:nvPr/>
              </p14:nvContentPartPr>
              <p14:xfrm>
                <a:off x="1508494" y="3031783"/>
                <a:ext cx="100800" cy="183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7395B874-9A64-4C77-92BB-3FB33AC20FE5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499494" y="3022783"/>
                  <a:ext cx="118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F10149A-A962-4806-A433-319FBF701B71}"/>
                    </a:ext>
                  </a:extLst>
                </p14:cNvPr>
                <p14:cNvContentPartPr/>
                <p14:nvPr/>
              </p14:nvContentPartPr>
              <p14:xfrm>
                <a:off x="1479694" y="3143383"/>
                <a:ext cx="74880" cy="28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F10149A-A962-4806-A433-319FBF701B71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471054" y="3134743"/>
                  <a:ext cx="92520" cy="20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0BD7F0DB-CB6A-4B50-9949-A536CCA42850}"/>
              </a:ext>
            </a:extLst>
          </p:cNvPr>
          <p:cNvGrpSpPr/>
          <p:nvPr/>
        </p:nvGrpSpPr>
        <p:grpSpPr>
          <a:xfrm>
            <a:off x="1785334" y="2960863"/>
            <a:ext cx="243720" cy="227160"/>
            <a:chOff x="1785334" y="2960863"/>
            <a:chExt cx="243720" cy="22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A99B3F3-01BE-485C-A19A-92AEC0314903}"/>
                    </a:ext>
                  </a:extLst>
                </p14:cNvPr>
                <p14:cNvContentPartPr/>
                <p14:nvPr/>
              </p14:nvContentPartPr>
              <p14:xfrm>
                <a:off x="1907014" y="2960863"/>
                <a:ext cx="38880" cy="1368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A99B3F3-01BE-485C-A19A-92AEC0314903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898014" y="2952223"/>
                  <a:ext cx="5652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60AB310E-5523-4F17-BCBB-F644E1B32FDB}"/>
                    </a:ext>
                  </a:extLst>
                </p14:cNvPr>
                <p14:cNvContentPartPr/>
                <p14:nvPr/>
              </p14:nvContentPartPr>
              <p14:xfrm>
                <a:off x="1785334" y="3174703"/>
                <a:ext cx="243720" cy="133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60AB310E-5523-4F17-BCBB-F644E1B32FD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776334" y="3166063"/>
                  <a:ext cx="26136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EFE0C094-F1DB-482D-91E7-4626389B13C1}"/>
              </a:ext>
            </a:extLst>
          </p:cNvPr>
          <p:cNvGrpSpPr/>
          <p:nvPr/>
        </p:nvGrpSpPr>
        <p:grpSpPr>
          <a:xfrm>
            <a:off x="1705054" y="3347863"/>
            <a:ext cx="355320" cy="223200"/>
            <a:chOff x="1705054" y="3347863"/>
            <a:chExt cx="355320" cy="22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480351C6-9A29-439A-975F-965E8BEB2F72}"/>
                    </a:ext>
                  </a:extLst>
                </p14:cNvPr>
                <p14:cNvContentPartPr/>
                <p14:nvPr/>
              </p14:nvContentPartPr>
              <p14:xfrm>
                <a:off x="1705054" y="3388543"/>
                <a:ext cx="81360" cy="18252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480351C6-9A29-439A-975F-965E8BEB2F72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696054" y="3379903"/>
                  <a:ext cx="9900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9CBC3407-8F2F-4D64-B9BE-98F7D1BE9703}"/>
                    </a:ext>
                  </a:extLst>
                </p14:cNvPr>
                <p14:cNvContentPartPr/>
                <p14:nvPr/>
              </p14:nvContentPartPr>
              <p14:xfrm>
                <a:off x="1846894" y="3439663"/>
                <a:ext cx="63720" cy="1292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9CBC3407-8F2F-4D64-B9BE-98F7D1BE9703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837894" y="3430663"/>
                  <a:ext cx="8136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A366F8D4-142C-4F52-91DD-52A14293C797}"/>
                    </a:ext>
                  </a:extLst>
                </p14:cNvPr>
                <p14:cNvContentPartPr/>
                <p14:nvPr/>
              </p14:nvContentPartPr>
              <p14:xfrm>
                <a:off x="1941214" y="3347863"/>
                <a:ext cx="119160" cy="1155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A366F8D4-142C-4F52-91DD-52A14293C797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932214" y="3338863"/>
                  <a:ext cx="136800" cy="13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0BFEFA80-AA0C-451D-8844-FF5F293F6494}"/>
                  </a:ext>
                </a:extLst>
              </p14:cNvPr>
              <p14:cNvContentPartPr/>
              <p14:nvPr/>
            </p14:nvContentPartPr>
            <p14:xfrm>
              <a:off x="2228854" y="2906503"/>
              <a:ext cx="102960" cy="63756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0BFEFA80-AA0C-451D-8844-FF5F293F6494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2220214" y="2897503"/>
                <a:ext cx="120600" cy="65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79" name="Ink 178">
                <a:extLst>
                  <a:ext uri="{FF2B5EF4-FFF2-40B4-BE49-F238E27FC236}">
                    <a16:creationId xmlns:a16="http://schemas.microsoft.com/office/drawing/2014/main" id="{51F9FF9C-BA7C-41D2-AE44-3B253E9D298A}"/>
                  </a:ext>
                </a:extLst>
              </p14:cNvPr>
              <p14:cNvContentPartPr/>
              <p14:nvPr/>
            </p14:nvContentPartPr>
            <p14:xfrm>
              <a:off x="2598574" y="3454063"/>
              <a:ext cx="90360" cy="129960"/>
            </p14:xfrm>
          </p:contentPart>
        </mc:Choice>
        <mc:Fallback xmlns="">
          <p:pic>
            <p:nvPicPr>
              <p:cNvPr id="179" name="Ink 178">
                <a:extLst>
                  <a:ext uri="{FF2B5EF4-FFF2-40B4-BE49-F238E27FC236}">
                    <a16:creationId xmlns:a16="http://schemas.microsoft.com/office/drawing/2014/main" id="{51F9FF9C-BA7C-41D2-AE44-3B253E9D298A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2589574" y="3445063"/>
                <a:ext cx="108000" cy="147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3" name="Group 182">
            <a:extLst>
              <a:ext uri="{FF2B5EF4-FFF2-40B4-BE49-F238E27FC236}">
                <a16:creationId xmlns:a16="http://schemas.microsoft.com/office/drawing/2014/main" id="{47DCD898-609B-4EE1-9214-9B6F679CECA1}"/>
              </a:ext>
            </a:extLst>
          </p:cNvPr>
          <p:cNvGrpSpPr/>
          <p:nvPr/>
        </p:nvGrpSpPr>
        <p:grpSpPr>
          <a:xfrm>
            <a:off x="2676694" y="2670343"/>
            <a:ext cx="276840" cy="609480"/>
            <a:chOff x="2676694" y="2670343"/>
            <a:chExt cx="276840" cy="60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AB777F1A-E3CB-4DF7-BEDB-1590AE5C23EC}"/>
                    </a:ext>
                  </a:extLst>
                </p14:cNvPr>
                <p14:cNvContentPartPr/>
                <p14:nvPr/>
              </p14:nvContentPartPr>
              <p14:xfrm>
                <a:off x="2676694" y="2950063"/>
                <a:ext cx="159840" cy="3297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AB777F1A-E3CB-4DF7-BEDB-1590AE5C23EC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667694" y="2941423"/>
                  <a:ext cx="17748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053AE1F6-16C0-4080-B993-691D499A1003}"/>
                    </a:ext>
                  </a:extLst>
                </p14:cNvPr>
                <p14:cNvContentPartPr/>
                <p14:nvPr/>
              </p14:nvContentPartPr>
              <p14:xfrm>
                <a:off x="2728534" y="2726863"/>
                <a:ext cx="33120" cy="1026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053AE1F6-16C0-4080-B993-691D499A1003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719534" y="2718223"/>
                  <a:ext cx="5076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0E7583A3-6D90-4F6B-BA49-33CB108F780B}"/>
                    </a:ext>
                  </a:extLst>
                </p14:cNvPr>
                <p14:cNvContentPartPr/>
                <p14:nvPr/>
              </p14:nvContentPartPr>
              <p14:xfrm>
                <a:off x="2815294" y="2732983"/>
                <a:ext cx="72000" cy="1274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0E7583A3-6D90-4F6B-BA49-33CB108F780B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806654" y="2723983"/>
                  <a:ext cx="896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687FDC43-47C3-4221-A05C-FA4A777B0594}"/>
                    </a:ext>
                  </a:extLst>
                </p14:cNvPr>
                <p14:cNvContentPartPr/>
                <p14:nvPr/>
              </p14:nvContentPartPr>
              <p14:xfrm>
                <a:off x="2842294" y="2670343"/>
                <a:ext cx="111240" cy="334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687FDC43-47C3-4221-A05C-FA4A777B0594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833654" y="2661343"/>
                  <a:ext cx="128880" cy="51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E97DF994-F005-4800-BDA6-59452FD01A19}"/>
                  </a:ext>
                </a:extLst>
              </p14:cNvPr>
              <p14:cNvContentPartPr/>
              <p14:nvPr/>
            </p14:nvContentPartPr>
            <p14:xfrm>
              <a:off x="2953534" y="2955103"/>
              <a:ext cx="77040" cy="11304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E97DF994-F005-4800-BDA6-59452FD01A19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2944894" y="2946103"/>
                <a:ext cx="94680" cy="130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5" name="Group 194">
            <a:extLst>
              <a:ext uri="{FF2B5EF4-FFF2-40B4-BE49-F238E27FC236}">
                <a16:creationId xmlns:a16="http://schemas.microsoft.com/office/drawing/2014/main" id="{CEB7B9F8-ED62-4B83-B81F-8A322E15D687}"/>
              </a:ext>
            </a:extLst>
          </p:cNvPr>
          <p:cNvGrpSpPr/>
          <p:nvPr/>
        </p:nvGrpSpPr>
        <p:grpSpPr>
          <a:xfrm>
            <a:off x="2917894" y="3001903"/>
            <a:ext cx="1172520" cy="311760"/>
            <a:chOff x="2917894" y="3001903"/>
            <a:chExt cx="1172520" cy="31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1860BB1C-991B-4E56-BBF3-CFCE9A57FF5B}"/>
                    </a:ext>
                  </a:extLst>
                </p14:cNvPr>
                <p14:cNvContentPartPr/>
                <p14:nvPr/>
              </p14:nvContentPartPr>
              <p14:xfrm>
                <a:off x="2917894" y="3001903"/>
                <a:ext cx="92160" cy="2746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1860BB1C-991B-4E56-BBF3-CFCE9A57FF5B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909254" y="2993263"/>
                  <a:ext cx="10980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578CFD3D-C1AA-4001-AB99-2FABF891F491}"/>
                    </a:ext>
                  </a:extLst>
                </p14:cNvPr>
                <p14:cNvContentPartPr/>
                <p14:nvPr/>
              </p14:nvContentPartPr>
              <p14:xfrm>
                <a:off x="3056854" y="3108823"/>
                <a:ext cx="69120" cy="1108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578CFD3D-C1AA-4001-AB99-2FABF891F491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047854" y="3100183"/>
                  <a:ext cx="8676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BE5C7857-2FFA-4114-B2D3-744364CE426D}"/>
                    </a:ext>
                  </a:extLst>
                </p14:cNvPr>
                <p14:cNvContentPartPr/>
                <p14:nvPr/>
              </p14:nvContentPartPr>
              <p14:xfrm>
                <a:off x="3047494" y="3100903"/>
                <a:ext cx="81720" cy="1141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BE5C7857-2FFA-4114-B2D3-744364CE426D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038854" y="3092263"/>
                  <a:ext cx="9936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0529EA4-9372-4391-859D-EA586A2E18B2}"/>
                    </a:ext>
                  </a:extLst>
                </p14:cNvPr>
                <p14:cNvContentPartPr/>
                <p14:nvPr/>
              </p14:nvContentPartPr>
              <p14:xfrm>
                <a:off x="3214894" y="3153823"/>
                <a:ext cx="101160" cy="1296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0529EA4-9372-4391-859D-EA586A2E18B2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206254" y="3144823"/>
                  <a:ext cx="1188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BCC500BF-5DD7-407E-B460-05BAF7092FF9}"/>
                    </a:ext>
                  </a:extLst>
                </p14:cNvPr>
                <p14:cNvContentPartPr/>
                <p14:nvPr/>
              </p14:nvContentPartPr>
              <p14:xfrm>
                <a:off x="3249454" y="3126463"/>
                <a:ext cx="26640" cy="1080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CC500BF-5DD7-407E-B460-05BAF7092FF9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240454" y="3117823"/>
                  <a:ext cx="4428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5A85DCFF-5F48-4882-9AEA-2AC130D23D67}"/>
                    </a:ext>
                  </a:extLst>
                </p14:cNvPr>
                <p14:cNvContentPartPr/>
                <p14:nvPr/>
              </p14:nvContentPartPr>
              <p14:xfrm>
                <a:off x="3365014" y="3132223"/>
                <a:ext cx="27720" cy="1047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5A85DCFF-5F48-4882-9AEA-2AC130D23D67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356374" y="3123583"/>
                  <a:ext cx="453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BFFB5CCC-C471-4656-9999-4AE75159C950}"/>
                    </a:ext>
                  </a:extLst>
                </p14:cNvPr>
                <p14:cNvContentPartPr/>
                <p14:nvPr/>
              </p14:nvContentPartPr>
              <p14:xfrm>
                <a:off x="3473014" y="3116383"/>
                <a:ext cx="84600" cy="1429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BFFB5CCC-C471-4656-9999-4AE75159C950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464014" y="3107383"/>
                  <a:ext cx="1022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3966D5A-53AF-456C-8705-15BC1D3C80D9}"/>
                    </a:ext>
                  </a:extLst>
                </p14:cNvPr>
                <p14:cNvContentPartPr/>
                <p14:nvPr/>
              </p14:nvContentPartPr>
              <p14:xfrm>
                <a:off x="3601174" y="3069583"/>
                <a:ext cx="80640" cy="2264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3966D5A-53AF-456C-8705-15BC1D3C80D9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3592534" y="3060583"/>
                  <a:ext cx="9828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7A868CB2-3D72-4E8D-88C7-0800C29A200D}"/>
                    </a:ext>
                  </a:extLst>
                </p14:cNvPr>
                <p14:cNvContentPartPr/>
                <p14:nvPr/>
              </p14:nvContentPartPr>
              <p14:xfrm>
                <a:off x="3782974" y="3058783"/>
                <a:ext cx="307440" cy="21024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7A868CB2-3D72-4E8D-88C7-0800C29A200D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3773974" y="3049783"/>
                  <a:ext cx="32508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9C2D9390-C4B5-433B-96D0-00C666665D33}"/>
                    </a:ext>
                  </a:extLst>
                </p14:cNvPr>
                <p14:cNvContentPartPr/>
                <p14:nvPr/>
              </p14:nvContentPartPr>
              <p14:xfrm>
                <a:off x="3965854" y="3168943"/>
                <a:ext cx="100440" cy="1447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9C2D9390-C4B5-433B-96D0-00C666665D33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3957214" y="3160303"/>
                  <a:ext cx="118080" cy="16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AF71C50D-32CE-4418-B487-AC1244693288}"/>
              </a:ext>
            </a:extLst>
          </p:cNvPr>
          <p:cNvGrpSpPr/>
          <p:nvPr/>
        </p:nvGrpSpPr>
        <p:grpSpPr>
          <a:xfrm>
            <a:off x="4436014" y="3107383"/>
            <a:ext cx="198720" cy="143640"/>
            <a:chOff x="4436014" y="3107383"/>
            <a:chExt cx="198720" cy="14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B9478E29-C6A9-47EA-863A-7502214CE958}"/>
                    </a:ext>
                  </a:extLst>
                </p14:cNvPr>
                <p14:cNvContentPartPr/>
                <p14:nvPr/>
              </p14:nvContentPartPr>
              <p14:xfrm>
                <a:off x="4436014" y="3137623"/>
                <a:ext cx="198720" cy="5436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B9478E29-C6A9-47EA-863A-7502214CE958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4427014" y="3128623"/>
                  <a:ext cx="2163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E63D3716-74D7-444B-A4CB-3ED9100163CD}"/>
                    </a:ext>
                  </a:extLst>
                </p14:cNvPr>
                <p14:cNvContentPartPr/>
                <p14:nvPr/>
              </p14:nvContentPartPr>
              <p14:xfrm>
                <a:off x="4495774" y="3107383"/>
                <a:ext cx="41400" cy="1436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E63D3716-74D7-444B-A4CB-3ED9100163CD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486774" y="3098383"/>
                  <a:ext cx="59040" cy="161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2CF167B0-E5D1-4730-BA88-7D3986D2E368}"/>
                  </a:ext>
                </a:extLst>
              </p14:cNvPr>
              <p14:cNvContentPartPr/>
              <p14:nvPr/>
            </p14:nvContentPartPr>
            <p14:xfrm>
              <a:off x="4954774" y="2987143"/>
              <a:ext cx="141840" cy="33048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2CF167B0-E5D1-4730-BA88-7D3986D2E368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4945774" y="2978503"/>
                <a:ext cx="159480" cy="348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03" name="Group 202">
            <a:extLst>
              <a:ext uri="{FF2B5EF4-FFF2-40B4-BE49-F238E27FC236}">
                <a16:creationId xmlns:a16="http://schemas.microsoft.com/office/drawing/2014/main" id="{A3C8B30A-9C3A-41E4-A99E-129A9F6BD9BA}"/>
              </a:ext>
            </a:extLst>
          </p:cNvPr>
          <p:cNvGrpSpPr/>
          <p:nvPr/>
        </p:nvGrpSpPr>
        <p:grpSpPr>
          <a:xfrm>
            <a:off x="4814734" y="3527863"/>
            <a:ext cx="219240" cy="155880"/>
            <a:chOff x="4814734" y="3527863"/>
            <a:chExt cx="219240" cy="15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7A40DC4C-DCF7-4575-AE9B-77F2214D9FC1}"/>
                    </a:ext>
                  </a:extLst>
                </p14:cNvPr>
                <p14:cNvContentPartPr/>
                <p14:nvPr/>
              </p14:nvContentPartPr>
              <p14:xfrm>
                <a:off x="4814734" y="3537223"/>
                <a:ext cx="74160" cy="1375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7A40DC4C-DCF7-4575-AE9B-77F2214D9FC1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4806094" y="3528223"/>
                  <a:ext cx="9180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2F8D63A5-8321-44CB-8B64-AE874E3F91C2}"/>
                    </a:ext>
                  </a:extLst>
                </p14:cNvPr>
                <p14:cNvContentPartPr/>
                <p14:nvPr/>
              </p14:nvContentPartPr>
              <p14:xfrm>
                <a:off x="4924534" y="3535423"/>
                <a:ext cx="65160" cy="1483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2F8D63A5-8321-44CB-8B64-AE874E3F91C2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4915534" y="3526423"/>
                  <a:ext cx="828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440476C3-6A54-4E0F-8898-D543C1565590}"/>
                    </a:ext>
                  </a:extLst>
                </p14:cNvPr>
                <p14:cNvContentPartPr/>
                <p14:nvPr/>
              </p14:nvContentPartPr>
              <p14:xfrm>
                <a:off x="4951174" y="3527863"/>
                <a:ext cx="82800" cy="273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440476C3-6A54-4E0F-8898-D543C156559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4942534" y="3519223"/>
                  <a:ext cx="100440" cy="4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B6D74592-EFCA-4D0C-A058-8B1013B1E486}"/>
              </a:ext>
            </a:extLst>
          </p:cNvPr>
          <p:cNvGrpSpPr/>
          <p:nvPr/>
        </p:nvGrpSpPr>
        <p:grpSpPr>
          <a:xfrm>
            <a:off x="4946854" y="2751703"/>
            <a:ext cx="238320" cy="177480"/>
            <a:chOff x="4946854" y="2751703"/>
            <a:chExt cx="238320" cy="17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7663B21F-AF47-4AEB-AC0E-0EF660E9F12B}"/>
                    </a:ext>
                  </a:extLst>
                </p14:cNvPr>
                <p14:cNvContentPartPr/>
                <p14:nvPr/>
              </p14:nvContentPartPr>
              <p14:xfrm>
                <a:off x="4946854" y="2773303"/>
                <a:ext cx="66960" cy="518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7663B21F-AF47-4AEB-AC0E-0EF660E9F12B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4937854" y="2764663"/>
                  <a:ext cx="8460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7F380B88-F6FE-43E1-950F-436EBA53C6A7}"/>
                    </a:ext>
                  </a:extLst>
                </p14:cNvPr>
                <p14:cNvContentPartPr/>
                <p14:nvPr/>
              </p14:nvContentPartPr>
              <p14:xfrm>
                <a:off x="4947934" y="2751703"/>
                <a:ext cx="74880" cy="1735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7F380B88-F6FE-43E1-950F-436EBA53C6A7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938934" y="2743063"/>
                  <a:ext cx="9252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B7698B00-B3BC-45E3-9D42-085EF4B5B09C}"/>
                    </a:ext>
                  </a:extLst>
                </p14:cNvPr>
                <p14:cNvContentPartPr/>
                <p14:nvPr/>
              </p14:nvContentPartPr>
              <p14:xfrm>
                <a:off x="5053414" y="2786623"/>
                <a:ext cx="81000" cy="1425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B7698B00-B3BC-45E3-9D42-085EF4B5B09C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5044414" y="2777983"/>
                  <a:ext cx="986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21E5E2F8-6FA0-4667-A262-5D2E5B188ECE}"/>
                    </a:ext>
                  </a:extLst>
                </p14:cNvPr>
                <p14:cNvContentPartPr/>
                <p14:nvPr/>
              </p14:nvContentPartPr>
              <p14:xfrm>
                <a:off x="5090134" y="2755663"/>
                <a:ext cx="95040" cy="360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21E5E2F8-6FA0-4667-A262-5D2E5B188ECE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5081134" y="2747023"/>
                  <a:ext cx="112680" cy="5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111E2696-C265-4812-B5B1-8BDDB51C016A}"/>
              </a:ext>
            </a:extLst>
          </p:cNvPr>
          <p:cNvGrpSpPr/>
          <p:nvPr/>
        </p:nvGrpSpPr>
        <p:grpSpPr>
          <a:xfrm>
            <a:off x="5255734" y="3090823"/>
            <a:ext cx="277560" cy="187560"/>
            <a:chOff x="5255734" y="3090823"/>
            <a:chExt cx="277560" cy="18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807C34CE-2700-4BB3-9B96-B4906F5B662B}"/>
                    </a:ext>
                  </a:extLst>
                </p14:cNvPr>
                <p14:cNvContentPartPr/>
                <p14:nvPr/>
              </p14:nvContentPartPr>
              <p14:xfrm>
                <a:off x="5255734" y="3090823"/>
                <a:ext cx="143640" cy="1875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807C34CE-2700-4BB3-9B96-B4906F5B662B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5246734" y="3082183"/>
                  <a:ext cx="1612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228D733B-1385-4332-84B9-88584A35B724}"/>
                    </a:ext>
                  </a:extLst>
                </p14:cNvPr>
                <p14:cNvContentPartPr/>
                <p14:nvPr/>
              </p14:nvContentPartPr>
              <p14:xfrm>
                <a:off x="5432854" y="3157783"/>
                <a:ext cx="100440" cy="1152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228D733B-1385-4332-84B9-88584A35B724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5424214" y="3149143"/>
                  <a:ext cx="118080" cy="13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E7265F26-C141-4365-AA3A-617B031DBC0C}"/>
              </a:ext>
            </a:extLst>
          </p:cNvPr>
          <p:cNvGrpSpPr/>
          <p:nvPr/>
        </p:nvGrpSpPr>
        <p:grpSpPr>
          <a:xfrm>
            <a:off x="5701774" y="3039343"/>
            <a:ext cx="314640" cy="276840"/>
            <a:chOff x="5701774" y="3039343"/>
            <a:chExt cx="314640" cy="27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8E6AFF74-3B2C-48C5-89FC-02D16D2BC6EA}"/>
                    </a:ext>
                  </a:extLst>
                </p14:cNvPr>
                <p14:cNvContentPartPr/>
                <p14:nvPr/>
              </p14:nvContentPartPr>
              <p14:xfrm>
                <a:off x="5701774" y="3039343"/>
                <a:ext cx="314640" cy="24876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8E6AFF74-3B2C-48C5-89FC-02D16D2BC6EA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5692774" y="3030343"/>
                  <a:ext cx="33228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BA67D7B5-97FB-4CBD-88AB-92D4ED1650EA}"/>
                    </a:ext>
                  </a:extLst>
                </p14:cNvPr>
                <p14:cNvContentPartPr/>
                <p14:nvPr/>
              </p14:nvContentPartPr>
              <p14:xfrm>
                <a:off x="5905894" y="3165703"/>
                <a:ext cx="105120" cy="1504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BA67D7B5-97FB-4CBD-88AB-92D4ED1650EA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5896894" y="3156703"/>
                  <a:ext cx="122760" cy="16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FA50D66F-61F7-4E7F-88F0-FCC6DF01A16D}"/>
              </a:ext>
            </a:extLst>
          </p:cNvPr>
          <p:cNvGrpSpPr/>
          <p:nvPr/>
        </p:nvGrpSpPr>
        <p:grpSpPr>
          <a:xfrm>
            <a:off x="6331774" y="2736583"/>
            <a:ext cx="2217600" cy="924840"/>
            <a:chOff x="6331774" y="2736583"/>
            <a:chExt cx="2217600" cy="92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E32A0853-06F5-49A5-8DDC-810020A09BD9}"/>
                    </a:ext>
                  </a:extLst>
                </p14:cNvPr>
                <p14:cNvContentPartPr/>
                <p14:nvPr/>
              </p14:nvContentPartPr>
              <p14:xfrm>
                <a:off x="6331774" y="3192703"/>
                <a:ext cx="142920" cy="190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E32A0853-06F5-49A5-8DDC-810020A09BD9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322774" y="3183703"/>
                  <a:ext cx="160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6D8BEB5E-D9CB-421D-8010-4E3209716703}"/>
                    </a:ext>
                  </a:extLst>
                </p14:cNvPr>
                <p14:cNvContentPartPr/>
                <p14:nvPr/>
              </p14:nvContentPartPr>
              <p14:xfrm>
                <a:off x="6356614" y="3158863"/>
                <a:ext cx="33120" cy="1321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6D8BEB5E-D9CB-421D-8010-4E3209716703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6347614" y="3150223"/>
                  <a:ext cx="5076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EA205BBF-0DD5-4B93-94C7-18917C0AFA48}"/>
                    </a:ext>
                  </a:extLst>
                </p14:cNvPr>
                <p14:cNvContentPartPr/>
                <p14:nvPr/>
              </p14:nvContentPartPr>
              <p14:xfrm>
                <a:off x="6765574" y="2998663"/>
                <a:ext cx="181080" cy="28440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EA205BBF-0DD5-4B93-94C7-18917C0AFA48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6756934" y="2990023"/>
                  <a:ext cx="19872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26F9AE9D-5BF9-453F-A109-B09B2B0CAEB1}"/>
                    </a:ext>
                  </a:extLst>
                </p14:cNvPr>
                <p14:cNvContentPartPr/>
                <p14:nvPr/>
              </p14:nvContentPartPr>
              <p14:xfrm>
                <a:off x="6590974" y="3477103"/>
                <a:ext cx="85320" cy="694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26F9AE9D-5BF9-453F-A109-B09B2B0CAEB1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6582334" y="3468103"/>
                  <a:ext cx="10296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B25D47BD-EDC3-47E0-BCEB-6237B32488EF}"/>
                    </a:ext>
                  </a:extLst>
                </p14:cNvPr>
                <p14:cNvContentPartPr/>
                <p14:nvPr/>
              </p14:nvContentPartPr>
              <p14:xfrm>
                <a:off x="6590974" y="3467743"/>
                <a:ext cx="81720" cy="19080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B25D47BD-EDC3-47E0-BCEB-6237B32488EF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581974" y="3458743"/>
                  <a:ext cx="9936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A4A6195F-8C6E-41B4-ACE9-FED610C45762}"/>
                    </a:ext>
                  </a:extLst>
                </p14:cNvPr>
                <p14:cNvContentPartPr/>
                <p14:nvPr/>
              </p14:nvContentPartPr>
              <p14:xfrm>
                <a:off x="6717694" y="3513103"/>
                <a:ext cx="95040" cy="1483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A4A6195F-8C6E-41B4-ACE9-FED610C45762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6708694" y="3504103"/>
                  <a:ext cx="11268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C9703A6D-363D-4CAD-9071-E16EF1A999C6}"/>
                    </a:ext>
                  </a:extLst>
                </p14:cNvPr>
                <p14:cNvContentPartPr/>
                <p14:nvPr/>
              </p14:nvContentPartPr>
              <p14:xfrm>
                <a:off x="6780694" y="3495823"/>
                <a:ext cx="89640" cy="2916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C9703A6D-363D-4CAD-9071-E16EF1A999C6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6771694" y="3486823"/>
                  <a:ext cx="10728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8A3ED4AE-A83E-433B-A987-78B4ED6C00C3}"/>
                    </a:ext>
                  </a:extLst>
                </p14:cNvPr>
                <p14:cNvContentPartPr/>
                <p14:nvPr/>
              </p14:nvContentPartPr>
              <p14:xfrm>
                <a:off x="6791134" y="2736583"/>
                <a:ext cx="87480" cy="1540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8A3ED4AE-A83E-433B-A987-78B4ED6C00C3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6782134" y="2727583"/>
                  <a:ext cx="10512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856694F8-FFF1-4146-AC0A-26BAEA6617D5}"/>
                    </a:ext>
                  </a:extLst>
                </p14:cNvPr>
                <p14:cNvContentPartPr/>
                <p14:nvPr/>
              </p14:nvContentPartPr>
              <p14:xfrm>
                <a:off x="6933694" y="2781223"/>
                <a:ext cx="86760" cy="9756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856694F8-FFF1-4146-AC0A-26BAEA6617D5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6924694" y="2772223"/>
                  <a:ext cx="10440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FF1E92AE-9031-45F4-A27B-2A1AE621BD8A}"/>
                    </a:ext>
                  </a:extLst>
                </p14:cNvPr>
                <p14:cNvContentPartPr/>
                <p14:nvPr/>
              </p14:nvContentPartPr>
              <p14:xfrm>
                <a:off x="7174534" y="3050863"/>
                <a:ext cx="121320" cy="21276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FF1E92AE-9031-45F4-A27B-2A1AE621BD8A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7165534" y="3042223"/>
                  <a:ext cx="13896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7755A8D9-5D35-4D45-8106-9A880919C131}"/>
                    </a:ext>
                  </a:extLst>
                </p14:cNvPr>
                <p14:cNvContentPartPr/>
                <p14:nvPr/>
              </p14:nvContentPartPr>
              <p14:xfrm>
                <a:off x="7180294" y="3202783"/>
                <a:ext cx="79200" cy="2160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7755A8D9-5D35-4D45-8106-9A880919C131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7171654" y="3194143"/>
                  <a:ext cx="968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75E69295-1539-4EFE-BEF7-1613E00A3827}"/>
                    </a:ext>
                  </a:extLst>
                </p14:cNvPr>
                <p14:cNvContentPartPr/>
                <p14:nvPr/>
              </p14:nvContentPartPr>
              <p14:xfrm>
                <a:off x="7310254" y="3132583"/>
                <a:ext cx="95400" cy="1371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75E69295-1539-4EFE-BEF7-1613E00A3827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7301254" y="3123943"/>
                  <a:ext cx="11304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96933EBE-AB94-4BFE-B89D-E022B2D0E21A}"/>
                    </a:ext>
                  </a:extLst>
                </p14:cNvPr>
                <p14:cNvContentPartPr/>
                <p14:nvPr/>
              </p14:nvContentPartPr>
              <p14:xfrm>
                <a:off x="7351654" y="3123223"/>
                <a:ext cx="109440" cy="190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96933EBE-AB94-4BFE-B89D-E022B2D0E21A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7342654" y="3114583"/>
                  <a:ext cx="1270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549C99F4-7E4D-42FA-9D9D-D5A0D36E6EB4}"/>
                    </a:ext>
                  </a:extLst>
                </p14:cNvPr>
                <p14:cNvContentPartPr/>
                <p14:nvPr/>
              </p14:nvContentPartPr>
              <p14:xfrm>
                <a:off x="7507534" y="3185143"/>
                <a:ext cx="91080" cy="54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549C99F4-7E4D-42FA-9D9D-D5A0D36E6EB4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7498534" y="3176143"/>
                  <a:ext cx="10872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4FC5604F-C997-4C6D-8337-7D815B54FB21}"/>
                    </a:ext>
                  </a:extLst>
                </p14:cNvPr>
                <p14:cNvContentPartPr/>
                <p14:nvPr/>
              </p14:nvContentPartPr>
              <p14:xfrm>
                <a:off x="7648294" y="3139783"/>
                <a:ext cx="112680" cy="11304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4FC5604F-C997-4C6D-8337-7D815B54FB21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7639654" y="3131143"/>
                  <a:ext cx="1303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69158308-341E-42B1-900E-E82BCDA53834}"/>
                    </a:ext>
                  </a:extLst>
                </p14:cNvPr>
                <p14:cNvContentPartPr/>
                <p14:nvPr/>
              </p14:nvContentPartPr>
              <p14:xfrm>
                <a:off x="7023694" y="3030343"/>
                <a:ext cx="119520" cy="3304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69158308-341E-42B1-900E-E82BCDA53834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014694" y="3021343"/>
                  <a:ext cx="13716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8A0674E3-6D4C-49AD-A5FE-98DA6CFAC1F3}"/>
                    </a:ext>
                  </a:extLst>
                </p14:cNvPr>
                <p14:cNvContentPartPr/>
                <p14:nvPr/>
              </p14:nvContentPartPr>
              <p14:xfrm>
                <a:off x="7766014" y="3076063"/>
                <a:ext cx="74520" cy="2430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8A0674E3-6D4C-49AD-A5FE-98DA6CFAC1F3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7757014" y="3067423"/>
                  <a:ext cx="9216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B0916C97-5E88-4D4A-BC4C-48E8BDAB5302}"/>
                    </a:ext>
                  </a:extLst>
                </p14:cNvPr>
                <p14:cNvContentPartPr/>
                <p14:nvPr/>
              </p14:nvContentPartPr>
              <p14:xfrm>
                <a:off x="7916134" y="3065263"/>
                <a:ext cx="283320" cy="2041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B0916C97-5E88-4D4A-BC4C-48E8BDAB5302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7907494" y="3056623"/>
                  <a:ext cx="30096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5AC93FA6-8FF1-4D5D-9325-FA1F4B42815F}"/>
                    </a:ext>
                  </a:extLst>
                </p14:cNvPr>
                <p14:cNvContentPartPr/>
                <p14:nvPr/>
              </p14:nvContentPartPr>
              <p14:xfrm>
                <a:off x="8093974" y="3188383"/>
                <a:ext cx="105120" cy="1087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5AC93FA6-8FF1-4D5D-9325-FA1F4B42815F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8084974" y="3179743"/>
                  <a:ext cx="1227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96BA32B8-0922-4C0B-9B7E-49D4E440DB03}"/>
                    </a:ext>
                  </a:extLst>
                </p14:cNvPr>
                <p14:cNvContentPartPr/>
                <p14:nvPr/>
              </p14:nvContentPartPr>
              <p14:xfrm>
                <a:off x="8348494" y="2831983"/>
                <a:ext cx="200880" cy="5864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96BA32B8-0922-4C0B-9B7E-49D4E440DB03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8339494" y="2823343"/>
                  <a:ext cx="218520" cy="604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9" name="Group 248">
            <a:extLst>
              <a:ext uri="{FF2B5EF4-FFF2-40B4-BE49-F238E27FC236}">
                <a16:creationId xmlns:a16="http://schemas.microsoft.com/office/drawing/2014/main" id="{B84F5561-93DF-4426-9A86-E9791ACAA247}"/>
              </a:ext>
            </a:extLst>
          </p:cNvPr>
          <p:cNvGrpSpPr/>
          <p:nvPr/>
        </p:nvGrpSpPr>
        <p:grpSpPr>
          <a:xfrm>
            <a:off x="1360534" y="4177663"/>
            <a:ext cx="99000" cy="112680"/>
            <a:chOff x="1360534" y="4177663"/>
            <a:chExt cx="99000" cy="11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CC4A7822-F070-40E7-B94F-6C471D370DA3}"/>
                    </a:ext>
                  </a:extLst>
                </p14:cNvPr>
                <p14:cNvContentPartPr/>
                <p14:nvPr/>
              </p14:nvContentPartPr>
              <p14:xfrm>
                <a:off x="1360534" y="4177663"/>
                <a:ext cx="99000" cy="1800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CC4A7822-F070-40E7-B94F-6C471D370DA3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1351894" y="4168663"/>
                  <a:ext cx="1166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352E85AF-1A18-498D-8538-D748DE5FDD7B}"/>
                    </a:ext>
                  </a:extLst>
                </p14:cNvPr>
                <p14:cNvContentPartPr/>
                <p14:nvPr/>
              </p14:nvContentPartPr>
              <p14:xfrm>
                <a:off x="1380694" y="4278103"/>
                <a:ext cx="54720" cy="1224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352E85AF-1A18-498D-8538-D748DE5FDD7B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1371694" y="4269463"/>
                  <a:ext cx="7236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9" name="Group 268">
            <a:extLst>
              <a:ext uri="{FF2B5EF4-FFF2-40B4-BE49-F238E27FC236}">
                <a16:creationId xmlns:a16="http://schemas.microsoft.com/office/drawing/2014/main" id="{38A5AA38-2952-493D-B5A1-7F460EFD4ECE}"/>
              </a:ext>
            </a:extLst>
          </p:cNvPr>
          <p:cNvGrpSpPr/>
          <p:nvPr/>
        </p:nvGrpSpPr>
        <p:grpSpPr>
          <a:xfrm>
            <a:off x="3432694" y="3787423"/>
            <a:ext cx="267840" cy="161280"/>
            <a:chOff x="3432694" y="3787423"/>
            <a:chExt cx="267840" cy="16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7F12BAD3-E18A-4424-92FD-37F537609424}"/>
                    </a:ext>
                  </a:extLst>
                </p14:cNvPr>
                <p14:cNvContentPartPr/>
                <p14:nvPr/>
              </p14:nvContentPartPr>
              <p14:xfrm>
                <a:off x="3432694" y="3882823"/>
                <a:ext cx="33120" cy="5832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7F12BAD3-E18A-4424-92FD-37F537609424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3424054" y="3873823"/>
                  <a:ext cx="5076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682A8127-BAF3-4B68-B1CA-CF3CCDB219D8}"/>
                    </a:ext>
                  </a:extLst>
                </p14:cNvPr>
                <p14:cNvContentPartPr/>
                <p14:nvPr/>
              </p14:nvContentPartPr>
              <p14:xfrm>
                <a:off x="3564814" y="3852583"/>
                <a:ext cx="71280" cy="9612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682A8127-BAF3-4B68-B1CA-CF3CCDB219D8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3555814" y="3843943"/>
                  <a:ext cx="889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56840B90-ED03-49BE-B338-C9DC40288A22}"/>
                    </a:ext>
                  </a:extLst>
                </p14:cNvPr>
                <p14:cNvContentPartPr/>
                <p14:nvPr/>
              </p14:nvContentPartPr>
              <p14:xfrm>
                <a:off x="3562294" y="3787423"/>
                <a:ext cx="138240" cy="399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56840B90-ED03-49BE-B338-C9DC40288A22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3553654" y="3778783"/>
                  <a:ext cx="155880" cy="5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356942BF-8F6E-4A58-8342-BCE5470F4E8C}"/>
              </a:ext>
            </a:extLst>
          </p:cNvPr>
          <p:cNvGrpSpPr/>
          <p:nvPr/>
        </p:nvGrpSpPr>
        <p:grpSpPr>
          <a:xfrm>
            <a:off x="1639174" y="3960223"/>
            <a:ext cx="516600" cy="836640"/>
            <a:chOff x="1639174" y="3960223"/>
            <a:chExt cx="516600" cy="83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C6356F77-F3CA-4931-9EC4-4B63EC372276}"/>
                    </a:ext>
                  </a:extLst>
                </p14:cNvPr>
                <p14:cNvContentPartPr/>
                <p14:nvPr/>
              </p14:nvContentPartPr>
              <p14:xfrm>
                <a:off x="1847254" y="4125463"/>
                <a:ext cx="27360" cy="14004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C6356F77-F3CA-4931-9EC4-4B63EC372276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1838254" y="4116463"/>
                  <a:ext cx="450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7B94A6D2-06AA-440B-A710-854A251F6D98}"/>
                    </a:ext>
                  </a:extLst>
                </p14:cNvPr>
                <p14:cNvContentPartPr/>
                <p14:nvPr/>
              </p14:nvContentPartPr>
              <p14:xfrm>
                <a:off x="1730974" y="4318783"/>
                <a:ext cx="213120" cy="133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7B94A6D2-06AA-440B-A710-854A251F6D98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1721974" y="4310143"/>
                  <a:ext cx="2307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884A3F30-26CF-43C2-86F0-1DCC74DB7BDD}"/>
                    </a:ext>
                  </a:extLst>
                </p14:cNvPr>
                <p14:cNvContentPartPr/>
                <p14:nvPr/>
              </p14:nvContentPartPr>
              <p14:xfrm>
                <a:off x="1639174" y="4496623"/>
                <a:ext cx="97560" cy="2052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884A3F30-26CF-43C2-86F0-1DCC74DB7BDD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1630534" y="4487983"/>
                  <a:ext cx="11520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6378E737-F347-43F7-867B-38B5639BF20C}"/>
                    </a:ext>
                  </a:extLst>
                </p14:cNvPr>
                <p14:cNvContentPartPr/>
                <p14:nvPr/>
              </p14:nvContentPartPr>
              <p14:xfrm>
                <a:off x="1815214" y="4580143"/>
                <a:ext cx="83880" cy="11988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6378E737-F347-43F7-867B-38B5639BF20C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1806214" y="4571143"/>
                  <a:ext cx="10152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6B8645FA-1965-4B68-BAFF-906A65E5286F}"/>
                    </a:ext>
                  </a:extLst>
                </p14:cNvPr>
                <p14:cNvContentPartPr/>
                <p14:nvPr/>
              </p14:nvContentPartPr>
              <p14:xfrm>
                <a:off x="2043454" y="3960223"/>
                <a:ext cx="112320" cy="83664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6B8645FA-1965-4B68-BAFF-906A65E5286F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2034814" y="3951223"/>
                  <a:ext cx="129960" cy="85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5" name="Group 274">
            <a:extLst>
              <a:ext uri="{FF2B5EF4-FFF2-40B4-BE49-F238E27FC236}">
                <a16:creationId xmlns:a16="http://schemas.microsoft.com/office/drawing/2014/main" id="{D349058F-0F36-413B-9B3A-A531525F9199}"/>
              </a:ext>
            </a:extLst>
          </p:cNvPr>
          <p:cNvGrpSpPr/>
          <p:nvPr/>
        </p:nvGrpSpPr>
        <p:grpSpPr>
          <a:xfrm>
            <a:off x="4160974" y="4287823"/>
            <a:ext cx="206640" cy="105480"/>
            <a:chOff x="4160974" y="4287823"/>
            <a:chExt cx="206640" cy="10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185E09E3-F81B-47E4-B0CF-E05924B0B0AD}"/>
                    </a:ext>
                  </a:extLst>
                </p14:cNvPr>
                <p14:cNvContentPartPr/>
                <p14:nvPr/>
              </p14:nvContentPartPr>
              <p14:xfrm>
                <a:off x="4160974" y="4302223"/>
                <a:ext cx="206640" cy="381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185E09E3-F81B-47E4-B0CF-E05924B0B0AD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4151974" y="4293583"/>
                  <a:ext cx="22428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5B7D7CDB-D829-4666-995D-E51EB4E8B7F5}"/>
                    </a:ext>
                  </a:extLst>
                </p14:cNvPr>
                <p14:cNvContentPartPr/>
                <p14:nvPr/>
              </p14:nvContentPartPr>
              <p14:xfrm>
                <a:off x="4255294" y="4287823"/>
                <a:ext cx="12240" cy="10548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5B7D7CDB-D829-4666-995D-E51EB4E8B7F5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4246654" y="4278823"/>
                  <a:ext cx="2988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10FE5719-61FA-44D5-9CD9-6DAC72AB7A2B}"/>
              </a:ext>
            </a:extLst>
          </p:cNvPr>
          <p:cNvGrpSpPr/>
          <p:nvPr/>
        </p:nvGrpSpPr>
        <p:grpSpPr>
          <a:xfrm>
            <a:off x="4684774" y="3969223"/>
            <a:ext cx="1096920" cy="664920"/>
            <a:chOff x="4684774" y="3969223"/>
            <a:chExt cx="1096920" cy="66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7C01C323-9B6A-4575-B1FA-5806453A0182}"/>
                    </a:ext>
                  </a:extLst>
                </p14:cNvPr>
                <p14:cNvContentPartPr/>
                <p14:nvPr/>
              </p14:nvContentPartPr>
              <p14:xfrm>
                <a:off x="4808614" y="4211863"/>
                <a:ext cx="142920" cy="2192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7C01C323-9B6A-4575-B1FA-5806453A0182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4799614" y="4203223"/>
                  <a:ext cx="16056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7D612089-963B-48A4-AEFE-7A51387BCDA2}"/>
                    </a:ext>
                  </a:extLst>
                </p14:cNvPr>
                <p14:cNvContentPartPr/>
                <p14:nvPr/>
              </p14:nvContentPartPr>
              <p14:xfrm>
                <a:off x="4982134" y="4292143"/>
                <a:ext cx="128880" cy="11664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7D612089-963B-48A4-AEFE-7A51387BCDA2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4973494" y="4283143"/>
                  <a:ext cx="14652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2AA9368D-53E9-47B0-813B-5BDC65395AE2}"/>
                    </a:ext>
                  </a:extLst>
                </p14:cNvPr>
                <p14:cNvContentPartPr/>
                <p14:nvPr/>
              </p14:nvContentPartPr>
              <p14:xfrm>
                <a:off x="5229454" y="4293943"/>
                <a:ext cx="113040" cy="936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2AA9368D-53E9-47B0-813B-5BDC65395AE2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5220814" y="4284943"/>
                  <a:ext cx="1306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6014DAC2-C724-496B-8994-439BA522EDF8}"/>
                    </a:ext>
                  </a:extLst>
                </p14:cNvPr>
                <p14:cNvContentPartPr/>
                <p14:nvPr/>
              </p14:nvContentPartPr>
              <p14:xfrm>
                <a:off x="5228374" y="4275943"/>
                <a:ext cx="101880" cy="12744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6014DAC2-C724-496B-8994-439BA522EDF8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5219374" y="4266943"/>
                  <a:ext cx="1195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FC4CE5CD-4101-4D57-AE3D-5BC296082E2A}"/>
                    </a:ext>
                  </a:extLst>
                </p14:cNvPr>
                <p14:cNvContentPartPr/>
                <p14:nvPr/>
              </p14:nvContentPartPr>
              <p14:xfrm>
                <a:off x="4684774" y="4065343"/>
                <a:ext cx="113760" cy="5504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FC4CE5CD-4101-4D57-AE3D-5BC296082E2A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4676134" y="4056343"/>
                  <a:ext cx="131400" cy="56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4336108D-7CF5-4BFC-8B5A-8E71938F4E79}"/>
                    </a:ext>
                  </a:extLst>
                </p14:cNvPr>
                <p14:cNvContentPartPr/>
                <p14:nvPr/>
              </p14:nvContentPartPr>
              <p14:xfrm>
                <a:off x="5378494" y="4143103"/>
                <a:ext cx="133200" cy="37368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4336108D-7CF5-4BFC-8B5A-8E71938F4E79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5369494" y="4134463"/>
                  <a:ext cx="15084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1A881106-48FC-4CCC-B17D-39D45FD255AE}"/>
                    </a:ext>
                  </a:extLst>
                </p14:cNvPr>
                <p14:cNvContentPartPr/>
                <p14:nvPr/>
              </p14:nvContentPartPr>
              <p14:xfrm>
                <a:off x="5595574" y="4478983"/>
                <a:ext cx="24480" cy="11772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1A881106-48FC-4CCC-B17D-39D45FD255AE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5586934" y="4469983"/>
                  <a:ext cx="421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60EE96E2-633E-42BD-9FE6-8927C721580E}"/>
                    </a:ext>
                  </a:extLst>
                </p14:cNvPr>
                <p14:cNvContentPartPr/>
                <p14:nvPr/>
              </p14:nvContentPartPr>
              <p14:xfrm>
                <a:off x="5665414" y="4492663"/>
                <a:ext cx="90360" cy="14148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60EE96E2-633E-42BD-9FE6-8927C721580E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5656774" y="4483663"/>
                  <a:ext cx="1080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6E99539F-4888-40E3-85E0-7CFBD4B653A9}"/>
                    </a:ext>
                  </a:extLst>
                </p14:cNvPr>
                <p14:cNvContentPartPr/>
                <p14:nvPr/>
              </p14:nvContentPartPr>
              <p14:xfrm>
                <a:off x="5686294" y="4470703"/>
                <a:ext cx="95400" cy="122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6E99539F-4888-40E3-85E0-7CFBD4B653A9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5677294" y="4462063"/>
                  <a:ext cx="1130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C1BF7E01-C200-447F-8671-E79266CCD020}"/>
                    </a:ext>
                  </a:extLst>
                </p14:cNvPr>
                <p14:cNvContentPartPr/>
                <p14:nvPr/>
              </p14:nvContentPartPr>
              <p14:xfrm>
                <a:off x="5544094" y="3996943"/>
                <a:ext cx="96840" cy="489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C1BF7E01-C200-447F-8671-E79266CCD020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5535094" y="3987943"/>
                  <a:ext cx="11448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2737A7EE-F3BA-444C-A06B-37205ACD6291}"/>
                    </a:ext>
                  </a:extLst>
                </p14:cNvPr>
                <p14:cNvContentPartPr/>
                <p14:nvPr/>
              </p14:nvContentPartPr>
              <p14:xfrm>
                <a:off x="5576854" y="3986503"/>
                <a:ext cx="28080" cy="14760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2737A7EE-F3BA-444C-A06B-37205ACD6291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5568214" y="3977503"/>
                  <a:ext cx="4572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1DF24E19-ED83-4D24-B3C9-7EF86F6913AA}"/>
                    </a:ext>
                  </a:extLst>
                </p14:cNvPr>
                <p14:cNvContentPartPr/>
                <p14:nvPr/>
              </p14:nvContentPartPr>
              <p14:xfrm>
                <a:off x="5665054" y="4013503"/>
                <a:ext cx="102960" cy="11736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1DF24E19-ED83-4D24-B3C9-7EF86F6913AA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5656054" y="4004503"/>
                  <a:ext cx="12060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633D8F7F-BEA8-41FF-85E7-A76C1FCB0FF3}"/>
                    </a:ext>
                  </a:extLst>
                </p14:cNvPr>
                <p14:cNvContentPartPr/>
                <p14:nvPr/>
              </p14:nvContentPartPr>
              <p14:xfrm>
                <a:off x="5663254" y="3969223"/>
                <a:ext cx="109440" cy="1764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633D8F7F-BEA8-41FF-85E7-A76C1FCB0FF3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5654614" y="3960583"/>
                  <a:ext cx="12708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3" name="Group 292">
            <a:extLst>
              <a:ext uri="{FF2B5EF4-FFF2-40B4-BE49-F238E27FC236}">
                <a16:creationId xmlns:a16="http://schemas.microsoft.com/office/drawing/2014/main" id="{0786532B-3347-4842-88B9-2ACA32F1CAE5}"/>
              </a:ext>
            </a:extLst>
          </p:cNvPr>
          <p:cNvGrpSpPr/>
          <p:nvPr/>
        </p:nvGrpSpPr>
        <p:grpSpPr>
          <a:xfrm>
            <a:off x="6218374" y="4256503"/>
            <a:ext cx="167040" cy="164520"/>
            <a:chOff x="6218374" y="4256503"/>
            <a:chExt cx="167040" cy="16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C5F8FB1F-8C5B-4CDB-A71D-5B116BE14E3C}"/>
                    </a:ext>
                  </a:extLst>
                </p14:cNvPr>
                <p14:cNvContentPartPr/>
                <p14:nvPr/>
              </p14:nvContentPartPr>
              <p14:xfrm>
                <a:off x="6218374" y="4314823"/>
                <a:ext cx="167040" cy="2016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C5F8FB1F-8C5B-4CDB-A71D-5B116BE14E3C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6209734" y="4306183"/>
                  <a:ext cx="18468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4A1E2D88-E25C-4A99-9EBB-FD75FC8D9BB0}"/>
                    </a:ext>
                  </a:extLst>
                </p14:cNvPr>
                <p14:cNvContentPartPr/>
                <p14:nvPr/>
              </p14:nvContentPartPr>
              <p14:xfrm>
                <a:off x="6314134" y="4256503"/>
                <a:ext cx="20160" cy="16452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4A1E2D88-E25C-4A99-9EBB-FD75FC8D9BB0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6305134" y="4247503"/>
                  <a:ext cx="37800" cy="182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6">
            <p14:nvContentPartPr>
              <p14:cNvPr id="294" name="Ink 293">
                <a:extLst>
                  <a:ext uri="{FF2B5EF4-FFF2-40B4-BE49-F238E27FC236}">
                    <a16:creationId xmlns:a16="http://schemas.microsoft.com/office/drawing/2014/main" id="{9FCCBA89-4B9A-4CD9-BF8F-55D7160713EF}"/>
                  </a:ext>
                </a:extLst>
              </p14:cNvPr>
              <p14:cNvContentPartPr/>
              <p14:nvPr/>
            </p14:nvContentPartPr>
            <p14:xfrm>
              <a:off x="6815614" y="4171183"/>
              <a:ext cx="122760" cy="216360"/>
            </p14:xfrm>
          </p:contentPart>
        </mc:Choice>
        <mc:Fallback xmlns="">
          <p:pic>
            <p:nvPicPr>
              <p:cNvPr id="294" name="Ink 293">
                <a:extLst>
                  <a:ext uri="{FF2B5EF4-FFF2-40B4-BE49-F238E27FC236}">
                    <a16:creationId xmlns:a16="http://schemas.microsoft.com/office/drawing/2014/main" id="{9FCCBA89-4B9A-4CD9-BF8F-55D7160713EF}"/>
                  </a:ext>
                </a:extLst>
              </p:cNvPr>
              <p:cNvPicPr/>
              <p:nvPr/>
            </p:nvPicPr>
            <p:blipFill>
              <a:blip r:embed="rId437"/>
              <a:stretch>
                <a:fillRect/>
              </a:stretch>
            </p:blipFill>
            <p:spPr>
              <a:xfrm>
                <a:off x="6806974" y="4162183"/>
                <a:ext cx="140400" cy="23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8">
            <p14:nvContentPartPr>
              <p14:cNvPr id="295" name="Ink 294">
                <a:extLst>
                  <a:ext uri="{FF2B5EF4-FFF2-40B4-BE49-F238E27FC236}">
                    <a16:creationId xmlns:a16="http://schemas.microsoft.com/office/drawing/2014/main" id="{7B8ED422-2EDA-4D50-A40D-9C50C2F65460}"/>
                  </a:ext>
                </a:extLst>
              </p14:cNvPr>
              <p14:cNvContentPartPr/>
              <p14:nvPr/>
            </p14:nvContentPartPr>
            <p14:xfrm>
              <a:off x="6845494" y="4306183"/>
              <a:ext cx="92520" cy="15480"/>
            </p14:xfrm>
          </p:contentPart>
        </mc:Choice>
        <mc:Fallback xmlns="">
          <p:pic>
            <p:nvPicPr>
              <p:cNvPr id="295" name="Ink 294">
                <a:extLst>
                  <a:ext uri="{FF2B5EF4-FFF2-40B4-BE49-F238E27FC236}">
                    <a16:creationId xmlns:a16="http://schemas.microsoft.com/office/drawing/2014/main" id="{7B8ED422-2EDA-4D50-A40D-9C50C2F65460}"/>
                  </a:ext>
                </a:extLst>
              </p:cNvPr>
              <p:cNvPicPr/>
              <p:nvPr/>
            </p:nvPicPr>
            <p:blipFill>
              <a:blip r:embed="rId439"/>
              <a:stretch>
                <a:fillRect/>
              </a:stretch>
            </p:blipFill>
            <p:spPr>
              <a:xfrm>
                <a:off x="6836494" y="4297543"/>
                <a:ext cx="110160" cy="3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97" name="Ink 296">
                <a:extLst>
                  <a:ext uri="{FF2B5EF4-FFF2-40B4-BE49-F238E27FC236}">
                    <a16:creationId xmlns:a16="http://schemas.microsoft.com/office/drawing/2014/main" id="{F1402257-7210-4926-85D8-7EF3F235D18F}"/>
                  </a:ext>
                </a:extLst>
              </p14:cNvPr>
              <p14:cNvContentPartPr/>
              <p14:nvPr/>
            </p14:nvContentPartPr>
            <p14:xfrm>
              <a:off x="7024774" y="4245343"/>
              <a:ext cx="85320" cy="139320"/>
            </p14:xfrm>
          </p:contentPart>
        </mc:Choice>
        <mc:Fallback xmlns="">
          <p:pic>
            <p:nvPicPr>
              <p:cNvPr id="297" name="Ink 296">
                <a:extLst>
                  <a:ext uri="{FF2B5EF4-FFF2-40B4-BE49-F238E27FC236}">
                    <a16:creationId xmlns:a16="http://schemas.microsoft.com/office/drawing/2014/main" id="{F1402257-7210-4926-85D8-7EF3F235D18F}"/>
                  </a:ext>
                </a:extLst>
              </p:cNvPr>
              <p:cNvPicPr/>
              <p:nvPr/>
            </p:nvPicPr>
            <p:blipFill>
              <a:blip r:embed="rId441"/>
              <a:stretch>
                <a:fillRect/>
              </a:stretch>
            </p:blipFill>
            <p:spPr>
              <a:xfrm>
                <a:off x="7015774" y="4236343"/>
                <a:ext cx="102960" cy="15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2">
            <p14:nvContentPartPr>
              <p14:cNvPr id="298" name="Ink 297">
                <a:extLst>
                  <a:ext uri="{FF2B5EF4-FFF2-40B4-BE49-F238E27FC236}">
                    <a16:creationId xmlns:a16="http://schemas.microsoft.com/office/drawing/2014/main" id="{2FC6ED2C-490B-424F-978E-E5522080466E}"/>
                  </a:ext>
                </a:extLst>
              </p14:cNvPr>
              <p14:cNvContentPartPr/>
              <p14:nvPr/>
            </p14:nvContentPartPr>
            <p14:xfrm>
              <a:off x="7044574" y="4193863"/>
              <a:ext cx="80640" cy="20880"/>
            </p14:xfrm>
          </p:contentPart>
        </mc:Choice>
        <mc:Fallback xmlns="">
          <p:pic>
            <p:nvPicPr>
              <p:cNvPr id="298" name="Ink 297">
                <a:extLst>
                  <a:ext uri="{FF2B5EF4-FFF2-40B4-BE49-F238E27FC236}">
                    <a16:creationId xmlns:a16="http://schemas.microsoft.com/office/drawing/2014/main" id="{2FC6ED2C-490B-424F-978E-E5522080466E}"/>
                  </a:ext>
                </a:extLst>
              </p:cNvPr>
              <p:cNvPicPr/>
              <p:nvPr/>
            </p:nvPicPr>
            <p:blipFill>
              <a:blip r:embed="rId443"/>
              <a:stretch>
                <a:fillRect/>
              </a:stretch>
            </p:blipFill>
            <p:spPr>
              <a:xfrm>
                <a:off x="7035934" y="4185223"/>
                <a:ext cx="98280" cy="3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4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842F4BFC-661D-4D8A-BA41-C69EF2DC8704}"/>
                  </a:ext>
                </a:extLst>
              </p14:cNvPr>
              <p14:cNvContentPartPr/>
              <p14:nvPr/>
            </p14:nvContentPartPr>
            <p14:xfrm>
              <a:off x="7213414" y="4284223"/>
              <a:ext cx="91800" cy="10800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842F4BFC-661D-4D8A-BA41-C69EF2DC8704}"/>
                  </a:ext>
                </a:extLst>
              </p:cNvPr>
              <p:cNvPicPr/>
              <p:nvPr/>
            </p:nvPicPr>
            <p:blipFill>
              <a:blip r:embed="rId445"/>
              <a:stretch>
                <a:fillRect/>
              </a:stretch>
            </p:blipFill>
            <p:spPr>
              <a:xfrm>
                <a:off x="7204414" y="4275583"/>
                <a:ext cx="109440" cy="12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6">
            <p14:nvContentPartPr>
              <p14:cNvPr id="301" name="Ink 300">
                <a:extLst>
                  <a:ext uri="{FF2B5EF4-FFF2-40B4-BE49-F238E27FC236}">
                    <a16:creationId xmlns:a16="http://schemas.microsoft.com/office/drawing/2014/main" id="{9D51528D-237A-4BF8-9022-021033A0395B}"/>
                  </a:ext>
                </a:extLst>
              </p14:cNvPr>
              <p14:cNvContentPartPr/>
              <p14:nvPr/>
            </p14:nvContentPartPr>
            <p14:xfrm>
              <a:off x="7216654" y="4295743"/>
              <a:ext cx="83520" cy="92520"/>
            </p14:xfrm>
          </p:contentPart>
        </mc:Choice>
        <mc:Fallback xmlns="">
          <p:pic>
            <p:nvPicPr>
              <p:cNvPr id="301" name="Ink 300">
                <a:extLst>
                  <a:ext uri="{FF2B5EF4-FFF2-40B4-BE49-F238E27FC236}">
                    <a16:creationId xmlns:a16="http://schemas.microsoft.com/office/drawing/2014/main" id="{9D51528D-237A-4BF8-9022-021033A0395B}"/>
                  </a:ext>
                </a:extLst>
              </p:cNvPr>
              <p:cNvPicPr/>
              <p:nvPr/>
            </p:nvPicPr>
            <p:blipFill>
              <a:blip r:embed="rId447"/>
              <a:stretch>
                <a:fillRect/>
              </a:stretch>
            </p:blipFill>
            <p:spPr>
              <a:xfrm>
                <a:off x="7208014" y="4286743"/>
                <a:ext cx="10116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8">
            <p14:nvContentPartPr>
              <p14:cNvPr id="302" name="Ink 301">
                <a:extLst>
                  <a:ext uri="{FF2B5EF4-FFF2-40B4-BE49-F238E27FC236}">
                    <a16:creationId xmlns:a16="http://schemas.microsoft.com/office/drawing/2014/main" id="{68A07CAB-D6EC-4F7C-81E6-045D0C993C52}"/>
                  </a:ext>
                </a:extLst>
              </p14:cNvPr>
              <p14:cNvContentPartPr/>
              <p14:nvPr/>
            </p14:nvContentPartPr>
            <p14:xfrm>
              <a:off x="7389814" y="4304023"/>
              <a:ext cx="75600" cy="19800"/>
            </p14:xfrm>
          </p:contentPart>
        </mc:Choice>
        <mc:Fallback xmlns="">
          <p:pic>
            <p:nvPicPr>
              <p:cNvPr id="302" name="Ink 301">
                <a:extLst>
                  <a:ext uri="{FF2B5EF4-FFF2-40B4-BE49-F238E27FC236}">
                    <a16:creationId xmlns:a16="http://schemas.microsoft.com/office/drawing/2014/main" id="{68A07CAB-D6EC-4F7C-81E6-045D0C993C52}"/>
                  </a:ext>
                </a:extLst>
              </p:cNvPr>
              <p:cNvPicPr/>
              <p:nvPr/>
            </p:nvPicPr>
            <p:blipFill>
              <a:blip r:embed="rId449"/>
              <a:stretch>
                <a:fillRect/>
              </a:stretch>
            </p:blipFill>
            <p:spPr>
              <a:xfrm>
                <a:off x="7381174" y="4295383"/>
                <a:ext cx="93240" cy="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0">
            <p14:nvContentPartPr>
              <p14:cNvPr id="303" name="Ink 302">
                <a:extLst>
                  <a:ext uri="{FF2B5EF4-FFF2-40B4-BE49-F238E27FC236}">
                    <a16:creationId xmlns:a16="http://schemas.microsoft.com/office/drawing/2014/main" id="{EACD5823-B544-40D5-9F62-DC4BC048925F}"/>
                  </a:ext>
                </a:extLst>
              </p14:cNvPr>
              <p14:cNvContentPartPr/>
              <p14:nvPr/>
            </p14:nvContentPartPr>
            <p14:xfrm>
              <a:off x="7642174" y="4191343"/>
              <a:ext cx="108720" cy="125280"/>
            </p14:xfrm>
          </p:contentPart>
        </mc:Choice>
        <mc:Fallback xmlns="">
          <p:pic>
            <p:nvPicPr>
              <p:cNvPr id="303" name="Ink 302">
                <a:extLst>
                  <a:ext uri="{FF2B5EF4-FFF2-40B4-BE49-F238E27FC236}">
                    <a16:creationId xmlns:a16="http://schemas.microsoft.com/office/drawing/2014/main" id="{EACD5823-B544-40D5-9F62-DC4BC048925F}"/>
                  </a:ext>
                </a:extLst>
              </p:cNvPr>
              <p:cNvPicPr/>
              <p:nvPr/>
            </p:nvPicPr>
            <p:blipFill>
              <a:blip r:embed="rId451"/>
              <a:stretch>
                <a:fillRect/>
              </a:stretch>
            </p:blipFill>
            <p:spPr>
              <a:xfrm>
                <a:off x="7633174" y="4182343"/>
                <a:ext cx="126360" cy="14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2">
            <p14:nvContentPartPr>
              <p14:cNvPr id="304" name="Ink 303">
                <a:extLst>
                  <a:ext uri="{FF2B5EF4-FFF2-40B4-BE49-F238E27FC236}">
                    <a16:creationId xmlns:a16="http://schemas.microsoft.com/office/drawing/2014/main" id="{4FA9FD86-4ED1-4530-8162-927E39CC850F}"/>
                  </a:ext>
                </a:extLst>
              </p14:cNvPr>
              <p14:cNvContentPartPr/>
              <p14:nvPr/>
            </p14:nvContentPartPr>
            <p14:xfrm>
              <a:off x="7632814" y="4214023"/>
              <a:ext cx="101160" cy="120240"/>
            </p14:xfrm>
          </p:contentPart>
        </mc:Choice>
        <mc:Fallback xmlns="">
          <p:pic>
            <p:nvPicPr>
              <p:cNvPr id="304" name="Ink 303">
                <a:extLst>
                  <a:ext uri="{FF2B5EF4-FFF2-40B4-BE49-F238E27FC236}">
                    <a16:creationId xmlns:a16="http://schemas.microsoft.com/office/drawing/2014/main" id="{4FA9FD86-4ED1-4530-8162-927E39CC850F}"/>
                  </a:ext>
                </a:extLst>
              </p:cNvPr>
              <p:cNvPicPr/>
              <p:nvPr/>
            </p:nvPicPr>
            <p:blipFill>
              <a:blip r:embed="rId453"/>
              <a:stretch>
                <a:fillRect/>
              </a:stretch>
            </p:blipFill>
            <p:spPr>
              <a:xfrm>
                <a:off x="7624174" y="4205383"/>
                <a:ext cx="11880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4">
            <p14:nvContentPartPr>
              <p14:cNvPr id="305" name="Ink 304">
                <a:extLst>
                  <a:ext uri="{FF2B5EF4-FFF2-40B4-BE49-F238E27FC236}">
                    <a16:creationId xmlns:a16="http://schemas.microsoft.com/office/drawing/2014/main" id="{598E3473-1AC4-4229-A47E-D5977A15C1CB}"/>
                  </a:ext>
                </a:extLst>
              </p14:cNvPr>
              <p14:cNvContentPartPr/>
              <p14:nvPr/>
            </p14:nvContentPartPr>
            <p14:xfrm>
              <a:off x="7737934" y="3999823"/>
              <a:ext cx="129240" cy="114480"/>
            </p14:xfrm>
          </p:contentPart>
        </mc:Choice>
        <mc:Fallback xmlns="">
          <p:pic>
            <p:nvPicPr>
              <p:cNvPr id="305" name="Ink 304">
                <a:extLst>
                  <a:ext uri="{FF2B5EF4-FFF2-40B4-BE49-F238E27FC236}">
                    <a16:creationId xmlns:a16="http://schemas.microsoft.com/office/drawing/2014/main" id="{598E3473-1AC4-4229-A47E-D5977A15C1CB}"/>
                  </a:ext>
                </a:extLst>
              </p:cNvPr>
              <p:cNvPicPr/>
              <p:nvPr/>
            </p:nvPicPr>
            <p:blipFill>
              <a:blip r:embed="rId455"/>
              <a:stretch>
                <a:fillRect/>
              </a:stretch>
            </p:blipFill>
            <p:spPr>
              <a:xfrm>
                <a:off x="7728934" y="3990823"/>
                <a:ext cx="146880" cy="1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6">
            <p14:nvContentPartPr>
              <p14:cNvPr id="306" name="Ink 305">
                <a:extLst>
                  <a:ext uri="{FF2B5EF4-FFF2-40B4-BE49-F238E27FC236}">
                    <a16:creationId xmlns:a16="http://schemas.microsoft.com/office/drawing/2014/main" id="{FD6F368E-231F-4090-896D-8DDB0AC2A5FB}"/>
                  </a:ext>
                </a:extLst>
              </p14:cNvPr>
              <p14:cNvContentPartPr/>
              <p14:nvPr/>
            </p14:nvContentPartPr>
            <p14:xfrm>
              <a:off x="7601854" y="4395823"/>
              <a:ext cx="173520" cy="16920"/>
            </p14:xfrm>
          </p:contentPart>
        </mc:Choice>
        <mc:Fallback xmlns="">
          <p:pic>
            <p:nvPicPr>
              <p:cNvPr id="306" name="Ink 305">
                <a:extLst>
                  <a:ext uri="{FF2B5EF4-FFF2-40B4-BE49-F238E27FC236}">
                    <a16:creationId xmlns:a16="http://schemas.microsoft.com/office/drawing/2014/main" id="{FD6F368E-231F-4090-896D-8DDB0AC2A5FB}"/>
                  </a:ext>
                </a:extLst>
              </p:cNvPr>
              <p:cNvPicPr/>
              <p:nvPr/>
            </p:nvPicPr>
            <p:blipFill>
              <a:blip r:embed="rId457"/>
              <a:stretch>
                <a:fillRect/>
              </a:stretch>
            </p:blipFill>
            <p:spPr>
              <a:xfrm>
                <a:off x="7593214" y="4386823"/>
                <a:ext cx="191160" cy="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8">
            <p14:nvContentPartPr>
              <p14:cNvPr id="307" name="Ink 306">
                <a:extLst>
                  <a:ext uri="{FF2B5EF4-FFF2-40B4-BE49-F238E27FC236}">
                    <a16:creationId xmlns:a16="http://schemas.microsoft.com/office/drawing/2014/main" id="{F366685B-1EA7-44CC-8A22-39753AB7AA58}"/>
                  </a:ext>
                </a:extLst>
              </p14:cNvPr>
              <p14:cNvContentPartPr/>
              <p14:nvPr/>
            </p14:nvContentPartPr>
            <p14:xfrm>
              <a:off x="7614454" y="4524343"/>
              <a:ext cx="89280" cy="104400"/>
            </p14:xfrm>
          </p:contentPart>
        </mc:Choice>
        <mc:Fallback xmlns="">
          <p:pic>
            <p:nvPicPr>
              <p:cNvPr id="307" name="Ink 306">
                <a:extLst>
                  <a:ext uri="{FF2B5EF4-FFF2-40B4-BE49-F238E27FC236}">
                    <a16:creationId xmlns:a16="http://schemas.microsoft.com/office/drawing/2014/main" id="{F366685B-1EA7-44CC-8A22-39753AB7AA58}"/>
                  </a:ext>
                </a:extLst>
              </p:cNvPr>
              <p:cNvPicPr/>
              <p:nvPr/>
            </p:nvPicPr>
            <p:blipFill>
              <a:blip r:embed="rId459"/>
              <a:stretch>
                <a:fillRect/>
              </a:stretch>
            </p:blipFill>
            <p:spPr>
              <a:xfrm>
                <a:off x="7605454" y="4515343"/>
                <a:ext cx="106920" cy="12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0">
            <p14:nvContentPartPr>
              <p14:cNvPr id="309" name="Ink 308">
                <a:extLst>
                  <a:ext uri="{FF2B5EF4-FFF2-40B4-BE49-F238E27FC236}">
                    <a16:creationId xmlns:a16="http://schemas.microsoft.com/office/drawing/2014/main" id="{1C695E7D-05BF-4210-AB39-0CB8066F61CD}"/>
                  </a:ext>
                </a:extLst>
              </p14:cNvPr>
              <p14:cNvContentPartPr/>
              <p14:nvPr/>
            </p14:nvContentPartPr>
            <p14:xfrm>
              <a:off x="6637414" y="4053103"/>
              <a:ext cx="117720" cy="569160"/>
            </p14:xfrm>
          </p:contentPart>
        </mc:Choice>
        <mc:Fallback xmlns="">
          <p:pic>
            <p:nvPicPr>
              <p:cNvPr id="309" name="Ink 308">
                <a:extLst>
                  <a:ext uri="{FF2B5EF4-FFF2-40B4-BE49-F238E27FC236}">
                    <a16:creationId xmlns:a16="http://schemas.microsoft.com/office/drawing/2014/main" id="{1C695E7D-05BF-4210-AB39-0CB8066F61CD}"/>
                  </a:ext>
                </a:extLst>
              </p:cNvPr>
              <p:cNvPicPr/>
              <p:nvPr/>
            </p:nvPicPr>
            <p:blipFill>
              <a:blip r:embed="rId461"/>
              <a:stretch>
                <a:fillRect/>
              </a:stretch>
            </p:blipFill>
            <p:spPr>
              <a:xfrm>
                <a:off x="6628414" y="4044463"/>
                <a:ext cx="135360" cy="586800"/>
              </a:xfrm>
              <a:prstGeom prst="rect">
                <a:avLst/>
              </a:prstGeom>
            </p:spPr>
          </p:pic>
        </mc:Fallback>
      </mc:AlternateContent>
      <p:grpSp>
        <p:nvGrpSpPr>
          <p:cNvPr id="319" name="Group 318">
            <a:extLst>
              <a:ext uri="{FF2B5EF4-FFF2-40B4-BE49-F238E27FC236}">
                <a16:creationId xmlns:a16="http://schemas.microsoft.com/office/drawing/2014/main" id="{DD6553D7-43D4-4E8E-B7B7-DA96994CDC3A}"/>
              </a:ext>
            </a:extLst>
          </p:cNvPr>
          <p:cNvGrpSpPr/>
          <p:nvPr/>
        </p:nvGrpSpPr>
        <p:grpSpPr>
          <a:xfrm>
            <a:off x="7934494" y="3866623"/>
            <a:ext cx="525960" cy="749520"/>
            <a:chOff x="7934494" y="3866623"/>
            <a:chExt cx="525960" cy="74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C96CD150-749A-41A9-A5EE-B4071025FC44}"/>
                    </a:ext>
                  </a:extLst>
                </p14:cNvPr>
                <p14:cNvContentPartPr/>
                <p14:nvPr/>
              </p14:nvContentPartPr>
              <p14:xfrm>
                <a:off x="7934494" y="3989383"/>
                <a:ext cx="159840" cy="61776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C96CD150-749A-41A9-A5EE-B4071025FC44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7925494" y="3980383"/>
                  <a:ext cx="177480" cy="63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BDC6BF8A-258F-47D4-96F4-D5F9CDFD1413}"/>
                    </a:ext>
                  </a:extLst>
                </p14:cNvPr>
                <p14:cNvContentPartPr/>
                <p14:nvPr/>
              </p14:nvContentPartPr>
              <p14:xfrm>
                <a:off x="8131774" y="3866623"/>
                <a:ext cx="83520" cy="1263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BDC6BF8A-258F-47D4-96F4-D5F9CDFD1413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8123134" y="3857623"/>
                  <a:ext cx="10116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452D71F1-DD8D-4750-A942-BF30FD4EDE8A}"/>
                    </a:ext>
                  </a:extLst>
                </p14:cNvPr>
                <p14:cNvContentPartPr/>
                <p14:nvPr/>
              </p14:nvContentPartPr>
              <p14:xfrm>
                <a:off x="8299174" y="3887503"/>
                <a:ext cx="85680" cy="9324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452D71F1-DD8D-4750-A942-BF30FD4EDE8A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8290174" y="3878503"/>
                  <a:ext cx="10332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7C905D38-FAC1-490E-B83D-B2EDF95C2D2A}"/>
                    </a:ext>
                  </a:extLst>
                </p14:cNvPr>
                <p14:cNvContentPartPr/>
                <p14:nvPr/>
              </p14:nvContentPartPr>
              <p14:xfrm>
                <a:off x="8162014" y="4478263"/>
                <a:ext cx="78120" cy="1378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7C905D38-FAC1-490E-B83D-B2EDF95C2D2A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8153374" y="4469623"/>
                  <a:ext cx="957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6BC199C5-1C0A-468D-A7D6-64EF27BC8E32}"/>
                    </a:ext>
                  </a:extLst>
                </p14:cNvPr>
                <p14:cNvContentPartPr/>
                <p14:nvPr/>
              </p14:nvContentPartPr>
              <p14:xfrm>
                <a:off x="8342014" y="4507063"/>
                <a:ext cx="70560" cy="10080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6BC199C5-1C0A-468D-A7D6-64EF27BC8E32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8333014" y="4498063"/>
                  <a:ext cx="8820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92B5179A-122D-495B-9B26-282681E48E81}"/>
                    </a:ext>
                  </a:extLst>
                </p14:cNvPr>
                <p14:cNvContentPartPr/>
                <p14:nvPr/>
              </p14:nvContentPartPr>
              <p14:xfrm>
                <a:off x="8381614" y="4442623"/>
                <a:ext cx="78840" cy="226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92B5179A-122D-495B-9B26-282681E48E81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8372614" y="4433983"/>
                  <a:ext cx="9648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4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395B028E-808C-4E9E-9AE8-B4CEAC2DA15D}"/>
                  </a:ext>
                </a:extLst>
              </p14:cNvPr>
              <p14:cNvContentPartPr/>
              <p14:nvPr/>
            </p14:nvContentPartPr>
            <p14:xfrm>
              <a:off x="8672494" y="3792823"/>
              <a:ext cx="125640" cy="741600"/>
            </p14:xfrm>
          </p:contentPart>
        </mc:Choice>
        <mc:Fallback xmlns=""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395B028E-808C-4E9E-9AE8-B4CEAC2DA15D}"/>
                  </a:ext>
                </a:extLst>
              </p:cNvPr>
              <p:cNvPicPr/>
              <p:nvPr/>
            </p:nvPicPr>
            <p:blipFill>
              <a:blip r:embed="rId475"/>
              <a:stretch>
                <a:fillRect/>
              </a:stretch>
            </p:blipFill>
            <p:spPr>
              <a:xfrm>
                <a:off x="8663494" y="3784183"/>
                <a:ext cx="143280" cy="75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322" name="Group 321">
            <a:extLst>
              <a:ext uri="{FF2B5EF4-FFF2-40B4-BE49-F238E27FC236}">
                <a16:creationId xmlns:a16="http://schemas.microsoft.com/office/drawing/2014/main" id="{A3AAB357-3FCD-433D-83BD-5C98007DAA4C}"/>
              </a:ext>
            </a:extLst>
          </p:cNvPr>
          <p:cNvGrpSpPr/>
          <p:nvPr/>
        </p:nvGrpSpPr>
        <p:grpSpPr>
          <a:xfrm>
            <a:off x="1131214" y="5423263"/>
            <a:ext cx="136800" cy="133560"/>
            <a:chOff x="1131214" y="5423263"/>
            <a:chExt cx="136800" cy="13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A6DEEE74-9B4C-48CE-87B1-98278BBD4DB6}"/>
                    </a:ext>
                  </a:extLst>
                </p14:cNvPr>
                <p14:cNvContentPartPr/>
                <p14:nvPr/>
              </p14:nvContentPartPr>
              <p14:xfrm>
                <a:off x="1151734" y="5423263"/>
                <a:ext cx="116280" cy="3672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A6DEEE74-9B4C-48CE-87B1-98278BBD4DB6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1143094" y="5414263"/>
                  <a:ext cx="13392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F0280080-F393-4E5D-8501-1B39A32EEC63}"/>
                    </a:ext>
                  </a:extLst>
                </p14:cNvPr>
                <p14:cNvContentPartPr/>
                <p14:nvPr/>
              </p14:nvContentPartPr>
              <p14:xfrm>
                <a:off x="1131214" y="5544583"/>
                <a:ext cx="72000" cy="1224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F0280080-F393-4E5D-8501-1B39A32EEC63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1122574" y="5535583"/>
                  <a:ext cx="89640" cy="29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0">
            <p14:nvContentPartPr>
              <p14:cNvPr id="323" name="Ink 322">
                <a:extLst>
                  <a:ext uri="{FF2B5EF4-FFF2-40B4-BE49-F238E27FC236}">
                    <a16:creationId xmlns:a16="http://schemas.microsoft.com/office/drawing/2014/main" id="{75F2B77C-43C4-495B-BE94-280F2DD00938}"/>
                  </a:ext>
                </a:extLst>
              </p14:cNvPr>
              <p14:cNvContentPartPr/>
              <p14:nvPr/>
            </p14:nvContentPartPr>
            <p14:xfrm>
              <a:off x="1947694" y="4456303"/>
              <a:ext cx="76320" cy="80280"/>
            </p14:xfrm>
          </p:contentPart>
        </mc:Choice>
        <mc:Fallback xmlns="">
          <p:pic>
            <p:nvPicPr>
              <p:cNvPr id="323" name="Ink 322">
                <a:extLst>
                  <a:ext uri="{FF2B5EF4-FFF2-40B4-BE49-F238E27FC236}">
                    <a16:creationId xmlns:a16="http://schemas.microsoft.com/office/drawing/2014/main" id="{75F2B77C-43C4-495B-BE94-280F2DD00938}"/>
                  </a:ext>
                </a:extLst>
              </p:cNvPr>
              <p:cNvPicPr/>
              <p:nvPr/>
            </p:nvPicPr>
            <p:blipFill>
              <a:blip r:embed="rId481"/>
              <a:stretch>
                <a:fillRect/>
              </a:stretch>
            </p:blipFill>
            <p:spPr>
              <a:xfrm>
                <a:off x="1939054" y="4447663"/>
                <a:ext cx="93960" cy="97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32" name="Group 331">
            <a:extLst>
              <a:ext uri="{FF2B5EF4-FFF2-40B4-BE49-F238E27FC236}">
                <a16:creationId xmlns:a16="http://schemas.microsoft.com/office/drawing/2014/main" id="{C4A81BE7-818F-4B55-A03B-90118DEA397A}"/>
              </a:ext>
            </a:extLst>
          </p:cNvPr>
          <p:cNvGrpSpPr/>
          <p:nvPr/>
        </p:nvGrpSpPr>
        <p:grpSpPr>
          <a:xfrm>
            <a:off x="1464574" y="5202223"/>
            <a:ext cx="600840" cy="983880"/>
            <a:chOff x="1464574" y="5202223"/>
            <a:chExt cx="600840" cy="98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FB9A63EE-4D9E-419B-8ED5-80EBD2F4F18F}"/>
                    </a:ext>
                  </a:extLst>
                </p14:cNvPr>
                <p14:cNvContentPartPr/>
                <p14:nvPr/>
              </p14:nvContentPartPr>
              <p14:xfrm>
                <a:off x="1653574" y="5380063"/>
                <a:ext cx="27360" cy="14040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FB9A63EE-4D9E-419B-8ED5-80EBD2F4F18F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1644574" y="5371063"/>
                  <a:ext cx="450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8B769737-7A1A-4F90-99E2-091A68506718}"/>
                    </a:ext>
                  </a:extLst>
                </p14:cNvPr>
                <p14:cNvContentPartPr/>
                <p14:nvPr/>
              </p14:nvContentPartPr>
              <p14:xfrm>
                <a:off x="1530814" y="5601823"/>
                <a:ext cx="225720" cy="1188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8B769737-7A1A-4F90-99E2-091A68506718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1521814" y="5592823"/>
                  <a:ext cx="2433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85287DCF-D86B-435C-B8DE-985742B3A1C6}"/>
                    </a:ext>
                  </a:extLst>
                </p14:cNvPr>
                <p14:cNvContentPartPr/>
                <p14:nvPr/>
              </p14:nvContentPartPr>
              <p14:xfrm>
                <a:off x="1464574" y="5837263"/>
                <a:ext cx="87480" cy="1774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85287DCF-D86B-435C-B8DE-985742B3A1C6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1455574" y="5828263"/>
                  <a:ext cx="10512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C98E0626-DC2E-47F0-AD48-B58193867407}"/>
                    </a:ext>
                  </a:extLst>
                </p14:cNvPr>
                <p14:cNvContentPartPr/>
                <p14:nvPr/>
              </p14:nvContentPartPr>
              <p14:xfrm>
                <a:off x="1626934" y="5870023"/>
                <a:ext cx="68400" cy="14472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C98E0626-DC2E-47F0-AD48-B58193867407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1618294" y="5861383"/>
                  <a:ext cx="8604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39DE4A38-66FE-49E7-A5DC-7250DF7BCEC9}"/>
                    </a:ext>
                  </a:extLst>
                </p14:cNvPr>
                <p14:cNvContentPartPr/>
                <p14:nvPr/>
              </p14:nvContentPartPr>
              <p14:xfrm>
                <a:off x="1695334" y="5744023"/>
                <a:ext cx="109800" cy="12060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39DE4A38-66FE-49E7-A5DC-7250DF7BCEC9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1686334" y="5735383"/>
                  <a:ext cx="1274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E3320B21-900F-49C7-9136-17F87EB9C0EB}"/>
                    </a:ext>
                  </a:extLst>
                </p14:cNvPr>
                <p14:cNvContentPartPr/>
                <p14:nvPr/>
              </p14:nvContentPartPr>
              <p14:xfrm>
                <a:off x="1886854" y="5202223"/>
                <a:ext cx="178560" cy="98388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E3320B21-900F-49C7-9136-17F87EB9C0EB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1878214" y="5193583"/>
                  <a:ext cx="196200" cy="100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9" name="Group 338">
            <a:extLst>
              <a:ext uri="{FF2B5EF4-FFF2-40B4-BE49-F238E27FC236}">
                <a16:creationId xmlns:a16="http://schemas.microsoft.com/office/drawing/2014/main" id="{1F4A0CB9-359A-49CC-BF5C-250229DCC037}"/>
              </a:ext>
            </a:extLst>
          </p:cNvPr>
          <p:cNvGrpSpPr/>
          <p:nvPr/>
        </p:nvGrpSpPr>
        <p:grpSpPr>
          <a:xfrm>
            <a:off x="2292574" y="5451343"/>
            <a:ext cx="456480" cy="173160"/>
            <a:chOff x="2292574" y="5451343"/>
            <a:chExt cx="456480" cy="17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91F8EACF-2225-42C6-A0FB-E6483B1FF77A}"/>
                    </a:ext>
                  </a:extLst>
                </p14:cNvPr>
                <p14:cNvContentPartPr/>
                <p14:nvPr/>
              </p14:nvContentPartPr>
              <p14:xfrm>
                <a:off x="2292574" y="5460703"/>
                <a:ext cx="115560" cy="15120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91F8EACF-2225-42C6-A0FB-E6483B1FF77A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2283934" y="5452063"/>
                  <a:ext cx="13320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C78195BC-0E60-4268-8B02-B5CAD227153B}"/>
                    </a:ext>
                  </a:extLst>
                </p14:cNvPr>
                <p14:cNvContentPartPr/>
                <p14:nvPr/>
              </p14:nvContentPartPr>
              <p14:xfrm>
                <a:off x="2464654" y="5476903"/>
                <a:ext cx="77760" cy="14760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C78195BC-0E60-4268-8B02-B5CAD227153B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2456014" y="5467903"/>
                  <a:ext cx="954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350EB282-A600-4F2E-BA4E-92EDAFD28914}"/>
                    </a:ext>
                  </a:extLst>
                </p14:cNvPr>
                <p14:cNvContentPartPr/>
                <p14:nvPr/>
              </p14:nvContentPartPr>
              <p14:xfrm>
                <a:off x="2590654" y="5503903"/>
                <a:ext cx="80640" cy="11340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350EB282-A600-4F2E-BA4E-92EDAFD28914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2582014" y="5494903"/>
                  <a:ext cx="9828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5C081EE9-ABC8-4235-A47B-BFAFE1323860}"/>
                    </a:ext>
                  </a:extLst>
                </p14:cNvPr>
                <p14:cNvContentPartPr/>
                <p14:nvPr/>
              </p14:nvContentPartPr>
              <p14:xfrm>
                <a:off x="2638174" y="5451343"/>
                <a:ext cx="110880" cy="2664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5C081EE9-ABC8-4235-A47B-BFAFE1323860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2629534" y="5442343"/>
                  <a:ext cx="128520" cy="44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2">
            <p14:nvContentPartPr>
              <p14:cNvPr id="337" name="Ink 336">
                <a:extLst>
                  <a:ext uri="{FF2B5EF4-FFF2-40B4-BE49-F238E27FC236}">
                    <a16:creationId xmlns:a16="http://schemas.microsoft.com/office/drawing/2014/main" id="{25FC3AAF-2803-4412-B4BD-B1B45A9843E9}"/>
                  </a:ext>
                </a:extLst>
              </p14:cNvPr>
              <p14:cNvContentPartPr/>
              <p14:nvPr/>
            </p14:nvContentPartPr>
            <p14:xfrm>
              <a:off x="2337574" y="5744743"/>
              <a:ext cx="253440" cy="33120"/>
            </p14:xfrm>
          </p:contentPart>
        </mc:Choice>
        <mc:Fallback xmlns="">
          <p:pic>
            <p:nvPicPr>
              <p:cNvPr id="337" name="Ink 336">
                <a:extLst>
                  <a:ext uri="{FF2B5EF4-FFF2-40B4-BE49-F238E27FC236}">
                    <a16:creationId xmlns:a16="http://schemas.microsoft.com/office/drawing/2014/main" id="{25FC3AAF-2803-4412-B4BD-B1B45A9843E9}"/>
                  </a:ext>
                </a:extLst>
              </p:cNvPr>
              <p:cNvPicPr/>
              <p:nvPr/>
            </p:nvPicPr>
            <p:blipFill>
              <a:blip r:embed="rId503"/>
              <a:stretch>
                <a:fillRect/>
              </a:stretch>
            </p:blipFill>
            <p:spPr>
              <a:xfrm>
                <a:off x="2328574" y="5736103"/>
                <a:ext cx="271080" cy="5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4">
            <p14:nvContentPartPr>
              <p14:cNvPr id="338" name="Ink 337">
                <a:extLst>
                  <a:ext uri="{FF2B5EF4-FFF2-40B4-BE49-F238E27FC236}">
                    <a16:creationId xmlns:a16="http://schemas.microsoft.com/office/drawing/2014/main" id="{D8614D8D-3A5E-452A-B99A-D03E47F88021}"/>
                  </a:ext>
                </a:extLst>
              </p14:cNvPr>
              <p14:cNvContentPartPr/>
              <p14:nvPr/>
            </p14:nvContentPartPr>
            <p14:xfrm>
              <a:off x="2366014" y="5898823"/>
              <a:ext cx="134280" cy="161280"/>
            </p14:xfrm>
          </p:contentPart>
        </mc:Choice>
        <mc:Fallback xmlns="">
          <p:pic>
            <p:nvPicPr>
              <p:cNvPr id="338" name="Ink 337">
                <a:extLst>
                  <a:ext uri="{FF2B5EF4-FFF2-40B4-BE49-F238E27FC236}">
                    <a16:creationId xmlns:a16="http://schemas.microsoft.com/office/drawing/2014/main" id="{D8614D8D-3A5E-452A-B99A-D03E47F88021}"/>
                  </a:ext>
                </a:extLst>
              </p:cNvPr>
              <p:cNvPicPr/>
              <p:nvPr/>
            </p:nvPicPr>
            <p:blipFill>
              <a:blip r:embed="rId505"/>
              <a:stretch>
                <a:fillRect/>
              </a:stretch>
            </p:blipFill>
            <p:spPr>
              <a:xfrm>
                <a:off x="2357374" y="5889823"/>
                <a:ext cx="151920" cy="178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42" name="Group 341">
            <a:extLst>
              <a:ext uri="{FF2B5EF4-FFF2-40B4-BE49-F238E27FC236}">
                <a16:creationId xmlns:a16="http://schemas.microsoft.com/office/drawing/2014/main" id="{CC36DC7B-E740-492D-A3C9-29C6B1861079}"/>
              </a:ext>
            </a:extLst>
          </p:cNvPr>
          <p:cNvGrpSpPr/>
          <p:nvPr/>
        </p:nvGrpSpPr>
        <p:grpSpPr>
          <a:xfrm>
            <a:off x="2317774" y="4048423"/>
            <a:ext cx="1374480" cy="650520"/>
            <a:chOff x="2317774" y="4048423"/>
            <a:chExt cx="1374480" cy="65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BFAF4B43-486C-4D84-B310-F969C8EFF892}"/>
                    </a:ext>
                  </a:extLst>
                </p14:cNvPr>
                <p14:cNvContentPartPr/>
                <p14:nvPr/>
              </p14:nvContentPartPr>
              <p14:xfrm>
                <a:off x="2317774" y="4113583"/>
                <a:ext cx="93600" cy="41292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BFAF4B43-486C-4D84-B310-F969C8EFF892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2308774" y="4104583"/>
                  <a:ext cx="111240" cy="43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733B87E2-C8C5-463B-9CE0-353400666A88}"/>
                    </a:ext>
                  </a:extLst>
                </p14:cNvPr>
                <p14:cNvContentPartPr/>
                <p14:nvPr/>
              </p14:nvContentPartPr>
              <p14:xfrm>
                <a:off x="2601814" y="4184863"/>
                <a:ext cx="94320" cy="11664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733B87E2-C8C5-463B-9CE0-353400666A88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2592814" y="4175863"/>
                  <a:ext cx="1119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F120895C-38A5-4D00-BF18-0B2F1A7130CE}"/>
                    </a:ext>
                  </a:extLst>
                </p14:cNvPr>
                <p14:cNvContentPartPr/>
                <p14:nvPr/>
              </p14:nvContentPartPr>
              <p14:xfrm>
                <a:off x="2580934" y="4205023"/>
                <a:ext cx="108000" cy="1332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F120895C-38A5-4D00-BF18-0B2F1A7130CE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2572294" y="4196023"/>
                  <a:ext cx="12564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F20ED1C5-A329-4055-92EA-FE7C660F81BE}"/>
                    </a:ext>
                  </a:extLst>
                </p14:cNvPr>
                <p14:cNvContentPartPr/>
                <p14:nvPr/>
              </p14:nvContentPartPr>
              <p14:xfrm>
                <a:off x="2726014" y="4048423"/>
                <a:ext cx="93960" cy="1018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F20ED1C5-A329-4055-92EA-FE7C660F81BE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2717014" y="4039423"/>
                  <a:ext cx="1116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1C72F204-579D-4F32-BB1B-55EBA9E2BCAA}"/>
                    </a:ext>
                  </a:extLst>
                </p14:cNvPr>
                <p14:cNvContentPartPr/>
                <p14:nvPr/>
              </p14:nvContentPartPr>
              <p14:xfrm>
                <a:off x="2553574" y="4380343"/>
                <a:ext cx="119160" cy="115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1C72F204-579D-4F32-BB1B-55EBA9E2BCAA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2544574" y="4371343"/>
                  <a:ext cx="136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CB5A8D36-EB49-4A75-BF1D-690EF4C81D74}"/>
                    </a:ext>
                  </a:extLst>
                </p14:cNvPr>
                <p14:cNvContentPartPr/>
                <p14:nvPr/>
              </p14:nvContentPartPr>
              <p14:xfrm>
                <a:off x="2537374" y="4475743"/>
                <a:ext cx="66600" cy="1018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CB5A8D36-EB49-4A75-BF1D-690EF4C81D74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2528734" y="4467103"/>
                  <a:ext cx="8424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A1FEE1EC-424F-43F0-BC84-8F843CADE619}"/>
                    </a:ext>
                  </a:extLst>
                </p14:cNvPr>
                <p14:cNvContentPartPr/>
                <p14:nvPr/>
              </p14:nvContentPartPr>
              <p14:xfrm>
                <a:off x="2859574" y="4386103"/>
                <a:ext cx="138960" cy="1260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A1FEE1EC-424F-43F0-BC84-8F843CADE619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2850934" y="4377103"/>
                  <a:ext cx="1566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F3A17275-6824-4493-BEDD-A5A768D79D1C}"/>
                    </a:ext>
                  </a:extLst>
                </p14:cNvPr>
                <p14:cNvContentPartPr/>
                <p14:nvPr/>
              </p14:nvContentPartPr>
              <p14:xfrm>
                <a:off x="2931214" y="4364503"/>
                <a:ext cx="14760" cy="9792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F3A17275-6824-4493-BEDD-A5A768D79D1C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2922574" y="4355863"/>
                  <a:ext cx="3240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D37BFF62-D72B-40E1-AC6C-FF34434ECE91}"/>
                    </a:ext>
                  </a:extLst>
                </p14:cNvPr>
                <p14:cNvContentPartPr/>
                <p14:nvPr/>
              </p14:nvContentPartPr>
              <p14:xfrm>
                <a:off x="3107254" y="4307983"/>
                <a:ext cx="18720" cy="13680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D37BFF62-D72B-40E1-AC6C-FF34434ECE91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3098614" y="4299343"/>
                  <a:ext cx="3636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2FF213CB-F66B-498F-9FB7-4F9F4B2B1546}"/>
                    </a:ext>
                  </a:extLst>
                </p14:cNvPr>
                <p14:cNvContentPartPr/>
                <p14:nvPr/>
              </p14:nvContentPartPr>
              <p14:xfrm>
                <a:off x="3209134" y="4338943"/>
                <a:ext cx="74160" cy="12456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2FF213CB-F66B-498F-9FB7-4F9F4B2B1546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3200494" y="4330303"/>
                  <a:ext cx="9180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111EDA7D-18C0-4AD1-9DE8-D966F8909985}"/>
                    </a:ext>
                  </a:extLst>
                </p14:cNvPr>
                <p14:cNvContentPartPr/>
                <p14:nvPr/>
              </p14:nvContentPartPr>
              <p14:xfrm>
                <a:off x="3214894" y="4290343"/>
                <a:ext cx="110880" cy="291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111EDA7D-18C0-4AD1-9DE8-D966F8909985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3206254" y="4281343"/>
                  <a:ext cx="12852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D4ED4263-05B5-449F-B617-A609DFFBA3FB}"/>
                    </a:ext>
                  </a:extLst>
                </p14:cNvPr>
                <p14:cNvContentPartPr/>
                <p14:nvPr/>
              </p14:nvContentPartPr>
              <p14:xfrm>
                <a:off x="3305974" y="4056343"/>
                <a:ext cx="209520" cy="48780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D4ED4263-05B5-449F-B617-A609DFFBA3FB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3297334" y="4047343"/>
                  <a:ext cx="227160" cy="50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E9A69082-1979-40CE-9466-7842B7E84315}"/>
                    </a:ext>
                  </a:extLst>
                </p14:cNvPr>
                <p14:cNvContentPartPr/>
                <p14:nvPr/>
              </p14:nvContentPartPr>
              <p14:xfrm>
                <a:off x="3578854" y="4604983"/>
                <a:ext cx="113400" cy="939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E9A69082-1979-40CE-9466-7842B7E84315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3570214" y="4596343"/>
                  <a:ext cx="1310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174FD454-07C1-4ED2-ADA4-5FF28B1A7B2A}"/>
                    </a:ext>
                  </a:extLst>
                </p14:cNvPr>
                <p14:cNvContentPartPr/>
                <p14:nvPr/>
              </p14:nvContentPartPr>
              <p14:xfrm>
                <a:off x="3355294" y="4376383"/>
                <a:ext cx="82080" cy="6228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174FD454-07C1-4ED2-ADA4-5FF28B1A7B2A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3346294" y="4367383"/>
                  <a:ext cx="9972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A5B75327-4C87-47D9-ADDE-C32FF3BFDA18}"/>
                    </a:ext>
                  </a:extLst>
                </p14:cNvPr>
                <p14:cNvContentPartPr/>
                <p14:nvPr/>
              </p14:nvContentPartPr>
              <p14:xfrm>
                <a:off x="3329734" y="4367743"/>
                <a:ext cx="107640" cy="13320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A5B75327-4C87-47D9-ADDE-C32FF3BFDA18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3320734" y="4358743"/>
                  <a:ext cx="125280" cy="15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0" name="Group 349">
            <a:extLst>
              <a:ext uri="{FF2B5EF4-FFF2-40B4-BE49-F238E27FC236}">
                <a16:creationId xmlns:a16="http://schemas.microsoft.com/office/drawing/2014/main" id="{50A355AA-83D9-4406-AB6F-77450C2776CC}"/>
              </a:ext>
            </a:extLst>
          </p:cNvPr>
          <p:cNvGrpSpPr/>
          <p:nvPr/>
        </p:nvGrpSpPr>
        <p:grpSpPr>
          <a:xfrm>
            <a:off x="2920774" y="5637463"/>
            <a:ext cx="158760" cy="128880"/>
            <a:chOff x="2920774" y="5637463"/>
            <a:chExt cx="158760" cy="12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3A62B643-A596-4A45-A9C2-494475A88878}"/>
                    </a:ext>
                  </a:extLst>
                </p14:cNvPr>
                <p14:cNvContentPartPr/>
                <p14:nvPr/>
              </p14:nvContentPartPr>
              <p14:xfrm>
                <a:off x="2920774" y="5651143"/>
                <a:ext cx="158760" cy="4968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3A62B643-A596-4A45-A9C2-494475A88878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2911774" y="5642143"/>
                  <a:ext cx="17640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F34A69D4-21E6-4204-AE91-58442D0D813E}"/>
                    </a:ext>
                  </a:extLst>
                </p14:cNvPr>
                <p14:cNvContentPartPr/>
                <p14:nvPr/>
              </p14:nvContentPartPr>
              <p14:xfrm>
                <a:off x="3004654" y="5637463"/>
                <a:ext cx="14400" cy="12888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F34A69D4-21E6-4204-AE91-58442D0D813E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2995654" y="5628463"/>
                  <a:ext cx="32040" cy="14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9" name="Group 348">
            <a:extLst>
              <a:ext uri="{FF2B5EF4-FFF2-40B4-BE49-F238E27FC236}">
                <a16:creationId xmlns:a16="http://schemas.microsoft.com/office/drawing/2014/main" id="{634B5346-C7CF-4A04-B595-677422313941}"/>
              </a:ext>
            </a:extLst>
          </p:cNvPr>
          <p:cNvGrpSpPr/>
          <p:nvPr/>
        </p:nvGrpSpPr>
        <p:grpSpPr>
          <a:xfrm>
            <a:off x="3267454" y="5535583"/>
            <a:ext cx="491760" cy="213120"/>
            <a:chOff x="3267454" y="5535583"/>
            <a:chExt cx="491760" cy="21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EA6AC9C6-BD98-4CE3-A6F8-0991DCF74460}"/>
                    </a:ext>
                  </a:extLst>
                </p14:cNvPr>
                <p14:cNvContentPartPr/>
                <p14:nvPr/>
              </p14:nvContentPartPr>
              <p14:xfrm>
                <a:off x="3267454" y="5557903"/>
                <a:ext cx="112320" cy="19080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EA6AC9C6-BD98-4CE3-A6F8-0991DCF74460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3258814" y="5549263"/>
                  <a:ext cx="12996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33DBD829-5484-429A-8823-44153F11B1B9}"/>
                    </a:ext>
                  </a:extLst>
                </p14:cNvPr>
                <p14:cNvContentPartPr/>
                <p14:nvPr/>
              </p14:nvContentPartPr>
              <p14:xfrm>
                <a:off x="3445294" y="5560783"/>
                <a:ext cx="87840" cy="17964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33DBD829-5484-429A-8823-44153F11B1B9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3436654" y="5552143"/>
                  <a:ext cx="10548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EC08B286-6CAE-4A0F-9480-C033A801B49D}"/>
                    </a:ext>
                  </a:extLst>
                </p14:cNvPr>
                <p14:cNvContentPartPr/>
                <p14:nvPr/>
              </p14:nvContentPartPr>
              <p14:xfrm>
                <a:off x="3628174" y="5556463"/>
                <a:ext cx="104400" cy="15912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EC08B286-6CAE-4A0F-9480-C033A801B49D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3619534" y="5547463"/>
                  <a:ext cx="12204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65A33162-5D90-4C64-9DD1-9B2FB087FE15}"/>
                    </a:ext>
                  </a:extLst>
                </p14:cNvPr>
                <p14:cNvContentPartPr/>
                <p14:nvPr/>
              </p14:nvContentPartPr>
              <p14:xfrm>
                <a:off x="3677494" y="5535583"/>
                <a:ext cx="81720" cy="2016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65A33162-5D90-4C64-9DD1-9B2FB087FE15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3668494" y="5526583"/>
                  <a:ext cx="99360" cy="3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AF84EEE6-7E20-4B85-B84D-C80E436CF4CD}"/>
              </a:ext>
            </a:extLst>
          </p:cNvPr>
          <p:cNvGrpSpPr/>
          <p:nvPr/>
        </p:nvGrpSpPr>
        <p:grpSpPr>
          <a:xfrm>
            <a:off x="4173574" y="5511103"/>
            <a:ext cx="167400" cy="177120"/>
            <a:chOff x="4173574" y="5511103"/>
            <a:chExt cx="167400" cy="17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5C2ED4AB-089C-4946-87AF-4E4C915EC724}"/>
                    </a:ext>
                  </a:extLst>
                </p14:cNvPr>
                <p14:cNvContentPartPr/>
                <p14:nvPr/>
              </p14:nvContentPartPr>
              <p14:xfrm>
                <a:off x="4173574" y="5564023"/>
                <a:ext cx="167400" cy="4104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5C2ED4AB-089C-4946-87AF-4E4C915EC724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4164574" y="5555023"/>
                  <a:ext cx="18504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7C020014-75B8-4100-9A81-7469247DD8E6}"/>
                    </a:ext>
                  </a:extLst>
                </p14:cNvPr>
                <p14:cNvContentPartPr/>
                <p14:nvPr/>
              </p14:nvContentPartPr>
              <p14:xfrm>
                <a:off x="4238374" y="5511103"/>
                <a:ext cx="35640" cy="17712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7C020014-75B8-4100-9A81-7469247DD8E6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4229374" y="5502463"/>
                  <a:ext cx="53280" cy="194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5" name="Group 354">
            <a:extLst>
              <a:ext uri="{FF2B5EF4-FFF2-40B4-BE49-F238E27FC236}">
                <a16:creationId xmlns:a16="http://schemas.microsoft.com/office/drawing/2014/main" id="{728009BF-9376-498B-9172-8CD978FA1BE4}"/>
              </a:ext>
            </a:extLst>
          </p:cNvPr>
          <p:cNvGrpSpPr/>
          <p:nvPr/>
        </p:nvGrpSpPr>
        <p:grpSpPr>
          <a:xfrm>
            <a:off x="4925614" y="5381863"/>
            <a:ext cx="491040" cy="264960"/>
            <a:chOff x="4925614" y="5381863"/>
            <a:chExt cx="491040" cy="264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C1FE9112-0EF9-4BA8-84AF-E07F753B5999}"/>
                    </a:ext>
                  </a:extLst>
                </p14:cNvPr>
                <p14:cNvContentPartPr/>
                <p14:nvPr/>
              </p14:nvContentPartPr>
              <p14:xfrm>
                <a:off x="4925614" y="5381863"/>
                <a:ext cx="121320" cy="26496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C1FE9112-0EF9-4BA8-84AF-E07F753B5999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4916974" y="5372863"/>
                  <a:ext cx="13896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A3CF3855-FA73-4679-8F71-1E65BB1E6E9C}"/>
                    </a:ext>
                  </a:extLst>
                </p14:cNvPr>
                <p14:cNvContentPartPr/>
                <p14:nvPr/>
              </p14:nvContentPartPr>
              <p14:xfrm>
                <a:off x="5118214" y="5472223"/>
                <a:ext cx="298440" cy="15192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A3CF3855-FA73-4679-8F71-1E65BB1E6E9C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5109214" y="5463583"/>
                  <a:ext cx="316080" cy="16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9" name="Group 358">
            <a:extLst>
              <a:ext uri="{FF2B5EF4-FFF2-40B4-BE49-F238E27FC236}">
                <a16:creationId xmlns:a16="http://schemas.microsoft.com/office/drawing/2014/main" id="{494EEF4D-1E45-42B8-A327-D78C08BBE336}"/>
              </a:ext>
            </a:extLst>
          </p:cNvPr>
          <p:cNvGrpSpPr/>
          <p:nvPr/>
        </p:nvGrpSpPr>
        <p:grpSpPr>
          <a:xfrm>
            <a:off x="5848294" y="5454223"/>
            <a:ext cx="192600" cy="142920"/>
            <a:chOff x="5848294" y="5454223"/>
            <a:chExt cx="192600" cy="14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D7DEE4AC-AB8D-42BD-9E70-F91B7D37B95C}"/>
                    </a:ext>
                  </a:extLst>
                </p14:cNvPr>
                <p14:cNvContentPartPr/>
                <p14:nvPr/>
              </p14:nvContentPartPr>
              <p14:xfrm>
                <a:off x="5848294" y="5490583"/>
                <a:ext cx="192600" cy="6444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D7DEE4AC-AB8D-42BD-9E70-F91B7D37B95C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5839294" y="5481943"/>
                  <a:ext cx="21024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E781A48C-A521-4274-8ABF-F5B466A461C1}"/>
                    </a:ext>
                  </a:extLst>
                </p14:cNvPr>
                <p14:cNvContentPartPr/>
                <p14:nvPr/>
              </p14:nvContentPartPr>
              <p14:xfrm>
                <a:off x="5944414" y="5454223"/>
                <a:ext cx="19800" cy="14292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E781A48C-A521-4274-8ABF-F5B466A461C1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5935414" y="5445223"/>
                  <a:ext cx="37440" cy="16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5" name="Group 364">
            <a:extLst>
              <a:ext uri="{FF2B5EF4-FFF2-40B4-BE49-F238E27FC236}">
                <a16:creationId xmlns:a16="http://schemas.microsoft.com/office/drawing/2014/main" id="{A967CAAE-9894-45EA-836D-79664D60ECD6}"/>
              </a:ext>
            </a:extLst>
          </p:cNvPr>
          <p:cNvGrpSpPr/>
          <p:nvPr/>
        </p:nvGrpSpPr>
        <p:grpSpPr>
          <a:xfrm>
            <a:off x="6454174" y="5413543"/>
            <a:ext cx="488880" cy="178920"/>
            <a:chOff x="6454174" y="5413543"/>
            <a:chExt cx="488880" cy="17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1A8236D0-8240-4BC6-A18C-F271E2927D57}"/>
                    </a:ext>
                  </a:extLst>
                </p14:cNvPr>
                <p14:cNvContentPartPr/>
                <p14:nvPr/>
              </p14:nvContentPartPr>
              <p14:xfrm>
                <a:off x="6454174" y="5413543"/>
                <a:ext cx="52920" cy="17280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1A8236D0-8240-4BC6-A18C-F271E2927D57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6445534" y="5404543"/>
                  <a:ext cx="7056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B8956129-43FE-4D3E-B5FA-0F43DBA16579}"/>
                    </a:ext>
                  </a:extLst>
                </p14:cNvPr>
                <p14:cNvContentPartPr/>
                <p14:nvPr/>
              </p14:nvContentPartPr>
              <p14:xfrm>
                <a:off x="6566134" y="5446303"/>
                <a:ext cx="16920" cy="12348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B8956129-43FE-4D3E-B5FA-0F43DBA16579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6557494" y="5437663"/>
                  <a:ext cx="345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8DF74F2D-A59F-40B3-9391-CCEEA8B3D1B1}"/>
                    </a:ext>
                  </a:extLst>
                </p14:cNvPr>
                <p14:cNvContentPartPr/>
                <p14:nvPr/>
              </p14:nvContentPartPr>
              <p14:xfrm>
                <a:off x="6661174" y="5441623"/>
                <a:ext cx="65880" cy="15084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8DF74F2D-A59F-40B3-9391-CCEEA8B3D1B1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6652174" y="5432623"/>
                  <a:ext cx="8352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67F42531-D447-472E-A558-C8D07CE3F993}"/>
                    </a:ext>
                  </a:extLst>
                </p14:cNvPr>
                <p14:cNvContentPartPr/>
                <p14:nvPr/>
              </p14:nvContentPartPr>
              <p14:xfrm>
                <a:off x="6821374" y="5453503"/>
                <a:ext cx="66240" cy="13428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67F42531-D447-472E-A558-C8D07CE3F993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6812374" y="5444863"/>
                  <a:ext cx="838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85F0A62E-0A82-4C91-815E-4D2FD509FAF4}"/>
                    </a:ext>
                  </a:extLst>
                </p14:cNvPr>
                <p14:cNvContentPartPr/>
                <p14:nvPr/>
              </p14:nvContentPartPr>
              <p14:xfrm>
                <a:off x="6833974" y="5421823"/>
                <a:ext cx="109080" cy="3780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85F0A62E-0A82-4C91-815E-4D2FD509FAF4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6824974" y="5413183"/>
                  <a:ext cx="126720" cy="55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70">
            <p14:nvContentPartPr>
              <p14:cNvPr id="366" name="Ink 365">
                <a:extLst>
                  <a:ext uri="{FF2B5EF4-FFF2-40B4-BE49-F238E27FC236}">
                    <a16:creationId xmlns:a16="http://schemas.microsoft.com/office/drawing/2014/main" id="{A33CAE6E-76D7-4D61-9DFD-61DDD106818E}"/>
                  </a:ext>
                </a:extLst>
              </p14:cNvPr>
              <p14:cNvContentPartPr/>
              <p14:nvPr/>
            </p14:nvContentPartPr>
            <p14:xfrm>
              <a:off x="7138894" y="5470063"/>
              <a:ext cx="104040" cy="14760"/>
            </p14:xfrm>
          </p:contentPart>
        </mc:Choice>
        <mc:Fallback xmlns="">
          <p:pic>
            <p:nvPicPr>
              <p:cNvPr id="366" name="Ink 365">
                <a:extLst>
                  <a:ext uri="{FF2B5EF4-FFF2-40B4-BE49-F238E27FC236}">
                    <a16:creationId xmlns:a16="http://schemas.microsoft.com/office/drawing/2014/main" id="{A33CAE6E-76D7-4D61-9DFD-61DDD106818E}"/>
                  </a:ext>
                </a:extLst>
              </p:cNvPr>
              <p:cNvPicPr/>
              <p:nvPr/>
            </p:nvPicPr>
            <p:blipFill>
              <a:blip r:embed="rId571"/>
              <a:stretch>
                <a:fillRect/>
              </a:stretch>
            </p:blipFill>
            <p:spPr>
              <a:xfrm>
                <a:off x="7129894" y="5461063"/>
                <a:ext cx="121680" cy="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2">
            <p14:nvContentPartPr>
              <p14:cNvPr id="367" name="Ink 366">
                <a:extLst>
                  <a:ext uri="{FF2B5EF4-FFF2-40B4-BE49-F238E27FC236}">
                    <a16:creationId xmlns:a16="http://schemas.microsoft.com/office/drawing/2014/main" id="{03E1F234-5B6C-4BDA-8F5F-F7A1E5D55963}"/>
                  </a:ext>
                </a:extLst>
              </p14:cNvPr>
              <p14:cNvContentPartPr/>
              <p14:nvPr/>
            </p14:nvContentPartPr>
            <p14:xfrm>
              <a:off x="7408534" y="5314543"/>
              <a:ext cx="81720" cy="305280"/>
            </p14:xfrm>
          </p:contentPart>
        </mc:Choice>
        <mc:Fallback xmlns="">
          <p:pic>
            <p:nvPicPr>
              <p:cNvPr id="367" name="Ink 366">
                <a:extLst>
                  <a:ext uri="{FF2B5EF4-FFF2-40B4-BE49-F238E27FC236}">
                    <a16:creationId xmlns:a16="http://schemas.microsoft.com/office/drawing/2014/main" id="{03E1F234-5B6C-4BDA-8F5F-F7A1E5D55963}"/>
                  </a:ext>
                </a:extLst>
              </p:cNvPr>
              <p:cNvPicPr/>
              <p:nvPr/>
            </p:nvPicPr>
            <p:blipFill>
              <a:blip r:embed="rId573"/>
              <a:stretch>
                <a:fillRect/>
              </a:stretch>
            </p:blipFill>
            <p:spPr>
              <a:xfrm>
                <a:off x="7399894" y="5305903"/>
                <a:ext cx="99360" cy="322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81" name="Group 380">
            <a:extLst>
              <a:ext uri="{FF2B5EF4-FFF2-40B4-BE49-F238E27FC236}">
                <a16:creationId xmlns:a16="http://schemas.microsoft.com/office/drawing/2014/main" id="{8CF462CE-17F3-4A80-8476-4927B3623081}"/>
              </a:ext>
            </a:extLst>
          </p:cNvPr>
          <p:cNvGrpSpPr/>
          <p:nvPr/>
        </p:nvGrpSpPr>
        <p:grpSpPr>
          <a:xfrm>
            <a:off x="7519054" y="5220223"/>
            <a:ext cx="1769760" cy="886320"/>
            <a:chOff x="7519054" y="5220223"/>
            <a:chExt cx="1769760" cy="88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CCC8E1BC-98F0-4A5D-82A5-2CFADD2997F0}"/>
                    </a:ext>
                  </a:extLst>
                </p14:cNvPr>
                <p14:cNvContentPartPr/>
                <p14:nvPr/>
              </p14:nvContentPartPr>
              <p14:xfrm>
                <a:off x="7519054" y="5399143"/>
                <a:ext cx="110160" cy="17604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CCC8E1BC-98F0-4A5D-82A5-2CFADD2997F0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7510054" y="5390503"/>
                  <a:ext cx="12780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E4DEE41F-C7BB-479F-AB52-D04D25D52D05}"/>
                    </a:ext>
                  </a:extLst>
                </p14:cNvPr>
                <p14:cNvContentPartPr/>
                <p14:nvPr/>
              </p14:nvContentPartPr>
              <p14:xfrm>
                <a:off x="7647574" y="5419663"/>
                <a:ext cx="768960" cy="19404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E4DEE41F-C7BB-479F-AB52-D04D25D52D05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7638934" y="5410663"/>
                  <a:ext cx="78660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C2ED6888-59F4-4CFD-BD75-B10B05DC7DDD}"/>
                    </a:ext>
                  </a:extLst>
                </p14:cNvPr>
                <p14:cNvContentPartPr/>
                <p14:nvPr/>
              </p14:nvContentPartPr>
              <p14:xfrm>
                <a:off x="8435254" y="5506063"/>
                <a:ext cx="61200" cy="9972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C2ED6888-59F4-4CFD-BD75-B10B05DC7DDD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8426614" y="5497063"/>
                  <a:ext cx="788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5072E823-6E1D-45F8-9F24-128E3D32F8E0}"/>
                    </a:ext>
                  </a:extLst>
                </p14:cNvPr>
                <p14:cNvContentPartPr/>
                <p14:nvPr/>
              </p14:nvContentPartPr>
              <p14:xfrm>
                <a:off x="8545774" y="5467903"/>
                <a:ext cx="100440" cy="16056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5072E823-6E1D-45F8-9F24-128E3D32F8E0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8536774" y="5458903"/>
                  <a:ext cx="11808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1B5E6DA5-4221-463C-B612-F7861BC88176}"/>
                    </a:ext>
                  </a:extLst>
                </p14:cNvPr>
                <p14:cNvContentPartPr/>
                <p14:nvPr/>
              </p14:nvContentPartPr>
              <p14:xfrm>
                <a:off x="8670694" y="5469343"/>
                <a:ext cx="94320" cy="13428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1B5E6DA5-4221-463C-B612-F7861BC88176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8662054" y="5460703"/>
                  <a:ext cx="1119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7ADCA313-C78B-4D3C-95AA-12C8E46C104D}"/>
                    </a:ext>
                  </a:extLst>
                </p14:cNvPr>
                <p14:cNvContentPartPr/>
                <p14:nvPr/>
              </p14:nvContentPartPr>
              <p14:xfrm>
                <a:off x="8776534" y="5409943"/>
                <a:ext cx="91800" cy="18252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7ADCA313-C78B-4D3C-95AA-12C8E46C104D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8767894" y="5400943"/>
                  <a:ext cx="10944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8751B83B-7630-4EF1-9A0C-6147713C9A2B}"/>
                    </a:ext>
                  </a:extLst>
                </p14:cNvPr>
                <p14:cNvContentPartPr/>
                <p14:nvPr/>
              </p14:nvContentPartPr>
              <p14:xfrm>
                <a:off x="7572334" y="5724583"/>
                <a:ext cx="889560" cy="9144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8751B83B-7630-4EF1-9A0C-6147713C9A2B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7563334" y="5715583"/>
                  <a:ext cx="9072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B419D97F-6E8E-4CEC-9546-BD30FAA37E59}"/>
                    </a:ext>
                  </a:extLst>
                </p14:cNvPr>
                <p14:cNvContentPartPr/>
                <p14:nvPr/>
              </p14:nvContentPartPr>
              <p14:xfrm>
                <a:off x="8003254" y="5943463"/>
                <a:ext cx="83160" cy="16308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B419D97F-6E8E-4CEC-9546-BD30FAA37E59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7994254" y="5934823"/>
                  <a:ext cx="1008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6BAED434-6735-43CE-911E-56F51EF3C89C}"/>
                    </a:ext>
                  </a:extLst>
                </p14:cNvPr>
                <p14:cNvContentPartPr/>
                <p14:nvPr/>
              </p14:nvContentPartPr>
              <p14:xfrm>
                <a:off x="8784094" y="5220223"/>
                <a:ext cx="243000" cy="84060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6BAED434-6735-43CE-911E-56F51EF3C89C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8775094" y="5211583"/>
                  <a:ext cx="260640" cy="85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D7F15782-EBBC-40CE-B498-3FC08DC1FB18}"/>
                    </a:ext>
                  </a:extLst>
                </p14:cNvPr>
                <p14:cNvContentPartPr/>
                <p14:nvPr/>
              </p14:nvContentPartPr>
              <p14:xfrm>
                <a:off x="9166414" y="5460703"/>
                <a:ext cx="122400" cy="1620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D7F15782-EBBC-40CE-B498-3FC08DC1FB18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9157414" y="5452063"/>
                  <a:ext cx="14004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4B7740DD-0355-42F1-B283-89C881057609}"/>
                    </a:ext>
                  </a:extLst>
                </p14:cNvPr>
                <p14:cNvContentPartPr/>
                <p14:nvPr/>
              </p14:nvContentPartPr>
              <p14:xfrm>
                <a:off x="9145174" y="5542063"/>
                <a:ext cx="91440" cy="1332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4B7740DD-0355-42F1-B283-89C881057609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9136174" y="5533063"/>
                  <a:ext cx="10908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4" name="Group 393">
            <a:extLst>
              <a:ext uri="{FF2B5EF4-FFF2-40B4-BE49-F238E27FC236}">
                <a16:creationId xmlns:a16="http://schemas.microsoft.com/office/drawing/2014/main" id="{E97F1A4C-2B0C-4519-91D3-F368ABEFCC10}"/>
              </a:ext>
            </a:extLst>
          </p:cNvPr>
          <p:cNvGrpSpPr/>
          <p:nvPr/>
        </p:nvGrpSpPr>
        <p:grpSpPr>
          <a:xfrm>
            <a:off x="9482854" y="5305903"/>
            <a:ext cx="644760" cy="338400"/>
            <a:chOff x="9482854" y="5305903"/>
            <a:chExt cx="644760" cy="33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7243174D-592F-4C64-8E9C-8CE4D9827E8B}"/>
                    </a:ext>
                  </a:extLst>
                </p14:cNvPr>
                <p14:cNvContentPartPr/>
                <p14:nvPr/>
              </p14:nvContentPartPr>
              <p14:xfrm>
                <a:off x="9482854" y="5343703"/>
                <a:ext cx="51120" cy="15588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7243174D-592F-4C64-8E9C-8CE4D9827E8B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9474214" y="5334703"/>
                  <a:ext cx="6876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B3EE3EF8-F673-4F9B-9300-8CB251AECCB5}"/>
                    </a:ext>
                  </a:extLst>
                </p14:cNvPr>
                <p14:cNvContentPartPr/>
                <p14:nvPr/>
              </p14:nvContentPartPr>
              <p14:xfrm>
                <a:off x="9627934" y="5366023"/>
                <a:ext cx="87480" cy="14652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B3EE3EF8-F673-4F9B-9300-8CB251AECCB5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9618934" y="5357023"/>
                  <a:ext cx="10512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8695F824-275C-4BF9-8891-1579654DDD38}"/>
                    </a:ext>
                  </a:extLst>
                </p14:cNvPr>
                <p14:cNvContentPartPr/>
                <p14:nvPr/>
              </p14:nvContentPartPr>
              <p14:xfrm>
                <a:off x="9625054" y="5341543"/>
                <a:ext cx="103680" cy="936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8695F824-275C-4BF9-8891-1579654DDD38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9616054" y="5332903"/>
                  <a:ext cx="12132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2524903D-BD73-488A-8AEE-2EB2164899F3}"/>
                    </a:ext>
                  </a:extLst>
                </p14:cNvPr>
                <p14:cNvContentPartPr/>
                <p14:nvPr/>
              </p14:nvContentPartPr>
              <p14:xfrm>
                <a:off x="9799294" y="5330383"/>
                <a:ext cx="122040" cy="16164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2524903D-BD73-488A-8AEE-2EB2164899F3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9790294" y="5321383"/>
                  <a:ext cx="1396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C2B6F05B-ADAD-4044-BFB0-6C85CA30FD0E}"/>
                    </a:ext>
                  </a:extLst>
                </p14:cNvPr>
                <p14:cNvContentPartPr/>
                <p14:nvPr/>
              </p14:nvContentPartPr>
              <p14:xfrm>
                <a:off x="9969934" y="5348023"/>
                <a:ext cx="118800" cy="13428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C2B6F05B-ADAD-4044-BFB0-6C85CA30FD0E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9961294" y="5339023"/>
                  <a:ext cx="13644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AF55DC24-6780-41C9-9766-B24467697B29}"/>
                    </a:ext>
                  </a:extLst>
                </p14:cNvPr>
                <p14:cNvContentPartPr/>
                <p14:nvPr/>
              </p14:nvContentPartPr>
              <p14:xfrm>
                <a:off x="10040134" y="5305903"/>
                <a:ext cx="87480" cy="3024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AF55DC24-6780-41C9-9766-B24467697B29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10031134" y="5296903"/>
                  <a:ext cx="10512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49C90540-6AEC-4F8E-B100-54DB6787C3E5}"/>
                    </a:ext>
                  </a:extLst>
                </p14:cNvPr>
                <p14:cNvContentPartPr/>
                <p14:nvPr/>
              </p14:nvContentPartPr>
              <p14:xfrm>
                <a:off x="9485014" y="5596783"/>
                <a:ext cx="603720" cy="4752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49C90540-6AEC-4F8E-B100-54DB6787C3E5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9476014" y="5587783"/>
                  <a:ext cx="621360" cy="6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3" name="Group 392">
            <a:extLst>
              <a:ext uri="{FF2B5EF4-FFF2-40B4-BE49-F238E27FC236}">
                <a16:creationId xmlns:a16="http://schemas.microsoft.com/office/drawing/2014/main" id="{EA3E7BCE-5AA1-4F68-B045-DD92A0E50E6C}"/>
              </a:ext>
            </a:extLst>
          </p:cNvPr>
          <p:cNvGrpSpPr/>
          <p:nvPr/>
        </p:nvGrpSpPr>
        <p:grpSpPr>
          <a:xfrm>
            <a:off x="9472774" y="5783263"/>
            <a:ext cx="507960" cy="237960"/>
            <a:chOff x="9472774" y="5783263"/>
            <a:chExt cx="507960" cy="23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73A98830-09D4-4C48-8B50-6513365A441A}"/>
                    </a:ext>
                  </a:extLst>
                </p14:cNvPr>
                <p14:cNvContentPartPr/>
                <p14:nvPr/>
              </p14:nvContentPartPr>
              <p14:xfrm>
                <a:off x="9472774" y="5783263"/>
                <a:ext cx="157320" cy="22212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73A98830-09D4-4C48-8B50-6513365A441A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9464134" y="5774623"/>
                  <a:ext cx="17496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783EDE13-5A40-44BA-AAB7-88CF1EFBD0AD}"/>
                    </a:ext>
                  </a:extLst>
                </p14:cNvPr>
                <p14:cNvContentPartPr/>
                <p14:nvPr/>
              </p14:nvContentPartPr>
              <p14:xfrm>
                <a:off x="9657814" y="5839783"/>
                <a:ext cx="84960" cy="17676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783EDE13-5A40-44BA-AAB7-88CF1EFBD0AD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9648814" y="5830783"/>
                  <a:ext cx="10260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1E55413E-9AF9-4D20-A650-3ABD66E45F70}"/>
                    </a:ext>
                  </a:extLst>
                </p14:cNvPr>
                <p14:cNvContentPartPr/>
                <p14:nvPr/>
              </p14:nvContentPartPr>
              <p14:xfrm>
                <a:off x="9774814" y="5909263"/>
                <a:ext cx="86400" cy="11196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1E55413E-9AF9-4D20-A650-3ABD66E45F70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9766174" y="5900623"/>
                  <a:ext cx="1040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DDCB9870-0415-422C-864A-5E264A07A9E8}"/>
                    </a:ext>
                  </a:extLst>
                </p14:cNvPr>
                <p14:cNvContentPartPr/>
                <p14:nvPr/>
              </p14:nvContentPartPr>
              <p14:xfrm>
                <a:off x="9907654" y="5870743"/>
                <a:ext cx="73080" cy="13536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DDCB9870-0415-422C-864A-5E264A07A9E8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9899014" y="5862103"/>
                  <a:ext cx="90720" cy="15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4" name="Group 403">
            <a:extLst>
              <a:ext uri="{FF2B5EF4-FFF2-40B4-BE49-F238E27FC236}">
                <a16:creationId xmlns:a16="http://schemas.microsoft.com/office/drawing/2014/main" id="{0B2097E0-8187-41E9-9EC0-96DC0835645B}"/>
              </a:ext>
            </a:extLst>
          </p:cNvPr>
          <p:cNvGrpSpPr/>
          <p:nvPr/>
        </p:nvGrpSpPr>
        <p:grpSpPr>
          <a:xfrm>
            <a:off x="10512814" y="5484463"/>
            <a:ext cx="143640" cy="104400"/>
            <a:chOff x="10512814" y="5484463"/>
            <a:chExt cx="143640" cy="10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F8547B8C-889A-4956-8D28-197D53415E45}"/>
                    </a:ext>
                  </a:extLst>
                </p14:cNvPr>
                <p14:cNvContentPartPr/>
                <p14:nvPr/>
              </p14:nvContentPartPr>
              <p14:xfrm>
                <a:off x="10553494" y="5484463"/>
                <a:ext cx="102960" cy="1116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F8547B8C-889A-4956-8D28-197D53415E45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10544854" y="5475463"/>
                  <a:ext cx="1206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B5C6F27B-D59C-4AC7-860D-E317565106D0}"/>
                    </a:ext>
                  </a:extLst>
                </p14:cNvPr>
                <p14:cNvContentPartPr/>
                <p14:nvPr/>
              </p14:nvContentPartPr>
              <p14:xfrm>
                <a:off x="10512814" y="5565823"/>
                <a:ext cx="138960" cy="2304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B5C6F27B-D59C-4AC7-860D-E317565106D0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10504174" y="5556823"/>
                  <a:ext cx="156600" cy="4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3" name="Group 402">
            <a:extLst>
              <a:ext uri="{FF2B5EF4-FFF2-40B4-BE49-F238E27FC236}">
                <a16:creationId xmlns:a16="http://schemas.microsoft.com/office/drawing/2014/main" id="{9C7F1BD1-C79C-4813-B770-60555A4BDA74}"/>
              </a:ext>
            </a:extLst>
          </p:cNvPr>
          <p:cNvGrpSpPr/>
          <p:nvPr/>
        </p:nvGrpSpPr>
        <p:grpSpPr>
          <a:xfrm>
            <a:off x="10993774" y="5362063"/>
            <a:ext cx="676800" cy="307080"/>
            <a:chOff x="10993774" y="5362063"/>
            <a:chExt cx="676800" cy="30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44DF3E59-7980-4898-B81A-7F1E2CD2B8C5}"/>
                    </a:ext>
                  </a:extLst>
                </p14:cNvPr>
                <p14:cNvContentPartPr/>
                <p14:nvPr/>
              </p14:nvContentPartPr>
              <p14:xfrm>
                <a:off x="10993774" y="5421823"/>
                <a:ext cx="126000" cy="16992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44DF3E59-7980-4898-B81A-7F1E2CD2B8C5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10985134" y="5412823"/>
                  <a:ext cx="14364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E3195FCB-2667-42E5-93ED-FD332C78E993}"/>
                    </a:ext>
                  </a:extLst>
                </p14:cNvPr>
                <p14:cNvContentPartPr/>
                <p14:nvPr/>
              </p14:nvContentPartPr>
              <p14:xfrm>
                <a:off x="11134174" y="5561143"/>
                <a:ext cx="46800" cy="7092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E3195FCB-2667-42E5-93ED-FD332C78E993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11125534" y="5552143"/>
                  <a:ext cx="6444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6A255221-8CAF-4ADB-94C1-C2A24653A765}"/>
                    </a:ext>
                  </a:extLst>
                </p14:cNvPr>
                <p14:cNvContentPartPr/>
                <p14:nvPr/>
              </p14:nvContentPartPr>
              <p14:xfrm>
                <a:off x="11310214" y="5411023"/>
                <a:ext cx="119520" cy="11664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6A255221-8CAF-4ADB-94C1-C2A24653A765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11301574" y="5402023"/>
                  <a:ext cx="1371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EBE2753C-5435-4B70-B8FA-9B4E29A85463}"/>
                    </a:ext>
                  </a:extLst>
                </p14:cNvPr>
                <p14:cNvContentPartPr/>
                <p14:nvPr/>
              </p14:nvContentPartPr>
              <p14:xfrm>
                <a:off x="11348734" y="5393743"/>
                <a:ext cx="74880" cy="22176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EBE2753C-5435-4B70-B8FA-9B4E29A85463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11339734" y="5384743"/>
                  <a:ext cx="9252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9F23EE4A-C958-4F19-912F-BB406982A60A}"/>
                    </a:ext>
                  </a:extLst>
                </p14:cNvPr>
                <p14:cNvContentPartPr/>
                <p14:nvPr/>
              </p14:nvContentPartPr>
              <p14:xfrm>
                <a:off x="11504254" y="5433343"/>
                <a:ext cx="112320" cy="8820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9F23EE4A-C958-4F19-912F-BB406982A60A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11495254" y="5424343"/>
                  <a:ext cx="1299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70212236-C1B6-429B-AD25-41F892EA0191}"/>
                    </a:ext>
                  </a:extLst>
                </p14:cNvPr>
                <p14:cNvContentPartPr/>
                <p14:nvPr/>
              </p14:nvContentPartPr>
              <p14:xfrm>
                <a:off x="11595694" y="5362063"/>
                <a:ext cx="74880" cy="30708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70212236-C1B6-429B-AD25-41F892EA0191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11587054" y="5353423"/>
                  <a:ext cx="92520" cy="324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3522251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6E5ABA-2B6F-4C25-A2BA-32949FB8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6276"/>
            <a:ext cx="10515600" cy="1325563"/>
          </a:xfrm>
        </p:spPr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Forventing til </a:t>
            </a:r>
            <a:r>
              <a:rPr lang="nb-NO" sz="3600" dirty="0" err="1">
                <a:solidFill>
                  <a:srgbClr val="00B0F0"/>
                </a:solidFill>
              </a:rPr>
              <a:t>ein</a:t>
            </a:r>
            <a:r>
              <a:rPr lang="nb-NO" sz="3600" dirty="0">
                <a:solidFill>
                  <a:srgbClr val="00B0F0"/>
                </a:solidFill>
              </a:rPr>
              <a:t> lineær funksj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C8D155-82D7-4A86-99CA-8FF4E2C4B586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rrolar 3.5.1. </a:t>
                </a:r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W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n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lfeldig variabel og  a og b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lkårleg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nstantar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å er                              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𝑎𝑊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𝑎𝐸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nb-NO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C8D155-82D7-4A86-99CA-8FF4E2C4B5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294" t="-14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6AE1D8F-0FCC-4000-8111-16B15DE4192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solidFill>
                  <a:srgbClr val="0070C0"/>
                </a:solidFill>
              </a:rPr>
              <a:t>Prov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3B86E37-5804-4E6E-81EB-8811C742FFA7}"/>
                  </a:ext>
                </a:extLst>
              </p14:cNvPr>
              <p14:cNvContentPartPr/>
              <p14:nvPr/>
            </p14:nvContentPartPr>
            <p14:xfrm>
              <a:off x="6758734" y="2011080"/>
              <a:ext cx="30600" cy="42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3B86E37-5804-4E6E-81EB-8811C742FFA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50094" y="2002440"/>
                <a:ext cx="48240" cy="6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B6EDF7BA-A3F0-4000-9CB6-466CE8CE22EC}"/>
              </a:ext>
            </a:extLst>
          </p:cNvPr>
          <p:cNvGrpSpPr/>
          <p:nvPr/>
        </p:nvGrpSpPr>
        <p:grpSpPr>
          <a:xfrm>
            <a:off x="7056454" y="1801200"/>
            <a:ext cx="797400" cy="323280"/>
            <a:chOff x="7056454" y="1801200"/>
            <a:chExt cx="797400" cy="32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FFD8853-13F9-43A6-980C-5BAA95B83913}"/>
                    </a:ext>
                  </a:extLst>
                </p14:cNvPr>
                <p14:cNvContentPartPr/>
                <p14:nvPr/>
              </p14:nvContentPartPr>
              <p14:xfrm>
                <a:off x="7056454" y="1872480"/>
                <a:ext cx="129600" cy="2116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FFD8853-13F9-43A6-980C-5BAA95B83913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047454" y="1863840"/>
                  <a:ext cx="14724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A6E360DF-F9DE-476C-B397-48FB6394F771}"/>
                    </a:ext>
                  </a:extLst>
                </p14:cNvPr>
                <p14:cNvContentPartPr/>
                <p14:nvPr/>
              </p14:nvContentPartPr>
              <p14:xfrm>
                <a:off x="7232134" y="2001360"/>
                <a:ext cx="79200" cy="788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A6E360DF-F9DE-476C-B397-48FB6394F77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223134" y="1992360"/>
                  <a:ext cx="968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771AB813-117F-4C1D-8D90-DB740C57AB38}"/>
                    </a:ext>
                  </a:extLst>
                </p14:cNvPr>
                <p14:cNvContentPartPr/>
                <p14:nvPr/>
              </p14:nvContentPartPr>
              <p14:xfrm>
                <a:off x="7322854" y="1801200"/>
                <a:ext cx="46080" cy="47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771AB813-117F-4C1D-8D90-DB740C57AB3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314214" y="1792560"/>
                  <a:ext cx="6372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5E39636-1CD5-407E-A7F6-5E543B4C2055}"/>
                    </a:ext>
                  </a:extLst>
                </p14:cNvPr>
                <p14:cNvContentPartPr/>
                <p14:nvPr/>
              </p14:nvContentPartPr>
              <p14:xfrm>
                <a:off x="7517254" y="1960320"/>
                <a:ext cx="336600" cy="1641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5E39636-1CD5-407E-A7F6-5E543B4C2055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508254" y="1951320"/>
                  <a:ext cx="35424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0716F75-8F12-4D3F-B294-2174539A0F5F}"/>
                    </a:ext>
                  </a:extLst>
                </p14:cNvPr>
                <p14:cNvContentPartPr/>
                <p14:nvPr/>
              </p14:nvContentPartPr>
              <p14:xfrm>
                <a:off x="7740094" y="2017560"/>
                <a:ext cx="92160" cy="187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0716F75-8F12-4D3F-B294-2174539A0F5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731454" y="2008560"/>
                  <a:ext cx="10980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15F87BB-EBD5-4822-8500-314180F0E355}"/>
              </a:ext>
            </a:extLst>
          </p:cNvPr>
          <p:cNvGrpSpPr/>
          <p:nvPr/>
        </p:nvGrpSpPr>
        <p:grpSpPr>
          <a:xfrm>
            <a:off x="8169934" y="1879680"/>
            <a:ext cx="428760" cy="376200"/>
            <a:chOff x="8169934" y="1879680"/>
            <a:chExt cx="428760" cy="37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863E793B-FAE0-42D6-8C6B-C0FF25EC11FA}"/>
                    </a:ext>
                  </a:extLst>
                </p14:cNvPr>
                <p14:cNvContentPartPr/>
                <p14:nvPr/>
              </p14:nvContentPartPr>
              <p14:xfrm>
                <a:off x="8169934" y="1879680"/>
                <a:ext cx="278640" cy="3762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863E793B-FAE0-42D6-8C6B-C0FF25EC11FA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161294" y="1871040"/>
                  <a:ext cx="29628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44FDB6D-09D2-4B76-B797-AA8476798241}"/>
                    </a:ext>
                  </a:extLst>
                </p14:cNvPr>
                <p14:cNvContentPartPr/>
                <p14:nvPr/>
              </p14:nvContentPartPr>
              <p14:xfrm>
                <a:off x="8493574" y="1993800"/>
                <a:ext cx="105120" cy="1245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44FDB6D-09D2-4B76-B797-AA8476798241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8484574" y="1985160"/>
                  <a:ext cx="122760" cy="142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930CFFC0-0B3F-4680-9B25-636E5BDAEA5F}"/>
                  </a:ext>
                </a:extLst>
              </p14:cNvPr>
              <p14:cNvContentPartPr/>
              <p14:nvPr/>
            </p14:nvContentPartPr>
            <p14:xfrm>
              <a:off x="8598334" y="1658640"/>
              <a:ext cx="114120" cy="1119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930CFFC0-0B3F-4680-9B25-636E5BDAEA5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589334" y="1650000"/>
                <a:ext cx="131760" cy="129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36E50F0B-5046-460F-9433-5A03106AC1E9}"/>
              </a:ext>
            </a:extLst>
          </p:cNvPr>
          <p:cNvGrpSpPr/>
          <p:nvPr/>
        </p:nvGrpSpPr>
        <p:grpSpPr>
          <a:xfrm>
            <a:off x="8941774" y="1885800"/>
            <a:ext cx="2836080" cy="399240"/>
            <a:chOff x="8941774" y="1885800"/>
            <a:chExt cx="2836080" cy="39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078CCD0-3F26-4A9A-820E-CFB3FECA0653}"/>
                    </a:ext>
                  </a:extLst>
                </p14:cNvPr>
                <p14:cNvContentPartPr/>
                <p14:nvPr/>
              </p14:nvContentPartPr>
              <p14:xfrm>
                <a:off x="8941774" y="1885800"/>
                <a:ext cx="313560" cy="2624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078CCD0-3F26-4A9A-820E-CFB3FECA065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8933134" y="1877160"/>
                  <a:ext cx="33120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F655A8A-17F2-47AB-9C1A-1BCB989413FE}"/>
                    </a:ext>
                  </a:extLst>
                </p14:cNvPr>
                <p14:cNvContentPartPr/>
                <p14:nvPr/>
              </p14:nvContentPartPr>
              <p14:xfrm>
                <a:off x="9137614" y="1990560"/>
                <a:ext cx="95040" cy="136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F655A8A-17F2-47AB-9C1A-1BCB989413FE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9128974" y="1981920"/>
                  <a:ext cx="1126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0DDC624-252E-4C80-B6DE-DB3CC88BB172}"/>
                    </a:ext>
                  </a:extLst>
                </p14:cNvPr>
                <p14:cNvContentPartPr/>
                <p14:nvPr/>
              </p14:nvContentPartPr>
              <p14:xfrm>
                <a:off x="9495454" y="1969680"/>
                <a:ext cx="201600" cy="1418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0DDC624-252E-4C80-B6DE-DB3CC88BB172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9486454" y="1960680"/>
                  <a:ext cx="21924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A1C7D61-7EE2-47A3-BE4B-09F3BBB26BA7}"/>
                    </a:ext>
                  </a:extLst>
                </p14:cNvPr>
                <p14:cNvContentPartPr/>
                <p14:nvPr/>
              </p14:nvContentPartPr>
              <p14:xfrm>
                <a:off x="9833134" y="2024760"/>
                <a:ext cx="243360" cy="122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A1C7D61-7EE2-47A3-BE4B-09F3BBB26BA7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9824134" y="2016120"/>
                  <a:ext cx="2610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2FA0716-EC6D-4063-9E17-B48029E34C4D}"/>
                    </a:ext>
                  </a:extLst>
                </p14:cNvPr>
                <p14:cNvContentPartPr/>
                <p14:nvPr/>
              </p14:nvContentPartPr>
              <p14:xfrm>
                <a:off x="10314454" y="1918200"/>
                <a:ext cx="584640" cy="227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2FA0716-EC6D-4063-9E17-B48029E34C4D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0305814" y="1909560"/>
                  <a:ext cx="60228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3C02589-92C9-47A9-8900-9F242B82AF3F}"/>
                    </a:ext>
                  </a:extLst>
                </p14:cNvPr>
                <p14:cNvContentPartPr/>
                <p14:nvPr/>
              </p14:nvContentPartPr>
              <p14:xfrm>
                <a:off x="10916374" y="1984440"/>
                <a:ext cx="16560" cy="61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3C02589-92C9-47A9-8900-9F242B82AF3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0907734" y="1975440"/>
                  <a:ext cx="342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7E19C39-174F-4937-8D94-86D7240A50DD}"/>
                    </a:ext>
                  </a:extLst>
                </p14:cNvPr>
                <p14:cNvContentPartPr/>
                <p14:nvPr/>
              </p14:nvContentPartPr>
              <p14:xfrm>
                <a:off x="10955614" y="1975080"/>
                <a:ext cx="698400" cy="1713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7E19C39-174F-4937-8D94-86D7240A50DD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10946614" y="1966080"/>
                  <a:ext cx="7160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0462B67-4E64-4932-853D-C47630B377E7}"/>
                    </a:ext>
                  </a:extLst>
                </p14:cNvPr>
                <p14:cNvContentPartPr/>
                <p14:nvPr/>
              </p14:nvContentPartPr>
              <p14:xfrm>
                <a:off x="11615854" y="2064720"/>
                <a:ext cx="162000" cy="2203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0462B67-4E64-4932-853D-C47630B377E7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11606854" y="2055720"/>
                  <a:ext cx="179640" cy="23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67CBB39C-A920-45E0-B75D-8C42573CF696}"/>
              </a:ext>
            </a:extLst>
          </p:cNvPr>
          <p:cNvGrpSpPr/>
          <p:nvPr/>
        </p:nvGrpSpPr>
        <p:grpSpPr>
          <a:xfrm>
            <a:off x="6368134" y="2387640"/>
            <a:ext cx="4797360" cy="1104120"/>
            <a:chOff x="6368134" y="2387640"/>
            <a:chExt cx="4797360" cy="1104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F7A5021E-B1BB-4887-A51F-1BA0FB2B5F0E}"/>
                    </a:ext>
                  </a:extLst>
                </p14:cNvPr>
                <p14:cNvContentPartPr/>
                <p14:nvPr/>
              </p14:nvContentPartPr>
              <p14:xfrm>
                <a:off x="6368134" y="2387640"/>
                <a:ext cx="873720" cy="3409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F7A5021E-B1BB-4887-A51F-1BA0FB2B5F0E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359134" y="2379000"/>
                  <a:ext cx="89136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13FB391-D6DA-4DAA-BAD6-9C67027F03B0}"/>
                    </a:ext>
                  </a:extLst>
                </p14:cNvPr>
                <p14:cNvContentPartPr/>
                <p14:nvPr/>
              </p14:nvContentPartPr>
              <p14:xfrm>
                <a:off x="7325014" y="2593560"/>
                <a:ext cx="21960" cy="450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13FB391-D6DA-4DAA-BAD6-9C67027F03B0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7316374" y="2584920"/>
                  <a:ext cx="3960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A7D7917-7C1D-49B4-9F41-5F12B0A9A8A6}"/>
                    </a:ext>
                  </a:extLst>
                </p14:cNvPr>
                <p14:cNvContentPartPr/>
                <p14:nvPr/>
              </p14:nvContentPartPr>
              <p14:xfrm>
                <a:off x="6472174" y="3004320"/>
                <a:ext cx="110880" cy="1278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A7D7917-7C1D-49B4-9F41-5F12B0A9A8A6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463174" y="2995320"/>
                  <a:ext cx="12852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0FDCEF4-6099-40AD-85BC-099DC695CFE6}"/>
                    </a:ext>
                  </a:extLst>
                </p14:cNvPr>
                <p14:cNvContentPartPr/>
                <p14:nvPr/>
              </p14:nvContentPartPr>
              <p14:xfrm>
                <a:off x="6485494" y="3037440"/>
                <a:ext cx="105120" cy="36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0FDCEF4-6099-40AD-85BC-099DC695CFE6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476494" y="3028440"/>
                  <a:ext cx="1227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50B7D98-3B48-4F91-BC0D-7D65FB2337EF}"/>
                    </a:ext>
                  </a:extLst>
                </p14:cNvPr>
                <p14:cNvContentPartPr/>
                <p14:nvPr/>
              </p14:nvContentPartPr>
              <p14:xfrm>
                <a:off x="6494494" y="2953920"/>
                <a:ext cx="108720" cy="313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50B7D98-3B48-4F91-BC0D-7D65FB2337EF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485854" y="2945280"/>
                  <a:ext cx="1263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6C6BA15A-BBB3-4F0E-84A0-BFF676344538}"/>
                    </a:ext>
                  </a:extLst>
                </p14:cNvPr>
                <p14:cNvContentPartPr/>
                <p14:nvPr/>
              </p14:nvContentPartPr>
              <p14:xfrm>
                <a:off x="6712654" y="2929800"/>
                <a:ext cx="86760" cy="2736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6C6BA15A-BBB3-4F0E-84A0-BFF676344538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703654" y="2920800"/>
                  <a:ext cx="10440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9BB0088-6833-4F70-BD5A-A667840891C9}"/>
                    </a:ext>
                  </a:extLst>
                </p14:cNvPr>
                <p14:cNvContentPartPr/>
                <p14:nvPr/>
              </p14:nvContentPartPr>
              <p14:xfrm>
                <a:off x="6853054" y="3024120"/>
                <a:ext cx="99720" cy="118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9BB0088-6833-4F70-BD5A-A667840891C9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844414" y="3015480"/>
                  <a:ext cx="1173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5C0F0B4C-D952-4A9A-80E9-F25858722C10}"/>
                    </a:ext>
                  </a:extLst>
                </p14:cNvPr>
                <p14:cNvContentPartPr/>
                <p14:nvPr/>
              </p14:nvContentPartPr>
              <p14:xfrm>
                <a:off x="7046374" y="3036360"/>
                <a:ext cx="174240" cy="1339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5C0F0B4C-D952-4A9A-80E9-F25858722C10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7037734" y="3027360"/>
                  <a:ext cx="1918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130015E-0C4F-4E1A-9976-E161D5E55D48}"/>
                    </a:ext>
                  </a:extLst>
                </p14:cNvPr>
                <p14:cNvContentPartPr/>
                <p14:nvPr/>
              </p14:nvContentPartPr>
              <p14:xfrm>
                <a:off x="7313134" y="3102600"/>
                <a:ext cx="142560" cy="244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130015E-0C4F-4E1A-9976-E161D5E55D48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304134" y="3093600"/>
                  <a:ext cx="1602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7D79824-1BCD-4776-AFEB-CEFF2C56E7F2}"/>
                    </a:ext>
                  </a:extLst>
                </p14:cNvPr>
                <p14:cNvContentPartPr/>
                <p14:nvPr/>
              </p14:nvContentPartPr>
              <p14:xfrm>
                <a:off x="7355614" y="3087120"/>
                <a:ext cx="29160" cy="1170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7D79824-1BCD-4776-AFEB-CEFF2C56E7F2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346614" y="3078480"/>
                  <a:ext cx="468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6C769D4-F2D5-46D4-8BB0-9F7A5152924A}"/>
                    </a:ext>
                  </a:extLst>
                </p14:cNvPr>
                <p14:cNvContentPartPr/>
                <p14:nvPr/>
              </p14:nvContentPartPr>
              <p14:xfrm>
                <a:off x="7559734" y="3033480"/>
                <a:ext cx="168480" cy="1630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6C769D4-F2D5-46D4-8BB0-9F7A5152924A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550734" y="3024480"/>
                  <a:ext cx="1861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B6E0A17D-16CB-44F3-813B-1E4BD8E03376}"/>
                    </a:ext>
                  </a:extLst>
                </p14:cNvPr>
                <p14:cNvContentPartPr/>
                <p14:nvPr/>
              </p14:nvContentPartPr>
              <p14:xfrm>
                <a:off x="7786534" y="2955720"/>
                <a:ext cx="88920" cy="2689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B6E0A17D-16CB-44F3-813B-1E4BD8E03376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777894" y="2947080"/>
                  <a:ext cx="10656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10B52DA-D688-4FA2-AA4C-179F90FD8516}"/>
                    </a:ext>
                  </a:extLst>
                </p14:cNvPr>
                <p14:cNvContentPartPr/>
                <p14:nvPr/>
              </p14:nvContentPartPr>
              <p14:xfrm>
                <a:off x="8004334" y="3049680"/>
                <a:ext cx="51840" cy="140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10B52DA-D688-4FA2-AA4C-179F90FD8516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995694" y="3040680"/>
                  <a:ext cx="694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E8604CC-D25C-4D5C-9CB1-AC8FFBD9D8D7}"/>
                    </a:ext>
                  </a:extLst>
                </p14:cNvPr>
                <p14:cNvContentPartPr/>
                <p14:nvPr/>
              </p14:nvContentPartPr>
              <p14:xfrm>
                <a:off x="7952134" y="3121320"/>
                <a:ext cx="72000" cy="122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E8604CC-D25C-4D5C-9CB1-AC8FFBD9D8D7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943494" y="3112320"/>
                  <a:ext cx="896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55386969-22E7-45FB-AF4C-E049BE389C58}"/>
                    </a:ext>
                  </a:extLst>
                </p14:cNvPr>
                <p14:cNvContentPartPr/>
                <p14:nvPr/>
              </p14:nvContentPartPr>
              <p14:xfrm>
                <a:off x="8468014" y="2884440"/>
                <a:ext cx="171360" cy="306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55386969-22E7-45FB-AF4C-E049BE389C58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8459374" y="2875800"/>
                  <a:ext cx="18900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37307A2B-449A-4B7D-B1DF-62F1103237EE}"/>
                    </a:ext>
                  </a:extLst>
                </p14:cNvPr>
                <p14:cNvContentPartPr/>
                <p14:nvPr/>
              </p14:nvContentPartPr>
              <p14:xfrm>
                <a:off x="8217094" y="3391320"/>
                <a:ext cx="44640" cy="151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37307A2B-449A-4B7D-B1DF-62F1103237EE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8208094" y="3382320"/>
                  <a:ext cx="6228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81ECFBB-FB56-428D-AE30-1A522633A40C}"/>
                    </a:ext>
                  </a:extLst>
                </p14:cNvPr>
                <p14:cNvContentPartPr/>
                <p14:nvPr/>
              </p14:nvContentPartPr>
              <p14:xfrm>
                <a:off x="8396374" y="3376920"/>
                <a:ext cx="260640" cy="1148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81ECFBB-FB56-428D-AE30-1A522633A40C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8387734" y="3367920"/>
                  <a:ext cx="27828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AAE80DCA-A3E3-4A98-AC4D-CF2AE4F67121}"/>
                    </a:ext>
                  </a:extLst>
                </p14:cNvPr>
                <p14:cNvContentPartPr/>
                <p14:nvPr/>
              </p14:nvContentPartPr>
              <p14:xfrm>
                <a:off x="8521294" y="2712720"/>
                <a:ext cx="189360" cy="1375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AE80DCA-A3E3-4A98-AC4D-CF2AE4F67121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8512294" y="2703720"/>
                  <a:ext cx="20700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4DAE6894-40DB-4F02-B477-BB8C6ECF4DF7}"/>
                    </a:ext>
                  </a:extLst>
                </p14:cNvPr>
                <p14:cNvContentPartPr/>
                <p14:nvPr/>
              </p14:nvContentPartPr>
              <p14:xfrm>
                <a:off x="8720374" y="3040680"/>
                <a:ext cx="118080" cy="1134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4DAE6894-40DB-4F02-B477-BB8C6ECF4DF7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8711374" y="3031680"/>
                  <a:ext cx="1357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D561FC1-BF07-40A1-98BD-8D66940E7F01}"/>
                    </a:ext>
                  </a:extLst>
                </p14:cNvPr>
                <p14:cNvContentPartPr/>
                <p14:nvPr/>
              </p14:nvContentPartPr>
              <p14:xfrm>
                <a:off x="8920534" y="3070200"/>
                <a:ext cx="205560" cy="1033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D561FC1-BF07-40A1-98BD-8D66940E7F01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8911534" y="3061200"/>
                  <a:ext cx="22320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EC993A5D-B7E6-40B7-8DA9-ED2888FCF225}"/>
                    </a:ext>
                  </a:extLst>
                </p14:cNvPr>
                <p14:cNvContentPartPr/>
                <p14:nvPr/>
              </p14:nvContentPartPr>
              <p14:xfrm>
                <a:off x="9239134" y="3100440"/>
                <a:ext cx="122040" cy="284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EC993A5D-B7E6-40B7-8DA9-ED2888FCF225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9230494" y="3091440"/>
                  <a:ext cx="1396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047F10F5-1C9D-4B90-B766-0A4CC031C8F6}"/>
                    </a:ext>
                  </a:extLst>
                </p14:cNvPr>
                <p14:cNvContentPartPr/>
                <p14:nvPr/>
              </p14:nvContentPartPr>
              <p14:xfrm>
                <a:off x="9270814" y="3104040"/>
                <a:ext cx="22320" cy="777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047F10F5-1C9D-4B90-B766-0A4CC031C8F6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9261814" y="3095040"/>
                  <a:ext cx="3996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6C40449-5E55-4F52-B894-C7E3FA5DEE3C}"/>
                    </a:ext>
                  </a:extLst>
                </p14:cNvPr>
                <p14:cNvContentPartPr/>
                <p14:nvPr/>
              </p14:nvContentPartPr>
              <p14:xfrm>
                <a:off x="9404734" y="3022320"/>
                <a:ext cx="195840" cy="1724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6C40449-5E55-4F52-B894-C7E3FA5DEE3C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9396094" y="3013680"/>
                  <a:ext cx="21348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190EB693-291E-46BA-83F4-5F486671D816}"/>
                    </a:ext>
                  </a:extLst>
                </p14:cNvPr>
                <p14:cNvContentPartPr/>
                <p14:nvPr/>
              </p14:nvContentPartPr>
              <p14:xfrm>
                <a:off x="8617414" y="2960040"/>
                <a:ext cx="102960" cy="2692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190EB693-291E-46BA-83F4-5F486671D816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8608774" y="2951400"/>
                  <a:ext cx="12060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6DB5FA09-AF3E-432F-9B24-FBA68633612E}"/>
                    </a:ext>
                  </a:extLst>
                </p14:cNvPr>
                <p14:cNvContentPartPr/>
                <p14:nvPr/>
              </p14:nvContentPartPr>
              <p14:xfrm>
                <a:off x="9621094" y="3000720"/>
                <a:ext cx="84960" cy="2336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DB5FA09-AF3E-432F-9B24-FBA68633612E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9612094" y="2992080"/>
                  <a:ext cx="10260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DBE8F99-55C7-45FE-A9CB-818CF2F0C935}"/>
                    </a:ext>
                  </a:extLst>
                </p14:cNvPr>
                <p14:cNvContentPartPr/>
                <p14:nvPr/>
              </p14:nvContentPartPr>
              <p14:xfrm>
                <a:off x="9813334" y="3019440"/>
                <a:ext cx="205920" cy="2869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DBE8F99-55C7-45FE-A9CB-818CF2F0C935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9804694" y="3010800"/>
                  <a:ext cx="22356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132AE6F2-536C-41BE-82CF-3CC7900283F4}"/>
                    </a:ext>
                  </a:extLst>
                </p14:cNvPr>
                <p14:cNvContentPartPr/>
                <p14:nvPr/>
              </p14:nvContentPartPr>
              <p14:xfrm>
                <a:off x="10028614" y="3149760"/>
                <a:ext cx="162000" cy="1101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132AE6F2-536C-41BE-82CF-3CC7900283F4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0019974" y="3140760"/>
                  <a:ext cx="1796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4A5DC34F-28F6-4575-A18E-06B5B5221C80}"/>
                    </a:ext>
                  </a:extLst>
                </p14:cNvPr>
                <p14:cNvContentPartPr/>
                <p14:nvPr/>
              </p14:nvContentPartPr>
              <p14:xfrm>
                <a:off x="10283854" y="3096120"/>
                <a:ext cx="73440" cy="1875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4A5DC34F-28F6-4575-A18E-06B5B5221C80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0274854" y="3087120"/>
                  <a:ext cx="910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A2BFD38-C279-4685-AB83-FCF37EAE4242}"/>
                    </a:ext>
                  </a:extLst>
                </p14:cNvPr>
                <p14:cNvContentPartPr/>
                <p14:nvPr/>
              </p14:nvContentPartPr>
              <p14:xfrm>
                <a:off x="10394014" y="3178200"/>
                <a:ext cx="154080" cy="658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A2BFD38-C279-4685-AB83-FCF37EAE4242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0385374" y="3169560"/>
                  <a:ext cx="17172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5EF4F64-D5AC-47B0-9E09-92471DCC8364}"/>
                    </a:ext>
                  </a:extLst>
                </p14:cNvPr>
                <p14:cNvContentPartPr/>
                <p14:nvPr/>
              </p14:nvContentPartPr>
              <p14:xfrm>
                <a:off x="10585894" y="3123480"/>
                <a:ext cx="46440" cy="1634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5EF4F64-D5AC-47B0-9E09-92471DCC8364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10576894" y="3114480"/>
                  <a:ext cx="640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B74DDB00-8B8A-42CD-A362-7184E6EBAF0D}"/>
                    </a:ext>
                  </a:extLst>
                </p14:cNvPr>
                <p14:cNvContentPartPr/>
                <p14:nvPr/>
              </p14:nvContentPartPr>
              <p14:xfrm>
                <a:off x="10740334" y="3102240"/>
                <a:ext cx="127080" cy="1724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74DDB00-8B8A-42CD-A362-7184E6EBAF0D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10731694" y="3093600"/>
                  <a:ext cx="14472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B5709FA0-079D-4C76-873E-71B5D310BC3C}"/>
                    </a:ext>
                  </a:extLst>
                </p14:cNvPr>
                <p14:cNvContentPartPr/>
                <p14:nvPr/>
              </p14:nvContentPartPr>
              <p14:xfrm>
                <a:off x="10886134" y="3163800"/>
                <a:ext cx="279360" cy="1177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B5709FA0-079D-4C76-873E-71B5D310BC3C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10877134" y="3155160"/>
                  <a:ext cx="297000" cy="13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C2345EE2-245A-484B-9B79-53A37B41AA86}"/>
              </a:ext>
            </a:extLst>
          </p:cNvPr>
          <p:cNvGrpSpPr/>
          <p:nvPr/>
        </p:nvGrpSpPr>
        <p:grpSpPr>
          <a:xfrm>
            <a:off x="6284254" y="3507960"/>
            <a:ext cx="2679840" cy="695520"/>
            <a:chOff x="6284254" y="3507960"/>
            <a:chExt cx="2679840" cy="69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47322DA-B0FC-49F4-9C58-A6B90AB0A53A}"/>
                    </a:ext>
                  </a:extLst>
                </p14:cNvPr>
                <p14:cNvContentPartPr/>
                <p14:nvPr/>
              </p14:nvContentPartPr>
              <p14:xfrm>
                <a:off x="6686014" y="4082520"/>
                <a:ext cx="50760" cy="72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47322DA-B0FC-49F4-9C58-A6B90AB0A53A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677014" y="4073520"/>
                  <a:ext cx="684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2ED9B3B0-A61A-43D3-BEDE-65C3944E4AE8}"/>
                    </a:ext>
                  </a:extLst>
                </p14:cNvPr>
                <p14:cNvContentPartPr/>
                <p14:nvPr/>
              </p14:nvContentPartPr>
              <p14:xfrm>
                <a:off x="6839014" y="4098000"/>
                <a:ext cx="223560" cy="1054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ED9B3B0-A61A-43D3-BEDE-65C3944E4AE8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830374" y="4089000"/>
                  <a:ext cx="2412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84296EF0-2D65-4EB4-A188-94B175653E81}"/>
                    </a:ext>
                  </a:extLst>
                </p14:cNvPr>
                <p14:cNvContentPartPr/>
                <p14:nvPr/>
              </p14:nvContentPartPr>
              <p14:xfrm>
                <a:off x="6296134" y="3733680"/>
                <a:ext cx="111600" cy="255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84296EF0-2D65-4EB4-A188-94B175653E81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287494" y="3725040"/>
                  <a:ext cx="12924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A265E60-7FED-436C-853B-C0E034A77721}"/>
                    </a:ext>
                  </a:extLst>
                </p14:cNvPr>
                <p14:cNvContentPartPr/>
                <p14:nvPr/>
              </p14:nvContentPartPr>
              <p14:xfrm>
                <a:off x="6284254" y="3833040"/>
                <a:ext cx="82800" cy="15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A265E60-7FED-436C-853B-C0E034A77721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275254" y="3824040"/>
                  <a:ext cx="1004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153557F6-C6E7-4A03-9F93-E3347A0B7AB4}"/>
                    </a:ext>
                  </a:extLst>
                </p14:cNvPr>
                <p14:cNvContentPartPr/>
                <p14:nvPr/>
              </p14:nvContentPartPr>
              <p14:xfrm>
                <a:off x="6574054" y="3802080"/>
                <a:ext cx="95040" cy="1123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153557F6-C6E7-4A03-9F93-E3347A0B7AB4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565054" y="3793440"/>
                  <a:ext cx="11268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C1F5F82B-5821-48DD-A23F-F6A130122C6A}"/>
                    </a:ext>
                  </a:extLst>
                </p14:cNvPr>
                <p14:cNvContentPartPr/>
                <p14:nvPr/>
              </p14:nvContentPartPr>
              <p14:xfrm>
                <a:off x="6876454" y="3691200"/>
                <a:ext cx="147240" cy="2376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C1F5F82B-5821-48DD-A23F-F6A130122C6A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867454" y="3682560"/>
                  <a:ext cx="16488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1346749A-571B-4880-95D9-68BC2611B7DB}"/>
                    </a:ext>
                  </a:extLst>
                </p14:cNvPr>
                <p14:cNvContentPartPr/>
                <p14:nvPr/>
              </p14:nvContentPartPr>
              <p14:xfrm>
                <a:off x="6850174" y="3507960"/>
                <a:ext cx="225000" cy="1357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1346749A-571B-4880-95D9-68BC2611B7DB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6841534" y="3498960"/>
                  <a:ext cx="24264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320CF78-D2EB-4F88-A78F-6FBF7AE1A162}"/>
                    </a:ext>
                  </a:extLst>
                </p14:cNvPr>
                <p14:cNvContentPartPr/>
                <p14:nvPr/>
              </p14:nvContentPartPr>
              <p14:xfrm>
                <a:off x="7098574" y="3840960"/>
                <a:ext cx="206280" cy="1076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320CF78-D2EB-4F88-A78F-6FBF7AE1A162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7089934" y="3831960"/>
                  <a:ext cx="2239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886741C6-82C9-44D9-86ED-33DDB90A2E51}"/>
                    </a:ext>
                  </a:extLst>
                </p14:cNvPr>
                <p14:cNvContentPartPr/>
                <p14:nvPr/>
              </p14:nvContentPartPr>
              <p14:xfrm>
                <a:off x="7399894" y="3759240"/>
                <a:ext cx="140760" cy="2862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886741C6-82C9-44D9-86ED-33DDB90A2E51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391254" y="3750240"/>
                  <a:ext cx="15840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079072E-D283-4368-93F1-2BF113E19B19}"/>
                    </a:ext>
                  </a:extLst>
                </p14:cNvPr>
                <p14:cNvContentPartPr/>
                <p14:nvPr/>
              </p14:nvContentPartPr>
              <p14:xfrm>
                <a:off x="7583134" y="3941400"/>
                <a:ext cx="155880" cy="97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079072E-D283-4368-93F1-2BF113E19B19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574134" y="3932400"/>
                  <a:ext cx="17352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B10FAC22-C28D-408A-A3C6-C9013405B5F0}"/>
                    </a:ext>
                  </a:extLst>
                </p14:cNvPr>
                <p14:cNvContentPartPr/>
                <p14:nvPr/>
              </p14:nvContentPartPr>
              <p14:xfrm>
                <a:off x="7824334" y="3819720"/>
                <a:ext cx="70920" cy="1810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B10FAC22-C28D-408A-A3C6-C9013405B5F0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7815694" y="3811080"/>
                  <a:ext cx="8856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94D0F1E9-085A-4D94-B5FE-AF72ADACEA36}"/>
                    </a:ext>
                  </a:extLst>
                </p14:cNvPr>
                <p14:cNvContentPartPr/>
                <p14:nvPr/>
              </p14:nvContentPartPr>
              <p14:xfrm>
                <a:off x="7916854" y="3887400"/>
                <a:ext cx="142920" cy="864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94D0F1E9-085A-4D94-B5FE-AF72ADACEA36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7907854" y="3878400"/>
                  <a:ext cx="16056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A3479686-88B2-4BB8-A4AD-4B425C7DEC99}"/>
                    </a:ext>
                  </a:extLst>
                </p14:cNvPr>
                <p14:cNvContentPartPr/>
                <p14:nvPr/>
              </p14:nvContentPartPr>
              <p14:xfrm>
                <a:off x="8113414" y="3835920"/>
                <a:ext cx="62640" cy="1785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3479686-88B2-4BB8-A4AD-4B425C7DEC99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104414" y="3827280"/>
                  <a:ext cx="8028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9D7EDE1D-D04B-4020-8CEB-2D732B73B84E}"/>
                    </a:ext>
                  </a:extLst>
                </p14:cNvPr>
                <p14:cNvContentPartPr/>
                <p14:nvPr/>
              </p14:nvContentPartPr>
              <p14:xfrm>
                <a:off x="8276134" y="3825480"/>
                <a:ext cx="365400" cy="1620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9D7EDE1D-D04B-4020-8CEB-2D732B73B84E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8267494" y="3816840"/>
                  <a:ext cx="38304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C7A69CC4-33AA-4858-8B4C-4B6A0334D59E}"/>
                    </a:ext>
                  </a:extLst>
                </p14:cNvPr>
                <p14:cNvContentPartPr/>
                <p14:nvPr/>
              </p14:nvContentPartPr>
              <p14:xfrm>
                <a:off x="8809294" y="3905040"/>
                <a:ext cx="154800" cy="309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C7A69CC4-33AA-4858-8B4C-4B6A0334D59E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8800294" y="3896040"/>
                  <a:ext cx="17244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55DB8CDA-F574-4200-9F82-18A35D8ECA88}"/>
                    </a:ext>
                  </a:extLst>
                </p14:cNvPr>
                <p14:cNvContentPartPr/>
                <p14:nvPr/>
              </p14:nvContentPartPr>
              <p14:xfrm>
                <a:off x="8860054" y="3857160"/>
                <a:ext cx="59760" cy="1281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55DB8CDA-F574-4200-9F82-18A35D8ECA88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8851054" y="3848160"/>
                  <a:ext cx="77400" cy="14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93E7CE23-4795-42D2-B5A0-4A529901E3AC}"/>
              </a:ext>
            </a:extLst>
          </p:cNvPr>
          <p:cNvGrpSpPr/>
          <p:nvPr/>
        </p:nvGrpSpPr>
        <p:grpSpPr>
          <a:xfrm>
            <a:off x="9403654" y="4189080"/>
            <a:ext cx="337320" cy="132480"/>
            <a:chOff x="9403654" y="4189080"/>
            <a:chExt cx="337320" cy="13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57B748B8-F736-4D0E-A9FC-2363BEC2481F}"/>
                    </a:ext>
                  </a:extLst>
                </p14:cNvPr>
                <p14:cNvContentPartPr/>
                <p14:nvPr/>
              </p14:nvContentPartPr>
              <p14:xfrm>
                <a:off x="9403654" y="4215000"/>
                <a:ext cx="70200" cy="147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57B748B8-F736-4D0E-A9FC-2363BEC2481F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9395014" y="4206360"/>
                  <a:ext cx="878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FB1319C3-697B-427C-BEFF-BA3E16F7DA0C}"/>
                    </a:ext>
                  </a:extLst>
                </p14:cNvPr>
                <p14:cNvContentPartPr/>
                <p14:nvPr/>
              </p14:nvContentPartPr>
              <p14:xfrm>
                <a:off x="9530014" y="4189080"/>
                <a:ext cx="210960" cy="1324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FB1319C3-697B-427C-BEFF-BA3E16F7DA0C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9521014" y="4180440"/>
                  <a:ext cx="228600" cy="150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E7175708-359B-4A81-98FB-48B04FBC7860}"/>
                  </a:ext>
                </a:extLst>
              </p14:cNvPr>
              <p14:cNvContentPartPr/>
              <p14:nvPr/>
            </p14:nvContentPartPr>
            <p14:xfrm>
              <a:off x="9296374" y="3825840"/>
              <a:ext cx="199080" cy="19332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E7175708-359B-4A81-98FB-48B04FBC7860}"/>
                  </a:ext>
                </a:extLst>
              </p:cNvPr>
              <p:cNvPicPr/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9287734" y="3816840"/>
                <a:ext cx="216720" cy="21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2546BDFC-0A74-4174-BF2F-155F098AA895}"/>
                  </a:ext>
                </a:extLst>
              </p14:cNvPr>
              <p14:cNvContentPartPr/>
              <p14:nvPr/>
            </p14:nvContentPartPr>
            <p14:xfrm>
              <a:off x="9656014" y="3770400"/>
              <a:ext cx="166680" cy="24372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2546BDFC-0A74-4174-BF2F-155F098AA895}"/>
                  </a:ext>
                </a:extLst>
              </p:cNvPr>
              <p:cNvPicPr/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9647014" y="3761760"/>
                <a:ext cx="184320" cy="26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0F1FA5C5-C92B-4E4A-98F3-1C62D5561078}"/>
                  </a:ext>
                </a:extLst>
              </p14:cNvPr>
              <p14:cNvContentPartPr/>
              <p14:nvPr/>
            </p14:nvContentPartPr>
            <p14:xfrm>
              <a:off x="9675454" y="3580320"/>
              <a:ext cx="194400" cy="11952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0F1FA5C5-C92B-4E4A-98F3-1C62D5561078}"/>
                  </a:ext>
                </a:extLst>
              </p:cNvPr>
              <p:cNvPicPr/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9666814" y="3571680"/>
                <a:ext cx="212040" cy="137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2" name="Group 101">
            <a:extLst>
              <a:ext uri="{FF2B5EF4-FFF2-40B4-BE49-F238E27FC236}">
                <a16:creationId xmlns:a16="http://schemas.microsoft.com/office/drawing/2014/main" id="{FC619047-B00F-4318-99A9-2C4E74EE767A}"/>
              </a:ext>
            </a:extLst>
          </p:cNvPr>
          <p:cNvGrpSpPr/>
          <p:nvPr/>
        </p:nvGrpSpPr>
        <p:grpSpPr>
          <a:xfrm>
            <a:off x="9873094" y="3821520"/>
            <a:ext cx="1397880" cy="263160"/>
            <a:chOff x="9873094" y="3821520"/>
            <a:chExt cx="1397880" cy="26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4C65A6C4-6E9B-4C0F-963A-867E87A59A72}"/>
                    </a:ext>
                  </a:extLst>
                </p14:cNvPr>
                <p14:cNvContentPartPr/>
                <p14:nvPr/>
              </p14:nvContentPartPr>
              <p14:xfrm>
                <a:off x="9873094" y="3821520"/>
                <a:ext cx="157680" cy="2624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4C65A6C4-6E9B-4C0F-963A-867E87A59A72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9864094" y="3812520"/>
                  <a:ext cx="17532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9122ED2B-C7AF-4C3B-A520-5C8C2176E25F}"/>
                    </a:ext>
                  </a:extLst>
                </p14:cNvPr>
                <p14:cNvContentPartPr/>
                <p14:nvPr/>
              </p14:nvContentPartPr>
              <p14:xfrm>
                <a:off x="10018534" y="3972720"/>
                <a:ext cx="153720" cy="928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9122ED2B-C7AF-4C3B-A520-5C8C2176E25F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10009894" y="3963720"/>
                  <a:ext cx="17136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CC2E2ECF-1C74-43CA-AB84-2033880A640C}"/>
                    </a:ext>
                  </a:extLst>
                </p14:cNvPr>
                <p14:cNvContentPartPr/>
                <p14:nvPr/>
              </p14:nvContentPartPr>
              <p14:xfrm>
                <a:off x="10261894" y="3873720"/>
                <a:ext cx="68400" cy="1911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CC2E2ECF-1C74-43CA-AB84-2033880A640C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10252894" y="3864720"/>
                  <a:ext cx="860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59226D9-AEB3-4680-8C2A-D482A003A3D0}"/>
                    </a:ext>
                  </a:extLst>
                </p14:cNvPr>
                <p14:cNvContentPartPr/>
                <p14:nvPr/>
              </p14:nvContentPartPr>
              <p14:xfrm>
                <a:off x="10378174" y="3936720"/>
                <a:ext cx="175680" cy="1008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59226D9-AEB3-4680-8C2A-D482A003A3D0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10369534" y="3927720"/>
                  <a:ext cx="19332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B6EBCE39-4FC9-4184-ACDE-B69B1B078641}"/>
                    </a:ext>
                  </a:extLst>
                </p14:cNvPr>
                <p14:cNvContentPartPr/>
                <p14:nvPr/>
              </p14:nvContentPartPr>
              <p14:xfrm>
                <a:off x="10580494" y="3896400"/>
                <a:ext cx="75600" cy="1882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6EBCE39-4FC9-4184-ACDE-B69B1B078641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10571854" y="3887760"/>
                  <a:ext cx="932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37091070-4BDE-4A4C-8640-B63305B02EFC}"/>
                    </a:ext>
                  </a:extLst>
                </p14:cNvPr>
                <p14:cNvContentPartPr/>
                <p14:nvPr/>
              </p14:nvContentPartPr>
              <p14:xfrm>
                <a:off x="10788934" y="3889920"/>
                <a:ext cx="482040" cy="1605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37091070-4BDE-4A4C-8640-B63305B02EFC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0779934" y="3881280"/>
                  <a:ext cx="499680" cy="178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F88B1BED-E268-41CE-AF05-5FBB6D83A90A}"/>
              </a:ext>
            </a:extLst>
          </p:cNvPr>
          <p:cNvGrpSpPr/>
          <p:nvPr/>
        </p:nvGrpSpPr>
        <p:grpSpPr>
          <a:xfrm>
            <a:off x="6355894" y="4721880"/>
            <a:ext cx="114480" cy="88200"/>
            <a:chOff x="6355894" y="4721880"/>
            <a:chExt cx="114480" cy="8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3D8FC9B-264A-400A-B2C2-5EB96FCB5525}"/>
                    </a:ext>
                  </a:extLst>
                </p14:cNvPr>
                <p14:cNvContentPartPr/>
                <p14:nvPr/>
              </p14:nvContentPartPr>
              <p14:xfrm>
                <a:off x="6355894" y="4721880"/>
                <a:ext cx="114480" cy="187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3D8FC9B-264A-400A-B2C2-5EB96FCB5525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6346894" y="4713240"/>
                  <a:ext cx="1321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ED8715AA-9C00-4316-9944-9DA2A824E7DE}"/>
                    </a:ext>
                  </a:extLst>
                </p14:cNvPr>
                <p14:cNvContentPartPr/>
                <p14:nvPr/>
              </p14:nvContentPartPr>
              <p14:xfrm>
                <a:off x="6360574" y="4789200"/>
                <a:ext cx="76680" cy="208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ED8715AA-9C00-4316-9944-9DA2A824E7DE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6351934" y="4780560"/>
                  <a:ext cx="94320" cy="3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647B7975-FDBB-4B41-81F8-03CD6BB9C3FD}"/>
                  </a:ext>
                </a:extLst>
              </p14:cNvPr>
              <p14:cNvContentPartPr/>
              <p14:nvPr/>
            </p14:nvContentPartPr>
            <p14:xfrm>
              <a:off x="6813094" y="4760400"/>
              <a:ext cx="112680" cy="13068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647B7975-FDBB-4B41-81F8-03CD6BB9C3FD}"/>
                  </a:ext>
                </a:extLst>
              </p:cNvPr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6804454" y="4751400"/>
                <a:ext cx="130320" cy="148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C170820D-B05B-4950-A5CC-5E0A40928093}"/>
              </a:ext>
            </a:extLst>
          </p:cNvPr>
          <p:cNvGrpSpPr/>
          <p:nvPr/>
        </p:nvGrpSpPr>
        <p:grpSpPr>
          <a:xfrm>
            <a:off x="7142854" y="4693080"/>
            <a:ext cx="592920" cy="236520"/>
            <a:chOff x="7142854" y="4693080"/>
            <a:chExt cx="592920" cy="23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40793DF-0EFD-44DC-82E6-38EF3E03213B}"/>
                    </a:ext>
                  </a:extLst>
                </p14:cNvPr>
                <p14:cNvContentPartPr/>
                <p14:nvPr/>
              </p14:nvContentPartPr>
              <p14:xfrm>
                <a:off x="7147534" y="4702440"/>
                <a:ext cx="81720" cy="1893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40793DF-0EFD-44DC-82E6-38EF3E03213B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7138534" y="4693440"/>
                  <a:ext cx="9936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54E33464-A3B7-4F31-B0E4-3A1865CEF691}"/>
                    </a:ext>
                  </a:extLst>
                </p14:cNvPr>
                <p14:cNvContentPartPr/>
                <p14:nvPr/>
              </p14:nvContentPartPr>
              <p14:xfrm>
                <a:off x="7142854" y="4780920"/>
                <a:ext cx="96480" cy="313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54E33464-A3B7-4F31-B0E4-3A1865CEF691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7133854" y="4772280"/>
                  <a:ext cx="11412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B17D14C-606C-4F61-857D-9B05938C171C}"/>
                    </a:ext>
                  </a:extLst>
                </p14:cNvPr>
                <p14:cNvContentPartPr/>
                <p14:nvPr/>
              </p14:nvContentPartPr>
              <p14:xfrm>
                <a:off x="7160494" y="4693080"/>
                <a:ext cx="104760" cy="194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B17D14C-606C-4F61-857D-9B05938C171C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7151854" y="4684080"/>
                  <a:ext cx="1224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C0C0AE2-B0A4-41A3-9DBF-C855AB6A77BC}"/>
                    </a:ext>
                  </a:extLst>
                </p14:cNvPr>
                <p14:cNvContentPartPr/>
                <p14:nvPr/>
              </p14:nvContentPartPr>
              <p14:xfrm>
                <a:off x="7329334" y="4704240"/>
                <a:ext cx="59040" cy="1774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C0C0AE2-B0A4-41A3-9DBF-C855AB6A77BC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7320334" y="4695600"/>
                  <a:ext cx="7668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0E73E202-6AB4-49EA-BE99-2361FD4F61AE}"/>
                    </a:ext>
                  </a:extLst>
                </p14:cNvPr>
                <p14:cNvContentPartPr/>
                <p14:nvPr/>
              </p14:nvContentPartPr>
              <p14:xfrm>
                <a:off x="7457134" y="4751400"/>
                <a:ext cx="132840" cy="1155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0E73E202-6AB4-49EA-BE99-2361FD4F61AE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7448134" y="4742400"/>
                  <a:ext cx="15048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B0EF6316-61EF-45A7-8006-87DEF465682E}"/>
                    </a:ext>
                  </a:extLst>
                </p14:cNvPr>
                <p14:cNvContentPartPr/>
                <p14:nvPr/>
              </p14:nvContentPartPr>
              <p14:xfrm>
                <a:off x="7628854" y="4702080"/>
                <a:ext cx="106920" cy="2275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B0EF6316-61EF-45A7-8006-87DEF465682E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7620214" y="4693440"/>
                  <a:ext cx="124560" cy="24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83750CF4-703A-4E91-973E-234592CB9DD0}"/>
              </a:ext>
            </a:extLst>
          </p:cNvPr>
          <p:cNvGrpSpPr/>
          <p:nvPr/>
        </p:nvGrpSpPr>
        <p:grpSpPr>
          <a:xfrm>
            <a:off x="8032054" y="4833840"/>
            <a:ext cx="149400" cy="119520"/>
            <a:chOff x="8032054" y="4833840"/>
            <a:chExt cx="149400" cy="11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35914DBD-604B-47FE-B67F-A0AF4EC4975F}"/>
                    </a:ext>
                  </a:extLst>
                </p14:cNvPr>
                <p14:cNvContentPartPr/>
                <p14:nvPr/>
              </p14:nvContentPartPr>
              <p14:xfrm>
                <a:off x="8032054" y="4856880"/>
                <a:ext cx="149400" cy="244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35914DBD-604B-47FE-B67F-A0AF4EC4975F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8023054" y="4847880"/>
                  <a:ext cx="1670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6A1F1F78-C6AD-43D2-B48D-9B18551838A2}"/>
                    </a:ext>
                  </a:extLst>
                </p14:cNvPr>
                <p14:cNvContentPartPr/>
                <p14:nvPr/>
              </p14:nvContentPartPr>
              <p14:xfrm>
                <a:off x="8095054" y="4833840"/>
                <a:ext cx="14040" cy="1195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6A1F1F78-C6AD-43D2-B48D-9B18551838A2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086054" y="4825200"/>
                  <a:ext cx="31680" cy="137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42A5E85E-CAA3-4B8F-9CB2-2F3BF9E21048}"/>
                  </a:ext>
                </a:extLst>
              </p14:cNvPr>
              <p14:cNvContentPartPr/>
              <p14:nvPr/>
            </p14:nvContentPartPr>
            <p14:xfrm>
              <a:off x="8546854" y="4765440"/>
              <a:ext cx="194760" cy="18864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42A5E85E-CAA3-4B8F-9CB2-2F3BF9E21048}"/>
                  </a:ext>
                </a:extLst>
              </p:cNvPr>
              <p:cNvPicPr/>
              <p:nvPr/>
            </p:nvPicPr>
            <p:blipFill>
              <a:blip r:embed="rId178"/>
              <a:stretch>
                <a:fillRect/>
              </a:stretch>
            </p:blipFill>
            <p:spPr>
              <a:xfrm>
                <a:off x="8537854" y="4756800"/>
                <a:ext cx="212400" cy="20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54229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ED928-C4FB-4671-83DB-4DBDE86991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3.6 Varians av tilfeldig variab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AB1BB9-4BE2-42B9-BC45-32162DA7EC5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solidFill>
                  <a:srgbClr val="0070C0"/>
                </a:solidFill>
              </a:rPr>
              <a:t>Ek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41EE765D-FB7B-4E85-919C-67CA19EBD0E2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</a:rPr>
                  <a:t>Definisjon varians. </a:t>
                </a:r>
              </a:p>
              <a:p>
                <a:pPr marL="0" indent="0">
                  <a:buNone/>
                </a:pPr>
                <a:endParaRPr lang="nb-NO" sz="20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nb-NO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nb-NO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nb-NO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41EE765D-FB7B-4E85-919C-67CA19EBD0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72202" y="1825625"/>
                <a:ext cx="5181600" cy="4351338"/>
              </a:xfrm>
              <a:blipFill>
                <a:blip r:embed="rId2"/>
                <a:stretch>
                  <a:fillRect l="-1294" t="-14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5442F2C7-8543-4F7F-BF92-F9B762ECB715}"/>
              </a:ext>
            </a:extLst>
          </p:cNvPr>
          <p:cNvGrpSpPr/>
          <p:nvPr/>
        </p:nvGrpSpPr>
        <p:grpSpPr>
          <a:xfrm>
            <a:off x="1665094" y="2062200"/>
            <a:ext cx="1870560" cy="345240"/>
            <a:chOff x="1665094" y="2062200"/>
            <a:chExt cx="1870560" cy="34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5C07390-D5CC-4536-AB22-ECB0EA4D0D56}"/>
                    </a:ext>
                  </a:extLst>
                </p14:cNvPr>
                <p14:cNvContentPartPr/>
                <p14:nvPr/>
              </p14:nvContentPartPr>
              <p14:xfrm>
                <a:off x="1665094" y="2062200"/>
                <a:ext cx="60840" cy="1364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5C07390-D5CC-4536-AB22-ECB0EA4D0D56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656094" y="2053560"/>
                  <a:ext cx="7848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66158A6-F184-4C1A-9EED-3B8FDB05E8DE}"/>
                    </a:ext>
                  </a:extLst>
                </p14:cNvPr>
                <p14:cNvContentPartPr/>
                <p14:nvPr/>
              </p14:nvContentPartPr>
              <p14:xfrm>
                <a:off x="1705774" y="2075160"/>
                <a:ext cx="100440" cy="1350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66158A6-F184-4C1A-9EED-3B8FDB05E8DE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696774" y="2066160"/>
                  <a:ext cx="1180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5A3FC22-15BB-46EA-8448-76B8312B73FD}"/>
                    </a:ext>
                  </a:extLst>
                </p14:cNvPr>
                <p14:cNvContentPartPr/>
                <p14:nvPr/>
              </p14:nvContentPartPr>
              <p14:xfrm>
                <a:off x="1863814" y="2098920"/>
                <a:ext cx="370800" cy="2973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5A3FC22-15BB-46EA-8448-76B8312B73FD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855174" y="2089920"/>
                  <a:ext cx="38844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6CADDB0-BA54-4FBF-BEC6-4E1F39C9F289}"/>
                    </a:ext>
                  </a:extLst>
                </p14:cNvPr>
                <p14:cNvContentPartPr/>
                <p14:nvPr/>
              </p14:nvContentPartPr>
              <p14:xfrm>
                <a:off x="2135974" y="2176320"/>
                <a:ext cx="90360" cy="118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6CADDB0-BA54-4FBF-BEC6-4E1F39C9F28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127334" y="2167320"/>
                  <a:ext cx="1080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8E725E19-C24D-481F-A1AB-0C232F994F53}"/>
                    </a:ext>
                  </a:extLst>
                </p14:cNvPr>
                <p14:cNvContentPartPr/>
                <p14:nvPr/>
              </p14:nvContentPartPr>
              <p14:xfrm>
                <a:off x="2421094" y="2146800"/>
                <a:ext cx="79920" cy="1062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8E725E19-C24D-481F-A1AB-0C232F994F53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412094" y="2138160"/>
                  <a:ext cx="9756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AC41C63-ADAC-4539-9D2E-C9BFACE4E2C1}"/>
                    </a:ext>
                  </a:extLst>
                </p14:cNvPr>
                <p14:cNvContentPartPr/>
                <p14:nvPr/>
              </p14:nvContentPartPr>
              <p14:xfrm>
                <a:off x="2496694" y="2157960"/>
                <a:ext cx="144360" cy="2494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AC41C63-ADAC-4539-9D2E-C9BFACE4E2C1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488054" y="2149320"/>
                  <a:ext cx="16200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5056351-1296-4FEE-81A4-0E38EB2A19DA}"/>
                    </a:ext>
                  </a:extLst>
                </p14:cNvPr>
                <p14:cNvContentPartPr/>
                <p14:nvPr/>
              </p14:nvContentPartPr>
              <p14:xfrm>
                <a:off x="2840134" y="2074440"/>
                <a:ext cx="695520" cy="1836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5056351-1296-4FEE-81A4-0E38EB2A19DA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831134" y="2065440"/>
                  <a:ext cx="713160" cy="201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5DE78685-4B90-43B9-AFDC-EF69029518DC}"/>
                  </a:ext>
                </a:extLst>
              </p14:cNvPr>
              <p14:cNvContentPartPr/>
              <p14:nvPr/>
            </p14:nvContentPartPr>
            <p14:xfrm>
              <a:off x="1673734" y="2618760"/>
              <a:ext cx="47160" cy="87120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5DE78685-4B90-43B9-AFDC-EF69029518DC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665094" y="2610120"/>
                <a:ext cx="64800" cy="888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8FF15564-5156-46DE-B245-3247B418E0D7}"/>
              </a:ext>
            </a:extLst>
          </p:cNvPr>
          <p:cNvGrpSpPr/>
          <p:nvPr/>
        </p:nvGrpSpPr>
        <p:grpSpPr>
          <a:xfrm>
            <a:off x="1178014" y="2629560"/>
            <a:ext cx="2145960" cy="1050840"/>
            <a:chOff x="1178014" y="2629560"/>
            <a:chExt cx="2145960" cy="105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857FBB3-F864-4F71-9047-34589FDDD45C}"/>
                    </a:ext>
                  </a:extLst>
                </p14:cNvPr>
                <p14:cNvContentPartPr/>
                <p14:nvPr/>
              </p14:nvContentPartPr>
              <p14:xfrm>
                <a:off x="1178014" y="2890560"/>
                <a:ext cx="2145960" cy="982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857FBB3-F864-4F71-9047-34589FDDD45C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169374" y="2881560"/>
                  <a:ext cx="216360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E75A2E9-E6E9-46AC-9DEE-E77A469EA589}"/>
                    </a:ext>
                  </a:extLst>
                </p14:cNvPr>
                <p14:cNvContentPartPr/>
                <p14:nvPr/>
              </p14:nvContentPartPr>
              <p14:xfrm>
                <a:off x="1337494" y="2699400"/>
                <a:ext cx="153360" cy="1753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E75A2E9-E6E9-46AC-9DEE-E77A469EA589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328854" y="2690400"/>
                  <a:ext cx="17100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2027C1A-0150-45E1-9C5E-FE7DA6116EB4}"/>
                    </a:ext>
                  </a:extLst>
                </p14:cNvPr>
                <p14:cNvContentPartPr/>
                <p14:nvPr/>
              </p14:nvContentPartPr>
              <p14:xfrm>
                <a:off x="1243894" y="3137880"/>
                <a:ext cx="33840" cy="1202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2027C1A-0150-45E1-9C5E-FE7DA6116EB4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234894" y="3129240"/>
                  <a:ext cx="514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BD6A9684-43BB-4158-A156-33E2394B30CE}"/>
                    </a:ext>
                  </a:extLst>
                </p14:cNvPr>
                <p14:cNvContentPartPr/>
                <p14:nvPr/>
              </p14:nvContentPartPr>
              <p14:xfrm>
                <a:off x="1258654" y="3162720"/>
                <a:ext cx="145440" cy="813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BD6A9684-43BB-4158-A156-33E2394B30CE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249654" y="3154080"/>
                  <a:ext cx="16308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F63E37B-C198-4D01-BA2B-7657DDB9E050}"/>
                    </a:ext>
                  </a:extLst>
                </p14:cNvPr>
                <p14:cNvContentPartPr/>
                <p14:nvPr/>
              </p14:nvContentPartPr>
              <p14:xfrm>
                <a:off x="1275574" y="3458280"/>
                <a:ext cx="18360" cy="1353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F63E37B-C198-4D01-BA2B-7657DDB9E050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266934" y="3449640"/>
                  <a:ext cx="3600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86D9A23-AEF0-4299-8D4E-466D527B864C}"/>
                    </a:ext>
                  </a:extLst>
                </p14:cNvPr>
                <p14:cNvContentPartPr/>
                <p14:nvPr/>
              </p14:nvContentPartPr>
              <p14:xfrm>
                <a:off x="1282414" y="3475200"/>
                <a:ext cx="134280" cy="1587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86D9A23-AEF0-4299-8D4E-466D527B864C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273414" y="3466560"/>
                  <a:ext cx="15192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12CD5EB-AC8B-40D8-9FEE-605C4A6AF207}"/>
                    </a:ext>
                  </a:extLst>
                </p14:cNvPr>
                <p14:cNvContentPartPr/>
                <p14:nvPr/>
              </p14:nvContentPartPr>
              <p14:xfrm>
                <a:off x="1945174" y="2732520"/>
                <a:ext cx="26280" cy="1530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12CD5EB-AC8B-40D8-9FEE-605C4A6AF207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936174" y="2723520"/>
                  <a:ext cx="4392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4A00D00-5383-4CC8-9260-77C28D92C532}"/>
                    </a:ext>
                  </a:extLst>
                </p14:cNvPr>
                <p14:cNvContentPartPr/>
                <p14:nvPr/>
              </p14:nvContentPartPr>
              <p14:xfrm>
                <a:off x="1921774" y="2696520"/>
                <a:ext cx="106920" cy="993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4A00D00-5383-4CC8-9260-77C28D92C532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1912774" y="2687520"/>
                  <a:ext cx="1245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AAC28AA-8240-44A5-AE89-D54D14D089D2}"/>
                    </a:ext>
                  </a:extLst>
                </p14:cNvPr>
                <p14:cNvContentPartPr/>
                <p14:nvPr/>
              </p14:nvContentPartPr>
              <p14:xfrm>
                <a:off x="2043094" y="2719200"/>
                <a:ext cx="47520" cy="2138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AAC28AA-8240-44A5-AE89-D54D14D089D2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034454" y="2710200"/>
                  <a:ext cx="6516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0D453B7-734D-4808-89CD-578A9CF880F5}"/>
                    </a:ext>
                  </a:extLst>
                </p14:cNvPr>
                <p14:cNvContentPartPr/>
                <p14:nvPr/>
              </p14:nvContentPartPr>
              <p14:xfrm>
                <a:off x="2171254" y="2811000"/>
                <a:ext cx="122040" cy="1069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0D453B7-734D-4808-89CD-578A9CF880F5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2162254" y="2802360"/>
                  <a:ext cx="1396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F6DC0E1-8526-4700-918D-7B6BEA6C0187}"/>
                    </a:ext>
                  </a:extLst>
                </p14:cNvPr>
                <p14:cNvContentPartPr/>
                <p14:nvPr/>
              </p14:nvContentPartPr>
              <p14:xfrm>
                <a:off x="2295094" y="2734680"/>
                <a:ext cx="60840" cy="1688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F6DC0E1-8526-4700-918D-7B6BEA6C0187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2286094" y="2725680"/>
                  <a:ext cx="784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AB0AB12-E39B-4774-BD74-1FD427D7A28F}"/>
                    </a:ext>
                  </a:extLst>
                </p14:cNvPr>
                <p14:cNvContentPartPr/>
                <p14:nvPr/>
              </p14:nvContentPartPr>
              <p14:xfrm>
                <a:off x="2490574" y="2629560"/>
                <a:ext cx="86760" cy="9655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AB0AB12-E39B-4774-BD74-1FD427D7A28F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2481574" y="2620560"/>
                  <a:ext cx="104400" cy="9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55AB79B-5983-4F8E-8871-B498F591FF70}"/>
                    </a:ext>
                  </a:extLst>
                </p14:cNvPr>
                <p14:cNvContentPartPr/>
                <p14:nvPr/>
              </p14:nvContentPartPr>
              <p14:xfrm>
                <a:off x="1670134" y="3484920"/>
                <a:ext cx="42120" cy="1954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55AB79B-5983-4F8E-8871-B498F591FF70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661134" y="3476280"/>
                  <a:ext cx="5976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2B66040-430A-423F-A0EA-076E1D915EFE}"/>
                    </a:ext>
                  </a:extLst>
                </p14:cNvPr>
                <p14:cNvContentPartPr/>
                <p14:nvPr/>
              </p14:nvContentPartPr>
              <p14:xfrm>
                <a:off x="1948774" y="3051120"/>
                <a:ext cx="61560" cy="792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2B66040-430A-423F-A0EA-076E1D915EFE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939774" y="3042480"/>
                  <a:ext cx="7920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00EE684-9D9B-4EF3-A651-A459FF0703F7}"/>
                    </a:ext>
                  </a:extLst>
                </p14:cNvPr>
                <p14:cNvContentPartPr/>
                <p14:nvPr/>
              </p14:nvContentPartPr>
              <p14:xfrm>
                <a:off x="1990894" y="3028800"/>
                <a:ext cx="127800" cy="198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00EE684-9D9B-4EF3-A651-A459FF0703F7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981894" y="3019800"/>
                  <a:ext cx="1454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D29F88C-99FD-4FCC-B527-478D599916C6}"/>
                    </a:ext>
                  </a:extLst>
                </p14:cNvPr>
                <p14:cNvContentPartPr/>
                <p14:nvPr/>
              </p14:nvContentPartPr>
              <p14:xfrm>
                <a:off x="2117254" y="3147600"/>
                <a:ext cx="79560" cy="1292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D29F88C-99FD-4FCC-B527-478D599916C6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2108614" y="3138600"/>
                  <a:ext cx="97200" cy="14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DE0DDD67-5E0E-4030-AB92-48B1D3D9A5E6}"/>
              </a:ext>
            </a:extLst>
          </p:cNvPr>
          <p:cNvGrpSpPr/>
          <p:nvPr/>
        </p:nvGrpSpPr>
        <p:grpSpPr>
          <a:xfrm>
            <a:off x="1917814" y="3459360"/>
            <a:ext cx="251640" cy="205920"/>
            <a:chOff x="1917814" y="3459360"/>
            <a:chExt cx="251640" cy="20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C38F04F-84A6-4C6B-88AF-315DDF6C1FD0}"/>
                    </a:ext>
                  </a:extLst>
                </p14:cNvPr>
                <p14:cNvContentPartPr/>
                <p14:nvPr/>
              </p14:nvContentPartPr>
              <p14:xfrm>
                <a:off x="1917814" y="3482400"/>
                <a:ext cx="40320" cy="846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C38F04F-84A6-4C6B-88AF-315DDF6C1FD0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1908814" y="3473400"/>
                  <a:ext cx="579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4055B22A-8874-4A52-A8BD-D41BD172589F}"/>
                    </a:ext>
                  </a:extLst>
                </p14:cNvPr>
                <p14:cNvContentPartPr/>
                <p14:nvPr/>
              </p14:nvContentPartPr>
              <p14:xfrm>
                <a:off x="1944814" y="3459360"/>
                <a:ext cx="126720" cy="191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4055B22A-8874-4A52-A8BD-D41BD172589F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1936174" y="3450360"/>
                  <a:ext cx="1443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1DD2BB65-C735-41E4-A07A-7782C7BCD44C}"/>
                    </a:ext>
                  </a:extLst>
                </p14:cNvPr>
                <p14:cNvContentPartPr/>
                <p14:nvPr/>
              </p14:nvContentPartPr>
              <p14:xfrm>
                <a:off x="2081614" y="3552600"/>
                <a:ext cx="87840" cy="1126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1DD2BB65-C735-41E4-A07A-7782C7BCD44C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072974" y="3543960"/>
                  <a:ext cx="10548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85CD74C9-BF07-418D-8EDC-71614DBBBD18}"/>
              </a:ext>
            </a:extLst>
          </p:cNvPr>
          <p:cNvGrpSpPr/>
          <p:nvPr/>
        </p:nvGrpSpPr>
        <p:grpSpPr>
          <a:xfrm>
            <a:off x="2751934" y="2654400"/>
            <a:ext cx="444240" cy="200160"/>
            <a:chOff x="2751934" y="2654400"/>
            <a:chExt cx="444240" cy="20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1E0517E-3AE8-48A7-BBA3-AB1F8A17D09C}"/>
                    </a:ext>
                  </a:extLst>
                </p14:cNvPr>
                <p14:cNvContentPartPr/>
                <p14:nvPr/>
              </p14:nvContentPartPr>
              <p14:xfrm>
                <a:off x="2764534" y="2720280"/>
                <a:ext cx="66240" cy="1144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1E0517E-3AE8-48A7-BBA3-AB1F8A17D09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755534" y="2711640"/>
                  <a:ext cx="8388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2EEA973C-8B20-4D51-83BD-57B6CEE3D68F}"/>
                    </a:ext>
                  </a:extLst>
                </p14:cNvPr>
                <p14:cNvContentPartPr/>
                <p14:nvPr/>
              </p14:nvContentPartPr>
              <p14:xfrm>
                <a:off x="2751934" y="2685000"/>
                <a:ext cx="114480" cy="1594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2EEA973C-8B20-4D51-83BD-57B6CEE3D68F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2742934" y="2676000"/>
                  <a:ext cx="13212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83A30737-F559-42A3-9158-5A2ECE8FE07E}"/>
                    </a:ext>
                  </a:extLst>
                </p14:cNvPr>
                <p14:cNvContentPartPr/>
                <p14:nvPr/>
              </p14:nvContentPartPr>
              <p14:xfrm>
                <a:off x="2904214" y="2654400"/>
                <a:ext cx="70200" cy="2001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83A30737-F559-42A3-9158-5A2ECE8FE07E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2895574" y="2645400"/>
                  <a:ext cx="8784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830E049-7CFD-42FE-8DA2-3CC17B0D771F}"/>
                    </a:ext>
                  </a:extLst>
                </p14:cNvPr>
                <p14:cNvContentPartPr/>
                <p14:nvPr/>
              </p14:nvContentPartPr>
              <p14:xfrm>
                <a:off x="3002134" y="2727840"/>
                <a:ext cx="82440" cy="1166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830E049-7CFD-42FE-8DA2-3CC17B0D771F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2993494" y="2718840"/>
                  <a:ext cx="10008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27BBB10-58C8-4337-B456-B15DE13EDF8C}"/>
                    </a:ext>
                  </a:extLst>
                </p14:cNvPr>
                <p14:cNvContentPartPr/>
                <p14:nvPr/>
              </p14:nvContentPartPr>
              <p14:xfrm>
                <a:off x="3140374" y="2662320"/>
                <a:ext cx="55800" cy="1800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27BBB10-58C8-4337-B456-B15DE13EDF8C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3131734" y="2653320"/>
                  <a:ext cx="73440" cy="19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5873D1FF-BBEA-40F5-A816-7934A89048BC}"/>
              </a:ext>
            </a:extLst>
          </p:cNvPr>
          <p:cNvGrpSpPr/>
          <p:nvPr/>
        </p:nvGrpSpPr>
        <p:grpSpPr>
          <a:xfrm>
            <a:off x="2807014" y="3111240"/>
            <a:ext cx="267840" cy="147600"/>
            <a:chOff x="2807014" y="3111240"/>
            <a:chExt cx="267840" cy="14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C3EF8E9-8537-4774-9D33-6D4081802D08}"/>
                    </a:ext>
                  </a:extLst>
                </p14:cNvPr>
                <p14:cNvContentPartPr/>
                <p14:nvPr/>
              </p14:nvContentPartPr>
              <p14:xfrm>
                <a:off x="2807014" y="3184320"/>
                <a:ext cx="99360" cy="111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C3EF8E9-8537-4774-9D33-6D4081802D0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2798014" y="3175680"/>
                  <a:ext cx="1170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5052607-CA53-4482-9FC0-D55EA0DB6392}"/>
                    </a:ext>
                  </a:extLst>
                </p14:cNvPr>
                <p14:cNvContentPartPr/>
                <p14:nvPr/>
              </p14:nvContentPartPr>
              <p14:xfrm>
                <a:off x="3057214" y="3111240"/>
                <a:ext cx="17640" cy="1476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5052607-CA53-4482-9FC0-D55EA0DB6392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3048574" y="3102240"/>
                  <a:ext cx="35280" cy="165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67CF03C0-6251-44EA-A122-6789E4B548FF}"/>
                  </a:ext>
                </a:extLst>
              </p14:cNvPr>
              <p14:cNvContentPartPr/>
              <p14:nvPr/>
            </p14:nvContentPartPr>
            <p14:xfrm>
              <a:off x="3040294" y="3455040"/>
              <a:ext cx="9000" cy="13860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67CF03C0-6251-44EA-A122-6789E4B548FF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3031294" y="3446400"/>
                <a:ext cx="26640" cy="156240"/>
              </a:xfrm>
              <a:prstGeom prst="rect">
                <a:avLst/>
              </a:prstGeom>
            </p:spPr>
          </p:pic>
        </mc:Fallback>
      </mc:AlternateContent>
      <p:grpSp>
        <p:nvGrpSpPr>
          <p:cNvPr id="61" name="Group 60">
            <a:extLst>
              <a:ext uri="{FF2B5EF4-FFF2-40B4-BE49-F238E27FC236}">
                <a16:creationId xmlns:a16="http://schemas.microsoft.com/office/drawing/2014/main" id="{9E2F946F-55C9-40BB-9AF6-A1320F5B2999}"/>
              </a:ext>
            </a:extLst>
          </p:cNvPr>
          <p:cNvGrpSpPr/>
          <p:nvPr/>
        </p:nvGrpSpPr>
        <p:grpSpPr>
          <a:xfrm>
            <a:off x="1158214" y="4073160"/>
            <a:ext cx="1461960" cy="706680"/>
            <a:chOff x="1158214" y="4073160"/>
            <a:chExt cx="1461960" cy="70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556CADB-F00F-4AA2-A733-55119F565834}"/>
                    </a:ext>
                  </a:extLst>
                </p14:cNvPr>
                <p14:cNvContentPartPr/>
                <p14:nvPr/>
              </p14:nvContentPartPr>
              <p14:xfrm>
                <a:off x="1158214" y="4321200"/>
                <a:ext cx="1363680" cy="349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556CADB-F00F-4AA2-A733-55119F565834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1149214" y="4312200"/>
                  <a:ext cx="138132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5F7521C8-EC6D-4300-9747-50A1047E5DEB}"/>
                    </a:ext>
                  </a:extLst>
                </p14:cNvPr>
                <p14:cNvContentPartPr/>
                <p14:nvPr/>
              </p14:nvContentPartPr>
              <p14:xfrm>
                <a:off x="1431454" y="4112040"/>
                <a:ext cx="53280" cy="6174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5F7521C8-EC6D-4300-9747-50A1047E5DEB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422454" y="4103400"/>
                  <a:ext cx="70920" cy="63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9756F8A-C4DC-40AD-88E4-5238B0A48E53}"/>
                    </a:ext>
                  </a:extLst>
                </p14:cNvPr>
                <p14:cNvContentPartPr/>
                <p14:nvPr/>
              </p14:nvContentPartPr>
              <p14:xfrm>
                <a:off x="1172614" y="4135800"/>
                <a:ext cx="112320" cy="925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9756F8A-C4DC-40AD-88E4-5238B0A48E53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1163614" y="4126800"/>
                  <a:ext cx="12996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85AD948-4C02-4114-BDD2-2CDCCA6C4D65}"/>
                    </a:ext>
                  </a:extLst>
                </p14:cNvPr>
                <p14:cNvContentPartPr/>
                <p14:nvPr/>
              </p14:nvContentPartPr>
              <p14:xfrm>
                <a:off x="1167934" y="4122480"/>
                <a:ext cx="118080" cy="1328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85AD948-4C02-4114-BDD2-2CDCCA6C4D65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1159294" y="4113840"/>
                  <a:ext cx="1357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29AC7AF6-2E6A-447E-9D72-E8C3DAAD7DC4}"/>
                    </a:ext>
                  </a:extLst>
                </p14:cNvPr>
                <p14:cNvContentPartPr/>
                <p14:nvPr/>
              </p14:nvContentPartPr>
              <p14:xfrm>
                <a:off x="1614334" y="4193040"/>
                <a:ext cx="105120" cy="266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29AC7AF6-2E6A-447E-9D72-E8C3DAAD7DC4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605694" y="4184040"/>
                  <a:ext cx="1227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0CE2CE8-3C71-4D83-816A-83F958BC719C}"/>
                    </a:ext>
                  </a:extLst>
                </p14:cNvPr>
                <p14:cNvContentPartPr/>
                <p14:nvPr/>
              </p14:nvContentPartPr>
              <p14:xfrm>
                <a:off x="1854094" y="4149840"/>
                <a:ext cx="14760" cy="1105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0CE2CE8-3C71-4D83-816A-83F958BC719C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845454" y="4141200"/>
                  <a:ext cx="3240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83CA94C-2A4D-4BFE-A446-07AC4FBC46D8}"/>
                    </a:ext>
                  </a:extLst>
                </p14:cNvPr>
                <p14:cNvContentPartPr/>
                <p14:nvPr/>
              </p14:nvContentPartPr>
              <p14:xfrm>
                <a:off x="2090254" y="4073160"/>
                <a:ext cx="60840" cy="7066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83CA94C-2A4D-4BFE-A446-07AC4FBC46D8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2081254" y="4064160"/>
                  <a:ext cx="78480" cy="72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BDB4B3F-A9D5-4544-B4EA-96E0B534DAC0}"/>
                    </a:ext>
                  </a:extLst>
                </p14:cNvPr>
                <p14:cNvContentPartPr/>
                <p14:nvPr/>
              </p14:nvContentPartPr>
              <p14:xfrm>
                <a:off x="2378254" y="4101240"/>
                <a:ext cx="16200" cy="1116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BDB4B3F-A9D5-4544-B4EA-96E0B534DAC0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2369614" y="4092600"/>
                  <a:ext cx="3384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9900B887-06AC-4E2B-9097-E25561AA8ACB}"/>
                    </a:ext>
                  </a:extLst>
                </p14:cNvPr>
                <p14:cNvContentPartPr/>
                <p14:nvPr/>
              </p14:nvContentPartPr>
              <p14:xfrm>
                <a:off x="2497414" y="4341360"/>
                <a:ext cx="122760" cy="198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9900B887-06AC-4E2B-9097-E25561AA8ACB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2488774" y="4332720"/>
                  <a:ext cx="14040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7525065A-7799-4F55-89E7-ED8FA007AACC}"/>
              </a:ext>
            </a:extLst>
          </p:cNvPr>
          <p:cNvGrpSpPr/>
          <p:nvPr/>
        </p:nvGrpSpPr>
        <p:grpSpPr>
          <a:xfrm>
            <a:off x="427414" y="4599480"/>
            <a:ext cx="729720" cy="349200"/>
            <a:chOff x="427414" y="4599480"/>
            <a:chExt cx="729720" cy="34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4A1D315-C0EC-4B3F-810C-1FE9441AF723}"/>
                    </a:ext>
                  </a:extLst>
                </p14:cNvPr>
                <p14:cNvContentPartPr/>
                <p14:nvPr/>
              </p14:nvContentPartPr>
              <p14:xfrm>
                <a:off x="477814" y="4649880"/>
                <a:ext cx="27720" cy="1584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4A1D315-C0EC-4B3F-810C-1FE9441AF723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468814" y="4640880"/>
                  <a:ext cx="4536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7C35565-9AF3-4FCF-9192-F91E88D4EF00}"/>
                    </a:ext>
                  </a:extLst>
                </p14:cNvPr>
                <p14:cNvContentPartPr/>
                <p14:nvPr/>
              </p14:nvContentPartPr>
              <p14:xfrm>
                <a:off x="427414" y="4599480"/>
                <a:ext cx="120600" cy="1245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7C35565-9AF3-4FCF-9192-F91E88D4EF00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418414" y="4590840"/>
                  <a:ext cx="13824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5A6CF44E-9BF2-433B-8E9C-A421CD9E6759}"/>
                    </a:ext>
                  </a:extLst>
                </p14:cNvPr>
                <p14:cNvContentPartPr/>
                <p14:nvPr/>
              </p14:nvContentPartPr>
              <p14:xfrm>
                <a:off x="607054" y="4626120"/>
                <a:ext cx="44280" cy="2473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5A6CF44E-9BF2-433B-8E9C-A421CD9E6759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598054" y="4617480"/>
                  <a:ext cx="6192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26FC4B64-90E8-4644-863D-CBC484B7FEF6}"/>
                    </a:ext>
                  </a:extLst>
                </p14:cNvPr>
                <p14:cNvContentPartPr/>
                <p14:nvPr/>
              </p14:nvContentPartPr>
              <p14:xfrm>
                <a:off x="693814" y="4689120"/>
                <a:ext cx="115560" cy="1368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26FC4B64-90E8-4644-863D-CBC484B7FEF6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685174" y="4680480"/>
                  <a:ext cx="13320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5CBC1CF-B011-43EB-B92A-3A5D17C45D86}"/>
                    </a:ext>
                  </a:extLst>
                </p14:cNvPr>
                <p14:cNvContentPartPr/>
                <p14:nvPr/>
              </p14:nvContentPartPr>
              <p14:xfrm>
                <a:off x="694894" y="4685160"/>
                <a:ext cx="110880" cy="1645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5CBC1CF-B011-43EB-B92A-3A5D17C45D86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86254" y="4676520"/>
                  <a:ext cx="12852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91F6525-AC6A-4A2E-A2AD-32384C4E09D0}"/>
                    </a:ext>
                  </a:extLst>
                </p14:cNvPr>
                <p14:cNvContentPartPr/>
                <p14:nvPr/>
              </p14:nvContentPartPr>
              <p14:xfrm>
                <a:off x="866974" y="4769760"/>
                <a:ext cx="52920" cy="75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91F6525-AC6A-4A2E-A2AD-32384C4E09D0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858334" y="4760760"/>
                  <a:ext cx="7056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EC1AA08-26BE-4BDA-9441-26A2E21726E1}"/>
                    </a:ext>
                  </a:extLst>
                </p14:cNvPr>
                <p14:cNvContentPartPr/>
                <p14:nvPr/>
              </p14:nvContentPartPr>
              <p14:xfrm>
                <a:off x="857254" y="4825200"/>
                <a:ext cx="45720" cy="234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EC1AA08-26BE-4BDA-9441-26A2E21726E1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48254" y="4816200"/>
                  <a:ext cx="6336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973BAAC-CDCD-40FB-A659-39003A3D07B7}"/>
                    </a:ext>
                  </a:extLst>
                </p14:cNvPr>
                <p14:cNvContentPartPr/>
                <p14:nvPr/>
              </p14:nvContentPartPr>
              <p14:xfrm>
                <a:off x="979294" y="4776600"/>
                <a:ext cx="78480" cy="608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973BAAC-CDCD-40FB-A659-39003A3D07B7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970294" y="4767960"/>
                  <a:ext cx="9612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EF711659-C513-42CE-ADDF-7CEC790863A1}"/>
                    </a:ext>
                  </a:extLst>
                </p14:cNvPr>
                <p14:cNvContentPartPr/>
                <p14:nvPr/>
              </p14:nvContentPartPr>
              <p14:xfrm>
                <a:off x="956254" y="4757520"/>
                <a:ext cx="83880" cy="1321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EF711659-C513-42CE-ADDF-7CEC790863A1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947614" y="4748880"/>
                  <a:ext cx="1015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C9CA9CD-0C5B-4226-A108-E731060409E3}"/>
                    </a:ext>
                  </a:extLst>
                </p14:cNvPr>
                <p14:cNvContentPartPr/>
                <p14:nvPr/>
              </p14:nvContentPartPr>
              <p14:xfrm>
                <a:off x="1082614" y="4690200"/>
                <a:ext cx="74520" cy="2584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C9CA9CD-0C5B-4226-A108-E731060409E3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1073614" y="4681200"/>
                  <a:ext cx="92160" cy="27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99081720-9422-4A80-8FEC-A40F2334EDBF}"/>
              </a:ext>
            </a:extLst>
          </p:cNvPr>
          <p:cNvGrpSpPr/>
          <p:nvPr/>
        </p:nvGrpSpPr>
        <p:grpSpPr>
          <a:xfrm>
            <a:off x="1673014" y="4512360"/>
            <a:ext cx="199800" cy="295920"/>
            <a:chOff x="1673014" y="4512360"/>
            <a:chExt cx="199800" cy="29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D4B2882-BEF6-48E0-893B-8FBBBAD54F9B}"/>
                    </a:ext>
                  </a:extLst>
                </p14:cNvPr>
                <p14:cNvContentPartPr/>
                <p14:nvPr/>
              </p14:nvContentPartPr>
              <p14:xfrm>
                <a:off x="1673014" y="4551960"/>
                <a:ext cx="51480" cy="1069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D4B2882-BEF6-48E0-893B-8FBBBAD54F9B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1664014" y="4542960"/>
                  <a:ext cx="691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76F53C7-BF29-4B8A-A102-D8F6DE3E8E25}"/>
                    </a:ext>
                  </a:extLst>
                </p14:cNvPr>
                <p14:cNvContentPartPr/>
                <p14:nvPr/>
              </p14:nvContentPartPr>
              <p14:xfrm>
                <a:off x="1692454" y="4512360"/>
                <a:ext cx="150840" cy="2599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76F53C7-BF29-4B8A-A102-D8F6DE3E8E25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1683454" y="4503360"/>
                  <a:ext cx="16848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7D08020E-D544-44C1-80FC-3321EB5EDC35}"/>
                    </a:ext>
                  </a:extLst>
                </p14:cNvPr>
                <p14:cNvContentPartPr/>
                <p14:nvPr/>
              </p14:nvContentPartPr>
              <p14:xfrm>
                <a:off x="1788574" y="4665360"/>
                <a:ext cx="84240" cy="1429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7D08020E-D544-44C1-80FC-3321EB5EDC35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779574" y="4656360"/>
                  <a:ext cx="101880" cy="16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EC2A1D6E-DB75-43D3-B4EA-A4EDCA326D32}"/>
              </a:ext>
            </a:extLst>
          </p:cNvPr>
          <p:cNvGrpSpPr/>
          <p:nvPr/>
        </p:nvGrpSpPr>
        <p:grpSpPr>
          <a:xfrm>
            <a:off x="2320654" y="4506960"/>
            <a:ext cx="170280" cy="314640"/>
            <a:chOff x="2320654" y="4506960"/>
            <a:chExt cx="170280" cy="31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9D3C3184-9404-4DD2-B973-551685A24DAA}"/>
                    </a:ext>
                  </a:extLst>
                </p14:cNvPr>
                <p14:cNvContentPartPr/>
                <p14:nvPr/>
              </p14:nvContentPartPr>
              <p14:xfrm>
                <a:off x="2324614" y="4531080"/>
                <a:ext cx="30600" cy="982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9D3C3184-9404-4DD2-B973-551685A24DAA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2315974" y="4522440"/>
                  <a:ext cx="4824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E4517172-BFB5-4A68-B0F9-4389A7DA4CA6}"/>
                    </a:ext>
                  </a:extLst>
                </p14:cNvPr>
                <p14:cNvContentPartPr/>
                <p14:nvPr/>
              </p14:nvContentPartPr>
              <p14:xfrm>
                <a:off x="2320654" y="4506960"/>
                <a:ext cx="141480" cy="2462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E4517172-BFB5-4A68-B0F9-4389A7DA4CA6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2312014" y="4498320"/>
                  <a:ext cx="15912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8035837E-DB59-4C3A-B64F-9C4736AEBC56}"/>
                    </a:ext>
                  </a:extLst>
                </p14:cNvPr>
                <p14:cNvContentPartPr/>
                <p14:nvPr/>
              </p14:nvContentPartPr>
              <p14:xfrm>
                <a:off x="2411374" y="4661400"/>
                <a:ext cx="79560" cy="1602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8035837E-DB59-4C3A-B64F-9C4736AEBC56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2402734" y="4652400"/>
                  <a:ext cx="97200" cy="177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41DE950D-97EB-4A89-A54C-41D4F8CEFB05}"/>
              </a:ext>
            </a:extLst>
          </p:cNvPr>
          <p:cNvGrpSpPr/>
          <p:nvPr/>
        </p:nvGrpSpPr>
        <p:grpSpPr>
          <a:xfrm>
            <a:off x="385294" y="5298600"/>
            <a:ext cx="1334520" cy="422280"/>
            <a:chOff x="385294" y="5298600"/>
            <a:chExt cx="1334520" cy="42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57393E36-8448-4FAE-BDE7-4583AD458AE5}"/>
                    </a:ext>
                  </a:extLst>
                </p14:cNvPr>
                <p14:cNvContentPartPr/>
                <p14:nvPr/>
              </p14:nvContentPartPr>
              <p14:xfrm>
                <a:off x="385294" y="5347920"/>
                <a:ext cx="100440" cy="1504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57393E36-8448-4FAE-BDE7-4583AD458AE5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376654" y="5339280"/>
                  <a:ext cx="1180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5EE4741D-B275-4AAD-A3D2-2EA1019E4D9E}"/>
                    </a:ext>
                  </a:extLst>
                </p14:cNvPr>
                <p14:cNvContentPartPr/>
                <p14:nvPr/>
              </p14:nvContentPartPr>
              <p14:xfrm>
                <a:off x="397534" y="5395440"/>
                <a:ext cx="70920" cy="237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5EE4741D-B275-4AAD-A3D2-2EA1019E4D9E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388534" y="5386800"/>
                  <a:ext cx="885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7E885AB-4E12-4148-9D65-AD1DBF5A4824}"/>
                    </a:ext>
                  </a:extLst>
                </p14:cNvPr>
                <p14:cNvContentPartPr/>
                <p14:nvPr/>
              </p14:nvContentPartPr>
              <p14:xfrm>
                <a:off x="395014" y="5319840"/>
                <a:ext cx="90360" cy="165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7E885AB-4E12-4148-9D65-AD1DBF5A4824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386374" y="5311200"/>
                  <a:ext cx="1080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44D4C530-6C58-409F-BE9B-FBBAC168D054}"/>
                    </a:ext>
                  </a:extLst>
                </p14:cNvPr>
                <p14:cNvContentPartPr/>
                <p14:nvPr/>
              </p14:nvContentPartPr>
              <p14:xfrm>
                <a:off x="593734" y="5298600"/>
                <a:ext cx="81000" cy="2476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44D4C530-6C58-409F-BE9B-FBBAC168D054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584734" y="5289600"/>
                  <a:ext cx="9864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8267FDD-D86D-48F5-88FA-AD9745D6ECEA}"/>
                    </a:ext>
                  </a:extLst>
                </p14:cNvPr>
                <p14:cNvContentPartPr/>
                <p14:nvPr/>
              </p14:nvContentPartPr>
              <p14:xfrm>
                <a:off x="725494" y="5401200"/>
                <a:ext cx="110520" cy="1022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8267FDD-D86D-48F5-88FA-AD9745D6ECEA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16494" y="5392560"/>
                  <a:ext cx="12816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4F24CB1F-59EE-4AA4-8913-70ACE1A08996}"/>
                    </a:ext>
                  </a:extLst>
                </p14:cNvPr>
                <p14:cNvContentPartPr/>
                <p14:nvPr/>
              </p14:nvContentPartPr>
              <p14:xfrm>
                <a:off x="738454" y="5389680"/>
                <a:ext cx="86400" cy="1299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4F24CB1F-59EE-4AA4-8913-70ACE1A08996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29814" y="5381040"/>
                  <a:ext cx="1040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DFCF7323-FB50-43CF-A654-86A70CB24738}"/>
                    </a:ext>
                  </a:extLst>
                </p14:cNvPr>
                <p14:cNvContentPartPr/>
                <p14:nvPr/>
              </p14:nvContentPartPr>
              <p14:xfrm>
                <a:off x="860854" y="5313000"/>
                <a:ext cx="83880" cy="2754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DFCF7323-FB50-43CF-A654-86A70CB24738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851854" y="5304000"/>
                  <a:ext cx="10152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FECCCAC2-55E0-4277-B99D-49404E79D696}"/>
                    </a:ext>
                  </a:extLst>
                </p14:cNvPr>
                <p14:cNvContentPartPr/>
                <p14:nvPr/>
              </p14:nvContentPartPr>
              <p14:xfrm>
                <a:off x="1032214" y="5435040"/>
                <a:ext cx="79560" cy="111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FECCCAC2-55E0-4277-B99D-49404E79D696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1023214" y="5426400"/>
                  <a:ext cx="972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54CD16C-D4E1-4280-8808-9E8F95B2996C}"/>
                    </a:ext>
                  </a:extLst>
                </p14:cNvPr>
                <p14:cNvContentPartPr/>
                <p14:nvPr/>
              </p14:nvContentPartPr>
              <p14:xfrm>
                <a:off x="989014" y="5521080"/>
                <a:ext cx="77760" cy="75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54CD16C-D4E1-4280-8808-9E8F95B2996C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980374" y="5512440"/>
                  <a:ext cx="954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DE855CBE-9EC8-40F5-9A07-4C18C78F80D1}"/>
                    </a:ext>
                  </a:extLst>
                </p14:cNvPr>
                <p14:cNvContentPartPr/>
                <p14:nvPr/>
              </p14:nvContentPartPr>
              <p14:xfrm>
                <a:off x="1274494" y="5481120"/>
                <a:ext cx="94320" cy="291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DE855CBE-9EC8-40F5-9A07-4C18C78F80D1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1265854" y="5472120"/>
                  <a:ext cx="1119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F6C813D2-0017-4E1F-95A3-24FF32F2BAC9}"/>
                    </a:ext>
                  </a:extLst>
                </p14:cNvPr>
                <p14:cNvContentPartPr/>
                <p14:nvPr/>
              </p14:nvContentPartPr>
              <p14:xfrm>
                <a:off x="1431094" y="5406240"/>
                <a:ext cx="19800" cy="1267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F6C813D2-0017-4E1F-95A3-24FF32F2BAC9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1422094" y="5397240"/>
                  <a:ext cx="374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2E07AF61-F422-4D72-B941-6C8AB7A14FB3}"/>
                    </a:ext>
                  </a:extLst>
                </p14:cNvPr>
                <p14:cNvContentPartPr/>
                <p14:nvPr/>
              </p14:nvContentPartPr>
              <p14:xfrm>
                <a:off x="1539814" y="5499840"/>
                <a:ext cx="10800" cy="39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E07AF61-F422-4D72-B941-6C8AB7A14FB3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1531174" y="5491200"/>
                  <a:ext cx="2844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45B561E-587E-40DC-A607-54348D68411F}"/>
                    </a:ext>
                  </a:extLst>
                </p14:cNvPr>
                <p14:cNvContentPartPr/>
                <p14:nvPr/>
              </p14:nvContentPartPr>
              <p14:xfrm>
                <a:off x="1690654" y="5368080"/>
                <a:ext cx="10800" cy="864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45B561E-587E-40DC-A607-54348D68411F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1682014" y="5359440"/>
                  <a:ext cx="2844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5C49C944-7339-401D-AE93-3263CF7718DD}"/>
                    </a:ext>
                  </a:extLst>
                </p14:cNvPr>
                <p14:cNvContentPartPr/>
                <p14:nvPr/>
              </p14:nvContentPartPr>
              <p14:xfrm>
                <a:off x="1636294" y="5487240"/>
                <a:ext cx="74160" cy="151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5C49C944-7339-401D-AE93-3263CF7718DD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1627294" y="5478600"/>
                  <a:ext cx="918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5DF627DB-9418-4B23-BBB0-DA0ABA9B3B65}"/>
                    </a:ext>
                  </a:extLst>
                </p14:cNvPr>
                <p14:cNvContentPartPr/>
                <p14:nvPr/>
              </p14:nvContentPartPr>
              <p14:xfrm>
                <a:off x="1639174" y="5612160"/>
                <a:ext cx="80640" cy="1087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5DF627DB-9418-4B23-BBB0-DA0ABA9B3B65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1630174" y="5603520"/>
                  <a:ext cx="98280" cy="12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FAD922E0-1784-4708-9843-088228D8873C}"/>
              </a:ext>
            </a:extLst>
          </p:cNvPr>
          <p:cNvGrpSpPr/>
          <p:nvPr/>
        </p:nvGrpSpPr>
        <p:grpSpPr>
          <a:xfrm>
            <a:off x="1895494" y="5374920"/>
            <a:ext cx="904680" cy="384840"/>
            <a:chOff x="1895494" y="5374920"/>
            <a:chExt cx="904680" cy="38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4C3D9849-B25B-4C99-9161-6E2144F0CAC4}"/>
                    </a:ext>
                  </a:extLst>
                </p14:cNvPr>
                <p14:cNvContentPartPr/>
                <p14:nvPr/>
              </p14:nvContentPartPr>
              <p14:xfrm>
                <a:off x="1895494" y="5477520"/>
                <a:ext cx="121680" cy="122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4C3D9849-B25B-4C99-9161-6E2144F0CAC4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886494" y="5468880"/>
                  <a:ext cx="1393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CFA2F096-7C0F-4713-B089-10A0ED10A02C}"/>
                    </a:ext>
                  </a:extLst>
                </p14:cNvPr>
                <p14:cNvContentPartPr/>
                <p14:nvPr/>
              </p14:nvContentPartPr>
              <p14:xfrm>
                <a:off x="1933294" y="5444040"/>
                <a:ext cx="3600" cy="1062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CFA2F096-7C0F-4713-B089-10A0ED10A02C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924294" y="5435400"/>
                  <a:ext cx="212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FD6BB702-D17F-4A93-960C-59BEC776EF43}"/>
                    </a:ext>
                  </a:extLst>
                </p14:cNvPr>
                <p14:cNvContentPartPr/>
                <p14:nvPr/>
              </p14:nvContentPartPr>
              <p14:xfrm>
                <a:off x="2148214" y="5388600"/>
                <a:ext cx="20160" cy="1357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FD6BB702-D17F-4A93-960C-59BEC776EF43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2139214" y="5379960"/>
                  <a:ext cx="3780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E52DE938-00E4-4455-B68B-0D87533C74B1}"/>
                    </a:ext>
                  </a:extLst>
                </p14:cNvPr>
                <p14:cNvContentPartPr/>
                <p14:nvPr/>
              </p14:nvContentPartPr>
              <p14:xfrm>
                <a:off x="2285014" y="5487240"/>
                <a:ext cx="360" cy="3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E52DE938-00E4-4455-B68B-0D87533C74B1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2276374" y="547860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41FF63B7-A7D2-4B40-A80F-193B1A99DD5A}"/>
                    </a:ext>
                  </a:extLst>
                </p14:cNvPr>
                <p14:cNvContentPartPr/>
                <p14:nvPr/>
              </p14:nvContentPartPr>
              <p14:xfrm>
                <a:off x="2375374" y="5374920"/>
                <a:ext cx="7560" cy="972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1FF63B7-A7D2-4B40-A80F-193B1A99DD5A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2366734" y="5365920"/>
                  <a:ext cx="2520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06684FC-B8D6-425A-8FF0-8F1492E6F81E}"/>
                    </a:ext>
                  </a:extLst>
                </p14:cNvPr>
                <p14:cNvContentPartPr/>
                <p14:nvPr/>
              </p14:nvContentPartPr>
              <p14:xfrm>
                <a:off x="2325334" y="5520000"/>
                <a:ext cx="80640" cy="162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06684FC-B8D6-425A-8FF0-8F1492E6F81E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2316334" y="5511360"/>
                  <a:ext cx="982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431BAB48-4F46-48FD-9B4E-1BD6A698AAA1}"/>
                    </a:ext>
                  </a:extLst>
                </p14:cNvPr>
                <p14:cNvContentPartPr/>
                <p14:nvPr/>
              </p14:nvContentPartPr>
              <p14:xfrm>
                <a:off x="2322454" y="5644200"/>
                <a:ext cx="79560" cy="1155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431BAB48-4F46-48FD-9B4E-1BD6A698AAA1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2313454" y="5635200"/>
                  <a:ext cx="9720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F8CB17EE-C9AE-44D8-B2BC-2291F42B9C4E}"/>
                    </a:ext>
                  </a:extLst>
                </p14:cNvPr>
                <p14:cNvContentPartPr/>
                <p14:nvPr/>
              </p14:nvContentPartPr>
              <p14:xfrm>
                <a:off x="2534494" y="5475360"/>
                <a:ext cx="52920" cy="226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F8CB17EE-C9AE-44D8-B2BC-2291F42B9C4E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2525854" y="5466720"/>
                  <a:ext cx="705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0A6F3D95-DDCE-4437-9535-1CB887BC83FF}"/>
                    </a:ext>
                  </a:extLst>
                </p14:cNvPr>
                <p14:cNvContentPartPr/>
                <p14:nvPr/>
              </p14:nvContentPartPr>
              <p14:xfrm>
                <a:off x="2504974" y="5561760"/>
                <a:ext cx="53280" cy="115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0A6F3D95-DDCE-4437-9535-1CB887BC83FF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2496334" y="5553120"/>
                  <a:ext cx="709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98FA86F2-16E0-41C8-9C14-3F8A8319DC95}"/>
                    </a:ext>
                  </a:extLst>
                </p14:cNvPr>
                <p14:cNvContentPartPr/>
                <p14:nvPr/>
              </p14:nvContentPartPr>
              <p14:xfrm>
                <a:off x="2665894" y="5439000"/>
                <a:ext cx="134280" cy="1530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98FA86F2-16E0-41C8-9C14-3F8A8319DC95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2656894" y="5430360"/>
                  <a:ext cx="151920" cy="17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CE2595D6-C2E6-4B12-8E35-22C873EA1B3B}"/>
              </a:ext>
            </a:extLst>
          </p:cNvPr>
          <p:cNvGrpSpPr/>
          <p:nvPr/>
        </p:nvGrpSpPr>
        <p:grpSpPr>
          <a:xfrm>
            <a:off x="3301654" y="2592480"/>
            <a:ext cx="720000" cy="1053000"/>
            <a:chOff x="3301654" y="2592480"/>
            <a:chExt cx="720000" cy="105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A56B2110-7E8D-481D-A2DE-5A7B2CB26B0D}"/>
                    </a:ext>
                  </a:extLst>
                </p14:cNvPr>
                <p14:cNvContentPartPr/>
                <p14:nvPr/>
              </p14:nvContentPartPr>
              <p14:xfrm>
                <a:off x="3301654" y="2880840"/>
                <a:ext cx="259920" cy="576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A56B2110-7E8D-481D-A2DE-5A7B2CB26B0D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3293014" y="2871840"/>
                  <a:ext cx="27756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19F9B3E8-75DD-4C4B-81C1-C5AC064060E5}"/>
                    </a:ext>
                  </a:extLst>
                </p14:cNvPr>
                <p14:cNvContentPartPr/>
                <p14:nvPr/>
              </p14:nvContentPartPr>
              <p14:xfrm>
                <a:off x="3354934" y="2592480"/>
                <a:ext cx="50760" cy="10530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19F9B3E8-75DD-4C4B-81C1-C5AC064060E5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3346294" y="2583480"/>
                  <a:ext cx="68400" cy="10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53EFD870-E5B2-4718-9B05-E3B22BF8CA09}"/>
                    </a:ext>
                  </a:extLst>
                </p14:cNvPr>
                <p14:cNvContentPartPr/>
                <p14:nvPr/>
              </p14:nvContentPartPr>
              <p14:xfrm>
                <a:off x="3486694" y="2916120"/>
                <a:ext cx="509400" cy="280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53EFD870-E5B2-4718-9B05-E3B22BF8CA09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3478054" y="2907480"/>
                  <a:ext cx="52704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2A0600E9-B574-46C5-B8E7-DEAE36A7AF2C}"/>
                    </a:ext>
                  </a:extLst>
                </p14:cNvPr>
                <p14:cNvContentPartPr/>
                <p14:nvPr/>
              </p14:nvContentPartPr>
              <p14:xfrm>
                <a:off x="3580654" y="2652960"/>
                <a:ext cx="140040" cy="1684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2A0600E9-B574-46C5-B8E7-DEAE36A7AF2C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3571654" y="2643960"/>
                  <a:ext cx="15768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FBE64B40-1990-4EC6-B602-A7B3C9AA1EF7}"/>
                    </a:ext>
                  </a:extLst>
                </p14:cNvPr>
                <p14:cNvContentPartPr/>
                <p14:nvPr/>
              </p14:nvContentPartPr>
              <p14:xfrm>
                <a:off x="3762454" y="2649360"/>
                <a:ext cx="67320" cy="2109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FBE64B40-1990-4EC6-B602-A7B3C9AA1EF7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3753814" y="2640360"/>
                  <a:ext cx="8496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D3721A28-183D-4F64-9A1D-8B2D7C3AE908}"/>
                    </a:ext>
                  </a:extLst>
                </p14:cNvPr>
                <p14:cNvContentPartPr/>
                <p14:nvPr/>
              </p14:nvContentPartPr>
              <p14:xfrm>
                <a:off x="3841294" y="2739000"/>
                <a:ext cx="76320" cy="1004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D3721A28-183D-4F64-9A1D-8B2D7C3AE908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3832294" y="2730360"/>
                  <a:ext cx="9396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775B7EBC-390C-4430-8BC8-3C0036CA3959}"/>
                    </a:ext>
                  </a:extLst>
                </p14:cNvPr>
                <p14:cNvContentPartPr/>
                <p14:nvPr/>
              </p14:nvContentPartPr>
              <p14:xfrm>
                <a:off x="3971614" y="2632080"/>
                <a:ext cx="50040" cy="2077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775B7EBC-390C-4430-8BC8-3C0036CA3959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3962974" y="2623440"/>
                  <a:ext cx="67680" cy="22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E778A4AC-1F62-4869-938B-DEB9EB0B38A8}"/>
              </a:ext>
            </a:extLst>
          </p:cNvPr>
          <p:cNvGrpSpPr/>
          <p:nvPr/>
        </p:nvGrpSpPr>
        <p:grpSpPr>
          <a:xfrm>
            <a:off x="3539974" y="3056880"/>
            <a:ext cx="568800" cy="201960"/>
            <a:chOff x="3539974" y="3056880"/>
            <a:chExt cx="568800" cy="20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D7A9695-2B4D-40AF-8993-6660600B2BFB}"/>
                    </a:ext>
                  </a:extLst>
                </p14:cNvPr>
                <p14:cNvContentPartPr/>
                <p14:nvPr/>
              </p14:nvContentPartPr>
              <p14:xfrm>
                <a:off x="3539974" y="3146520"/>
                <a:ext cx="77040" cy="338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D7A9695-2B4D-40AF-8993-6660600B2BFB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3531334" y="3137880"/>
                  <a:ext cx="946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7A15DEAF-B1BF-43B7-A646-BB5ED0E919D8}"/>
                    </a:ext>
                  </a:extLst>
                </p14:cNvPr>
                <p14:cNvContentPartPr/>
                <p14:nvPr/>
              </p14:nvContentPartPr>
              <p14:xfrm>
                <a:off x="3743734" y="3126720"/>
                <a:ext cx="19800" cy="1220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7A15DEAF-B1BF-43B7-A646-BB5ED0E919D8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3734734" y="3117720"/>
                  <a:ext cx="3744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12B65F51-8A65-4EBB-BFFB-01C06713776F}"/>
                    </a:ext>
                  </a:extLst>
                </p14:cNvPr>
                <p14:cNvContentPartPr/>
                <p14:nvPr/>
              </p14:nvContentPartPr>
              <p14:xfrm>
                <a:off x="3825814" y="3133200"/>
                <a:ext cx="78480" cy="1256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12B65F51-8A65-4EBB-BFFB-01C06713776F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3817174" y="3124560"/>
                  <a:ext cx="9612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ADF40F90-98F9-40E4-8E88-F7F31788BCBC}"/>
                    </a:ext>
                  </a:extLst>
                </p14:cNvPr>
                <p14:cNvContentPartPr/>
                <p14:nvPr/>
              </p14:nvContentPartPr>
              <p14:xfrm>
                <a:off x="4012654" y="3056880"/>
                <a:ext cx="96120" cy="1058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ADF40F90-98F9-40E4-8E88-F7F31788BCBC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4004014" y="3047880"/>
                  <a:ext cx="113760" cy="12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AA4C2118-B50F-47C2-859C-5B3D9715B2CA}"/>
              </a:ext>
            </a:extLst>
          </p:cNvPr>
          <p:cNvGrpSpPr/>
          <p:nvPr/>
        </p:nvGrpSpPr>
        <p:grpSpPr>
          <a:xfrm>
            <a:off x="3714214" y="3400320"/>
            <a:ext cx="317160" cy="225720"/>
            <a:chOff x="3714214" y="3400320"/>
            <a:chExt cx="317160" cy="22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7E72038-4008-40B6-B223-AC508830A257}"/>
                    </a:ext>
                  </a:extLst>
                </p14:cNvPr>
                <p14:cNvContentPartPr/>
                <p14:nvPr/>
              </p14:nvContentPartPr>
              <p14:xfrm>
                <a:off x="3714214" y="3488880"/>
                <a:ext cx="27360" cy="1234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7E72038-4008-40B6-B223-AC508830A257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3705574" y="3480240"/>
                  <a:ext cx="4500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DB8C45D5-80C4-4892-B2EB-F10790FF9B00}"/>
                    </a:ext>
                  </a:extLst>
                </p14:cNvPr>
                <p14:cNvContentPartPr/>
                <p14:nvPr/>
              </p14:nvContentPartPr>
              <p14:xfrm>
                <a:off x="3784054" y="3504360"/>
                <a:ext cx="65160" cy="1216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DB8C45D5-80C4-4892-B2EB-F10790FF9B00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3775054" y="3495720"/>
                  <a:ext cx="828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62D2A690-C8F0-4C08-9B1C-A0CA2F650B4F}"/>
                    </a:ext>
                  </a:extLst>
                </p14:cNvPr>
                <p14:cNvContentPartPr/>
                <p14:nvPr/>
              </p14:nvContentPartPr>
              <p14:xfrm>
                <a:off x="3953614" y="3400320"/>
                <a:ext cx="77760" cy="1026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62D2A690-C8F0-4C08-9B1C-A0CA2F650B4F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3944974" y="3391320"/>
                  <a:ext cx="95400" cy="12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5E52BA0B-9BFD-4761-85A6-E972914D89F4}"/>
              </a:ext>
            </a:extLst>
          </p:cNvPr>
          <p:cNvGrpSpPr/>
          <p:nvPr/>
        </p:nvGrpSpPr>
        <p:grpSpPr>
          <a:xfrm>
            <a:off x="3367894" y="4008360"/>
            <a:ext cx="1378080" cy="737640"/>
            <a:chOff x="3367894" y="4008360"/>
            <a:chExt cx="1378080" cy="73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4A3D4625-BECD-48C8-9EE8-2569988F1328}"/>
                    </a:ext>
                  </a:extLst>
                </p14:cNvPr>
                <p14:cNvContentPartPr/>
                <p14:nvPr/>
              </p14:nvContentPartPr>
              <p14:xfrm>
                <a:off x="3367894" y="4297800"/>
                <a:ext cx="922320" cy="410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4A3D4625-BECD-48C8-9EE8-2569988F1328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3359254" y="4289160"/>
                  <a:ext cx="93996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327695C-D207-4C79-9AD8-E8522C17B188}"/>
                    </a:ext>
                  </a:extLst>
                </p14:cNvPr>
                <p14:cNvContentPartPr/>
                <p14:nvPr/>
              </p14:nvContentPartPr>
              <p14:xfrm>
                <a:off x="3479134" y="4094760"/>
                <a:ext cx="91800" cy="1717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327695C-D207-4C79-9AD8-E8522C17B188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3470134" y="4085760"/>
                  <a:ext cx="10944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23E06DCC-B0CA-4D81-B8A0-03601FE70177}"/>
                    </a:ext>
                  </a:extLst>
                </p14:cNvPr>
                <p14:cNvContentPartPr/>
                <p14:nvPr/>
              </p14:nvContentPartPr>
              <p14:xfrm>
                <a:off x="3693694" y="4037880"/>
                <a:ext cx="28080" cy="7059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23E06DCC-B0CA-4D81-B8A0-03601FE70177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3684694" y="4029240"/>
                  <a:ext cx="45720" cy="72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24D837B3-6814-4984-B402-50353B5E57B0}"/>
                    </a:ext>
                  </a:extLst>
                </p14:cNvPr>
                <p14:cNvContentPartPr/>
                <p14:nvPr/>
              </p14:nvContentPartPr>
              <p14:xfrm>
                <a:off x="3790534" y="4173600"/>
                <a:ext cx="56520" cy="46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24D837B3-6814-4984-B402-50353B5E57B0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3781534" y="4164600"/>
                  <a:ext cx="741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09F50527-2A54-48CB-B2E4-9290ADB0BA83}"/>
                    </a:ext>
                  </a:extLst>
                </p14:cNvPr>
                <p14:cNvContentPartPr/>
                <p14:nvPr/>
              </p14:nvContentPartPr>
              <p14:xfrm>
                <a:off x="3899974" y="4135080"/>
                <a:ext cx="24480" cy="11664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09F50527-2A54-48CB-B2E4-9290ADB0BA83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3891334" y="4126080"/>
                  <a:ext cx="4212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B835B4C-CCA5-4CDD-9ABA-C7C0D310790C}"/>
                    </a:ext>
                  </a:extLst>
                </p14:cNvPr>
                <p14:cNvContentPartPr/>
                <p14:nvPr/>
              </p14:nvContentPartPr>
              <p14:xfrm>
                <a:off x="3965494" y="4158840"/>
                <a:ext cx="55080" cy="986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B835B4C-CCA5-4CDD-9ABA-C7C0D310790C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3956494" y="4149840"/>
                  <a:ext cx="7272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384B3DB2-8E9E-4130-B1B0-F0B42CF257EA}"/>
                    </a:ext>
                  </a:extLst>
                </p14:cNvPr>
                <p14:cNvContentPartPr/>
                <p14:nvPr/>
              </p14:nvContentPartPr>
              <p14:xfrm>
                <a:off x="4047574" y="4042200"/>
                <a:ext cx="49320" cy="694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384B3DB2-8E9E-4130-B1B0-F0B42CF257EA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4038574" y="4033560"/>
                  <a:ext cx="6696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6871ADBD-72B9-495E-B10A-945EDD9A9879}"/>
                    </a:ext>
                  </a:extLst>
                </p14:cNvPr>
                <p14:cNvContentPartPr/>
                <p14:nvPr/>
              </p14:nvContentPartPr>
              <p14:xfrm>
                <a:off x="4287694" y="4316520"/>
                <a:ext cx="195840" cy="388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6871ADBD-72B9-495E-B10A-945EDD9A9879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4278694" y="4307520"/>
                  <a:ext cx="21348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46BC196-3AB4-4753-BFCB-D38A34F4EBAE}"/>
                    </a:ext>
                  </a:extLst>
                </p14:cNvPr>
                <p14:cNvContentPartPr/>
                <p14:nvPr/>
              </p14:nvContentPartPr>
              <p14:xfrm>
                <a:off x="4286254" y="4043280"/>
                <a:ext cx="37440" cy="7027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46BC196-3AB4-4753-BFCB-D38A34F4EBAE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4277614" y="4034280"/>
                  <a:ext cx="55080" cy="72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61C54339-8AD6-4DF8-B3D0-B0DE3B836A85}"/>
                    </a:ext>
                  </a:extLst>
                </p14:cNvPr>
                <p14:cNvContentPartPr/>
                <p14:nvPr/>
              </p14:nvContentPartPr>
              <p14:xfrm>
                <a:off x="4474174" y="4132560"/>
                <a:ext cx="29880" cy="1288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61C54339-8AD6-4DF8-B3D0-B0DE3B836A85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4465534" y="4123920"/>
                  <a:ext cx="4752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559045C-7CB2-4BE9-8971-D5BA79095F15}"/>
                    </a:ext>
                  </a:extLst>
                </p14:cNvPr>
                <p14:cNvContentPartPr/>
                <p14:nvPr/>
              </p14:nvContentPartPr>
              <p14:xfrm>
                <a:off x="4518454" y="4147680"/>
                <a:ext cx="58680" cy="1098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559045C-7CB2-4BE9-8971-D5BA79095F15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4509454" y="4138680"/>
                  <a:ext cx="7632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27331CD3-B4D7-4AE5-B17E-55727B81E8C6}"/>
                    </a:ext>
                  </a:extLst>
                </p14:cNvPr>
                <p14:cNvContentPartPr/>
                <p14:nvPr/>
              </p14:nvContentPartPr>
              <p14:xfrm>
                <a:off x="4650934" y="4008360"/>
                <a:ext cx="95040" cy="1116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27331CD3-B4D7-4AE5-B17E-55727B81E8C6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4642294" y="3999360"/>
                  <a:ext cx="112680" cy="12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49DCD180-31E1-48DD-A0D8-8841728BFED8}"/>
              </a:ext>
            </a:extLst>
          </p:cNvPr>
          <p:cNvGrpSpPr/>
          <p:nvPr/>
        </p:nvGrpSpPr>
        <p:grpSpPr>
          <a:xfrm>
            <a:off x="2978014" y="4513080"/>
            <a:ext cx="577440" cy="316800"/>
            <a:chOff x="2978014" y="4513080"/>
            <a:chExt cx="577440" cy="31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C5C83C2A-6624-4CF2-BF50-6420E5FD98CB}"/>
                    </a:ext>
                  </a:extLst>
                </p14:cNvPr>
                <p14:cNvContentPartPr/>
                <p14:nvPr/>
              </p14:nvContentPartPr>
              <p14:xfrm>
                <a:off x="3030574" y="4588680"/>
                <a:ext cx="36360" cy="1314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C5C83C2A-6624-4CF2-BF50-6420E5FD98CB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3021574" y="4579680"/>
                  <a:ext cx="540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E8DF816E-EAF4-4A28-AEFC-0367CAD7785A}"/>
                    </a:ext>
                  </a:extLst>
                </p14:cNvPr>
                <p14:cNvContentPartPr/>
                <p14:nvPr/>
              </p14:nvContentPartPr>
              <p14:xfrm>
                <a:off x="2978014" y="4513080"/>
                <a:ext cx="133920" cy="1267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E8DF816E-EAF4-4A28-AEFC-0367CAD7785A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2969014" y="4504440"/>
                  <a:ext cx="15156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5B8D2F28-79B5-492B-9FEF-2E9579C1122D}"/>
                    </a:ext>
                  </a:extLst>
                </p14:cNvPr>
                <p14:cNvContentPartPr/>
                <p14:nvPr/>
              </p14:nvContentPartPr>
              <p14:xfrm>
                <a:off x="3149734" y="4539360"/>
                <a:ext cx="70920" cy="2192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5B8D2F28-79B5-492B-9FEF-2E9579C1122D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3140734" y="4530360"/>
                  <a:ext cx="8856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CEDDB4AB-CE77-4356-A909-F3558AFB9CED}"/>
                    </a:ext>
                  </a:extLst>
                </p14:cNvPr>
                <p14:cNvContentPartPr/>
                <p14:nvPr/>
              </p14:nvContentPartPr>
              <p14:xfrm>
                <a:off x="3231094" y="4587960"/>
                <a:ext cx="86400" cy="1346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CEDDB4AB-CE77-4356-A909-F3558AFB9CED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3222454" y="4578960"/>
                  <a:ext cx="10404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377C6650-5345-4DD0-934A-15278872D5D7}"/>
                    </a:ext>
                  </a:extLst>
                </p14:cNvPr>
                <p14:cNvContentPartPr/>
                <p14:nvPr/>
              </p14:nvContentPartPr>
              <p14:xfrm>
                <a:off x="3339454" y="4645560"/>
                <a:ext cx="53640" cy="54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377C6650-5345-4DD0-934A-15278872D5D7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3330454" y="4636560"/>
                  <a:ext cx="7128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1DD5F774-133A-4BB1-A1DE-CAADCE73A46B}"/>
                    </a:ext>
                  </a:extLst>
                </p14:cNvPr>
                <p14:cNvContentPartPr/>
                <p14:nvPr/>
              </p14:nvContentPartPr>
              <p14:xfrm>
                <a:off x="3354214" y="4686600"/>
                <a:ext cx="28080" cy="54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1DD5F774-133A-4BB1-A1DE-CAADCE73A46B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3345574" y="4677600"/>
                  <a:ext cx="4572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C6C5B259-97BA-4C44-83A8-CFD515C11481}"/>
                    </a:ext>
                  </a:extLst>
                </p14:cNvPr>
                <p14:cNvContentPartPr/>
                <p14:nvPr/>
              </p14:nvContentPartPr>
              <p14:xfrm>
                <a:off x="3424414" y="4615320"/>
                <a:ext cx="75960" cy="2145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C6C5B259-97BA-4C44-83A8-CFD515C11481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3415774" y="4606680"/>
                  <a:ext cx="936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B6CAF441-9ABF-4B00-BE0B-01D7C313CC87}"/>
                    </a:ext>
                  </a:extLst>
                </p14:cNvPr>
                <p14:cNvContentPartPr/>
                <p14:nvPr/>
              </p14:nvContentPartPr>
              <p14:xfrm>
                <a:off x="3518374" y="4588680"/>
                <a:ext cx="37080" cy="1983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B6CAF441-9ABF-4B00-BE0B-01D7C313CC87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3509374" y="4580040"/>
                  <a:ext cx="54720" cy="21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A6C6DE04-5002-42FA-9DFA-CF16FF6B8007}"/>
              </a:ext>
            </a:extLst>
          </p:cNvPr>
          <p:cNvGrpSpPr/>
          <p:nvPr/>
        </p:nvGrpSpPr>
        <p:grpSpPr>
          <a:xfrm>
            <a:off x="3898894" y="4482480"/>
            <a:ext cx="177480" cy="277560"/>
            <a:chOff x="3898894" y="4482480"/>
            <a:chExt cx="177480" cy="27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E55A5B33-2E31-4AE8-BD21-F6208BA667E9}"/>
                    </a:ext>
                  </a:extLst>
                </p14:cNvPr>
                <p14:cNvContentPartPr/>
                <p14:nvPr/>
              </p14:nvContentPartPr>
              <p14:xfrm>
                <a:off x="3898894" y="4510920"/>
                <a:ext cx="33840" cy="1000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E55A5B33-2E31-4AE8-BD21-F6208BA667E9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3889894" y="4501920"/>
                  <a:ext cx="5148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A0B9E56-AEDA-4C34-8472-F75E553CA050}"/>
                    </a:ext>
                  </a:extLst>
                </p14:cNvPr>
                <p14:cNvContentPartPr/>
                <p14:nvPr/>
              </p14:nvContentPartPr>
              <p14:xfrm>
                <a:off x="3906814" y="4482480"/>
                <a:ext cx="109440" cy="2599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A0B9E56-AEDA-4C34-8472-F75E553CA050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3898174" y="4473480"/>
                  <a:ext cx="12708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6B3E7478-A460-4F49-8C4F-1F79315D2B40}"/>
                    </a:ext>
                  </a:extLst>
                </p14:cNvPr>
                <p14:cNvContentPartPr/>
                <p14:nvPr/>
              </p14:nvContentPartPr>
              <p14:xfrm>
                <a:off x="3994294" y="4625760"/>
                <a:ext cx="82080" cy="1342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6B3E7478-A460-4F49-8C4F-1F79315D2B40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3985294" y="4616760"/>
                  <a:ext cx="9972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6015D04E-88FB-4643-9CA4-63EA8DF1EFF7}"/>
              </a:ext>
            </a:extLst>
          </p:cNvPr>
          <p:cNvGrpSpPr/>
          <p:nvPr/>
        </p:nvGrpSpPr>
        <p:grpSpPr>
          <a:xfrm>
            <a:off x="4474534" y="4461600"/>
            <a:ext cx="198720" cy="286200"/>
            <a:chOff x="4474534" y="4461600"/>
            <a:chExt cx="198720" cy="28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6F556CA8-05F6-474C-8C61-2F0FE642416D}"/>
                    </a:ext>
                  </a:extLst>
                </p14:cNvPr>
                <p14:cNvContentPartPr/>
                <p14:nvPr/>
              </p14:nvContentPartPr>
              <p14:xfrm>
                <a:off x="4481374" y="4508760"/>
                <a:ext cx="30240" cy="993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6F556CA8-05F6-474C-8C61-2F0FE642416D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4472374" y="4500120"/>
                  <a:ext cx="4788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4D46927B-F6F2-4030-9662-47FFBEE3184D}"/>
                    </a:ext>
                  </a:extLst>
                </p14:cNvPr>
                <p14:cNvContentPartPr/>
                <p14:nvPr/>
              </p14:nvContentPartPr>
              <p14:xfrm>
                <a:off x="4474534" y="4461600"/>
                <a:ext cx="154080" cy="2491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D46927B-F6F2-4030-9662-47FFBEE3184D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4465534" y="4452960"/>
                  <a:ext cx="17172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612E59A6-8257-4D42-90E1-E6B9693991EC}"/>
                    </a:ext>
                  </a:extLst>
                </p14:cNvPr>
                <p14:cNvContentPartPr/>
                <p14:nvPr/>
              </p14:nvContentPartPr>
              <p14:xfrm>
                <a:off x="4598734" y="4609560"/>
                <a:ext cx="74520" cy="1382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612E59A6-8257-4D42-90E1-E6B9693991EC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4589734" y="4600920"/>
                  <a:ext cx="92160" cy="155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5B01EEEF-88AD-426C-80EA-1F821196D51E}"/>
                  </a:ext>
                </a:extLst>
              </p14:cNvPr>
              <p14:cNvContentPartPr/>
              <p14:nvPr/>
            </p14:nvContentPartPr>
            <p14:xfrm>
              <a:off x="2880094" y="5067840"/>
              <a:ext cx="48600" cy="116784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5B01EEEF-88AD-426C-80EA-1F821196D51E}"/>
                  </a:ext>
                </a:extLst>
              </p:cNvPr>
              <p:cNvPicPr/>
              <p:nvPr/>
            </p:nvPicPr>
            <p:blipFill>
              <a:blip r:embed="rId254"/>
              <a:stretch>
                <a:fillRect/>
              </a:stretch>
            </p:blipFill>
            <p:spPr>
              <a:xfrm>
                <a:off x="2871454" y="5058840"/>
                <a:ext cx="66240" cy="1185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9" name="Group 188">
            <a:extLst>
              <a:ext uri="{FF2B5EF4-FFF2-40B4-BE49-F238E27FC236}">
                <a16:creationId xmlns:a16="http://schemas.microsoft.com/office/drawing/2014/main" id="{12B7C8C2-9BDB-4B36-93C5-7B40D7FE0F82}"/>
              </a:ext>
            </a:extLst>
          </p:cNvPr>
          <p:cNvGrpSpPr/>
          <p:nvPr/>
        </p:nvGrpSpPr>
        <p:grpSpPr>
          <a:xfrm>
            <a:off x="3121294" y="5305800"/>
            <a:ext cx="2324880" cy="455040"/>
            <a:chOff x="3121294" y="5305800"/>
            <a:chExt cx="2324880" cy="45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248B8341-BF97-4909-8400-8A9A491573B8}"/>
                    </a:ext>
                  </a:extLst>
                </p14:cNvPr>
                <p14:cNvContentPartPr/>
                <p14:nvPr/>
              </p14:nvContentPartPr>
              <p14:xfrm>
                <a:off x="3121294" y="5368080"/>
                <a:ext cx="117720" cy="1782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248B8341-BF97-4909-8400-8A9A491573B8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3112294" y="5359080"/>
                  <a:ext cx="1353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A85248BA-83DE-4CF8-A19F-D3E4B400BF70}"/>
                    </a:ext>
                  </a:extLst>
                </p14:cNvPr>
                <p14:cNvContentPartPr/>
                <p14:nvPr/>
              </p14:nvContentPartPr>
              <p14:xfrm>
                <a:off x="3158734" y="5435040"/>
                <a:ext cx="71280" cy="284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A85248BA-83DE-4CF8-A19F-D3E4B400BF70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3150094" y="5426400"/>
                  <a:ext cx="889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ED9A547-9FCD-4A85-8263-F008A471674A}"/>
                    </a:ext>
                  </a:extLst>
                </p14:cNvPr>
                <p14:cNvContentPartPr/>
                <p14:nvPr/>
              </p14:nvContentPartPr>
              <p14:xfrm>
                <a:off x="3150814" y="5333880"/>
                <a:ext cx="84600" cy="252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ED9A547-9FCD-4A85-8263-F008A471674A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3141814" y="5325240"/>
                  <a:ext cx="10224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F9AA2C18-00D7-4B68-A131-DF5B10A63644}"/>
                    </a:ext>
                  </a:extLst>
                </p14:cNvPr>
                <p14:cNvContentPartPr/>
                <p14:nvPr/>
              </p14:nvContentPartPr>
              <p14:xfrm>
                <a:off x="3289414" y="5340360"/>
                <a:ext cx="85320" cy="2469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F9AA2C18-00D7-4B68-A131-DF5B10A63644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3280414" y="5331720"/>
                  <a:ext cx="10296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2E7A5C18-1985-4E47-8EEA-CC45F22509E2}"/>
                    </a:ext>
                  </a:extLst>
                </p14:cNvPr>
                <p14:cNvContentPartPr/>
                <p14:nvPr/>
              </p14:nvContentPartPr>
              <p14:xfrm>
                <a:off x="3431254" y="5388600"/>
                <a:ext cx="84600" cy="1540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2E7A5C18-1985-4E47-8EEA-CC45F22509E2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3422614" y="5379960"/>
                  <a:ext cx="10224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4DE27B53-240B-4C94-9E96-8483D94F78F8}"/>
                    </a:ext>
                  </a:extLst>
                </p14:cNvPr>
                <p14:cNvContentPartPr/>
                <p14:nvPr/>
              </p14:nvContentPartPr>
              <p14:xfrm>
                <a:off x="3542134" y="5337120"/>
                <a:ext cx="80640" cy="3020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4DE27B53-240B-4C94-9E96-8483D94F78F8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3533494" y="5328120"/>
                  <a:ext cx="98280" cy="3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B84A3318-B873-4413-BA45-64218180D512}"/>
                    </a:ext>
                  </a:extLst>
                </p14:cNvPr>
                <p14:cNvContentPartPr/>
                <p14:nvPr/>
              </p14:nvContentPartPr>
              <p14:xfrm>
                <a:off x="3698734" y="5453040"/>
                <a:ext cx="55440" cy="219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B84A3318-B873-4413-BA45-64218180D512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3690094" y="5444400"/>
                  <a:ext cx="7308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7EF2F473-749B-4FD1-BDB7-BBFE66FACC85}"/>
                    </a:ext>
                  </a:extLst>
                </p14:cNvPr>
                <p14:cNvContentPartPr/>
                <p14:nvPr/>
              </p14:nvContentPartPr>
              <p14:xfrm>
                <a:off x="3686854" y="5518200"/>
                <a:ext cx="48960" cy="212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7EF2F473-749B-4FD1-BDB7-BBFE66FACC85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3678214" y="5509560"/>
                  <a:ext cx="666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C7BC1506-3938-49F4-B720-B53988A3A5D1}"/>
                    </a:ext>
                  </a:extLst>
                </p14:cNvPr>
                <p14:cNvContentPartPr/>
                <p14:nvPr/>
              </p14:nvContentPartPr>
              <p14:xfrm>
                <a:off x="3844534" y="5502720"/>
                <a:ext cx="63720" cy="144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C7BC1506-3938-49F4-B720-B53988A3A5D1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3835534" y="5493720"/>
                  <a:ext cx="813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14398006-6F35-43F2-9DA5-54DE3A8E23D8}"/>
                    </a:ext>
                  </a:extLst>
                </p14:cNvPr>
                <p14:cNvContentPartPr/>
                <p14:nvPr/>
              </p14:nvContentPartPr>
              <p14:xfrm>
                <a:off x="3986374" y="5418480"/>
                <a:ext cx="21240" cy="1216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14398006-6F35-43F2-9DA5-54DE3A8E23D8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3977734" y="5409840"/>
                  <a:ext cx="3888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3F94B512-0BC3-48EE-95AF-BD902EB729B6}"/>
                    </a:ext>
                  </a:extLst>
                </p14:cNvPr>
                <p14:cNvContentPartPr/>
                <p14:nvPr/>
              </p14:nvContentPartPr>
              <p14:xfrm>
                <a:off x="4045054" y="5447640"/>
                <a:ext cx="46800" cy="910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3F94B512-0BC3-48EE-95AF-BD902EB729B6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4036414" y="5439000"/>
                  <a:ext cx="6444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718257A3-13E2-496D-951F-5960EFA90108}"/>
                    </a:ext>
                  </a:extLst>
                </p14:cNvPr>
                <p14:cNvContentPartPr/>
                <p14:nvPr/>
              </p14:nvContentPartPr>
              <p14:xfrm>
                <a:off x="4113094" y="5305800"/>
                <a:ext cx="73080" cy="831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718257A3-13E2-496D-951F-5960EFA90108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4104454" y="5296800"/>
                  <a:ext cx="9072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BFD65EA5-951F-4B55-8CC7-5304778A0D5B}"/>
                    </a:ext>
                  </a:extLst>
                </p14:cNvPr>
                <p14:cNvContentPartPr/>
                <p14:nvPr/>
              </p14:nvContentPartPr>
              <p14:xfrm>
                <a:off x="4200214" y="5510280"/>
                <a:ext cx="14760" cy="129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BFD65EA5-951F-4B55-8CC7-5304778A0D5B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4191574" y="5501280"/>
                  <a:ext cx="324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5C329EF4-713A-4D2D-9CA5-F3B3B5ECAB23}"/>
                    </a:ext>
                  </a:extLst>
                </p14:cNvPr>
                <p14:cNvContentPartPr/>
                <p14:nvPr/>
              </p14:nvContentPartPr>
              <p14:xfrm>
                <a:off x="4294894" y="5396160"/>
                <a:ext cx="23400" cy="892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5C329EF4-713A-4D2D-9CA5-F3B3B5ECAB23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4286254" y="5387160"/>
                  <a:ext cx="4104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E2AE8714-A94C-4F99-B04E-931C383921E5}"/>
                    </a:ext>
                  </a:extLst>
                </p14:cNvPr>
                <p14:cNvContentPartPr/>
                <p14:nvPr/>
              </p14:nvContentPartPr>
              <p14:xfrm>
                <a:off x="4264654" y="5524680"/>
                <a:ext cx="69840" cy="46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E2AE8714-A94C-4F99-B04E-931C383921E5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4255654" y="5515680"/>
                  <a:ext cx="8748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7E82FD0E-3FF9-42B6-ABB7-7D34DA20EF96}"/>
                    </a:ext>
                  </a:extLst>
                </p14:cNvPr>
                <p14:cNvContentPartPr/>
                <p14:nvPr/>
              </p14:nvContentPartPr>
              <p14:xfrm>
                <a:off x="4230814" y="5633400"/>
                <a:ext cx="88920" cy="1274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7E82FD0E-3FF9-42B6-ABB7-7D34DA20EF96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4222174" y="5624400"/>
                  <a:ext cx="1065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CF10D47A-7C1C-4854-8F14-51DBFF4B2067}"/>
                    </a:ext>
                  </a:extLst>
                </p14:cNvPr>
                <p14:cNvContentPartPr/>
                <p14:nvPr/>
              </p14:nvContentPartPr>
              <p14:xfrm>
                <a:off x="4447894" y="5483280"/>
                <a:ext cx="71280" cy="129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CF10D47A-7C1C-4854-8F14-51DBFF4B2067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4439254" y="5474280"/>
                  <a:ext cx="8892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DD9AA290-1850-4DC0-A5AF-3C8D654670F3}"/>
                    </a:ext>
                  </a:extLst>
                </p14:cNvPr>
                <p14:cNvContentPartPr/>
                <p14:nvPr/>
              </p14:nvContentPartPr>
              <p14:xfrm>
                <a:off x="4446454" y="5474640"/>
                <a:ext cx="19440" cy="896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DD9AA290-1850-4DC0-A5AF-3C8D654670F3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4437454" y="5466000"/>
                  <a:ext cx="3708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EC319BBB-1051-4131-B178-4DEED97388EA}"/>
                    </a:ext>
                  </a:extLst>
                </p14:cNvPr>
                <p14:cNvContentPartPr/>
                <p14:nvPr/>
              </p14:nvContentPartPr>
              <p14:xfrm>
                <a:off x="4630414" y="5403720"/>
                <a:ext cx="23040" cy="1346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EC319BBB-1051-4131-B178-4DEED97388EA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4621774" y="5394720"/>
                  <a:ext cx="4068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DAEA123-5589-4165-ABE4-F05D06F17B88}"/>
                    </a:ext>
                  </a:extLst>
                </p14:cNvPr>
                <p14:cNvContentPartPr/>
                <p14:nvPr/>
              </p14:nvContentPartPr>
              <p14:xfrm>
                <a:off x="4694854" y="5433600"/>
                <a:ext cx="38880" cy="1080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DAEA123-5589-4165-ABE4-F05D06F17B88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4686214" y="5424960"/>
                  <a:ext cx="5652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0DD79012-437C-43BE-84D8-5F558CF6CB76}"/>
                    </a:ext>
                  </a:extLst>
                </p14:cNvPr>
                <p14:cNvContentPartPr/>
                <p14:nvPr/>
              </p14:nvContentPartPr>
              <p14:xfrm>
                <a:off x="4751734" y="5319120"/>
                <a:ext cx="67680" cy="8388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0DD79012-437C-43BE-84D8-5F558CF6CB76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4742734" y="5310480"/>
                  <a:ext cx="8532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A4778FFA-A8EA-455B-ABBC-03F644472CB4}"/>
                    </a:ext>
                  </a:extLst>
                </p14:cNvPr>
                <p14:cNvContentPartPr/>
                <p14:nvPr/>
              </p14:nvContentPartPr>
              <p14:xfrm>
                <a:off x="4826254" y="5507040"/>
                <a:ext cx="29160" cy="259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A4778FFA-A8EA-455B-ABBC-03F644472CB4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4817614" y="5498040"/>
                  <a:ext cx="4680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CE4FA389-8285-439F-8672-AF43A18A558D}"/>
                    </a:ext>
                  </a:extLst>
                </p14:cNvPr>
                <p14:cNvContentPartPr/>
                <p14:nvPr/>
              </p14:nvContentPartPr>
              <p14:xfrm>
                <a:off x="4938574" y="5393280"/>
                <a:ext cx="10800" cy="925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CE4FA389-8285-439F-8672-AF43A18A558D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4929934" y="5384640"/>
                  <a:ext cx="284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A1FEFE75-1475-4461-91F4-27AFD5B56E60}"/>
                    </a:ext>
                  </a:extLst>
                </p14:cNvPr>
                <p14:cNvContentPartPr/>
                <p14:nvPr/>
              </p14:nvContentPartPr>
              <p14:xfrm>
                <a:off x="4889974" y="5528640"/>
                <a:ext cx="75600" cy="136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A1FEFE75-1475-4461-91F4-27AFD5B56E60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4881334" y="5519640"/>
                  <a:ext cx="932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744D5AFF-25CB-4880-81F8-9AA3498ACAF0}"/>
                    </a:ext>
                  </a:extLst>
                </p14:cNvPr>
                <p14:cNvContentPartPr/>
                <p14:nvPr/>
              </p14:nvContentPartPr>
              <p14:xfrm>
                <a:off x="4865854" y="5626560"/>
                <a:ext cx="78840" cy="1292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744D5AFF-25CB-4880-81F8-9AA3498ACAF0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4857214" y="5617920"/>
                  <a:ext cx="964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26187A4F-1D1F-4F19-AB86-9793CA2D6688}"/>
                    </a:ext>
                  </a:extLst>
                </p14:cNvPr>
                <p14:cNvContentPartPr/>
                <p14:nvPr/>
              </p14:nvContentPartPr>
              <p14:xfrm>
                <a:off x="5123614" y="5472480"/>
                <a:ext cx="64800" cy="277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26187A4F-1D1F-4F19-AB86-9793CA2D6688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5114614" y="5463840"/>
                  <a:ext cx="824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87DBE3FF-D63F-4522-8A22-F99A11A900AA}"/>
                    </a:ext>
                  </a:extLst>
                </p14:cNvPr>
                <p14:cNvContentPartPr/>
                <p14:nvPr/>
              </p14:nvContentPartPr>
              <p14:xfrm>
                <a:off x="5105974" y="5546280"/>
                <a:ext cx="53280" cy="93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87DBE3FF-D63F-4522-8A22-F99A11A900AA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5097334" y="5537640"/>
                  <a:ext cx="7092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82E9CA9F-D7F5-4BA1-9E10-B4B95F1109D2}"/>
                    </a:ext>
                  </a:extLst>
                </p14:cNvPr>
                <p14:cNvContentPartPr/>
                <p14:nvPr/>
              </p14:nvContentPartPr>
              <p14:xfrm>
                <a:off x="5330254" y="5422080"/>
                <a:ext cx="115920" cy="1580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82E9CA9F-D7F5-4BA1-9E10-B4B95F1109D2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5321254" y="5413080"/>
                  <a:ext cx="133560" cy="17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BEFCC575-8D98-426F-91DC-3DD2F287907C}"/>
              </a:ext>
            </a:extLst>
          </p:cNvPr>
          <p:cNvGrpSpPr/>
          <p:nvPr/>
        </p:nvGrpSpPr>
        <p:grpSpPr>
          <a:xfrm>
            <a:off x="8793814" y="2358480"/>
            <a:ext cx="313200" cy="1035000"/>
            <a:chOff x="8793814" y="2358480"/>
            <a:chExt cx="313200" cy="103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D353165C-6F71-46E5-9EF2-4DA88B3A24A8}"/>
                    </a:ext>
                  </a:extLst>
                </p14:cNvPr>
                <p14:cNvContentPartPr/>
                <p14:nvPr/>
              </p14:nvContentPartPr>
              <p14:xfrm>
                <a:off x="8793814" y="2766000"/>
                <a:ext cx="59760" cy="147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D353165C-6F71-46E5-9EF2-4DA88B3A24A8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8784814" y="2757360"/>
                  <a:ext cx="774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46463068-9FE1-4D7B-AB71-712265F5EA0D}"/>
                    </a:ext>
                  </a:extLst>
                </p14:cNvPr>
                <p14:cNvContentPartPr/>
                <p14:nvPr/>
              </p14:nvContentPartPr>
              <p14:xfrm>
                <a:off x="8795254" y="2840520"/>
                <a:ext cx="57960" cy="255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46463068-9FE1-4D7B-AB71-712265F5EA0D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8786254" y="2831880"/>
                  <a:ext cx="756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6FEE4C7-1FD8-4216-9CDF-2EAD7435CBC5}"/>
                    </a:ext>
                  </a:extLst>
                </p14:cNvPr>
                <p14:cNvContentPartPr/>
                <p14:nvPr/>
              </p14:nvContentPartPr>
              <p14:xfrm>
                <a:off x="8958334" y="2358480"/>
                <a:ext cx="148680" cy="10350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6FEE4C7-1FD8-4216-9CDF-2EAD7435CBC5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8949694" y="2349840"/>
                  <a:ext cx="166320" cy="105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4" name="Group 223">
            <a:extLst>
              <a:ext uri="{FF2B5EF4-FFF2-40B4-BE49-F238E27FC236}">
                <a16:creationId xmlns:a16="http://schemas.microsoft.com/office/drawing/2014/main" id="{62A43500-18EE-4B90-B474-12A0F6672753}"/>
              </a:ext>
            </a:extLst>
          </p:cNvPr>
          <p:cNvGrpSpPr/>
          <p:nvPr/>
        </p:nvGrpSpPr>
        <p:grpSpPr>
          <a:xfrm>
            <a:off x="9273334" y="2316000"/>
            <a:ext cx="1727640" cy="446400"/>
            <a:chOff x="9273334" y="2316000"/>
            <a:chExt cx="1727640" cy="44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0CF616F8-4E96-409C-B736-474EFE5533A4}"/>
                    </a:ext>
                  </a:extLst>
                </p14:cNvPr>
                <p14:cNvContentPartPr/>
                <p14:nvPr/>
              </p14:nvContentPartPr>
              <p14:xfrm>
                <a:off x="9273334" y="2422560"/>
                <a:ext cx="148320" cy="1591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0CF616F8-4E96-409C-B736-474EFE5533A4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9264694" y="2413920"/>
                  <a:ext cx="16596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DE710BA2-0F97-4B78-9C9C-D64A762B11C5}"/>
                    </a:ext>
                  </a:extLst>
                </p14:cNvPr>
                <p14:cNvContentPartPr/>
                <p14:nvPr/>
              </p14:nvContentPartPr>
              <p14:xfrm>
                <a:off x="9305734" y="2668080"/>
                <a:ext cx="54360" cy="838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DE710BA2-0F97-4B78-9C9C-D64A762B11C5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9296734" y="2659440"/>
                  <a:ext cx="7200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6E888B61-DA5C-4817-AD0D-BB2462929FA2}"/>
                    </a:ext>
                  </a:extLst>
                </p14:cNvPr>
                <p14:cNvContentPartPr/>
                <p14:nvPr/>
              </p14:nvContentPartPr>
              <p14:xfrm>
                <a:off x="9280534" y="2694360"/>
                <a:ext cx="78480" cy="6804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6E888B61-DA5C-4817-AD0D-BB2462929FA2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9271534" y="2685720"/>
                  <a:ext cx="9612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D53305E1-08BC-418E-9AD5-26789A73268A}"/>
                    </a:ext>
                  </a:extLst>
                </p14:cNvPr>
                <p14:cNvContentPartPr/>
                <p14:nvPr/>
              </p14:nvContentPartPr>
              <p14:xfrm>
                <a:off x="9520294" y="2428680"/>
                <a:ext cx="34920" cy="16740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D53305E1-08BC-418E-9AD5-26789A73268A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9511294" y="2420040"/>
                  <a:ext cx="5256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B2FE4D49-71BC-45A0-ACF2-4B2FBA214C50}"/>
                    </a:ext>
                  </a:extLst>
                </p14:cNvPr>
                <p14:cNvContentPartPr/>
                <p14:nvPr/>
              </p14:nvContentPartPr>
              <p14:xfrm>
                <a:off x="9599854" y="2486640"/>
                <a:ext cx="52920" cy="7740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B2FE4D49-71BC-45A0-ACF2-4B2FBA214C50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9590854" y="2478000"/>
                  <a:ext cx="7056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8609DF83-808B-464C-8F71-749CC8C788FE}"/>
                    </a:ext>
                  </a:extLst>
                </p14:cNvPr>
                <p14:cNvContentPartPr/>
                <p14:nvPr/>
              </p14:nvContentPartPr>
              <p14:xfrm>
                <a:off x="9600934" y="2494920"/>
                <a:ext cx="65520" cy="622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8609DF83-808B-464C-8F71-749CC8C788FE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9592294" y="2486280"/>
                  <a:ext cx="8316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D8CA4FE9-2518-42B5-A32C-3CE1073CAFC1}"/>
                    </a:ext>
                  </a:extLst>
                </p14:cNvPr>
                <p14:cNvContentPartPr/>
                <p14:nvPr/>
              </p14:nvContentPartPr>
              <p14:xfrm>
                <a:off x="9694174" y="2531280"/>
                <a:ext cx="65160" cy="900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D8CA4FE9-2518-42B5-A32C-3CE1073CAFC1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9685534" y="2522280"/>
                  <a:ext cx="828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DA7FDD46-390A-4614-A2C4-CFA9475C7D4F}"/>
                    </a:ext>
                  </a:extLst>
                </p14:cNvPr>
                <p14:cNvContentPartPr/>
                <p14:nvPr/>
              </p14:nvContentPartPr>
              <p14:xfrm>
                <a:off x="9789934" y="2521200"/>
                <a:ext cx="108000" cy="6228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DA7FDD46-390A-4614-A2C4-CFA9475C7D4F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9781294" y="2512560"/>
                  <a:ext cx="12564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EBF7A711-04E7-4885-951A-5144495B97BE}"/>
                    </a:ext>
                  </a:extLst>
                </p14:cNvPr>
                <p14:cNvContentPartPr/>
                <p14:nvPr/>
              </p14:nvContentPartPr>
              <p14:xfrm>
                <a:off x="9932854" y="2453880"/>
                <a:ext cx="60480" cy="1710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EBF7A711-04E7-4885-951A-5144495B97BE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9923854" y="2444880"/>
                  <a:ext cx="7812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2F09D6CC-17F7-4ECB-97DF-BB26EB27E0B9}"/>
                    </a:ext>
                  </a:extLst>
                </p14:cNvPr>
                <p14:cNvContentPartPr/>
                <p14:nvPr/>
              </p14:nvContentPartPr>
              <p14:xfrm>
                <a:off x="9981094" y="2316000"/>
                <a:ext cx="100800" cy="770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2F09D6CC-17F7-4ECB-97DF-BB26EB27E0B9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9972094" y="2307360"/>
                  <a:ext cx="11844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561466C0-15FE-43C4-89D1-9ABAFF0EDAE1}"/>
                    </a:ext>
                  </a:extLst>
                </p14:cNvPr>
                <p14:cNvContentPartPr/>
                <p14:nvPr/>
              </p14:nvContentPartPr>
              <p14:xfrm>
                <a:off x="10080814" y="2574840"/>
                <a:ext cx="17640" cy="936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561466C0-15FE-43C4-89D1-9ABAFF0EDAE1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10071814" y="2565840"/>
                  <a:ext cx="352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63F35E47-57A8-42D8-B7A0-456A52A5C83C}"/>
                    </a:ext>
                  </a:extLst>
                </p14:cNvPr>
                <p14:cNvContentPartPr/>
                <p14:nvPr/>
              </p14:nvContentPartPr>
              <p14:xfrm>
                <a:off x="10225894" y="2437680"/>
                <a:ext cx="113040" cy="1548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63F35E47-57A8-42D8-B7A0-456A52A5C83C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10217254" y="2428680"/>
                  <a:ext cx="13068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7972B716-39D3-473B-96B9-C53A1C885D61}"/>
                    </a:ext>
                  </a:extLst>
                </p14:cNvPr>
                <p14:cNvContentPartPr/>
                <p14:nvPr/>
              </p14:nvContentPartPr>
              <p14:xfrm>
                <a:off x="10357294" y="2455320"/>
                <a:ext cx="58320" cy="1602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7972B716-39D3-473B-96B9-C53A1C885D61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10348654" y="2446680"/>
                  <a:ext cx="759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B2FEF182-36EB-40F9-BAD2-34BF22EBAB10}"/>
                    </a:ext>
                  </a:extLst>
                </p14:cNvPr>
                <p14:cNvContentPartPr/>
                <p14:nvPr/>
              </p14:nvContentPartPr>
              <p14:xfrm>
                <a:off x="10460614" y="2470440"/>
                <a:ext cx="61560" cy="1357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B2FEF182-36EB-40F9-BAD2-34BF22EBAB10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10451974" y="2461440"/>
                  <a:ext cx="7920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0D5DB998-7B47-4808-9D33-0CB575FA266C}"/>
                    </a:ext>
                  </a:extLst>
                </p14:cNvPr>
                <p14:cNvContentPartPr/>
                <p14:nvPr/>
              </p14:nvContentPartPr>
              <p14:xfrm>
                <a:off x="10453774" y="2478360"/>
                <a:ext cx="99000" cy="1263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0D5DB998-7B47-4808-9D33-0CB575FA266C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10445134" y="2469720"/>
                  <a:ext cx="1166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28761F7A-070C-4194-80E0-0C69201EC25F}"/>
                    </a:ext>
                  </a:extLst>
                </p14:cNvPr>
                <p14:cNvContentPartPr/>
                <p14:nvPr/>
              </p14:nvContentPartPr>
              <p14:xfrm>
                <a:off x="10587334" y="2532720"/>
                <a:ext cx="56520" cy="64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28761F7A-070C-4194-80E0-0C69201EC25F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10578694" y="2524080"/>
                  <a:ext cx="741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D480D4DD-165D-4B11-BD55-10A4773AFBC4}"/>
                    </a:ext>
                  </a:extLst>
                </p14:cNvPr>
                <p14:cNvContentPartPr/>
                <p14:nvPr/>
              </p14:nvContentPartPr>
              <p14:xfrm>
                <a:off x="10579414" y="2575200"/>
                <a:ext cx="45000" cy="25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D480D4DD-165D-4B11-BD55-10A4773AFBC4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0570414" y="2566560"/>
                  <a:ext cx="6264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607DBEBA-CDF0-496E-B3EC-7117E5C48CA4}"/>
                    </a:ext>
                  </a:extLst>
                </p14:cNvPr>
                <p14:cNvContentPartPr/>
                <p14:nvPr/>
              </p14:nvContentPartPr>
              <p14:xfrm>
                <a:off x="10716574" y="2517240"/>
                <a:ext cx="70200" cy="892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607DBEBA-CDF0-496E-B3EC-7117E5C48CA4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0707574" y="2508600"/>
                  <a:ext cx="8784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4B097DC0-6460-45A7-8C35-53C2259B3E59}"/>
                    </a:ext>
                  </a:extLst>
                </p14:cNvPr>
                <p14:cNvContentPartPr/>
                <p14:nvPr/>
              </p14:nvContentPartPr>
              <p14:xfrm>
                <a:off x="10707934" y="2535240"/>
                <a:ext cx="85320" cy="7992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4B097DC0-6460-45A7-8C35-53C2259B3E59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0698934" y="2526240"/>
                  <a:ext cx="10296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11CEEDEF-9089-463F-9B98-2DCDBDA1B913}"/>
                    </a:ext>
                  </a:extLst>
                </p14:cNvPr>
                <p14:cNvContentPartPr/>
                <p14:nvPr/>
              </p14:nvContentPartPr>
              <p14:xfrm>
                <a:off x="10837534" y="2460720"/>
                <a:ext cx="41760" cy="21384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11CEEDEF-9089-463F-9B98-2DCDBDA1B913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0828534" y="2451720"/>
                  <a:ext cx="5940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FE459928-25C5-4917-B012-DB0BCC77CB29}"/>
                    </a:ext>
                  </a:extLst>
                </p14:cNvPr>
                <p14:cNvContentPartPr/>
                <p14:nvPr/>
              </p14:nvContentPartPr>
              <p14:xfrm>
                <a:off x="10959934" y="2617320"/>
                <a:ext cx="41040" cy="1033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FE459928-25C5-4917-B012-DB0BCC77CB29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0951294" y="2608320"/>
                  <a:ext cx="58680" cy="12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7AA7A815-7E5E-4C26-ACED-CA1DD1EBD9A6}"/>
              </a:ext>
            </a:extLst>
          </p:cNvPr>
          <p:cNvGrpSpPr/>
          <p:nvPr/>
        </p:nvGrpSpPr>
        <p:grpSpPr>
          <a:xfrm>
            <a:off x="11177734" y="2439840"/>
            <a:ext cx="897480" cy="218520"/>
            <a:chOff x="11177734" y="2439840"/>
            <a:chExt cx="897480" cy="21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F601EEDC-E57D-44E1-8CBB-3EADAB14CFF7}"/>
                    </a:ext>
                  </a:extLst>
                </p14:cNvPr>
                <p14:cNvContentPartPr/>
                <p14:nvPr/>
              </p14:nvContentPartPr>
              <p14:xfrm>
                <a:off x="11188894" y="2454960"/>
                <a:ext cx="86760" cy="1864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F601EEDC-E57D-44E1-8CBB-3EADAB14CFF7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1179894" y="2446320"/>
                  <a:ext cx="1044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ADB4CCFA-78D1-45DC-9656-070341B5421D}"/>
                    </a:ext>
                  </a:extLst>
                </p14:cNvPr>
                <p14:cNvContentPartPr/>
                <p14:nvPr/>
              </p14:nvContentPartPr>
              <p14:xfrm>
                <a:off x="11177734" y="2467560"/>
                <a:ext cx="147600" cy="14832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ADB4CCFA-78D1-45DC-9656-070341B5421D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11169094" y="2458560"/>
                  <a:ext cx="16524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6BAD1568-E7C2-4F84-AE61-2B4BCD7F4F7A}"/>
                    </a:ext>
                  </a:extLst>
                </p14:cNvPr>
                <p14:cNvContentPartPr/>
                <p14:nvPr/>
              </p14:nvContentPartPr>
              <p14:xfrm>
                <a:off x="11361694" y="2453880"/>
                <a:ext cx="307800" cy="1972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6BAD1568-E7C2-4F84-AE61-2B4BCD7F4F7A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11353054" y="2444880"/>
                  <a:ext cx="3254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BC343FE1-EB18-46D3-A38A-4069D6C18471}"/>
                    </a:ext>
                  </a:extLst>
                </p14:cNvPr>
                <p14:cNvContentPartPr/>
                <p14:nvPr/>
              </p14:nvContentPartPr>
              <p14:xfrm>
                <a:off x="11558974" y="2469720"/>
                <a:ext cx="14040" cy="111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BC343FE1-EB18-46D3-A38A-4069D6C18471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11550334" y="2461080"/>
                  <a:ext cx="316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CA220B73-1C57-4FDB-8A49-85538BFDAB7E}"/>
                    </a:ext>
                  </a:extLst>
                </p14:cNvPr>
                <p14:cNvContentPartPr/>
                <p14:nvPr/>
              </p14:nvContentPartPr>
              <p14:xfrm>
                <a:off x="11682814" y="2439840"/>
                <a:ext cx="372960" cy="2185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CA220B73-1C57-4FDB-8A49-85538BFDAB7E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11674174" y="2431200"/>
                  <a:ext cx="39060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905C3FE3-C505-4062-BFDF-D95366A7BB29}"/>
                    </a:ext>
                  </a:extLst>
                </p14:cNvPr>
                <p14:cNvContentPartPr/>
                <p14:nvPr/>
              </p14:nvContentPartPr>
              <p14:xfrm>
                <a:off x="11948854" y="2521920"/>
                <a:ext cx="126360" cy="187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905C3FE3-C505-4062-BFDF-D95366A7BB29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1940214" y="2513280"/>
                  <a:ext cx="14400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6" name="Group 245">
            <a:extLst>
              <a:ext uri="{FF2B5EF4-FFF2-40B4-BE49-F238E27FC236}">
                <a16:creationId xmlns:a16="http://schemas.microsoft.com/office/drawing/2014/main" id="{E7F9476D-B170-4A90-8FED-7216D51BB509}"/>
              </a:ext>
            </a:extLst>
          </p:cNvPr>
          <p:cNvGrpSpPr/>
          <p:nvPr/>
        </p:nvGrpSpPr>
        <p:grpSpPr>
          <a:xfrm>
            <a:off x="9057334" y="2951400"/>
            <a:ext cx="1796400" cy="651600"/>
            <a:chOff x="9057334" y="2951400"/>
            <a:chExt cx="1796400" cy="65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00A90950-97E2-48ED-B46C-0ED4BCB49EC3}"/>
                    </a:ext>
                  </a:extLst>
                </p14:cNvPr>
                <p14:cNvContentPartPr/>
                <p14:nvPr/>
              </p14:nvContentPartPr>
              <p14:xfrm>
                <a:off x="9208894" y="3069840"/>
                <a:ext cx="131040" cy="2671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00A90950-97E2-48ED-B46C-0ED4BCB49EC3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9199894" y="3060840"/>
                  <a:ext cx="14868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7D1BB403-9FB7-4089-B4EB-700DACE05389}"/>
                    </a:ext>
                  </a:extLst>
                </p14:cNvPr>
                <p14:cNvContentPartPr/>
                <p14:nvPr/>
              </p14:nvContentPartPr>
              <p14:xfrm>
                <a:off x="9057334" y="3482040"/>
                <a:ext cx="59400" cy="111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7D1BB403-9FB7-4089-B4EB-700DACE05389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9048694" y="3473400"/>
                  <a:ext cx="7704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85EB0D2C-35C9-496C-8F5B-4DC79A00AE57}"/>
                    </a:ext>
                  </a:extLst>
                </p14:cNvPr>
                <p14:cNvContentPartPr/>
                <p14:nvPr/>
              </p14:nvContentPartPr>
              <p14:xfrm>
                <a:off x="9143014" y="3500400"/>
                <a:ext cx="171720" cy="1026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85EB0D2C-35C9-496C-8F5B-4DC79A00AE57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9134014" y="3491760"/>
                  <a:ext cx="18936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53E6970F-8BDF-40B2-9621-96FA4DB353F8}"/>
                    </a:ext>
                  </a:extLst>
                </p14:cNvPr>
                <p14:cNvContentPartPr/>
                <p14:nvPr/>
              </p14:nvContentPartPr>
              <p14:xfrm>
                <a:off x="9215014" y="2951400"/>
                <a:ext cx="177120" cy="1101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53E6970F-8BDF-40B2-9621-96FA4DB353F8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9206374" y="2942760"/>
                  <a:ext cx="19476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F3D03EC0-A81C-495C-A444-4A55EA2D2D13}"/>
                    </a:ext>
                  </a:extLst>
                </p14:cNvPr>
                <p14:cNvContentPartPr/>
                <p14:nvPr/>
              </p14:nvContentPartPr>
              <p14:xfrm>
                <a:off x="9436414" y="3244080"/>
                <a:ext cx="46080" cy="972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F3D03EC0-A81C-495C-A444-4A55EA2D2D13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9427414" y="3235440"/>
                  <a:ext cx="6372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4C5AA090-24C3-4C0F-913B-23417F1EAD07}"/>
                    </a:ext>
                  </a:extLst>
                </p14:cNvPr>
                <p14:cNvContentPartPr/>
                <p14:nvPr/>
              </p14:nvContentPartPr>
              <p14:xfrm>
                <a:off x="9427774" y="3244440"/>
                <a:ext cx="74520" cy="928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4C5AA090-24C3-4C0F-913B-23417F1EAD07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9418774" y="3235440"/>
                  <a:ext cx="9216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458C9928-3FB5-4C3B-9204-54AD5972ECA4}"/>
                    </a:ext>
                  </a:extLst>
                </p14:cNvPr>
                <p14:cNvContentPartPr/>
                <p14:nvPr/>
              </p14:nvContentPartPr>
              <p14:xfrm>
                <a:off x="9544054" y="3302040"/>
                <a:ext cx="79920" cy="100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458C9928-3FB5-4C3B-9204-54AD5972ECA4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9535414" y="3293040"/>
                  <a:ext cx="975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0BA05A0A-7FB2-444A-8FB4-61DB35F17305}"/>
                    </a:ext>
                  </a:extLst>
                </p14:cNvPr>
                <p14:cNvContentPartPr/>
                <p14:nvPr/>
              </p14:nvContentPartPr>
              <p14:xfrm>
                <a:off x="9732334" y="3260280"/>
                <a:ext cx="168840" cy="846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0BA05A0A-7FB2-444A-8FB4-61DB35F17305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9723334" y="3251280"/>
                  <a:ext cx="1864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1406DD07-64E0-44C2-A30E-719C6BC9A2BE}"/>
                    </a:ext>
                  </a:extLst>
                </p14:cNvPr>
                <p14:cNvContentPartPr/>
                <p14:nvPr/>
              </p14:nvContentPartPr>
              <p14:xfrm>
                <a:off x="9384574" y="3165600"/>
                <a:ext cx="80640" cy="2426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1406DD07-64E0-44C2-A30E-719C6BC9A2BE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9375574" y="3156960"/>
                  <a:ext cx="9828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580285DC-D33A-4AE1-B8A6-BD750271C4EC}"/>
                    </a:ext>
                  </a:extLst>
                </p14:cNvPr>
                <p14:cNvContentPartPr/>
                <p14:nvPr/>
              </p14:nvContentPartPr>
              <p14:xfrm>
                <a:off x="9919174" y="3182880"/>
                <a:ext cx="48240" cy="19296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580285DC-D33A-4AE1-B8A6-BD750271C4EC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9910174" y="3174240"/>
                  <a:ext cx="6588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7F349E57-26BE-4D48-816D-293B788B8E6D}"/>
                    </a:ext>
                  </a:extLst>
                </p14:cNvPr>
                <p14:cNvContentPartPr/>
                <p14:nvPr/>
              </p14:nvContentPartPr>
              <p14:xfrm>
                <a:off x="9979654" y="3075600"/>
                <a:ext cx="119520" cy="720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7F349E57-26BE-4D48-816D-293B788B8E6D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9971014" y="3066600"/>
                  <a:ext cx="13716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998C98BE-7ACF-44A9-ADE5-AD2417E05202}"/>
                    </a:ext>
                  </a:extLst>
                </p14:cNvPr>
                <p14:cNvContentPartPr/>
                <p14:nvPr/>
              </p14:nvContentPartPr>
              <p14:xfrm>
                <a:off x="10187734" y="3154440"/>
                <a:ext cx="125280" cy="3027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998C98BE-7ACF-44A9-ADE5-AD2417E05202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10178734" y="3145800"/>
                  <a:ext cx="14292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8E82FA5A-D2F6-4B32-A1D0-6DD4FA0C15C4}"/>
                    </a:ext>
                  </a:extLst>
                </p14:cNvPr>
                <p14:cNvContentPartPr/>
                <p14:nvPr/>
              </p14:nvContentPartPr>
              <p14:xfrm>
                <a:off x="10373494" y="3300960"/>
                <a:ext cx="85320" cy="1047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8E82FA5A-D2F6-4B32-A1D0-6DD4FA0C15C4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10364854" y="3292320"/>
                  <a:ext cx="1029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AFA999A3-E28B-49D5-B1E9-4359E2BF304F}"/>
                    </a:ext>
                  </a:extLst>
                </p14:cNvPr>
                <p14:cNvContentPartPr/>
                <p14:nvPr/>
              </p14:nvContentPartPr>
              <p14:xfrm>
                <a:off x="10373494" y="3283680"/>
                <a:ext cx="107640" cy="1177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AFA999A3-E28B-49D5-B1E9-4359E2BF304F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10364854" y="3275040"/>
                  <a:ext cx="12528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837462B0-BFCD-45C0-8DBE-9BC12D930F98}"/>
                    </a:ext>
                  </a:extLst>
                </p14:cNvPr>
                <p14:cNvContentPartPr/>
                <p14:nvPr/>
              </p14:nvContentPartPr>
              <p14:xfrm>
                <a:off x="10543054" y="3217080"/>
                <a:ext cx="70560" cy="1864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837462B0-BFCD-45C0-8DBE-9BC12D930F98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10534414" y="3208080"/>
                  <a:ext cx="882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9306047A-BBF5-490E-B763-49F60D7B1711}"/>
                    </a:ext>
                  </a:extLst>
                </p14:cNvPr>
                <p14:cNvContentPartPr/>
                <p14:nvPr/>
              </p14:nvContentPartPr>
              <p14:xfrm>
                <a:off x="10651054" y="3294120"/>
                <a:ext cx="80280" cy="738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9306047A-BBF5-490E-B763-49F60D7B1711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10642414" y="3285120"/>
                  <a:ext cx="9792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F00766A2-9937-4D49-880F-9D071A2FB402}"/>
                    </a:ext>
                  </a:extLst>
                </p14:cNvPr>
                <p14:cNvContentPartPr/>
                <p14:nvPr/>
              </p14:nvContentPartPr>
              <p14:xfrm>
                <a:off x="10644214" y="3293400"/>
                <a:ext cx="88200" cy="939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F00766A2-9937-4D49-880F-9D071A2FB402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10635214" y="3284760"/>
                  <a:ext cx="1058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48AA3884-40A3-4AA6-B4A8-FD4D843033D4}"/>
                    </a:ext>
                  </a:extLst>
                </p14:cNvPr>
                <p14:cNvContentPartPr/>
                <p14:nvPr/>
              </p14:nvContentPartPr>
              <p14:xfrm>
                <a:off x="10808734" y="3230040"/>
                <a:ext cx="45000" cy="15696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48AA3884-40A3-4AA6-B4A8-FD4D843033D4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10799734" y="3221040"/>
                  <a:ext cx="62640" cy="17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206F1948-E002-4B11-9F82-24D85FBB2900}"/>
              </a:ext>
            </a:extLst>
          </p:cNvPr>
          <p:cNvGrpSpPr/>
          <p:nvPr/>
        </p:nvGrpSpPr>
        <p:grpSpPr>
          <a:xfrm>
            <a:off x="10899094" y="3255240"/>
            <a:ext cx="261000" cy="239400"/>
            <a:chOff x="10899094" y="3255240"/>
            <a:chExt cx="261000" cy="23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50B7259F-BEFA-41C6-9626-8E63B0C3416D}"/>
                    </a:ext>
                  </a:extLst>
                </p14:cNvPr>
                <p14:cNvContentPartPr/>
                <p14:nvPr/>
              </p14:nvContentPartPr>
              <p14:xfrm>
                <a:off x="10899094" y="3255240"/>
                <a:ext cx="205200" cy="1432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50B7259F-BEFA-41C6-9626-8E63B0C3416D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10890454" y="3246240"/>
                  <a:ext cx="22284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D592DAF7-436A-4CD7-97B2-41EABA4EA09A}"/>
                    </a:ext>
                  </a:extLst>
                </p14:cNvPr>
                <p14:cNvContentPartPr/>
                <p14:nvPr/>
              </p14:nvContentPartPr>
              <p14:xfrm>
                <a:off x="11044894" y="3306720"/>
                <a:ext cx="69120" cy="1094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D592DAF7-436A-4CD7-97B2-41EABA4EA09A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11035894" y="3297720"/>
                  <a:ext cx="8676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C8733A5C-1FC5-49DA-B00A-2B737693B63B}"/>
                    </a:ext>
                  </a:extLst>
                </p14:cNvPr>
                <p14:cNvContentPartPr/>
                <p14:nvPr/>
              </p14:nvContentPartPr>
              <p14:xfrm>
                <a:off x="11125174" y="3388800"/>
                <a:ext cx="34920" cy="10584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C8733A5C-1FC5-49DA-B00A-2B737693B63B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11116174" y="3379800"/>
                  <a:ext cx="52560" cy="12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4" name="Group 253">
            <a:extLst>
              <a:ext uri="{FF2B5EF4-FFF2-40B4-BE49-F238E27FC236}">
                <a16:creationId xmlns:a16="http://schemas.microsoft.com/office/drawing/2014/main" id="{C5F4AE0C-5A54-42D5-B832-9C7A080D2B46}"/>
              </a:ext>
            </a:extLst>
          </p:cNvPr>
          <p:cNvGrpSpPr/>
          <p:nvPr/>
        </p:nvGrpSpPr>
        <p:grpSpPr>
          <a:xfrm>
            <a:off x="11350894" y="3201600"/>
            <a:ext cx="725400" cy="213120"/>
            <a:chOff x="11350894" y="3201600"/>
            <a:chExt cx="725400" cy="21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2DD7C13F-0C4E-4205-90F6-01EBE8026EB6}"/>
                    </a:ext>
                  </a:extLst>
                </p14:cNvPr>
                <p14:cNvContentPartPr/>
                <p14:nvPr/>
              </p14:nvContentPartPr>
              <p14:xfrm>
                <a:off x="11350894" y="3259920"/>
                <a:ext cx="132120" cy="12924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2DD7C13F-0C4E-4205-90F6-01EBE8026EB6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11342254" y="3251280"/>
                  <a:ext cx="14976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D8570331-8BAE-46FC-9E5A-7CBCCE2A0591}"/>
                    </a:ext>
                  </a:extLst>
                </p14:cNvPr>
                <p14:cNvContentPartPr/>
                <p14:nvPr/>
              </p14:nvContentPartPr>
              <p14:xfrm>
                <a:off x="11368894" y="3250560"/>
                <a:ext cx="134280" cy="1630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D8570331-8BAE-46FC-9E5A-7CBCCE2A0591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11359894" y="3241920"/>
                  <a:ext cx="1519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F0FF116F-52EA-4539-B6FD-344639A22C5E}"/>
                    </a:ext>
                  </a:extLst>
                </p14:cNvPr>
                <p14:cNvContentPartPr/>
                <p14:nvPr/>
              </p14:nvContentPartPr>
              <p14:xfrm>
                <a:off x="11616214" y="3201600"/>
                <a:ext cx="460080" cy="21312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F0FF116F-52EA-4539-B6FD-344639A22C5E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11607574" y="3192960"/>
                  <a:ext cx="4777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81FD2032-C03E-4B02-ACC9-B470CDD5DFDC}"/>
                    </a:ext>
                  </a:extLst>
                </p14:cNvPr>
                <p14:cNvContentPartPr/>
                <p14:nvPr/>
              </p14:nvContentPartPr>
              <p14:xfrm>
                <a:off x="11950654" y="3307440"/>
                <a:ext cx="101880" cy="1692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81FD2032-C03E-4B02-ACC9-B470CDD5DFDC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11941654" y="3298440"/>
                  <a:ext cx="119520" cy="3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2" name="Group 261">
            <a:extLst>
              <a:ext uri="{FF2B5EF4-FFF2-40B4-BE49-F238E27FC236}">
                <a16:creationId xmlns:a16="http://schemas.microsoft.com/office/drawing/2014/main" id="{94F38FD6-BCCD-4662-8BE9-35D4710175C9}"/>
              </a:ext>
            </a:extLst>
          </p:cNvPr>
          <p:cNvGrpSpPr/>
          <p:nvPr/>
        </p:nvGrpSpPr>
        <p:grpSpPr>
          <a:xfrm>
            <a:off x="6335734" y="3788400"/>
            <a:ext cx="5539680" cy="379080"/>
            <a:chOff x="6335734" y="3788400"/>
            <a:chExt cx="5539680" cy="37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34F870C5-D29E-4300-9B45-7C3738F93286}"/>
                    </a:ext>
                  </a:extLst>
                </p14:cNvPr>
                <p14:cNvContentPartPr/>
                <p14:nvPr/>
              </p14:nvContentPartPr>
              <p14:xfrm>
                <a:off x="6686014" y="3788400"/>
                <a:ext cx="5189400" cy="10908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34F870C5-D29E-4300-9B45-7C3738F93286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6677014" y="3779400"/>
                  <a:ext cx="520704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A31131B6-8916-407E-93D3-528561C99581}"/>
                    </a:ext>
                  </a:extLst>
                </p14:cNvPr>
                <p14:cNvContentPartPr/>
                <p14:nvPr/>
              </p14:nvContentPartPr>
              <p14:xfrm>
                <a:off x="6335734" y="4028520"/>
                <a:ext cx="72360" cy="13896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A31131B6-8916-407E-93D3-528561C99581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6326734" y="4019520"/>
                  <a:ext cx="900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27E2696F-FBCE-49A3-8E90-443AB2BA4BC0}"/>
                    </a:ext>
                  </a:extLst>
                </p14:cNvPr>
                <p14:cNvContentPartPr/>
                <p14:nvPr/>
              </p14:nvContentPartPr>
              <p14:xfrm>
                <a:off x="6340774" y="4061640"/>
                <a:ext cx="68040" cy="313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27E2696F-FBCE-49A3-8E90-443AB2BA4BC0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332134" y="4053000"/>
                  <a:ext cx="8568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34813C76-9934-48AB-B35F-32FBC40ED3AA}"/>
                    </a:ext>
                  </a:extLst>
                </p14:cNvPr>
                <p14:cNvContentPartPr/>
                <p14:nvPr/>
              </p14:nvContentPartPr>
              <p14:xfrm>
                <a:off x="6356254" y="3998280"/>
                <a:ext cx="63000" cy="190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34813C76-9934-48AB-B35F-32FBC40ED3AA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347614" y="3989280"/>
                  <a:ext cx="80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FE095D34-4188-4331-9DCE-E3FE57208F2D}"/>
                    </a:ext>
                  </a:extLst>
                </p14:cNvPr>
                <p14:cNvContentPartPr/>
                <p14:nvPr/>
              </p14:nvContentPartPr>
              <p14:xfrm>
                <a:off x="6516814" y="3984240"/>
                <a:ext cx="165600" cy="1832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FE095D34-4188-4331-9DCE-E3FE57208F2D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6508174" y="3975600"/>
                  <a:ext cx="18324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1472E352-CE7B-48CB-A861-B1790307E095}"/>
                    </a:ext>
                  </a:extLst>
                </p14:cNvPr>
                <p14:cNvContentPartPr/>
                <p14:nvPr/>
              </p14:nvContentPartPr>
              <p14:xfrm>
                <a:off x="6751174" y="4165320"/>
                <a:ext cx="360" cy="3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1472E352-CE7B-48CB-A861-B1790307E095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6742534" y="415668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1" name="Group 270">
            <a:extLst>
              <a:ext uri="{FF2B5EF4-FFF2-40B4-BE49-F238E27FC236}">
                <a16:creationId xmlns:a16="http://schemas.microsoft.com/office/drawing/2014/main" id="{83533160-7A8D-42F7-8AEA-A7638AE40AF4}"/>
              </a:ext>
            </a:extLst>
          </p:cNvPr>
          <p:cNvGrpSpPr/>
          <p:nvPr/>
        </p:nvGrpSpPr>
        <p:grpSpPr>
          <a:xfrm>
            <a:off x="7074094" y="4059840"/>
            <a:ext cx="982800" cy="241560"/>
            <a:chOff x="7074094" y="4059840"/>
            <a:chExt cx="982800" cy="24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DD80BEA8-4D16-42D7-AF47-0E65156C43B3}"/>
                    </a:ext>
                  </a:extLst>
                </p14:cNvPr>
                <p14:cNvContentPartPr/>
                <p14:nvPr/>
              </p14:nvContentPartPr>
              <p14:xfrm>
                <a:off x="7074094" y="4059840"/>
                <a:ext cx="115920" cy="17280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DD80BEA8-4D16-42D7-AF47-0E65156C43B3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7065454" y="4051200"/>
                  <a:ext cx="13356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673E019B-DCB2-4128-9FD3-F9C17E078512}"/>
                    </a:ext>
                  </a:extLst>
                </p14:cNvPr>
                <p14:cNvContentPartPr/>
                <p14:nvPr/>
              </p14:nvContentPartPr>
              <p14:xfrm>
                <a:off x="7200454" y="4161360"/>
                <a:ext cx="170280" cy="1051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673E019B-DCB2-4128-9FD3-F9C17E078512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7191814" y="4152720"/>
                  <a:ext cx="18792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1E6EEB15-1F40-4D10-9543-F7D79AA909B7}"/>
                    </a:ext>
                  </a:extLst>
                </p14:cNvPr>
                <p14:cNvContentPartPr/>
                <p14:nvPr/>
              </p14:nvContentPartPr>
              <p14:xfrm>
                <a:off x="7475494" y="4073880"/>
                <a:ext cx="83520" cy="2001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1E6EEB15-1F40-4D10-9543-F7D79AA909B7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7466494" y="4064880"/>
                  <a:ext cx="10116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2B34C96F-4579-47EA-9D97-AC985D93D608}"/>
                    </a:ext>
                  </a:extLst>
                </p14:cNvPr>
                <p14:cNvContentPartPr/>
                <p14:nvPr/>
              </p14:nvContentPartPr>
              <p14:xfrm>
                <a:off x="7628494" y="4148400"/>
                <a:ext cx="99720" cy="1065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2B34C96F-4579-47EA-9D97-AC985D93D608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7619494" y="4139760"/>
                  <a:ext cx="11736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1AC896D5-23E5-45B4-B55F-3A7077032967}"/>
                    </a:ext>
                  </a:extLst>
                </p14:cNvPr>
                <p14:cNvContentPartPr/>
                <p14:nvPr/>
              </p14:nvContentPartPr>
              <p14:xfrm>
                <a:off x="7623814" y="4162800"/>
                <a:ext cx="86040" cy="11952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1AC896D5-23E5-45B4-B55F-3A7077032967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7614814" y="4153800"/>
                  <a:ext cx="10368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7F9AC541-896F-44F2-B83F-5EEE1A51FCD1}"/>
                    </a:ext>
                  </a:extLst>
                </p14:cNvPr>
                <p14:cNvContentPartPr/>
                <p14:nvPr/>
              </p14:nvContentPartPr>
              <p14:xfrm>
                <a:off x="7729654" y="4089720"/>
                <a:ext cx="129600" cy="2116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7F9AC541-896F-44F2-B83F-5EEE1A51FCD1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7721014" y="4081080"/>
                  <a:ext cx="14724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0EFB8EB7-77AF-46CF-B4EB-F17FDFA1A376}"/>
                    </a:ext>
                  </a:extLst>
                </p14:cNvPr>
                <p14:cNvContentPartPr/>
                <p14:nvPr/>
              </p14:nvContentPartPr>
              <p14:xfrm>
                <a:off x="7980214" y="4166040"/>
                <a:ext cx="76680" cy="72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0EFB8EB7-77AF-46CF-B4EB-F17FDFA1A376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7971574" y="4157400"/>
                  <a:ext cx="943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A6A9FA95-2277-4912-8CBA-7983C14FEE5E}"/>
                    </a:ext>
                  </a:extLst>
                </p14:cNvPr>
                <p14:cNvContentPartPr/>
                <p14:nvPr/>
              </p14:nvContentPartPr>
              <p14:xfrm>
                <a:off x="7945294" y="4228320"/>
                <a:ext cx="74160" cy="684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A6A9FA95-2277-4912-8CBA-7983C14FEE5E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7936654" y="4219680"/>
                  <a:ext cx="91800" cy="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7" name="Group 276">
            <a:extLst>
              <a:ext uri="{FF2B5EF4-FFF2-40B4-BE49-F238E27FC236}">
                <a16:creationId xmlns:a16="http://schemas.microsoft.com/office/drawing/2014/main" id="{69F2A387-6CD1-42F5-94B7-1FB5899D87FE}"/>
              </a:ext>
            </a:extLst>
          </p:cNvPr>
          <p:cNvGrpSpPr/>
          <p:nvPr/>
        </p:nvGrpSpPr>
        <p:grpSpPr>
          <a:xfrm>
            <a:off x="8289814" y="4063440"/>
            <a:ext cx="354960" cy="338040"/>
            <a:chOff x="8289814" y="4063440"/>
            <a:chExt cx="354960" cy="33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4DAB5760-8438-4E38-B83C-42276BDBEDBB}"/>
                    </a:ext>
                  </a:extLst>
                </p14:cNvPr>
                <p14:cNvContentPartPr/>
                <p14:nvPr/>
              </p14:nvContentPartPr>
              <p14:xfrm>
                <a:off x="8289814" y="4097280"/>
                <a:ext cx="36360" cy="1335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4DAB5760-8438-4E38-B83C-42276BDBEDBB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8281174" y="4088640"/>
                  <a:ext cx="5400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43AAD519-6A3F-4732-8B41-C6E38FFF2F65}"/>
                    </a:ext>
                  </a:extLst>
                </p14:cNvPr>
                <p14:cNvContentPartPr/>
                <p14:nvPr/>
              </p14:nvContentPartPr>
              <p14:xfrm>
                <a:off x="8447134" y="4169280"/>
                <a:ext cx="11880" cy="39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43AAD519-6A3F-4732-8B41-C6E38FFF2F65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8438134" y="4160640"/>
                  <a:ext cx="2952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DF9D37DB-4DE6-4AEF-9DC6-661C8CAA5A0C}"/>
                    </a:ext>
                  </a:extLst>
                </p14:cNvPr>
                <p14:cNvContentPartPr/>
                <p14:nvPr/>
              </p14:nvContentPartPr>
              <p14:xfrm>
                <a:off x="8602294" y="4063440"/>
                <a:ext cx="34920" cy="10080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DF9D37DB-4DE6-4AEF-9DC6-661C8CAA5A0C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8593654" y="4054440"/>
                  <a:ext cx="5256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65915DE5-84B1-4648-913B-27865FD18B1F}"/>
                    </a:ext>
                  </a:extLst>
                </p14:cNvPr>
                <p14:cNvContentPartPr/>
                <p14:nvPr/>
              </p14:nvContentPartPr>
              <p14:xfrm>
                <a:off x="8531374" y="4194120"/>
                <a:ext cx="113400" cy="900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65915DE5-84B1-4648-913B-27865FD18B1F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8522374" y="4185120"/>
                  <a:ext cx="1310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79ACC77E-FE71-4E79-85BC-EA3878B27ECC}"/>
                    </a:ext>
                  </a:extLst>
                </p14:cNvPr>
                <p14:cNvContentPartPr/>
                <p14:nvPr/>
              </p14:nvContentPartPr>
              <p14:xfrm>
                <a:off x="8534614" y="4295640"/>
                <a:ext cx="104760" cy="1058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79ACC77E-FE71-4E79-85BC-EA3878B27ECC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8525974" y="4286640"/>
                  <a:ext cx="122400" cy="12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0" name="Group 279">
            <a:extLst>
              <a:ext uri="{FF2B5EF4-FFF2-40B4-BE49-F238E27FC236}">
                <a16:creationId xmlns:a16="http://schemas.microsoft.com/office/drawing/2014/main" id="{0E130B0E-23A3-45A3-B57F-40B4039D57FB}"/>
              </a:ext>
            </a:extLst>
          </p:cNvPr>
          <p:cNvGrpSpPr/>
          <p:nvPr/>
        </p:nvGrpSpPr>
        <p:grpSpPr>
          <a:xfrm>
            <a:off x="8923774" y="4159200"/>
            <a:ext cx="113760" cy="119880"/>
            <a:chOff x="8923774" y="4159200"/>
            <a:chExt cx="113760" cy="11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91B23A84-3C28-496C-BC00-51D0148A32C2}"/>
                    </a:ext>
                  </a:extLst>
                </p14:cNvPr>
                <p14:cNvContentPartPr/>
                <p14:nvPr/>
              </p14:nvContentPartPr>
              <p14:xfrm>
                <a:off x="8923774" y="4159200"/>
                <a:ext cx="113760" cy="360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91B23A84-3C28-496C-BC00-51D0148A32C2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8915134" y="4150200"/>
                  <a:ext cx="13140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83635E0F-3235-48A9-B8B8-746B1E1314FF}"/>
                    </a:ext>
                  </a:extLst>
                </p14:cNvPr>
                <p14:cNvContentPartPr/>
                <p14:nvPr/>
              </p14:nvContentPartPr>
              <p14:xfrm>
                <a:off x="8941774" y="4161360"/>
                <a:ext cx="30600" cy="11772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83635E0F-3235-48A9-B8B8-746B1E1314FF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8932774" y="4152720"/>
                  <a:ext cx="48240" cy="13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85F8B104-2F01-4743-9C68-7CFBDBAA92B1}"/>
              </a:ext>
            </a:extLst>
          </p:cNvPr>
          <p:cNvGrpSpPr/>
          <p:nvPr/>
        </p:nvGrpSpPr>
        <p:grpSpPr>
          <a:xfrm>
            <a:off x="9338854" y="4107720"/>
            <a:ext cx="347760" cy="124920"/>
            <a:chOff x="9338854" y="4107720"/>
            <a:chExt cx="347760" cy="12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FE571CE8-B1C1-4033-8B5F-22FD4ED4DFEA}"/>
                    </a:ext>
                  </a:extLst>
                </p14:cNvPr>
                <p14:cNvContentPartPr/>
                <p14:nvPr/>
              </p14:nvContentPartPr>
              <p14:xfrm>
                <a:off x="9338854" y="4107720"/>
                <a:ext cx="38880" cy="11736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FE571CE8-B1C1-4033-8B5F-22FD4ED4DFEA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9330214" y="4098720"/>
                  <a:ext cx="565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DC97DCA8-32F2-493B-B699-4BB70BF97D39}"/>
                    </a:ext>
                  </a:extLst>
                </p14:cNvPr>
                <p14:cNvContentPartPr/>
                <p14:nvPr/>
              </p14:nvContentPartPr>
              <p14:xfrm>
                <a:off x="9452254" y="4192320"/>
                <a:ext cx="4320" cy="324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DC97DCA8-32F2-493B-B699-4BB70BF97D39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9443614" y="4183680"/>
                  <a:ext cx="2196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FD650E37-F5A8-4188-A62C-0ACD04E187E3}"/>
                    </a:ext>
                  </a:extLst>
                </p14:cNvPr>
                <p14:cNvContentPartPr/>
                <p14:nvPr/>
              </p14:nvContentPartPr>
              <p14:xfrm>
                <a:off x="9658894" y="4119960"/>
                <a:ext cx="20520" cy="716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FD650E37-F5A8-4188-A62C-0ACD04E187E3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9649894" y="4110960"/>
                  <a:ext cx="3816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A7EDF4FC-FACF-436D-93D3-2D562BDF0C23}"/>
                    </a:ext>
                  </a:extLst>
                </p14:cNvPr>
                <p14:cNvContentPartPr/>
                <p14:nvPr/>
              </p14:nvContentPartPr>
              <p14:xfrm>
                <a:off x="9602014" y="4221120"/>
                <a:ext cx="84600" cy="1152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A7EDF4FC-FACF-436D-93D3-2D562BDF0C23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9593374" y="4212480"/>
                  <a:ext cx="102240" cy="2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68">
            <p14:nvContentPartPr>
              <p14:cNvPr id="286" name="Ink 285">
                <a:extLst>
                  <a:ext uri="{FF2B5EF4-FFF2-40B4-BE49-F238E27FC236}">
                    <a16:creationId xmlns:a16="http://schemas.microsoft.com/office/drawing/2014/main" id="{1B833BD3-8D92-4428-B23E-57C0AD4865F3}"/>
                  </a:ext>
                </a:extLst>
              </p14:cNvPr>
              <p14:cNvContentPartPr/>
              <p14:nvPr/>
            </p14:nvContentPartPr>
            <p14:xfrm>
              <a:off x="9553414" y="4322640"/>
              <a:ext cx="132480" cy="129240"/>
            </p14:xfrm>
          </p:contentPart>
        </mc:Choice>
        <mc:Fallback xmlns="">
          <p:pic>
            <p:nvPicPr>
              <p:cNvPr id="286" name="Ink 285">
                <a:extLst>
                  <a:ext uri="{FF2B5EF4-FFF2-40B4-BE49-F238E27FC236}">
                    <a16:creationId xmlns:a16="http://schemas.microsoft.com/office/drawing/2014/main" id="{1B833BD3-8D92-4428-B23E-57C0AD4865F3}"/>
                  </a:ext>
                </a:extLst>
              </p:cNvPr>
              <p:cNvPicPr/>
              <p:nvPr/>
            </p:nvPicPr>
            <p:blipFill>
              <a:blip r:embed="rId469"/>
              <a:stretch>
                <a:fillRect/>
              </a:stretch>
            </p:blipFill>
            <p:spPr>
              <a:xfrm>
                <a:off x="9544774" y="4313640"/>
                <a:ext cx="150120" cy="146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89" name="Group 288">
            <a:extLst>
              <a:ext uri="{FF2B5EF4-FFF2-40B4-BE49-F238E27FC236}">
                <a16:creationId xmlns:a16="http://schemas.microsoft.com/office/drawing/2014/main" id="{EAE602FB-AA3A-4DC4-AFAB-3E57B33E0772}"/>
              </a:ext>
            </a:extLst>
          </p:cNvPr>
          <p:cNvGrpSpPr/>
          <p:nvPr/>
        </p:nvGrpSpPr>
        <p:grpSpPr>
          <a:xfrm>
            <a:off x="9919534" y="4176840"/>
            <a:ext cx="114840" cy="97200"/>
            <a:chOff x="9919534" y="4176840"/>
            <a:chExt cx="114840" cy="9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6C6E1186-B076-4DAB-B48C-204A362149D3}"/>
                    </a:ext>
                  </a:extLst>
                </p14:cNvPr>
                <p14:cNvContentPartPr/>
                <p14:nvPr/>
              </p14:nvContentPartPr>
              <p14:xfrm>
                <a:off x="9937534" y="4176840"/>
                <a:ext cx="96840" cy="223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6C6E1186-B076-4DAB-B48C-204A362149D3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9928534" y="4168200"/>
                  <a:ext cx="11448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6B5906DA-BFDE-4F6A-A838-0E06CA6C9E5E}"/>
                    </a:ext>
                  </a:extLst>
                </p14:cNvPr>
                <p14:cNvContentPartPr/>
                <p14:nvPr/>
              </p14:nvContentPartPr>
              <p14:xfrm>
                <a:off x="9919534" y="4258200"/>
                <a:ext cx="79920" cy="1584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6B5906DA-BFDE-4F6A-A838-0E06CA6C9E5E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9910894" y="4249560"/>
                  <a:ext cx="97560" cy="3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4">
            <p14:nvContentPartPr>
              <p14:cNvPr id="291" name="Ink 290">
                <a:extLst>
                  <a:ext uri="{FF2B5EF4-FFF2-40B4-BE49-F238E27FC236}">
                    <a16:creationId xmlns:a16="http://schemas.microsoft.com/office/drawing/2014/main" id="{E921B050-D1C6-448E-90B3-B4DF510B0E7A}"/>
                  </a:ext>
                </a:extLst>
              </p14:cNvPr>
              <p14:cNvContentPartPr/>
              <p14:nvPr/>
            </p14:nvContentPartPr>
            <p14:xfrm>
              <a:off x="10347214" y="4080000"/>
              <a:ext cx="36720" cy="218160"/>
            </p14:xfrm>
          </p:contentPart>
        </mc:Choice>
        <mc:Fallback xmlns="">
          <p:pic>
            <p:nvPicPr>
              <p:cNvPr id="291" name="Ink 290">
                <a:extLst>
                  <a:ext uri="{FF2B5EF4-FFF2-40B4-BE49-F238E27FC236}">
                    <a16:creationId xmlns:a16="http://schemas.microsoft.com/office/drawing/2014/main" id="{E921B050-D1C6-448E-90B3-B4DF510B0E7A}"/>
                  </a:ext>
                </a:extLst>
              </p:cNvPr>
              <p:cNvPicPr/>
              <p:nvPr/>
            </p:nvPicPr>
            <p:blipFill>
              <a:blip r:embed="rId475"/>
              <a:stretch>
                <a:fillRect/>
              </a:stretch>
            </p:blipFill>
            <p:spPr>
              <a:xfrm>
                <a:off x="10338574" y="4071000"/>
                <a:ext cx="54360" cy="235800"/>
              </a:xfrm>
              <a:prstGeom prst="rect">
                <a:avLst/>
              </a:prstGeom>
            </p:spPr>
          </p:pic>
        </mc:Fallback>
      </mc:AlternateContent>
      <p:grpSp>
        <p:nvGrpSpPr>
          <p:cNvPr id="300" name="Group 299">
            <a:extLst>
              <a:ext uri="{FF2B5EF4-FFF2-40B4-BE49-F238E27FC236}">
                <a16:creationId xmlns:a16="http://schemas.microsoft.com/office/drawing/2014/main" id="{7DDB9197-8B43-48D8-8BDA-6983227DE891}"/>
              </a:ext>
            </a:extLst>
          </p:cNvPr>
          <p:cNvGrpSpPr/>
          <p:nvPr/>
        </p:nvGrpSpPr>
        <p:grpSpPr>
          <a:xfrm>
            <a:off x="7048174" y="4856880"/>
            <a:ext cx="308880" cy="277920"/>
            <a:chOff x="7048174" y="4856880"/>
            <a:chExt cx="308880" cy="27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6B357683-8C92-4AE7-ADFE-67D488585383}"/>
                    </a:ext>
                  </a:extLst>
                </p14:cNvPr>
                <p14:cNvContentPartPr/>
                <p14:nvPr/>
              </p14:nvContentPartPr>
              <p14:xfrm>
                <a:off x="7048174" y="4856880"/>
                <a:ext cx="99360" cy="2156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6B357683-8C92-4AE7-ADFE-67D488585383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7039534" y="4847880"/>
                  <a:ext cx="11700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C1FB434F-ED4E-43B8-89F7-BC5F4CC03DEA}"/>
                    </a:ext>
                  </a:extLst>
                </p14:cNvPr>
                <p14:cNvContentPartPr/>
                <p14:nvPr/>
              </p14:nvContentPartPr>
              <p14:xfrm>
                <a:off x="7152574" y="5026080"/>
                <a:ext cx="204480" cy="1087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C1FB434F-ED4E-43B8-89F7-BC5F4CC03DEA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7143934" y="5017080"/>
                  <a:ext cx="222120" cy="12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9" name="Group 298">
            <a:extLst>
              <a:ext uri="{FF2B5EF4-FFF2-40B4-BE49-F238E27FC236}">
                <a16:creationId xmlns:a16="http://schemas.microsoft.com/office/drawing/2014/main" id="{20EF8023-441C-4B41-8405-90011441D16D}"/>
              </a:ext>
            </a:extLst>
          </p:cNvPr>
          <p:cNvGrpSpPr/>
          <p:nvPr/>
        </p:nvGrpSpPr>
        <p:grpSpPr>
          <a:xfrm>
            <a:off x="7508614" y="4911600"/>
            <a:ext cx="578160" cy="301680"/>
            <a:chOff x="7508614" y="4911600"/>
            <a:chExt cx="578160" cy="30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1B543B9E-5E90-4D71-90B8-A520FAFED8BE}"/>
                    </a:ext>
                  </a:extLst>
                </p14:cNvPr>
                <p14:cNvContentPartPr/>
                <p14:nvPr/>
              </p14:nvContentPartPr>
              <p14:xfrm>
                <a:off x="7508614" y="4911600"/>
                <a:ext cx="89640" cy="2761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1B543B9E-5E90-4D71-90B8-A520FAFED8BE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7499614" y="4902960"/>
                  <a:ext cx="10728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82F66750-ED35-42B3-91AD-2E4209B1D371}"/>
                    </a:ext>
                  </a:extLst>
                </p14:cNvPr>
                <p14:cNvContentPartPr/>
                <p14:nvPr/>
              </p14:nvContentPartPr>
              <p14:xfrm>
                <a:off x="7647934" y="5022480"/>
                <a:ext cx="108360" cy="12816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82F66750-ED35-42B3-91AD-2E4209B1D371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7639294" y="5013480"/>
                  <a:ext cx="12600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74006AB9-DABE-4D94-A7FC-7F81E30E0EED}"/>
                    </a:ext>
                  </a:extLst>
                </p14:cNvPr>
                <p14:cNvContentPartPr/>
                <p14:nvPr/>
              </p14:nvContentPartPr>
              <p14:xfrm>
                <a:off x="7787614" y="4966320"/>
                <a:ext cx="85680" cy="24696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74006AB9-DABE-4D94-A7FC-7F81E30E0EED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7778974" y="4957320"/>
                  <a:ext cx="10332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FB77AAF1-406C-4214-A2EA-C141C939E196}"/>
                    </a:ext>
                  </a:extLst>
                </p14:cNvPr>
                <p14:cNvContentPartPr/>
                <p14:nvPr/>
              </p14:nvContentPartPr>
              <p14:xfrm>
                <a:off x="7992814" y="5080800"/>
                <a:ext cx="93960" cy="1584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FB77AAF1-406C-4214-A2EA-C141C939E196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7984174" y="5072160"/>
                  <a:ext cx="11160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6F0DE694-9A18-451B-86A0-E8DB2FAFCE0F}"/>
                    </a:ext>
                  </a:extLst>
                </p14:cNvPr>
                <p14:cNvContentPartPr/>
                <p14:nvPr/>
              </p14:nvContentPartPr>
              <p14:xfrm>
                <a:off x="8014774" y="5121480"/>
                <a:ext cx="39960" cy="2232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6F0DE694-9A18-451B-86A0-E8DB2FAFCE0F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8006134" y="5112840"/>
                  <a:ext cx="57600" cy="3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2" name="Group 311">
            <a:extLst>
              <a:ext uri="{FF2B5EF4-FFF2-40B4-BE49-F238E27FC236}">
                <a16:creationId xmlns:a16="http://schemas.microsoft.com/office/drawing/2014/main" id="{D9BAF002-9648-4E19-99F7-BB1071819684}"/>
              </a:ext>
            </a:extLst>
          </p:cNvPr>
          <p:cNvGrpSpPr/>
          <p:nvPr/>
        </p:nvGrpSpPr>
        <p:grpSpPr>
          <a:xfrm>
            <a:off x="8318974" y="4845720"/>
            <a:ext cx="589320" cy="273240"/>
            <a:chOff x="8318974" y="4845720"/>
            <a:chExt cx="589320" cy="27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1D818DA3-A898-4AB7-A339-C6C412035D81}"/>
                    </a:ext>
                  </a:extLst>
                </p14:cNvPr>
                <p14:cNvContentPartPr/>
                <p14:nvPr/>
              </p14:nvContentPartPr>
              <p14:xfrm>
                <a:off x="8318974" y="4955880"/>
                <a:ext cx="25560" cy="14508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1D818DA3-A898-4AB7-A339-C6C412035D81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8310334" y="4947240"/>
                  <a:ext cx="4320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FD6E9A34-DC38-45F6-A946-4B597BB75C70}"/>
                    </a:ext>
                  </a:extLst>
                </p14:cNvPr>
                <p14:cNvContentPartPr/>
                <p14:nvPr/>
              </p14:nvContentPartPr>
              <p14:xfrm>
                <a:off x="8413294" y="5010960"/>
                <a:ext cx="71280" cy="10800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FD6E9A34-DC38-45F6-A946-4B597BB75C70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8404654" y="5001960"/>
                  <a:ext cx="8892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7E57741F-4996-4D15-954F-C081BB9124F1}"/>
                    </a:ext>
                  </a:extLst>
                </p14:cNvPr>
                <p14:cNvContentPartPr/>
                <p14:nvPr/>
              </p14:nvContentPartPr>
              <p14:xfrm>
                <a:off x="8514094" y="4883160"/>
                <a:ext cx="11160" cy="5868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7E57741F-4996-4D15-954F-C081BB9124F1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8505094" y="4874160"/>
                  <a:ext cx="2880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E9D82FA1-0688-47C3-BEEF-608D2CD82DCF}"/>
                    </a:ext>
                  </a:extLst>
                </p14:cNvPr>
                <p14:cNvContentPartPr/>
                <p14:nvPr/>
              </p14:nvContentPartPr>
              <p14:xfrm>
                <a:off x="8586094" y="4845720"/>
                <a:ext cx="56520" cy="806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E9D82FA1-0688-47C3-BEEF-608D2CD82DCF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8577454" y="4837080"/>
                  <a:ext cx="7416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D8D3E478-70DE-4E53-A675-21F938631780}"/>
                    </a:ext>
                  </a:extLst>
                </p14:cNvPr>
                <p14:cNvContentPartPr/>
                <p14:nvPr/>
              </p14:nvContentPartPr>
              <p14:xfrm>
                <a:off x="8696254" y="5003040"/>
                <a:ext cx="9000" cy="1368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D8D3E478-70DE-4E53-A675-21F938631780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8687614" y="4994040"/>
                  <a:ext cx="266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D4E1E01C-447D-4003-B07E-8E1451DC9ACD}"/>
                    </a:ext>
                  </a:extLst>
                </p14:cNvPr>
                <p14:cNvContentPartPr/>
                <p14:nvPr/>
              </p14:nvContentPartPr>
              <p14:xfrm>
                <a:off x="8854654" y="4944000"/>
                <a:ext cx="23400" cy="12492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D4E1E01C-447D-4003-B07E-8E1451DC9ACD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8845654" y="4935000"/>
                  <a:ext cx="410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2320B8E8-F2EE-4A74-8BF0-55CE46D35DC5}"/>
                    </a:ext>
                  </a:extLst>
                </p14:cNvPr>
                <p14:cNvContentPartPr/>
                <p14:nvPr/>
              </p14:nvContentPartPr>
              <p14:xfrm>
                <a:off x="8813974" y="5089440"/>
                <a:ext cx="94320" cy="540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2320B8E8-F2EE-4A74-8BF0-55CE46D35DC5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8804974" y="5080800"/>
                  <a:ext cx="111960" cy="23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3">
            <p14:nvContentPartPr>
              <p14:cNvPr id="308" name="Ink 307">
                <a:extLst>
                  <a:ext uri="{FF2B5EF4-FFF2-40B4-BE49-F238E27FC236}">
                    <a16:creationId xmlns:a16="http://schemas.microsoft.com/office/drawing/2014/main" id="{80854692-544C-402E-9579-FCE9CD1C3043}"/>
                  </a:ext>
                </a:extLst>
              </p14:cNvPr>
              <p14:cNvContentPartPr/>
              <p14:nvPr/>
            </p14:nvContentPartPr>
            <p14:xfrm>
              <a:off x="8807854" y="5213280"/>
              <a:ext cx="66600" cy="152280"/>
            </p14:xfrm>
          </p:contentPart>
        </mc:Choice>
        <mc:Fallback xmlns="">
          <p:pic>
            <p:nvPicPr>
              <p:cNvPr id="308" name="Ink 307">
                <a:extLst>
                  <a:ext uri="{FF2B5EF4-FFF2-40B4-BE49-F238E27FC236}">
                    <a16:creationId xmlns:a16="http://schemas.microsoft.com/office/drawing/2014/main" id="{80854692-544C-402E-9579-FCE9CD1C3043}"/>
                  </a:ext>
                </a:extLst>
              </p:cNvPr>
              <p:cNvPicPr/>
              <p:nvPr/>
            </p:nvPicPr>
            <p:blipFill>
              <a:blip r:embed="rId504"/>
              <a:stretch>
                <a:fillRect/>
              </a:stretch>
            </p:blipFill>
            <p:spPr>
              <a:xfrm>
                <a:off x="8798854" y="5204280"/>
                <a:ext cx="84240" cy="169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31" name="Group 330">
            <a:extLst>
              <a:ext uri="{FF2B5EF4-FFF2-40B4-BE49-F238E27FC236}">
                <a16:creationId xmlns:a16="http://schemas.microsoft.com/office/drawing/2014/main" id="{763439D6-DDAB-4C36-916A-CEE5406EB119}"/>
              </a:ext>
            </a:extLst>
          </p:cNvPr>
          <p:cNvGrpSpPr/>
          <p:nvPr/>
        </p:nvGrpSpPr>
        <p:grpSpPr>
          <a:xfrm>
            <a:off x="9100894" y="5007360"/>
            <a:ext cx="201960" cy="145080"/>
            <a:chOff x="9100894" y="5007360"/>
            <a:chExt cx="201960" cy="14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A8083A85-44E2-496C-B162-6AD78A1837D2}"/>
                    </a:ext>
                  </a:extLst>
                </p14:cNvPr>
                <p14:cNvContentPartPr/>
                <p14:nvPr/>
              </p14:nvContentPartPr>
              <p14:xfrm>
                <a:off x="9196294" y="5031840"/>
                <a:ext cx="106560" cy="3492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A8083A85-44E2-496C-B162-6AD78A1837D2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9187294" y="5023200"/>
                  <a:ext cx="12420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A75B1FBA-C12C-47DB-A2BA-3EFA2ABF42D7}"/>
                    </a:ext>
                  </a:extLst>
                </p14:cNvPr>
                <p14:cNvContentPartPr/>
                <p14:nvPr/>
              </p14:nvContentPartPr>
              <p14:xfrm>
                <a:off x="9216094" y="5033280"/>
                <a:ext cx="16920" cy="7776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A75B1FBA-C12C-47DB-A2BA-3EFA2ABF42D7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9207454" y="5024280"/>
                  <a:ext cx="3456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00DCBF5E-DE19-4614-88B1-67528B6C0272}"/>
                    </a:ext>
                  </a:extLst>
                </p14:cNvPr>
                <p14:cNvContentPartPr/>
                <p14:nvPr/>
              </p14:nvContentPartPr>
              <p14:xfrm>
                <a:off x="9100894" y="5059560"/>
                <a:ext cx="153360" cy="2952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00DCBF5E-DE19-4614-88B1-67528B6C0272}"/>
                    </a:ext>
                  </a:extLst>
                </p:cNvPr>
                <p:cNvPicPr/>
                <p:nvPr/>
              </p:nvPicPr>
              <p:blipFill>
                <a:blip r:embed="rId510"/>
                <a:stretch>
                  <a:fillRect/>
                </a:stretch>
              </p:blipFill>
              <p:spPr>
                <a:xfrm>
                  <a:off x="9091894" y="5050920"/>
                  <a:ext cx="17100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08A1527F-CC2A-4E41-9015-65A6FE647AE4}"/>
                    </a:ext>
                  </a:extLst>
                </p14:cNvPr>
                <p14:cNvContentPartPr/>
                <p14:nvPr/>
              </p14:nvContentPartPr>
              <p14:xfrm>
                <a:off x="9167494" y="5007360"/>
                <a:ext cx="12240" cy="1450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08A1527F-CC2A-4E41-9015-65A6FE647AE4}"/>
                    </a:ext>
                  </a:extLst>
                </p:cNvPr>
                <p:cNvPicPr/>
                <p:nvPr/>
              </p:nvPicPr>
              <p:blipFill>
                <a:blip r:embed="rId512"/>
                <a:stretch>
                  <a:fillRect/>
                </a:stretch>
              </p:blipFill>
              <p:spPr>
                <a:xfrm>
                  <a:off x="9158854" y="4998360"/>
                  <a:ext cx="29880" cy="16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0" name="Group 329">
            <a:extLst>
              <a:ext uri="{FF2B5EF4-FFF2-40B4-BE49-F238E27FC236}">
                <a16:creationId xmlns:a16="http://schemas.microsoft.com/office/drawing/2014/main" id="{89DE508A-7608-4AD5-B21B-F8B3DB25C49B}"/>
              </a:ext>
            </a:extLst>
          </p:cNvPr>
          <p:cNvGrpSpPr/>
          <p:nvPr/>
        </p:nvGrpSpPr>
        <p:grpSpPr>
          <a:xfrm>
            <a:off x="9497614" y="4845360"/>
            <a:ext cx="1346760" cy="456120"/>
            <a:chOff x="9497614" y="4845360"/>
            <a:chExt cx="1346760" cy="45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B9B8378B-C40A-468C-87E5-C447AD8C342A}"/>
                    </a:ext>
                  </a:extLst>
                </p14:cNvPr>
                <p14:cNvContentPartPr/>
                <p14:nvPr/>
              </p14:nvContentPartPr>
              <p14:xfrm>
                <a:off x="9497614" y="4980360"/>
                <a:ext cx="15120" cy="13788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B9B8378B-C40A-468C-87E5-C447AD8C342A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9488974" y="4971720"/>
                  <a:ext cx="327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24180C4D-AC6B-4358-9829-46D729A1EA9E}"/>
                    </a:ext>
                  </a:extLst>
                </p14:cNvPr>
                <p14:cNvContentPartPr/>
                <p14:nvPr/>
              </p14:nvContentPartPr>
              <p14:xfrm>
                <a:off x="9582214" y="4994400"/>
                <a:ext cx="63720" cy="10152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24180C4D-AC6B-4358-9829-46D729A1EA9E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9573214" y="4985400"/>
                  <a:ext cx="813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7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BCA6691B-1CC5-45B6-AED5-0E033C48620A}"/>
                    </a:ext>
                  </a:extLst>
                </p14:cNvPr>
                <p14:cNvContentPartPr/>
                <p14:nvPr/>
              </p14:nvContentPartPr>
              <p14:xfrm>
                <a:off x="9668254" y="4885320"/>
                <a:ext cx="5400" cy="8568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BCA6691B-1CC5-45B6-AED5-0E033C48620A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9659254" y="4876680"/>
                  <a:ext cx="2304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9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B276A91D-F8CF-4378-A844-F00BF37B83D5}"/>
                    </a:ext>
                  </a:extLst>
                </p14:cNvPr>
                <p14:cNvContentPartPr/>
                <p14:nvPr/>
              </p14:nvContentPartPr>
              <p14:xfrm>
                <a:off x="9725134" y="4883880"/>
                <a:ext cx="59040" cy="8460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B276A91D-F8CF-4378-A844-F00BF37B83D5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9716494" y="4874880"/>
                  <a:ext cx="766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1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091AA33D-DED1-457F-981F-C2FC0FB3971A}"/>
                    </a:ext>
                  </a:extLst>
                </p14:cNvPr>
                <p14:cNvContentPartPr/>
                <p14:nvPr/>
              </p14:nvContentPartPr>
              <p14:xfrm>
                <a:off x="9815134" y="5040120"/>
                <a:ext cx="26280" cy="1080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091AA33D-DED1-457F-981F-C2FC0FB3971A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9806494" y="5031120"/>
                  <a:ext cx="4392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3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C2B2E9D2-A946-41B3-8725-679A56DA6E15}"/>
                    </a:ext>
                  </a:extLst>
                </p14:cNvPr>
                <p14:cNvContentPartPr/>
                <p14:nvPr/>
              </p14:nvContentPartPr>
              <p14:xfrm>
                <a:off x="9982534" y="4951200"/>
                <a:ext cx="19440" cy="9216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C2B2E9D2-A946-41B3-8725-679A56DA6E15}"/>
                    </a:ext>
                  </a:extLst>
                </p:cNvPr>
                <p:cNvPicPr/>
                <p:nvPr/>
              </p:nvPicPr>
              <p:blipFill>
                <a:blip r:embed="rId524"/>
                <a:stretch>
                  <a:fillRect/>
                </a:stretch>
              </p:blipFill>
              <p:spPr>
                <a:xfrm>
                  <a:off x="9973894" y="4942560"/>
                  <a:ext cx="3708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35B68568-9DBE-49BA-9003-6DE7ADF7B888}"/>
                    </a:ext>
                  </a:extLst>
                </p14:cNvPr>
                <p14:cNvContentPartPr/>
                <p14:nvPr/>
              </p14:nvContentPartPr>
              <p14:xfrm>
                <a:off x="9940774" y="5083680"/>
                <a:ext cx="84600" cy="612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35B68568-9DBE-49BA-9003-6DE7ADF7B888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9932134" y="5074680"/>
                  <a:ext cx="1022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17D11339-AAF8-40F3-A6B6-B5823E6E3736}"/>
                    </a:ext>
                  </a:extLst>
                </p14:cNvPr>
                <p14:cNvContentPartPr/>
                <p14:nvPr/>
              </p14:nvContentPartPr>
              <p14:xfrm>
                <a:off x="9928894" y="5202840"/>
                <a:ext cx="83520" cy="9864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17D11339-AAF8-40F3-A6B6-B5823E6E3736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9920254" y="5193840"/>
                  <a:ext cx="10116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6D771023-88E7-4619-9A24-A7F81738A4F6}"/>
                    </a:ext>
                  </a:extLst>
                </p14:cNvPr>
                <p14:cNvContentPartPr/>
                <p14:nvPr/>
              </p14:nvContentPartPr>
              <p14:xfrm>
                <a:off x="10205734" y="5013120"/>
                <a:ext cx="95040" cy="1656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6D771023-88E7-4619-9A24-A7F81738A4F6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10196734" y="5004480"/>
                  <a:ext cx="11268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C188F513-AA9B-47BA-B31F-73BBE2DD652B}"/>
                    </a:ext>
                  </a:extLst>
                </p14:cNvPr>
                <p14:cNvContentPartPr/>
                <p14:nvPr/>
              </p14:nvContentPartPr>
              <p14:xfrm>
                <a:off x="10190254" y="5096280"/>
                <a:ext cx="54720" cy="252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C188F513-AA9B-47BA-B31F-73BBE2DD652B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10181254" y="5087640"/>
                  <a:ext cx="7236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73AD1587-6413-4216-938F-B3710875D9D5}"/>
                    </a:ext>
                  </a:extLst>
                </p14:cNvPr>
                <p14:cNvContentPartPr/>
                <p14:nvPr/>
              </p14:nvContentPartPr>
              <p14:xfrm>
                <a:off x="10482574" y="4933560"/>
                <a:ext cx="56160" cy="19980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73AD1587-6413-4216-938F-B3710875D9D5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10473574" y="4924560"/>
                  <a:ext cx="7380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38A273BA-363A-41E4-90C0-ADDE6FA3A1B1}"/>
                    </a:ext>
                  </a:extLst>
                </p14:cNvPr>
                <p14:cNvContentPartPr/>
                <p14:nvPr/>
              </p14:nvContentPartPr>
              <p14:xfrm>
                <a:off x="10591654" y="4991160"/>
                <a:ext cx="61560" cy="11124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38A273BA-363A-41E4-90C0-ADDE6FA3A1B1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10583014" y="4982160"/>
                  <a:ext cx="792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CED4034C-E8DD-4CEE-9DFB-D62D312E0D28}"/>
                    </a:ext>
                  </a:extLst>
                </p14:cNvPr>
                <p14:cNvContentPartPr/>
                <p14:nvPr/>
              </p14:nvContentPartPr>
              <p14:xfrm>
                <a:off x="10662934" y="4850400"/>
                <a:ext cx="27720" cy="11376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CED4034C-E8DD-4CEE-9DFB-D62D312E0D28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10654294" y="4841760"/>
                  <a:ext cx="453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C14A2757-DD31-40AA-879C-F7E7CB3F56CA}"/>
                    </a:ext>
                  </a:extLst>
                </p14:cNvPr>
                <p14:cNvContentPartPr/>
                <p14:nvPr/>
              </p14:nvContentPartPr>
              <p14:xfrm>
                <a:off x="10730254" y="4845360"/>
                <a:ext cx="114120" cy="12924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C14A2757-DD31-40AA-879C-F7E7CB3F56CA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10721614" y="4836360"/>
                  <a:ext cx="131760" cy="1468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570625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742690-8422-482F-B42C-304335061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Standardavvik og </a:t>
            </a:r>
            <a:r>
              <a:rPr lang="nb-NO" sz="3600" dirty="0" err="1">
                <a:solidFill>
                  <a:srgbClr val="00B0F0"/>
                </a:solidFill>
              </a:rPr>
              <a:t>setningar</a:t>
            </a:r>
            <a:r>
              <a:rPr lang="nb-NO" sz="3600" dirty="0">
                <a:solidFill>
                  <a:srgbClr val="00B0F0"/>
                </a:solidFill>
              </a:rPr>
              <a:t> om varia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D88FEA-5F19-48B0-9F2B-C5EDB32C3EA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ndardavviket til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iabeken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r definert som</a:t>
                </a:r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ndardavviket til,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𝑉𝑎𝑟</m:t>
                        </m:r>
                        <m:d>
                          <m:d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rad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ette har same eining som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orem 3.6.1. </a:t>
                </a:r>
                <a:r>
                  <a:rPr lang="nb-NO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 tilfeldig variabel. E[W]=µ.</a:t>
                </a:r>
              </a:p>
              <a:p>
                <a:pPr marL="0" indent="0">
                  <a:buNone/>
                </a:pPr>
                <a:r>
                  <a:rPr lang="nb-NO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å er Var[W]=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nb-NO" sz="2000" dirty="0"/>
                  <a:t>.</a:t>
                </a:r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</a:rPr>
                  <a:t>Teorem 3.6.2. </a:t>
                </a:r>
                <a:r>
                  <a:rPr lang="nb-NO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 </a:t>
                </a:r>
                <a:r>
                  <a:rPr lang="nb-NO" sz="2000" dirty="0"/>
                  <a:t>ti</a:t>
                </a:r>
                <a:r>
                  <a:rPr lang="nb-NO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feldig variabel. E[W]=µ,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nb-NO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ksisterer. Då er </a:t>
                </a:r>
                <a14:m>
                  <m:oMath xmlns:m="http://schemas.openxmlformats.org/officeDocument/2006/math">
                    <m:r>
                      <a:rPr lang="nb-NO" sz="2000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𝑎𝑊</m:t>
                        </m:r>
                        <m:r>
                          <a:rPr lang="nb-NO" sz="20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nb-NO" sz="20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nb-NO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nb-NO" sz="2000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nb-NO" sz="2000" dirty="0"/>
                  <a:t>.</a:t>
                </a:r>
              </a:p>
              <a:p>
                <a:pPr marL="0" indent="0">
                  <a:buNone/>
                </a:pPr>
                <a:endParaRPr lang="nb-NO" sz="2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9D88FEA-5F19-48B0-9F2B-C5EDB32C3E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294" t="-14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1A3B31-4FD9-4BFC-9D24-DAFC300D20F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.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D0C90E0-3BA5-4DA0-9755-A477E5AB2D54}"/>
              </a:ext>
            </a:extLst>
          </p:cNvPr>
          <p:cNvGrpSpPr/>
          <p:nvPr/>
        </p:nvGrpSpPr>
        <p:grpSpPr>
          <a:xfrm>
            <a:off x="6102814" y="3133200"/>
            <a:ext cx="1157760" cy="227520"/>
            <a:chOff x="6102814" y="3133200"/>
            <a:chExt cx="1157760" cy="22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77B035C-3859-4BEF-942A-B1C14EC4BC26}"/>
                    </a:ext>
                  </a:extLst>
                </p14:cNvPr>
                <p14:cNvContentPartPr/>
                <p14:nvPr/>
              </p14:nvContentPartPr>
              <p14:xfrm>
                <a:off x="6102814" y="3208800"/>
                <a:ext cx="201600" cy="1519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77B035C-3859-4BEF-942A-B1C14EC4BC26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094174" y="3199800"/>
                  <a:ext cx="2192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7CAD6998-A20B-4DBF-AD48-E00FF70F5E59}"/>
                    </a:ext>
                  </a:extLst>
                </p14:cNvPr>
                <p14:cNvContentPartPr/>
                <p14:nvPr/>
              </p14:nvContentPartPr>
              <p14:xfrm>
                <a:off x="6452014" y="3157320"/>
                <a:ext cx="285840" cy="197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7CAD6998-A20B-4DBF-AD48-E00FF70F5E59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443374" y="3148680"/>
                  <a:ext cx="30348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872EDF7-D300-4A49-8F42-FF841417C9D4}"/>
                    </a:ext>
                  </a:extLst>
                </p14:cNvPr>
                <p14:cNvContentPartPr/>
                <p14:nvPr/>
              </p14:nvContentPartPr>
              <p14:xfrm>
                <a:off x="6648214" y="3196200"/>
                <a:ext cx="27720" cy="216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872EDF7-D300-4A49-8F42-FF841417C9D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639214" y="3187200"/>
                  <a:ext cx="453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5D388B3-B82A-40E7-8DBE-D3EAD809F44F}"/>
                    </a:ext>
                  </a:extLst>
                </p14:cNvPr>
                <p14:cNvContentPartPr/>
                <p14:nvPr/>
              </p14:nvContentPartPr>
              <p14:xfrm>
                <a:off x="6812014" y="3133200"/>
                <a:ext cx="437400" cy="2206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5D388B3-B82A-40E7-8DBE-D3EAD809F44F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803374" y="3124200"/>
                  <a:ext cx="45504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8D777B11-0534-4E11-8199-3816EF295D13}"/>
                    </a:ext>
                  </a:extLst>
                </p14:cNvPr>
                <p14:cNvContentPartPr/>
                <p14:nvPr/>
              </p14:nvContentPartPr>
              <p14:xfrm>
                <a:off x="7143934" y="3219600"/>
                <a:ext cx="116640" cy="237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8D777B11-0534-4E11-8199-3816EF295D13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135294" y="3210600"/>
                  <a:ext cx="13428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1032105-3875-4310-B897-BCC602665FEA}"/>
              </a:ext>
            </a:extLst>
          </p:cNvPr>
          <p:cNvGrpSpPr/>
          <p:nvPr/>
        </p:nvGrpSpPr>
        <p:grpSpPr>
          <a:xfrm>
            <a:off x="6064654" y="3591120"/>
            <a:ext cx="1096200" cy="239760"/>
            <a:chOff x="6064654" y="3591120"/>
            <a:chExt cx="1096200" cy="23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098B451-0710-4F9E-8D11-E8F8AED803D5}"/>
                    </a:ext>
                  </a:extLst>
                </p14:cNvPr>
                <p14:cNvContentPartPr/>
                <p14:nvPr/>
              </p14:nvContentPartPr>
              <p14:xfrm>
                <a:off x="6064654" y="3591120"/>
                <a:ext cx="97920" cy="1213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098B451-0710-4F9E-8D11-E8F8AED803D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055654" y="3582120"/>
                  <a:ext cx="1155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DA55838-F7DA-444B-BB1B-AD6F43490292}"/>
                    </a:ext>
                  </a:extLst>
                </p14:cNvPr>
                <p14:cNvContentPartPr/>
                <p14:nvPr/>
              </p14:nvContentPartPr>
              <p14:xfrm>
                <a:off x="6193894" y="3677880"/>
                <a:ext cx="167400" cy="910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DA55838-F7DA-444B-BB1B-AD6F4349029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184894" y="3669240"/>
                  <a:ext cx="18504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2C8105F-3CFB-477A-8C55-679A5EFE8CEE}"/>
                    </a:ext>
                  </a:extLst>
                </p14:cNvPr>
                <p14:cNvContentPartPr/>
                <p14:nvPr/>
              </p14:nvContentPartPr>
              <p14:xfrm>
                <a:off x="6472174" y="3624240"/>
                <a:ext cx="114480" cy="1994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2C8105F-3CFB-477A-8C55-679A5EFE8CEE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463174" y="3615240"/>
                  <a:ext cx="13212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4077368-78BA-45E1-8246-87799382EE55}"/>
                    </a:ext>
                  </a:extLst>
                </p14:cNvPr>
                <p14:cNvContentPartPr/>
                <p14:nvPr/>
              </p14:nvContentPartPr>
              <p14:xfrm>
                <a:off x="6637054" y="3710640"/>
                <a:ext cx="156600" cy="990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4077368-78BA-45E1-8246-87799382EE55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628054" y="3701640"/>
                  <a:ext cx="1742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F52E95C-6A5D-4FB1-AA6C-4DD1109DD491}"/>
                    </a:ext>
                  </a:extLst>
                </p14:cNvPr>
                <p14:cNvContentPartPr/>
                <p14:nvPr/>
              </p14:nvContentPartPr>
              <p14:xfrm>
                <a:off x="6835414" y="3626760"/>
                <a:ext cx="81360" cy="2041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F52E95C-6A5D-4FB1-AA6C-4DD1109DD491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6826774" y="3617760"/>
                  <a:ext cx="9900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4CDEBA2-262A-4537-8E7A-0CDBE7535926}"/>
                    </a:ext>
                  </a:extLst>
                </p14:cNvPr>
                <p14:cNvContentPartPr/>
                <p14:nvPr/>
              </p14:nvContentPartPr>
              <p14:xfrm>
                <a:off x="7061854" y="3700200"/>
                <a:ext cx="99000" cy="68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4CDEBA2-262A-4537-8E7A-0CDBE7535926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053214" y="3691560"/>
                  <a:ext cx="1166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CC03D83-F880-4A8F-814F-E60082202770}"/>
                    </a:ext>
                  </a:extLst>
                </p14:cNvPr>
                <p14:cNvContentPartPr/>
                <p14:nvPr/>
              </p14:nvContentPartPr>
              <p14:xfrm>
                <a:off x="7038094" y="3788040"/>
                <a:ext cx="89280" cy="115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CC03D83-F880-4A8F-814F-E60082202770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029094" y="3779400"/>
                  <a:ext cx="106920" cy="2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1BC1A4D9-9E4D-4FF2-B732-5868258C537E}"/>
                  </a:ext>
                </a:extLst>
              </p14:cNvPr>
              <p14:cNvContentPartPr/>
              <p14:nvPr/>
            </p14:nvContentPartPr>
            <p14:xfrm>
              <a:off x="7376854" y="3882360"/>
              <a:ext cx="142920" cy="10692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1BC1A4D9-9E4D-4FF2-B732-5868258C537E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367854" y="3873720"/>
                <a:ext cx="160560" cy="124560"/>
              </a:xfrm>
              <a:prstGeom prst="rect">
                <a:avLst/>
              </a:prstGeom>
            </p:spPr>
          </p:pic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01ECA0E8-5F3F-42D3-8EE0-C4FD0B032F5D}"/>
              </a:ext>
            </a:extLst>
          </p:cNvPr>
          <p:cNvGrpSpPr/>
          <p:nvPr/>
        </p:nvGrpSpPr>
        <p:grpSpPr>
          <a:xfrm>
            <a:off x="7357054" y="3475920"/>
            <a:ext cx="2405880" cy="335880"/>
            <a:chOff x="7357054" y="3475920"/>
            <a:chExt cx="2405880" cy="33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4A7D44F-DD55-4FC8-BDF9-C677AF11F51E}"/>
                    </a:ext>
                  </a:extLst>
                </p14:cNvPr>
                <p14:cNvContentPartPr/>
                <p14:nvPr/>
              </p14:nvContentPartPr>
              <p14:xfrm>
                <a:off x="7357054" y="3596880"/>
                <a:ext cx="218520" cy="183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4A7D44F-DD55-4FC8-BDF9-C677AF11F51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7348414" y="3588240"/>
                  <a:ext cx="2361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3E87992-AFC3-4D19-A92E-206B4B88F3BB}"/>
                    </a:ext>
                  </a:extLst>
                </p14:cNvPr>
                <p14:cNvContentPartPr/>
                <p14:nvPr/>
              </p14:nvContentPartPr>
              <p14:xfrm>
                <a:off x="7682854" y="3619200"/>
                <a:ext cx="55800" cy="1684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3E87992-AFC3-4D19-A92E-206B4B88F3BB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7673854" y="3610560"/>
                  <a:ext cx="7344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EBD588D-5AE2-4132-ACC9-2608269CB416}"/>
                    </a:ext>
                  </a:extLst>
                </p14:cNvPr>
                <p14:cNvContentPartPr/>
                <p14:nvPr/>
              </p14:nvContentPartPr>
              <p14:xfrm>
                <a:off x="7768894" y="3716400"/>
                <a:ext cx="119880" cy="954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EBD588D-5AE2-4132-ACC9-2608269CB416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7759894" y="3707760"/>
                  <a:ext cx="1375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97B4B18-3209-4C5E-A6E8-0D8317573B94}"/>
                    </a:ext>
                  </a:extLst>
                </p14:cNvPr>
                <p14:cNvContentPartPr/>
                <p14:nvPr/>
              </p14:nvContentPartPr>
              <p14:xfrm>
                <a:off x="7976254" y="3728640"/>
                <a:ext cx="46080" cy="93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97B4B18-3209-4C5E-A6E8-0D8317573B94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7967614" y="3719640"/>
                  <a:ext cx="6372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4D4D7CC-7B8D-4455-9E7A-F2B8A2291761}"/>
                    </a:ext>
                  </a:extLst>
                </p14:cNvPr>
                <p14:cNvContentPartPr/>
                <p14:nvPr/>
              </p14:nvContentPartPr>
              <p14:xfrm>
                <a:off x="8112334" y="3682920"/>
                <a:ext cx="126720" cy="117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4D4D7CC-7B8D-4455-9E7A-F2B8A2291761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8103694" y="3674280"/>
                  <a:ext cx="1443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4F13FEE-3615-4531-9AC5-70A589D72E61}"/>
                    </a:ext>
                  </a:extLst>
                </p14:cNvPr>
                <p14:cNvContentPartPr/>
                <p14:nvPr/>
              </p14:nvContentPartPr>
              <p14:xfrm>
                <a:off x="8271094" y="3603720"/>
                <a:ext cx="40320" cy="1911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4F13FEE-3615-4531-9AC5-70A589D72E61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8262094" y="3595080"/>
                  <a:ext cx="579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08072D59-6B1C-416A-9129-5BA70E6860CA}"/>
                    </a:ext>
                  </a:extLst>
                </p14:cNvPr>
                <p14:cNvContentPartPr/>
                <p14:nvPr/>
              </p14:nvContentPartPr>
              <p14:xfrm>
                <a:off x="8356414" y="3475920"/>
                <a:ext cx="84600" cy="63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8072D59-6B1C-416A-9129-5BA70E6860CA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8347774" y="3466920"/>
                  <a:ext cx="10224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450D874-BE22-4295-AE57-E567391BF36A}"/>
                    </a:ext>
                  </a:extLst>
                </p14:cNvPr>
                <p14:cNvContentPartPr/>
                <p14:nvPr/>
              </p14:nvContentPartPr>
              <p14:xfrm>
                <a:off x="8515174" y="3737280"/>
                <a:ext cx="3240" cy="147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450D874-BE22-4295-AE57-E567391BF36A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8506174" y="3728280"/>
                  <a:ext cx="208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67FCE267-2FF7-488E-817B-D19016E7B898}"/>
                    </a:ext>
                  </a:extLst>
                </p14:cNvPr>
                <p14:cNvContentPartPr/>
                <p14:nvPr/>
              </p14:nvContentPartPr>
              <p14:xfrm>
                <a:off x="8673934" y="3654480"/>
                <a:ext cx="36000" cy="1098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67FCE267-2FF7-488E-817B-D19016E7B898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8664934" y="3645840"/>
                  <a:ext cx="5364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DA0EDBC-E71E-42F0-9F64-4ED8FF33A432}"/>
                    </a:ext>
                  </a:extLst>
                </p14:cNvPr>
                <p14:cNvContentPartPr/>
                <p14:nvPr/>
              </p14:nvContentPartPr>
              <p14:xfrm>
                <a:off x="8628214" y="3587160"/>
                <a:ext cx="118440" cy="1062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DA0EDBC-E71E-42F0-9F64-4ED8FF33A432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8619214" y="3578160"/>
                  <a:ext cx="13608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C7F6C8E-B436-43E8-B722-84724682A2E0}"/>
                    </a:ext>
                  </a:extLst>
                </p14:cNvPr>
                <p14:cNvContentPartPr/>
                <p14:nvPr/>
              </p14:nvContentPartPr>
              <p14:xfrm>
                <a:off x="8753134" y="3597240"/>
                <a:ext cx="67320" cy="1965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C7F6C8E-B436-43E8-B722-84724682A2E0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8744134" y="3588600"/>
                  <a:ext cx="849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AD6DFB65-FB90-4BCC-AD95-0D85A9E22602}"/>
                    </a:ext>
                  </a:extLst>
                </p14:cNvPr>
                <p14:cNvContentPartPr/>
                <p14:nvPr/>
              </p14:nvContentPartPr>
              <p14:xfrm>
                <a:off x="8843494" y="3648360"/>
                <a:ext cx="141480" cy="1141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AD6DFB65-FB90-4BCC-AD95-0D85A9E22602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8834494" y="3639360"/>
                  <a:ext cx="15912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29C0009-6D3F-4D0C-925A-539668AB87D5}"/>
                    </a:ext>
                  </a:extLst>
                </p14:cNvPr>
                <p14:cNvContentPartPr/>
                <p14:nvPr/>
              </p14:nvContentPartPr>
              <p14:xfrm>
                <a:off x="9035734" y="3706320"/>
                <a:ext cx="70200" cy="75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29C0009-6D3F-4D0C-925A-539668AB87D5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9026734" y="3697680"/>
                  <a:ext cx="878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957AC1A-15BA-44F3-BA94-354E819CB060}"/>
                    </a:ext>
                  </a:extLst>
                </p14:cNvPr>
                <p14:cNvContentPartPr/>
                <p14:nvPr/>
              </p14:nvContentPartPr>
              <p14:xfrm>
                <a:off x="9038614" y="3767520"/>
                <a:ext cx="37800" cy="43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957AC1A-15BA-44F3-BA94-354E819CB060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9029614" y="3758880"/>
                  <a:ext cx="5544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667E90B-0845-4DE0-8669-211BF76AD8D0}"/>
                    </a:ext>
                  </a:extLst>
                </p14:cNvPr>
                <p14:cNvContentPartPr/>
                <p14:nvPr/>
              </p14:nvContentPartPr>
              <p14:xfrm>
                <a:off x="9143014" y="3691200"/>
                <a:ext cx="158040" cy="1134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667E90B-0845-4DE0-8669-211BF76AD8D0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9134014" y="3682560"/>
                  <a:ext cx="17568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6A07E5E-A0B0-45BA-8F5E-76A68DCD5DB8}"/>
                    </a:ext>
                  </a:extLst>
                </p14:cNvPr>
                <p14:cNvContentPartPr/>
                <p14:nvPr/>
              </p14:nvContentPartPr>
              <p14:xfrm>
                <a:off x="9305014" y="3599400"/>
                <a:ext cx="76680" cy="2023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6A07E5E-A0B0-45BA-8F5E-76A68DCD5DB8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9296374" y="3590400"/>
                  <a:ext cx="9432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C24A0838-5331-48CF-9D24-58282F8DF218}"/>
                    </a:ext>
                  </a:extLst>
                </p14:cNvPr>
                <p14:cNvContentPartPr/>
                <p14:nvPr/>
              </p14:nvContentPartPr>
              <p14:xfrm>
                <a:off x="9477454" y="3659880"/>
                <a:ext cx="58680" cy="140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C24A0838-5331-48CF-9D24-58282F8DF218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9468454" y="3650880"/>
                  <a:ext cx="763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BDCDD1D-648E-486D-8BF3-A5091563E019}"/>
                    </a:ext>
                  </a:extLst>
                </p14:cNvPr>
                <p14:cNvContentPartPr/>
                <p14:nvPr/>
              </p14:nvContentPartPr>
              <p14:xfrm>
                <a:off x="9454054" y="3724680"/>
                <a:ext cx="48600" cy="43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BDCDD1D-648E-486D-8BF3-A5091563E019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9445414" y="3715680"/>
                  <a:ext cx="6624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29D86F2-B5CB-4EBA-8675-8E4F515FA9C4}"/>
                    </a:ext>
                  </a:extLst>
                </p14:cNvPr>
                <p14:cNvContentPartPr/>
                <p14:nvPr/>
              </p14:nvContentPartPr>
              <p14:xfrm>
                <a:off x="9640174" y="3554400"/>
                <a:ext cx="122760" cy="1814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29D86F2-B5CB-4EBA-8675-8E4F515FA9C4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9631174" y="3545760"/>
                  <a:ext cx="140400" cy="199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21D36ECA-2766-4F5D-8F09-B331B2568B9B}"/>
                  </a:ext>
                </a:extLst>
              </p14:cNvPr>
              <p14:cNvContentPartPr/>
              <p14:nvPr/>
            </p14:nvContentPartPr>
            <p14:xfrm>
              <a:off x="9586534" y="3920520"/>
              <a:ext cx="136800" cy="6768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21D36ECA-2766-4F5D-8F09-B331B2568B9B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9577534" y="3911880"/>
                <a:ext cx="154440" cy="8532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61D19CA0-6EA0-417A-8E8F-30A1D4B21ED2}"/>
              </a:ext>
            </a:extLst>
          </p:cNvPr>
          <p:cNvGrpSpPr/>
          <p:nvPr/>
        </p:nvGrpSpPr>
        <p:grpSpPr>
          <a:xfrm>
            <a:off x="9851494" y="3563760"/>
            <a:ext cx="662400" cy="277560"/>
            <a:chOff x="9851494" y="3563760"/>
            <a:chExt cx="662400" cy="27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C5DFDA0-D08E-4A54-9F88-C6BB15D5022F}"/>
                    </a:ext>
                  </a:extLst>
                </p14:cNvPr>
                <p14:cNvContentPartPr/>
                <p14:nvPr/>
              </p14:nvContentPartPr>
              <p14:xfrm>
                <a:off x="9851494" y="3566280"/>
                <a:ext cx="50760" cy="2282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C5DFDA0-D08E-4A54-9F88-C6BB15D5022F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9842854" y="3557640"/>
                  <a:ext cx="6840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E9491819-887E-412F-8482-4DA73D37681D}"/>
                    </a:ext>
                  </a:extLst>
                </p14:cNvPr>
                <p14:cNvContentPartPr/>
                <p14:nvPr/>
              </p14:nvContentPartPr>
              <p14:xfrm>
                <a:off x="9920614" y="3684720"/>
                <a:ext cx="116280" cy="684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E9491819-887E-412F-8482-4DA73D37681D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9911974" y="3675720"/>
                  <a:ext cx="13392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3B2BBE2-98D6-454F-BE70-3786AA1ECC5B}"/>
                    </a:ext>
                  </a:extLst>
                </p14:cNvPr>
                <p14:cNvContentPartPr/>
                <p14:nvPr/>
              </p14:nvContentPartPr>
              <p14:xfrm>
                <a:off x="10044094" y="3563760"/>
                <a:ext cx="72720" cy="781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3B2BBE2-98D6-454F-BE70-3786AA1ECC5B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10035094" y="3555120"/>
                  <a:ext cx="903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6AA5B08-56E3-458C-91E5-2AAD6BF48F3D}"/>
                    </a:ext>
                  </a:extLst>
                </p14:cNvPr>
                <p14:cNvContentPartPr/>
                <p14:nvPr/>
              </p14:nvContentPartPr>
              <p14:xfrm>
                <a:off x="10164334" y="3710640"/>
                <a:ext cx="57240" cy="118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6AA5B08-56E3-458C-91E5-2AAD6BF48F3D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0155694" y="3701640"/>
                  <a:ext cx="748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602EC4C-81AD-4B09-9267-346CB0ED12AF}"/>
                    </a:ext>
                  </a:extLst>
                </p14:cNvPr>
                <p14:cNvContentPartPr/>
                <p14:nvPr/>
              </p14:nvContentPartPr>
              <p14:xfrm>
                <a:off x="10340374" y="3631800"/>
                <a:ext cx="73080" cy="1407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602EC4C-81AD-4B09-9267-346CB0ED12AF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10331374" y="3623160"/>
                  <a:ext cx="907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45FD1BD0-EF17-4FAE-A29B-3AC2816A0CB2}"/>
                    </a:ext>
                  </a:extLst>
                </p14:cNvPr>
                <p14:cNvContentPartPr/>
                <p14:nvPr/>
              </p14:nvContentPartPr>
              <p14:xfrm>
                <a:off x="10403014" y="3714240"/>
                <a:ext cx="110880" cy="127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45FD1BD0-EF17-4FAE-A29B-3AC2816A0CB2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10394014" y="3705240"/>
                  <a:ext cx="128520" cy="14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DC94CC1F-3DC9-4A63-BCCE-5EB759F243CA}"/>
              </a:ext>
            </a:extLst>
          </p:cNvPr>
          <p:cNvGrpSpPr/>
          <p:nvPr/>
        </p:nvGrpSpPr>
        <p:grpSpPr>
          <a:xfrm>
            <a:off x="10556734" y="3509760"/>
            <a:ext cx="1488960" cy="392040"/>
            <a:chOff x="10556734" y="3509760"/>
            <a:chExt cx="1488960" cy="39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76AC4DF-A9BF-4169-BE7D-291BC1034CB5}"/>
                    </a:ext>
                  </a:extLst>
                </p14:cNvPr>
                <p14:cNvContentPartPr/>
                <p14:nvPr/>
              </p14:nvContentPartPr>
              <p14:xfrm>
                <a:off x="10556734" y="3717840"/>
                <a:ext cx="135720" cy="979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76AC4DF-A9BF-4169-BE7D-291BC1034CB5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0547734" y="3708840"/>
                  <a:ext cx="15336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47D9373-815B-40C3-8CBD-DF9CF171025A}"/>
                    </a:ext>
                  </a:extLst>
                </p14:cNvPr>
                <p14:cNvContentPartPr/>
                <p14:nvPr/>
              </p14:nvContentPartPr>
              <p14:xfrm>
                <a:off x="10761214" y="3738360"/>
                <a:ext cx="95040" cy="198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47D9373-815B-40C3-8CBD-DF9CF171025A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0752214" y="3729360"/>
                  <a:ext cx="1126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78B8B74-496C-40CF-9695-C31AE949F57F}"/>
                    </a:ext>
                  </a:extLst>
                </p14:cNvPr>
                <p14:cNvContentPartPr/>
                <p14:nvPr/>
              </p14:nvContentPartPr>
              <p14:xfrm>
                <a:off x="10788574" y="3711360"/>
                <a:ext cx="20880" cy="925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78B8B74-496C-40CF-9695-C31AE949F57F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0779934" y="3702720"/>
                  <a:ext cx="3852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D3CF7BF-B833-4E1E-8397-66FFAF51C23C}"/>
                    </a:ext>
                  </a:extLst>
                </p14:cNvPr>
                <p14:cNvContentPartPr/>
                <p14:nvPr/>
              </p14:nvContentPartPr>
              <p14:xfrm>
                <a:off x="10909174" y="3707400"/>
                <a:ext cx="111600" cy="1040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D3CF7BF-B833-4E1E-8397-66FFAF51C23C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0900174" y="3698760"/>
                  <a:ext cx="12924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ADEA1D8-B584-4A21-A1BE-BCB002F2A353}"/>
                    </a:ext>
                  </a:extLst>
                </p14:cNvPr>
                <p14:cNvContentPartPr/>
                <p14:nvPr/>
              </p14:nvContentPartPr>
              <p14:xfrm>
                <a:off x="10935094" y="3509760"/>
                <a:ext cx="96840" cy="784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ADEA1D8-B584-4A21-A1BE-BCB002F2A353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0926454" y="3500760"/>
                  <a:ext cx="11448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45C6101F-3932-4782-90B0-4A7D331D54F0}"/>
                    </a:ext>
                  </a:extLst>
                </p14:cNvPr>
                <p14:cNvContentPartPr/>
                <p14:nvPr/>
              </p14:nvContentPartPr>
              <p14:xfrm>
                <a:off x="11069374" y="3543600"/>
                <a:ext cx="65160" cy="3225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45C6101F-3932-4782-90B0-4A7D331D54F0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1060734" y="3534600"/>
                  <a:ext cx="82800" cy="34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019B1B29-B769-4773-A5B4-E99813EC36BF}"/>
                    </a:ext>
                  </a:extLst>
                </p14:cNvPr>
                <p14:cNvContentPartPr/>
                <p14:nvPr/>
              </p14:nvContentPartPr>
              <p14:xfrm>
                <a:off x="11173414" y="3730080"/>
                <a:ext cx="12240" cy="230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019B1B29-B769-4773-A5B4-E99813EC36BF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1164414" y="3721440"/>
                  <a:ext cx="298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84F6471-543C-4692-B9D2-320EF6201436}"/>
                    </a:ext>
                  </a:extLst>
                </p14:cNvPr>
                <p14:cNvContentPartPr/>
                <p14:nvPr/>
              </p14:nvContentPartPr>
              <p14:xfrm>
                <a:off x="11269174" y="3674280"/>
                <a:ext cx="41760" cy="1267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84F6471-543C-4692-B9D2-320EF6201436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11260174" y="3665640"/>
                  <a:ext cx="5940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72F9E192-5DB0-4FA1-AF60-10D8C0809002}"/>
                    </a:ext>
                  </a:extLst>
                </p14:cNvPr>
                <p14:cNvContentPartPr/>
                <p14:nvPr/>
              </p14:nvContentPartPr>
              <p14:xfrm>
                <a:off x="11274934" y="3601920"/>
                <a:ext cx="111960" cy="1234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72F9E192-5DB0-4FA1-AF60-10D8C0809002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11265934" y="3593280"/>
                  <a:ext cx="12960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DCD06A0-2623-4D44-B6E5-36B8E708EC9D}"/>
                    </a:ext>
                  </a:extLst>
                </p14:cNvPr>
                <p14:cNvContentPartPr/>
                <p14:nvPr/>
              </p14:nvContentPartPr>
              <p14:xfrm>
                <a:off x="11397694" y="3618480"/>
                <a:ext cx="62640" cy="239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DCD06A0-2623-4D44-B6E5-36B8E708EC9D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11389054" y="3609840"/>
                  <a:ext cx="8028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EE2A5CB-7071-4EAA-9D8D-44138748BFC0}"/>
                    </a:ext>
                  </a:extLst>
                </p14:cNvPr>
                <p14:cNvContentPartPr/>
                <p14:nvPr/>
              </p14:nvContentPartPr>
              <p14:xfrm>
                <a:off x="11502814" y="3650160"/>
                <a:ext cx="128160" cy="1548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EE2A5CB-7071-4EAA-9D8D-44138748BFC0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1494174" y="3641160"/>
                  <a:ext cx="14580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6B7ED4D-2284-4D5D-B541-FAF85DAE3142}"/>
                    </a:ext>
                  </a:extLst>
                </p14:cNvPr>
                <p14:cNvContentPartPr/>
                <p14:nvPr/>
              </p14:nvContentPartPr>
              <p14:xfrm>
                <a:off x="11670214" y="3759960"/>
                <a:ext cx="71280" cy="122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6B7ED4D-2284-4D5D-B541-FAF85DAE3142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1661574" y="3750960"/>
                  <a:ext cx="889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C2B824C-76A4-49FC-A0CE-2777A1D728FC}"/>
                    </a:ext>
                  </a:extLst>
                </p14:cNvPr>
                <p14:cNvContentPartPr/>
                <p14:nvPr/>
              </p14:nvContentPartPr>
              <p14:xfrm>
                <a:off x="11692534" y="3808200"/>
                <a:ext cx="41040" cy="64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C2B824C-76A4-49FC-A0CE-2777A1D728FC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1683894" y="3799560"/>
                  <a:ext cx="586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E2650C5C-FA3C-4C38-AF85-0E2583E1D630}"/>
                    </a:ext>
                  </a:extLst>
                </p14:cNvPr>
                <p14:cNvContentPartPr/>
                <p14:nvPr/>
              </p14:nvContentPartPr>
              <p14:xfrm>
                <a:off x="11779294" y="3745560"/>
                <a:ext cx="141480" cy="99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E2650C5C-FA3C-4C38-AF85-0E2583E1D630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11770294" y="3736560"/>
                  <a:ext cx="15912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6DCE0151-4240-40A5-BDAB-3AE01BCAB065}"/>
                    </a:ext>
                  </a:extLst>
                </p14:cNvPr>
                <p14:cNvContentPartPr/>
                <p14:nvPr/>
              </p14:nvContentPartPr>
              <p14:xfrm>
                <a:off x="11950654" y="3622440"/>
                <a:ext cx="95040" cy="2793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6DCE0151-4240-40A5-BDAB-3AE01BCAB065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11941654" y="3613440"/>
                  <a:ext cx="112680" cy="29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ABED7CD3-86BE-4102-A41D-5EAE2CE85F6B}"/>
              </a:ext>
            </a:extLst>
          </p:cNvPr>
          <p:cNvGrpSpPr/>
          <p:nvPr/>
        </p:nvGrpSpPr>
        <p:grpSpPr>
          <a:xfrm>
            <a:off x="6041614" y="4307520"/>
            <a:ext cx="402120" cy="200880"/>
            <a:chOff x="6041614" y="4307520"/>
            <a:chExt cx="402120" cy="20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EFD13AF6-08B9-42B8-9582-3B2F06EBCF08}"/>
                    </a:ext>
                  </a:extLst>
                </p14:cNvPr>
                <p14:cNvContentPartPr/>
                <p14:nvPr/>
              </p14:nvContentPartPr>
              <p14:xfrm>
                <a:off x="6054214" y="4352880"/>
                <a:ext cx="75960" cy="100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EFD13AF6-08B9-42B8-9582-3B2F06EBCF08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045574" y="4343880"/>
                  <a:ext cx="936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74535C33-0653-4D41-A1FC-58782D1A7833}"/>
                    </a:ext>
                  </a:extLst>
                </p14:cNvPr>
                <p14:cNvContentPartPr/>
                <p14:nvPr/>
              </p14:nvContentPartPr>
              <p14:xfrm>
                <a:off x="6041614" y="4413000"/>
                <a:ext cx="81360" cy="111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74535C33-0653-4D41-A1FC-58782D1A7833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6032974" y="4404360"/>
                  <a:ext cx="990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627283BF-793A-43EE-984A-830CBB41B6EC}"/>
                    </a:ext>
                  </a:extLst>
                </p14:cNvPr>
                <p14:cNvContentPartPr/>
                <p14:nvPr/>
              </p14:nvContentPartPr>
              <p14:xfrm>
                <a:off x="6268414" y="4307520"/>
                <a:ext cx="175320" cy="2008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627283BF-793A-43EE-984A-830CBB41B6EC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6259414" y="4298520"/>
                  <a:ext cx="192960" cy="21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DCA7BB74-07BA-43D1-B1C9-7D8372E587EF}"/>
                  </a:ext>
                </a:extLst>
              </p14:cNvPr>
              <p14:cNvContentPartPr/>
              <p14:nvPr/>
            </p14:nvContentPartPr>
            <p14:xfrm>
              <a:off x="6203974" y="4641600"/>
              <a:ext cx="157320" cy="9900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DCA7BB74-07BA-43D1-B1C9-7D8372E587EF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6194974" y="4632600"/>
                <a:ext cx="174960" cy="11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1DFC0FB8-1861-47DB-B671-0FE3735F7E0D}"/>
              </a:ext>
            </a:extLst>
          </p:cNvPr>
          <p:cNvGrpSpPr/>
          <p:nvPr/>
        </p:nvGrpSpPr>
        <p:grpSpPr>
          <a:xfrm>
            <a:off x="6570094" y="4282680"/>
            <a:ext cx="1825560" cy="306000"/>
            <a:chOff x="6570094" y="4282680"/>
            <a:chExt cx="1825560" cy="30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A51091D-7FA4-4C36-BED1-571A7874C8B4}"/>
                    </a:ext>
                  </a:extLst>
                </p14:cNvPr>
                <p14:cNvContentPartPr/>
                <p14:nvPr/>
              </p14:nvContentPartPr>
              <p14:xfrm>
                <a:off x="6729214" y="4282680"/>
                <a:ext cx="84240" cy="709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A51091D-7FA4-4C36-BED1-571A7874C8B4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6720574" y="4273680"/>
                  <a:ext cx="10188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76460B7E-FFE8-40ED-8968-15DB58568B0D}"/>
                    </a:ext>
                  </a:extLst>
                </p14:cNvPr>
                <p14:cNvContentPartPr/>
                <p14:nvPr/>
              </p14:nvContentPartPr>
              <p14:xfrm>
                <a:off x="6570094" y="4428480"/>
                <a:ext cx="145080" cy="889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76460B7E-FFE8-40ED-8968-15DB58568B0D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6561454" y="4419840"/>
                  <a:ext cx="16272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BFB08B23-7003-43A4-942B-CAFD6A294938}"/>
                    </a:ext>
                  </a:extLst>
                </p14:cNvPr>
                <p14:cNvContentPartPr/>
                <p14:nvPr/>
              </p14:nvContentPartPr>
              <p14:xfrm>
                <a:off x="6853054" y="4453680"/>
                <a:ext cx="15480" cy="136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BFB08B23-7003-43A4-942B-CAFD6A294938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6844054" y="4445040"/>
                  <a:ext cx="331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87F47C19-605B-45FF-82F9-D294D6BFCCAB}"/>
                    </a:ext>
                  </a:extLst>
                </p14:cNvPr>
                <p14:cNvContentPartPr/>
                <p14:nvPr/>
              </p14:nvContentPartPr>
              <p14:xfrm>
                <a:off x="6992014" y="4382760"/>
                <a:ext cx="47880" cy="1242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87F47C19-605B-45FF-82F9-D294D6BFCCAB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6983374" y="4373760"/>
                  <a:ext cx="655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0FE7A3D0-802A-4596-87D9-7AD2EC4191EB}"/>
                    </a:ext>
                  </a:extLst>
                </p14:cNvPr>
                <p14:cNvContentPartPr/>
                <p14:nvPr/>
              </p14:nvContentPartPr>
              <p14:xfrm>
                <a:off x="6978334" y="4355400"/>
                <a:ext cx="104760" cy="849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0FE7A3D0-802A-4596-87D9-7AD2EC4191EB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6969334" y="4346400"/>
                  <a:ext cx="12240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00014115-40F6-45A7-B628-2C366F2F55FC}"/>
                    </a:ext>
                  </a:extLst>
                </p14:cNvPr>
                <p14:cNvContentPartPr/>
                <p14:nvPr/>
              </p14:nvContentPartPr>
              <p14:xfrm>
                <a:off x="7121614" y="4344960"/>
                <a:ext cx="48600" cy="2152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00014115-40F6-45A7-B628-2C366F2F55FC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7112614" y="4335960"/>
                  <a:ext cx="6624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029A1AE-73E5-40DF-9F7D-9BC6D46A62B8}"/>
                    </a:ext>
                  </a:extLst>
                </p14:cNvPr>
                <p14:cNvContentPartPr/>
                <p14:nvPr/>
              </p14:nvContentPartPr>
              <p14:xfrm>
                <a:off x="7196854" y="4361880"/>
                <a:ext cx="171360" cy="1429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029A1AE-73E5-40DF-9F7D-9BC6D46A62B8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187854" y="4353240"/>
                  <a:ext cx="18900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C5627502-2BBA-4F63-8046-BFFE7833C2D1}"/>
                    </a:ext>
                  </a:extLst>
                </p14:cNvPr>
                <p14:cNvContentPartPr/>
                <p14:nvPr/>
              </p14:nvContentPartPr>
              <p14:xfrm>
                <a:off x="7395574" y="4417320"/>
                <a:ext cx="93960" cy="115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C5627502-2BBA-4F63-8046-BFFE7833C2D1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386934" y="4408680"/>
                  <a:ext cx="1116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D07BBA2C-865D-4436-A835-A12C2A1093FA}"/>
                    </a:ext>
                  </a:extLst>
                </p14:cNvPr>
                <p14:cNvContentPartPr/>
                <p14:nvPr/>
              </p14:nvContentPartPr>
              <p14:xfrm>
                <a:off x="7401694" y="4470240"/>
                <a:ext cx="71640" cy="5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D07BBA2C-865D-4436-A835-A12C2A1093FA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7393054" y="4461240"/>
                  <a:ext cx="8928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5A2AA5BD-8778-4FC6-97FB-2343F1970589}"/>
                    </a:ext>
                  </a:extLst>
                </p14:cNvPr>
                <p14:cNvContentPartPr/>
                <p14:nvPr/>
              </p14:nvContentPartPr>
              <p14:xfrm>
                <a:off x="7531654" y="4410480"/>
                <a:ext cx="138960" cy="1152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5A2AA5BD-8778-4FC6-97FB-2343F1970589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7522654" y="4401480"/>
                  <a:ext cx="15660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E7BC8C36-AE48-4601-A17E-447154C7B55D}"/>
                    </a:ext>
                  </a:extLst>
                </p14:cNvPr>
                <p14:cNvContentPartPr/>
                <p14:nvPr/>
              </p14:nvContentPartPr>
              <p14:xfrm>
                <a:off x="7696534" y="4308240"/>
                <a:ext cx="84600" cy="2509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E7BC8C36-AE48-4601-A17E-447154C7B55D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7687894" y="4299240"/>
                  <a:ext cx="10224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F739CCD-C29C-4180-81A7-8140C99C3128}"/>
                    </a:ext>
                  </a:extLst>
                </p14:cNvPr>
                <p14:cNvContentPartPr/>
                <p14:nvPr/>
              </p14:nvContentPartPr>
              <p14:xfrm>
                <a:off x="7847374" y="4425600"/>
                <a:ext cx="70920" cy="136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F739CCD-C29C-4180-81A7-8140C99C3128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7838374" y="4416960"/>
                  <a:ext cx="885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873ED933-0858-4D07-9A29-966556681C37}"/>
                    </a:ext>
                  </a:extLst>
                </p14:cNvPr>
                <p14:cNvContentPartPr/>
                <p14:nvPr/>
              </p14:nvContentPartPr>
              <p14:xfrm>
                <a:off x="8051494" y="4317960"/>
                <a:ext cx="146520" cy="2026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873ED933-0858-4D07-9A29-966556681C37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042854" y="4309320"/>
                  <a:ext cx="16416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AE5B1621-E9ED-4D17-99B1-071DA45DFF73}"/>
                    </a:ext>
                  </a:extLst>
                </p14:cNvPr>
                <p14:cNvContentPartPr/>
                <p14:nvPr/>
              </p14:nvContentPartPr>
              <p14:xfrm>
                <a:off x="8209534" y="4405080"/>
                <a:ext cx="186120" cy="1836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AE5B1621-E9ED-4D17-99B1-071DA45DFF73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8200894" y="4396440"/>
                  <a:ext cx="203760" cy="20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64557A18-93FF-44F9-9E18-7D858BBBD3F4}"/>
              </a:ext>
            </a:extLst>
          </p:cNvPr>
          <p:cNvGrpSpPr/>
          <p:nvPr/>
        </p:nvGrpSpPr>
        <p:grpSpPr>
          <a:xfrm>
            <a:off x="8495374" y="4344960"/>
            <a:ext cx="1208880" cy="218880"/>
            <a:chOff x="8495374" y="4344960"/>
            <a:chExt cx="1208880" cy="21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EEDE8920-BF05-40FA-866F-C5F420178672}"/>
                    </a:ext>
                  </a:extLst>
                </p14:cNvPr>
                <p14:cNvContentPartPr/>
                <p14:nvPr/>
              </p14:nvContentPartPr>
              <p14:xfrm>
                <a:off x="8495374" y="4346760"/>
                <a:ext cx="149400" cy="1825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EEDE8920-BF05-40FA-866F-C5F420178672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8486374" y="4338120"/>
                  <a:ext cx="16704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ACEB0310-E794-40C5-82BD-8EBBB06F4697}"/>
                    </a:ext>
                  </a:extLst>
                </p14:cNvPr>
                <p14:cNvContentPartPr/>
                <p14:nvPr/>
              </p14:nvContentPartPr>
              <p14:xfrm>
                <a:off x="8681854" y="4437120"/>
                <a:ext cx="113760" cy="972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ACEB0310-E794-40C5-82BD-8EBBB06F4697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8672854" y="4428120"/>
                  <a:ext cx="13140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535234B9-622A-4549-84E0-5B2C0992B200}"/>
                    </a:ext>
                  </a:extLst>
                </p14:cNvPr>
                <p14:cNvContentPartPr/>
                <p14:nvPr/>
              </p14:nvContentPartPr>
              <p14:xfrm>
                <a:off x="8892454" y="4461600"/>
                <a:ext cx="16920" cy="370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535234B9-622A-4549-84E0-5B2C0992B200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8883454" y="4452960"/>
                  <a:ext cx="3456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F83306E1-C8F8-4936-BD54-BCDD2AD262E2}"/>
                    </a:ext>
                  </a:extLst>
                </p14:cNvPr>
                <p14:cNvContentPartPr/>
                <p14:nvPr/>
              </p14:nvContentPartPr>
              <p14:xfrm>
                <a:off x="8998294" y="4428480"/>
                <a:ext cx="28440" cy="882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F83306E1-C8F8-4936-BD54-BCDD2AD262E2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8989654" y="4419840"/>
                  <a:ext cx="460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A1FB13AA-4BFE-480E-8FF2-167213FAE1A2}"/>
                    </a:ext>
                  </a:extLst>
                </p14:cNvPr>
                <p14:cNvContentPartPr/>
                <p14:nvPr/>
              </p14:nvContentPartPr>
              <p14:xfrm>
                <a:off x="8987494" y="4364400"/>
                <a:ext cx="106560" cy="853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A1FB13AA-4BFE-480E-8FF2-167213FAE1A2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8978854" y="4355400"/>
                  <a:ext cx="12420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E88E05A5-E094-464B-9CD3-D8D579667B76}"/>
                    </a:ext>
                  </a:extLst>
                </p14:cNvPr>
                <p14:cNvContentPartPr/>
                <p14:nvPr/>
              </p14:nvContentPartPr>
              <p14:xfrm>
                <a:off x="9125014" y="4379160"/>
                <a:ext cx="51840" cy="1652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E88E05A5-E094-464B-9CD3-D8D579667B76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9116374" y="4370520"/>
                  <a:ext cx="6948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4024F8E9-078A-41E0-A72A-455490CDA0C4}"/>
                    </a:ext>
                  </a:extLst>
                </p14:cNvPr>
                <p14:cNvContentPartPr/>
                <p14:nvPr/>
              </p14:nvContentPartPr>
              <p14:xfrm>
                <a:off x="9195934" y="4397520"/>
                <a:ext cx="129960" cy="115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4024F8E9-078A-41E0-A72A-455490CDA0C4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9187294" y="4388880"/>
                  <a:ext cx="1476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828CCE5A-6212-46FA-BD2B-DAB311A7FDEB}"/>
                    </a:ext>
                  </a:extLst>
                </p14:cNvPr>
                <p14:cNvContentPartPr/>
                <p14:nvPr/>
              </p14:nvContentPartPr>
              <p14:xfrm>
                <a:off x="9381334" y="4445400"/>
                <a:ext cx="46800" cy="176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828CCE5A-6212-46FA-BD2B-DAB311A7FDEB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9372694" y="4436400"/>
                  <a:ext cx="644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27D9EDC4-89FF-4DC6-8F1D-AF6F22A0C27F}"/>
                    </a:ext>
                  </a:extLst>
                </p14:cNvPr>
                <p14:cNvContentPartPr/>
                <p14:nvPr/>
              </p14:nvContentPartPr>
              <p14:xfrm>
                <a:off x="9399694" y="4482480"/>
                <a:ext cx="40320" cy="140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27D9EDC4-89FF-4DC6-8F1D-AF6F22A0C27F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9390694" y="4473480"/>
                  <a:ext cx="579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A87F1554-989F-43C3-8437-653902550394}"/>
                    </a:ext>
                  </a:extLst>
                </p14:cNvPr>
                <p14:cNvContentPartPr/>
                <p14:nvPr/>
              </p14:nvContentPartPr>
              <p14:xfrm>
                <a:off x="9466294" y="4425240"/>
                <a:ext cx="123120" cy="1386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87F1554-989F-43C3-8437-653902550394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9457294" y="4416240"/>
                  <a:ext cx="1407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FA3EC249-210A-4BA3-94C6-77810FD8B3C4}"/>
                    </a:ext>
                  </a:extLst>
                </p14:cNvPr>
                <p14:cNvContentPartPr/>
                <p14:nvPr/>
              </p14:nvContentPartPr>
              <p14:xfrm>
                <a:off x="9650614" y="4344960"/>
                <a:ext cx="53640" cy="1987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FA3EC249-210A-4BA3-94C6-77810FD8B3C4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9641974" y="4335960"/>
                  <a:ext cx="71280" cy="216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87DF4DEC-B7A8-4E35-9B7E-77EF1A5446C8}"/>
                  </a:ext>
                </a:extLst>
              </p14:cNvPr>
              <p14:cNvContentPartPr/>
              <p14:nvPr/>
            </p14:nvContentPartPr>
            <p14:xfrm>
              <a:off x="8453974" y="4666903"/>
              <a:ext cx="87480" cy="4320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87DF4DEC-B7A8-4E35-9B7E-77EF1A5446C8}"/>
                  </a:ext>
                </a:extLst>
              </p:cNvPr>
              <p:cNvPicPr/>
              <p:nvPr/>
            </p:nvPicPr>
            <p:blipFill>
              <a:blip r:embed="rId170"/>
              <a:stretch>
                <a:fillRect/>
              </a:stretch>
            </p:blipFill>
            <p:spPr>
              <a:xfrm>
                <a:off x="8444974" y="4657903"/>
                <a:ext cx="105120" cy="60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0" name="Group 119">
            <a:extLst>
              <a:ext uri="{FF2B5EF4-FFF2-40B4-BE49-F238E27FC236}">
                <a16:creationId xmlns:a16="http://schemas.microsoft.com/office/drawing/2014/main" id="{B9F54517-8415-4E7D-81FC-82D1AA2ECA71}"/>
              </a:ext>
            </a:extLst>
          </p:cNvPr>
          <p:cNvGrpSpPr/>
          <p:nvPr/>
        </p:nvGrpSpPr>
        <p:grpSpPr>
          <a:xfrm>
            <a:off x="9844294" y="4365583"/>
            <a:ext cx="368640" cy="165240"/>
            <a:chOff x="9844294" y="4365583"/>
            <a:chExt cx="368640" cy="16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BFD88EC1-E19B-4D20-BB22-ABB21A3E2E3E}"/>
                    </a:ext>
                  </a:extLst>
                </p14:cNvPr>
                <p14:cNvContentPartPr/>
                <p14:nvPr/>
              </p14:nvContentPartPr>
              <p14:xfrm>
                <a:off x="9844294" y="4406983"/>
                <a:ext cx="90000" cy="262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BFD88EC1-E19B-4D20-BB22-ABB21A3E2E3E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9835294" y="4398343"/>
                  <a:ext cx="10764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18365D9-1667-435A-BD85-B3AB440C522C}"/>
                    </a:ext>
                  </a:extLst>
                </p14:cNvPr>
                <p14:cNvContentPartPr/>
                <p14:nvPr/>
              </p14:nvContentPartPr>
              <p14:xfrm>
                <a:off x="9853294" y="4365583"/>
                <a:ext cx="24840" cy="1382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18365D9-1667-435A-BD85-B3AB440C522C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9844654" y="4356943"/>
                  <a:ext cx="4248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1B5F53FD-FDDD-4670-8CFB-F79799EAF662}"/>
                    </a:ext>
                  </a:extLst>
                </p14:cNvPr>
                <p14:cNvContentPartPr/>
                <p14:nvPr/>
              </p14:nvContentPartPr>
              <p14:xfrm>
                <a:off x="10012414" y="4368103"/>
                <a:ext cx="200520" cy="1627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B5F53FD-FDDD-4670-8CFB-F79799EAF662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10003774" y="4359463"/>
                  <a:ext cx="218160" cy="180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74D9A2A5-9D16-42C7-AC10-7B5807B65D70}"/>
                  </a:ext>
                </a:extLst>
              </p14:cNvPr>
              <p14:cNvContentPartPr/>
              <p14:nvPr/>
            </p14:nvContentPartPr>
            <p14:xfrm>
              <a:off x="10193494" y="4190983"/>
              <a:ext cx="81720" cy="9612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74D9A2A5-9D16-42C7-AC10-7B5807B65D70}"/>
                  </a:ext>
                </a:extLst>
              </p:cNvPr>
              <p:cNvPicPr/>
              <p:nvPr/>
            </p:nvPicPr>
            <p:blipFill>
              <a:blip r:embed="rId178"/>
              <a:stretch>
                <a:fillRect/>
              </a:stretch>
            </p:blipFill>
            <p:spPr>
              <a:xfrm>
                <a:off x="10184854" y="4182343"/>
                <a:ext cx="9936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0A4B35FA-4170-4870-8A63-7C7DFA337211}"/>
                  </a:ext>
                </a:extLst>
              </p14:cNvPr>
              <p14:cNvContentPartPr/>
              <p14:nvPr/>
            </p14:nvContentPartPr>
            <p14:xfrm>
              <a:off x="10405174" y="4629103"/>
              <a:ext cx="115560" cy="7128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0A4B35FA-4170-4870-8A63-7C7DFA337211}"/>
                  </a:ext>
                </a:extLst>
              </p:cNvPr>
              <p:cNvPicPr/>
              <p:nvPr/>
            </p:nvPicPr>
            <p:blipFill>
              <a:blip r:embed="rId180"/>
              <a:stretch>
                <a:fillRect/>
              </a:stretch>
            </p:blipFill>
            <p:spPr>
              <a:xfrm>
                <a:off x="10396174" y="4620463"/>
                <a:ext cx="133200" cy="88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1" name="Group 130">
            <a:extLst>
              <a:ext uri="{FF2B5EF4-FFF2-40B4-BE49-F238E27FC236}">
                <a16:creationId xmlns:a16="http://schemas.microsoft.com/office/drawing/2014/main" id="{955B4F7A-889B-46A3-A6E3-B974DE723285}"/>
              </a:ext>
            </a:extLst>
          </p:cNvPr>
          <p:cNvGrpSpPr/>
          <p:nvPr/>
        </p:nvGrpSpPr>
        <p:grpSpPr>
          <a:xfrm>
            <a:off x="10422454" y="4293583"/>
            <a:ext cx="1157040" cy="218880"/>
            <a:chOff x="10422454" y="4293583"/>
            <a:chExt cx="1157040" cy="21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A7D32C9D-5449-4845-835B-EA25508D5883}"/>
                    </a:ext>
                  </a:extLst>
                </p14:cNvPr>
                <p14:cNvContentPartPr/>
                <p14:nvPr/>
              </p14:nvContentPartPr>
              <p14:xfrm>
                <a:off x="10422454" y="4293583"/>
                <a:ext cx="190080" cy="1530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A7D32C9D-5449-4845-835B-EA25508D5883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10413454" y="4284583"/>
                  <a:ext cx="20772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AE42D7C5-8296-495B-8707-9C31C495F090}"/>
                    </a:ext>
                  </a:extLst>
                </p14:cNvPr>
                <p14:cNvContentPartPr/>
                <p14:nvPr/>
              </p14:nvContentPartPr>
              <p14:xfrm>
                <a:off x="10679134" y="4361983"/>
                <a:ext cx="37080" cy="1216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AE42D7C5-8296-495B-8707-9C31C495F090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10670134" y="4352983"/>
                  <a:ext cx="5472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13D5E403-0EC5-416B-AACE-691896B0155A}"/>
                    </a:ext>
                  </a:extLst>
                </p14:cNvPr>
                <p14:cNvContentPartPr/>
                <p14:nvPr/>
              </p14:nvContentPartPr>
              <p14:xfrm>
                <a:off x="10671574" y="4297543"/>
                <a:ext cx="148680" cy="939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13D5E403-0EC5-416B-AACE-691896B0155A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10662574" y="4288543"/>
                  <a:ext cx="1663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328EA13A-11D4-4BDC-8E28-1D9394BE1D67}"/>
                    </a:ext>
                  </a:extLst>
                </p14:cNvPr>
                <p14:cNvContentPartPr/>
                <p14:nvPr/>
              </p14:nvContentPartPr>
              <p14:xfrm>
                <a:off x="10819534" y="4316623"/>
                <a:ext cx="60840" cy="1958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328EA13A-11D4-4BDC-8E28-1D9394BE1D67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10810894" y="4307983"/>
                  <a:ext cx="784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67C75654-B384-4472-B0BC-8F558FA2844D}"/>
                    </a:ext>
                  </a:extLst>
                </p14:cNvPr>
                <p14:cNvContentPartPr/>
                <p14:nvPr/>
              </p14:nvContentPartPr>
              <p14:xfrm>
                <a:off x="10910974" y="4334983"/>
                <a:ext cx="168840" cy="1490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67C75654-B384-4472-B0BC-8F558FA2844D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10901974" y="4325983"/>
                  <a:ext cx="18648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5DBCBFA7-7E4A-4C61-9E59-45330E23365E}"/>
                    </a:ext>
                  </a:extLst>
                </p14:cNvPr>
                <p14:cNvContentPartPr/>
                <p14:nvPr/>
              </p14:nvContentPartPr>
              <p14:xfrm>
                <a:off x="11156134" y="4395103"/>
                <a:ext cx="64080" cy="187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5DBCBFA7-7E4A-4C61-9E59-45330E23365E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11147134" y="4386463"/>
                  <a:ext cx="817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90735778-1B27-45B3-8A4D-3C38493CB6B5}"/>
                    </a:ext>
                  </a:extLst>
                </p14:cNvPr>
                <p14:cNvContentPartPr/>
                <p14:nvPr/>
              </p14:nvContentPartPr>
              <p14:xfrm>
                <a:off x="11130214" y="4447663"/>
                <a:ext cx="68400" cy="39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90735778-1B27-45B3-8A4D-3C38493CB6B5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11121574" y="4439023"/>
                  <a:ext cx="8604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1B45D52A-7BD7-4AE9-BEB9-5B6AB65119F8}"/>
                    </a:ext>
                  </a:extLst>
                </p14:cNvPr>
                <p14:cNvContentPartPr/>
                <p14:nvPr/>
              </p14:nvContentPartPr>
              <p14:xfrm>
                <a:off x="11297254" y="4387903"/>
                <a:ext cx="178920" cy="1206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1B45D52A-7BD7-4AE9-BEB9-5B6AB65119F8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11288254" y="4379263"/>
                  <a:ext cx="19656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0955BC3D-12D0-4D0A-9FC8-0BD4C6143A7A}"/>
                    </a:ext>
                  </a:extLst>
                </p14:cNvPr>
                <p14:cNvContentPartPr/>
                <p14:nvPr/>
              </p14:nvContentPartPr>
              <p14:xfrm>
                <a:off x="11522974" y="4302583"/>
                <a:ext cx="56520" cy="2044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0955BC3D-12D0-4D0A-9FC8-0BD4C6143A7A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11513974" y="4293943"/>
                  <a:ext cx="74160" cy="222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D50CF07C-EFCF-4AA8-8FF7-D9A68A75EEB3}"/>
                  </a:ext>
                </a:extLst>
              </p14:cNvPr>
              <p14:cNvContentPartPr/>
              <p14:nvPr/>
            </p14:nvContentPartPr>
            <p14:xfrm>
              <a:off x="8406094" y="4683103"/>
              <a:ext cx="1278720" cy="11124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D50CF07C-EFCF-4AA8-8FF7-D9A68A75EEB3}"/>
                  </a:ext>
                </a:extLst>
              </p:cNvPr>
              <p:cNvPicPr/>
              <p:nvPr/>
            </p:nvPicPr>
            <p:blipFill>
              <a:blip r:embed="rId200"/>
              <a:stretch>
                <a:fillRect/>
              </a:stretch>
            </p:blipFill>
            <p:spPr>
              <a:xfrm>
                <a:off x="8397454" y="4674103"/>
                <a:ext cx="1296360" cy="128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2" name="Group 171">
            <a:extLst>
              <a:ext uri="{FF2B5EF4-FFF2-40B4-BE49-F238E27FC236}">
                <a16:creationId xmlns:a16="http://schemas.microsoft.com/office/drawing/2014/main" id="{C94DA03A-9202-4678-8FA8-608350979D62}"/>
              </a:ext>
            </a:extLst>
          </p:cNvPr>
          <p:cNvGrpSpPr/>
          <p:nvPr/>
        </p:nvGrpSpPr>
        <p:grpSpPr>
          <a:xfrm>
            <a:off x="5994454" y="4723063"/>
            <a:ext cx="5420520" cy="640800"/>
            <a:chOff x="5994454" y="4723063"/>
            <a:chExt cx="5420520" cy="64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B39FF5A6-0D81-402B-BDFB-F2CD8C588307}"/>
                    </a:ext>
                  </a:extLst>
                </p14:cNvPr>
                <p14:cNvContentPartPr/>
                <p14:nvPr/>
              </p14:nvContentPartPr>
              <p14:xfrm>
                <a:off x="6000934" y="4967503"/>
                <a:ext cx="80280" cy="147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39FF5A6-0D81-402B-BDFB-F2CD8C588307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5991934" y="4958503"/>
                  <a:ext cx="9792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5838B7DA-DE01-455A-9607-3D77825BEF96}"/>
                    </a:ext>
                  </a:extLst>
                </p14:cNvPr>
                <p14:cNvContentPartPr/>
                <p14:nvPr/>
              </p14:nvContentPartPr>
              <p14:xfrm>
                <a:off x="5994454" y="5010343"/>
                <a:ext cx="69840" cy="190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5838B7DA-DE01-455A-9607-3D77825BEF96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5985814" y="5001343"/>
                  <a:ext cx="874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D3188CE-C487-485F-9528-A1BB8CD6E1BF}"/>
                    </a:ext>
                  </a:extLst>
                </p14:cNvPr>
                <p14:cNvContentPartPr/>
                <p14:nvPr/>
              </p14:nvContentPartPr>
              <p14:xfrm>
                <a:off x="6328534" y="4946983"/>
                <a:ext cx="88560" cy="1407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D3188CE-C487-485F-9528-A1BB8CD6E1BF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6319534" y="4938343"/>
                  <a:ext cx="1062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77C61DE8-545C-494C-B703-3A6CD7169AFE}"/>
                    </a:ext>
                  </a:extLst>
                </p14:cNvPr>
                <p14:cNvContentPartPr/>
                <p14:nvPr/>
              </p14:nvContentPartPr>
              <p14:xfrm>
                <a:off x="6347614" y="4989463"/>
                <a:ext cx="64440" cy="244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77C61DE8-545C-494C-B703-3A6CD7169AFE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6338974" y="4980823"/>
                  <a:ext cx="820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0B109EF8-A56E-4287-9577-6EB3DE99E3EB}"/>
                    </a:ext>
                  </a:extLst>
                </p14:cNvPr>
                <p14:cNvContentPartPr/>
                <p14:nvPr/>
              </p14:nvContentPartPr>
              <p14:xfrm>
                <a:off x="6350134" y="4923223"/>
                <a:ext cx="85320" cy="151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0B109EF8-A56E-4287-9577-6EB3DE99E3EB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6341134" y="4914223"/>
                  <a:ext cx="1029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4B473431-0515-4E3C-BF47-24D6282D46BC}"/>
                    </a:ext>
                  </a:extLst>
                </p14:cNvPr>
                <p14:cNvContentPartPr/>
                <p14:nvPr/>
              </p14:nvContentPartPr>
              <p14:xfrm>
                <a:off x="6548134" y="4870663"/>
                <a:ext cx="95760" cy="2556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4B473431-0515-4E3C-BF47-24D6282D46BC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6539494" y="4861663"/>
                  <a:ext cx="11340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4D2C84C1-77B6-4CBA-A9B8-1CDFDF782894}"/>
                    </a:ext>
                  </a:extLst>
                </p14:cNvPr>
                <p14:cNvContentPartPr/>
                <p14:nvPr/>
              </p14:nvContentPartPr>
              <p14:xfrm>
                <a:off x="6725974" y="4953103"/>
                <a:ext cx="177480" cy="1328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4D2C84C1-77B6-4CBA-A9B8-1CDFDF782894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6717334" y="4944103"/>
                  <a:ext cx="1951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F53BADAA-675A-47C8-BD63-B2510B07CD0D}"/>
                    </a:ext>
                  </a:extLst>
                </p14:cNvPr>
                <p14:cNvContentPartPr/>
                <p14:nvPr/>
              </p14:nvContentPartPr>
              <p14:xfrm>
                <a:off x="6948814" y="4820983"/>
                <a:ext cx="65160" cy="770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F53BADAA-675A-47C8-BD63-B2510B07CD0D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6940174" y="4812343"/>
                  <a:ext cx="8280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60715844-FA69-4837-8D62-99E5E1CA360C}"/>
                    </a:ext>
                  </a:extLst>
                </p14:cNvPr>
                <p14:cNvContentPartPr/>
                <p14:nvPr/>
              </p14:nvContentPartPr>
              <p14:xfrm>
                <a:off x="7063294" y="4838263"/>
                <a:ext cx="92160" cy="3322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60715844-FA69-4837-8D62-99E5E1CA360C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054294" y="4829623"/>
                  <a:ext cx="109800" cy="34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3286DD2-33B3-4D43-94D2-9BFB2A7941A4}"/>
                    </a:ext>
                  </a:extLst>
                </p14:cNvPr>
                <p14:cNvContentPartPr/>
                <p14:nvPr/>
              </p14:nvContentPartPr>
              <p14:xfrm>
                <a:off x="8929534" y="4817023"/>
                <a:ext cx="219960" cy="1141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3286DD2-33B3-4D43-94D2-9BFB2A7941A4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8920894" y="4808023"/>
                  <a:ext cx="2376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ADCA52BE-1E93-4B73-B21F-9120515494A1}"/>
                    </a:ext>
                  </a:extLst>
                </p14:cNvPr>
                <p14:cNvContentPartPr/>
                <p14:nvPr/>
              </p14:nvContentPartPr>
              <p14:xfrm>
                <a:off x="7306294" y="5054263"/>
                <a:ext cx="92160" cy="75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ADCA52BE-1E93-4B73-B21F-9120515494A1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7297654" y="5045263"/>
                  <a:ext cx="1098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56E77ED6-0D5D-4549-90AC-63B2FA591684}"/>
                    </a:ext>
                  </a:extLst>
                </p14:cNvPr>
                <p14:cNvContentPartPr/>
                <p14:nvPr/>
              </p14:nvContentPartPr>
              <p14:xfrm>
                <a:off x="7548214" y="4951303"/>
                <a:ext cx="90720" cy="2048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56E77ED6-0D5D-4549-90AC-63B2FA591684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7539214" y="4942663"/>
                  <a:ext cx="1083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6AE1AE9E-4A47-4A26-9B56-D947339537CA}"/>
                    </a:ext>
                  </a:extLst>
                </p14:cNvPr>
                <p14:cNvContentPartPr/>
                <p14:nvPr/>
              </p14:nvContentPartPr>
              <p14:xfrm>
                <a:off x="7711654" y="5060383"/>
                <a:ext cx="142200" cy="1180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6AE1AE9E-4A47-4A26-9B56-D947339537CA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7703014" y="5051743"/>
                  <a:ext cx="1598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0A73D5FA-1FD2-4EE8-9198-24DDDFBC2FC9}"/>
                    </a:ext>
                  </a:extLst>
                </p14:cNvPr>
                <p14:cNvContentPartPr/>
                <p14:nvPr/>
              </p14:nvContentPartPr>
              <p14:xfrm>
                <a:off x="7836574" y="4835383"/>
                <a:ext cx="109800" cy="1018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0A73D5FA-1FD2-4EE8-9198-24DDDFBC2FC9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7827574" y="4826743"/>
                  <a:ext cx="12744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5428BC84-5829-4804-8F5E-F5D6A0E8CEDD}"/>
                    </a:ext>
                  </a:extLst>
                </p14:cNvPr>
                <p14:cNvContentPartPr/>
                <p14:nvPr/>
              </p14:nvContentPartPr>
              <p14:xfrm>
                <a:off x="8065894" y="5104663"/>
                <a:ext cx="160920" cy="158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5428BC84-5829-4804-8F5E-F5D6A0E8CEDD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8056894" y="5096023"/>
                  <a:ext cx="1785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F68320B4-6E6C-4148-8BBE-B9EA98B9074A}"/>
                    </a:ext>
                  </a:extLst>
                </p14:cNvPr>
                <p14:cNvContentPartPr/>
                <p14:nvPr/>
              </p14:nvContentPartPr>
              <p14:xfrm>
                <a:off x="8132134" y="5069743"/>
                <a:ext cx="36000" cy="1191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F68320B4-6E6C-4148-8BBE-B9EA98B9074A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8123494" y="5061103"/>
                  <a:ext cx="5364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CB79A890-3276-4474-886C-96D4DDFA78B6}"/>
                    </a:ext>
                  </a:extLst>
                </p14:cNvPr>
                <p14:cNvContentPartPr/>
                <p14:nvPr/>
              </p14:nvContentPartPr>
              <p14:xfrm>
                <a:off x="8372614" y="5058943"/>
                <a:ext cx="147240" cy="1137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CB79A890-3276-4474-886C-96D4DDFA78B6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8363614" y="5050303"/>
                  <a:ext cx="1648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6881CA6-8124-4C10-9A1C-D24CB04650A4}"/>
                    </a:ext>
                  </a:extLst>
                </p14:cNvPr>
                <p14:cNvContentPartPr/>
                <p14:nvPr/>
              </p14:nvContentPartPr>
              <p14:xfrm>
                <a:off x="8493934" y="4944103"/>
                <a:ext cx="110520" cy="7884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6881CA6-8124-4C10-9A1C-D24CB04650A4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8485294" y="4935463"/>
                  <a:ext cx="12816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E8167B5F-1049-4BB2-A876-AE29A37F1482}"/>
                    </a:ext>
                  </a:extLst>
                </p14:cNvPr>
                <p14:cNvContentPartPr/>
                <p14:nvPr/>
              </p14:nvContentPartPr>
              <p14:xfrm>
                <a:off x="9345334" y="5047063"/>
                <a:ext cx="130320" cy="327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E8167B5F-1049-4BB2-A876-AE29A37F1482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9336694" y="5038423"/>
                  <a:ext cx="14796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300320D5-3F53-44D7-8839-1E35798CE3EB}"/>
                    </a:ext>
                  </a:extLst>
                </p14:cNvPr>
                <p14:cNvContentPartPr/>
                <p14:nvPr/>
              </p14:nvContentPartPr>
              <p14:xfrm>
                <a:off x="9333094" y="5131303"/>
                <a:ext cx="71280" cy="165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300320D5-3F53-44D7-8839-1E35798CE3EB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9324454" y="5122303"/>
                  <a:ext cx="889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01638046-492F-44DF-8E49-697507232A3F}"/>
                    </a:ext>
                  </a:extLst>
                </p14:cNvPr>
                <p14:cNvContentPartPr/>
                <p14:nvPr/>
              </p14:nvContentPartPr>
              <p14:xfrm>
                <a:off x="9809014" y="4950943"/>
                <a:ext cx="97200" cy="1512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01638046-492F-44DF-8E49-697507232A3F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9800374" y="4942303"/>
                  <a:ext cx="11484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79A2FD7E-815A-4F8D-ABC6-98845992F0CE}"/>
                    </a:ext>
                  </a:extLst>
                </p14:cNvPr>
                <p14:cNvContentPartPr/>
                <p14:nvPr/>
              </p14:nvContentPartPr>
              <p14:xfrm>
                <a:off x="9818734" y="5014663"/>
                <a:ext cx="83880" cy="237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79A2FD7E-815A-4F8D-ABC6-98845992F0CE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9809734" y="5006023"/>
                  <a:ext cx="10152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B5F55DB-CF90-4B48-9AF1-2CA2838C2811}"/>
                    </a:ext>
                  </a:extLst>
                </p14:cNvPr>
                <p14:cNvContentPartPr/>
                <p14:nvPr/>
              </p14:nvContentPartPr>
              <p14:xfrm>
                <a:off x="9863014" y="4910263"/>
                <a:ext cx="73080" cy="144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B5F55DB-CF90-4B48-9AF1-2CA2838C2811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9854014" y="4901263"/>
                  <a:ext cx="9072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A5323429-FFE9-4CCD-897E-2502592C8E7E}"/>
                    </a:ext>
                  </a:extLst>
                </p14:cNvPr>
                <p14:cNvContentPartPr/>
                <p14:nvPr/>
              </p14:nvContentPartPr>
              <p14:xfrm>
                <a:off x="10018174" y="4890463"/>
                <a:ext cx="118080" cy="2059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5323429-FFE9-4CCD-897E-2502592C8E7E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10009174" y="4881823"/>
                  <a:ext cx="13572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30E7890D-7976-4F02-AF00-15895483783C}"/>
                    </a:ext>
                  </a:extLst>
                </p14:cNvPr>
                <p14:cNvContentPartPr/>
                <p14:nvPr/>
              </p14:nvContentPartPr>
              <p14:xfrm>
                <a:off x="10153534" y="4989103"/>
                <a:ext cx="131040" cy="1011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30E7890D-7976-4F02-AF00-15895483783C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10144534" y="4980103"/>
                  <a:ext cx="1486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07CA291-052F-4167-9439-B1B45583B2AC}"/>
                    </a:ext>
                  </a:extLst>
                </p14:cNvPr>
                <p14:cNvContentPartPr/>
                <p14:nvPr/>
              </p14:nvContentPartPr>
              <p14:xfrm>
                <a:off x="10322014" y="4920703"/>
                <a:ext cx="47520" cy="723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07CA291-052F-4167-9439-B1B45583B2AC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10313374" y="4912063"/>
                  <a:ext cx="6516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DB734F4C-A234-4545-B93F-66D854EB4CB0}"/>
                    </a:ext>
                  </a:extLst>
                </p14:cNvPr>
                <p14:cNvContentPartPr/>
                <p14:nvPr/>
              </p14:nvContentPartPr>
              <p14:xfrm>
                <a:off x="10452334" y="4909183"/>
                <a:ext cx="51840" cy="2070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DB734F4C-A234-4545-B93F-66D854EB4CB0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10443694" y="4900183"/>
                  <a:ext cx="6948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91B4073-11F6-48A2-AA0E-72F884505490}"/>
                    </a:ext>
                  </a:extLst>
                </p14:cNvPr>
                <p14:cNvContentPartPr/>
                <p14:nvPr/>
              </p14:nvContentPartPr>
              <p14:xfrm>
                <a:off x="10619014" y="5016463"/>
                <a:ext cx="71280" cy="90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91B4073-11F6-48A2-AA0E-72F884505490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10610014" y="5007823"/>
                  <a:ext cx="889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0668430E-7CAA-4BFB-963F-A34017395E07}"/>
                    </a:ext>
                  </a:extLst>
                </p14:cNvPr>
                <p14:cNvContentPartPr/>
                <p14:nvPr/>
              </p14:nvContentPartPr>
              <p14:xfrm>
                <a:off x="10860214" y="4927543"/>
                <a:ext cx="197640" cy="1594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0668430E-7CAA-4BFB-963F-A34017395E07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10851574" y="4918543"/>
                  <a:ext cx="21528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C1D15413-6FD8-4AC8-AF9B-CA11AAD99DC6}"/>
                    </a:ext>
                  </a:extLst>
                </p14:cNvPr>
                <p14:cNvContentPartPr/>
                <p14:nvPr/>
              </p14:nvContentPartPr>
              <p14:xfrm>
                <a:off x="11081974" y="4723063"/>
                <a:ext cx="162720" cy="856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C1D15413-6FD8-4AC8-AF9B-CA11AAD99DC6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11073334" y="4714063"/>
                  <a:ext cx="18036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E8AF43EC-9D36-4FC0-8556-C518F01E367D}"/>
                    </a:ext>
                  </a:extLst>
                </p14:cNvPr>
                <p14:cNvContentPartPr/>
                <p14:nvPr/>
              </p14:nvContentPartPr>
              <p14:xfrm>
                <a:off x="6175174" y="5233903"/>
                <a:ext cx="5239800" cy="1299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E8AF43EC-9D36-4FC0-8556-C518F01E367D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166534" y="5224903"/>
                  <a:ext cx="5257440" cy="14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4806049C-BB16-4E1F-868A-A54B6D3647D4}"/>
              </a:ext>
            </a:extLst>
          </p:cNvPr>
          <p:cNvGrpSpPr/>
          <p:nvPr/>
        </p:nvGrpSpPr>
        <p:grpSpPr>
          <a:xfrm>
            <a:off x="6153934" y="5571943"/>
            <a:ext cx="1689120" cy="301680"/>
            <a:chOff x="6153934" y="5571943"/>
            <a:chExt cx="1689120" cy="30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C16ECF61-0C32-4BD9-B503-DD68D401841D}"/>
                    </a:ext>
                  </a:extLst>
                </p14:cNvPr>
                <p14:cNvContentPartPr/>
                <p14:nvPr/>
              </p14:nvContentPartPr>
              <p14:xfrm>
                <a:off x="6153934" y="5571943"/>
                <a:ext cx="162000" cy="1717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C16ECF61-0C32-4BD9-B503-DD68D401841D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6145294" y="5563303"/>
                  <a:ext cx="17964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4D2AE3C1-2EE0-4912-96B0-12014BFCA45A}"/>
                    </a:ext>
                  </a:extLst>
                </p14:cNvPr>
                <p14:cNvContentPartPr/>
                <p14:nvPr/>
              </p14:nvContentPartPr>
              <p14:xfrm>
                <a:off x="6329614" y="5679943"/>
                <a:ext cx="207720" cy="1094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4D2AE3C1-2EE0-4912-96B0-12014BFCA45A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6320614" y="5670943"/>
                  <a:ext cx="22536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007B858E-75E4-4A49-9124-BA35122DAAAA}"/>
                    </a:ext>
                  </a:extLst>
                </p14:cNvPr>
                <p14:cNvContentPartPr/>
                <p14:nvPr/>
              </p14:nvContentPartPr>
              <p14:xfrm>
                <a:off x="6618694" y="5584543"/>
                <a:ext cx="85320" cy="2890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007B858E-75E4-4A49-9124-BA35122DAAAA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6610054" y="5575903"/>
                  <a:ext cx="10296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961B1BEA-2F80-48A1-9D24-740D4F4362B6}"/>
                    </a:ext>
                  </a:extLst>
                </p14:cNvPr>
                <p14:cNvContentPartPr/>
                <p14:nvPr/>
              </p14:nvContentPartPr>
              <p14:xfrm>
                <a:off x="6760174" y="5677783"/>
                <a:ext cx="97920" cy="1072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961B1BEA-2F80-48A1-9D24-740D4F4362B6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6751534" y="5668783"/>
                  <a:ext cx="11556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B1F100C5-D1B9-4A37-9410-E77F46490B2F}"/>
                    </a:ext>
                  </a:extLst>
                </p14:cNvPr>
                <p14:cNvContentPartPr/>
                <p14:nvPr/>
              </p14:nvContentPartPr>
              <p14:xfrm>
                <a:off x="6934774" y="5652583"/>
                <a:ext cx="202680" cy="1429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B1F100C5-D1B9-4A37-9410-E77F46490B2F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6925774" y="5643943"/>
                  <a:ext cx="22032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DB0E6803-1F23-42E1-9906-03F822F5678D}"/>
                    </a:ext>
                  </a:extLst>
                </p14:cNvPr>
                <p14:cNvContentPartPr/>
                <p14:nvPr/>
              </p14:nvContentPartPr>
              <p14:xfrm>
                <a:off x="7262734" y="5737183"/>
                <a:ext cx="124920" cy="176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DB0E6803-1F23-42E1-9906-03F822F5678D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7254094" y="5728183"/>
                  <a:ext cx="1425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D2C3734F-6DA0-4A24-A5E6-3F9D9D663F54}"/>
                    </a:ext>
                  </a:extLst>
                </p14:cNvPr>
                <p14:cNvContentPartPr/>
                <p14:nvPr/>
              </p14:nvContentPartPr>
              <p14:xfrm>
                <a:off x="7299814" y="5710903"/>
                <a:ext cx="10440" cy="939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D2C3734F-6DA0-4A24-A5E6-3F9D9D663F54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291174" y="5701903"/>
                  <a:ext cx="280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A73F0C21-75FA-45B9-A6B1-E20C997F3881}"/>
                    </a:ext>
                  </a:extLst>
                </p14:cNvPr>
                <p14:cNvContentPartPr/>
                <p14:nvPr/>
              </p14:nvContentPartPr>
              <p14:xfrm>
                <a:off x="7433014" y="5650423"/>
                <a:ext cx="88920" cy="1530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A73F0C21-75FA-45B9-A6B1-E20C997F3881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424014" y="5641783"/>
                  <a:ext cx="10656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433A913C-F0F8-4D6E-82BC-841CB53C6AA6}"/>
                    </a:ext>
                  </a:extLst>
                </p14:cNvPr>
                <p14:cNvContentPartPr/>
                <p14:nvPr/>
              </p14:nvContentPartPr>
              <p14:xfrm>
                <a:off x="7552534" y="5585623"/>
                <a:ext cx="89280" cy="26604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433A913C-F0F8-4D6E-82BC-841CB53C6AA6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7543894" y="5576983"/>
                  <a:ext cx="10692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12C1C83E-2565-42DA-86E9-580128B9690A}"/>
                    </a:ext>
                  </a:extLst>
                </p14:cNvPr>
                <p14:cNvContentPartPr/>
                <p14:nvPr/>
              </p14:nvContentPartPr>
              <p14:xfrm>
                <a:off x="7771774" y="5692903"/>
                <a:ext cx="71280" cy="180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12C1C83E-2565-42DA-86E9-580128B9690A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7762774" y="5684263"/>
                  <a:ext cx="8892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463A27D7-CE9D-4288-B860-E488F3622305}"/>
                    </a:ext>
                  </a:extLst>
                </p14:cNvPr>
                <p14:cNvContentPartPr/>
                <p14:nvPr/>
              </p14:nvContentPartPr>
              <p14:xfrm>
                <a:off x="7759534" y="5757703"/>
                <a:ext cx="42120" cy="104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463A27D7-CE9D-4288-B860-E488F3622305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7750894" y="5748703"/>
                  <a:ext cx="59760" cy="28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3C452F37-D3C3-4BD3-AB8F-84DFB02E6F27}"/>
                  </a:ext>
                </a:extLst>
              </p14:cNvPr>
              <p14:cNvContentPartPr/>
              <p14:nvPr/>
            </p14:nvContentPartPr>
            <p14:xfrm>
              <a:off x="8869414" y="5692183"/>
              <a:ext cx="37800" cy="2844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3C452F37-D3C3-4BD3-AB8F-84DFB02E6F27}"/>
                  </a:ext>
                </a:extLst>
              </p:cNvPr>
              <p:cNvPicPr/>
              <p:nvPr/>
            </p:nvPicPr>
            <p:blipFill>
              <a:blip r:embed="rId286"/>
              <a:stretch>
                <a:fillRect/>
              </a:stretch>
            </p:blipFill>
            <p:spPr>
              <a:xfrm>
                <a:off x="8860774" y="5683543"/>
                <a:ext cx="55440" cy="46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4" name="Group 223">
            <a:extLst>
              <a:ext uri="{FF2B5EF4-FFF2-40B4-BE49-F238E27FC236}">
                <a16:creationId xmlns:a16="http://schemas.microsoft.com/office/drawing/2014/main" id="{1DDBCE74-0E4D-4690-848B-0EC771CE8BE9}"/>
              </a:ext>
            </a:extLst>
          </p:cNvPr>
          <p:cNvGrpSpPr/>
          <p:nvPr/>
        </p:nvGrpSpPr>
        <p:grpSpPr>
          <a:xfrm>
            <a:off x="8053294" y="5512183"/>
            <a:ext cx="1101960" cy="301680"/>
            <a:chOff x="8053294" y="5512183"/>
            <a:chExt cx="1101960" cy="30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8270496C-BCC7-41CE-9A41-979C514913C7}"/>
                    </a:ext>
                  </a:extLst>
                </p14:cNvPr>
                <p14:cNvContentPartPr/>
                <p14:nvPr/>
              </p14:nvContentPartPr>
              <p14:xfrm>
                <a:off x="8053294" y="5586343"/>
                <a:ext cx="65880" cy="15840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8270496C-BCC7-41CE-9A41-979C514913C7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8044294" y="5577703"/>
                  <a:ext cx="835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9FE0C03E-B86B-452B-8613-A901970441F1}"/>
                    </a:ext>
                  </a:extLst>
                </p14:cNvPr>
                <p14:cNvContentPartPr/>
                <p14:nvPr/>
              </p14:nvContentPartPr>
              <p14:xfrm>
                <a:off x="8055094" y="5625943"/>
                <a:ext cx="85680" cy="388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9FE0C03E-B86B-452B-8613-A901970441F1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046454" y="5616943"/>
                  <a:ext cx="10332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8FEA7AF9-BBF1-4581-AEAA-F89D39967378}"/>
                    </a:ext>
                  </a:extLst>
                </p14:cNvPr>
                <p14:cNvContentPartPr/>
                <p14:nvPr/>
              </p14:nvContentPartPr>
              <p14:xfrm>
                <a:off x="8068774" y="5568703"/>
                <a:ext cx="60120" cy="1116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8FEA7AF9-BBF1-4581-AEAA-F89D39967378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8059774" y="5559703"/>
                  <a:ext cx="777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61C648AE-C819-46F1-92F8-270C8A8F1CDF}"/>
                    </a:ext>
                  </a:extLst>
                </p14:cNvPr>
                <p14:cNvContentPartPr/>
                <p14:nvPr/>
              </p14:nvContentPartPr>
              <p14:xfrm>
                <a:off x="8217094" y="5512183"/>
                <a:ext cx="75600" cy="30168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61C648AE-C819-46F1-92F8-270C8A8F1CDF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8208094" y="5503543"/>
                  <a:ext cx="9324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8A68F669-508B-449E-8B65-6CAA4A5344FB}"/>
                    </a:ext>
                  </a:extLst>
                </p14:cNvPr>
                <p14:cNvContentPartPr/>
                <p14:nvPr/>
              </p14:nvContentPartPr>
              <p14:xfrm>
                <a:off x="8355334" y="5566183"/>
                <a:ext cx="81720" cy="2415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8A68F669-508B-449E-8B65-6CAA4A5344FB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8346334" y="5557543"/>
                  <a:ext cx="9936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EF02BC7A-3CD0-4666-88F3-96EF83FF98AE}"/>
                    </a:ext>
                  </a:extLst>
                </p14:cNvPr>
                <p14:cNvContentPartPr/>
                <p14:nvPr/>
              </p14:nvContentPartPr>
              <p14:xfrm>
                <a:off x="8473054" y="5654383"/>
                <a:ext cx="87480" cy="1224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EF02BC7A-3CD0-4666-88F3-96EF83FF98AE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8464054" y="5645743"/>
                  <a:ext cx="10512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FDE3E5FB-54D3-4865-935A-12259588D9AB}"/>
                    </a:ext>
                  </a:extLst>
                </p14:cNvPr>
                <p14:cNvContentPartPr/>
                <p14:nvPr/>
              </p14:nvContentPartPr>
              <p14:xfrm>
                <a:off x="8600494" y="5634583"/>
                <a:ext cx="179280" cy="1440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FDE3E5FB-54D3-4865-935A-12259588D9AB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8591854" y="5625943"/>
                  <a:ext cx="19692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8AB8EBF7-3BA0-49AD-AC71-3776F68DE7F5}"/>
                    </a:ext>
                  </a:extLst>
                </p14:cNvPr>
                <p14:cNvContentPartPr/>
                <p14:nvPr/>
              </p14:nvContentPartPr>
              <p14:xfrm>
                <a:off x="8816494" y="5733583"/>
                <a:ext cx="119880" cy="97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8AB8EBF7-3BA0-49AD-AC71-3776F68DE7F5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8807854" y="5724943"/>
                  <a:ext cx="13752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6DC412E3-0009-47D3-89AE-EF14EAE8020A}"/>
                    </a:ext>
                  </a:extLst>
                </p14:cNvPr>
                <p14:cNvContentPartPr/>
                <p14:nvPr/>
              </p14:nvContentPartPr>
              <p14:xfrm>
                <a:off x="8847094" y="5733583"/>
                <a:ext cx="38160" cy="6516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6DC412E3-0009-47D3-89AE-EF14EAE8020A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8838094" y="5724943"/>
                  <a:ext cx="558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F91E1D84-F92C-4EE2-B68F-4D4F95422F82}"/>
                    </a:ext>
                  </a:extLst>
                </p14:cNvPr>
                <p14:cNvContentPartPr/>
                <p14:nvPr/>
              </p14:nvContentPartPr>
              <p14:xfrm>
                <a:off x="9018094" y="5661583"/>
                <a:ext cx="137160" cy="14652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F91E1D84-F92C-4EE2-B68F-4D4F95422F82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9009454" y="5652943"/>
                  <a:ext cx="154800" cy="16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A63491C3-B19D-49D7-A26E-7D19C75FBE87}"/>
                  </a:ext>
                </a:extLst>
              </p14:cNvPr>
              <p14:cNvContentPartPr/>
              <p14:nvPr/>
            </p14:nvContentPartPr>
            <p14:xfrm>
              <a:off x="9267934" y="5724223"/>
              <a:ext cx="73440" cy="1908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A63491C3-B19D-49D7-A26E-7D19C75FBE87}"/>
                  </a:ext>
                </a:extLst>
              </p:cNvPr>
              <p:cNvPicPr/>
              <p:nvPr/>
            </p:nvPicPr>
            <p:blipFill>
              <a:blip r:embed="rId308"/>
              <a:stretch>
                <a:fillRect/>
              </a:stretch>
            </p:blipFill>
            <p:spPr>
              <a:xfrm>
                <a:off x="9258934" y="5715223"/>
                <a:ext cx="9108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226" name="Ink 225">
                <a:extLst>
                  <a:ext uri="{FF2B5EF4-FFF2-40B4-BE49-F238E27FC236}">
                    <a16:creationId xmlns:a16="http://schemas.microsoft.com/office/drawing/2014/main" id="{5A298304-8DD9-4C68-97E9-5ABAEF2033B6}"/>
                  </a:ext>
                </a:extLst>
              </p14:cNvPr>
              <p14:cNvContentPartPr/>
              <p14:nvPr/>
            </p14:nvContentPartPr>
            <p14:xfrm>
              <a:off x="9451174" y="5684623"/>
              <a:ext cx="93600" cy="139320"/>
            </p14:xfrm>
          </p:contentPart>
        </mc:Choice>
        <mc:Fallback xmlns="">
          <p:pic>
            <p:nvPicPr>
              <p:cNvPr id="226" name="Ink 225">
                <a:extLst>
                  <a:ext uri="{FF2B5EF4-FFF2-40B4-BE49-F238E27FC236}">
                    <a16:creationId xmlns:a16="http://schemas.microsoft.com/office/drawing/2014/main" id="{5A298304-8DD9-4C68-97E9-5ABAEF2033B6}"/>
                  </a:ext>
                </a:extLst>
              </p:cNvPr>
              <p:cNvPicPr/>
              <p:nvPr/>
            </p:nvPicPr>
            <p:blipFill>
              <a:blip r:embed="rId310"/>
              <a:stretch>
                <a:fillRect/>
              </a:stretch>
            </p:blipFill>
            <p:spPr>
              <a:xfrm>
                <a:off x="9442174" y="5675623"/>
                <a:ext cx="111240" cy="15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34AA2726-F61C-4D15-BD9D-A6D96E5F085C}"/>
                  </a:ext>
                </a:extLst>
              </p14:cNvPr>
              <p14:cNvContentPartPr/>
              <p14:nvPr/>
            </p14:nvContentPartPr>
            <p14:xfrm>
              <a:off x="9607054" y="5720623"/>
              <a:ext cx="127080" cy="134640"/>
            </p14:xfrm>
          </p:contentPart>
        </mc:Choice>
        <mc:Fallback xmlns=""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34AA2726-F61C-4D15-BD9D-A6D96E5F085C}"/>
                  </a:ext>
                </a:extLst>
              </p:cNvPr>
              <p:cNvPicPr/>
              <p:nvPr/>
            </p:nvPicPr>
            <p:blipFill>
              <a:blip r:embed="rId312"/>
              <a:stretch>
                <a:fillRect/>
              </a:stretch>
            </p:blipFill>
            <p:spPr>
              <a:xfrm>
                <a:off x="9598414" y="5711623"/>
                <a:ext cx="144720" cy="15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3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27BD1247-E7B6-4C8D-8BFB-190D017089EA}"/>
                  </a:ext>
                </a:extLst>
              </p14:cNvPr>
              <p14:cNvContentPartPr/>
              <p14:nvPr/>
            </p14:nvContentPartPr>
            <p14:xfrm>
              <a:off x="9407614" y="5587783"/>
              <a:ext cx="65160" cy="30276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27BD1247-E7B6-4C8D-8BFB-190D017089EA}"/>
                  </a:ext>
                </a:extLst>
              </p:cNvPr>
              <p:cNvPicPr/>
              <p:nvPr/>
            </p:nvPicPr>
            <p:blipFill>
              <a:blip r:embed="rId314"/>
              <a:stretch>
                <a:fillRect/>
              </a:stretch>
            </p:blipFill>
            <p:spPr>
              <a:xfrm>
                <a:off x="9398974" y="5578783"/>
                <a:ext cx="82800" cy="320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5" name="Group 244">
            <a:extLst>
              <a:ext uri="{FF2B5EF4-FFF2-40B4-BE49-F238E27FC236}">
                <a16:creationId xmlns:a16="http://schemas.microsoft.com/office/drawing/2014/main" id="{ACA43D4E-678A-4681-8063-B992AADDD12B}"/>
              </a:ext>
            </a:extLst>
          </p:cNvPr>
          <p:cNvGrpSpPr/>
          <p:nvPr/>
        </p:nvGrpSpPr>
        <p:grpSpPr>
          <a:xfrm>
            <a:off x="9795334" y="5441623"/>
            <a:ext cx="578520" cy="379800"/>
            <a:chOff x="9795334" y="5441623"/>
            <a:chExt cx="578520" cy="37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E8DB825D-5BAA-4977-A43F-F30757B13866}"/>
                    </a:ext>
                  </a:extLst>
                </p14:cNvPr>
                <p14:cNvContentPartPr/>
                <p14:nvPr/>
              </p14:nvContentPartPr>
              <p14:xfrm>
                <a:off x="9795334" y="5751943"/>
                <a:ext cx="93240" cy="129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E8DB825D-5BAA-4977-A43F-F30757B13866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9786334" y="5743303"/>
                  <a:ext cx="1108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E3B60F25-AF50-4548-B743-EBEA21FAD99B}"/>
                    </a:ext>
                  </a:extLst>
                </p14:cNvPr>
                <p14:cNvContentPartPr/>
                <p14:nvPr/>
              </p14:nvContentPartPr>
              <p14:xfrm>
                <a:off x="9828814" y="5741863"/>
                <a:ext cx="11520" cy="6984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E3B60F25-AF50-4548-B743-EBEA21FAD99B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9819814" y="5732863"/>
                  <a:ext cx="2916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77B003F6-F51B-4258-9B31-405F1C1A09B3}"/>
                    </a:ext>
                  </a:extLst>
                </p14:cNvPr>
                <p14:cNvContentPartPr/>
                <p14:nvPr/>
              </p14:nvContentPartPr>
              <p14:xfrm>
                <a:off x="9912694" y="5683183"/>
                <a:ext cx="73080" cy="1288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77B003F6-F51B-4258-9B31-405F1C1A09B3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9904054" y="5674543"/>
                  <a:ext cx="9072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36B241C2-350E-43B5-BBDD-FF3E2547BD13}"/>
                    </a:ext>
                  </a:extLst>
                </p14:cNvPr>
                <p14:cNvContentPartPr/>
                <p14:nvPr/>
              </p14:nvContentPartPr>
              <p14:xfrm>
                <a:off x="10005574" y="5629903"/>
                <a:ext cx="59040" cy="1717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36B241C2-350E-43B5-BBDD-FF3E2547BD13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9996934" y="5621263"/>
                  <a:ext cx="7668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66715825-E4B2-48FE-BDC8-A3DEC70F2837}"/>
                    </a:ext>
                  </a:extLst>
                </p14:cNvPr>
                <p14:cNvContentPartPr/>
                <p14:nvPr/>
              </p14:nvContentPartPr>
              <p14:xfrm>
                <a:off x="10065694" y="5565103"/>
                <a:ext cx="61920" cy="2401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66715825-E4B2-48FE-BDC8-A3DEC70F2837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10057054" y="5556463"/>
                  <a:ext cx="795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036DD8B0-BB36-452F-8E32-CA8A6A6D34A1}"/>
                    </a:ext>
                  </a:extLst>
                </p14:cNvPr>
                <p14:cNvContentPartPr/>
                <p14:nvPr/>
              </p14:nvContentPartPr>
              <p14:xfrm>
                <a:off x="10135894" y="5468983"/>
                <a:ext cx="72000" cy="12492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036DD8B0-BB36-452F-8E32-CA8A6A6D34A1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10126894" y="5459983"/>
                  <a:ext cx="896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E9152A97-C614-4267-8C83-26D33B56D2C9}"/>
                    </a:ext>
                  </a:extLst>
                </p14:cNvPr>
                <p14:cNvContentPartPr/>
                <p14:nvPr/>
              </p14:nvContentPartPr>
              <p14:xfrm>
                <a:off x="10249294" y="5441623"/>
                <a:ext cx="124560" cy="37980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E9152A97-C614-4267-8C83-26D33B56D2C9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10240294" y="5432623"/>
                  <a:ext cx="142200" cy="39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3" name="Group 262">
            <a:extLst>
              <a:ext uri="{FF2B5EF4-FFF2-40B4-BE49-F238E27FC236}">
                <a16:creationId xmlns:a16="http://schemas.microsoft.com/office/drawing/2014/main" id="{492193D9-445C-4A0D-A1C7-C8790A6098C8}"/>
              </a:ext>
            </a:extLst>
          </p:cNvPr>
          <p:cNvGrpSpPr/>
          <p:nvPr/>
        </p:nvGrpSpPr>
        <p:grpSpPr>
          <a:xfrm>
            <a:off x="5941894" y="6067303"/>
            <a:ext cx="1942560" cy="404640"/>
            <a:chOff x="5941894" y="6067303"/>
            <a:chExt cx="1942560" cy="40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AB4E70F2-13E1-43E6-BCAC-D629FFA940A0}"/>
                    </a:ext>
                  </a:extLst>
                </p14:cNvPr>
                <p14:cNvContentPartPr/>
                <p14:nvPr/>
              </p14:nvContentPartPr>
              <p14:xfrm>
                <a:off x="5966734" y="6198703"/>
                <a:ext cx="120960" cy="410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AB4E70F2-13E1-43E6-BCAC-D629FFA940A0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5958094" y="6189703"/>
                  <a:ext cx="13860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54F127D9-9E48-4199-AEB0-CFB6FF99E4A9}"/>
                    </a:ext>
                  </a:extLst>
                </p14:cNvPr>
                <p14:cNvContentPartPr/>
                <p14:nvPr/>
              </p14:nvContentPartPr>
              <p14:xfrm>
                <a:off x="5941894" y="6293023"/>
                <a:ext cx="77760" cy="140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54F127D9-9E48-4199-AEB0-CFB6FF99E4A9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5932894" y="6284383"/>
                  <a:ext cx="9540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83FB75E0-3B0C-4002-9591-26C7B337194D}"/>
                    </a:ext>
                  </a:extLst>
                </p14:cNvPr>
                <p14:cNvContentPartPr/>
                <p14:nvPr/>
              </p14:nvContentPartPr>
              <p14:xfrm>
                <a:off x="6247534" y="6183583"/>
                <a:ext cx="100800" cy="1803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83FB75E0-3B0C-4002-9591-26C7B337194D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6238534" y="6174943"/>
                  <a:ext cx="11844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694A00B8-745A-492D-A34F-34847773233B}"/>
                    </a:ext>
                  </a:extLst>
                </p14:cNvPr>
                <p14:cNvContentPartPr/>
                <p14:nvPr/>
              </p14:nvContentPartPr>
              <p14:xfrm>
                <a:off x="6277774" y="6255223"/>
                <a:ext cx="87120" cy="1404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694A00B8-745A-492D-A34F-34847773233B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6269134" y="6246583"/>
                  <a:ext cx="1047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40CB2EE9-23F0-4D8D-BF5E-8FE95DD1FD20}"/>
                    </a:ext>
                  </a:extLst>
                </p14:cNvPr>
                <p14:cNvContentPartPr/>
                <p14:nvPr/>
              </p14:nvContentPartPr>
              <p14:xfrm>
                <a:off x="6264094" y="6159103"/>
                <a:ext cx="113760" cy="460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40CB2EE9-23F0-4D8D-BF5E-8FE95DD1FD20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6255094" y="6150103"/>
                  <a:ext cx="13140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E4DA0E05-2156-4FB3-8D66-BEC09AF2CDF3}"/>
                    </a:ext>
                  </a:extLst>
                </p14:cNvPr>
                <p14:cNvContentPartPr/>
                <p14:nvPr/>
              </p14:nvContentPartPr>
              <p14:xfrm>
                <a:off x="6463534" y="6133903"/>
                <a:ext cx="140040" cy="2916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E4DA0E05-2156-4FB3-8D66-BEC09AF2CDF3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6454894" y="6125263"/>
                  <a:ext cx="15768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789D083E-138D-4691-8DE2-E8E05F586C2F}"/>
                    </a:ext>
                  </a:extLst>
                </p14:cNvPr>
                <p14:cNvContentPartPr/>
                <p14:nvPr/>
              </p14:nvContentPartPr>
              <p14:xfrm>
                <a:off x="6683494" y="6241183"/>
                <a:ext cx="111600" cy="1166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789D083E-138D-4691-8DE2-E8E05F586C2F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6674854" y="6232183"/>
                  <a:ext cx="12924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103BB742-CC94-4708-A94A-70912E81F01F}"/>
                    </a:ext>
                  </a:extLst>
                </p14:cNvPr>
                <p14:cNvContentPartPr/>
                <p14:nvPr/>
              </p14:nvContentPartPr>
              <p14:xfrm>
                <a:off x="6716974" y="6067303"/>
                <a:ext cx="129240" cy="10980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103BB742-CC94-4708-A94A-70912E81F01F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6707974" y="6058303"/>
                  <a:ext cx="14688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0A04F4CB-7E4C-4309-9875-3605065A5145}"/>
                    </a:ext>
                  </a:extLst>
                </p14:cNvPr>
                <p14:cNvContentPartPr/>
                <p14:nvPr/>
              </p14:nvContentPartPr>
              <p14:xfrm>
                <a:off x="6897694" y="6175663"/>
                <a:ext cx="55800" cy="2631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0A04F4CB-7E4C-4309-9875-3605065A5145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6888694" y="6166663"/>
                  <a:ext cx="7344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D111B069-E405-47D7-8970-3BD2152270ED}"/>
                    </a:ext>
                  </a:extLst>
                </p14:cNvPr>
                <p14:cNvContentPartPr/>
                <p14:nvPr/>
              </p14:nvContentPartPr>
              <p14:xfrm>
                <a:off x="7031974" y="6248383"/>
                <a:ext cx="131400" cy="1144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D111B069-E405-47D7-8970-3BD2152270ED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7022974" y="6239743"/>
                  <a:ext cx="14904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711E3A00-E3DF-4481-91D7-D64BB8EB503B}"/>
                    </a:ext>
                  </a:extLst>
                </p14:cNvPr>
                <p14:cNvContentPartPr/>
                <p14:nvPr/>
              </p14:nvContentPartPr>
              <p14:xfrm>
                <a:off x="7251574" y="6282943"/>
                <a:ext cx="46800" cy="684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711E3A00-E3DF-4481-91D7-D64BB8EB503B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7242934" y="6273943"/>
                  <a:ext cx="644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2A584616-FD21-4E62-B3AA-3BBA7749E728}"/>
                    </a:ext>
                  </a:extLst>
                </p14:cNvPr>
                <p14:cNvContentPartPr/>
                <p14:nvPr/>
              </p14:nvContentPartPr>
              <p14:xfrm>
                <a:off x="7331494" y="6283303"/>
                <a:ext cx="190080" cy="1015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2A584616-FD21-4E62-B3AA-3BBA7749E728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7322494" y="6274663"/>
                  <a:ext cx="2077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D5776F25-7FAA-4456-A023-354886DF9254}"/>
                    </a:ext>
                  </a:extLst>
                </p14:cNvPr>
                <p14:cNvContentPartPr/>
                <p14:nvPr/>
              </p14:nvContentPartPr>
              <p14:xfrm>
                <a:off x="7551454" y="6203743"/>
                <a:ext cx="66960" cy="2062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D5776F25-7FAA-4456-A023-354886DF9254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7542814" y="6194743"/>
                  <a:ext cx="8460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444FAF98-3DF7-4A3B-AA58-21077CC05D5C}"/>
                    </a:ext>
                  </a:extLst>
                </p14:cNvPr>
                <p14:cNvContentPartPr/>
                <p14:nvPr/>
              </p14:nvContentPartPr>
              <p14:xfrm>
                <a:off x="7650454" y="6118783"/>
                <a:ext cx="79200" cy="957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444FAF98-3DF7-4A3B-AA58-21077CC05D5C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7641454" y="6110143"/>
                  <a:ext cx="9684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9C3082EB-0B32-4CBC-A694-A6C00F3B39B7}"/>
                    </a:ext>
                  </a:extLst>
                </p14:cNvPr>
                <p14:cNvContentPartPr/>
                <p14:nvPr/>
              </p14:nvContentPartPr>
              <p14:xfrm>
                <a:off x="7789054" y="6083503"/>
                <a:ext cx="95400" cy="38844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9C3082EB-0B32-4CBC-A694-A6C00F3B39B7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7780414" y="6074503"/>
                  <a:ext cx="113040" cy="40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640D5D48-B2BF-4816-9A89-E51EEF984031}"/>
              </a:ext>
            </a:extLst>
          </p:cNvPr>
          <p:cNvGrpSpPr/>
          <p:nvPr/>
        </p:nvGrpSpPr>
        <p:grpSpPr>
          <a:xfrm>
            <a:off x="8107294" y="6272503"/>
            <a:ext cx="115920" cy="83520"/>
            <a:chOff x="8107294" y="6272503"/>
            <a:chExt cx="115920" cy="8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C736CB70-CB34-4637-B611-5BA216119386}"/>
                    </a:ext>
                  </a:extLst>
                </p14:cNvPr>
                <p14:cNvContentPartPr/>
                <p14:nvPr/>
              </p14:nvContentPartPr>
              <p14:xfrm>
                <a:off x="8107294" y="6272503"/>
                <a:ext cx="115920" cy="3924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C736CB70-CB34-4637-B611-5BA216119386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8098654" y="6263503"/>
                  <a:ext cx="13356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8650DEB7-980E-4D51-91E2-A93DDA0BE507}"/>
                    </a:ext>
                  </a:extLst>
                </p14:cNvPr>
                <p14:cNvContentPartPr/>
                <p14:nvPr/>
              </p14:nvContentPartPr>
              <p14:xfrm>
                <a:off x="8114494" y="6345223"/>
                <a:ext cx="96840" cy="1080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8650DEB7-980E-4D51-91E2-A93DDA0BE507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8105494" y="6336583"/>
                  <a:ext cx="114480" cy="2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F94A1E66-ABCE-40E0-952F-20837F624010}"/>
              </a:ext>
            </a:extLst>
          </p:cNvPr>
          <p:cNvGrpSpPr/>
          <p:nvPr/>
        </p:nvGrpSpPr>
        <p:grpSpPr>
          <a:xfrm>
            <a:off x="8653054" y="6093583"/>
            <a:ext cx="1629000" cy="402480"/>
            <a:chOff x="8653054" y="6093583"/>
            <a:chExt cx="1629000" cy="40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AC0F1306-8F0A-47F9-B343-D39FF61A9568}"/>
                    </a:ext>
                  </a:extLst>
                </p14:cNvPr>
                <p14:cNvContentPartPr/>
                <p14:nvPr/>
              </p14:nvContentPartPr>
              <p14:xfrm>
                <a:off x="8653054" y="6274303"/>
                <a:ext cx="123840" cy="13176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AC0F1306-8F0A-47F9-B343-D39FF61A9568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8644414" y="6265663"/>
                  <a:ext cx="14148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1BC97B67-7663-44CF-92EF-63765B979892}"/>
                    </a:ext>
                  </a:extLst>
                </p14:cNvPr>
                <p14:cNvContentPartPr/>
                <p14:nvPr/>
              </p14:nvContentPartPr>
              <p14:xfrm>
                <a:off x="8729734" y="6093583"/>
                <a:ext cx="95400" cy="1011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1BC97B67-7663-44CF-92EF-63765B979892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8720734" y="6084583"/>
                  <a:ext cx="1130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983CE04D-BF04-4D3E-85BC-33878081D30E}"/>
                    </a:ext>
                  </a:extLst>
                </p14:cNvPr>
                <p14:cNvContentPartPr/>
                <p14:nvPr/>
              </p14:nvContentPartPr>
              <p14:xfrm>
                <a:off x="8954374" y="6244423"/>
                <a:ext cx="98280" cy="15876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983CE04D-BF04-4D3E-85BC-33878081D30E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8945734" y="6235423"/>
                  <a:ext cx="11592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0CCABE86-17D7-406E-B003-05647F6CA923}"/>
                    </a:ext>
                  </a:extLst>
                </p14:cNvPr>
                <p14:cNvContentPartPr/>
                <p14:nvPr/>
              </p14:nvContentPartPr>
              <p14:xfrm>
                <a:off x="8945734" y="6321823"/>
                <a:ext cx="79920" cy="3888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0CCABE86-17D7-406E-B003-05647F6CA923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8936734" y="6312823"/>
                  <a:ext cx="9756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AD3D578C-DCD5-4FCC-A205-0440BCD4513D}"/>
                    </a:ext>
                  </a:extLst>
                </p14:cNvPr>
                <p14:cNvContentPartPr/>
                <p14:nvPr/>
              </p14:nvContentPartPr>
              <p14:xfrm>
                <a:off x="8961214" y="6229663"/>
                <a:ext cx="92520" cy="216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AD3D578C-DCD5-4FCC-A205-0440BCD4513D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8952214" y="6220663"/>
                  <a:ext cx="1101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25BF9A95-B23A-4861-9AA5-9D97F22FD2DF}"/>
                    </a:ext>
                  </a:extLst>
                </p14:cNvPr>
                <p14:cNvContentPartPr/>
                <p14:nvPr/>
              </p14:nvContentPartPr>
              <p14:xfrm>
                <a:off x="9138334" y="6173863"/>
                <a:ext cx="139320" cy="2739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25BF9A95-B23A-4861-9AA5-9D97F22FD2DF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9129334" y="6164863"/>
                  <a:ext cx="15696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2AA50C3B-75D3-47DE-ABDE-0B4C41D338EF}"/>
                    </a:ext>
                  </a:extLst>
                </p14:cNvPr>
                <p14:cNvContentPartPr/>
                <p14:nvPr/>
              </p14:nvContentPartPr>
              <p14:xfrm>
                <a:off x="9365494" y="6294823"/>
                <a:ext cx="138960" cy="12240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2AA50C3B-75D3-47DE-ABDE-0B4C41D338EF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9356854" y="6286183"/>
                  <a:ext cx="1566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6FB07690-5042-4F4B-8BAB-915714DDF43D}"/>
                    </a:ext>
                  </a:extLst>
                </p14:cNvPr>
                <p14:cNvContentPartPr/>
                <p14:nvPr/>
              </p14:nvContentPartPr>
              <p14:xfrm>
                <a:off x="9559174" y="6340183"/>
                <a:ext cx="72000" cy="1116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6FB07690-5042-4F4B-8BAB-915714DDF43D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9550174" y="6331543"/>
                  <a:ext cx="8964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7F4A793E-062D-4670-B849-22FC730AA7FE}"/>
                    </a:ext>
                  </a:extLst>
                </p14:cNvPr>
                <p14:cNvContentPartPr/>
                <p14:nvPr/>
              </p14:nvContentPartPr>
              <p14:xfrm>
                <a:off x="9684454" y="6313183"/>
                <a:ext cx="192960" cy="10368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7F4A793E-062D-4670-B849-22FC730AA7FE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9675814" y="6304543"/>
                  <a:ext cx="2106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F8C306F3-DEFE-4CDF-8686-86660D9709AF}"/>
                    </a:ext>
                  </a:extLst>
                </p14:cNvPr>
                <p14:cNvContentPartPr/>
                <p14:nvPr/>
              </p14:nvContentPartPr>
              <p14:xfrm>
                <a:off x="9298894" y="6286183"/>
                <a:ext cx="105840" cy="2098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F8C306F3-DEFE-4CDF-8686-86660D9709AF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9290254" y="6277543"/>
                  <a:ext cx="12348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36781969-D317-4E99-A703-E1D49956A22C}"/>
                    </a:ext>
                  </a:extLst>
                </p14:cNvPr>
                <p14:cNvContentPartPr/>
                <p14:nvPr/>
              </p14:nvContentPartPr>
              <p14:xfrm>
                <a:off x="9878134" y="6275383"/>
                <a:ext cx="41040" cy="1832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36781969-D317-4E99-A703-E1D49956A22C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9869494" y="6266383"/>
                  <a:ext cx="5868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09D51C93-6AE5-4253-992A-213147693EBE}"/>
                    </a:ext>
                  </a:extLst>
                </p14:cNvPr>
                <p14:cNvContentPartPr/>
                <p14:nvPr/>
              </p14:nvContentPartPr>
              <p14:xfrm>
                <a:off x="9906934" y="6189343"/>
                <a:ext cx="89640" cy="576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09D51C93-6AE5-4253-992A-213147693EBE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9898294" y="6180703"/>
                  <a:ext cx="10728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8C73F039-5C38-401A-9E24-C86022185207}"/>
                    </a:ext>
                  </a:extLst>
                </p14:cNvPr>
                <p14:cNvContentPartPr/>
                <p14:nvPr/>
              </p14:nvContentPartPr>
              <p14:xfrm>
                <a:off x="10007734" y="6176743"/>
                <a:ext cx="106560" cy="30924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8C73F039-5C38-401A-9E24-C86022185207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9999094" y="6168103"/>
                  <a:ext cx="12420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15BC8AC4-ABC7-4E8E-BE7A-96B927FD474D}"/>
                    </a:ext>
                  </a:extLst>
                </p14:cNvPr>
                <p14:cNvContentPartPr/>
                <p14:nvPr/>
              </p14:nvContentPartPr>
              <p14:xfrm>
                <a:off x="10201774" y="6306343"/>
                <a:ext cx="66240" cy="172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15BC8AC4-ABC7-4E8E-BE7A-96B927FD474D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10192774" y="6297343"/>
                  <a:ext cx="838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F2AF4338-9B17-4E27-BB67-B85349C62293}"/>
                    </a:ext>
                  </a:extLst>
                </p14:cNvPr>
                <p14:cNvContentPartPr/>
                <p14:nvPr/>
              </p14:nvContentPartPr>
              <p14:xfrm>
                <a:off x="10184854" y="6380143"/>
                <a:ext cx="97200" cy="1584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F2AF4338-9B17-4E27-BB67-B85349C62293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10176214" y="6371503"/>
                  <a:ext cx="11484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3" name="Group 292">
            <a:extLst>
              <a:ext uri="{FF2B5EF4-FFF2-40B4-BE49-F238E27FC236}">
                <a16:creationId xmlns:a16="http://schemas.microsoft.com/office/drawing/2014/main" id="{86694E0F-464C-4B50-8C28-FACC50F7CCFA}"/>
              </a:ext>
            </a:extLst>
          </p:cNvPr>
          <p:cNvGrpSpPr/>
          <p:nvPr/>
        </p:nvGrpSpPr>
        <p:grpSpPr>
          <a:xfrm>
            <a:off x="10512094" y="6115903"/>
            <a:ext cx="1271520" cy="384120"/>
            <a:chOff x="10512094" y="6115903"/>
            <a:chExt cx="1271520" cy="384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F55A0C8F-279D-4F21-9614-E6BBEBC39A4D}"/>
                    </a:ext>
                  </a:extLst>
                </p14:cNvPr>
                <p14:cNvContentPartPr/>
                <p14:nvPr/>
              </p14:nvContentPartPr>
              <p14:xfrm>
                <a:off x="10512094" y="6285463"/>
                <a:ext cx="98640" cy="13824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F55A0C8F-279D-4F21-9614-E6BBEBC39A4D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10503094" y="6276823"/>
                  <a:ext cx="11628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38267C37-393B-420F-8174-F8888FF6754C}"/>
                    </a:ext>
                  </a:extLst>
                </p14:cNvPr>
                <p14:cNvContentPartPr/>
                <p14:nvPr/>
              </p14:nvContentPartPr>
              <p14:xfrm>
                <a:off x="10565014" y="6115903"/>
                <a:ext cx="115920" cy="10728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38267C37-393B-420F-8174-F8888FF6754C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10556014" y="6106903"/>
                  <a:ext cx="13356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BAA8A93F-BE15-46CE-A8DF-6E86F8B47A6C}"/>
                    </a:ext>
                  </a:extLst>
                </p14:cNvPr>
                <p14:cNvContentPartPr/>
                <p14:nvPr/>
              </p14:nvContentPartPr>
              <p14:xfrm>
                <a:off x="10809454" y="6210583"/>
                <a:ext cx="131760" cy="23076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BAA8A93F-BE15-46CE-A8DF-6E86F8B47A6C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10800454" y="6201943"/>
                  <a:ext cx="14940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76B5EAA9-4D18-4AA4-BC27-B1B3492CEE52}"/>
                    </a:ext>
                  </a:extLst>
                </p14:cNvPr>
                <p14:cNvContentPartPr/>
                <p14:nvPr/>
              </p14:nvContentPartPr>
              <p14:xfrm>
                <a:off x="10961014" y="6285103"/>
                <a:ext cx="274680" cy="16920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76B5EAA9-4D18-4AA4-BC27-B1B3492CEE52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10952374" y="6276463"/>
                  <a:ext cx="2923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332D3F8D-9579-451E-ABB6-20C387EC0B19}"/>
                    </a:ext>
                  </a:extLst>
                </p14:cNvPr>
                <p14:cNvContentPartPr/>
                <p14:nvPr/>
              </p14:nvContentPartPr>
              <p14:xfrm>
                <a:off x="11282494" y="6223903"/>
                <a:ext cx="120960" cy="2761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332D3F8D-9579-451E-ABB6-20C387EC0B19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11273494" y="6215263"/>
                  <a:ext cx="13860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AA93D3AA-16CC-4096-ACE0-10700B70B184}"/>
                    </a:ext>
                  </a:extLst>
                </p14:cNvPr>
                <p14:cNvContentPartPr/>
                <p14:nvPr/>
              </p14:nvContentPartPr>
              <p14:xfrm>
                <a:off x="11431174" y="6302743"/>
                <a:ext cx="165960" cy="11448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AA93D3AA-16CC-4096-ACE0-10700B70B184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11422534" y="6294103"/>
                  <a:ext cx="18360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CDA93597-84AE-49AE-8736-A44DE8269333}"/>
                    </a:ext>
                  </a:extLst>
                </p14:cNvPr>
                <p14:cNvContentPartPr/>
                <p14:nvPr/>
              </p14:nvContentPartPr>
              <p14:xfrm>
                <a:off x="11624854" y="6177103"/>
                <a:ext cx="158760" cy="28080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CDA93597-84AE-49AE-8736-A44DE8269333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11615854" y="6168463"/>
                  <a:ext cx="176400" cy="29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3" name="Group 302">
            <a:extLst>
              <a:ext uri="{FF2B5EF4-FFF2-40B4-BE49-F238E27FC236}">
                <a16:creationId xmlns:a16="http://schemas.microsoft.com/office/drawing/2014/main" id="{AE0C9C25-41C1-4E7F-A577-F21346DC4DDA}"/>
              </a:ext>
            </a:extLst>
          </p:cNvPr>
          <p:cNvGrpSpPr/>
          <p:nvPr/>
        </p:nvGrpSpPr>
        <p:grpSpPr>
          <a:xfrm>
            <a:off x="8636134" y="1253743"/>
            <a:ext cx="1179000" cy="445680"/>
            <a:chOff x="8636134" y="1253743"/>
            <a:chExt cx="1179000" cy="44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22961811-D45F-4C85-8B77-41A4DE0D3D9F}"/>
                    </a:ext>
                  </a:extLst>
                </p14:cNvPr>
                <p14:cNvContentPartPr/>
                <p14:nvPr/>
              </p14:nvContentPartPr>
              <p14:xfrm>
                <a:off x="8636134" y="1258063"/>
                <a:ext cx="165960" cy="29016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22961811-D45F-4C85-8B77-41A4DE0D3D9F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8627134" y="1249063"/>
                  <a:ext cx="18360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5F7B15BC-5348-4BBD-9AE4-92DD1DA4133E}"/>
                    </a:ext>
                  </a:extLst>
                </p14:cNvPr>
                <p14:cNvContentPartPr/>
                <p14:nvPr/>
              </p14:nvContentPartPr>
              <p14:xfrm>
                <a:off x="8813254" y="1420783"/>
                <a:ext cx="203760" cy="14256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5F7B15BC-5348-4BBD-9AE4-92DD1DA4133E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8804254" y="1412143"/>
                  <a:ext cx="2214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FFF7DFCC-2286-4BC0-A697-A77B1D58424A}"/>
                    </a:ext>
                  </a:extLst>
                </p14:cNvPr>
                <p14:cNvContentPartPr/>
                <p14:nvPr/>
              </p14:nvContentPartPr>
              <p14:xfrm>
                <a:off x="9055534" y="1258783"/>
                <a:ext cx="115920" cy="42804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FFF7DFCC-2286-4BC0-A697-A77B1D58424A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9046894" y="1249783"/>
                  <a:ext cx="133560" cy="44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B57A441F-59D4-423E-88B8-68A682C9A33D}"/>
                    </a:ext>
                  </a:extLst>
                </p14:cNvPr>
                <p14:cNvContentPartPr/>
                <p14:nvPr/>
              </p14:nvContentPartPr>
              <p14:xfrm>
                <a:off x="9190894" y="1505023"/>
                <a:ext cx="81720" cy="1620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B57A441F-59D4-423E-88B8-68A682C9A33D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9182254" y="1496023"/>
                  <a:ext cx="993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5E483213-D044-416C-8033-DD5F51206597}"/>
                    </a:ext>
                  </a:extLst>
                </p14:cNvPr>
                <p14:cNvContentPartPr/>
                <p14:nvPr/>
              </p14:nvContentPartPr>
              <p14:xfrm>
                <a:off x="9377734" y="1422223"/>
                <a:ext cx="91800" cy="16488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5E483213-D044-416C-8033-DD5F51206597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9369094" y="1413583"/>
                  <a:ext cx="10944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D7878CF3-EC12-4AE5-92A0-638CA813E611}"/>
                    </a:ext>
                  </a:extLst>
                </p14:cNvPr>
                <p14:cNvContentPartPr/>
                <p14:nvPr/>
              </p14:nvContentPartPr>
              <p14:xfrm>
                <a:off x="9348934" y="1432663"/>
                <a:ext cx="106200" cy="20052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D7878CF3-EC12-4AE5-92A0-638CA813E611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9339934" y="1424023"/>
                  <a:ext cx="12384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B54FBA39-4AD1-4B02-988E-F136851CD7C9}"/>
                    </a:ext>
                  </a:extLst>
                </p14:cNvPr>
                <p14:cNvContentPartPr/>
                <p14:nvPr/>
              </p14:nvContentPartPr>
              <p14:xfrm>
                <a:off x="9463774" y="1253743"/>
                <a:ext cx="131040" cy="44568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B54FBA39-4AD1-4B02-988E-F136851CD7C9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9455134" y="1245103"/>
                  <a:ext cx="148680" cy="46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A52A1A06-6288-42E5-9BEE-CD87F7F46EB6}"/>
                    </a:ext>
                  </a:extLst>
                </p14:cNvPr>
                <p14:cNvContentPartPr/>
                <p14:nvPr/>
              </p14:nvContentPartPr>
              <p14:xfrm>
                <a:off x="9733774" y="1427623"/>
                <a:ext cx="81360" cy="2196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A52A1A06-6288-42E5-9BEE-CD87F7F46EB6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9724774" y="1418623"/>
                  <a:ext cx="9900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D53208BD-7EC5-41CD-BC45-DACC9DE7EECA}"/>
                    </a:ext>
                  </a:extLst>
                </p14:cNvPr>
                <p14:cNvContentPartPr/>
                <p14:nvPr/>
              </p14:nvContentPartPr>
              <p14:xfrm>
                <a:off x="9732334" y="1519783"/>
                <a:ext cx="79920" cy="1584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D53208BD-7EC5-41CD-BC45-DACC9DE7EECA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9723334" y="1511143"/>
                  <a:ext cx="9756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5" name="Group 314">
            <a:extLst>
              <a:ext uri="{FF2B5EF4-FFF2-40B4-BE49-F238E27FC236}">
                <a16:creationId xmlns:a16="http://schemas.microsoft.com/office/drawing/2014/main" id="{6621E069-927D-4EAA-B5C2-9CB62F1DC50B}"/>
              </a:ext>
            </a:extLst>
          </p:cNvPr>
          <p:cNvGrpSpPr/>
          <p:nvPr/>
        </p:nvGrpSpPr>
        <p:grpSpPr>
          <a:xfrm>
            <a:off x="8622094" y="2138263"/>
            <a:ext cx="1139760" cy="307440"/>
            <a:chOff x="8622094" y="2138263"/>
            <a:chExt cx="1139760" cy="30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646BDA70-4434-4B99-8BD7-DA3F1BBDF902}"/>
                    </a:ext>
                  </a:extLst>
                </p14:cNvPr>
                <p14:cNvContentPartPr/>
                <p14:nvPr/>
              </p14:nvContentPartPr>
              <p14:xfrm>
                <a:off x="8622094" y="2138263"/>
                <a:ext cx="131040" cy="2480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646BDA70-4434-4B99-8BD7-DA3F1BBDF902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8613454" y="2129263"/>
                  <a:ext cx="14868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AD3AC1F8-5627-4B7E-A36D-5942D2AF19D5}"/>
                    </a:ext>
                  </a:extLst>
                </p14:cNvPr>
                <p14:cNvContentPartPr/>
                <p14:nvPr/>
              </p14:nvContentPartPr>
              <p14:xfrm>
                <a:off x="8827654" y="2272543"/>
                <a:ext cx="184320" cy="13464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AD3AC1F8-5627-4B7E-A36D-5942D2AF19D5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8819014" y="2263903"/>
                  <a:ext cx="20196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F6E317E1-7E72-4664-AE64-FAE134D4A44E}"/>
                    </a:ext>
                  </a:extLst>
                </p14:cNvPr>
                <p14:cNvContentPartPr/>
                <p14:nvPr/>
              </p14:nvContentPartPr>
              <p14:xfrm>
                <a:off x="9126094" y="2179663"/>
                <a:ext cx="77400" cy="26604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F6E317E1-7E72-4664-AE64-FAE134D4A44E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9117094" y="2170663"/>
                  <a:ext cx="9504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93685454-9B4D-4261-9C3F-1EDF0927E3D8}"/>
                    </a:ext>
                  </a:extLst>
                </p14:cNvPr>
                <p14:cNvContentPartPr/>
                <p14:nvPr/>
              </p14:nvContentPartPr>
              <p14:xfrm>
                <a:off x="9298174" y="2239783"/>
                <a:ext cx="128160" cy="12708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93685454-9B4D-4261-9C3F-1EDF0927E3D8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9289534" y="2231143"/>
                  <a:ext cx="14580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5BFB68EA-CFB4-4102-9133-485F62D9D9E5}"/>
                    </a:ext>
                  </a:extLst>
                </p14:cNvPr>
                <p14:cNvContentPartPr/>
                <p14:nvPr/>
              </p14:nvContentPartPr>
              <p14:xfrm>
                <a:off x="9336334" y="2249143"/>
                <a:ext cx="87120" cy="16884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5BFB68EA-CFB4-4102-9133-485F62D9D9E5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9327334" y="2240143"/>
                  <a:ext cx="1047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C3A4A4D0-9E1E-4D5C-8741-663273079C23}"/>
                    </a:ext>
                  </a:extLst>
                </p14:cNvPr>
                <p14:cNvContentPartPr/>
                <p14:nvPr/>
              </p14:nvContentPartPr>
              <p14:xfrm>
                <a:off x="9425974" y="2162383"/>
                <a:ext cx="122400" cy="26280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C3A4A4D0-9E1E-4D5C-8741-663273079C23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9417334" y="2153743"/>
                  <a:ext cx="14004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1B30CF55-9201-4AE8-B03D-602E4BBEA0F4}"/>
                    </a:ext>
                  </a:extLst>
                </p14:cNvPr>
                <p14:cNvContentPartPr/>
                <p14:nvPr/>
              </p14:nvContentPartPr>
              <p14:xfrm>
                <a:off x="9657094" y="2246983"/>
                <a:ext cx="104760" cy="1332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1B30CF55-9201-4AE8-B03D-602E4BBEA0F4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9648094" y="2237983"/>
                  <a:ext cx="1224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7F45FFE5-02A6-4505-8194-34A0E622B470}"/>
                    </a:ext>
                  </a:extLst>
                </p14:cNvPr>
                <p14:cNvContentPartPr/>
                <p14:nvPr/>
              </p14:nvContentPartPr>
              <p14:xfrm>
                <a:off x="9680134" y="2322943"/>
                <a:ext cx="64080" cy="1224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7F45FFE5-02A6-4505-8194-34A0E622B470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9671134" y="2313943"/>
                  <a:ext cx="8172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FBEC01DA-8691-448F-89FC-79E842EAA755}"/>
              </a:ext>
            </a:extLst>
          </p:cNvPr>
          <p:cNvGrpSpPr/>
          <p:nvPr/>
        </p:nvGrpSpPr>
        <p:grpSpPr>
          <a:xfrm>
            <a:off x="9959854" y="2059783"/>
            <a:ext cx="345240" cy="313920"/>
            <a:chOff x="9959854" y="2059783"/>
            <a:chExt cx="345240" cy="31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9ABC41BD-0A56-4643-B302-2E0B3B41DC02}"/>
                    </a:ext>
                  </a:extLst>
                </p14:cNvPr>
                <p14:cNvContentPartPr/>
                <p14:nvPr/>
              </p14:nvContentPartPr>
              <p14:xfrm>
                <a:off x="9959854" y="2215303"/>
                <a:ext cx="133560" cy="15840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9ABC41BD-0A56-4643-B302-2E0B3B41DC02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9951214" y="2206663"/>
                  <a:ext cx="15120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858C869A-D10A-44D3-A665-253376D97734}"/>
                    </a:ext>
                  </a:extLst>
                </p14:cNvPr>
                <p14:cNvContentPartPr/>
                <p14:nvPr/>
              </p14:nvContentPartPr>
              <p14:xfrm>
                <a:off x="10121854" y="2059783"/>
                <a:ext cx="183240" cy="8892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858C869A-D10A-44D3-A665-253376D97734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10113214" y="2050783"/>
                  <a:ext cx="200880" cy="106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5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F58A9484-9EB6-4647-B3B3-F31539CF0709}"/>
                  </a:ext>
                </a:extLst>
              </p14:cNvPr>
              <p14:cNvContentPartPr/>
              <p14:nvPr/>
            </p14:nvContentPartPr>
            <p14:xfrm>
              <a:off x="10009534" y="1368943"/>
              <a:ext cx="106200" cy="15264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F58A9484-9EB6-4647-B3B3-F31539CF0709}"/>
                  </a:ext>
                </a:extLst>
              </p:cNvPr>
              <p:cNvPicPr/>
              <p:nvPr/>
            </p:nvPicPr>
            <p:blipFill>
              <a:blip r:embed="rId446"/>
              <a:stretch>
                <a:fillRect/>
              </a:stretch>
            </p:blipFill>
            <p:spPr>
              <a:xfrm>
                <a:off x="10000894" y="1359943"/>
                <a:ext cx="123840" cy="17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7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0F5B0950-608A-471F-83A4-87FB73345D76}"/>
                  </a:ext>
                </a:extLst>
              </p14:cNvPr>
              <p14:cNvContentPartPr/>
              <p14:nvPr/>
            </p14:nvContentPartPr>
            <p14:xfrm>
              <a:off x="10070374" y="1077343"/>
              <a:ext cx="200160" cy="122040"/>
            </p14:xfrm>
          </p:contentPart>
        </mc:Choice>
        <mc:Fallback xmlns=""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0F5B0950-608A-471F-83A4-87FB73345D76}"/>
                  </a:ext>
                </a:extLst>
              </p:cNvPr>
              <p:cNvPicPr/>
              <p:nvPr/>
            </p:nvPicPr>
            <p:blipFill>
              <a:blip r:embed="rId448"/>
              <a:stretch>
                <a:fillRect/>
              </a:stretch>
            </p:blipFill>
            <p:spPr>
              <a:xfrm>
                <a:off x="10061734" y="1068343"/>
                <a:ext cx="217800" cy="13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188315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7E81A20-6A6C-4413-A1BD-4B3103BC8104}"/>
              </a:ext>
            </a:extLst>
          </p:cNvPr>
          <p:cNvGrpSpPr/>
          <p:nvPr/>
        </p:nvGrpSpPr>
        <p:grpSpPr>
          <a:xfrm>
            <a:off x="758974" y="566863"/>
            <a:ext cx="500040" cy="272520"/>
            <a:chOff x="758974" y="566863"/>
            <a:chExt cx="500040" cy="272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FED9776-6A7B-482F-B4F4-A7363FA88E28}"/>
                    </a:ext>
                  </a:extLst>
                </p14:cNvPr>
                <p14:cNvContentPartPr/>
                <p14:nvPr/>
              </p14:nvContentPartPr>
              <p14:xfrm>
                <a:off x="758974" y="566863"/>
                <a:ext cx="366120" cy="2725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FED9776-6A7B-482F-B4F4-A7363FA88E28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49974" y="557863"/>
                  <a:ext cx="38376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1A71F1A-43DB-4713-8A00-FBEF936CD960}"/>
                    </a:ext>
                  </a:extLst>
                </p14:cNvPr>
                <p14:cNvContentPartPr/>
                <p14:nvPr/>
              </p14:nvContentPartPr>
              <p14:xfrm>
                <a:off x="1256854" y="819223"/>
                <a:ext cx="2160" cy="111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1A71F1A-43DB-4713-8A00-FBEF936CD96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247854" y="810583"/>
                  <a:ext cx="19800" cy="2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298ABCE-6D19-4B51-A115-0A7AE6A0D073}"/>
                  </a:ext>
                </a:extLst>
              </p14:cNvPr>
              <p14:cNvContentPartPr/>
              <p14:nvPr/>
            </p14:nvContentPartPr>
            <p14:xfrm>
              <a:off x="1826014" y="557863"/>
              <a:ext cx="107640" cy="273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298ABCE-6D19-4B51-A115-0A7AE6A0D07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817014" y="548863"/>
                <a:ext cx="125280" cy="290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69999CBD-CD14-42EC-8071-BFB9A1FA3B8C}"/>
              </a:ext>
            </a:extLst>
          </p:cNvPr>
          <p:cNvGrpSpPr/>
          <p:nvPr/>
        </p:nvGrpSpPr>
        <p:grpSpPr>
          <a:xfrm>
            <a:off x="2395894" y="493783"/>
            <a:ext cx="3008880" cy="466560"/>
            <a:chOff x="2395894" y="493783"/>
            <a:chExt cx="3008880" cy="46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DEFACAA-F34F-4F66-8E4C-F1DA3B918BE9}"/>
                    </a:ext>
                  </a:extLst>
                </p14:cNvPr>
                <p14:cNvContentPartPr/>
                <p14:nvPr/>
              </p14:nvContentPartPr>
              <p14:xfrm>
                <a:off x="2395894" y="584143"/>
                <a:ext cx="377280" cy="2311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DEFACAA-F34F-4F66-8E4C-F1DA3B918BE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386894" y="575503"/>
                  <a:ext cx="39492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EE95293-AF2B-4E64-975D-9F5CF2BEC83D}"/>
                    </a:ext>
                  </a:extLst>
                </p14:cNvPr>
                <p14:cNvContentPartPr/>
                <p14:nvPr/>
              </p14:nvContentPartPr>
              <p14:xfrm>
                <a:off x="2812414" y="673783"/>
                <a:ext cx="137880" cy="2865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EE95293-AF2B-4E64-975D-9F5CF2BEC83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803414" y="664783"/>
                  <a:ext cx="15552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19D3ECF-972F-44C3-8E5D-7D85D6E16287}"/>
                    </a:ext>
                  </a:extLst>
                </p14:cNvPr>
                <p14:cNvContentPartPr/>
                <p14:nvPr/>
              </p14:nvContentPartPr>
              <p14:xfrm>
                <a:off x="3020134" y="568663"/>
                <a:ext cx="794160" cy="2430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19D3ECF-972F-44C3-8E5D-7D85D6E1628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011494" y="559663"/>
                  <a:ext cx="81180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F3B5299-DE6A-412B-B7DC-7CEA5EEAA8CC}"/>
                    </a:ext>
                  </a:extLst>
                </p14:cNvPr>
                <p14:cNvContentPartPr/>
                <p14:nvPr/>
              </p14:nvContentPartPr>
              <p14:xfrm>
                <a:off x="3851374" y="551743"/>
                <a:ext cx="11880" cy="226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F3B5299-DE6A-412B-B7DC-7CEA5EEAA8C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842374" y="542743"/>
                  <a:ext cx="295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84409AA-3D40-4A06-91EB-F7829E79F3B7}"/>
                    </a:ext>
                  </a:extLst>
                </p14:cNvPr>
                <p14:cNvContentPartPr/>
                <p14:nvPr/>
              </p14:nvContentPartPr>
              <p14:xfrm>
                <a:off x="3911854" y="625183"/>
                <a:ext cx="222840" cy="1677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84409AA-3D40-4A06-91EB-F7829E79F3B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903214" y="616543"/>
                  <a:ext cx="2404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C0A4235-6B0E-4CBE-BA6F-FB434736EB10}"/>
                    </a:ext>
                  </a:extLst>
                </p14:cNvPr>
                <p14:cNvContentPartPr/>
                <p14:nvPr/>
              </p14:nvContentPartPr>
              <p14:xfrm>
                <a:off x="4239454" y="493783"/>
                <a:ext cx="1165320" cy="4514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C0A4235-6B0E-4CBE-BA6F-FB434736EB1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230454" y="484783"/>
                  <a:ext cx="1182960" cy="469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9474248-93C9-4B74-B090-8DF4EF5EEEF5}"/>
              </a:ext>
            </a:extLst>
          </p:cNvPr>
          <p:cNvGrpSpPr/>
          <p:nvPr/>
        </p:nvGrpSpPr>
        <p:grpSpPr>
          <a:xfrm>
            <a:off x="1210414" y="1388743"/>
            <a:ext cx="1113840" cy="432360"/>
            <a:chOff x="1210414" y="1388743"/>
            <a:chExt cx="1113840" cy="43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531CACE-F95F-4E07-93CE-A4D228B98C21}"/>
                    </a:ext>
                  </a:extLst>
                </p14:cNvPr>
                <p14:cNvContentPartPr/>
                <p14:nvPr/>
              </p14:nvContentPartPr>
              <p14:xfrm>
                <a:off x="1210414" y="1388743"/>
                <a:ext cx="172800" cy="3844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531CACE-F95F-4E07-93CE-A4D228B98C21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201414" y="1379743"/>
                  <a:ext cx="190440" cy="40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3D07EC8-FFEB-4278-BAEE-6420A1B3A5C6}"/>
                    </a:ext>
                  </a:extLst>
                </p14:cNvPr>
                <p14:cNvContentPartPr/>
                <p14:nvPr/>
              </p14:nvContentPartPr>
              <p14:xfrm>
                <a:off x="1439374" y="1567303"/>
                <a:ext cx="133200" cy="2538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3D07EC8-FFEB-4278-BAEE-6420A1B3A5C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430374" y="1558663"/>
                  <a:ext cx="15084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9D6EEC1-B2B2-4428-BD12-273655CCFB5B}"/>
                    </a:ext>
                  </a:extLst>
                </p14:cNvPr>
                <p14:cNvContentPartPr/>
                <p14:nvPr/>
              </p14:nvContentPartPr>
              <p14:xfrm>
                <a:off x="1702894" y="1444183"/>
                <a:ext cx="47880" cy="2430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9D6EEC1-B2B2-4428-BD12-273655CCFB5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693894" y="1435183"/>
                  <a:ext cx="6552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A4CE201-6AAB-4777-835A-85CE40D4BEF2}"/>
                    </a:ext>
                  </a:extLst>
                </p14:cNvPr>
                <p14:cNvContentPartPr/>
                <p14:nvPr/>
              </p14:nvContentPartPr>
              <p14:xfrm>
                <a:off x="1825654" y="1566223"/>
                <a:ext cx="109800" cy="2476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A4CE201-6AAB-4777-835A-85CE40D4BEF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816654" y="1557583"/>
                  <a:ext cx="12744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202D32C-4AAD-4173-9978-34DC2C1A6A8F}"/>
                    </a:ext>
                  </a:extLst>
                </p14:cNvPr>
                <p14:cNvContentPartPr/>
                <p14:nvPr/>
              </p14:nvContentPartPr>
              <p14:xfrm>
                <a:off x="2034094" y="1514743"/>
                <a:ext cx="82440" cy="2592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202D32C-4AAD-4173-9978-34DC2C1A6A8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025454" y="1506103"/>
                  <a:ext cx="10008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7F085DA-CEDE-42DC-8F59-7D1047FA9273}"/>
                    </a:ext>
                  </a:extLst>
                </p14:cNvPr>
                <p14:cNvContentPartPr/>
                <p14:nvPr/>
              </p14:nvContentPartPr>
              <p14:xfrm>
                <a:off x="2207974" y="1598263"/>
                <a:ext cx="116280" cy="61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7F085DA-CEDE-42DC-8F59-7D1047FA927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198974" y="1589623"/>
                  <a:ext cx="1339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37A707C-39C6-47D4-AA8F-9EFEF9A13606}"/>
                    </a:ext>
                  </a:extLst>
                </p14:cNvPr>
                <p14:cNvContentPartPr/>
                <p14:nvPr/>
              </p14:nvContentPartPr>
              <p14:xfrm>
                <a:off x="2152894" y="1676383"/>
                <a:ext cx="129960" cy="180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37A707C-39C6-47D4-AA8F-9EFEF9A1360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143894" y="1667383"/>
                  <a:ext cx="14760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4A84A14-2991-4DC2-96D7-66809F631971}"/>
              </a:ext>
            </a:extLst>
          </p:cNvPr>
          <p:cNvGrpSpPr/>
          <p:nvPr/>
        </p:nvGrpSpPr>
        <p:grpSpPr>
          <a:xfrm>
            <a:off x="2666974" y="1437343"/>
            <a:ext cx="267120" cy="191880"/>
            <a:chOff x="2666974" y="1437343"/>
            <a:chExt cx="267120" cy="19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F9FBEE1-931D-4884-B597-AC46414F8414}"/>
                    </a:ext>
                  </a:extLst>
                </p14:cNvPr>
                <p14:cNvContentPartPr/>
                <p14:nvPr/>
              </p14:nvContentPartPr>
              <p14:xfrm>
                <a:off x="2814214" y="1437343"/>
                <a:ext cx="47160" cy="1198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F9FBEE1-931D-4884-B597-AC46414F841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805574" y="1428703"/>
                  <a:ext cx="6480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6409A9A-1AD7-4F70-9F45-92D7B210FD14}"/>
                    </a:ext>
                  </a:extLst>
                </p14:cNvPr>
                <p14:cNvContentPartPr/>
                <p14:nvPr/>
              </p14:nvContentPartPr>
              <p14:xfrm>
                <a:off x="2666974" y="1609423"/>
                <a:ext cx="267120" cy="198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6409A9A-1AD7-4F70-9F45-92D7B210FD1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657974" y="1600423"/>
                  <a:ext cx="284760" cy="37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B53D783-2811-4519-A5B5-F65D67737EE1}"/>
                  </a:ext>
                </a:extLst>
              </p14:cNvPr>
              <p14:cNvContentPartPr/>
              <p14:nvPr/>
            </p14:nvContentPartPr>
            <p14:xfrm>
              <a:off x="2661934" y="1794463"/>
              <a:ext cx="187920" cy="993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B53D783-2811-4519-A5B5-F65D67737EE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52934" y="1785823"/>
                <a:ext cx="205560" cy="11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929F1A67-21D4-4756-B097-0DF7EAB18960}"/>
              </a:ext>
            </a:extLst>
          </p:cNvPr>
          <p:cNvGrpSpPr/>
          <p:nvPr/>
        </p:nvGrpSpPr>
        <p:grpSpPr>
          <a:xfrm>
            <a:off x="3249454" y="1165543"/>
            <a:ext cx="396720" cy="196200"/>
            <a:chOff x="3249454" y="1165543"/>
            <a:chExt cx="396720" cy="19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0B25658-B6DA-470F-9B1F-AA255D5EFF33}"/>
                    </a:ext>
                  </a:extLst>
                </p14:cNvPr>
                <p14:cNvContentPartPr/>
                <p14:nvPr/>
              </p14:nvContentPartPr>
              <p14:xfrm>
                <a:off x="3249454" y="1357783"/>
                <a:ext cx="68400" cy="39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0B25658-B6DA-470F-9B1F-AA255D5EFF3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240454" y="1349143"/>
                  <a:ext cx="8604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B4686CF-AFA1-4EC0-9666-04BAE31DCDCE}"/>
                    </a:ext>
                  </a:extLst>
                </p14:cNvPr>
                <p14:cNvContentPartPr/>
                <p14:nvPr/>
              </p14:nvContentPartPr>
              <p14:xfrm>
                <a:off x="3517654" y="1165543"/>
                <a:ext cx="127800" cy="1792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B4686CF-AFA1-4EC0-9666-04BAE31DCDC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509014" y="1156903"/>
                  <a:ext cx="14544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3457F4D-E9A2-4743-9BE7-73625B7C1794}"/>
                    </a:ext>
                  </a:extLst>
                </p14:cNvPr>
                <p14:cNvContentPartPr/>
                <p14:nvPr/>
              </p14:nvContentPartPr>
              <p14:xfrm>
                <a:off x="3436654" y="1323943"/>
                <a:ext cx="209520" cy="133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3457F4D-E9A2-4743-9BE7-73625B7C179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428014" y="1314943"/>
                  <a:ext cx="22716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0BB3DDF9-78B0-4293-A306-BE8C6BB5784D}"/>
              </a:ext>
            </a:extLst>
          </p:cNvPr>
          <p:cNvGrpSpPr/>
          <p:nvPr/>
        </p:nvGrpSpPr>
        <p:grpSpPr>
          <a:xfrm>
            <a:off x="3209854" y="1462183"/>
            <a:ext cx="433800" cy="246240"/>
            <a:chOff x="3209854" y="1462183"/>
            <a:chExt cx="433800" cy="24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E0FF823-6228-4883-910A-BD93EA8629ED}"/>
                    </a:ext>
                  </a:extLst>
                </p14:cNvPr>
                <p14:cNvContentPartPr/>
                <p14:nvPr/>
              </p14:nvContentPartPr>
              <p14:xfrm>
                <a:off x="3209854" y="1572343"/>
                <a:ext cx="145800" cy="1360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E0FF823-6228-4883-910A-BD93EA8629E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200854" y="1563703"/>
                  <a:ext cx="16344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E4E3BBA-DF91-4A18-840D-36C59C9461E7}"/>
                    </a:ext>
                  </a:extLst>
                </p14:cNvPr>
                <p14:cNvContentPartPr/>
                <p14:nvPr/>
              </p14:nvContentPartPr>
              <p14:xfrm>
                <a:off x="3454654" y="1462183"/>
                <a:ext cx="189000" cy="1080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E4E3BBA-DF91-4A18-840D-36C59C9461E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445654" y="1453183"/>
                  <a:ext cx="206640" cy="12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75FEC382-4976-4E8C-B465-C9138A53BE79}"/>
                  </a:ext>
                </a:extLst>
              </p14:cNvPr>
              <p14:cNvContentPartPr/>
              <p14:nvPr/>
            </p14:nvContentPartPr>
            <p14:xfrm>
              <a:off x="3795574" y="1737943"/>
              <a:ext cx="61200" cy="1450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75FEC382-4976-4E8C-B465-C9138A53BE79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86934" y="1729303"/>
                <a:ext cx="7884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0A256A0C-65FC-44CD-B2FB-4CC685283CF6}"/>
                  </a:ext>
                </a:extLst>
              </p14:cNvPr>
              <p14:cNvContentPartPr/>
              <p14:nvPr/>
            </p14:nvContentPartPr>
            <p14:xfrm>
              <a:off x="4325494" y="1571983"/>
              <a:ext cx="140400" cy="29484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0A256A0C-65FC-44CD-B2FB-4CC685283CF6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316494" y="1563343"/>
                <a:ext cx="158040" cy="31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EFCBFBD3-73BE-4C79-8AC3-E3E2BC7F4C84}"/>
              </a:ext>
            </a:extLst>
          </p:cNvPr>
          <p:cNvGrpSpPr/>
          <p:nvPr/>
        </p:nvGrpSpPr>
        <p:grpSpPr>
          <a:xfrm>
            <a:off x="4723294" y="1566943"/>
            <a:ext cx="451800" cy="173160"/>
            <a:chOff x="4723294" y="1566943"/>
            <a:chExt cx="451800" cy="17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463E0F9-2EFC-4CDE-9F45-B823B4EE5928}"/>
                    </a:ext>
                  </a:extLst>
                </p14:cNvPr>
                <p14:cNvContentPartPr/>
                <p14:nvPr/>
              </p14:nvContentPartPr>
              <p14:xfrm>
                <a:off x="4723294" y="1568743"/>
                <a:ext cx="166320" cy="171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463E0F9-2EFC-4CDE-9F45-B823B4EE592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714654" y="1560103"/>
                  <a:ext cx="18396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B5C060B-4400-44FF-BD6D-B092DF8E2CA1}"/>
                    </a:ext>
                  </a:extLst>
                </p14:cNvPr>
                <p14:cNvContentPartPr/>
                <p14:nvPr/>
              </p14:nvContentPartPr>
              <p14:xfrm>
                <a:off x="5023534" y="1566943"/>
                <a:ext cx="151560" cy="1364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B5C060B-4400-44FF-BD6D-B092DF8E2CA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014894" y="1557943"/>
                  <a:ext cx="169200" cy="154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CBAB6FC0-A519-4955-BACC-9E824809998D}"/>
                  </a:ext>
                </a:extLst>
              </p14:cNvPr>
              <p14:cNvContentPartPr/>
              <p14:nvPr/>
            </p14:nvContentPartPr>
            <p14:xfrm>
              <a:off x="5526454" y="1706623"/>
              <a:ext cx="19440" cy="1800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CBAB6FC0-A519-4955-BACC-9E824809998D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517454" y="1697983"/>
                <a:ext cx="37080" cy="3564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2437820E-9A25-4E0A-8EBF-3572557A5DB2}"/>
              </a:ext>
            </a:extLst>
          </p:cNvPr>
          <p:cNvGrpSpPr/>
          <p:nvPr/>
        </p:nvGrpSpPr>
        <p:grpSpPr>
          <a:xfrm>
            <a:off x="6347254" y="1420423"/>
            <a:ext cx="1431720" cy="444240"/>
            <a:chOff x="6347254" y="1420423"/>
            <a:chExt cx="1431720" cy="44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5B57D325-F8D5-421A-8A3E-365B01DFA2B1}"/>
                    </a:ext>
                  </a:extLst>
                </p14:cNvPr>
                <p14:cNvContentPartPr/>
                <p14:nvPr/>
              </p14:nvContentPartPr>
              <p14:xfrm>
                <a:off x="6347254" y="1481983"/>
                <a:ext cx="128160" cy="2034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5B57D325-F8D5-421A-8A3E-365B01DFA2B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338254" y="1473343"/>
                  <a:ext cx="14580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14D68475-D7B3-46BD-A3E2-90D93499C5A8}"/>
                    </a:ext>
                  </a:extLst>
                </p14:cNvPr>
                <p14:cNvContentPartPr/>
                <p14:nvPr/>
              </p14:nvContentPartPr>
              <p14:xfrm>
                <a:off x="6363814" y="1543903"/>
                <a:ext cx="111600" cy="421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14D68475-D7B3-46BD-A3E2-90D93499C5A8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354814" y="1535263"/>
                  <a:ext cx="12924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764D298F-4973-48B7-B7F5-73ECEB32E3B4}"/>
                    </a:ext>
                  </a:extLst>
                </p14:cNvPr>
                <p14:cNvContentPartPr/>
                <p14:nvPr/>
              </p14:nvContentPartPr>
              <p14:xfrm>
                <a:off x="6377134" y="1445263"/>
                <a:ext cx="138960" cy="180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764D298F-4973-48B7-B7F5-73ECEB32E3B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368134" y="1436623"/>
                  <a:ext cx="15660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8815FA1-0A5C-4BE0-9F06-7907E3CFC164}"/>
                    </a:ext>
                  </a:extLst>
                </p14:cNvPr>
                <p14:cNvContentPartPr/>
                <p14:nvPr/>
              </p14:nvContentPartPr>
              <p14:xfrm>
                <a:off x="6562534" y="1420423"/>
                <a:ext cx="202320" cy="3294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8815FA1-0A5C-4BE0-9F06-7907E3CFC16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553894" y="1411783"/>
                  <a:ext cx="21996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3E822C93-D41F-4173-9A08-679BA35FBB35}"/>
                    </a:ext>
                  </a:extLst>
                </p14:cNvPr>
                <p14:cNvContentPartPr/>
                <p14:nvPr/>
              </p14:nvContentPartPr>
              <p14:xfrm>
                <a:off x="6815614" y="1487743"/>
                <a:ext cx="115920" cy="2124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3E822C93-D41F-4173-9A08-679BA35FBB35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806614" y="1479103"/>
                  <a:ext cx="1335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8198CFF2-9E43-4451-B8AF-2518784B7487}"/>
                    </a:ext>
                  </a:extLst>
                </p14:cNvPr>
                <p14:cNvContentPartPr/>
                <p14:nvPr/>
              </p14:nvContentPartPr>
              <p14:xfrm>
                <a:off x="6984454" y="1435543"/>
                <a:ext cx="149760" cy="3031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8198CFF2-9E43-4451-B8AF-2518784B748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975814" y="1426903"/>
                  <a:ext cx="16740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B5CC1306-CD72-490C-8616-960B62A043C9}"/>
                    </a:ext>
                  </a:extLst>
                </p14:cNvPr>
                <p14:cNvContentPartPr/>
                <p14:nvPr/>
              </p14:nvContentPartPr>
              <p14:xfrm>
                <a:off x="7228174" y="1561543"/>
                <a:ext cx="122040" cy="100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B5CC1306-CD72-490C-8616-960B62A043C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219534" y="1552903"/>
                  <a:ext cx="1396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A459512-61DD-4ADF-8C77-641F2385C73A}"/>
                    </a:ext>
                  </a:extLst>
                </p14:cNvPr>
                <p14:cNvContentPartPr/>
                <p14:nvPr/>
              </p14:nvContentPartPr>
              <p14:xfrm>
                <a:off x="7209454" y="1628503"/>
                <a:ext cx="109440" cy="72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A459512-61DD-4ADF-8C77-641F2385C73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200454" y="1619863"/>
                  <a:ext cx="1270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61347C6-79E7-47E2-9FFE-DEEBB63D19D2}"/>
                    </a:ext>
                  </a:extLst>
                </p14:cNvPr>
                <p14:cNvContentPartPr/>
                <p14:nvPr/>
              </p14:nvContentPartPr>
              <p14:xfrm>
                <a:off x="7417534" y="1577743"/>
                <a:ext cx="361440" cy="2869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61347C6-79E7-47E2-9FFE-DEEBB63D19D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408534" y="1569103"/>
                  <a:ext cx="379080" cy="30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A38234E-4836-43EA-BB35-E656D781AA1D}"/>
              </a:ext>
            </a:extLst>
          </p:cNvPr>
          <p:cNvGrpSpPr/>
          <p:nvPr/>
        </p:nvGrpSpPr>
        <p:grpSpPr>
          <a:xfrm>
            <a:off x="922414" y="2495023"/>
            <a:ext cx="1284480" cy="414000"/>
            <a:chOff x="922414" y="2495023"/>
            <a:chExt cx="1284480" cy="41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F58EC8A-AA50-4665-902C-1EA2BF906782}"/>
                    </a:ext>
                  </a:extLst>
                </p14:cNvPr>
                <p14:cNvContentPartPr/>
                <p14:nvPr/>
              </p14:nvContentPartPr>
              <p14:xfrm>
                <a:off x="922414" y="2495023"/>
                <a:ext cx="190080" cy="3268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F58EC8A-AA50-4665-902C-1EA2BF90678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913774" y="2486023"/>
                  <a:ext cx="20772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39B7A10-19BB-42F7-9EAB-1556344B0853}"/>
                    </a:ext>
                  </a:extLst>
                </p14:cNvPr>
                <p14:cNvContentPartPr/>
                <p14:nvPr/>
              </p14:nvContentPartPr>
              <p14:xfrm>
                <a:off x="1075774" y="2682943"/>
                <a:ext cx="294480" cy="1533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39B7A10-19BB-42F7-9EAB-1556344B085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066774" y="2674303"/>
                  <a:ext cx="3121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06EFD110-6533-4108-8DF3-F2EE715A5F10}"/>
                    </a:ext>
                  </a:extLst>
                </p14:cNvPr>
                <p14:cNvContentPartPr/>
                <p14:nvPr/>
              </p14:nvContentPartPr>
              <p14:xfrm>
                <a:off x="1448734" y="2569543"/>
                <a:ext cx="148680" cy="3268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06EFD110-6533-4108-8DF3-F2EE715A5F1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439734" y="2560543"/>
                  <a:ext cx="16632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7D51AB3-3DB4-4BCB-9678-1ACCE0B30862}"/>
                    </a:ext>
                  </a:extLst>
                </p14:cNvPr>
                <p14:cNvContentPartPr/>
                <p14:nvPr/>
              </p14:nvContentPartPr>
              <p14:xfrm>
                <a:off x="1649974" y="2644423"/>
                <a:ext cx="113400" cy="2275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7D51AB3-3DB4-4BCB-9678-1ACCE0B3086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641334" y="2635783"/>
                  <a:ext cx="13104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5BA6CCE-5028-4526-AC49-3F22FC9E8ACD}"/>
                    </a:ext>
                  </a:extLst>
                </p14:cNvPr>
                <p14:cNvContentPartPr/>
                <p14:nvPr/>
              </p14:nvContentPartPr>
              <p14:xfrm>
                <a:off x="1782454" y="2600503"/>
                <a:ext cx="161640" cy="3085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F5BA6CCE-5028-4526-AC49-3F22FC9E8AC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773814" y="2591503"/>
                  <a:ext cx="179280" cy="32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9EB67EE-790B-481F-B5B5-17D61E1E94E8}"/>
                    </a:ext>
                  </a:extLst>
                </p14:cNvPr>
                <p14:cNvContentPartPr/>
                <p14:nvPr/>
              </p14:nvContentPartPr>
              <p14:xfrm>
                <a:off x="2072974" y="2740183"/>
                <a:ext cx="133920" cy="216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9EB67EE-790B-481F-B5B5-17D61E1E94E8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064334" y="2731543"/>
                  <a:ext cx="1515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B5CC077-15C0-4504-BDBB-D74EF248948E}"/>
                    </a:ext>
                  </a:extLst>
                </p14:cNvPr>
                <p14:cNvContentPartPr/>
                <p14:nvPr/>
              </p14:nvContentPartPr>
              <p14:xfrm>
                <a:off x="2075854" y="2817223"/>
                <a:ext cx="99000" cy="75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B5CC077-15C0-4504-BDBB-D74EF248948E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067214" y="2808223"/>
                  <a:ext cx="116640" cy="2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34C7D65E-BD01-4A91-8135-1EA06D455E61}"/>
              </a:ext>
            </a:extLst>
          </p:cNvPr>
          <p:cNvGrpSpPr/>
          <p:nvPr/>
        </p:nvGrpSpPr>
        <p:grpSpPr>
          <a:xfrm>
            <a:off x="2566534" y="2374063"/>
            <a:ext cx="1632960" cy="486360"/>
            <a:chOff x="2566534" y="2374063"/>
            <a:chExt cx="1632960" cy="48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FF6F6FC0-C9EF-4630-855B-41F4EE86BDF7}"/>
                    </a:ext>
                  </a:extLst>
                </p14:cNvPr>
                <p14:cNvContentPartPr/>
                <p14:nvPr/>
              </p14:nvContentPartPr>
              <p14:xfrm>
                <a:off x="2575894" y="2613103"/>
                <a:ext cx="111600" cy="1850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FF6F6FC0-C9EF-4630-855B-41F4EE86BDF7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566894" y="2604103"/>
                  <a:ext cx="12924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5CB8EC3-77EF-4B7D-BCA2-F8552F994D7A}"/>
                    </a:ext>
                  </a:extLst>
                </p14:cNvPr>
                <p14:cNvContentPartPr/>
                <p14:nvPr/>
              </p14:nvContentPartPr>
              <p14:xfrm>
                <a:off x="2566534" y="2640463"/>
                <a:ext cx="98280" cy="518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5CB8EC3-77EF-4B7D-BCA2-F8552F994D7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557894" y="2631823"/>
                  <a:ext cx="11592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3326ADAE-A850-4795-9F4C-0DE991708EE7}"/>
                    </a:ext>
                  </a:extLst>
                </p14:cNvPr>
                <p14:cNvContentPartPr/>
                <p14:nvPr/>
              </p14:nvContentPartPr>
              <p14:xfrm>
                <a:off x="2574454" y="2570983"/>
                <a:ext cx="122760" cy="244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326ADAE-A850-4795-9F4C-0DE991708EE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565454" y="2561983"/>
                  <a:ext cx="1404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18A3AEC-0610-48F0-8875-87225FD11E6B}"/>
                    </a:ext>
                  </a:extLst>
                </p14:cNvPr>
                <p14:cNvContentPartPr/>
                <p14:nvPr/>
              </p14:nvContentPartPr>
              <p14:xfrm>
                <a:off x="2814574" y="2533543"/>
                <a:ext cx="113760" cy="3268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18A3AEC-0610-48F0-8875-87225FD11E6B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805574" y="2524903"/>
                  <a:ext cx="13140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FDBD1B8-9E7A-4E19-BFEA-897C351FB6CA}"/>
                    </a:ext>
                  </a:extLst>
                </p14:cNvPr>
                <p14:cNvContentPartPr/>
                <p14:nvPr/>
              </p14:nvContentPartPr>
              <p14:xfrm>
                <a:off x="3052174" y="2618143"/>
                <a:ext cx="120600" cy="2142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FDBD1B8-9E7A-4E19-BFEA-897C351FB6C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043534" y="2609503"/>
                  <a:ext cx="13824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97B57A2-96AA-4C62-BE7F-FDA80442748F}"/>
                    </a:ext>
                  </a:extLst>
                </p14:cNvPr>
                <p14:cNvContentPartPr/>
                <p14:nvPr/>
              </p14:nvContentPartPr>
              <p14:xfrm>
                <a:off x="3215614" y="2502223"/>
                <a:ext cx="92160" cy="1152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97B57A2-96AA-4C62-BE7F-FDA80442748F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206974" y="2493583"/>
                  <a:ext cx="10980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834ECA4-5083-4A64-B8F7-45BB89B44513}"/>
                    </a:ext>
                  </a:extLst>
                </p14:cNvPr>
                <p14:cNvContentPartPr/>
                <p14:nvPr/>
              </p14:nvContentPartPr>
              <p14:xfrm>
                <a:off x="3400294" y="2511943"/>
                <a:ext cx="92520" cy="3391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834ECA4-5083-4A64-B8F7-45BB89B4451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391294" y="2503303"/>
                  <a:ext cx="110160" cy="35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2F59B55-877B-4890-964A-403DFA757D65}"/>
                    </a:ext>
                  </a:extLst>
                </p14:cNvPr>
                <p14:cNvContentPartPr/>
                <p14:nvPr/>
              </p14:nvContentPartPr>
              <p14:xfrm>
                <a:off x="3607654" y="2663863"/>
                <a:ext cx="114840" cy="61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2F59B55-877B-4890-964A-403DFA757D65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599014" y="2655223"/>
                  <a:ext cx="132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9B9F15E-D0A4-4682-85E2-3398D726E368}"/>
                    </a:ext>
                  </a:extLst>
                </p14:cNvPr>
                <p14:cNvContentPartPr/>
                <p14:nvPr/>
              </p14:nvContentPartPr>
              <p14:xfrm>
                <a:off x="3838774" y="2652703"/>
                <a:ext cx="219240" cy="2073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9B9F15E-D0A4-4682-85E2-3398D726E368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829774" y="2643703"/>
                  <a:ext cx="23688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E978E99-0A51-443A-BCAA-26F14ADECE97}"/>
                    </a:ext>
                  </a:extLst>
                </p14:cNvPr>
                <p14:cNvContentPartPr/>
                <p14:nvPr/>
              </p14:nvContentPartPr>
              <p14:xfrm>
                <a:off x="4027774" y="2374063"/>
                <a:ext cx="171720" cy="1263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E978E99-0A51-443A-BCAA-26F14ADECE97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019134" y="2365063"/>
                  <a:ext cx="18936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807D1C5-65E5-4A75-BF5F-36AA6B637251}"/>
              </a:ext>
            </a:extLst>
          </p:cNvPr>
          <p:cNvGrpSpPr/>
          <p:nvPr/>
        </p:nvGrpSpPr>
        <p:grpSpPr>
          <a:xfrm>
            <a:off x="4422334" y="2659903"/>
            <a:ext cx="108720" cy="71280"/>
            <a:chOff x="4422334" y="2659903"/>
            <a:chExt cx="108720" cy="7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FD0081C-8181-4852-B2BE-D65B40C2965C}"/>
                    </a:ext>
                  </a:extLst>
                </p14:cNvPr>
                <p14:cNvContentPartPr/>
                <p14:nvPr/>
              </p14:nvContentPartPr>
              <p14:xfrm>
                <a:off x="4422334" y="2659903"/>
                <a:ext cx="108720" cy="295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FD0081C-8181-4852-B2BE-D65B40C2965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413334" y="2651263"/>
                  <a:ext cx="1263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0EBD269F-9F5C-4EF3-8169-098F293BB1CC}"/>
                    </a:ext>
                  </a:extLst>
                </p14:cNvPr>
                <p14:cNvContentPartPr/>
                <p14:nvPr/>
              </p14:nvContentPartPr>
              <p14:xfrm>
                <a:off x="4443574" y="2722543"/>
                <a:ext cx="86760" cy="86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0EBD269F-9F5C-4EF3-8169-098F293BB1CC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434574" y="2713543"/>
                  <a:ext cx="104400" cy="2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B634C85E-D971-474C-B121-EDBA3640FF16}"/>
              </a:ext>
            </a:extLst>
          </p:cNvPr>
          <p:cNvGrpSpPr/>
          <p:nvPr/>
        </p:nvGrpSpPr>
        <p:grpSpPr>
          <a:xfrm>
            <a:off x="5021734" y="2126023"/>
            <a:ext cx="1803600" cy="952920"/>
            <a:chOff x="5021734" y="2126023"/>
            <a:chExt cx="1803600" cy="95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22E2AEA-0BED-49E6-83E7-C34400971035}"/>
                    </a:ext>
                  </a:extLst>
                </p14:cNvPr>
                <p14:cNvContentPartPr/>
                <p14:nvPr/>
              </p14:nvContentPartPr>
              <p14:xfrm>
                <a:off x="5147374" y="2126023"/>
                <a:ext cx="225000" cy="1292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22E2AEA-0BED-49E6-83E7-C34400971035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138734" y="2117023"/>
                  <a:ext cx="24264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76E05478-C667-4072-A078-ABE3FEC541B7}"/>
                    </a:ext>
                  </a:extLst>
                </p14:cNvPr>
                <p14:cNvContentPartPr/>
                <p14:nvPr/>
              </p14:nvContentPartPr>
              <p14:xfrm>
                <a:off x="5075734" y="2360743"/>
                <a:ext cx="226080" cy="4147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76E05478-C667-4072-A078-ABE3FEC541B7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066734" y="2351743"/>
                  <a:ext cx="243720" cy="43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BD7FD618-E625-4441-8BCF-10725A582D84}"/>
                    </a:ext>
                  </a:extLst>
                </p14:cNvPr>
                <p14:cNvContentPartPr/>
                <p14:nvPr/>
              </p14:nvContentPartPr>
              <p14:xfrm>
                <a:off x="5411614" y="2554063"/>
                <a:ext cx="136080" cy="2962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BD7FD618-E625-4441-8BCF-10725A582D84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402974" y="2545063"/>
                  <a:ext cx="15372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329EB94-201A-43D9-9D21-C19732A9B374}"/>
                    </a:ext>
                  </a:extLst>
                </p14:cNvPr>
                <p14:cNvContentPartPr/>
                <p14:nvPr/>
              </p14:nvContentPartPr>
              <p14:xfrm>
                <a:off x="5607094" y="2374063"/>
                <a:ext cx="104760" cy="1242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329EB94-201A-43D9-9D21-C19732A9B374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598454" y="2365063"/>
                  <a:ext cx="12240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B65D426A-2F18-49A9-A734-045D3CE53109}"/>
                    </a:ext>
                  </a:extLst>
                </p14:cNvPr>
                <p14:cNvContentPartPr/>
                <p14:nvPr/>
              </p14:nvContentPartPr>
              <p14:xfrm>
                <a:off x="5021734" y="2937463"/>
                <a:ext cx="119520" cy="1414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B65D426A-2F18-49A9-A734-045D3CE5310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013094" y="2928823"/>
                  <a:ext cx="1371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35B7684-5660-4569-9D55-E3B1EF6D8352}"/>
                    </a:ext>
                  </a:extLst>
                </p14:cNvPr>
                <p14:cNvContentPartPr/>
                <p14:nvPr/>
              </p14:nvContentPartPr>
              <p14:xfrm>
                <a:off x="5828854" y="2542903"/>
                <a:ext cx="38880" cy="1051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35B7684-5660-4569-9D55-E3B1EF6D835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819854" y="2533903"/>
                  <a:ext cx="5652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2EEF7D2-1B92-4159-B8A0-A808B0D2F978}"/>
                    </a:ext>
                  </a:extLst>
                </p14:cNvPr>
                <p14:cNvContentPartPr/>
                <p14:nvPr/>
              </p14:nvContentPartPr>
              <p14:xfrm>
                <a:off x="5725894" y="2674303"/>
                <a:ext cx="199800" cy="165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2EEF7D2-1B92-4159-B8A0-A808B0D2F978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716894" y="2665303"/>
                  <a:ext cx="2174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4C645F4-B751-4443-A62B-60CAECF27FB6}"/>
                    </a:ext>
                  </a:extLst>
                </p14:cNvPr>
                <p14:cNvContentPartPr/>
                <p14:nvPr/>
              </p14:nvContentPartPr>
              <p14:xfrm>
                <a:off x="5663974" y="2841343"/>
                <a:ext cx="169560" cy="1692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4C645F4-B751-4443-A62B-60CAECF27FB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654974" y="2832343"/>
                  <a:ext cx="18720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56D50C2E-282A-43B8-A035-E1E99F0CA5F8}"/>
                    </a:ext>
                  </a:extLst>
                </p14:cNvPr>
                <p14:cNvContentPartPr/>
                <p14:nvPr/>
              </p14:nvContentPartPr>
              <p14:xfrm>
                <a:off x="6089854" y="2611663"/>
                <a:ext cx="118440" cy="1256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56D50C2E-282A-43B8-A035-E1E99F0CA5F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080854" y="2602663"/>
                  <a:ext cx="13608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7A3EE44B-6C3A-44DB-BF18-C0CFCB294946}"/>
                    </a:ext>
                  </a:extLst>
                </p14:cNvPr>
                <p14:cNvContentPartPr/>
                <p14:nvPr/>
              </p14:nvContentPartPr>
              <p14:xfrm>
                <a:off x="6132334" y="2483863"/>
                <a:ext cx="84600" cy="151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7A3EE44B-6C3A-44DB-BF18-C0CFCB29494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123334" y="2475223"/>
                  <a:ext cx="1022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C552BF8E-A344-424F-A80F-5DA3DB066C26}"/>
                    </a:ext>
                  </a:extLst>
                </p14:cNvPr>
                <p14:cNvContentPartPr/>
                <p14:nvPr/>
              </p14:nvContentPartPr>
              <p14:xfrm>
                <a:off x="6387214" y="2256703"/>
                <a:ext cx="125280" cy="1432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C552BF8E-A344-424F-A80F-5DA3DB066C2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378574" y="2247703"/>
                  <a:ext cx="14292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6E51BF6-F207-4EAE-923E-6FE0D3D8A0B8}"/>
                    </a:ext>
                  </a:extLst>
                </p14:cNvPr>
                <p14:cNvContentPartPr/>
                <p14:nvPr/>
              </p14:nvContentPartPr>
              <p14:xfrm>
                <a:off x="6360934" y="2389183"/>
                <a:ext cx="169920" cy="144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6E51BF6-F207-4EAE-923E-6FE0D3D8A0B8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351934" y="2380543"/>
                  <a:ext cx="1875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B0017961-6764-4043-A711-168FA7017DD4}"/>
                    </a:ext>
                  </a:extLst>
                </p14:cNvPr>
                <p14:cNvContentPartPr/>
                <p14:nvPr/>
              </p14:nvContentPartPr>
              <p14:xfrm>
                <a:off x="6372814" y="2492143"/>
                <a:ext cx="147240" cy="946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B0017961-6764-4043-A711-168FA7017DD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364174" y="2483503"/>
                  <a:ext cx="1648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31CF9E0E-90D9-487A-A1EC-221731C80666}"/>
                    </a:ext>
                  </a:extLst>
                </p14:cNvPr>
                <p14:cNvContentPartPr/>
                <p14:nvPr/>
              </p14:nvContentPartPr>
              <p14:xfrm>
                <a:off x="6546334" y="2581063"/>
                <a:ext cx="279000" cy="3945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31CF9E0E-90D9-487A-A1EC-221731C8066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537334" y="2572063"/>
                  <a:ext cx="296640" cy="41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E759652B-694C-485E-8290-13260E5DA559}"/>
              </a:ext>
            </a:extLst>
          </p:cNvPr>
          <p:cNvGrpSpPr/>
          <p:nvPr/>
        </p:nvGrpSpPr>
        <p:grpSpPr>
          <a:xfrm>
            <a:off x="7089574" y="2613463"/>
            <a:ext cx="395280" cy="186120"/>
            <a:chOff x="7089574" y="2613463"/>
            <a:chExt cx="395280" cy="18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DAB715D-1CBD-4A61-A83B-9F5F2DFFEA9E}"/>
                    </a:ext>
                  </a:extLst>
                </p14:cNvPr>
                <p14:cNvContentPartPr/>
                <p14:nvPr/>
              </p14:nvContentPartPr>
              <p14:xfrm>
                <a:off x="7089574" y="2675383"/>
                <a:ext cx="100080" cy="194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DAB715D-1CBD-4A61-A83B-9F5F2DFFEA9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080574" y="2666383"/>
                  <a:ext cx="1177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E4D86F0-F12A-4EAD-A13D-D6F33AB2A90F}"/>
                    </a:ext>
                  </a:extLst>
                </p14:cNvPr>
                <p14:cNvContentPartPr/>
                <p14:nvPr/>
              </p14:nvContentPartPr>
              <p14:xfrm>
                <a:off x="7264894" y="2613463"/>
                <a:ext cx="219960" cy="1861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E4D86F0-F12A-4EAD-A13D-D6F33AB2A90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256254" y="2604823"/>
                  <a:ext cx="237600" cy="20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2DB9EAFD-6B4F-4C10-9AE1-271CA1C722C8}"/>
                  </a:ext>
                </a:extLst>
              </p14:cNvPr>
              <p14:cNvContentPartPr/>
              <p14:nvPr/>
            </p14:nvContentPartPr>
            <p14:xfrm>
              <a:off x="7521214" y="2338783"/>
              <a:ext cx="118440" cy="13284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2DB9EAFD-6B4F-4C10-9AE1-271CA1C722C8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7512574" y="2330143"/>
                <a:ext cx="136080" cy="15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62C4E119-BB62-4511-9093-202A86ED3A61}"/>
              </a:ext>
            </a:extLst>
          </p:cNvPr>
          <p:cNvGrpSpPr/>
          <p:nvPr/>
        </p:nvGrpSpPr>
        <p:grpSpPr>
          <a:xfrm>
            <a:off x="7775014" y="2379463"/>
            <a:ext cx="358200" cy="523080"/>
            <a:chOff x="7775014" y="2379463"/>
            <a:chExt cx="358200" cy="52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97C18E76-99DA-415D-A7C2-F0299118A91B}"/>
                    </a:ext>
                  </a:extLst>
                </p14:cNvPr>
                <p14:cNvContentPartPr/>
                <p14:nvPr/>
              </p14:nvContentPartPr>
              <p14:xfrm>
                <a:off x="7786534" y="2618863"/>
                <a:ext cx="102960" cy="446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97C18E76-99DA-415D-A7C2-F0299118A91B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777894" y="2609863"/>
                  <a:ext cx="1206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CC060D5-BB21-45F8-87FE-41B7D04ED422}"/>
                    </a:ext>
                  </a:extLst>
                </p14:cNvPr>
                <p14:cNvContentPartPr/>
                <p14:nvPr/>
              </p14:nvContentPartPr>
              <p14:xfrm>
                <a:off x="7775014" y="2696623"/>
                <a:ext cx="79560" cy="144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CC060D5-BB21-45F8-87FE-41B7D04ED42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766374" y="2687983"/>
                  <a:ext cx="972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0DC19BE-5DC5-4A44-97C9-45F8076DE57B}"/>
                    </a:ext>
                  </a:extLst>
                </p14:cNvPr>
                <p14:cNvContentPartPr/>
                <p14:nvPr/>
              </p14:nvContentPartPr>
              <p14:xfrm>
                <a:off x="7998214" y="2379463"/>
                <a:ext cx="135000" cy="5230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0DC19BE-5DC5-4A44-97C9-45F8076DE57B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989214" y="2370463"/>
                  <a:ext cx="152640" cy="540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704FE0B9-23A0-46FE-AE24-20DEA896462F}"/>
                  </a:ext>
                </a:extLst>
              </p14:cNvPr>
              <p14:cNvContentPartPr/>
              <p14:nvPr/>
            </p14:nvContentPartPr>
            <p14:xfrm>
              <a:off x="8246614" y="2601943"/>
              <a:ext cx="102600" cy="24948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704FE0B9-23A0-46FE-AE24-20DEA896462F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8237974" y="2593303"/>
                <a:ext cx="120240" cy="26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250327BA-CA31-4E3D-9E1E-56C2F985D12F}"/>
                  </a:ext>
                </a:extLst>
              </p14:cNvPr>
              <p14:cNvContentPartPr/>
              <p14:nvPr/>
            </p14:nvContentPartPr>
            <p14:xfrm>
              <a:off x="8357494" y="2379103"/>
              <a:ext cx="125280" cy="10440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250327BA-CA31-4E3D-9E1E-56C2F985D12F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8348854" y="2370103"/>
                <a:ext cx="142920" cy="12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DC11C589-901E-4A9F-96D9-DDFCC4B77364}"/>
                  </a:ext>
                </a:extLst>
              </p14:cNvPr>
              <p14:cNvContentPartPr/>
              <p14:nvPr/>
            </p14:nvContentPartPr>
            <p14:xfrm>
              <a:off x="8083534" y="2681143"/>
              <a:ext cx="46080" cy="1080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DC11C589-901E-4A9F-96D9-DDFCC4B77364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8074534" y="2672143"/>
                <a:ext cx="63720" cy="28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8" name="Group 107">
            <a:extLst>
              <a:ext uri="{FF2B5EF4-FFF2-40B4-BE49-F238E27FC236}">
                <a16:creationId xmlns:a16="http://schemas.microsoft.com/office/drawing/2014/main" id="{2B4D6756-928B-4937-8354-65E5F984580B}"/>
              </a:ext>
            </a:extLst>
          </p:cNvPr>
          <p:cNvGrpSpPr/>
          <p:nvPr/>
        </p:nvGrpSpPr>
        <p:grpSpPr>
          <a:xfrm>
            <a:off x="8597254" y="2171023"/>
            <a:ext cx="610200" cy="634680"/>
            <a:chOff x="8597254" y="2171023"/>
            <a:chExt cx="610200" cy="63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EF846837-140B-4798-AC7D-3B1BCE491E46}"/>
                    </a:ext>
                  </a:extLst>
                </p14:cNvPr>
                <p14:cNvContentPartPr/>
                <p14:nvPr/>
              </p14:nvContentPartPr>
              <p14:xfrm>
                <a:off x="8597254" y="2574223"/>
                <a:ext cx="131040" cy="1389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EF846837-140B-4798-AC7D-3B1BCE491E46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588254" y="2565583"/>
                  <a:ext cx="1486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002A1E4-8271-4BE8-9305-E149B3E67A1F}"/>
                    </a:ext>
                  </a:extLst>
                </p14:cNvPr>
                <p14:cNvContentPartPr/>
                <p14:nvPr/>
              </p14:nvContentPartPr>
              <p14:xfrm>
                <a:off x="8704174" y="2334823"/>
                <a:ext cx="61560" cy="68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002A1E4-8271-4BE8-9305-E149B3E67A1F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695534" y="2326183"/>
                  <a:ext cx="792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100EF12D-808C-4713-8EFD-C332E73C9F03}"/>
                    </a:ext>
                  </a:extLst>
                </p14:cNvPr>
                <p14:cNvContentPartPr/>
                <p14:nvPr/>
              </p14:nvContentPartPr>
              <p14:xfrm>
                <a:off x="8908294" y="2171023"/>
                <a:ext cx="99000" cy="1807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100EF12D-808C-4713-8EFD-C332E73C9F03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899654" y="2162023"/>
                  <a:ext cx="11664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7B1443AC-EFFB-4DC1-A371-85B94017CF29}"/>
                    </a:ext>
                  </a:extLst>
                </p14:cNvPr>
                <p14:cNvContentPartPr/>
                <p14:nvPr/>
              </p14:nvContentPartPr>
              <p14:xfrm>
                <a:off x="8834494" y="2333383"/>
                <a:ext cx="143640" cy="172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7B1443AC-EFFB-4DC1-A371-85B94017CF2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825494" y="2324383"/>
                  <a:ext cx="1612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4C1BDCDA-63DA-4CAC-AED4-A811E575B561}"/>
                    </a:ext>
                  </a:extLst>
                </p14:cNvPr>
                <p14:cNvContentPartPr/>
                <p14:nvPr/>
              </p14:nvContentPartPr>
              <p14:xfrm>
                <a:off x="8912254" y="2451463"/>
                <a:ext cx="113400" cy="619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4C1BDCDA-63DA-4CAC-AED4-A811E575B56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903614" y="2442463"/>
                  <a:ext cx="13104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3E23109F-3EEE-4D11-BBE8-CDC0CBC7D7C4}"/>
                    </a:ext>
                  </a:extLst>
                </p14:cNvPr>
                <p14:cNvContentPartPr/>
                <p14:nvPr/>
              </p14:nvContentPartPr>
              <p14:xfrm>
                <a:off x="9087574" y="2228263"/>
                <a:ext cx="119880" cy="5774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3E23109F-3EEE-4D11-BBE8-CDC0CBC7D7C4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9078934" y="2219623"/>
                  <a:ext cx="137520" cy="595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605E872E-04A6-4C34-8E8C-326F95200FAF}"/>
                  </a:ext>
                </a:extLst>
              </p14:cNvPr>
              <p14:cNvContentPartPr/>
              <p14:nvPr/>
            </p14:nvContentPartPr>
            <p14:xfrm>
              <a:off x="9131494" y="2921983"/>
              <a:ext cx="104400" cy="12240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605E872E-04A6-4C34-8E8C-326F95200FAF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9122494" y="2913343"/>
                <a:ext cx="12204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F857DABB-2CEF-46B2-A17A-ADC4EBCBC5D1}"/>
                  </a:ext>
                </a:extLst>
              </p14:cNvPr>
              <p14:cNvContentPartPr/>
              <p14:nvPr/>
            </p14:nvContentPartPr>
            <p14:xfrm>
              <a:off x="9125734" y="1929823"/>
              <a:ext cx="213480" cy="15516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F857DABB-2CEF-46B2-A17A-ADC4EBCBC5D1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9117094" y="1921183"/>
                <a:ext cx="23112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3DEF1B70-AA44-4040-8A0B-800144217BFA}"/>
                  </a:ext>
                </a:extLst>
              </p14:cNvPr>
              <p14:cNvContentPartPr/>
              <p14:nvPr/>
            </p14:nvContentPartPr>
            <p14:xfrm>
              <a:off x="9414094" y="2411503"/>
              <a:ext cx="165960" cy="3024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3DEF1B70-AA44-4040-8A0B-800144217BFA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9405094" y="2402863"/>
                <a:ext cx="18360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1CF72ED8-60D1-4C8A-BE3A-1B960053BF7E}"/>
                  </a:ext>
                </a:extLst>
              </p14:cNvPr>
              <p14:cNvContentPartPr/>
              <p14:nvPr/>
            </p14:nvContentPartPr>
            <p14:xfrm>
              <a:off x="9826294" y="2944663"/>
              <a:ext cx="70920" cy="11196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1CF72ED8-60D1-4C8A-BE3A-1B960053BF7E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9817654" y="2935663"/>
                <a:ext cx="88560" cy="129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5" name="Group 114">
            <a:extLst>
              <a:ext uri="{FF2B5EF4-FFF2-40B4-BE49-F238E27FC236}">
                <a16:creationId xmlns:a16="http://schemas.microsoft.com/office/drawing/2014/main" id="{88F75A30-7AF5-429C-877A-5DE1BB50CF6D}"/>
              </a:ext>
            </a:extLst>
          </p:cNvPr>
          <p:cNvGrpSpPr/>
          <p:nvPr/>
        </p:nvGrpSpPr>
        <p:grpSpPr>
          <a:xfrm>
            <a:off x="9834934" y="1868263"/>
            <a:ext cx="286560" cy="901080"/>
            <a:chOff x="9834934" y="1868263"/>
            <a:chExt cx="286560" cy="90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678540B3-4F0D-4E4A-B687-8E4F2C4F5E5D}"/>
                    </a:ext>
                  </a:extLst>
                </p14:cNvPr>
                <p14:cNvContentPartPr/>
                <p14:nvPr/>
              </p14:nvContentPartPr>
              <p14:xfrm>
                <a:off x="9834934" y="2130703"/>
                <a:ext cx="240480" cy="6386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678540B3-4F0D-4E4A-B687-8E4F2C4F5E5D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9825934" y="2122063"/>
                  <a:ext cx="258120" cy="65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02B4073-FFBC-4833-A1F4-2238173CC621}"/>
                    </a:ext>
                  </a:extLst>
                </p14:cNvPr>
                <p14:cNvContentPartPr/>
                <p14:nvPr/>
              </p14:nvContentPartPr>
              <p14:xfrm>
                <a:off x="9895054" y="1868263"/>
                <a:ext cx="226440" cy="1994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02B4073-FFBC-4833-A1F4-2238173CC62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9886054" y="1859263"/>
                  <a:ext cx="244080" cy="21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6B4053F3-6A68-4BB2-B699-D7C09CC1D683}"/>
              </a:ext>
            </a:extLst>
          </p:cNvPr>
          <p:cNvGrpSpPr/>
          <p:nvPr/>
        </p:nvGrpSpPr>
        <p:grpSpPr>
          <a:xfrm>
            <a:off x="10052374" y="2318983"/>
            <a:ext cx="321480" cy="364680"/>
            <a:chOff x="10052374" y="2318983"/>
            <a:chExt cx="321480" cy="36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EBE20681-BC52-47B6-9AF9-5CCD3B6533EC}"/>
                    </a:ext>
                  </a:extLst>
                </p14:cNvPr>
                <p14:cNvContentPartPr/>
                <p14:nvPr/>
              </p14:nvContentPartPr>
              <p14:xfrm>
                <a:off x="10052374" y="2318983"/>
                <a:ext cx="143280" cy="2167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EBE20681-BC52-47B6-9AF9-5CCD3B6533EC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0043734" y="2310343"/>
                  <a:ext cx="16092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894CACCF-366C-439B-B889-33A0D27BC13F}"/>
                    </a:ext>
                  </a:extLst>
                </p14:cNvPr>
                <p14:cNvContentPartPr/>
                <p14:nvPr/>
              </p14:nvContentPartPr>
              <p14:xfrm>
                <a:off x="10251454" y="2423023"/>
                <a:ext cx="122400" cy="2606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894CACCF-366C-439B-B889-33A0D27BC13F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0242814" y="2414023"/>
                  <a:ext cx="140040" cy="278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B49FD2DD-E078-4FD5-B6BF-6C5C17CF9024}"/>
                  </a:ext>
                </a:extLst>
              </p14:cNvPr>
              <p14:cNvContentPartPr/>
              <p14:nvPr/>
            </p14:nvContentPartPr>
            <p14:xfrm>
              <a:off x="9451894" y="2370463"/>
              <a:ext cx="39240" cy="1432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B49FD2DD-E078-4FD5-B6BF-6C5C17CF9024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9442894" y="2361463"/>
                <a:ext cx="56880" cy="160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0" name="Group 129">
            <a:extLst>
              <a:ext uri="{FF2B5EF4-FFF2-40B4-BE49-F238E27FC236}">
                <a16:creationId xmlns:a16="http://schemas.microsoft.com/office/drawing/2014/main" id="{E9CF25F5-0420-4DE5-8C7E-CEA5CC411179}"/>
              </a:ext>
            </a:extLst>
          </p:cNvPr>
          <p:cNvGrpSpPr/>
          <p:nvPr/>
        </p:nvGrpSpPr>
        <p:grpSpPr>
          <a:xfrm>
            <a:off x="10475014" y="1997863"/>
            <a:ext cx="1560240" cy="695160"/>
            <a:chOff x="10475014" y="1997863"/>
            <a:chExt cx="1560240" cy="69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B6EF901-1E09-47DE-AB64-3C1162CA4CEB}"/>
                    </a:ext>
                  </a:extLst>
                </p14:cNvPr>
                <p14:cNvContentPartPr/>
                <p14:nvPr/>
              </p14:nvContentPartPr>
              <p14:xfrm>
                <a:off x="10475014" y="2386663"/>
                <a:ext cx="148320" cy="1386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B6EF901-1E09-47DE-AB64-3C1162CA4CEB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10466374" y="2378023"/>
                  <a:ext cx="1659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6A5DE919-9D77-4FFB-B473-F0EFCE00976F}"/>
                    </a:ext>
                  </a:extLst>
                </p14:cNvPr>
                <p14:cNvContentPartPr/>
                <p14:nvPr/>
              </p14:nvContentPartPr>
              <p14:xfrm>
                <a:off x="10586254" y="2183623"/>
                <a:ext cx="86400" cy="198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6A5DE919-9D77-4FFB-B473-F0EFCE00976F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0577614" y="2174983"/>
                  <a:ext cx="1040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7D679A58-8CD7-477D-BE82-F856A6C99877}"/>
                    </a:ext>
                  </a:extLst>
                </p14:cNvPr>
                <p14:cNvContentPartPr/>
                <p14:nvPr/>
              </p14:nvContentPartPr>
              <p14:xfrm>
                <a:off x="10873894" y="1997863"/>
                <a:ext cx="93600" cy="1630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7D679A58-8CD7-477D-BE82-F856A6C9987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0865254" y="1988863"/>
                  <a:ext cx="11124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EEB7A9EF-8C8C-4E85-8393-9F8F0912DBB7}"/>
                    </a:ext>
                  </a:extLst>
                </p14:cNvPr>
                <p14:cNvContentPartPr/>
                <p14:nvPr/>
              </p14:nvContentPartPr>
              <p14:xfrm>
                <a:off x="10837894" y="2131063"/>
                <a:ext cx="132480" cy="172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EEB7A9EF-8C8C-4E85-8393-9F8F0912DBB7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0829254" y="2122063"/>
                  <a:ext cx="1501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AA0239C6-B505-43D8-AF04-13C6A50B50EF}"/>
                    </a:ext>
                  </a:extLst>
                </p14:cNvPr>
                <p14:cNvContentPartPr/>
                <p14:nvPr/>
              </p14:nvContentPartPr>
              <p14:xfrm>
                <a:off x="10833934" y="2232943"/>
                <a:ext cx="121320" cy="979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AA0239C6-B505-43D8-AF04-13C6A50B50EF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0824934" y="2224303"/>
                  <a:ext cx="13896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EC7BF67F-27B7-4132-9DD2-FE44B5F93E46}"/>
                    </a:ext>
                  </a:extLst>
                </p14:cNvPr>
                <p14:cNvContentPartPr/>
                <p14:nvPr/>
              </p14:nvContentPartPr>
              <p14:xfrm>
                <a:off x="10989814" y="2318263"/>
                <a:ext cx="308520" cy="3747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EC7BF67F-27B7-4132-9DD2-FE44B5F93E46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0980814" y="2309623"/>
                  <a:ext cx="326160" cy="39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889E0264-14B9-4816-89E6-929858047538}"/>
                    </a:ext>
                  </a:extLst>
                </p14:cNvPr>
                <p14:cNvContentPartPr/>
                <p14:nvPr/>
              </p14:nvContentPartPr>
              <p14:xfrm>
                <a:off x="11461774" y="2395663"/>
                <a:ext cx="106560" cy="331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889E0264-14B9-4816-89E6-929858047538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1452774" y="2387023"/>
                  <a:ext cx="12420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4B170B88-0A17-424C-BAF7-6F62D8718D9A}"/>
                    </a:ext>
                  </a:extLst>
                </p14:cNvPr>
                <p14:cNvContentPartPr/>
                <p14:nvPr/>
              </p14:nvContentPartPr>
              <p14:xfrm>
                <a:off x="11692174" y="2344183"/>
                <a:ext cx="163440" cy="1915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4B170B88-0A17-424C-BAF7-6F62D8718D9A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1683534" y="2335183"/>
                  <a:ext cx="18108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4A55C6DA-E966-47EB-9F6D-FC1D79EB3FC8}"/>
                    </a:ext>
                  </a:extLst>
                </p14:cNvPr>
                <p14:cNvContentPartPr/>
                <p14:nvPr/>
              </p14:nvContentPartPr>
              <p14:xfrm>
                <a:off x="11887654" y="2050423"/>
                <a:ext cx="147600" cy="1274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4A55C6DA-E966-47EB-9F6D-FC1D79EB3FC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1878654" y="2041423"/>
                  <a:ext cx="165240" cy="14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692A8626-4ADE-458E-9E3C-DBCFB398E52C}"/>
              </a:ext>
            </a:extLst>
          </p:cNvPr>
          <p:cNvGrpSpPr/>
          <p:nvPr/>
        </p:nvGrpSpPr>
        <p:grpSpPr>
          <a:xfrm>
            <a:off x="7916134" y="3126823"/>
            <a:ext cx="1143360" cy="307080"/>
            <a:chOff x="7916134" y="3126823"/>
            <a:chExt cx="1143360" cy="30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C89A9DD9-8D93-49EB-967F-BE6E9A4C692C}"/>
                    </a:ext>
                  </a:extLst>
                </p14:cNvPr>
                <p14:cNvContentPartPr/>
                <p14:nvPr/>
              </p14:nvContentPartPr>
              <p14:xfrm>
                <a:off x="7916134" y="3126823"/>
                <a:ext cx="1143360" cy="954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C89A9DD9-8D93-49EB-967F-BE6E9A4C692C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907494" y="3117823"/>
                  <a:ext cx="116100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72188CAF-790B-4CD9-8BA9-D1E44D4138C6}"/>
                    </a:ext>
                  </a:extLst>
                </p14:cNvPr>
                <p14:cNvContentPartPr/>
                <p14:nvPr/>
              </p14:nvContentPartPr>
              <p14:xfrm>
                <a:off x="8434174" y="3298903"/>
                <a:ext cx="126000" cy="1350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72188CAF-790B-4CD9-8BA9-D1E44D4138C6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8425534" y="3289903"/>
                  <a:ext cx="143640" cy="152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60254892-9A20-43A5-B3C5-4C8F40C472F9}"/>
                  </a:ext>
                </a:extLst>
              </p14:cNvPr>
              <p14:cNvContentPartPr/>
              <p14:nvPr/>
            </p14:nvContentPartPr>
            <p14:xfrm>
              <a:off x="943654" y="3913783"/>
              <a:ext cx="161280" cy="1044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60254892-9A20-43A5-B3C5-4C8F40C472F9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934654" y="3905143"/>
                <a:ext cx="17892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3588EB45-B086-403D-826A-8A84EA2F960A}"/>
                  </a:ext>
                </a:extLst>
              </p14:cNvPr>
              <p14:cNvContentPartPr/>
              <p14:nvPr/>
            </p14:nvContentPartPr>
            <p14:xfrm>
              <a:off x="924214" y="4017823"/>
              <a:ext cx="154440" cy="792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3588EB45-B086-403D-826A-8A84EA2F960A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915574" y="4008823"/>
                <a:ext cx="172080" cy="25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8" name="Group 137">
            <a:extLst>
              <a:ext uri="{FF2B5EF4-FFF2-40B4-BE49-F238E27FC236}">
                <a16:creationId xmlns:a16="http://schemas.microsoft.com/office/drawing/2014/main" id="{4F0803C5-E6E6-4601-8BEA-61E7A60008BC}"/>
              </a:ext>
            </a:extLst>
          </p:cNvPr>
          <p:cNvGrpSpPr/>
          <p:nvPr/>
        </p:nvGrpSpPr>
        <p:grpSpPr>
          <a:xfrm>
            <a:off x="1356214" y="3819103"/>
            <a:ext cx="380160" cy="297720"/>
            <a:chOff x="1356214" y="3819103"/>
            <a:chExt cx="380160" cy="29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D7617E75-0083-4829-A451-0678AB51D33A}"/>
                    </a:ext>
                  </a:extLst>
                </p14:cNvPr>
                <p14:cNvContentPartPr/>
                <p14:nvPr/>
              </p14:nvContentPartPr>
              <p14:xfrm>
                <a:off x="1356214" y="3819103"/>
                <a:ext cx="171000" cy="2142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D7617E75-0083-4829-A451-0678AB51D33A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347214" y="3810463"/>
                  <a:ext cx="18864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E7EB26C1-FB18-4031-A6AF-99AC9722E5EB}"/>
                    </a:ext>
                  </a:extLst>
                </p14:cNvPr>
                <p14:cNvContentPartPr/>
                <p14:nvPr/>
              </p14:nvContentPartPr>
              <p14:xfrm>
                <a:off x="1510294" y="3924223"/>
                <a:ext cx="226080" cy="1926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E7EB26C1-FB18-4031-A6AF-99AC9722E5EB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501294" y="3915223"/>
                  <a:ext cx="243720" cy="210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BC4C9EB2-5816-460B-8DCC-0CA8FD8B0258}"/>
                  </a:ext>
                </a:extLst>
              </p14:cNvPr>
              <p14:cNvContentPartPr/>
              <p14:nvPr/>
            </p14:nvContentPartPr>
            <p14:xfrm>
              <a:off x="1788934" y="4293223"/>
              <a:ext cx="94680" cy="11484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BC4C9EB2-5816-460B-8DCC-0CA8FD8B0258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1779934" y="4284223"/>
                <a:ext cx="112320" cy="13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2" name="Group 141">
            <a:extLst>
              <a:ext uri="{FF2B5EF4-FFF2-40B4-BE49-F238E27FC236}">
                <a16:creationId xmlns:a16="http://schemas.microsoft.com/office/drawing/2014/main" id="{A89D8C8A-1E59-4EA0-8B04-9C02BC20655A}"/>
              </a:ext>
            </a:extLst>
          </p:cNvPr>
          <p:cNvGrpSpPr/>
          <p:nvPr/>
        </p:nvGrpSpPr>
        <p:grpSpPr>
          <a:xfrm>
            <a:off x="1842214" y="3473143"/>
            <a:ext cx="272520" cy="614160"/>
            <a:chOff x="1842214" y="3473143"/>
            <a:chExt cx="272520" cy="61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56D32AE-99FC-4FDF-AA12-A2C030EC3AAB}"/>
                    </a:ext>
                  </a:extLst>
                </p14:cNvPr>
                <p14:cNvContentPartPr/>
                <p14:nvPr/>
              </p14:nvContentPartPr>
              <p14:xfrm>
                <a:off x="1883254" y="3729823"/>
                <a:ext cx="160920" cy="3574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56D32AE-99FC-4FDF-AA12-A2C030EC3AAB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874614" y="3721183"/>
                  <a:ext cx="178560" cy="37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89788B5F-CBE4-4B09-9F57-D1B163303623}"/>
                    </a:ext>
                  </a:extLst>
                </p14:cNvPr>
                <p14:cNvContentPartPr/>
                <p14:nvPr/>
              </p14:nvContentPartPr>
              <p14:xfrm>
                <a:off x="1842214" y="3473143"/>
                <a:ext cx="272520" cy="1818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89788B5F-CBE4-4B09-9F57-D1B163303623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833574" y="3464143"/>
                  <a:ext cx="290160" cy="199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DB6EC9A9-B201-4B5C-A150-47E86FEFB683}"/>
              </a:ext>
            </a:extLst>
          </p:cNvPr>
          <p:cNvGrpSpPr/>
          <p:nvPr/>
        </p:nvGrpSpPr>
        <p:grpSpPr>
          <a:xfrm>
            <a:off x="2105734" y="3860503"/>
            <a:ext cx="500760" cy="460080"/>
            <a:chOff x="2105734" y="3860503"/>
            <a:chExt cx="500760" cy="46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6859191B-76A1-4E69-936A-C4821F5A6E49}"/>
                    </a:ext>
                  </a:extLst>
                </p14:cNvPr>
                <p14:cNvContentPartPr/>
                <p14:nvPr/>
              </p14:nvContentPartPr>
              <p14:xfrm>
                <a:off x="2105734" y="3883183"/>
                <a:ext cx="144360" cy="2343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6859191B-76A1-4E69-936A-C4821F5A6E49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097094" y="3874543"/>
                  <a:ext cx="16200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B69310C-1F15-47AF-9DA1-5BA3AF5A08AD}"/>
                    </a:ext>
                  </a:extLst>
                </p14:cNvPr>
                <p14:cNvContentPartPr/>
                <p14:nvPr/>
              </p14:nvContentPartPr>
              <p14:xfrm>
                <a:off x="2344774" y="3976063"/>
                <a:ext cx="2520" cy="10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B69310C-1F15-47AF-9DA1-5BA3AF5A08A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336134" y="3967423"/>
                  <a:ext cx="2016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B7D281F5-B858-4FFE-A5D5-5A1C4CA85E30}"/>
                    </a:ext>
                  </a:extLst>
                </p14:cNvPr>
                <p14:cNvContentPartPr/>
                <p14:nvPr/>
              </p14:nvContentPartPr>
              <p14:xfrm>
                <a:off x="2550694" y="3860503"/>
                <a:ext cx="46080" cy="1098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B7D281F5-B858-4FFE-A5D5-5A1C4CA85E30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541694" y="3851503"/>
                  <a:ext cx="6372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CACEE055-6B87-4A8E-8A9B-BE32DC4B0BB9}"/>
                    </a:ext>
                  </a:extLst>
                </p14:cNvPr>
                <p14:cNvContentPartPr/>
                <p14:nvPr/>
              </p14:nvContentPartPr>
              <p14:xfrm>
                <a:off x="2465014" y="4025023"/>
                <a:ext cx="141480" cy="118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CACEE055-6B87-4A8E-8A9B-BE32DC4B0BB9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456374" y="4016023"/>
                  <a:ext cx="15912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8D7EB200-2178-4FB7-9830-3C688D806E88}"/>
                    </a:ext>
                  </a:extLst>
                </p14:cNvPr>
                <p14:cNvContentPartPr/>
                <p14:nvPr/>
              </p14:nvContentPartPr>
              <p14:xfrm>
                <a:off x="2411734" y="4211863"/>
                <a:ext cx="175680" cy="1087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8D7EB200-2178-4FB7-9830-3C688D806E88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403094" y="4202863"/>
                  <a:ext cx="193320" cy="12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AEE45411-B4BC-4168-B359-93957A938658}"/>
              </a:ext>
            </a:extLst>
          </p:cNvPr>
          <p:cNvGrpSpPr/>
          <p:nvPr/>
        </p:nvGrpSpPr>
        <p:grpSpPr>
          <a:xfrm>
            <a:off x="2837254" y="3594823"/>
            <a:ext cx="1134000" cy="650880"/>
            <a:chOff x="2837254" y="3594823"/>
            <a:chExt cx="1134000" cy="65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DA8A246B-5B4F-4C04-BC47-F4B5CC6B92AC}"/>
                    </a:ext>
                  </a:extLst>
                </p14:cNvPr>
                <p14:cNvContentPartPr/>
                <p14:nvPr/>
              </p14:nvContentPartPr>
              <p14:xfrm>
                <a:off x="2837254" y="3905503"/>
                <a:ext cx="170640" cy="1278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DA8A246B-5B4F-4C04-BC47-F4B5CC6B92A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828254" y="3896863"/>
                  <a:ext cx="18828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3B64F9C4-6084-4634-AFA3-120C750A70F6}"/>
                    </a:ext>
                  </a:extLst>
                </p14:cNvPr>
                <p14:cNvContentPartPr/>
                <p14:nvPr/>
              </p14:nvContentPartPr>
              <p14:xfrm>
                <a:off x="2874334" y="3760063"/>
                <a:ext cx="82440" cy="82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3B64F9C4-6084-4634-AFA3-120C750A70F6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865694" y="3751423"/>
                  <a:ext cx="1000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F202B450-4909-47F1-8A03-06764B1C22FD}"/>
                    </a:ext>
                  </a:extLst>
                </p14:cNvPr>
                <p14:cNvContentPartPr/>
                <p14:nvPr/>
              </p14:nvContentPartPr>
              <p14:xfrm>
                <a:off x="3100414" y="3594823"/>
                <a:ext cx="113760" cy="1432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F202B450-4909-47F1-8A03-06764B1C22F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091414" y="3586183"/>
                  <a:ext cx="13140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DF5E2E46-C8FA-4879-A0ED-09492D7BE236}"/>
                    </a:ext>
                  </a:extLst>
                </p14:cNvPr>
                <p14:cNvContentPartPr/>
                <p14:nvPr/>
              </p14:nvContentPartPr>
              <p14:xfrm>
                <a:off x="3076294" y="3743503"/>
                <a:ext cx="169920" cy="309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DF5E2E46-C8FA-4879-A0ED-09492D7BE236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067294" y="3734503"/>
                  <a:ext cx="18756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BB13846D-03BA-4D9C-A57D-3C79808ABB47}"/>
                    </a:ext>
                  </a:extLst>
                </p14:cNvPr>
                <p14:cNvContentPartPr/>
                <p14:nvPr/>
              </p14:nvContentPartPr>
              <p14:xfrm>
                <a:off x="3089974" y="3834583"/>
                <a:ext cx="141840" cy="720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BB13846D-03BA-4D9C-A57D-3C79808ABB47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081334" y="3825943"/>
                  <a:ext cx="15948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D5D807C6-EC2A-48B3-89EF-94B6B4292F97}"/>
                    </a:ext>
                  </a:extLst>
                </p14:cNvPr>
                <p14:cNvContentPartPr/>
                <p14:nvPr/>
              </p14:nvContentPartPr>
              <p14:xfrm>
                <a:off x="3357814" y="3913783"/>
                <a:ext cx="303480" cy="3319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D5D807C6-EC2A-48B3-89EF-94B6B4292F97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349174" y="3904783"/>
                  <a:ext cx="32112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8B2CF708-74B5-4085-91DC-41773893FB3C}"/>
                    </a:ext>
                  </a:extLst>
                </p14:cNvPr>
                <p14:cNvContentPartPr/>
                <p14:nvPr/>
              </p14:nvContentPartPr>
              <p14:xfrm>
                <a:off x="3809974" y="4000183"/>
                <a:ext cx="161280" cy="183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8B2CF708-74B5-4085-91DC-41773893FB3C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801334" y="3991183"/>
                  <a:ext cx="178920" cy="3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27D6B0A7-6E24-4AFD-8D62-E6154602D501}"/>
                  </a:ext>
                </a:extLst>
              </p14:cNvPr>
              <p14:cNvContentPartPr/>
              <p14:nvPr/>
            </p14:nvContentPartPr>
            <p14:xfrm>
              <a:off x="4224334" y="3976063"/>
              <a:ext cx="153720" cy="16344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27D6B0A7-6E24-4AFD-8D62-E6154602D501}"/>
                  </a:ext>
                </a:extLst>
              </p:cNvPr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4215334" y="3967063"/>
                <a:ext cx="17136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FB6A909E-36D7-4594-8FD1-1EEFFF5CAB07}"/>
                  </a:ext>
                </a:extLst>
              </p14:cNvPr>
              <p14:cNvContentPartPr/>
              <p14:nvPr/>
            </p14:nvContentPartPr>
            <p14:xfrm>
              <a:off x="4413694" y="3699223"/>
              <a:ext cx="116280" cy="10980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FB6A909E-36D7-4594-8FD1-1EEFFF5CAB07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4404694" y="3690583"/>
                <a:ext cx="133920" cy="127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3" name="Group 162">
            <a:extLst>
              <a:ext uri="{FF2B5EF4-FFF2-40B4-BE49-F238E27FC236}">
                <a16:creationId xmlns:a16="http://schemas.microsoft.com/office/drawing/2014/main" id="{BC539A8E-338C-418C-B9CE-9A19FF6FFB01}"/>
              </a:ext>
            </a:extLst>
          </p:cNvPr>
          <p:cNvGrpSpPr/>
          <p:nvPr/>
        </p:nvGrpSpPr>
        <p:grpSpPr>
          <a:xfrm>
            <a:off x="4970254" y="3943663"/>
            <a:ext cx="165960" cy="110520"/>
            <a:chOff x="4970254" y="3943663"/>
            <a:chExt cx="165960" cy="11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82FB93B8-CC41-46E1-841C-CCE0F2CD3750}"/>
                    </a:ext>
                  </a:extLst>
                </p14:cNvPr>
                <p14:cNvContentPartPr/>
                <p14:nvPr/>
              </p14:nvContentPartPr>
              <p14:xfrm>
                <a:off x="4986814" y="3943663"/>
                <a:ext cx="149400" cy="392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82FB93B8-CC41-46E1-841C-CCE0F2CD3750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978174" y="3934663"/>
                  <a:ext cx="16704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CB8E532-6286-404B-AAB3-10316C244739}"/>
                    </a:ext>
                  </a:extLst>
                </p14:cNvPr>
                <p14:cNvContentPartPr/>
                <p14:nvPr/>
              </p14:nvContentPartPr>
              <p14:xfrm>
                <a:off x="4970254" y="4035103"/>
                <a:ext cx="145800" cy="190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CB8E532-6286-404B-AAB3-10316C244739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961254" y="4026463"/>
                  <a:ext cx="16344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06946E32-A320-46FB-8433-168DD153562D}"/>
                  </a:ext>
                </a:extLst>
              </p14:cNvPr>
              <p14:cNvContentPartPr/>
              <p14:nvPr/>
            </p14:nvContentPartPr>
            <p14:xfrm>
              <a:off x="1777414" y="4411303"/>
              <a:ext cx="1980360" cy="24516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06946E32-A320-46FB-8433-168DD153562D}"/>
                  </a:ext>
                </a:extLst>
              </p:cNvPr>
              <p:cNvPicPr/>
              <p:nvPr/>
            </p:nvPicPr>
            <p:blipFill>
              <a:blip r:embed="rId261"/>
              <a:stretch>
                <a:fillRect/>
              </a:stretch>
            </p:blipFill>
            <p:spPr>
              <a:xfrm>
                <a:off x="1768774" y="4402303"/>
                <a:ext cx="1998000" cy="26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0402A001-4057-4410-ADBC-CE678A7ACDE5}"/>
                  </a:ext>
                </a:extLst>
              </p14:cNvPr>
              <p14:cNvContentPartPr/>
              <p14:nvPr/>
            </p14:nvContentPartPr>
            <p14:xfrm>
              <a:off x="2602894" y="4889743"/>
              <a:ext cx="230400" cy="12600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0402A001-4057-4410-ADBC-CE678A7ACDE5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2593894" y="4881103"/>
                <a:ext cx="248040" cy="143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78" name="Group 177">
            <a:extLst>
              <a:ext uri="{FF2B5EF4-FFF2-40B4-BE49-F238E27FC236}">
                <a16:creationId xmlns:a16="http://schemas.microsoft.com/office/drawing/2014/main" id="{8C047BD8-1755-4B73-BD52-25E96DF532AF}"/>
              </a:ext>
            </a:extLst>
          </p:cNvPr>
          <p:cNvGrpSpPr/>
          <p:nvPr/>
        </p:nvGrpSpPr>
        <p:grpSpPr>
          <a:xfrm>
            <a:off x="5717254" y="3680503"/>
            <a:ext cx="1541880" cy="420480"/>
            <a:chOff x="5717254" y="3680503"/>
            <a:chExt cx="1541880" cy="42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BD836FBF-F9D5-4653-8965-2FF46EB11780}"/>
                    </a:ext>
                  </a:extLst>
                </p14:cNvPr>
                <p14:cNvContentPartPr/>
                <p14:nvPr/>
              </p14:nvContentPartPr>
              <p14:xfrm>
                <a:off x="5717254" y="3842143"/>
                <a:ext cx="183960" cy="2235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BD836FBF-F9D5-4653-8965-2FF46EB11780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708614" y="3833503"/>
                  <a:ext cx="20160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E5170344-582F-4E74-A53A-0C36A23B76F3}"/>
                    </a:ext>
                  </a:extLst>
                </p14:cNvPr>
                <p14:cNvContentPartPr/>
                <p14:nvPr/>
              </p14:nvContentPartPr>
              <p14:xfrm>
                <a:off x="5929294" y="3956623"/>
                <a:ext cx="170640" cy="1443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E5170344-582F-4E74-A53A-0C36A23B76F3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920294" y="3947983"/>
                  <a:ext cx="1882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0A053D16-0BEE-49C3-9F91-E66803A58CD7}"/>
                    </a:ext>
                  </a:extLst>
                </p14:cNvPr>
                <p14:cNvContentPartPr/>
                <p14:nvPr/>
              </p14:nvContentPartPr>
              <p14:xfrm>
                <a:off x="6136294" y="3680503"/>
                <a:ext cx="183960" cy="1191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0A053D16-0BEE-49C3-9F91-E66803A58CD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127294" y="3671503"/>
                  <a:ext cx="20160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F949D9C-912A-4ABD-BD7B-1C97B5750693}"/>
                    </a:ext>
                  </a:extLst>
                </p14:cNvPr>
                <p14:cNvContentPartPr/>
                <p14:nvPr/>
              </p14:nvContentPartPr>
              <p14:xfrm>
                <a:off x="6335014" y="3953743"/>
                <a:ext cx="99360" cy="165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F949D9C-912A-4ABD-BD7B-1C97B5750693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326374" y="3945103"/>
                  <a:ext cx="1170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8FD1698D-B195-4400-A5D4-A120D0F5C95B}"/>
                    </a:ext>
                  </a:extLst>
                </p14:cNvPr>
                <p14:cNvContentPartPr/>
                <p14:nvPr/>
              </p14:nvContentPartPr>
              <p14:xfrm>
                <a:off x="6619414" y="3920983"/>
                <a:ext cx="146520" cy="1638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8FD1698D-B195-4400-A5D4-A120D0F5C95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610774" y="3912343"/>
                  <a:ext cx="16416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97381641-AC1B-4163-A7A9-1CF1422C3C99}"/>
                    </a:ext>
                  </a:extLst>
                </p14:cNvPr>
                <p14:cNvContentPartPr/>
                <p14:nvPr/>
              </p14:nvContentPartPr>
              <p14:xfrm>
                <a:off x="6814534" y="3690943"/>
                <a:ext cx="119160" cy="1033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97381641-AC1B-4163-A7A9-1CF1422C3C99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805534" y="3682303"/>
                  <a:ext cx="13680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AAB9C516-7CF6-4DF7-99C6-54F1DC0CCD28}"/>
                    </a:ext>
                  </a:extLst>
                </p14:cNvPr>
                <p14:cNvContentPartPr/>
                <p14:nvPr/>
              </p14:nvContentPartPr>
              <p14:xfrm>
                <a:off x="7138894" y="3934303"/>
                <a:ext cx="120240" cy="86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AAB9C516-7CF6-4DF7-99C6-54F1DC0CCD28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129894" y="3925303"/>
                  <a:ext cx="13788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999262FD-BC41-4A6A-9862-B0BBE05152A5}"/>
                    </a:ext>
                  </a:extLst>
                </p14:cNvPr>
                <p14:cNvContentPartPr/>
                <p14:nvPr/>
              </p14:nvContentPartPr>
              <p14:xfrm>
                <a:off x="7118014" y="3986503"/>
                <a:ext cx="109440" cy="154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999262FD-BC41-4A6A-9862-B0BBE05152A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109374" y="3977503"/>
                  <a:ext cx="127080" cy="33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8BBD10C8-E268-448A-A432-ECAEB35F0685}"/>
                  </a:ext>
                </a:extLst>
              </p14:cNvPr>
              <p14:cNvContentPartPr/>
              <p14:nvPr/>
            </p14:nvContentPartPr>
            <p14:xfrm>
              <a:off x="7678894" y="3886783"/>
              <a:ext cx="240480" cy="19656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8BBD10C8-E268-448A-A432-ECAEB35F0685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7669894" y="3877783"/>
                <a:ext cx="258120" cy="2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EF1A35EE-5BE0-49DC-B4CB-2A60914C89C7}"/>
                  </a:ext>
                </a:extLst>
              </p14:cNvPr>
              <p14:cNvContentPartPr/>
              <p14:nvPr/>
            </p14:nvContentPartPr>
            <p14:xfrm>
              <a:off x="7964014" y="3643063"/>
              <a:ext cx="130680" cy="12960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EF1A35EE-5BE0-49DC-B4CB-2A60914C89C7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7955014" y="3634063"/>
                <a:ext cx="148320" cy="14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5481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2D4AC47-5BA1-425E-ADC0-47A90F5CB1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15729" y="1764407"/>
            <a:ext cx="5760846" cy="2310312"/>
          </a:xfrm>
        </p:spPr>
        <p:txBody>
          <a:bodyPr>
            <a:normAutofit/>
          </a:bodyPr>
          <a:lstStyle/>
          <a:p>
            <a:r>
              <a:rPr lang="nb-NO" sz="5200" dirty="0" err="1">
                <a:solidFill>
                  <a:schemeClr val="tx2"/>
                </a:solidFill>
              </a:rPr>
              <a:t>Førelesing</a:t>
            </a:r>
            <a:r>
              <a:rPr lang="nb-NO" sz="5200" dirty="0">
                <a:solidFill>
                  <a:schemeClr val="tx2"/>
                </a:solidFill>
              </a:rPr>
              <a:t> ST110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8130CF-36A1-4A0E-949D-0C373EB438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15729" y="4165152"/>
            <a:ext cx="5760846" cy="930955"/>
          </a:xfrm>
        </p:spPr>
        <p:txBody>
          <a:bodyPr>
            <a:normAutofit/>
          </a:bodyPr>
          <a:lstStyle/>
          <a:p>
            <a:r>
              <a:rPr lang="nb-NO" dirty="0">
                <a:solidFill>
                  <a:schemeClr val="tx2"/>
                </a:solidFill>
              </a:rPr>
              <a:t>08.02.21</a:t>
            </a:r>
          </a:p>
          <a:p>
            <a:r>
              <a:rPr lang="nb-NO" dirty="0">
                <a:solidFill>
                  <a:schemeClr val="tx2"/>
                </a:solidFill>
              </a:rPr>
              <a:t>Del 2</a:t>
            </a:r>
          </a:p>
        </p:txBody>
      </p:sp>
    </p:spTree>
    <p:extLst>
      <p:ext uri="{BB962C8B-B14F-4D97-AF65-F5344CB8AC3E}">
        <p14:creationId xmlns:p14="http://schemas.microsoft.com/office/powerpoint/2010/main" val="13986614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E0561A-A771-4F93-BECB-E5FCF908B1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313395"/>
            <a:ext cx="10515600" cy="1325563"/>
          </a:xfrm>
        </p:spPr>
        <p:txBody>
          <a:bodyPr>
            <a:normAutofit/>
          </a:bodyPr>
          <a:lstStyle/>
          <a:p>
            <a:r>
              <a:rPr lang="nb-NO" sz="3600" dirty="0" err="1">
                <a:solidFill>
                  <a:srgbClr val="00B0F0"/>
                </a:solidFill>
              </a:rPr>
              <a:t>Simultanfordelingar</a:t>
            </a:r>
            <a:endParaRPr lang="nb-NO" sz="3600" dirty="0">
              <a:solidFill>
                <a:srgbClr val="00B0F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752B42-8FE9-4D39-98E4-6C4F86A6CDC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nb-NO" sz="2000" dirty="0">
                <a:solidFill>
                  <a:srgbClr val="0070C0"/>
                </a:solidFill>
              </a:rPr>
              <a:t>Ek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1551099-FB4C-4B4A-BF48-126066C34C6E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248400" y="1825625"/>
                <a:ext cx="5181600" cy="4351338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</a:rPr>
                  <a:t>Definisjon 3.3.1. 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g Y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skret tilfeldige variable definert på S. Simultant punktsannsy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er definert som:</a:t>
                </a: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b-NO" sz="2000" dirty="0" err="1">
                    <a:latin typeface="Times New Roman" panose="02020603050405020304" pitchFamily="18" charset="0"/>
                  </a:rPr>
                  <a:t>Tilsvarande</a:t>
                </a:r>
                <a:r>
                  <a:rPr lang="nb-NO" sz="2000" dirty="0">
                    <a:latin typeface="Times New Roman" panose="02020603050405020304" pitchFamily="18" charset="0"/>
                  </a:rPr>
                  <a:t>: </a:t>
                </a: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</a:rPr>
                  <a:t>                           blir kalla marginale </a:t>
                </a:r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</a:rPr>
                  <a:t>punktsannsyn</a:t>
                </a: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1551099-FB4C-4B4A-BF48-126066C34C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248400" y="1825625"/>
                <a:ext cx="5181600" cy="4351338"/>
              </a:xfrm>
              <a:blipFill>
                <a:blip r:embed="rId3"/>
                <a:stretch>
                  <a:fillRect l="-1176" t="-21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DD2F40-AD55-4B63-BFE5-1F8701058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598905"/>
              </p:ext>
            </p:extLst>
          </p:nvPr>
        </p:nvGraphicFramePr>
        <p:xfrm>
          <a:off x="3448050" y="1622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8050" y="1622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D216BE9-D58C-42B9-B628-715D75CA90EA}"/>
              </a:ext>
            </a:extLst>
          </p:cNvPr>
          <p:cNvSpPr txBox="1"/>
          <p:nvPr/>
        </p:nvSpPr>
        <p:spPr>
          <a:xfrm>
            <a:off x="3047071" y="3244334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E3974A1-3947-4F5F-948D-DE69AEC5CB49}"/>
              </a:ext>
            </a:extLst>
          </p:cNvPr>
          <p:cNvSpPr txBox="1"/>
          <p:nvPr/>
        </p:nvSpPr>
        <p:spPr>
          <a:xfrm>
            <a:off x="3047071" y="3244334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C4F822-5108-4B0D-A69C-9FA4E05A0877}"/>
              </a:ext>
            </a:extLst>
          </p:cNvPr>
          <p:cNvSpPr txBox="1"/>
          <p:nvPr/>
        </p:nvSpPr>
        <p:spPr>
          <a:xfrm>
            <a:off x="3047071" y="3244334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A5F8127-B715-4DE4-8A2B-C3810BCE6E2B}"/>
              </a:ext>
            </a:extLst>
          </p:cNvPr>
          <p:cNvSpPr txBox="1"/>
          <p:nvPr/>
        </p:nvSpPr>
        <p:spPr>
          <a:xfrm>
            <a:off x="3047071" y="3244334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9EEF3B6-F7DE-4A0A-92AD-331E8298ABC5}"/>
              </a:ext>
            </a:extLst>
          </p:cNvPr>
          <p:cNvSpPr txBox="1"/>
          <p:nvPr/>
        </p:nvSpPr>
        <p:spPr>
          <a:xfrm>
            <a:off x="3047071" y="3244334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9755F68-88AE-4645-9D9A-A3D28DD596FE}"/>
              </a:ext>
            </a:extLst>
          </p:cNvPr>
          <p:cNvSpPr txBox="1"/>
          <p:nvPr/>
        </p:nvSpPr>
        <p:spPr>
          <a:xfrm>
            <a:off x="3047071" y="3244334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D1390B-D3F0-4146-890C-898DDFD78908}"/>
              </a:ext>
            </a:extLst>
          </p:cNvPr>
          <p:cNvSpPr txBox="1"/>
          <p:nvPr/>
        </p:nvSpPr>
        <p:spPr>
          <a:xfrm>
            <a:off x="3047071" y="3244334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AC3E8C5-6CB9-4F00-8FD9-32FC2C336A8A}"/>
              </a:ext>
            </a:extLst>
          </p:cNvPr>
          <p:cNvSpPr txBox="1"/>
          <p:nvPr/>
        </p:nvSpPr>
        <p:spPr>
          <a:xfrm>
            <a:off x="3047071" y="3244334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A8C8158-BC2F-4AC7-8EA4-B50393437A54}"/>
              </a:ext>
            </a:extLst>
          </p:cNvPr>
          <p:cNvSpPr txBox="1"/>
          <p:nvPr/>
        </p:nvSpPr>
        <p:spPr>
          <a:xfrm>
            <a:off x="3047071" y="3244334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62805DC-9106-469D-8894-39128F51924B}"/>
              </a:ext>
            </a:extLst>
          </p:cNvPr>
          <p:cNvSpPr txBox="1"/>
          <p:nvPr/>
        </p:nvSpPr>
        <p:spPr>
          <a:xfrm>
            <a:off x="3087030" y="3237662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8E5F30E9-D40A-4B14-8569-A662455F3D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64597" y="3231436"/>
            <a:ext cx="4644000" cy="72427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59EE2011-1925-4015-A4E5-7F49237EF698}"/>
              </a:ext>
            </a:extLst>
          </p:cNvPr>
          <p:cNvSpPr txBox="1"/>
          <p:nvPr/>
        </p:nvSpPr>
        <p:spPr>
          <a:xfrm>
            <a:off x="3047071" y="3244334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34137048-D6D9-4A1F-91B1-69F3D7C3C38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44441" y="3962379"/>
            <a:ext cx="4176000" cy="571864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6FCCF609-B31B-49C9-A457-3B73C265B1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75291" y="4732525"/>
            <a:ext cx="3168000" cy="641891"/>
          </a:xfrm>
          <a:prstGeom prst="rect">
            <a:avLst/>
          </a:prstGeom>
        </p:spPr>
      </p:pic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F39FB025-C7FB-440F-8ACE-5495002C3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66667"/>
              </p:ext>
            </p:extLst>
          </p:nvPr>
        </p:nvGraphicFramePr>
        <p:xfrm>
          <a:off x="6248400" y="5276035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380880" progId="Equation.DSMT4">
                  <p:embed/>
                </p:oleObj>
              </mc:Choice>
              <mc:Fallback>
                <p:oleObj name="Equation" r:id="rId9" imgW="1726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8400" y="5276035"/>
                        <a:ext cx="1727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689B7078-6E2C-4629-8756-08931DF593B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56597" y="2776183"/>
            <a:ext cx="4752000" cy="51394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1B1B96B-BB85-4695-8478-948148C292A1}"/>
                  </a:ext>
                </a:extLst>
              </p14:cNvPr>
              <p14:cNvContentPartPr/>
              <p14:nvPr/>
            </p14:nvContentPartPr>
            <p14:xfrm>
              <a:off x="1548454" y="1910383"/>
              <a:ext cx="75600" cy="1504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1B1B96B-BB85-4695-8478-948148C292A1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539814" y="1901383"/>
                <a:ext cx="93240" cy="16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FB828CF9-1A3E-4E76-BF1E-5C62834D8892}"/>
                  </a:ext>
                </a:extLst>
              </p14:cNvPr>
              <p14:cNvContentPartPr/>
              <p14:nvPr/>
            </p14:nvContentPartPr>
            <p14:xfrm>
              <a:off x="1692814" y="1988503"/>
              <a:ext cx="119520" cy="777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FB828CF9-1A3E-4E76-BF1E-5C62834D8892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683814" y="1979863"/>
                <a:ext cx="137160" cy="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061196F2-0927-4328-8CE5-BC0A2AB70CAF}"/>
                  </a:ext>
                </a:extLst>
              </p14:cNvPr>
              <p14:cNvContentPartPr/>
              <p14:nvPr/>
            </p14:nvContentPartPr>
            <p14:xfrm>
              <a:off x="2547814" y="1930903"/>
              <a:ext cx="48960" cy="17748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061196F2-0927-4328-8CE5-BC0A2AB70CAF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38814" y="1921903"/>
                <a:ext cx="66600" cy="19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A2A7D763-766C-4344-99E0-018D52E397DC}"/>
                  </a:ext>
                </a:extLst>
              </p14:cNvPr>
              <p14:cNvContentPartPr/>
              <p14:nvPr/>
            </p14:nvContentPartPr>
            <p14:xfrm>
              <a:off x="2458894" y="2032423"/>
              <a:ext cx="108000" cy="147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A2A7D763-766C-4344-99E0-018D52E397DC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449894" y="2023423"/>
                <a:ext cx="125640" cy="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0F6AA712-D054-4D6F-8361-8A28F0E06A85}"/>
                  </a:ext>
                </a:extLst>
              </p14:cNvPr>
              <p14:cNvContentPartPr/>
              <p14:nvPr/>
            </p14:nvContentPartPr>
            <p14:xfrm>
              <a:off x="2632054" y="1936663"/>
              <a:ext cx="443880" cy="1846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0F6AA712-D054-4D6F-8361-8A28F0E06A85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623054" y="1928023"/>
                <a:ext cx="461520" cy="20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49FD5831-5989-4FB7-BB25-112B8082EFE3}"/>
                  </a:ext>
                </a:extLst>
              </p14:cNvPr>
              <p14:cNvContentPartPr/>
              <p14:nvPr/>
            </p14:nvContentPartPr>
            <p14:xfrm>
              <a:off x="2976574" y="2030263"/>
              <a:ext cx="90360" cy="1080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49FD5831-5989-4FB7-BB25-112B8082EFE3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967574" y="2021623"/>
                <a:ext cx="108000" cy="28440"/>
              </a:xfrm>
              <a:prstGeom prst="rect">
                <a:avLst/>
              </a:prstGeom>
            </p:spPr>
          </p:pic>
        </mc:Fallback>
      </mc:AlternateContent>
      <p:grpSp>
        <p:nvGrpSpPr>
          <p:cNvPr id="61" name="Group 60">
            <a:extLst>
              <a:ext uri="{FF2B5EF4-FFF2-40B4-BE49-F238E27FC236}">
                <a16:creationId xmlns:a16="http://schemas.microsoft.com/office/drawing/2014/main" id="{0F06A32A-8743-4711-A2C5-1C0A7AFEEF42}"/>
              </a:ext>
            </a:extLst>
          </p:cNvPr>
          <p:cNvGrpSpPr/>
          <p:nvPr/>
        </p:nvGrpSpPr>
        <p:grpSpPr>
          <a:xfrm>
            <a:off x="3278254" y="1857103"/>
            <a:ext cx="1212480" cy="420120"/>
            <a:chOff x="3278254" y="1857103"/>
            <a:chExt cx="1212480" cy="42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4CA1FEAC-2E8A-43A0-93D5-3FB55E0D54AE}"/>
                    </a:ext>
                  </a:extLst>
                </p14:cNvPr>
                <p14:cNvContentPartPr/>
                <p14:nvPr/>
              </p14:nvContentPartPr>
              <p14:xfrm>
                <a:off x="3278254" y="2027383"/>
                <a:ext cx="107280" cy="2498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CA1FEAC-2E8A-43A0-93D5-3FB55E0D54A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269254" y="2018383"/>
                  <a:ext cx="12492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71A39C72-FD3B-4A5F-BE07-8B4F06A30F1C}"/>
                    </a:ext>
                  </a:extLst>
                </p14:cNvPr>
                <p14:cNvContentPartPr/>
                <p14:nvPr/>
              </p14:nvContentPartPr>
              <p14:xfrm>
                <a:off x="3420094" y="2050423"/>
                <a:ext cx="76680" cy="612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71A39C72-FD3B-4A5F-BE07-8B4F06A30F1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411454" y="2041783"/>
                  <a:ext cx="9432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C9B6491-09C9-46B2-BC83-30E5DBB6E1F2}"/>
                    </a:ext>
                  </a:extLst>
                </p14:cNvPr>
                <p14:cNvContentPartPr/>
                <p14:nvPr/>
              </p14:nvContentPartPr>
              <p14:xfrm>
                <a:off x="3514414" y="1857103"/>
                <a:ext cx="63000" cy="457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C9B6491-09C9-46B2-BC83-30E5DBB6E1F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505414" y="1848103"/>
                  <a:ext cx="8064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6C1491E-FA1D-408A-B3FE-6F855EEFD746}"/>
                    </a:ext>
                  </a:extLst>
                </p14:cNvPr>
                <p14:cNvContentPartPr/>
                <p14:nvPr/>
              </p14:nvContentPartPr>
              <p14:xfrm>
                <a:off x="3696574" y="1929103"/>
                <a:ext cx="605520" cy="1900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6C1491E-FA1D-408A-B3FE-6F855EEFD74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687574" y="1920463"/>
                  <a:ext cx="62316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BC2B1BC2-6B0D-4E0F-A455-F529ED7215DA}"/>
                    </a:ext>
                  </a:extLst>
                </p14:cNvPr>
                <p14:cNvContentPartPr/>
                <p14:nvPr/>
              </p14:nvContentPartPr>
              <p14:xfrm>
                <a:off x="4450054" y="2052223"/>
                <a:ext cx="40680" cy="698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BC2B1BC2-6B0D-4E0F-A455-F529ED7215D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441054" y="2043583"/>
                  <a:ext cx="5832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4D07280E-FCFA-4866-A653-B48B3ED00EFD}"/>
                    </a:ext>
                  </a:extLst>
                </p14:cNvPr>
                <p14:cNvContentPartPr/>
                <p14:nvPr/>
              </p14:nvContentPartPr>
              <p14:xfrm>
                <a:off x="4450774" y="1898863"/>
                <a:ext cx="13680" cy="237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4D07280E-FCFA-4866-A653-B48B3ED00EF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442134" y="1889863"/>
                  <a:ext cx="3132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5DF1D6D7-57DB-4CD2-BE86-984DCB71D538}"/>
              </a:ext>
            </a:extLst>
          </p:cNvPr>
          <p:cNvGrpSpPr/>
          <p:nvPr/>
        </p:nvGrpSpPr>
        <p:grpSpPr>
          <a:xfrm>
            <a:off x="4695574" y="1911103"/>
            <a:ext cx="518040" cy="289440"/>
            <a:chOff x="4695574" y="1911103"/>
            <a:chExt cx="51804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4DE90647-8178-4049-98E4-BD33138D1577}"/>
                    </a:ext>
                  </a:extLst>
                </p14:cNvPr>
                <p14:cNvContentPartPr/>
                <p14:nvPr/>
              </p14:nvContentPartPr>
              <p14:xfrm>
                <a:off x="4695574" y="1928023"/>
                <a:ext cx="248760" cy="1990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4DE90647-8178-4049-98E4-BD33138D157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686574" y="1919023"/>
                  <a:ext cx="26640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23EF1B0A-31CA-4E0C-8BD7-380A3FAEA715}"/>
                    </a:ext>
                  </a:extLst>
                </p14:cNvPr>
                <p14:cNvContentPartPr/>
                <p14:nvPr/>
              </p14:nvContentPartPr>
              <p14:xfrm>
                <a:off x="4888894" y="1911103"/>
                <a:ext cx="60120" cy="100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23EF1B0A-31CA-4E0C-8BD7-380A3FAEA71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879894" y="1902103"/>
                  <a:ext cx="777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7D8F82F7-D431-45D6-9971-624AD845236D}"/>
                    </a:ext>
                  </a:extLst>
                </p14:cNvPr>
                <p14:cNvContentPartPr/>
                <p14:nvPr/>
              </p14:nvContentPartPr>
              <p14:xfrm>
                <a:off x="5014534" y="1936303"/>
                <a:ext cx="86400" cy="2642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7D8F82F7-D431-45D6-9971-624AD845236D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005534" y="1927303"/>
                  <a:ext cx="10404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EA0BA33-9554-4F7B-8CEF-EFE479ED078B}"/>
                    </a:ext>
                  </a:extLst>
                </p14:cNvPr>
                <p14:cNvContentPartPr/>
                <p14:nvPr/>
              </p14:nvContentPartPr>
              <p14:xfrm>
                <a:off x="5188054" y="2105143"/>
                <a:ext cx="25560" cy="198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EA0BA33-9554-4F7B-8CEF-EFE479ED078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179414" y="2096143"/>
                  <a:ext cx="4320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ABAEB889-E09F-404F-B328-90FADF2E6738}"/>
              </a:ext>
            </a:extLst>
          </p:cNvPr>
          <p:cNvGrpSpPr/>
          <p:nvPr/>
        </p:nvGrpSpPr>
        <p:grpSpPr>
          <a:xfrm>
            <a:off x="903694" y="2272183"/>
            <a:ext cx="489240" cy="243360"/>
            <a:chOff x="903694" y="2272183"/>
            <a:chExt cx="489240" cy="24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AF22698-69F5-4BE1-BCE6-C454B6D83D11}"/>
                    </a:ext>
                  </a:extLst>
                </p14:cNvPr>
                <p14:cNvContentPartPr/>
                <p14:nvPr/>
              </p14:nvContentPartPr>
              <p14:xfrm>
                <a:off x="903694" y="2295943"/>
                <a:ext cx="158400" cy="820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AF22698-69F5-4BE1-BCE6-C454B6D83D1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94694" y="2287303"/>
                  <a:ext cx="1760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B9212E50-8FC6-4DFA-995A-673B3AEF166E}"/>
                    </a:ext>
                  </a:extLst>
                </p14:cNvPr>
                <p14:cNvContentPartPr/>
                <p14:nvPr/>
              </p14:nvContentPartPr>
              <p14:xfrm>
                <a:off x="1050574" y="2272183"/>
                <a:ext cx="162000" cy="1238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B9212E50-8FC6-4DFA-995A-673B3AEF166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041574" y="2263183"/>
                  <a:ext cx="1796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E0160FC-6DC3-4887-8992-167CEC8E14E5}"/>
                    </a:ext>
                  </a:extLst>
                </p14:cNvPr>
                <p14:cNvContentPartPr/>
                <p14:nvPr/>
              </p14:nvContentPartPr>
              <p14:xfrm>
                <a:off x="1236694" y="2346343"/>
                <a:ext cx="76680" cy="1692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E0160FC-6DC3-4887-8992-167CEC8E14E5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228054" y="2337703"/>
                  <a:ext cx="943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805D361-8810-41EC-B5E8-BC4FA664166D}"/>
                    </a:ext>
                  </a:extLst>
                </p14:cNvPr>
                <p14:cNvContentPartPr/>
                <p14:nvPr/>
              </p14:nvContentPartPr>
              <p14:xfrm>
                <a:off x="1345414" y="2293063"/>
                <a:ext cx="47520" cy="1598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805D361-8810-41EC-B5E8-BC4FA664166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336414" y="2284063"/>
                  <a:ext cx="651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1CC38D37-22E0-4D56-81AE-1CDFC868214C}"/>
                    </a:ext>
                  </a:extLst>
                </p14:cNvPr>
                <p14:cNvContentPartPr/>
                <p14:nvPr/>
              </p14:nvContentPartPr>
              <p14:xfrm>
                <a:off x="1315174" y="2367583"/>
                <a:ext cx="73800" cy="212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1CC38D37-22E0-4D56-81AE-1CDFC868214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306534" y="2358583"/>
                  <a:ext cx="91440" cy="3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9AF6CA1-D763-4E22-B99B-2AE2B9C3D87D}"/>
              </a:ext>
            </a:extLst>
          </p:cNvPr>
          <p:cNvGrpSpPr/>
          <p:nvPr/>
        </p:nvGrpSpPr>
        <p:grpSpPr>
          <a:xfrm>
            <a:off x="1599214" y="2307823"/>
            <a:ext cx="1035360" cy="253440"/>
            <a:chOff x="1599214" y="2307823"/>
            <a:chExt cx="1035360" cy="25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F15FF45-7063-4064-95BA-8A04C6C79349}"/>
                    </a:ext>
                  </a:extLst>
                </p14:cNvPr>
                <p14:cNvContentPartPr/>
                <p14:nvPr/>
              </p14:nvContentPartPr>
              <p14:xfrm>
                <a:off x="1599214" y="2307823"/>
                <a:ext cx="131400" cy="1976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F15FF45-7063-4064-95BA-8A04C6C7934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590574" y="2299183"/>
                  <a:ext cx="1490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3A93D3D-11DD-4CD9-96D5-FEE9F0D8AC28}"/>
                    </a:ext>
                  </a:extLst>
                </p14:cNvPr>
                <p14:cNvContentPartPr/>
                <p14:nvPr/>
              </p14:nvContentPartPr>
              <p14:xfrm>
                <a:off x="1760494" y="2376583"/>
                <a:ext cx="97920" cy="939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3A93D3D-11DD-4CD9-96D5-FEE9F0D8AC28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751494" y="2367583"/>
                  <a:ext cx="1155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13B905F1-2CA5-4B7D-8E90-DBBDC3E7689F}"/>
                    </a:ext>
                  </a:extLst>
                </p14:cNvPr>
                <p14:cNvContentPartPr/>
                <p14:nvPr/>
              </p14:nvContentPartPr>
              <p14:xfrm>
                <a:off x="1882894" y="2401063"/>
                <a:ext cx="313200" cy="1026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13B905F1-2CA5-4B7D-8E90-DBBDC3E7689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873894" y="2392423"/>
                  <a:ext cx="33084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C6F2CF3-E452-4D19-B6E6-822F0EA3F5E6}"/>
                    </a:ext>
                  </a:extLst>
                </p14:cNvPr>
                <p14:cNvContentPartPr/>
                <p14:nvPr/>
              </p14:nvContentPartPr>
              <p14:xfrm>
                <a:off x="2199694" y="2332663"/>
                <a:ext cx="16920" cy="54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FC6F2CF3-E452-4D19-B6E6-822F0EA3F5E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191054" y="2324023"/>
                  <a:ext cx="3456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3EFE65C-13FA-4B0E-A661-B0386A0D0E57}"/>
                    </a:ext>
                  </a:extLst>
                </p14:cNvPr>
                <p14:cNvContentPartPr/>
                <p14:nvPr/>
              </p14:nvContentPartPr>
              <p14:xfrm>
                <a:off x="2262694" y="2353183"/>
                <a:ext cx="130320" cy="1670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3EFE65C-13FA-4B0E-A661-B0386A0D0E5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254054" y="2344543"/>
                  <a:ext cx="1479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BC23B84-60A8-443E-ACE6-F97C439AA937}"/>
                    </a:ext>
                  </a:extLst>
                </p14:cNvPr>
                <p14:cNvContentPartPr/>
                <p14:nvPr/>
              </p14:nvContentPartPr>
              <p14:xfrm>
                <a:off x="2387254" y="2356783"/>
                <a:ext cx="18000" cy="82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BC23B84-60A8-443E-ACE6-F97C439AA93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378254" y="2347783"/>
                  <a:ext cx="356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C149C69-AAB7-49D0-8100-B94D5EC0A904}"/>
                    </a:ext>
                  </a:extLst>
                </p14:cNvPr>
                <p14:cNvContentPartPr/>
                <p14:nvPr/>
              </p14:nvContentPartPr>
              <p14:xfrm>
                <a:off x="2447374" y="2453263"/>
                <a:ext cx="68040" cy="810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C149C69-AAB7-49D0-8100-B94D5EC0A90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438734" y="2444263"/>
                  <a:ext cx="8568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96FCB84-796C-4662-8E30-D75104ACB05C}"/>
                    </a:ext>
                  </a:extLst>
                </p14:cNvPr>
                <p14:cNvContentPartPr/>
                <p14:nvPr/>
              </p14:nvContentPartPr>
              <p14:xfrm>
                <a:off x="2625214" y="2547223"/>
                <a:ext cx="9360" cy="140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96FCB84-796C-4662-8E30-D75104ACB05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616214" y="2538223"/>
                  <a:ext cx="2700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FFE4C9AB-35B0-4456-8849-D8BFBA497707}"/>
              </a:ext>
            </a:extLst>
          </p:cNvPr>
          <p:cNvGrpSpPr/>
          <p:nvPr/>
        </p:nvGrpSpPr>
        <p:grpSpPr>
          <a:xfrm>
            <a:off x="2965774" y="2338423"/>
            <a:ext cx="375480" cy="208800"/>
            <a:chOff x="2965774" y="2338423"/>
            <a:chExt cx="375480" cy="20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7BAA9F6-A06F-4FE6-B347-F9FC1FC2D42D}"/>
                    </a:ext>
                  </a:extLst>
                </p14:cNvPr>
                <p14:cNvContentPartPr/>
                <p14:nvPr/>
              </p14:nvContentPartPr>
              <p14:xfrm>
                <a:off x="2965774" y="2338423"/>
                <a:ext cx="122400" cy="2012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7BAA9F6-A06F-4FE6-B347-F9FC1FC2D42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956774" y="2329423"/>
                  <a:ext cx="1400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BA4C307-03B2-48F9-905D-034E8BE990DD}"/>
                    </a:ext>
                  </a:extLst>
                </p14:cNvPr>
                <p14:cNvContentPartPr/>
                <p14:nvPr/>
              </p14:nvContentPartPr>
              <p14:xfrm>
                <a:off x="3170254" y="2494303"/>
                <a:ext cx="171000" cy="529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BA4C307-03B2-48F9-905D-034E8BE990D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161614" y="2485663"/>
                  <a:ext cx="188640" cy="7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53C7FC2B-3F9B-4057-9EAD-1BDEAC95B15D}"/>
              </a:ext>
            </a:extLst>
          </p:cNvPr>
          <p:cNvGrpSpPr/>
          <p:nvPr/>
        </p:nvGrpSpPr>
        <p:grpSpPr>
          <a:xfrm>
            <a:off x="3537814" y="2381983"/>
            <a:ext cx="668160" cy="239760"/>
            <a:chOff x="3537814" y="2381983"/>
            <a:chExt cx="668160" cy="23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5C070716-0026-46C1-8971-06A49CB827AE}"/>
                    </a:ext>
                  </a:extLst>
                </p14:cNvPr>
                <p14:cNvContentPartPr/>
                <p14:nvPr/>
              </p14:nvContentPartPr>
              <p14:xfrm>
                <a:off x="3565894" y="2381983"/>
                <a:ext cx="91080" cy="2138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5C070716-0026-46C1-8971-06A49CB827AE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556894" y="2373343"/>
                  <a:ext cx="10872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8CEEF78-BABE-4580-B05D-CD40C3966B6C}"/>
                    </a:ext>
                  </a:extLst>
                </p14:cNvPr>
                <p14:cNvContentPartPr/>
                <p14:nvPr/>
              </p14:nvContentPartPr>
              <p14:xfrm>
                <a:off x="3537814" y="2484583"/>
                <a:ext cx="106920" cy="255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8CEEF78-BABE-4580-B05D-CD40C3966B6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528814" y="2475583"/>
                  <a:ext cx="12456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0FC8906D-2A0B-4436-9015-53AB468E78CC}"/>
                    </a:ext>
                  </a:extLst>
                </p14:cNvPr>
                <p14:cNvContentPartPr/>
                <p14:nvPr/>
              </p14:nvContentPartPr>
              <p14:xfrm>
                <a:off x="3699814" y="2437783"/>
                <a:ext cx="506160" cy="1839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0FC8906D-2A0B-4436-9015-53AB468E78CC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691174" y="2428783"/>
                  <a:ext cx="523800" cy="20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011A8F80-EAA8-4EDC-94BE-7916C24435E5}"/>
              </a:ext>
            </a:extLst>
          </p:cNvPr>
          <p:cNvGrpSpPr/>
          <p:nvPr/>
        </p:nvGrpSpPr>
        <p:grpSpPr>
          <a:xfrm>
            <a:off x="2010694" y="1917943"/>
            <a:ext cx="353520" cy="198360"/>
            <a:chOff x="2010694" y="1917943"/>
            <a:chExt cx="353520" cy="19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AABD8B69-F204-4AA6-A2F9-CA0EE3AE5B74}"/>
                    </a:ext>
                  </a:extLst>
                </p14:cNvPr>
                <p14:cNvContentPartPr/>
                <p14:nvPr/>
              </p14:nvContentPartPr>
              <p14:xfrm>
                <a:off x="2073334" y="1917943"/>
                <a:ext cx="76680" cy="1656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AABD8B69-F204-4AA6-A2F9-CA0EE3AE5B7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064694" y="1909303"/>
                  <a:ext cx="9432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6D3FB14-A198-4381-83B6-DD746877C43E}"/>
                    </a:ext>
                  </a:extLst>
                </p14:cNvPr>
                <p14:cNvContentPartPr/>
                <p14:nvPr/>
              </p14:nvContentPartPr>
              <p14:xfrm>
                <a:off x="2010694" y="1918663"/>
                <a:ext cx="155880" cy="1976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6D3FB14-A198-4381-83B6-DD746877C43E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001694" y="1910023"/>
                  <a:ext cx="17352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A47BB62-CD24-4C2A-97F1-CA036CB51D97}"/>
                    </a:ext>
                  </a:extLst>
                </p14:cNvPr>
                <p14:cNvContentPartPr/>
                <p14:nvPr/>
              </p14:nvContentPartPr>
              <p14:xfrm>
                <a:off x="2260894" y="2040703"/>
                <a:ext cx="103320" cy="507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A47BB62-CD24-4C2A-97F1-CA036CB51D9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251894" y="2031703"/>
                  <a:ext cx="120960" cy="6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7BF8C944-F479-4BDF-8BA7-42512679E5AD}"/>
              </a:ext>
            </a:extLst>
          </p:cNvPr>
          <p:cNvGrpSpPr/>
          <p:nvPr/>
        </p:nvGrpSpPr>
        <p:grpSpPr>
          <a:xfrm>
            <a:off x="4378414" y="2544343"/>
            <a:ext cx="190800" cy="191880"/>
            <a:chOff x="4378414" y="2544343"/>
            <a:chExt cx="190800" cy="19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66D5F3E-60CF-4767-A506-6B2DCB485C8C}"/>
                    </a:ext>
                  </a:extLst>
                </p14:cNvPr>
                <p14:cNvContentPartPr/>
                <p14:nvPr/>
              </p14:nvContentPartPr>
              <p14:xfrm>
                <a:off x="4378414" y="2544343"/>
                <a:ext cx="120240" cy="1918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66D5F3E-60CF-4767-A506-6B2DCB485C8C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369774" y="2535343"/>
                  <a:ext cx="1378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8C5036E3-C0D3-4F4D-A5AB-3EC903A49EF5}"/>
                    </a:ext>
                  </a:extLst>
                </p14:cNvPr>
                <p14:cNvContentPartPr/>
                <p14:nvPr/>
              </p14:nvContentPartPr>
              <p14:xfrm>
                <a:off x="4494694" y="2569183"/>
                <a:ext cx="74520" cy="604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8C5036E3-C0D3-4F4D-A5AB-3EC903A49EF5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485694" y="2560543"/>
                  <a:ext cx="92160" cy="78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141CCD34-0ECD-40FF-9AB5-7B3E2B46B9CC}"/>
                  </a:ext>
                </a:extLst>
              </p14:cNvPr>
              <p14:cNvContentPartPr/>
              <p14:nvPr/>
            </p14:nvContentPartPr>
            <p14:xfrm>
              <a:off x="4554094" y="2428423"/>
              <a:ext cx="43560" cy="3240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141CCD34-0ECD-40FF-9AB5-7B3E2B46B9CC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545094" y="2419783"/>
                <a:ext cx="61200" cy="5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AF241802-26EB-412F-8FB7-767B91D4F2AD}"/>
                  </a:ext>
                </a:extLst>
              </p14:cNvPr>
              <p14:cNvContentPartPr/>
              <p14:nvPr/>
            </p14:nvContentPartPr>
            <p14:xfrm>
              <a:off x="4796014" y="2496823"/>
              <a:ext cx="523440" cy="14184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AF241802-26EB-412F-8FB7-767B91D4F2AD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4787014" y="2488183"/>
                <a:ext cx="541080" cy="15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4B68A3BA-5E1F-40A2-A511-EFFD0BB79167}"/>
                  </a:ext>
                </a:extLst>
              </p14:cNvPr>
              <p14:cNvContentPartPr/>
              <p14:nvPr/>
            </p14:nvContentPartPr>
            <p14:xfrm>
              <a:off x="997294" y="3109903"/>
              <a:ext cx="3689640" cy="6696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4B68A3BA-5E1F-40A2-A511-EFFD0BB79167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988294" y="3100903"/>
                <a:ext cx="3707280" cy="84600"/>
              </a:xfrm>
              <a:prstGeom prst="rect">
                <a:avLst/>
              </a:prstGeom>
            </p:spPr>
          </p:pic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B9588D4E-F4A4-477D-9A1F-DEEF6B06DA43}"/>
              </a:ext>
            </a:extLst>
          </p:cNvPr>
          <p:cNvGrpSpPr/>
          <p:nvPr/>
        </p:nvGrpSpPr>
        <p:grpSpPr>
          <a:xfrm>
            <a:off x="1036174" y="2692663"/>
            <a:ext cx="470160" cy="3066480"/>
            <a:chOff x="1036174" y="2692663"/>
            <a:chExt cx="470160" cy="306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D5E8C01-A3F0-4BD6-867A-A67463FFB7D4}"/>
                    </a:ext>
                  </a:extLst>
                </p14:cNvPr>
                <p14:cNvContentPartPr/>
                <p14:nvPr/>
              </p14:nvContentPartPr>
              <p14:xfrm>
                <a:off x="1448374" y="2705263"/>
                <a:ext cx="57960" cy="30538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D5E8C01-A3F0-4BD6-867A-A67463FFB7D4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439734" y="2696623"/>
                  <a:ext cx="75600" cy="30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1B73335-D4F9-4E45-B6D9-79E05A2E146E}"/>
                    </a:ext>
                  </a:extLst>
                </p14:cNvPr>
                <p14:cNvContentPartPr/>
                <p14:nvPr/>
              </p14:nvContentPartPr>
              <p14:xfrm>
                <a:off x="1082974" y="2986423"/>
                <a:ext cx="117360" cy="8424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1B73335-D4F9-4E45-B6D9-79E05A2E146E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074334" y="2977783"/>
                  <a:ext cx="13500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0BF2886C-A462-4772-B5D4-11C65E75109C}"/>
                    </a:ext>
                  </a:extLst>
                </p14:cNvPr>
                <p14:cNvContentPartPr/>
                <p14:nvPr/>
              </p14:nvContentPartPr>
              <p14:xfrm>
                <a:off x="1080814" y="2978143"/>
                <a:ext cx="93960" cy="1080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0BF2886C-A462-4772-B5D4-11C65E75109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071814" y="2969503"/>
                  <a:ext cx="11160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E023F737-DC62-4A65-89B0-A8CE8431CD81}"/>
                    </a:ext>
                  </a:extLst>
                </p14:cNvPr>
                <p14:cNvContentPartPr/>
                <p14:nvPr/>
              </p14:nvContentPartPr>
              <p14:xfrm>
                <a:off x="1036174" y="2766103"/>
                <a:ext cx="374760" cy="3243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E023F737-DC62-4A65-89B0-A8CE8431CD81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027174" y="2757103"/>
                  <a:ext cx="392400" cy="34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A6768BB7-2F82-463A-AE9B-6F4CAFF78127}"/>
                    </a:ext>
                  </a:extLst>
                </p14:cNvPr>
                <p14:cNvContentPartPr/>
                <p14:nvPr/>
              </p14:nvContentPartPr>
              <p14:xfrm>
                <a:off x="1215454" y="2692663"/>
                <a:ext cx="101520" cy="1206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6768BB7-2F82-463A-AE9B-6F4CAFF78127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206814" y="2684023"/>
                  <a:ext cx="119160" cy="13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484F81E1-20AC-480A-A827-F6A02B289AC9}"/>
                  </a:ext>
                </a:extLst>
              </p14:cNvPr>
              <p14:cNvContentPartPr/>
              <p14:nvPr/>
            </p14:nvContentPartPr>
            <p14:xfrm>
              <a:off x="1837894" y="2930623"/>
              <a:ext cx="20880" cy="15048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484F81E1-20AC-480A-A827-F6A02B289AC9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1829254" y="2921983"/>
                <a:ext cx="38520" cy="16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ACAB1967-3365-42AD-A0D9-1B7C9A7AC95C}"/>
                  </a:ext>
                </a:extLst>
              </p14:cNvPr>
              <p14:cNvContentPartPr/>
              <p14:nvPr/>
            </p14:nvContentPartPr>
            <p14:xfrm>
              <a:off x="2574094" y="2927383"/>
              <a:ext cx="119880" cy="20124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ACAB1967-3365-42AD-A0D9-1B7C9A7AC95C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2565094" y="2918383"/>
                <a:ext cx="137520" cy="2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E7430812-87D4-4D1C-8D29-CDAE05A76D66}"/>
                  </a:ext>
                </a:extLst>
              </p14:cNvPr>
              <p14:cNvContentPartPr/>
              <p14:nvPr/>
            </p14:nvContentPartPr>
            <p14:xfrm>
              <a:off x="3267454" y="2893543"/>
              <a:ext cx="119520" cy="20088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E7430812-87D4-4D1C-8D29-CDAE05A76D66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3258454" y="2884543"/>
                <a:ext cx="137160" cy="21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C735BE16-3557-4E98-9E46-04CC21C81E65}"/>
                  </a:ext>
                </a:extLst>
              </p14:cNvPr>
              <p14:cNvContentPartPr/>
              <p14:nvPr/>
            </p14:nvContentPartPr>
            <p14:xfrm>
              <a:off x="1088014" y="3296023"/>
              <a:ext cx="92880" cy="16056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C735BE16-3557-4E98-9E46-04CC21C81E65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1079374" y="3287023"/>
                <a:ext cx="110520" cy="17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BBAB277B-450D-4207-A9C9-F812BDC0346C}"/>
                  </a:ext>
                </a:extLst>
              </p14:cNvPr>
              <p14:cNvContentPartPr/>
              <p14:nvPr/>
            </p14:nvContentPartPr>
            <p14:xfrm>
              <a:off x="1097014" y="3695983"/>
              <a:ext cx="23040" cy="18072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BBAB277B-450D-4207-A9C9-F812BDC0346C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1088014" y="3686983"/>
                <a:ext cx="4068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8F1DE20D-2CAF-4244-82AF-68DF1C89F4F2}"/>
                  </a:ext>
                </a:extLst>
              </p14:cNvPr>
              <p14:cNvContentPartPr/>
              <p14:nvPr/>
            </p14:nvContentPartPr>
            <p14:xfrm>
              <a:off x="1021774" y="4053823"/>
              <a:ext cx="114840" cy="22212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8F1DE20D-2CAF-4244-82AF-68DF1C89F4F2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1013134" y="4044823"/>
                <a:ext cx="132480" cy="23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852B5719-AD3B-4673-B037-6FF3900594A9}"/>
                  </a:ext>
                </a:extLst>
              </p14:cNvPr>
              <p14:cNvContentPartPr/>
              <p14:nvPr/>
            </p14:nvContentPartPr>
            <p14:xfrm>
              <a:off x="1008454" y="4564303"/>
              <a:ext cx="140040" cy="25164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852B5719-AD3B-4673-B037-6FF3900594A9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999814" y="4555663"/>
                <a:ext cx="157680" cy="269280"/>
              </a:xfrm>
              <a:prstGeom prst="rect">
                <a:avLst/>
              </a:prstGeom>
            </p:spPr>
          </p:pic>
        </mc:Fallback>
      </mc:AlternateContent>
      <p:grpSp>
        <p:nvGrpSpPr>
          <p:cNvPr id="96" name="Group 95">
            <a:extLst>
              <a:ext uri="{FF2B5EF4-FFF2-40B4-BE49-F238E27FC236}">
                <a16:creationId xmlns:a16="http://schemas.microsoft.com/office/drawing/2014/main" id="{5E11F53B-DFC0-4760-BBF2-78D80A698F9A}"/>
              </a:ext>
            </a:extLst>
          </p:cNvPr>
          <p:cNvGrpSpPr/>
          <p:nvPr/>
        </p:nvGrpSpPr>
        <p:grpSpPr>
          <a:xfrm>
            <a:off x="1008454" y="5006383"/>
            <a:ext cx="135360" cy="259200"/>
            <a:chOff x="1008454" y="5006383"/>
            <a:chExt cx="135360" cy="25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D79ED25-B6B8-4B95-AA21-3F258E0EE43C}"/>
                    </a:ext>
                  </a:extLst>
                </p14:cNvPr>
                <p14:cNvContentPartPr/>
                <p14:nvPr/>
              </p14:nvContentPartPr>
              <p14:xfrm>
                <a:off x="1008454" y="5036983"/>
                <a:ext cx="135360" cy="1180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D79ED25-B6B8-4B95-AA21-3F258E0EE43C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999814" y="5028343"/>
                  <a:ext cx="1530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2F3838F6-85A4-48C1-A948-A78AA8659A2D}"/>
                    </a:ext>
                  </a:extLst>
                </p14:cNvPr>
                <p14:cNvContentPartPr/>
                <p14:nvPr/>
              </p14:nvContentPartPr>
              <p14:xfrm>
                <a:off x="1112854" y="5006383"/>
                <a:ext cx="21960" cy="2592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2F3838F6-85A4-48C1-A948-A78AA8659A2D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104214" y="4997383"/>
                  <a:ext cx="39600" cy="27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5B12945A-220B-493D-A7CC-FEC9619B0F88}"/>
              </a:ext>
            </a:extLst>
          </p:cNvPr>
          <p:cNvGrpSpPr/>
          <p:nvPr/>
        </p:nvGrpSpPr>
        <p:grpSpPr>
          <a:xfrm>
            <a:off x="1605334" y="3329863"/>
            <a:ext cx="324360" cy="214920"/>
            <a:chOff x="1605334" y="3329863"/>
            <a:chExt cx="324360" cy="21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296B524E-52DD-4AC4-A614-554EE81B9E6A}"/>
                    </a:ext>
                  </a:extLst>
                </p14:cNvPr>
                <p14:cNvContentPartPr/>
                <p14:nvPr/>
              </p14:nvContentPartPr>
              <p14:xfrm>
                <a:off x="1605334" y="3329863"/>
                <a:ext cx="81000" cy="1983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296B524E-52DD-4AC4-A614-554EE81B9E6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596694" y="3321223"/>
                  <a:ext cx="9864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CEE0CDBA-76E6-47EE-95B1-DADAD800F093}"/>
                    </a:ext>
                  </a:extLst>
                </p14:cNvPr>
                <p14:cNvContentPartPr/>
                <p14:nvPr/>
              </p14:nvContentPartPr>
              <p14:xfrm>
                <a:off x="1727374" y="3518863"/>
                <a:ext cx="6120" cy="1764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CEE0CDBA-76E6-47EE-95B1-DADAD800F093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718734" y="3509863"/>
                  <a:ext cx="237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92DC3E14-CE5D-49A2-AF4C-00CFFBFAC82C}"/>
                    </a:ext>
                  </a:extLst>
                </p14:cNvPr>
                <p14:cNvContentPartPr/>
                <p14:nvPr/>
              </p14:nvContentPartPr>
              <p14:xfrm>
                <a:off x="1826734" y="3398623"/>
                <a:ext cx="25920" cy="1371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92DC3E14-CE5D-49A2-AF4C-00CFFBFAC82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818094" y="3389983"/>
                  <a:ext cx="4356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CC1DCAE-5080-440F-B8A4-2F3E1E4D6937}"/>
                    </a:ext>
                  </a:extLst>
                </p14:cNvPr>
                <p14:cNvContentPartPr/>
                <p14:nvPr/>
              </p14:nvContentPartPr>
              <p14:xfrm>
                <a:off x="1894774" y="3405463"/>
                <a:ext cx="34920" cy="1393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CC1DCAE-5080-440F-B8A4-2F3E1E4D693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886134" y="3396463"/>
                  <a:ext cx="52560" cy="156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CAD8DCFF-C565-4030-A145-8FE44AC5E445}"/>
              </a:ext>
            </a:extLst>
          </p:cNvPr>
          <p:cNvGrpSpPr/>
          <p:nvPr/>
        </p:nvGrpSpPr>
        <p:grpSpPr>
          <a:xfrm>
            <a:off x="2426134" y="3419503"/>
            <a:ext cx="417240" cy="171000"/>
            <a:chOff x="2426134" y="3419503"/>
            <a:chExt cx="417240" cy="17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6533ACF-F19E-4D71-AA15-D71D8AB74FF8}"/>
                    </a:ext>
                  </a:extLst>
                </p14:cNvPr>
                <p14:cNvContentPartPr/>
                <p14:nvPr/>
              </p14:nvContentPartPr>
              <p14:xfrm>
                <a:off x="2426134" y="3419503"/>
                <a:ext cx="76680" cy="1389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6533ACF-F19E-4D71-AA15-D71D8AB74FF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417134" y="3410503"/>
                  <a:ext cx="943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FFAA246-F7A2-4A70-B6A6-67ACA71087C7}"/>
                    </a:ext>
                  </a:extLst>
                </p14:cNvPr>
                <p14:cNvContentPartPr/>
                <p14:nvPr/>
              </p14:nvContentPartPr>
              <p14:xfrm>
                <a:off x="2556814" y="3563863"/>
                <a:ext cx="10800" cy="266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FFAA246-F7A2-4A70-B6A6-67ACA71087C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548174" y="3555223"/>
                  <a:ext cx="2844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4ECBCC1-5A2B-4DAE-B4F6-90D330A5BEE0}"/>
                    </a:ext>
                  </a:extLst>
                </p14:cNvPr>
                <p14:cNvContentPartPr/>
                <p14:nvPr/>
              </p14:nvContentPartPr>
              <p14:xfrm>
                <a:off x="2630974" y="3462343"/>
                <a:ext cx="76320" cy="1170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4ECBCC1-5A2B-4DAE-B4F6-90D330A5BEE0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622334" y="3453343"/>
                  <a:ext cx="939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4F11E4A5-EEA1-4F4D-9D62-7BC26F8F35E3}"/>
                    </a:ext>
                  </a:extLst>
                </p14:cNvPr>
                <p14:cNvContentPartPr/>
                <p14:nvPr/>
              </p14:nvContentPartPr>
              <p14:xfrm>
                <a:off x="2765254" y="3424543"/>
                <a:ext cx="78120" cy="1620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4F11E4A5-EEA1-4F4D-9D62-7BC26F8F35E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756614" y="3415543"/>
                  <a:ext cx="95760" cy="17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96006CF5-C61D-4A12-93F6-2F1C1413CD2F}"/>
              </a:ext>
            </a:extLst>
          </p:cNvPr>
          <p:cNvGrpSpPr/>
          <p:nvPr/>
        </p:nvGrpSpPr>
        <p:grpSpPr>
          <a:xfrm>
            <a:off x="3195094" y="3424543"/>
            <a:ext cx="345960" cy="169560"/>
            <a:chOff x="3195094" y="3424543"/>
            <a:chExt cx="345960" cy="16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59187F21-E9BE-4EA1-B371-06A1AE9A7BDF}"/>
                    </a:ext>
                  </a:extLst>
                </p14:cNvPr>
                <p14:cNvContentPartPr/>
                <p14:nvPr/>
              </p14:nvContentPartPr>
              <p14:xfrm>
                <a:off x="3195094" y="3424543"/>
                <a:ext cx="70560" cy="1458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59187F21-E9BE-4EA1-B371-06A1AE9A7BD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186094" y="3415903"/>
                  <a:ext cx="8820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7493D8D6-76F8-492A-9ABE-1E3C82BA997D}"/>
                    </a:ext>
                  </a:extLst>
                </p14:cNvPr>
                <p14:cNvContentPartPr/>
                <p14:nvPr/>
              </p14:nvContentPartPr>
              <p14:xfrm>
                <a:off x="3307414" y="3575383"/>
                <a:ext cx="7200" cy="187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7493D8D6-76F8-492A-9ABE-1E3C82BA997D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298414" y="3566743"/>
                  <a:ext cx="248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D68C622-BD8F-4DF5-A597-6D3E3BB96E5F}"/>
                    </a:ext>
                  </a:extLst>
                </p14:cNvPr>
                <p14:cNvContentPartPr/>
                <p14:nvPr/>
              </p14:nvContentPartPr>
              <p14:xfrm>
                <a:off x="3344134" y="3474223"/>
                <a:ext cx="84240" cy="1018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D68C622-BD8F-4DF5-A597-6D3E3BB96E5F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335134" y="3465583"/>
                  <a:ext cx="1018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31E404CF-2745-4393-908A-357DA6A14AD9}"/>
                    </a:ext>
                  </a:extLst>
                </p14:cNvPr>
                <p14:cNvContentPartPr/>
                <p14:nvPr/>
              </p14:nvContentPartPr>
              <p14:xfrm>
                <a:off x="3467614" y="3434263"/>
                <a:ext cx="73440" cy="1551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31E404CF-2745-4393-908A-357DA6A14AD9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458614" y="3425623"/>
                  <a:ext cx="910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320084F-1DCE-4ADA-889A-B5340A6FC7FA}"/>
                    </a:ext>
                  </a:extLst>
                </p14:cNvPr>
                <p14:cNvContentPartPr/>
                <p14:nvPr/>
              </p14:nvContentPartPr>
              <p14:xfrm>
                <a:off x="3488494" y="3519943"/>
                <a:ext cx="52560" cy="129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320084F-1DCE-4ADA-889A-B5340A6FC7FA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479494" y="3510943"/>
                  <a:ext cx="7020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6E1122AE-AD53-441E-88F0-31124723E06C}"/>
              </a:ext>
            </a:extLst>
          </p:cNvPr>
          <p:cNvGrpSpPr/>
          <p:nvPr/>
        </p:nvGrpSpPr>
        <p:grpSpPr>
          <a:xfrm>
            <a:off x="1600654" y="3820543"/>
            <a:ext cx="413640" cy="160920"/>
            <a:chOff x="1600654" y="3820543"/>
            <a:chExt cx="413640" cy="16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7374D3E5-5EEA-4F38-9D8B-6FB8595D902E}"/>
                    </a:ext>
                  </a:extLst>
                </p14:cNvPr>
                <p14:cNvContentPartPr/>
                <p14:nvPr/>
              </p14:nvContentPartPr>
              <p14:xfrm>
                <a:off x="1600654" y="3821623"/>
                <a:ext cx="65880" cy="1256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7374D3E5-5EEA-4F38-9D8B-6FB8595D902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592014" y="3812623"/>
                  <a:ext cx="8352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AC150FED-880D-4642-ADCC-1A52E9F3B417}"/>
                    </a:ext>
                  </a:extLst>
                </p14:cNvPr>
                <p14:cNvContentPartPr/>
                <p14:nvPr/>
              </p14:nvContentPartPr>
              <p14:xfrm>
                <a:off x="1721614" y="3921703"/>
                <a:ext cx="9360" cy="187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AC150FED-880D-4642-ADCC-1A52E9F3B41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712974" y="3912703"/>
                  <a:ext cx="270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509998C-3F2D-4350-A429-511B51C441BB}"/>
                    </a:ext>
                  </a:extLst>
                </p14:cNvPr>
                <p14:cNvContentPartPr/>
                <p14:nvPr/>
              </p14:nvContentPartPr>
              <p14:xfrm>
                <a:off x="1803694" y="3857623"/>
                <a:ext cx="51480" cy="1090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509998C-3F2D-4350-A429-511B51C441BB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795054" y="3848983"/>
                  <a:ext cx="6912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3E8E765B-51B3-45EB-869D-E8F306F651D7}"/>
                    </a:ext>
                  </a:extLst>
                </p14:cNvPr>
                <p14:cNvContentPartPr/>
                <p14:nvPr/>
              </p14:nvContentPartPr>
              <p14:xfrm>
                <a:off x="1881094" y="3820543"/>
                <a:ext cx="131040" cy="1609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3E8E765B-51B3-45EB-869D-E8F306F651D7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872094" y="3811903"/>
                  <a:ext cx="14868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372DC544-1CA8-434D-B05C-1DEA91EA2A35}"/>
                    </a:ext>
                  </a:extLst>
                </p14:cNvPr>
                <p14:cNvContentPartPr/>
                <p14:nvPr/>
              </p14:nvContentPartPr>
              <p14:xfrm>
                <a:off x="1925014" y="3917023"/>
                <a:ext cx="89280" cy="118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372DC544-1CA8-434D-B05C-1DEA91EA2A3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916374" y="3908383"/>
                  <a:ext cx="106920" cy="2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FB0D8C97-EAE1-4DEB-91AB-47667DD95BDE}"/>
              </a:ext>
            </a:extLst>
          </p:cNvPr>
          <p:cNvGrpSpPr/>
          <p:nvPr/>
        </p:nvGrpSpPr>
        <p:grpSpPr>
          <a:xfrm>
            <a:off x="2418214" y="3864463"/>
            <a:ext cx="439920" cy="139680"/>
            <a:chOff x="2418214" y="3864463"/>
            <a:chExt cx="439920" cy="13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1AD7B09-ECCD-4C21-9272-79207CC332E5}"/>
                    </a:ext>
                  </a:extLst>
                </p14:cNvPr>
                <p14:cNvContentPartPr/>
                <p14:nvPr/>
              </p14:nvContentPartPr>
              <p14:xfrm>
                <a:off x="2418214" y="3864463"/>
                <a:ext cx="87840" cy="1245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1AD7B09-ECCD-4C21-9272-79207CC332E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409574" y="3855823"/>
                  <a:ext cx="1054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757D97AA-4C25-4E10-A96F-29EB2C685F27}"/>
                    </a:ext>
                  </a:extLst>
                </p14:cNvPr>
                <p14:cNvContentPartPr/>
                <p14:nvPr/>
              </p14:nvContentPartPr>
              <p14:xfrm>
                <a:off x="2578054" y="3964183"/>
                <a:ext cx="1440" cy="194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757D97AA-4C25-4E10-A96F-29EB2C685F2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569414" y="3955183"/>
                  <a:ext cx="190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EF1B9D71-DCF1-44F3-8580-D57AB266F1DD}"/>
                    </a:ext>
                  </a:extLst>
                </p14:cNvPr>
                <p14:cNvContentPartPr/>
                <p14:nvPr/>
              </p14:nvContentPartPr>
              <p14:xfrm>
                <a:off x="2655094" y="3895423"/>
                <a:ext cx="28440" cy="1044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EF1B9D71-DCF1-44F3-8580-D57AB266F1DD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646094" y="3886783"/>
                  <a:ext cx="4608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DD43CF49-2F53-47B6-AE69-070DA9173540}"/>
                    </a:ext>
                  </a:extLst>
                </p14:cNvPr>
                <p14:cNvContentPartPr/>
                <p14:nvPr/>
              </p14:nvContentPartPr>
              <p14:xfrm>
                <a:off x="2792974" y="3888943"/>
                <a:ext cx="65160" cy="1152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DD43CF49-2F53-47B6-AE69-070DA9173540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783974" y="3880303"/>
                  <a:ext cx="82800" cy="13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355F8A36-6122-40AC-BB83-01D0CFDB16F3}"/>
              </a:ext>
            </a:extLst>
          </p:cNvPr>
          <p:cNvGrpSpPr/>
          <p:nvPr/>
        </p:nvGrpSpPr>
        <p:grpSpPr>
          <a:xfrm>
            <a:off x="3196534" y="3895423"/>
            <a:ext cx="366120" cy="130680"/>
            <a:chOff x="3196534" y="3895423"/>
            <a:chExt cx="366120" cy="13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F82FAB6D-BFB8-4C7E-AE5B-F68934761082}"/>
                    </a:ext>
                  </a:extLst>
                </p14:cNvPr>
                <p14:cNvContentPartPr/>
                <p14:nvPr/>
              </p14:nvContentPartPr>
              <p14:xfrm>
                <a:off x="3196534" y="3898663"/>
                <a:ext cx="75960" cy="1000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F82FAB6D-BFB8-4C7E-AE5B-F68934761082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187894" y="3889663"/>
                  <a:ext cx="9360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B6DD1238-32B7-49FF-AF34-E06A14EC96BE}"/>
                    </a:ext>
                  </a:extLst>
                </p14:cNvPr>
                <p14:cNvContentPartPr/>
                <p14:nvPr/>
              </p14:nvContentPartPr>
              <p14:xfrm>
                <a:off x="3305614" y="3975703"/>
                <a:ext cx="23760" cy="504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B6DD1238-32B7-49FF-AF34-E06A14EC96BE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296614" y="3966703"/>
                  <a:ext cx="4140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0783C335-D70E-4B81-AEAA-8A3A7F00EB69}"/>
                    </a:ext>
                  </a:extLst>
                </p14:cNvPr>
                <p14:cNvContentPartPr/>
                <p14:nvPr/>
              </p14:nvContentPartPr>
              <p14:xfrm>
                <a:off x="3398854" y="3901183"/>
                <a:ext cx="27000" cy="1033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0783C335-D70E-4B81-AEAA-8A3A7F00EB69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389854" y="3892183"/>
                  <a:ext cx="4464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9E762146-0648-48F6-8C09-043436B8CDDC}"/>
                    </a:ext>
                  </a:extLst>
                </p14:cNvPr>
                <p14:cNvContentPartPr/>
                <p14:nvPr/>
              </p14:nvContentPartPr>
              <p14:xfrm>
                <a:off x="3481294" y="3895423"/>
                <a:ext cx="81360" cy="1188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E762146-0648-48F6-8C09-043436B8CDD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472654" y="3886783"/>
                  <a:ext cx="99000" cy="13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9BA305C0-AD9D-403E-A044-61B9A34D5A9F}"/>
              </a:ext>
            </a:extLst>
          </p:cNvPr>
          <p:cNvGrpSpPr/>
          <p:nvPr/>
        </p:nvGrpSpPr>
        <p:grpSpPr>
          <a:xfrm>
            <a:off x="1574374" y="4239943"/>
            <a:ext cx="492480" cy="141120"/>
            <a:chOff x="1574374" y="4239943"/>
            <a:chExt cx="492480" cy="14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5537CBEF-7C67-4967-ABDC-653B3D7B6878}"/>
                    </a:ext>
                  </a:extLst>
                </p14:cNvPr>
                <p14:cNvContentPartPr/>
                <p14:nvPr/>
              </p14:nvContentPartPr>
              <p14:xfrm>
                <a:off x="1574374" y="4239943"/>
                <a:ext cx="62280" cy="1162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537CBEF-7C67-4967-ABDC-653B3D7B687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565734" y="4230943"/>
                  <a:ext cx="7992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39A900D1-1CA1-4B74-8103-E045E379C666}"/>
                    </a:ext>
                  </a:extLst>
                </p14:cNvPr>
                <p14:cNvContentPartPr/>
                <p14:nvPr/>
              </p14:nvContentPartPr>
              <p14:xfrm>
                <a:off x="1699294" y="4348303"/>
                <a:ext cx="5040" cy="14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39A900D1-1CA1-4B74-8103-E045E379C666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690654" y="4339303"/>
                  <a:ext cx="2268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E879F047-A15E-4B4A-8983-5F5B65740D25}"/>
                    </a:ext>
                  </a:extLst>
                </p14:cNvPr>
                <p14:cNvContentPartPr/>
                <p14:nvPr/>
              </p14:nvContentPartPr>
              <p14:xfrm>
                <a:off x="1827094" y="4246063"/>
                <a:ext cx="91080" cy="1141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E879F047-A15E-4B4A-8983-5F5B65740D2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818454" y="4237063"/>
                  <a:ext cx="10872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E133CC82-34BF-47DA-8924-44522ABD04F3}"/>
                    </a:ext>
                  </a:extLst>
                </p14:cNvPr>
                <p14:cNvContentPartPr/>
                <p14:nvPr/>
              </p14:nvContentPartPr>
              <p14:xfrm>
                <a:off x="1974334" y="4247863"/>
                <a:ext cx="92520" cy="1332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E133CC82-34BF-47DA-8924-44522ABD04F3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965694" y="4239223"/>
                  <a:ext cx="110160" cy="15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E4503B0F-85CC-4054-A857-FFB0E424173F}"/>
              </a:ext>
            </a:extLst>
          </p:cNvPr>
          <p:cNvGrpSpPr/>
          <p:nvPr/>
        </p:nvGrpSpPr>
        <p:grpSpPr>
          <a:xfrm>
            <a:off x="2448814" y="4252543"/>
            <a:ext cx="468720" cy="178920"/>
            <a:chOff x="2448814" y="4252543"/>
            <a:chExt cx="468720" cy="17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A932C1C1-9E62-46EB-8D2B-A28966DD265D}"/>
                    </a:ext>
                  </a:extLst>
                </p14:cNvPr>
                <p14:cNvContentPartPr/>
                <p14:nvPr/>
              </p14:nvContentPartPr>
              <p14:xfrm>
                <a:off x="2448814" y="4289623"/>
                <a:ext cx="82440" cy="1033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A932C1C1-9E62-46EB-8D2B-A28966DD265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439814" y="4280623"/>
                  <a:ext cx="10008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D4BD66A-87D8-485A-A507-0015BC77DBBB}"/>
                    </a:ext>
                  </a:extLst>
                </p14:cNvPr>
                <p14:cNvContentPartPr/>
                <p14:nvPr/>
              </p14:nvContentPartPr>
              <p14:xfrm>
                <a:off x="2584534" y="4352623"/>
                <a:ext cx="20880" cy="421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D4BD66A-87D8-485A-A507-0015BC77DBBB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575534" y="4343983"/>
                  <a:ext cx="385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E2176403-E4E4-43FA-BA63-61C45C9BDEBA}"/>
                    </a:ext>
                  </a:extLst>
                </p14:cNvPr>
                <p14:cNvContentPartPr/>
                <p14:nvPr/>
              </p14:nvContentPartPr>
              <p14:xfrm>
                <a:off x="2671294" y="4284943"/>
                <a:ext cx="60480" cy="1087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E2176403-E4E4-43FA-BA63-61C45C9BDEB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662654" y="4275943"/>
                  <a:ext cx="7812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9DC5BDD8-8D1C-4D76-93E8-83800C1B88AE}"/>
                    </a:ext>
                  </a:extLst>
                </p14:cNvPr>
                <p14:cNvContentPartPr/>
                <p14:nvPr/>
              </p14:nvContentPartPr>
              <p14:xfrm>
                <a:off x="2774254" y="4291423"/>
                <a:ext cx="105480" cy="1400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9DC5BDD8-8D1C-4D76-93E8-83800C1B88A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765254" y="4282423"/>
                  <a:ext cx="1231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60522DBD-C8DF-404B-94BA-0E07EA2CFE75}"/>
                    </a:ext>
                  </a:extLst>
                </p14:cNvPr>
                <p14:cNvContentPartPr/>
                <p14:nvPr/>
              </p14:nvContentPartPr>
              <p14:xfrm>
                <a:off x="2823574" y="4252543"/>
                <a:ext cx="93960" cy="295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60522DBD-C8DF-404B-94BA-0E07EA2CFE7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814574" y="4243543"/>
                  <a:ext cx="111600" cy="4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3E06C8AB-69C6-4B9D-9B88-7B8508A9691E}"/>
              </a:ext>
            </a:extLst>
          </p:cNvPr>
          <p:cNvGrpSpPr/>
          <p:nvPr/>
        </p:nvGrpSpPr>
        <p:grpSpPr>
          <a:xfrm>
            <a:off x="3198334" y="4293223"/>
            <a:ext cx="411120" cy="149400"/>
            <a:chOff x="3198334" y="4293223"/>
            <a:chExt cx="411120" cy="14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0E4C7C2A-0A7E-4DA2-BEE1-C6B88934EB73}"/>
                    </a:ext>
                  </a:extLst>
                </p14:cNvPr>
                <p14:cNvContentPartPr/>
                <p14:nvPr/>
              </p14:nvContentPartPr>
              <p14:xfrm>
                <a:off x="3198334" y="4293223"/>
                <a:ext cx="65520" cy="1116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0E4C7C2A-0A7E-4DA2-BEE1-C6B88934EB73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189694" y="4284223"/>
                  <a:ext cx="8316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AE940D66-7637-4808-B5CE-D76917DE255F}"/>
                    </a:ext>
                  </a:extLst>
                </p14:cNvPr>
                <p14:cNvContentPartPr/>
                <p14:nvPr/>
              </p14:nvContentPartPr>
              <p14:xfrm>
                <a:off x="3330454" y="4387183"/>
                <a:ext cx="6840" cy="255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AE940D66-7637-4808-B5CE-D76917DE255F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321814" y="4378183"/>
                  <a:ext cx="244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BC4EF3D6-DDB3-4C82-816D-8EC6A8DD123D}"/>
                    </a:ext>
                  </a:extLst>
                </p14:cNvPr>
                <p14:cNvContentPartPr/>
                <p14:nvPr/>
              </p14:nvContentPartPr>
              <p14:xfrm>
                <a:off x="3422254" y="4313383"/>
                <a:ext cx="46800" cy="10044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BC4EF3D6-DDB3-4C82-816D-8EC6A8DD123D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413254" y="4304743"/>
                  <a:ext cx="6444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26E0CBB7-0411-49BA-8DAB-F2F907B10060}"/>
                    </a:ext>
                  </a:extLst>
                </p14:cNvPr>
                <p14:cNvContentPartPr/>
                <p14:nvPr/>
              </p14:nvContentPartPr>
              <p14:xfrm>
                <a:off x="3522334" y="4293583"/>
                <a:ext cx="87120" cy="1490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26E0CBB7-0411-49BA-8DAB-F2F907B10060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513334" y="4284583"/>
                  <a:ext cx="1047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0C504EEF-128F-43FF-876F-6F7FFD3B4771}"/>
                    </a:ext>
                  </a:extLst>
                </p14:cNvPr>
                <p14:cNvContentPartPr/>
                <p14:nvPr/>
              </p14:nvContentPartPr>
              <p14:xfrm>
                <a:off x="3535294" y="4387183"/>
                <a:ext cx="71280" cy="46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0C504EEF-128F-43FF-876F-6F7FFD3B4771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526654" y="4378183"/>
                  <a:ext cx="88920" cy="22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010D2203-568D-4216-8564-F07B61FD9C6A}"/>
              </a:ext>
            </a:extLst>
          </p:cNvPr>
          <p:cNvGrpSpPr/>
          <p:nvPr/>
        </p:nvGrpSpPr>
        <p:grpSpPr>
          <a:xfrm>
            <a:off x="1554574" y="4738183"/>
            <a:ext cx="447480" cy="152280"/>
            <a:chOff x="1554574" y="4738183"/>
            <a:chExt cx="447480" cy="15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D4F8CE97-FD17-43AC-9D2D-44CCA89B64DC}"/>
                    </a:ext>
                  </a:extLst>
                </p14:cNvPr>
                <p14:cNvContentPartPr/>
                <p14:nvPr/>
              </p14:nvContentPartPr>
              <p14:xfrm>
                <a:off x="1554574" y="4738183"/>
                <a:ext cx="65880" cy="1270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D4F8CE97-FD17-43AC-9D2D-44CCA89B64DC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545934" y="4729543"/>
                  <a:ext cx="8352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EA898437-25EC-4F72-A031-629A69B9DF51}"/>
                    </a:ext>
                  </a:extLst>
                </p14:cNvPr>
                <p14:cNvContentPartPr/>
                <p14:nvPr/>
              </p14:nvContentPartPr>
              <p14:xfrm>
                <a:off x="1675894" y="4855543"/>
                <a:ext cx="3240" cy="90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EA898437-25EC-4F72-A031-629A69B9DF51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666894" y="4846543"/>
                  <a:ext cx="208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A230DBEA-DA63-4D96-9021-4B9346A33775}"/>
                    </a:ext>
                  </a:extLst>
                </p14:cNvPr>
                <p14:cNvContentPartPr/>
                <p14:nvPr/>
              </p14:nvContentPartPr>
              <p14:xfrm>
                <a:off x="1787494" y="4767703"/>
                <a:ext cx="50400" cy="1069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A230DBEA-DA63-4D96-9021-4B9346A33775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778494" y="4759063"/>
                  <a:ext cx="680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3D96CF9E-9BA2-4878-9CD9-50F76C0168D1}"/>
                    </a:ext>
                  </a:extLst>
                </p14:cNvPr>
                <p14:cNvContentPartPr/>
                <p14:nvPr/>
              </p14:nvContentPartPr>
              <p14:xfrm>
                <a:off x="1916734" y="4782823"/>
                <a:ext cx="85320" cy="1076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3D96CF9E-9BA2-4878-9CD9-50F76C0168D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908094" y="4773823"/>
                  <a:ext cx="102960" cy="12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AA6E5E88-0348-4777-B5B7-8BEDFFB24AF3}"/>
              </a:ext>
            </a:extLst>
          </p:cNvPr>
          <p:cNvGrpSpPr/>
          <p:nvPr/>
        </p:nvGrpSpPr>
        <p:grpSpPr>
          <a:xfrm>
            <a:off x="2456014" y="4732423"/>
            <a:ext cx="452160" cy="134280"/>
            <a:chOff x="2456014" y="4732423"/>
            <a:chExt cx="452160" cy="13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C8C620DE-803A-44F2-B21D-B3A8A25004CC}"/>
                    </a:ext>
                  </a:extLst>
                </p14:cNvPr>
                <p14:cNvContentPartPr/>
                <p14:nvPr/>
              </p14:nvContentPartPr>
              <p14:xfrm>
                <a:off x="2456014" y="4732423"/>
                <a:ext cx="82080" cy="1335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C8C620DE-803A-44F2-B21D-B3A8A25004CC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447014" y="4723783"/>
                  <a:ext cx="9972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9C8C4298-31D2-4670-AA02-7C3674DE2E7B}"/>
                    </a:ext>
                  </a:extLst>
                </p14:cNvPr>
                <p14:cNvContentPartPr/>
                <p14:nvPr/>
              </p14:nvContentPartPr>
              <p14:xfrm>
                <a:off x="2599294" y="4846903"/>
                <a:ext cx="5760" cy="158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9C8C4298-31D2-4670-AA02-7C3674DE2E7B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590654" y="4837903"/>
                  <a:ext cx="2340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9C18B5D8-8853-48FC-B340-0CE68A9C29FA}"/>
                    </a:ext>
                  </a:extLst>
                </p14:cNvPr>
                <p14:cNvContentPartPr/>
                <p14:nvPr/>
              </p14:nvContentPartPr>
              <p14:xfrm>
                <a:off x="2696854" y="4755103"/>
                <a:ext cx="64080" cy="1047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9C18B5D8-8853-48FC-B340-0CE68A9C29FA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688214" y="4746103"/>
                  <a:ext cx="817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0572E8C3-1919-4B46-83CC-7DFDFF92CE5E}"/>
                    </a:ext>
                  </a:extLst>
                </p14:cNvPr>
                <p14:cNvContentPartPr/>
                <p14:nvPr/>
              </p14:nvContentPartPr>
              <p14:xfrm>
                <a:off x="2837974" y="4755823"/>
                <a:ext cx="70200" cy="1108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0572E8C3-1919-4B46-83CC-7DFDFF92CE5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829334" y="4746823"/>
                  <a:ext cx="87840" cy="12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28FA6846-EDB3-44CA-B7EC-5A3ABA4218BC}"/>
              </a:ext>
            </a:extLst>
          </p:cNvPr>
          <p:cNvGrpSpPr/>
          <p:nvPr/>
        </p:nvGrpSpPr>
        <p:grpSpPr>
          <a:xfrm>
            <a:off x="3216694" y="4732063"/>
            <a:ext cx="438840" cy="194760"/>
            <a:chOff x="3216694" y="4732063"/>
            <a:chExt cx="438840" cy="19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F6459D07-55EA-4A74-BA64-B58106BDC90E}"/>
                    </a:ext>
                  </a:extLst>
                </p14:cNvPr>
                <p14:cNvContentPartPr/>
                <p14:nvPr/>
              </p14:nvContentPartPr>
              <p14:xfrm>
                <a:off x="3216694" y="4747543"/>
                <a:ext cx="59400" cy="1324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F6459D07-55EA-4A74-BA64-B58106BDC90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207694" y="4738903"/>
                  <a:ext cx="7704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40BBC9C1-A8F1-4416-B096-6F7399B6B6EF}"/>
                    </a:ext>
                  </a:extLst>
                </p14:cNvPr>
                <p14:cNvContentPartPr/>
                <p14:nvPr/>
              </p14:nvContentPartPr>
              <p14:xfrm>
                <a:off x="3331894" y="4852663"/>
                <a:ext cx="15120" cy="334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40BBC9C1-A8F1-4416-B096-6F7399B6B6EF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323254" y="4843663"/>
                  <a:ext cx="327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D62334A0-B7C7-48F1-8090-D1464A9EE34E}"/>
                    </a:ext>
                  </a:extLst>
                </p14:cNvPr>
                <p14:cNvContentPartPr/>
                <p14:nvPr/>
              </p14:nvContentPartPr>
              <p14:xfrm>
                <a:off x="3423694" y="4768423"/>
                <a:ext cx="68760" cy="954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D62334A0-B7C7-48F1-8090-D1464A9EE34E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414694" y="4759783"/>
                  <a:ext cx="8640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23D54469-3521-4481-B3FB-9C7F3076A173}"/>
                    </a:ext>
                  </a:extLst>
                </p14:cNvPr>
                <p14:cNvContentPartPr/>
                <p14:nvPr/>
              </p14:nvContentPartPr>
              <p14:xfrm>
                <a:off x="3554374" y="4750063"/>
                <a:ext cx="91080" cy="802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23D54469-3521-4481-B3FB-9C7F3076A173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545374" y="4741063"/>
                  <a:ext cx="10872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9C85E88F-AFDD-4AF0-96EA-BD130B6B7055}"/>
                    </a:ext>
                  </a:extLst>
                </p14:cNvPr>
                <p14:cNvContentPartPr/>
                <p14:nvPr/>
              </p14:nvContentPartPr>
              <p14:xfrm>
                <a:off x="3590374" y="4732063"/>
                <a:ext cx="65160" cy="1947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9C85E88F-AFDD-4AF0-96EA-BD130B6B705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581734" y="4723423"/>
                  <a:ext cx="82800" cy="21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B68FDC4C-06A9-4FC1-BFF5-C89230EA893E}"/>
              </a:ext>
            </a:extLst>
          </p:cNvPr>
          <p:cNvGrpSpPr/>
          <p:nvPr/>
        </p:nvGrpSpPr>
        <p:grpSpPr>
          <a:xfrm>
            <a:off x="1609294" y="5183143"/>
            <a:ext cx="401400" cy="120240"/>
            <a:chOff x="1609294" y="5183143"/>
            <a:chExt cx="401400" cy="12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456A2DE9-1169-43BB-A09D-39F7E086A011}"/>
                    </a:ext>
                  </a:extLst>
                </p14:cNvPr>
                <p14:cNvContentPartPr/>
                <p14:nvPr/>
              </p14:nvContentPartPr>
              <p14:xfrm>
                <a:off x="1609294" y="5183143"/>
                <a:ext cx="69840" cy="1022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456A2DE9-1169-43BB-A09D-39F7E086A011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600294" y="5174143"/>
                  <a:ext cx="874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2948EAA6-B7D5-4EEB-95DA-10FD4BD18DDA}"/>
                    </a:ext>
                  </a:extLst>
                </p14:cNvPr>
                <p14:cNvContentPartPr/>
                <p14:nvPr/>
              </p14:nvContentPartPr>
              <p14:xfrm>
                <a:off x="1736734" y="5267023"/>
                <a:ext cx="37080" cy="363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2948EAA6-B7D5-4EEB-95DA-10FD4BD18DDA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727734" y="5258383"/>
                  <a:ext cx="547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69EA2D42-10BB-4C5B-B321-CE003F71C6DF}"/>
                    </a:ext>
                  </a:extLst>
                </p14:cNvPr>
                <p14:cNvContentPartPr/>
                <p14:nvPr/>
              </p14:nvContentPartPr>
              <p14:xfrm>
                <a:off x="1833934" y="5206183"/>
                <a:ext cx="47880" cy="9216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69EA2D42-10BB-4C5B-B321-CE003F71C6DF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825294" y="5197543"/>
                  <a:ext cx="655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AC0AFB2D-FF77-477B-ADBA-3EF8246FD978}"/>
                    </a:ext>
                  </a:extLst>
                </p14:cNvPr>
                <p14:cNvContentPartPr/>
                <p14:nvPr/>
              </p14:nvContentPartPr>
              <p14:xfrm>
                <a:off x="1947694" y="5213023"/>
                <a:ext cx="63000" cy="889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AC0AFB2D-FF77-477B-ADBA-3EF8246FD978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939054" y="5204383"/>
                  <a:ext cx="80640" cy="10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2" name="Group 201">
            <a:extLst>
              <a:ext uri="{FF2B5EF4-FFF2-40B4-BE49-F238E27FC236}">
                <a16:creationId xmlns:a16="http://schemas.microsoft.com/office/drawing/2014/main" id="{D97126D6-68FA-423A-91C2-3566C58F2D3F}"/>
              </a:ext>
            </a:extLst>
          </p:cNvPr>
          <p:cNvGrpSpPr/>
          <p:nvPr/>
        </p:nvGrpSpPr>
        <p:grpSpPr>
          <a:xfrm>
            <a:off x="3239374" y="5191423"/>
            <a:ext cx="352440" cy="145080"/>
            <a:chOff x="3239374" y="5191423"/>
            <a:chExt cx="352440" cy="14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1B4347F6-EE08-41A4-8658-315B61C7F24E}"/>
                    </a:ext>
                  </a:extLst>
                </p14:cNvPr>
                <p14:cNvContentPartPr/>
                <p14:nvPr/>
              </p14:nvContentPartPr>
              <p14:xfrm>
                <a:off x="3239374" y="5193583"/>
                <a:ext cx="63360" cy="1065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1B4347F6-EE08-41A4-8658-315B61C7F24E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230374" y="5184943"/>
                  <a:ext cx="8100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30868073-6818-4E3E-BE2F-5E79FCB3EB57}"/>
                    </a:ext>
                  </a:extLst>
                </p14:cNvPr>
                <p14:cNvContentPartPr/>
                <p14:nvPr/>
              </p14:nvContentPartPr>
              <p14:xfrm>
                <a:off x="3327934" y="5291143"/>
                <a:ext cx="26640" cy="446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30868073-6818-4E3E-BE2F-5E79FCB3EB57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318934" y="5282143"/>
                  <a:ext cx="442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F4127130-7CD2-4201-84E8-216F4C47F52E}"/>
                    </a:ext>
                  </a:extLst>
                </p14:cNvPr>
                <p14:cNvContentPartPr/>
                <p14:nvPr/>
              </p14:nvContentPartPr>
              <p14:xfrm>
                <a:off x="3387694" y="5217343"/>
                <a:ext cx="101520" cy="1173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F4127130-7CD2-4201-84E8-216F4C47F52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379054" y="5208343"/>
                  <a:ext cx="1191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A4872D7F-B535-42E3-BF8C-4BB6B364F771}"/>
                    </a:ext>
                  </a:extLst>
                </p14:cNvPr>
                <p14:cNvContentPartPr/>
                <p14:nvPr/>
              </p14:nvContentPartPr>
              <p14:xfrm>
                <a:off x="3556174" y="5191423"/>
                <a:ext cx="35640" cy="14508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A4872D7F-B535-42E3-BF8C-4BB6B364F771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547174" y="5182423"/>
                  <a:ext cx="53280" cy="16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9" name="Group 208">
            <a:extLst>
              <a:ext uri="{FF2B5EF4-FFF2-40B4-BE49-F238E27FC236}">
                <a16:creationId xmlns:a16="http://schemas.microsoft.com/office/drawing/2014/main" id="{071C1419-1C86-4C99-8B6F-2053A88A314C}"/>
              </a:ext>
            </a:extLst>
          </p:cNvPr>
          <p:cNvGrpSpPr/>
          <p:nvPr/>
        </p:nvGrpSpPr>
        <p:grpSpPr>
          <a:xfrm>
            <a:off x="2433334" y="5176303"/>
            <a:ext cx="433440" cy="179640"/>
            <a:chOff x="2433334" y="5176303"/>
            <a:chExt cx="433440" cy="17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E5F7CC89-4423-4183-B2BA-1250684DA95D}"/>
                    </a:ext>
                  </a:extLst>
                </p14:cNvPr>
                <p14:cNvContentPartPr/>
                <p14:nvPr/>
              </p14:nvContentPartPr>
              <p14:xfrm>
                <a:off x="2433334" y="5209783"/>
                <a:ext cx="95760" cy="8748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E5F7CC89-4423-4183-B2BA-1250684DA95D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424334" y="5201143"/>
                  <a:ext cx="1134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A478BD13-5982-4B28-834F-FBA2167A14F3}"/>
                    </a:ext>
                  </a:extLst>
                </p14:cNvPr>
                <p14:cNvContentPartPr/>
                <p14:nvPr/>
              </p14:nvContentPartPr>
              <p14:xfrm>
                <a:off x="2582734" y="5287183"/>
                <a:ext cx="7200" cy="262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A478BD13-5982-4B28-834F-FBA2167A14F3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573734" y="5278183"/>
                  <a:ext cx="2484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C9A504DE-504E-426E-BA6D-5C3B2FA959D8}"/>
                    </a:ext>
                  </a:extLst>
                </p14:cNvPr>
                <p14:cNvContentPartPr/>
                <p14:nvPr/>
              </p14:nvContentPartPr>
              <p14:xfrm>
                <a:off x="2647174" y="5213743"/>
                <a:ext cx="71280" cy="1015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C9A504DE-504E-426E-BA6D-5C3B2FA959D8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638174" y="5204743"/>
                  <a:ext cx="889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60AFC65B-3D6C-41FD-B534-26CF2B59C719}"/>
                    </a:ext>
                  </a:extLst>
                </p14:cNvPr>
                <p14:cNvContentPartPr/>
                <p14:nvPr/>
              </p14:nvContentPartPr>
              <p14:xfrm>
                <a:off x="2770654" y="5176303"/>
                <a:ext cx="60120" cy="1515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60AFC65B-3D6C-41FD-B534-26CF2B59C719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762014" y="5167663"/>
                  <a:ext cx="7776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3093D3B3-0F03-42FA-9707-D55686CFE701}"/>
                    </a:ext>
                  </a:extLst>
                </p14:cNvPr>
                <p14:cNvContentPartPr/>
                <p14:nvPr/>
              </p14:nvContentPartPr>
              <p14:xfrm>
                <a:off x="2764894" y="5221663"/>
                <a:ext cx="101880" cy="1342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3093D3B3-0F03-42FA-9707-D55686CFE701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756254" y="5213023"/>
                  <a:ext cx="11952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DFAAD84A-05EB-44E9-AA8E-F82DF7CAAD01}"/>
              </a:ext>
            </a:extLst>
          </p:cNvPr>
          <p:cNvGrpSpPr/>
          <p:nvPr/>
        </p:nvGrpSpPr>
        <p:grpSpPr>
          <a:xfrm>
            <a:off x="3872614" y="2824423"/>
            <a:ext cx="1462320" cy="2687040"/>
            <a:chOff x="3872614" y="2824423"/>
            <a:chExt cx="1462320" cy="268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68DFCE5D-FF1C-4406-B227-76781E9E7A7C}"/>
                    </a:ext>
                  </a:extLst>
                </p14:cNvPr>
                <p14:cNvContentPartPr/>
                <p14:nvPr/>
              </p14:nvContentPartPr>
              <p14:xfrm>
                <a:off x="3883774" y="2911183"/>
                <a:ext cx="127080" cy="1040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68DFCE5D-FF1C-4406-B227-76781E9E7A7C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875134" y="2902183"/>
                  <a:ext cx="14472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614D160-D33B-458C-AAC0-106134F7FBAC}"/>
                    </a:ext>
                  </a:extLst>
                </p14:cNvPr>
                <p14:cNvContentPartPr/>
                <p14:nvPr/>
              </p14:nvContentPartPr>
              <p14:xfrm>
                <a:off x="4006534" y="2847103"/>
                <a:ext cx="12960" cy="2624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614D160-D33B-458C-AAC0-106134F7FBAC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997894" y="2838103"/>
                  <a:ext cx="3060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7BCC4D42-7D02-4845-A263-25F2E3634796}"/>
                    </a:ext>
                  </a:extLst>
                </p14:cNvPr>
                <p14:cNvContentPartPr/>
                <p14:nvPr/>
              </p14:nvContentPartPr>
              <p14:xfrm>
                <a:off x="3872614" y="3427063"/>
                <a:ext cx="87480" cy="1317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7BCC4D42-7D02-4845-A263-25F2E3634796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863974" y="3418063"/>
                  <a:ext cx="1051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09EA4393-C7EF-4E3E-A2C5-A95C34B9112E}"/>
                    </a:ext>
                  </a:extLst>
                </p14:cNvPr>
                <p14:cNvContentPartPr/>
                <p14:nvPr/>
              </p14:nvContentPartPr>
              <p14:xfrm>
                <a:off x="3997894" y="3531823"/>
                <a:ext cx="12960" cy="306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09EA4393-C7EF-4E3E-A2C5-A95C34B9112E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3989254" y="3523183"/>
                  <a:ext cx="306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73F0A902-E4E3-4931-BA03-4A4AFD4CB2DC}"/>
                    </a:ext>
                  </a:extLst>
                </p14:cNvPr>
                <p14:cNvContentPartPr/>
                <p14:nvPr/>
              </p14:nvContentPartPr>
              <p14:xfrm>
                <a:off x="4061614" y="3444703"/>
                <a:ext cx="81360" cy="1202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73F0A902-E4E3-4931-BA03-4A4AFD4CB2DC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052614" y="3436063"/>
                  <a:ext cx="990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7CD841D2-04C8-4FC3-B6CE-DE0F023B95BE}"/>
                    </a:ext>
                  </a:extLst>
                </p14:cNvPr>
                <p14:cNvContentPartPr/>
                <p14:nvPr/>
              </p14:nvContentPartPr>
              <p14:xfrm>
                <a:off x="4186174" y="3423463"/>
                <a:ext cx="48960" cy="1576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7CD841D2-04C8-4FC3-B6CE-DE0F023B95BE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177174" y="3414823"/>
                  <a:ext cx="666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1988CDF5-407F-48BF-849E-050984ED1886}"/>
                    </a:ext>
                  </a:extLst>
                </p14:cNvPr>
                <p14:cNvContentPartPr/>
                <p14:nvPr/>
              </p14:nvContentPartPr>
              <p14:xfrm>
                <a:off x="3891334" y="3890743"/>
                <a:ext cx="99360" cy="1033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1988CDF5-407F-48BF-849E-050984ED1886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3882334" y="3882103"/>
                  <a:ext cx="11700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FC757E5E-0860-40A5-98E8-5CDF8DB01233}"/>
                    </a:ext>
                  </a:extLst>
                </p14:cNvPr>
                <p14:cNvContentPartPr/>
                <p14:nvPr/>
              </p14:nvContentPartPr>
              <p14:xfrm>
                <a:off x="4037134" y="3974983"/>
                <a:ext cx="9000" cy="334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FC757E5E-0860-40A5-98E8-5CDF8DB01233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4028134" y="3966343"/>
                  <a:ext cx="266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5AECE90-5B8F-4C95-9B9B-36D223050CFD}"/>
                    </a:ext>
                  </a:extLst>
                </p14:cNvPr>
                <p14:cNvContentPartPr/>
                <p14:nvPr/>
              </p14:nvContentPartPr>
              <p14:xfrm>
                <a:off x="4096534" y="3883903"/>
                <a:ext cx="95400" cy="1195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5AECE90-5B8F-4C95-9B9B-36D223050CF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087894" y="3875263"/>
                  <a:ext cx="11304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619CDB21-6AB9-48C4-8F4D-4A1BBEC10899}"/>
                    </a:ext>
                  </a:extLst>
                </p14:cNvPr>
                <p14:cNvContentPartPr/>
                <p14:nvPr/>
              </p14:nvContentPartPr>
              <p14:xfrm>
                <a:off x="4243414" y="3888943"/>
                <a:ext cx="83520" cy="1245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619CDB21-6AB9-48C4-8F4D-4A1BBEC10899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4234414" y="3879943"/>
                  <a:ext cx="10116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7F342369-8C1F-43FB-A80F-927F686438A2}"/>
                    </a:ext>
                  </a:extLst>
                </p14:cNvPr>
                <p14:cNvContentPartPr/>
                <p14:nvPr/>
              </p14:nvContentPartPr>
              <p14:xfrm>
                <a:off x="3969454" y="4275943"/>
                <a:ext cx="66600" cy="1238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7F342369-8C1F-43FB-A80F-927F686438A2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960814" y="4266943"/>
                  <a:ext cx="842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1B1D8893-D7B7-4AF6-9BCB-7A11FE40FD38}"/>
                    </a:ext>
                  </a:extLst>
                </p14:cNvPr>
                <p14:cNvContentPartPr/>
                <p14:nvPr/>
              </p14:nvContentPartPr>
              <p14:xfrm>
                <a:off x="4082854" y="4386463"/>
                <a:ext cx="6120" cy="234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1B1D8893-D7B7-4AF6-9BCB-7A11FE40FD38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4074214" y="4377823"/>
                  <a:ext cx="2376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015F893-8E2C-4309-B794-95985E77C4CB}"/>
                    </a:ext>
                  </a:extLst>
                </p14:cNvPr>
                <p14:cNvContentPartPr/>
                <p14:nvPr/>
              </p14:nvContentPartPr>
              <p14:xfrm>
                <a:off x="4154854" y="4289263"/>
                <a:ext cx="69840" cy="1155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015F893-8E2C-4309-B794-95985E77C4CB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4146214" y="4280263"/>
                  <a:ext cx="8748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7E53C28-B456-459C-A307-441423C50A01}"/>
                    </a:ext>
                  </a:extLst>
                </p14:cNvPr>
                <p14:cNvContentPartPr/>
                <p14:nvPr/>
              </p14:nvContentPartPr>
              <p14:xfrm>
                <a:off x="4273654" y="4262623"/>
                <a:ext cx="105120" cy="1443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7E53C28-B456-459C-A307-441423C50A01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4265014" y="4253983"/>
                  <a:ext cx="1227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719944F3-69E1-4DC3-9E6B-368F042D2C10}"/>
                    </a:ext>
                  </a:extLst>
                </p14:cNvPr>
                <p14:cNvContentPartPr/>
                <p14:nvPr/>
              </p14:nvContentPartPr>
              <p14:xfrm>
                <a:off x="4318294" y="4242103"/>
                <a:ext cx="79920" cy="158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719944F3-69E1-4DC3-9E6B-368F042D2C10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4309654" y="4233463"/>
                  <a:ext cx="975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1AA4BFD-2FB0-4FF0-B651-617960482F07}"/>
                    </a:ext>
                  </a:extLst>
                </p14:cNvPr>
                <p14:cNvContentPartPr/>
                <p14:nvPr/>
              </p14:nvContentPartPr>
              <p14:xfrm>
                <a:off x="3919414" y="4781743"/>
                <a:ext cx="80640" cy="1112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1AA4BFD-2FB0-4FF0-B651-617960482F07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910774" y="4772743"/>
                  <a:ext cx="982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31F867EE-E999-4344-842C-ABBAF7589893}"/>
                    </a:ext>
                  </a:extLst>
                </p14:cNvPr>
                <p14:cNvContentPartPr/>
                <p14:nvPr/>
              </p14:nvContentPartPr>
              <p14:xfrm>
                <a:off x="4050094" y="4881823"/>
                <a:ext cx="6120" cy="205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31F867EE-E999-4344-842C-ABBAF7589893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4041454" y="4873183"/>
                  <a:ext cx="237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6577BEEC-0C31-465F-830D-8581C2AFEDC3}"/>
                    </a:ext>
                  </a:extLst>
                </p14:cNvPr>
                <p14:cNvContentPartPr/>
                <p14:nvPr/>
              </p14:nvContentPartPr>
              <p14:xfrm>
                <a:off x="4191934" y="4764823"/>
                <a:ext cx="75600" cy="1098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6577BEEC-0C31-465F-830D-8581C2AFEDC3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4183294" y="4756183"/>
                  <a:ext cx="9324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78FCC268-524D-4FC3-B5FA-AAF50335AFCC}"/>
                    </a:ext>
                  </a:extLst>
                </p14:cNvPr>
                <p14:cNvContentPartPr/>
                <p14:nvPr/>
              </p14:nvContentPartPr>
              <p14:xfrm>
                <a:off x="4290574" y="4765543"/>
                <a:ext cx="83880" cy="1281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78FCC268-524D-4FC3-B5FA-AAF50335AFCC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4281934" y="4756543"/>
                  <a:ext cx="10152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574BFE07-3949-4718-9B65-1577A8FD1D6E}"/>
                    </a:ext>
                  </a:extLst>
                </p14:cNvPr>
                <p14:cNvContentPartPr/>
                <p14:nvPr/>
              </p14:nvContentPartPr>
              <p14:xfrm>
                <a:off x="3975214" y="5216623"/>
                <a:ext cx="80280" cy="1116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574BFE07-3949-4718-9B65-1577A8FD1D6E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3966574" y="5207623"/>
                  <a:ext cx="9792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E0F12EED-DF75-48A8-AFD4-1FE55425FE73}"/>
                    </a:ext>
                  </a:extLst>
                </p14:cNvPr>
                <p14:cNvContentPartPr/>
                <p14:nvPr/>
              </p14:nvContentPartPr>
              <p14:xfrm>
                <a:off x="4084654" y="5305903"/>
                <a:ext cx="37080" cy="399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E0F12EED-DF75-48A8-AFD4-1FE55425FE73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4075654" y="5297263"/>
                  <a:ext cx="5472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15D5193B-407F-457C-839F-F743E7510247}"/>
                    </a:ext>
                  </a:extLst>
                </p14:cNvPr>
                <p14:cNvContentPartPr/>
                <p14:nvPr/>
              </p14:nvContentPartPr>
              <p14:xfrm>
                <a:off x="4188334" y="5229223"/>
                <a:ext cx="79920" cy="1069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15D5193B-407F-457C-839F-F743E7510247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4179694" y="5220223"/>
                  <a:ext cx="9756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63A804B7-55C9-48BE-8886-C23B16C55C29}"/>
                    </a:ext>
                  </a:extLst>
                </p14:cNvPr>
                <p14:cNvContentPartPr/>
                <p14:nvPr/>
              </p14:nvContentPartPr>
              <p14:xfrm>
                <a:off x="4337374" y="5178463"/>
                <a:ext cx="70200" cy="1422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63A804B7-55C9-48BE-8886-C23B16C55C29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4328734" y="5169463"/>
                  <a:ext cx="878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359F6E1D-AB86-48F8-862D-E937466567A3}"/>
                    </a:ext>
                  </a:extLst>
                </p14:cNvPr>
                <p14:cNvContentPartPr/>
                <p14:nvPr/>
              </p14:nvContentPartPr>
              <p14:xfrm>
                <a:off x="4452934" y="2904703"/>
                <a:ext cx="81720" cy="26067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359F6E1D-AB86-48F8-862D-E937466567A3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4443934" y="2896063"/>
                  <a:ext cx="99360" cy="262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30CB35E2-A578-439D-B927-40080DB19B1C}"/>
                    </a:ext>
                  </a:extLst>
                </p14:cNvPr>
                <p14:cNvContentPartPr/>
                <p14:nvPr/>
              </p14:nvContentPartPr>
              <p14:xfrm>
                <a:off x="4648774" y="3110623"/>
                <a:ext cx="420480" cy="6156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30CB35E2-A578-439D-B927-40080DB19B1C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4639774" y="3101623"/>
                  <a:ext cx="43812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EAF31DBA-D7C2-4D4C-8733-84F1D0CC91C4}"/>
                    </a:ext>
                  </a:extLst>
                </p14:cNvPr>
                <p14:cNvContentPartPr/>
                <p14:nvPr/>
              </p14:nvContentPartPr>
              <p14:xfrm>
                <a:off x="4555174" y="2876623"/>
                <a:ext cx="41040" cy="1638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EAF31DBA-D7C2-4D4C-8733-84F1D0CC91C4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4546534" y="2867983"/>
                  <a:ext cx="5868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B329E615-351A-4822-9A53-99B219F89F66}"/>
                    </a:ext>
                  </a:extLst>
                </p14:cNvPr>
                <p14:cNvContentPartPr/>
                <p14:nvPr/>
              </p14:nvContentPartPr>
              <p14:xfrm>
                <a:off x="4504054" y="2844943"/>
                <a:ext cx="133200" cy="14364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B329E615-351A-4822-9A53-99B219F89F66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4495414" y="2835943"/>
                  <a:ext cx="1508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DB4B741D-6DEB-4EEF-9179-437333418D81}"/>
                    </a:ext>
                  </a:extLst>
                </p14:cNvPr>
                <p14:cNvContentPartPr/>
                <p14:nvPr/>
              </p14:nvContentPartPr>
              <p14:xfrm>
                <a:off x="4695574" y="2853583"/>
                <a:ext cx="45360" cy="24984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DB4B741D-6DEB-4EEF-9179-437333418D81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4686574" y="2844943"/>
                  <a:ext cx="6300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9E0948F6-97B2-4623-A9E9-882863820523}"/>
                    </a:ext>
                  </a:extLst>
                </p14:cNvPr>
                <p14:cNvContentPartPr/>
                <p14:nvPr/>
              </p14:nvContentPartPr>
              <p14:xfrm>
                <a:off x="4813294" y="2893543"/>
                <a:ext cx="106200" cy="2059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9E0948F6-97B2-4623-A9E9-882863820523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4804294" y="2884903"/>
                  <a:ext cx="12384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3AEB5F14-9736-4F61-B678-ABB05F0D9210}"/>
                    </a:ext>
                  </a:extLst>
                </p14:cNvPr>
                <p14:cNvContentPartPr/>
                <p14:nvPr/>
              </p14:nvContentPartPr>
              <p14:xfrm>
                <a:off x="4782334" y="2884183"/>
                <a:ext cx="162720" cy="2001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3AEB5F14-9736-4F61-B678-ABB05F0D9210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4773334" y="2875183"/>
                  <a:ext cx="18036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B84651ED-D290-400B-AD8F-A09B4BD70EAE}"/>
                    </a:ext>
                  </a:extLst>
                </p14:cNvPr>
                <p14:cNvContentPartPr/>
                <p14:nvPr/>
              </p14:nvContentPartPr>
              <p14:xfrm>
                <a:off x="4968814" y="2974183"/>
                <a:ext cx="86400" cy="1980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B84651ED-D290-400B-AD8F-A09B4BD70EAE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4959814" y="2965543"/>
                  <a:ext cx="1040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6133A762-E10F-42B0-9DC3-5E0368AEAF38}"/>
                    </a:ext>
                  </a:extLst>
                </p14:cNvPr>
                <p14:cNvContentPartPr/>
                <p14:nvPr/>
              </p14:nvContentPartPr>
              <p14:xfrm>
                <a:off x="5001214" y="3042223"/>
                <a:ext cx="57600" cy="1116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6133A762-E10F-42B0-9DC3-5E0368AEAF38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4992214" y="3033583"/>
                  <a:ext cx="7524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8EC34E3F-7F81-48B4-8ED9-D78CFCB39237}"/>
                    </a:ext>
                  </a:extLst>
                </p14:cNvPr>
                <p14:cNvContentPartPr/>
                <p14:nvPr/>
              </p14:nvContentPartPr>
              <p14:xfrm>
                <a:off x="5139814" y="2948983"/>
                <a:ext cx="63000" cy="10332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8EC34E3F-7F81-48B4-8ED9-D78CFCB39237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5131174" y="2939983"/>
                  <a:ext cx="8064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7DDF035C-047C-4F6E-9B29-5B40FB7DEDAF}"/>
                    </a:ext>
                  </a:extLst>
                </p14:cNvPr>
                <p14:cNvContentPartPr/>
                <p14:nvPr/>
              </p14:nvContentPartPr>
              <p14:xfrm>
                <a:off x="5114614" y="2951863"/>
                <a:ext cx="89640" cy="9036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7DDF035C-047C-4F6E-9B29-5B40FB7DEDAF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5105974" y="2943223"/>
                  <a:ext cx="1072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8646F653-2DEC-463C-B5A2-B1BB55A1B5A9}"/>
                    </a:ext>
                  </a:extLst>
                </p14:cNvPr>
                <p14:cNvContentPartPr/>
                <p14:nvPr/>
              </p14:nvContentPartPr>
              <p14:xfrm>
                <a:off x="5252854" y="2824423"/>
                <a:ext cx="82080" cy="2077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8646F653-2DEC-463C-B5A2-B1BB55A1B5A9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5244214" y="2815783"/>
                  <a:ext cx="99720" cy="22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9C742BA8-5ACA-489E-81E7-6F982EED41EF}"/>
                  </a:ext>
                </a:extLst>
              </p14:cNvPr>
              <p14:cNvContentPartPr/>
              <p14:nvPr/>
            </p14:nvContentPartPr>
            <p14:xfrm>
              <a:off x="5087614" y="3152023"/>
              <a:ext cx="149040" cy="1980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9C742BA8-5ACA-489E-81E7-6F982EED41EF}"/>
                  </a:ext>
                </a:extLst>
              </p:cNvPr>
              <p:cNvPicPr/>
              <p:nvPr/>
            </p:nvPicPr>
            <p:blipFill>
              <a:blip r:embed="rId326"/>
              <a:stretch>
                <a:fillRect/>
              </a:stretch>
            </p:blipFill>
            <p:spPr>
              <a:xfrm>
                <a:off x="5078614" y="3143383"/>
                <a:ext cx="166680" cy="37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0" name="Group 229">
            <a:extLst>
              <a:ext uri="{FF2B5EF4-FFF2-40B4-BE49-F238E27FC236}">
                <a16:creationId xmlns:a16="http://schemas.microsoft.com/office/drawing/2014/main" id="{13024560-4CF6-4C45-BC8C-79EF41033F51}"/>
              </a:ext>
            </a:extLst>
          </p:cNvPr>
          <p:cNvGrpSpPr/>
          <p:nvPr/>
        </p:nvGrpSpPr>
        <p:grpSpPr>
          <a:xfrm>
            <a:off x="4656334" y="3422743"/>
            <a:ext cx="536760" cy="176040"/>
            <a:chOff x="4656334" y="3422743"/>
            <a:chExt cx="536760" cy="17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56E7E770-60B1-468A-A499-5C9B1559B8C1}"/>
                    </a:ext>
                  </a:extLst>
                </p14:cNvPr>
                <p14:cNvContentPartPr/>
                <p14:nvPr/>
              </p14:nvContentPartPr>
              <p14:xfrm>
                <a:off x="4656334" y="3422743"/>
                <a:ext cx="75600" cy="1422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56E7E770-60B1-468A-A499-5C9B1559B8C1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4647334" y="3414103"/>
                  <a:ext cx="932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0535FB4C-0620-4793-803E-A493F3A7FA22}"/>
                    </a:ext>
                  </a:extLst>
                </p14:cNvPr>
                <p14:cNvContentPartPr/>
                <p14:nvPr/>
              </p14:nvContentPartPr>
              <p14:xfrm>
                <a:off x="4793134" y="3547303"/>
                <a:ext cx="6120" cy="122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0535FB4C-0620-4793-803E-A493F3A7FA2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4784134" y="3538663"/>
                  <a:ext cx="237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4AE627F3-DB7E-4AF3-B1DA-9A1599C91191}"/>
                    </a:ext>
                  </a:extLst>
                </p14:cNvPr>
                <p14:cNvContentPartPr/>
                <p14:nvPr/>
              </p14:nvContentPartPr>
              <p14:xfrm>
                <a:off x="4909414" y="3440743"/>
                <a:ext cx="82800" cy="15696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4AE627F3-DB7E-4AF3-B1DA-9A1599C91191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900774" y="3431743"/>
                  <a:ext cx="1004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88A1DF25-12D6-4816-BB25-0909AFECB083}"/>
                    </a:ext>
                  </a:extLst>
                </p14:cNvPr>
                <p14:cNvContentPartPr/>
                <p14:nvPr/>
              </p14:nvContentPartPr>
              <p14:xfrm>
                <a:off x="5100574" y="3441823"/>
                <a:ext cx="92520" cy="1569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88A1DF25-12D6-4816-BB25-0909AFECB083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5091574" y="3433183"/>
                  <a:ext cx="110160" cy="17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98897BEA-3C32-49BF-822E-686BCB085B25}"/>
              </a:ext>
            </a:extLst>
          </p:cNvPr>
          <p:cNvGrpSpPr/>
          <p:nvPr/>
        </p:nvGrpSpPr>
        <p:grpSpPr>
          <a:xfrm>
            <a:off x="4653454" y="3879223"/>
            <a:ext cx="480600" cy="164160"/>
            <a:chOff x="4653454" y="3879223"/>
            <a:chExt cx="480600" cy="16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A7F55F1D-F4EF-40B5-83FA-17364595D705}"/>
                    </a:ext>
                  </a:extLst>
                </p14:cNvPr>
                <p14:cNvContentPartPr/>
                <p14:nvPr/>
              </p14:nvContentPartPr>
              <p14:xfrm>
                <a:off x="4653454" y="3913423"/>
                <a:ext cx="63720" cy="964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A7F55F1D-F4EF-40B5-83FA-17364595D705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644814" y="3904423"/>
                  <a:ext cx="8136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8696E134-A57B-48B5-A66B-C4EBF6C589A4}"/>
                    </a:ext>
                  </a:extLst>
                </p14:cNvPr>
                <p14:cNvContentPartPr/>
                <p14:nvPr/>
              </p14:nvContentPartPr>
              <p14:xfrm>
                <a:off x="4781974" y="4001263"/>
                <a:ext cx="10440" cy="1764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8696E134-A57B-48B5-A66B-C4EBF6C589A4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4773334" y="3992623"/>
                  <a:ext cx="280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3418E1C1-639B-4E27-A365-22EAFD284DA9}"/>
                    </a:ext>
                  </a:extLst>
                </p14:cNvPr>
                <p14:cNvContentPartPr/>
                <p14:nvPr/>
              </p14:nvContentPartPr>
              <p14:xfrm>
                <a:off x="4906534" y="3879223"/>
                <a:ext cx="60120" cy="1641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3418E1C1-639B-4E27-A365-22EAFD284DA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4897894" y="3870583"/>
                  <a:ext cx="777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8521B9CF-43C4-4593-9CCB-DC4591756F0E}"/>
                    </a:ext>
                  </a:extLst>
                </p14:cNvPr>
                <p14:cNvContentPartPr/>
                <p14:nvPr/>
              </p14:nvContentPartPr>
              <p14:xfrm>
                <a:off x="5035054" y="3902263"/>
                <a:ext cx="99000" cy="1364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8521B9CF-43C4-4593-9CCB-DC4591756F0E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5026054" y="3893263"/>
                  <a:ext cx="116640" cy="154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106ACB52-8E21-43EE-A271-CCCEB93D3DAF}"/>
              </a:ext>
            </a:extLst>
          </p:cNvPr>
          <p:cNvGrpSpPr/>
          <p:nvPr/>
        </p:nvGrpSpPr>
        <p:grpSpPr>
          <a:xfrm>
            <a:off x="4689094" y="4291423"/>
            <a:ext cx="473400" cy="163080"/>
            <a:chOff x="4689094" y="4291423"/>
            <a:chExt cx="473400" cy="16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8656B24F-FF22-4BFE-B2FE-7345D492BB07}"/>
                    </a:ext>
                  </a:extLst>
                </p14:cNvPr>
                <p14:cNvContentPartPr/>
                <p14:nvPr/>
              </p14:nvContentPartPr>
              <p14:xfrm>
                <a:off x="4689094" y="4319503"/>
                <a:ext cx="56880" cy="10476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8656B24F-FF22-4BFE-B2FE-7345D492BB07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4680094" y="4310863"/>
                  <a:ext cx="745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EC24D5FB-2CDE-45A1-9FC7-F370411C1913}"/>
                    </a:ext>
                  </a:extLst>
                </p14:cNvPr>
                <p14:cNvContentPartPr/>
                <p14:nvPr/>
              </p14:nvContentPartPr>
              <p14:xfrm>
                <a:off x="4778734" y="4448383"/>
                <a:ext cx="6120" cy="61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EC24D5FB-2CDE-45A1-9FC7-F370411C1913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770094" y="4439743"/>
                  <a:ext cx="237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B219FD5B-490D-459A-BC76-6503D65BE3DD}"/>
                    </a:ext>
                  </a:extLst>
                </p14:cNvPr>
                <p14:cNvContentPartPr/>
                <p14:nvPr/>
              </p14:nvContentPartPr>
              <p14:xfrm>
                <a:off x="4919494" y="4299343"/>
                <a:ext cx="77400" cy="1299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B219FD5B-490D-459A-BC76-6503D65BE3DD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4910854" y="4290703"/>
                  <a:ext cx="950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C34E652F-8DDA-4F10-B938-DFB58D24A565}"/>
                    </a:ext>
                  </a:extLst>
                </p14:cNvPr>
                <p14:cNvContentPartPr/>
                <p14:nvPr/>
              </p14:nvContentPartPr>
              <p14:xfrm>
                <a:off x="5075014" y="4291423"/>
                <a:ext cx="87480" cy="1436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C34E652F-8DDA-4F10-B938-DFB58D24A565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5066014" y="4282783"/>
                  <a:ext cx="105120" cy="16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6" name="Group 245">
            <a:extLst>
              <a:ext uri="{FF2B5EF4-FFF2-40B4-BE49-F238E27FC236}">
                <a16:creationId xmlns:a16="http://schemas.microsoft.com/office/drawing/2014/main" id="{E2C7CE99-F7C0-438E-9B73-A0F88E523F9C}"/>
              </a:ext>
            </a:extLst>
          </p:cNvPr>
          <p:cNvGrpSpPr/>
          <p:nvPr/>
        </p:nvGrpSpPr>
        <p:grpSpPr>
          <a:xfrm>
            <a:off x="4697014" y="4742503"/>
            <a:ext cx="511560" cy="184680"/>
            <a:chOff x="4697014" y="4742503"/>
            <a:chExt cx="511560" cy="18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A2E3B005-8FE0-47E4-81A6-29E3D72F9BC8}"/>
                    </a:ext>
                  </a:extLst>
                </p14:cNvPr>
                <p14:cNvContentPartPr/>
                <p14:nvPr/>
              </p14:nvContentPartPr>
              <p14:xfrm>
                <a:off x="4697014" y="4801183"/>
                <a:ext cx="83160" cy="1260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A2E3B005-8FE0-47E4-81A6-29E3D72F9BC8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4688014" y="4792183"/>
                  <a:ext cx="1008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A64A2E11-7BF7-47AC-8FF0-C48473A8D4D5}"/>
                    </a:ext>
                  </a:extLst>
                </p14:cNvPr>
                <p14:cNvContentPartPr/>
                <p14:nvPr/>
              </p14:nvContentPartPr>
              <p14:xfrm>
                <a:off x="4848214" y="4889383"/>
                <a:ext cx="19440" cy="370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A64A2E11-7BF7-47AC-8FF0-C48473A8D4D5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4839214" y="4880383"/>
                  <a:ext cx="370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2A3AC0DF-C142-49F9-8DD7-26556378411B}"/>
                    </a:ext>
                  </a:extLst>
                </p14:cNvPr>
                <p14:cNvContentPartPr/>
                <p14:nvPr/>
              </p14:nvContentPartPr>
              <p14:xfrm>
                <a:off x="4967374" y="4785703"/>
                <a:ext cx="65160" cy="1231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2A3AC0DF-C142-49F9-8DD7-26556378411B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4958374" y="4776703"/>
                  <a:ext cx="8280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962458E0-020F-4C9A-9411-2B4DB4ACCD85}"/>
                    </a:ext>
                  </a:extLst>
                </p14:cNvPr>
                <p14:cNvContentPartPr/>
                <p14:nvPr/>
              </p14:nvContentPartPr>
              <p14:xfrm>
                <a:off x="5118574" y="4742503"/>
                <a:ext cx="90000" cy="17676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962458E0-020F-4C9A-9411-2B4DB4ACCD85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5109934" y="4733863"/>
                  <a:ext cx="107640" cy="194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1" name="Group 250">
            <a:extLst>
              <a:ext uri="{FF2B5EF4-FFF2-40B4-BE49-F238E27FC236}">
                <a16:creationId xmlns:a16="http://schemas.microsoft.com/office/drawing/2014/main" id="{41DB368B-B5F7-4327-B2C3-EC1898F7B071}"/>
              </a:ext>
            </a:extLst>
          </p:cNvPr>
          <p:cNvGrpSpPr/>
          <p:nvPr/>
        </p:nvGrpSpPr>
        <p:grpSpPr>
          <a:xfrm>
            <a:off x="4714654" y="5184583"/>
            <a:ext cx="502560" cy="158400"/>
            <a:chOff x="4714654" y="5184583"/>
            <a:chExt cx="502560" cy="15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C793F631-4EA9-454A-9533-CA06956C0520}"/>
                    </a:ext>
                  </a:extLst>
                </p14:cNvPr>
                <p14:cNvContentPartPr/>
                <p14:nvPr/>
              </p14:nvContentPartPr>
              <p14:xfrm>
                <a:off x="4714654" y="5220583"/>
                <a:ext cx="82080" cy="1094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C793F631-4EA9-454A-9533-CA06956C0520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4705654" y="5211943"/>
                  <a:ext cx="9972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9BDADDB6-D6CF-4AC8-9E1D-B8055975EF2A}"/>
                    </a:ext>
                  </a:extLst>
                </p14:cNvPr>
                <p14:cNvContentPartPr/>
                <p14:nvPr/>
              </p14:nvContentPartPr>
              <p14:xfrm>
                <a:off x="4838854" y="5308783"/>
                <a:ext cx="25560" cy="3420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9BDADDB6-D6CF-4AC8-9E1D-B8055975EF2A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4830214" y="5300143"/>
                  <a:ext cx="432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73AD20BC-8715-4002-8469-31C4772D129D}"/>
                    </a:ext>
                  </a:extLst>
                </p14:cNvPr>
                <p14:cNvContentPartPr/>
                <p14:nvPr/>
              </p14:nvContentPartPr>
              <p14:xfrm>
                <a:off x="4941814" y="5239663"/>
                <a:ext cx="72360" cy="939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73AD20BC-8715-4002-8469-31C4772D129D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4933174" y="5231023"/>
                  <a:ext cx="900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4D57E2C5-CC78-4F77-8C51-380116056963}"/>
                    </a:ext>
                  </a:extLst>
                </p14:cNvPr>
                <p14:cNvContentPartPr/>
                <p14:nvPr/>
              </p14:nvContentPartPr>
              <p14:xfrm>
                <a:off x="5108134" y="5184583"/>
                <a:ext cx="109080" cy="1425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4D57E2C5-CC78-4F77-8C51-380116056963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5099134" y="5175583"/>
                  <a:ext cx="126720" cy="160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252" name="Ink 251">
                <a:extLst>
                  <a:ext uri="{FF2B5EF4-FFF2-40B4-BE49-F238E27FC236}">
                    <a16:creationId xmlns:a16="http://schemas.microsoft.com/office/drawing/2014/main" id="{7B8F4E1A-E81C-4C2E-A6F4-552207993A2D}"/>
                  </a:ext>
                </a:extLst>
              </p14:cNvPr>
              <p14:cNvContentPartPr/>
              <p14:nvPr/>
            </p14:nvContentPartPr>
            <p14:xfrm>
              <a:off x="905854" y="5466463"/>
              <a:ext cx="4699800" cy="132840"/>
            </p14:xfrm>
          </p:contentPart>
        </mc:Choice>
        <mc:Fallback xmlns="">
          <p:pic>
            <p:nvPicPr>
              <p:cNvPr id="252" name="Ink 251">
                <a:extLst>
                  <a:ext uri="{FF2B5EF4-FFF2-40B4-BE49-F238E27FC236}">
                    <a16:creationId xmlns:a16="http://schemas.microsoft.com/office/drawing/2014/main" id="{7B8F4E1A-E81C-4C2E-A6F4-552207993A2D}"/>
                  </a:ext>
                </a:extLst>
              </p:cNvPr>
              <p:cNvPicPr/>
              <p:nvPr/>
            </p:nvPicPr>
            <p:blipFill>
              <a:blip r:embed="rId367"/>
              <a:stretch>
                <a:fillRect/>
              </a:stretch>
            </p:blipFill>
            <p:spPr>
              <a:xfrm>
                <a:off x="897214" y="5457823"/>
                <a:ext cx="4717440" cy="15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63" name="Group 262">
            <a:extLst>
              <a:ext uri="{FF2B5EF4-FFF2-40B4-BE49-F238E27FC236}">
                <a16:creationId xmlns:a16="http://schemas.microsoft.com/office/drawing/2014/main" id="{43370CA1-51E0-4F30-93C6-55379A8CE43C}"/>
              </a:ext>
            </a:extLst>
          </p:cNvPr>
          <p:cNvGrpSpPr/>
          <p:nvPr/>
        </p:nvGrpSpPr>
        <p:grpSpPr>
          <a:xfrm>
            <a:off x="590134" y="5709103"/>
            <a:ext cx="906480" cy="398160"/>
            <a:chOff x="590134" y="5709103"/>
            <a:chExt cx="906480" cy="39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1CFFF839-9F8D-43C9-8920-220DDE05CB45}"/>
                    </a:ext>
                  </a:extLst>
                </p14:cNvPr>
                <p14:cNvContentPartPr/>
                <p14:nvPr/>
              </p14:nvContentPartPr>
              <p14:xfrm>
                <a:off x="1455574" y="5756623"/>
                <a:ext cx="41040" cy="2386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1CFFF839-9F8D-43C9-8920-220DDE05CB45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446934" y="5747623"/>
                  <a:ext cx="586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3ACF81C4-77C8-48C9-BFE7-5DC9E420BBF7}"/>
                    </a:ext>
                  </a:extLst>
                </p14:cNvPr>
                <p14:cNvContentPartPr/>
                <p14:nvPr/>
              </p14:nvContentPartPr>
              <p14:xfrm>
                <a:off x="622174" y="5764903"/>
                <a:ext cx="52560" cy="2001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3ACF81C4-77C8-48C9-BFE7-5DC9E420BBF7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613534" y="5755903"/>
                  <a:ext cx="7020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A241A862-1614-471D-8B02-A49995B3577A}"/>
                    </a:ext>
                  </a:extLst>
                </p14:cNvPr>
                <p14:cNvContentPartPr/>
                <p14:nvPr/>
              </p14:nvContentPartPr>
              <p14:xfrm>
                <a:off x="590134" y="5709103"/>
                <a:ext cx="159480" cy="1767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A241A862-1614-471D-8B02-A49995B3577A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581494" y="5700103"/>
                  <a:ext cx="17712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757B3099-CE4B-45FA-91B7-D7164ABD2F94}"/>
                    </a:ext>
                  </a:extLst>
                </p14:cNvPr>
                <p14:cNvContentPartPr/>
                <p14:nvPr/>
              </p14:nvContentPartPr>
              <p14:xfrm>
                <a:off x="789214" y="5745823"/>
                <a:ext cx="41040" cy="2289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757B3099-CE4B-45FA-91B7-D7164ABD2F94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780214" y="5736823"/>
                  <a:ext cx="5868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70CE082F-A769-45D4-B7CB-8D8CEC43926D}"/>
                    </a:ext>
                  </a:extLst>
                </p14:cNvPr>
                <p14:cNvContentPartPr/>
                <p14:nvPr/>
              </p14:nvContentPartPr>
              <p14:xfrm>
                <a:off x="896134" y="5761663"/>
                <a:ext cx="81360" cy="23472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70CE082F-A769-45D4-B7CB-8D8CEC43926D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887494" y="5753023"/>
                  <a:ext cx="9900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89AE1655-C37E-4AFA-93BD-70EC186408F1}"/>
                    </a:ext>
                  </a:extLst>
                </p14:cNvPr>
                <p14:cNvContentPartPr/>
                <p14:nvPr/>
              </p14:nvContentPartPr>
              <p14:xfrm>
                <a:off x="996934" y="5882623"/>
                <a:ext cx="63000" cy="1116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89AE1655-C37E-4AFA-93BD-70EC186408F1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988294" y="5873983"/>
                  <a:ext cx="8064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78C4F9C8-BEAE-4992-AF70-A8BC73B6C890}"/>
                    </a:ext>
                  </a:extLst>
                </p14:cNvPr>
                <p14:cNvContentPartPr/>
                <p14:nvPr/>
              </p14:nvContentPartPr>
              <p14:xfrm>
                <a:off x="1010254" y="5964343"/>
                <a:ext cx="42120" cy="25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78C4F9C8-BEAE-4992-AF70-A8BC73B6C890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1001614" y="5955343"/>
                  <a:ext cx="5976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B797D1DC-9787-4037-8D57-78FE14F59C61}"/>
                    </a:ext>
                  </a:extLst>
                </p14:cNvPr>
                <p14:cNvContentPartPr/>
                <p14:nvPr/>
              </p14:nvContentPartPr>
              <p14:xfrm>
                <a:off x="1144894" y="5845903"/>
                <a:ext cx="80280" cy="2613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B797D1DC-9787-4037-8D57-78FE14F59C61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1135894" y="5837263"/>
                  <a:ext cx="9792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B0B4C3AB-6235-4573-B7A9-A63622814D3D}"/>
                    </a:ext>
                  </a:extLst>
                </p14:cNvPr>
                <p14:cNvContentPartPr/>
                <p14:nvPr/>
              </p14:nvContentPartPr>
              <p14:xfrm>
                <a:off x="1279894" y="5746543"/>
                <a:ext cx="76320" cy="2869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B0B4C3AB-6235-4573-B7A9-A63622814D3D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1270894" y="5737543"/>
                  <a:ext cx="93960" cy="30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8" name="Group 267">
            <a:extLst>
              <a:ext uri="{FF2B5EF4-FFF2-40B4-BE49-F238E27FC236}">
                <a16:creationId xmlns:a16="http://schemas.microsoft.com/office/drawing/2014/main" id="{15C9D017-4785-4731-BD20-8DF1CE07B783}"/>
              </a:ext>
            </a:extLst>
          </p:cNvPr>
          <p:cNvGrpSpPr/>
          <p:nvPr/>
        </p:nvGrpSpPr>
        <p:grpSpPr>
          <a:xfrm>
            <a:off x="1616134" y="5753743"/>
            <a:ext cx="399960" cy="166320"/>
            <a:chOff x="1616134" y="5753743"/>
            <a:chExt cx="399960" cy="16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5D59367E-AE69-4372-BCCE-A63B772F65A9}"/>
                    </a:ext>
                  </a:extLst>
                </p14:cNvPr>
                <p14:cNvContentPartPr/>
                <p14:nvPr/>
              </p14:nvContentPartPr>
              <p14:xfrm>
                <a:off x="1616134" y="5753743"/>
                <a:ext cx="47880" cy="1321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5D59367E-AE69-4372-BCCE-A63B772F65A9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1607494" y="5744743"/>
                  <a:ext cx="655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11916262-5E8B-4DEE-996B-DA5B552CA6CB}"/>
                    </a:ext>
                  </a:extLst>
                </p14:cNvPr>
                <p14:cNvContentPartPr/>
                <p14:nvPr/>
              </p14:nvContentPartPr>
              <p14:xfrm>
                <a:off x="1711534" y="5876503"/>
                <a:ext cx="360" cy="612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11916262-5E8B-4DEE-996B-DA5B552CA6CB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1702534" y="5867503"/>
                  <a:ext cx="180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C8FE84B1-5F9A-4400-8A67-398BFA0528C0}"/>
                    </a:ext>
                  </a:extLst>
                </p14:cNvPr>
                <p14:cNvContentPartPr/>
                <p14:nvPr/>
              </p14:nvContentPartPr>
              <p14:xfrm>
                <a:off x="1797934" y="5762743"/>
                <a:ext cx="68040" cy="15732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C8FE84B1-5F9A-4400-8A67-398BFA0528C0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1788934" y="5754103"/>
                  <a:ext cx="8568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3919061C-BC4B-4890-91B3-2D3936127F15}"/>
                    </a:ext>
                  </a:extLst>
                </p14:cNvPr>
                <p14:cNvContentPartPr/>
                <p14:nvPr/>
              </p14:nvContentPartPr>
              <p14:xfrm>
                <a:off x="1904494" y="5783983"/>
                <a:ext cx="111600" cy="12384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3919061C-BC4B-4890-91B3-2D3936127F15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1895854" y="5775343"/>
                  <a:ext cx="129240" cy="14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3" name="Group 272">
            <a:extLst>
              <a:ext uri="{FF2B5EF4-FFF2-40B4-BE49-F238E27FC236}">
                <a16:creationId xmlns:a16="http://schemas.microsoft.com/office/drawing/2014/main" id="{5E7CD97B-3129-43C8-96D0-36E19FD311B9}"/>
              </a:ext>
            </a:extLst>
          </p:cNvPr>
          <p:cNvGrpSpPr/>
          <p:nvPr/>
        </p:nvGrpSpPr>
        <p:grpSpPr>
          <a:xfrm>
            <a:off x="2392294" y="5754823"/>
            <a:ext cx="423720" cy="199080"/>
            <a:chOff x="2392294" y="5754823"/>
            <a:chExt cx="423720" cy="19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4C149FA0-05ED-4CD4-B7C6-36DF8D96B7C0}"/>
                    </a:ext>
                  </a:extLst>
                </p14:cNvPr>
                <p14:cNvContentPartPr/>
                <p14:nvPr/>
              </p14:nvContentPartPr>
              <p14:xfrm>
                <a:off x="2392294" y="5754823"/>
                <a:ext cx="82800" cy="12528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4C149FA0-05ED-4CD4-B7C6-36DF8D96B7C0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2383654" y="5745823"/>
                  <a:ext cx="1004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0715B518-3A58-46E8-B4FC-3411F1BA1461}"/>
                    </a:ext>
                  </a:extLst>
                </p14:cNvPr>
                <p14:cNvContentPartPr/>
                <p14:nvPr/>
              </p14:nvContentPartPr>
              <p14:xfrm>
                <a:off x="2506414" y="5893783"/>
                <a:ext cx="15120" cy="259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0715B518-3A58-46E8-B4FC-3411F1BA1461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2497774" y="5885143"/>
                  <a:ext cx="327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332F8940-7D74-4864-B650-446D896C5C06}"/>
                    </a:ext>
                  </a:extLst>
                </p14:cNvPr>
                <p14:cNvContentPartPr/>
                <p14:nvPr/>
              </p14:nvContentPartPr>
              <p14:xfrm>
                <a:off x="2602894" y="5770303"/>
                <a:ext cx="73080" cy="1630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332F8940-7D74-4864-B650-446D896C5C06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2593894" y="5761663"/>
                  <a:ext cx="907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C7C9AE4E-D97A-4DEA-B827-B26BC02192F8}"/>
                    </a:ext>
                  </a:extLst>
                </p14:cNvPr>
                <p14:cNvContentPartPr/>
                <p14:nvPr/>
              </p14:nvContentPartPr>
              <p14:xfrm>
                <a:off x="2746174" y="5779303"/>
                <a:ext cx="69840" cy="17460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C7C9AE4E-D97A-4DEA-B827-B26BC02192F8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2737534" y="5770663"/>
                  <a:ext cx="87480" cy="19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9" name="Group 278">
            <a:extLst>
              <a:ext uri="{FF2B5EF4-FFF2-40B4-BE49-F238E27FC236}">
                <a16:creationId xmlns:a16="http://schemas.microsoft.com/office/drawing/2014/main" id="{A32225E6-E173-408A-BA9C-C4C1BBBAF97F}"/>
              </a:ext>
            </a:extLst>
          </p:cNvPr>
          <p:cNvGrpSpPr/>
          <p:nvPr/>
        </p:nvGrpSpPr>
        <p:grpSpPr>
          <a:xfrm>
            <a:off x="3218494" y="5770303"/>
            <a:ext cx="352800" cy="197640"/>
            <a:chOff x="3218494" y="5770303"/>
            <a:chExt cx="352800" cy="19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437FD8CA-309B-4F26-9003-BF5B39E1D87D}"/>
                    </a:ext>
                  </a:extLst>
                </p14:cNvPr>
                <p14:cNvContentPartPr/>
                <p14:nvPr/>
              </p14:nvContentPartPr>
              <p14:xfrm>
                <a:off x="3218494" y="5770303"/>
                <a:ext cx="59040" cy="16020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437FD8CA-309B-4F26-9003-BF5B39E1D87D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3209854" y="5761663"/>
                  <a:ext cx="766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D4E361F7-15CB-4375-9797-11078A8F292E}"/>
                    </a:ext>
                  </a:extLst>
                </p14:cNvPr>
                <p14:cNvContentPartPr/>
                <p14:nvPr/>
              </p14:nvContentPartPr>
              <p14:xfrm>
                <a:off x="3326854" y="5925103"/>
                <a:ext cx="3240" cy="2232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D4E361F7-15CB-4375-9797-11078A8F292E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317854" y="5916463"/>
                  <a:ext cx="2088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05EFD87B-987F-4228-9364-AB0BD38CE055}"/>
                    </a:ext>
                  </a:extLst>
                </p14:cNvPr>
                <p14:cNvContentPartPr/>
                <p14:nvPr/>
              </p14:nvContentPartPr>
              <p14:xfrm>
                <a:off x="3399214" y="5796583"/>
                <a:ext cx="75240" cy="7740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05EFD87B-987F-4228-9364-AB0BD38CE055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3390574" y="5787943"/>
                  <a:ext cx="928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6FFCA369-8B64-438B-A97B-B3C67D3F1872}"/>
                    </a:ext>
                  </a:extLst>
                </p14:cNvPr>
                <p14:cNvContentPartPr/>
                <p14:nvPr/>
              </p14:nvContentPartPr>
              <p14:xfrm>
                <a:off x="3450694" y="5787583"/>
                <a:ext cx="34200" cy="18036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6FFCA369-8B64-438B-A97B-B3C67D3F1872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3441694" y="5778583"/>
                  <a:ext cx="5184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79D610C6-D3D2-45D9-B1C4-2804CC9E350A}"/>
                    </a:ext>
                  </a:extLst>
                </p14:cNvPr>
                <p14:cNvContentPartPr/>
                <p14:nvPr/>
              </p14:nvContentPartPr>
              <p14:xfrm>
                <a:off x="3543934" y="5780023"/>
                <a:ext cx="27360" cy="1612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79D610C6-D3D2-45D9-B1C4-2804CC9E350A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3535294" y="5771383"/>
                  <a:ext cx="45000" cy="17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6E401B83-36DE-4A9C-BF65-0F4D9A539FA3}"/>
              </a:ext>
            </a:extLst>
          </p:cNvPr>
          <p:cNvGrpSpPr/>
          <p:nvPr/>
        </p:nvGrpSpPr>
        <p:grpSpPr>
          <a:xfrm>
            <a:off x="3987094" y="5775343"/>
            <a:ext cx="343800" cy="169920"/>
            <a:chOff x="3987094" y="5775343"/>
            <a:chExt cx="343800" cy="16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9F6C2B4F-0AE3-4087-A075-5DD86BA2E9F1}"/>
                    </a:ext>
                  </a:extLst>
                </p14:cNvPr>
                <p14:cNvContentPartPr/>
                <p14:nvPr/>
              </p14:nvContentPartPr>
              <p14:xfrm>
                <a:off x="3987094" y="5799103"/>
                <a:ext cx="73800" cy="1404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9F6C2B4F-0AE3-4087-A075-5DD86BA2E9F1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3978454" y="5790103"/>
                  <a:ext cx="9144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6BEFDDF1-8BE7-4F62-A7B0-B27AFF0FF824}"/>
                    </a:ext>
                  </a:extLst>
                </p14:cNvPr>
                <p14:cNvContentPartPr/>
                <p14:nvPr/>
              </p14:nvContentPartPr>
              <p14:xfrm>
                <a:off x="4101934" y="5911783"/>
                <a:ext cx="5400" cy="334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6BEFDDF1-8BE7-4F62-A7B0-B27AFF0FF824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4092934" y="5903143"/>
                  <a:ext cx="230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DFF5AF89-40C5-4879-9DEB-414BA5BDB1ED}"/>
                    </a:ext>
                  </a:extLst>
                </p14:cNvPr>
                <p14:cNvContentPartPr/>
                <p14:nvPr/>
              </p14:nvContentPartPr>
              <p14:xfrm>
                <a:off x="4201294" y="5788663"/>
                <a:ext cx="15480" cy="14940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DFF5AF89-40C5-4879-9DEB-414BA5BDB1ED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4192294" y="5780023"/>
                  <a:ext cx="331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E0ECD3DF-AA98-4CD3-9443-4237840B7727}"/>
                    </a:ext>
                  </a:extLst>
                </p14:cNvPr>
                <p14:cNvContentPartPr/>
                <p14:nvPr/>
              </p14:nvContentPartPr>
              <p14:xfrm>
                <a:off x="4288774" y="5775343"/>
                <a:ext cx="42120" cy="1540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E0ECD3DF-AA98-4CD3-9443-4237840B7727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4279774" y="5766703"/>
                  <a:ext cx="59760" cy="171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442048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76C2247-C3E4-4FD0-94D3-6B2C4CBA992E}"/>
              </a:ext>
            </a:extLst>
          </p:cNvPr>
          <p:cNvSpPr txBox="1"/>
          <p:nvPr/>
        </p:nvSpPr>
        <p:spPr>
          <a:xfrm>
            <a:off x="2812896" y="3155125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FEF3FA9-2152-487B-B55F-DE0B340D6E3A}"/>
              </a:ext>
            </a:extLst>
          </p:cNvPr>
          <p:cNvSpPr txBox="1"/>
          <p:nvPr/>
        </p:nvSpPr>
        <p:spPr>
          <a:xfrm>
            <a:off x="3048930" y="3244334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81A12B8-4B6C-4C2A-8962-594F2F9D29F4}"/>
              </a:ext>
            </a:extLst>
          </p:cNvPr>
          <p:cNvGrpSpPr/>
          <p:nvPr/>
        </p:nvGrpSpPr>
        <p:grpSpPr>
          <a:xfrm>
            <a:off x="471334" y="176263"/>
            <a:ext cx="1237680" cy="237240"/>
            <a:chOff x="471334" y="176263"/>
            <a:chExt cx="1237680" cy="23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EED250C0-5B56-45E0-AFEE-02C990E00A7A}"/>
                    </a:ext>
                  </a:extLst>
                </p14:cNvPr>
                <p14:cNvContentPartPr/>
                <p14:nvPr/>
              </p14:nvContentPartPr>
              <p14:xfrm>
                <a:off x="530014" y="224863"/>
                <a:ext cx="75960" cy="1605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EED250C0-5B56-45E0-AFEE-02C990E00A7A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21014" y="216223"/>
                  <a:ext cx="9360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231784F6-C7B0-48E5-8947-B5D564EF7D47}"/>
                    </a:ext>
                  </a:extLst>
                </p14:cNvPr>
                <p14:cNvContentPartPr/>
                <p14:nvPr/>
              </p14:nvContentPartPr>
              <p14:xfrm>
                <a:off x="471334" y="176263"/>
                <a:ext cx="173880" cy="349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231784F6-C7B0-48E5-8947-B5D564EF7D4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62694" y="167263"/>
                  <a:ext cx="19152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895CB5C-81DE-46A2-94F1-32A7D82AFD37}"/>
                    </a:ext>
                  </a:extLst>
                </p14:cNvPr>
                <p14:cNvContentPartPr/>
                <p14:nvPr/>
              </p14:nvContentPartPr>
              <p14:xfrm>
                <a:off x="506974" y="305863"/>
                <a:ext cx="88560" cy="90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895CB5C-81DE-46A2-94F1-32A7D82AFD3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98334" y="296863"/>
                  <a:ext cx="1062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ED6D6259-18B6-4939-BAF4-97223C691CD6}"/>
                    </a:ext>
                  </a:extLst>
                </p14:cNvPr>
                <p14:cNvContentPartPr/>
                <p14:nvPr/>
              </p14:nvContentPartPr>
              <p14:xfrm>
                <a:off x="656734" y="320623"/>
                <a:ext cx="476640" cy="928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D6D6259-18B6-4939-BAF4-97223C691CD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48094" y="311983"/>
                  <a:ext cx="49428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BF1F65E-B69A-4AA3-8444-F8A06C24173E}"/>
                    </a:ext>
                  </a:extLst>
                </p14:cNvPr>
                <p14:cNvContentPartPr/>
                <p14:nvPr/>
              </p14:nvContentPartPr>
              <p14:xfrm>
                <a:off x="1135174" y="237103"/>
                <a:ext cx="43920" cy="72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BF1F65E-B69A-4AA3-8444-F8A06C24173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26534" y="228103"/>
                  <a:ext cx="615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3E998A06-F5E3-49A1-BD15-54F15270451A}"/>
                    </a:ext>
                  </a:extLst>
                </p14:cNvPr>
                <p14:cNvContentPartPr/>
                <p14:nvPr/>
              </p14:nvContentPartPr>
              <p14:xfrm>
                <a:off x="1276294" y="211183"/>
                <a:ext cx="141840" cy="1947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E998A06-F5E3-49A1-BD15-54F15270451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267654" y="202183"/>
                  <a:ext cx="15948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05DBEE80-41C9-4E5C-B44D-636EC0F541A8}"/>
                    </a:ext>
                  </a:extLst>
                </p14:cNvPr>
                <p14:cNvContentPartPr/>
                <p14:nvPr/>
              </p14:nvContentPartPr>
              <p14:xfrm>
                <a:off x="1420654" y="228103"/>
                <a:ext cx="46080" cy="57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5DBEE80-41C9-4E5C-B44D-636EC0F541A8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412014" y="219463"/>
                  <a:ext cx="6372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ED19727-282A-455C-BFDA-535CDA7BBE8F}"/>
                    </a:ext>
                  </a:extLst>
                </p14:cNvPr>
                <p14:cNvContentPartPr/>
                <p14:nvPr/>
              </p14:nvContentPartPr>
              <p14:xfrm>
                <a:off x="1491934" y="327103"/>
                <a:ext cx="217080" cy="759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ED19727-282A-455C-BFDA-535CDA7BBE8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482934" y="318463"/>
                  <a:ext cx="234720" cy="93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C30D3DB6-9F72-45BE-9299-F98451C4C1F9}"/>
                  </a:ext>
                </a:extLst>
              </p14:cNvPr>
              <p14:cNvContentPartPr/>
              <p14:nvPr/>
            </p14:nvContentPartPr>
            <p14:xfrm>
              <a:off x="2066134" y="304783"/>
              <a:ext cx="204840" cy="1098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30D3DB6-9F72-45BE-9299-F98451C4C1F9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057494" y="295783"/>
                <a:ext cx="222480" cy="127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F2388EAF-283E-49F4-9A32-A409021AAEB9}"/>
              </a:ext>
            </a:extLst>
          </p:cNvPr>
          <p:cNvGrpSpPr/>
          <p:nvPr/>
        </p:nvGrpSpPr>
        <p:grpSpPr>
          <a:xfrm>
            <a:off x="2567974" y="193903"/>
            <a:ext cx="1396800" cy="362160"/>
            <a:chOff x="2567974" y="193903"/>
            <a:chExt cx="1396800" cy="36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4A53621-5B05-4AFB-B91E-80DB3F4F8974}"/>
                    </a:ext>
                  </a:extLst>
                </p14:cNvPr>
                <p14:cNvContentPartPr/>
                <p14:nvPr/>
              </p14:nvContentPartPr>
              <p14:xfrm>
                <a:off x="2567974" y="193903"/>
                <a:ext cx="211680" cy="2084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A53621-5B05-4AFB-B91E-80DB3F4F897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58974" y="185263"/>
                  <a:ext cx="22932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302B54B-372A-4CD1-AAF1-4B9B0F2A0B45}"/>
                    </a:ext>
                  </a:extLst>
                </p14:cNvPr>
                <p14:cNvContentPartPr/>
                <p14:nvPr/>
              </p14:nvContentPartPr>
              <p14:xfrm>
                <a:off x="2800534" y="296503"/>
                <a:ext cx="305280" cy="1029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302B54B-372A-4CD1-AAF1-4B9B0F2A0B4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791534" y="287863"/>
                  <a:ext cx="32292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E511BED-7CA4-4EB9-859B-D6B4587246A6}"/>
                    </a:ext>
                  </a:extLst>
                </p14:cNvPr>
                <p14:cNvContentPartPr/>
                <p14:nvPr/>
              </p14:nvContentPartPr>
              <p14:xfrm>
                <a:off x="3107974" y="298663"/>
                <a:ext cx="141120" cy="2574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E511BED-7CA4-4EB9-859B-D6B4587246A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098974" y="289663"/>
                  <a:ext cx="15876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D78234B-5427-4628-857A-530EA1B55EDE}"/>
                    </a:ext>
                  </a:extLst>
                </p14:cNvPr>
                <p14:cNvContentPartPr/>
                <p14:nvPr/>
              </p14:nvContentPartPr>
              <p14:xfrm>
                <a:off x="3308494" y="228463"/>
                <a:ext cx="286560" cy="2026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D78234B-5427-4628-857A-530EA1B55ED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299494" y="219463"/>
                  <a:ext cx="3042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BE42972-3FFD-4406-BB7A-03459CE05706}"/>
                    </a:ext>
                  </a:extLst>
                </p14:cNvPr>
                <p14:cNvContentPartPr/>
                <p14:nvPr/>
              </p14:nvContentPartPr>
              <p14:xfrm>
                <a:off x="3646174" y="248263"/>
                <a:ext cx="140760" cy="1908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BE42972-3FFD-4406-BB7A-03459CE0570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637174" y="239623"/>
                  <a:ext cx="15840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D184861-6C61-48BB-AB48-385E660816C2}"/>
                    </a:ext>
                  </a:extLst>
                </p14:cNvPr>
                <p14:cNvContentPartPr/>
                <p14:nvPr/>
              </p14:nvContentPartPr>
              <p14:xfrm>
                <a:off x="3807094" y="235303"/>
                <a:ext cx="157680" cy="2120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D184861-6C61-48BB-AB48-385E660816C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798454" y="226303"/>
                  <a:ext cx="175320" cy="229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C76E8B63-EDEF-49AC-8141-95A77A3D7915}"/>
                  </a:ext>
                </a:extLst>
              </p14:cNvPr>
              <p14:cNvContentPartPr/>
              <p14:nvPr/>
            </p14:nvContentPartPr>
            <p14:xfrm>
              <a:off x="4362574" y="252223"/>
              <a:ext cx="822600" cy="17964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C76E8B63-EDEF-49AC-8141-95A77A3D7915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353934" y="243223"/>
                <a:ext cx="840240" cy="197280"/>
              </a:xfrm>
              <a:prstGeom prst="rect">
                <a:avLst/>
              </a:prstGeom>
            </p:spPr>
          </p:pic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9AE4D88C-C802-42EC-A033-533F1C7E0E6F}"/>
              </a:ext>
            </a:extLst>
          </p:cNvPr>
          <p:cNvGrpSpPr/>
          <p:nvPr/>
        </p:nvGrpSpPr>
        <p:grpSpPr>
          <a:xfrm>
            <a:off x="5673694" y="194623"/>
            <a:ext cx="660600" cy="194400"/>
            <a:chOff x="5673694" y="194623"/>
            <a:chExt cx="660600" cy="19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014201D-C47D-49DD-8168-24B4A93CBDE9}"/>
                    </a:ext>
                  </a:extLst>
                </p14:cNvPr>
                <p14:cNvContentPartPr/>
                <p14:nvPr/>
              </p14:nvContentPartPr>
              <p14:xfrm>
                <a:off x="5739934" y="194623"/>
                <a:ext cx="77400" cy="1458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014201D-C47D-49DD-8168-24B4A93CBDE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731294" y="185623"/>
                  <a:ext cx="950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D2A332F-3DA7-4655-A4CB-C35DBBBABF05}"/>
                    </a:ext>
                  </a:extLst>
                </p14:cNvPr>
                <p14:cNvContentPartPr/>
                <p14:nvPr/>
              </p14:nvContentPartPr>
              <p14:xfrm>
                <a:off x="5673694" y="194623"/>
                <a:ext cx="171000" cy="1630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D2A332F-3DA7-4655-A4CB-C35DBBBABF0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665054" y="185623"/>
                  <a:ext cx="18864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9813CF5-B22C-483A-ABE9-F6DC7DCAC5DC}"/>
                    </a:ext>
                  </a:extLst>
                </p14:cNvPr>
                <p14:cNvContentPartPr/>
                <p14:nvPr/>
              </p14:nvContentPartPr>
              <p14:xfrm>
                <a:off x="5988334" y="268423"/>
                <a:ext cx="145440" cy="8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9813CF5-B22C-483A-ABE9-F6DC7DCAC5D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979334" y="259783"/>
                  <a:ext cx="16308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475717A-EE8A-49B7-BE61-357136975DE5}"/>
                    </a:ext>
                  </a:extLst>
                </p14:cNvPr>
                <p14:cNvContentPartPr/>
                <p14:nvPr/>
              </p14:nvContentPartPr>
              <p14:xfrm>
                <a:off x="6043774" y="222703"/>
                <a:ext cx="30240" cy="1663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475717A-EE8A-49B7-BE61-357136975DE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034774" y="213703"/>
                  <a:ext cx="4788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FC22560-979C-4034-9FFD-55EC37AFDBC6}"/>
                    </a:ext>
                  </a:extLst>
                </p14:cNvPr>
                <p14:cNvContentPartPr/>
                <p14:nvPr/>
              </p14:nvContentPartPr>
              <p14:xfrm>
                <a:off x="6219814" y="198223"/>
                <a:ext cx="114480" cy="1868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FC22560-979C-4034-9FFD-55EC37AFDBC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210814" y="189583"/>
                  <a:ext cx="132120" cy="204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707C66D9-008E-4DB3-AAE0-82493481A771}"/>
                  </a:ext>
                </a:extLst>
              </p14:cNvPr>
              <p14:cNvContentPartPr/>
              <p14:nvPr/>
            </p14:nvContentPartPr>
            <p14:xfrm>
              <a:off x="5693854" y="518263"/>
              <a:ext cx="647640" cy="4464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707C66D9-008E-4DB3-AAE0-82493481A771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684854" y="509623"/>
                <a:ext cx="66528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B43ED63F-F5AD-4BCE-9F8D-29F5DE89EA32}"/>
                  </a:ext>
                </a:extLst>
              </p14:cNvPr>
              <p14:cNvContentPartPr/>
              <p14:nvPr/>
            </p14:nvContentPartPr>
            <p14:xfrm>
              <a:off x="5871334" y="703303"/>
              <a:ext cx="102960" cy="2394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B43ED63F-F5AD-4BCE-9F8D-29F5DE89EA32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862694" y="694303"/>
                <a:ext cx="120600" cy="257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0BB5C574-65EC-4BC6-A03D-00929C5D2EFD}"/>
              </a:ext>
            </a:extLst>
          </p:cNvPr>
          <p:cNvGrpSpPr/>
          <p:nvPr/>
        </p:nvGrpSpPr>
        <p:grpSpPr>
          <a:xfrm>
            <a:off x="6704734" y="299383"/>
            <a:ext cx="504000" cy="216360"/>
            <a:chOff x="6704734" y="299383"/>
            <a:chExt cx="504000" cy="21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A7767AB-292E-4625-AF65-0EDCC031F84A}"/>
                    </a:ext>
                  </a:extLst>
                </p14:cNvPr>
                <p14:cNvContentPartPr/>
                <p14:nvPr/>
              </p14:nvContentPartPr>
              <p14:xfrm>
                <a:off x="6704734" y="382903"/>
                <a:ext cx="150840" cy="1328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A7767AB-292E-4625-AF65-0EDCC031F84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695734" y="374263"/>
                  <a:ext cx="1684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2E48349E-13D0-4AA7-820E-0B6DBCCF6027}"/>
                    </a:ext>
                  </a:extLst>
                </p14:cNvPr>
                <p14:cNvContentPartPr/>
                <p14:nvPr/>
              </p14:nvContentPartPr>
              <p14:xfrm>
                <a:off x="7083814" y="299383"/>
                <a:ext cx="124920" cy="2070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2E48349E-13D0-4AA7-820E-0B6DBCCF602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075174" y="290383"/>
                  <a:ext cx="142560" cy="22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C92DED4-334D-49A1-9E80-03F0F0D998C2}"/>
              </a:ext>
            </a:extLst>
          </p:cNvPr>
          <p:cNvGrpSpPr/>
          <p:nvPr/>
        </p:nvGrpSpPr>
        <p:grpSpPr>
          <a:xfrm>
            <a:off x="623614" y="1003183"/>
            <a:ext cx="274680" cy="203040"/>
            <a:chOff x="623614" y="1003183"/>
            <a:chExt cx="274680" cy="20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171E873-520D-459A-AEFA-6A343A9073F8}"/>
                    </a:ext>
                  </a:extLst>
                </p14:cNvPr>
                <p14:cNvContentPartPr/>
                <p14:nvPr/>
              </p14:nvContentPartPr>
              <p14:xfrm>
                <a:off x="623614" y="1003183"/>
                <a:ext cx="55800" cy="1850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171E873-520D-459A-AEFA-6A343A9073F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14614" y="994543"/>
                  <a:ext cx="7344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156ABAC-B397-4884-AC64-1E809B243287}"/>
                    </a:ext>
                  </a:extLst>
                </p14:cNvPr>
                <p14:cNvContentPartPr/>
                <p14:nvPr/>
              </p14:nvContentPartPr>
              <p14:xfrm>
                <a:off x="781654" y="1098223"/>
                <a:ext cx="116640" cy="1080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156ABAC-B397-4884-AC64-1E809B24328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73014" y="1089223"/>
                  <a:ext cx="134280" cy="12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D21D95C-6458-493F-88C8-4057383A066D}"/>
              </a:ext>
            </a:extLst>
          </p:cNvPr>
          <p:cNvGrpSpPr/>
          <p:nvPr/>
        </p:nvGrpSpPr>
        <p:grpSpPr>
          <a:xfrm>
            <a:off x="1340014" y="1051783"/>
            <a:ext cx="455040" cy="187200"/>
            <a:chOff x="1340014" y="1051783"/>
            <a:chExt cx="455040" cy="18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45D1D829-70C8-49E7-AC2B-86928C4AFF78}"/>
                    </a:ext>
                  </a:extLst>
                </p14:cNvPr>
                <p14:cNvContentPartPr/>
                <p14:nvPr/>
              </p14:nvContentPartPr>
              <p14:xfrm>
                <a:off x="1340014" y="1051783"/>
                <a:ext cx="161640" cy="1872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45D1D829-70C8-49E7-AC2B-86928C4AFF78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331014" y="1042783"/>
                  <a:ext cx="17928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C4ECB9CE-1DD1-4787-8084-EA342A784374}"/>
                    </a:ext>
                  </a:extLst>
                </p14:cNvPr>
                <p14:cNvContentPartPr/>
                <p14:nvPr/>
              </p14:nvContentPartPr>
              <p14:xfrm>
                <a:off x="1678774" y="1141783"/>
                <a:ext cx="116280" cy="46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C4ECB9CE-1DD1-4787-8084-EA342A784374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669774" y="1132783"/>
                  <a:ext cx="13392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A132D5A1-4783-4FD3-905F-4A64E2510A8B}"/>
                    </a:ext>
                  </a:extLst>
                </p14:cNvPr>
                <p14:cNvContentPartPr/>
                <p14:nvPr/>
              </p14:nvContentPartPr>
              <p14:xfrm>
                <a:off x="1659694" y="1210183"/>
                <a:ext cx="93960" cy="75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A132D5A1-4783-4FD3-905F-4A64E2510A8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651054" y="1201543"/>
                  <a:ext cx="111600" cy="2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831ACDC3-F483-4CEB-AFA9-F47FE2E9E89C}"/>
              </a:ext>
            </a:extLst>
          </p:cNvPr>
          <p:cNvGrpSpPr/>
          <p:nvPr/>
        </p:nvGrpSpPr>
        <p:grpSpPr>
          <a:xfrm>
            <a:off x="2063974" y="997063"/>
            <a:ext cx="1368720" cy="441720"/>
            <a:chOff x="2063974" y="997063"/>
            <a:chExt cx="1368720" cy="44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DAC25F7-4868-4BAE-B7C6-985755A16E2F}"/>
                    </a:ext>
                  </a:extLst>
                </p14:cNvPr>
                <p14:cNvContentPartPr/>
                <p14:nvPr/>
              </p14:nvContentPartPr>
              <p14:xfrm>
                <a:off x="2063974" y="1074103"/>
                <a:ext cx="173160" cy="3646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DAC25F7-4868-4BAE-B7C6-985755A16E2F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054974" y="1065463"/>
                  <a:ext cx="190800" cy="38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D27562BC-0A6E-45E4-BE58-A7FF6D62FD63}"/>
                    </a:ext>
                  </a:extLst>
                </p14:cNvPr>
                <p14:cNvContentPartPr/>
                <p14:nvPr/>
              </p14:nvContentPartPr>
              <p14:xfrm>
                <a:off x="2347654" y="1031623"/>
                <a:ext cx="68400" cy="2660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D27562BC-0A6E-45E4-BE58-A7FF6D62FD63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338654" y="1022983"/>
                  <a:ext cx="8604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C01B2B5F-ED9C-4586-A4EF-3FE9652EAC7F}"/>
                    </a:ext>
                  </a:extLst>
                </p14:cNvPr>
                <p14:cNvContentPartPr/>
                <p14:nvPr/>
              </p14:nvContentPartPr>
              <p14:xfrm>
                <a:off x="2525854" y="1091023"/>
                <a:ext cx="100800" cy="1526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C01B2B5F-ED9C-4586-A4EF-3FE9652EAC7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517214" y="1082383"/>
                  <a:ext cx="11844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0803B0AA-E485-47B6-BF27-985900BD909F}"/>
                    </a:ext>
                  </a:extLst>
                </p14:cNvPr>
                <p14:cNvContentPartPr/>
                <p14:nvPr/>
              </p14:nvContentPartPr>
              <p14:xfrm>
                <a:off x="2504254" y="1068703"/>
                <a:ext cx="148320" cy="1890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0803B0AA-E485-47B6-BF27-985900BD909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495254" y="1059703"/>
                  <a:ext cx="16596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D0476605-5C04-4F15-9886-92D179A8CE5F}"/>
                    </a:ext>
                  </a:extLst>
                </p14:cNvPr>
                <p14:cNvContentPartPr/>
                <p14:nvPr/>
              </p14:nvContentPartPr>
              <p14:xfrm>
                <a:off x="2693254" y="1197583"/>
                <a:ext cx="30240" cy="950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D0476605-5C04-4F15-9886-92D179A8CE5F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684254" y="1188943"/>
                  <a:ext cx="478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2153D22-6F60-4CA1-A61C-323EBB5A13F6}"/>
                    </a:ext>
                  </a:extLst>
                </p14:cNvPr>
                <p14:cNvContentPartPr/>
                <p14:nvPr/>
              </p14:nvContentPartPr>
              <p14:xfrm>
                <a:off x="2823574" y="1115503"/>
                <a:ext cx="113400" cy="1893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2153D22-6F60-4CA1-A61C-323EBB5A13F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814574" y="1106863"/>
                  <a:ext cx="1310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9FA8361-F38D-429B-994C-62D1B16D082B}"/>
                    </a:ext>
                  </a:extLst>
                </p14:cNvPr>
                <p14:cNvContentPartPr/>
                <p14:nvPr/>
              </p14:nvContentPartPr>
              <p14:xfrm>
                <a:off x="3009694" y="997063"/>
                <a:ext cx="79560" cy="3751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9FA8361-F38D-429B-994C-62D1B16D082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001054" y="988423"/>
                  <a:ext cx="97200" cy="39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253EA462-A1F9-4136-B552-84AB5459DAFB}"/>
                    </a:ext>
                  </a:extLst>
                </p14:cNvPr>
                <p14:cNvContentPartPr/>
                <p14:nvPr/>
              </p14:nvContentPartPr>
              <p14:xfrm>
                <a:off x="3296974" y="1200103"/>
                <a:ext cx="135720" cy="111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253EA462-A1F9-4136-B552-84AB5459DAF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287974" y="1191103"/>
                  <a:ext cx="1533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B8B41168-E70D-47B7-9CCD-BD3D71C40511}"/>
                    </a:ext>
                  </a:extLst>
                </p14:cNvPr>
                <p14:cNvContentPartPr/>
                <p14:nvPr/>
              </p14:nvContentPartPr>
              <p14:xfrm>
                <a:off x="3262054" y="1261663"/>
                <a:ext cx="108720" cy="158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B8B41168-E70D-47B7-9CCD-BD3D71C4051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253054" y="1252663"/>
                  <a:ext cx="126360" cy="3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EF072199-F4EE-48AC-9137-0B212C6FF4C0}"/>
                  </a:ext>
                </a:extLst>
              </p14:cNvPr>
              <p14:cNvContentPartPr/>
              <p14:nvPr/>
            </p14:nvContentPartPr>
            <p14:xfrm>
              <a:off x="4034254" y="1015063"/>
              <a:ext cx="154080" cy="21888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EF072199-F4EE-48AC-9137-0B212C6FF4C0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4025254" y="1006063"/>
                <a:ext cx="171720" cy="236520"/>
              </a:xfrm>
              <a:prstGeom prst="rect">
                <a:avLst/>
              </a:prstGeom>
            </p:spPr>
          </p:pic>
        </mc:Fallback>
      </mc:AlternateContent>
      <p:grpSp>
        <p:nvGrpSpPr>
          <p:cNvPr id="55" name="Group 54">
            <a:extLst>
              <a:ext uri="{FF2B5EF4-FFF2-40B4-BE49-F238E27FC236}">
                <a16:creationId xmlns:a16="http://schemas.microsoft.com/office/drawing/2014/main" id="{DB60BB09-487D-4BF7-9CCD-71B44942D4A6}"/>
              </a:ext>
            </a:extLst>
          </p:cNvPr>
          <p:cNvGrpSpPr/>
          <p:nvPr/>
        </p:nvGrpSpPr>
        <p:grpSpPr>
          <a:xfrm>
            <a:off x="4289134" y="1012543"/>
            <a:ext cx="386640" cy="252360"/>
            <a:chOff x="4289134" y="1012543"/>
            <a:chExt cx="386640" cy="25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210CBDE6-0EB4-4C90-9AE4-8ADCCDF7B6B2}"/>
                    </a:ext>
                  </a:extLst>
                </p14:cNvPr>
                <p14:cNvContentPartPr/>
                <p14:nvPr/>
              </p14:nvContentPartPr>
              <p14:xfrm>
                <a:off x="4289134" y="1012543"/>
                <a:ext cx="91800" cy="2523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210CBDE6-0EB4-4C90-9AE4-8ADCCDF7B6B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280494" y="1003543"/>
                  <a:ext cx="10944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27CA8C6-9F10-4CC0-A46F-AFF20853848D}"/>
                    </a:ext>
                  </a:extLst>
                </p14:cNvPr>
                <p14:cNvContentPartPr/>
                <p14:nvPr/>
              </p14:nvContentPartPr>
              <p14:xfrm>
                <a:off x="4552294" y="1146823"/>
                <a:ext cx="123480" cy="122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27CA8C6-9F10-4CC0-A46F-AFF20853848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543654" y="1137823"/>
                  <a:ext cx="14112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D099A5F1-C85F-4DBA-B769-ED6AD4C79BFE}"/>
              </a:ext>
            </a:extLst>
          </p:cNvPr>
          <p:cNvGrpSpPr/>
          <p:nvPr/>
        </p:nvGrpSpPr>
        <p:grpSpPr>
          <a:xfrm>
            <a:off x="4828774" y="1002823"/>
            <a:ext cx="823680" cy="295560"/>
            <a:chOff x="4828774" y="1002823"/>
            <a:chExt cx="823680" cy="29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43A35918-861C-4CF0-A200-DA6291534809}"/>
                    </a:ext>
                  </a:extLst>
                </p14:cNvPr>
                <p14:cNvContentPartPr/>
                <p14:nvPr/>
              </p14:nvContentPartPr>
              <p14:xfrm>
                <a:off x="4828774" y="1002823"/>
                <a:ext cx="102240" cy="2955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43A35918-861C-4CF0-A200-DA629153480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820134" y="993823"/>
                  <a:ext cx="11988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55EFC5F-C1A4-425E-AFEA-B922B10ADA90}"/>
                    </a:ext>
                  </a:extLst>
                </p14:cNvPr>
                <p14:cNvContentPartPr/>
                <p14:nvPr/>
              </p14:nvContentPartPr>
              <p14:xfrm>
                <a:off x="5018134" y="1076623"/>
                <a:ext cx="87120" cy="1465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55EFC5F-C1A4-425E-AFEA-B922B10ADA9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009134" y="1067983"/>
                  <a:ext cx="10476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DB1E2EF-99D5-4899-B393-B9D542AF4083}"/>
                    </a:ext>
                  </a:extLst>
                </p14:cNvPr>
                <p14:cNvContentPartPr/>
                <p14:nvPr/>
              </p14:nvContentPartPr>
              <p14:xfrm>
                <a:off x="4991854" y="1060063"/>
                <a:ext cx="140400" cy="1515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DB1E2EF-99D5-4899-B393-B9D542AF4083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983214" y="1051423"/>
                  <a:ext cx="15804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A6E7E7A8-4493-4867-AE6A-D7CC7595C02A}"/>
                    </a:ext>
                  </a:extLst>
                </p14:cNvPr>
                <p14:cNvContentPartPr/>
                <p14:nvPr/>
              </p14:nvContentPartPr>
              <p14:xfrm>
                <a:off x="5177614" y="1136383"/>
                <a:ext cx="133920" cy="237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6E7E7A8-4493-4867-AE6A-D7CC7595C02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168974" y="1127743"/>
                  <a:ext cx="1515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4A630D3-AD3A-4130-A840-0C4AD2F99C69}"/>
                    </a:ext>
                  </a:extLst>
                </p14:cNvPr>
                <p14:cNvContentPartPr/>
                <p14:nvPr/>
              </p14:nvContentPartPr>
              <p14:xfrm>
                <a:off x="5231974" y="1106863"/>
                <a:ext cx="22320" cy="1087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4A630D3-AD3A-4130-A840-0C4AD2F99C69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222974" y="1098223"/>
                  <a:ext cx="399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503D5906-C46F-44A2-89AB-CE557234C659}"/>
                    </a:ext>
                  </a:extLst>
                </p14:cNvPr>
                <p14:cNvContentPartPr/>
                <p14:nvPr/>
              </p14:nvContentPartPr>
              <p14:xfrm>
                <a:off x="5392174" y="1085263"/>
                <a:ext cx="89640" cy="1418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503D5906-C46F-44A2-89AB-CE557234C659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383534" y="1076623"/>
                  <a:ext cx="10728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78DD6CF-08C6-449F-8323-79A00C697894}"/>
                    </a:ext>
                  </a:extLst>
                </p14:cNvPr>
                <p14:cNvContentPartPr/>
                <p14:nvPr/>
              </p14:nvContentPartPr>
              <p14:xfrm>
                <a:off x="5590534" y="1038103"/>
                <a:ext cx="61920" cy="2242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78DD6CF-08C6-449F-8323-79A00C697894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581534" y="1029103"/>
                  <a:ext cx="79560" cy="241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9B790682-C244-46BF-AEE5-AE565EDC69AB}"/>
                  </a:ext>
                </a:extLst>
              </p14:cNvPr>
              <p14:cNvContentPartPr/>
              <p14:nvPr/>
            </p14:nvContentPartPr>
            <p14:xfrm>
              <a:off x="5972854" y="1139983"/>
              <a:ext cx="223200" cy="9036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9B790682-C244-46BF-AEE5-AE565EDC69AB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5964214" y="1130983"/>
                <a:ext cx="240840" cy="10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2C2406EC-D747-4EFB-BD6A-321E35DAF228}"/>
              </a:ext>
            </a:extLst>
          </p:cNvPr>
          <p:cNvGrpSpPr/>
          <p:nvPr/>
        </p:nvGrpSpPr>
        <p:grpSpPr>
          <a:xfrm>
            <a:off x="6569014" y="1005703"/>
            <a:ext cx="645480" cy="372600"/>
            <a:chOff x="6569014" y="1005703"/>
            <a:chExt cx="645480" cy="37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C0EEEC1D-D451-41E4-8338-66D7EFEE83E6}"/>
                    </a:ext>
                  </a:extLst>
                </p14:cNvPr>
                <p14:cNvContentPartPr/>
                <p14:nvPr/>
              </p14:nvContentPartPr>
              <p14:xfrm>
                <a:off x="6569014" y="1005703"/>
                <a:ext cx="201600" cy="2530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C0EEEC1D-D451-41E4-8338-66D7EFEE83E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560374" y="996703"/>
                  <a:ext cx="21924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5728192E-608D-4066-AA73-DD7BA97524CF}"/>
                    </a:ext>
                  </a:extLst>
                </p14:cNvPr>
                <p14:cNvContentPartPr/>
                <p14:nvPr/>
              </p14:nvContentPartPr>
              <p14:xfrm>
                <a:off x="6816334" y="1037743"/>
                <a:ext cx="243360" cy="2077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5728192E-608D-4066-AA73-DD7BA97524C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807334" y="1029103"/>
                  <a:ext cx="26100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8F1DE8E-A098-4124-A5F6-FE61A7AF428E}"/>
                    </a:ext>
                  </a:extLst>
                </p14:cNvPr>
                <p14:cNvContentPartPr/>
                <p14:nvPr/>
              </p14:nvContentPartPr>
              <p14:xfrm>
                <a:off x="7088854" y="1038823"/>
                <a:ext cx="37800" cy="118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8F1DE8E-A098-4124-A5F6-FE61A7AF428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080214" y="1030183"/>
                  <a:ext cx="554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D87ABD4-C140-4DE1-911D-DC7E9AA638CA}"/>
                    </a:ext>
                  </a:extLst>
                </p14:cNvPr>
                <p14:cNvContentPartPr/>
                <p14:nvPr/>
              </p14:nvContentPartPr>
              <p14:xfrm>
                <a:off x="7117294" y="1145383"/>
                <a:ext cx="97200" cy="2329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D87ABD4-C140-4DE1-911D-DC7E9AA638C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108654" y="1136383"/>
                  <a:ext cx="114840" cy="25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58D4EF7C-6DE5-42F8-92F5-6AAB52127B1A}"/>
              </a:ext>
            </a:extLst>
          </p:cNvPr>
          <p:cNvGrpSpPr/>
          <p:nvPr/>
        </p:nvGrpSpPr>
        <p:grpSpPr>
          <a:xfrm>
            <a:off x="7434814" y="879703"/>
            <a:ext cx="1700640" cy="469080"/>
            <a:chOff x="7434814" y="879703"/>
            <a:chExt cx="1700640" cy="46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1D3FF063-7531-49E5-8876-F8D8850390BB}"/>
                    </a:ext>
                  </a:extLst>
                </p14:cNvPr>
                <p14:cNvContentPartPr/>
                <p14:nvPr/>
              </p14:nvContentPartPr>
              <p14:xfrm>
                <a:off x="7434814" y="980143"/>
                <a:ext cx="380520" cy="2181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1D3FF063-7531-49E5-8876-F8D8850390B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425814" y="971503"/>
                  <a:ext cx="39816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2FE27D09-5C1E-4A50-AF85-2CE600C2FE80}"/>
                    </a:ext>
                  </a:extLst>
                </p14:cNvPr>
                <p14:cNvContentPartPr/>
                <p14:nvPr/>
              </p14:nvContentPartPr>
              <p14:xfrm>
                <a:off x="7886254" y="951343"/>
                <a:ext cx="113400" cy="225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2FE27D09-5C1E-4A50-AF85-2CE600C2FE8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877614" y="942343"/>
                  <a:ext cx="13104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EBF92B57-01FF-497C-B811-0F49761E9E27}"/>
                    </a:ext>
                  </a:extLst>
                </p14:cNvPr>
                <p14:cNvContentPartPr/>
                <p14:nvPr/>
              </p14:nvContentPartPr>
              <p14:xfrm>
                <a:off x="8012254" y="1096063"/>
                <a:ext cx="285840" cy="2527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EBF92B57-01FF-497C-B811-0F49761E9E2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003614" y="1087423"/>
                  <a:ext cx="30348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93079184-CA51-413F-A17B-D7A27DAB4B3C}"/>
                    </a:ext>
                  </a:extLst>
                </p14:cNvPr>
                <p14:cNvContentPartPr/>
                <p14:nvPr/>
              </p14:nvContentPartPr>
              <p14:xfrm>
                <a:off x="8288374" y="945943"/>
                <a:ext cx="847080" cy="2710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93079184-CA51-413F-A17B-D7A27DAB4B3C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279734" y="937303"/>
                  <a:ext cx="86472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68786695-1F6E-496F-A201-355656F925EA}"/>
                    </a:ext>
                  </a:extLst>
                </p14:cNvPr>
                <p14:cNvContentPartPr/>
                <p14:nvPr/>
              </p14:nvContentPartPr>
              <p14:xfrm>
                <a:off x="8648374" y="879703"/>
                <a:ext cx="35640" cy="712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68786695-1F6E-496F-A201-355656F925EA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639734" y="870703"/>
                  <a:ext cx="53280" cy="8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0D94F613-A8D0-40E1-9124-41654AF0C80C}"/>
              </a:ext>
            </a:extLst>
          </p:cNvPr>
          <p:cNvGrpSpPr/>
          <p:nvPr/>
        </p:nvGrpSpPr>
        <p:grpSpPr>
          <a:xfrm>
            <a:off x="584734" y="1613023"/>
            <a:ext cx="2215800" cy="396000"/>
            <a:chOff x="584734" y="1613023"/>
            <a:chExt cx="2215800" cy="39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4E6ECF1E-1972-49CC-A836-627D952C7B4A}"/>
                    </a:ext>
                  </a:extLst>
                </p14:cNvPr>
                <p14:cNvContentPartPr/>
                <p14:nvPr/>
              </p14:nvContentPartPr>
              <p14:xfrm>
                <a:off x="613534" y="1666303"/>
                <a:ext cx="72000" cy="1987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4E6ECF1E-1972-49CC-A836-627D952C7B4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04894" y="1657303"/>
                  <a:ext cx="8964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C463E56-CDAD-4504-BC72-1A4827BB8DCE}"/>
                    </a:ext>
                  </a:extLst>
                </p14:cNvPr>
                <p14:cNvContentPartPr/>
                <p14:nvPr/>
              </p14:nvContentPartPr>
              <p14:xfrm>
                <a:off x="584734" y="1613023"/>
                <a:ext cx="158400" cy="1472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C463E56-CDAD-4504-BC72-1A4827BB8DC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75734" y="1604383"/>
                  <a:ext cx="1760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6DF3044-415D-4B7C-84F8-FC569567409B}"/>
                    </a:ext>
                  </a:extLst>
                </p14:cNvPr>
                <p14:cNvContentPartPr/>
                <p14:nvPr/>
              </p14:nvContentPartPr>
              <p14:xfrm>
                <a:off x="856174" y="1628863"/>
                <a:ext cx="66240" cy="268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6DF3044-415D-4B7C-84F8-FC569567409B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47174" y="1620223"/>
                  <a:ext cx="8388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BD425DC8-4F2D-49B3-87C0-FDB33BD41029}"/>
                    </a:ext>
                  </a:extLst>
                </p14:cNvPr>
                <p14:cNvContentPartPr/>
                <p14:nvPr/>
              </p14:nvContentPartPr>
              <p14:xfrm>
                <a:off x="1007374" y="1702663"/>
                <a:ext cx="41760" cy="1476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BD425DC8-4F2D-49B3-87C0-FDB33BD4102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998734" y="1694023"/>
                  <a:ext cx="594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EB266362-797A-47DB-865A-3EA11BD83FDA}"/>
                    </a:ext>
                  </a:extLst>
                </p14:cNvPr>
                <p14:cNvContentPartPr/>
                <p14:nvPr/>
              </p14:nvContentPartPr>
              <p14:xfrm>
                <a:off x="966334" y="1671703"/>
                <a:ext cx="129960" cy="118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EB266362-797A-47DB-865A-3EA11BD83FD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57334" y="1663063"/>
                  <a:ext cx="1476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3B5CAD8-2971-4A3A-82E6-2D56B5142841}"/>
                    </a:ext>
                  </a:extLst>
                </p14:cNvPr>
                <p14:cNvContentPartPr/>
                <p14:nvPr/>
              </p14:nvContentPartPr>
              <p14:xfrm>
                <a:off x="1083694" y="1737943"/>
                <a:ext cx="171360" cy="1177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3B5CAD8-2971-4A3A-82E6-2D56B5142841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074694" y="1729303"/>
                  <a:ext cx="1890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84085AC5-588E-4DBF-B286-042C03188F0F}"/>
                    </a:ext>
                  </a:extLst>
                </p14:cNvPr>
                <p14:cNvContentPartPr/>
                <p14:nvPr/>
              </p14:nvContentPartPr>
              <p14:xfrm>
                <a:off x="1270534" y="1757743"/>
                <a:ext cx="303840" cy="1080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4085AC5-588E-4DBF-B286-042C03188F0F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261534" y="1749103"/>
                  <a:ext cx="32148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C3B3700D-CC27-46EF-85A4-1DCEA37F30B4}"/>
                    </a:ext>
                  </a:extLst>
                </p14:cNvPr>
                <p14:cNvContentPartPr/>
                <p14:nvPr/>
              </p14:nvContentPartPr>
              <p14:xfrm>
                <a:off x="1595614" y="1764583"/>
                <a:ext cx="103680" cy="2444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C3B3700D-CC27-46EF-85A4-1DCEA37F30B4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586614" y="1755943"/>
                  <a:ext cx="12132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E38C0BC-A675-4CBF-824E-03DBD898FE7E}"/>
                    </a:ext>
                  </a:extLst>
                </p14:cNvPr>
                <p14:cNvContentPartPr/>
                <p14:nvPr/>
              </p14:nvContentPartPr>
              <p14:xfrm>
                <a:off x="1790014" y="1686823"/>
                <a:ext cx="295920" cy="1864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E38C0BC-A675-4CBF-824E-03DBD898FE7E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781374" y="1677823"/>
                  <a:ext cx="3135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3BD3F8F-7334-4569-9B05-30E911B055B1}"/>
                    </a:ext>
                  </a:extLst>
                </p14:cNvPr>
                <p14:cNvContentPartPr/>
                <p14:nvPr/>
              </p14:nvContentPartPr>
              <p14:xfrm>
                <a:off x="2088454" y="1695463"/>
                <a:ext cx="157680" cy="1753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3BD3F8F-7334-4569-9B05-30E911B055B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079454" y="1686463"/>
                  <a:ext cx="1753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7F429EDD-A368-4F89-9F25-A9611F2B823E}"/>
                    </a:ext>
                  </a:extLst>
                </p14:cNvPr>
                <p14:cNvContentPartPr/>
                <p14:nvPr/>
              </p14:nvContentPartPr>
              <p14:xfrm>
                <a:off x="2239654" y="1684663"/>
                <a:ext cx="131400" cy="1875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7F429EDD-A368-4F89-9F25-A9611F2B823E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230654" y="1676023"/>
                  <a:ext cx="14904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18CF7144-23D7-44F9-A565-AB260DE03884}"/>
                    </a:ext>
                  </a:extLst>
                </p14:cNvPr>
                <p14:cNvContentPartPr/>
                <p14:nvPr/>
              </p14:nvContentPartPr>
              <p14:xfrm>
                <a:off x="2423974" y="1625623"/>
                <a:ext cx="129960" cy="3312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18CF7144-23D7-44F9-A565-AB260DE03884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414974" y="1616983"/>
                  <a:ext cx="14760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42D749C-D614-4FF4-BB59-8C11D43F032B}"/>
                    </a:ext>
                  </a:extLst>
                </p14:cNvPr>
                <p14:cNvContentPartPr/>
                <p14:nvPr/>
              </p14:nvContentPartPr>
              <p14:xfrm>
                <a:off x="2693974" y="1765303"/>
                <a:ext cx="106560" cy="147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42D749C-D614-4FF4-BB59-8C11D43F032B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684974" y="1756303"/>
                  <a:ext cx="1242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3777DDC5-91D5-4C45-9618-0A20410BE240}"/>
                    </a:ext>
                  </a:extLst>
                </p14:cNvPr>
                <p14:cNvContentPartPr/>
                <p14:nvPr/>
              </p14:nvContentPartPr>
              <p14:xfrm>
                <a:off x="2632414" y="1784743"/>
                <a:ext cx="111600" cy="223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3777DDC5-91D5-4C45-9618-0A20410BE240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623774" y="1775743"/>
                  <a:ext cx="129240" cy="3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5E7F2CD7-7393-4F55-93F9-4FD35B8F00D3}"/>
              </a:ext>
            </a:extLst>
          </p:cNvPr>
          <p:cNvGrpSpPr/>
          <p:nvPr/>
        </p:nvGrpSpPr>
        <p:grpSpPr>
          <a:xfrm>
            <a:off x="3154054" y="1588543"/>
            <a:ext cx="1693080" cy="311760"/>
            <a:chOff x="3154054" y="1588543"/>
            <a:chExt cx="1693080" cy="31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240843F3-446A-4BF5-A71C-36CBDADA2129}"/>
                    </a:ext>
                  </a:extLst>
                </p14:cNvPr>
                <p14:cNvContentPartPr/>
                <p14:nvPr/>
              </p14:nvContentPartPr>
              <p14:xfrm>
                <a:off x="3200494" y="1681063"/>
                <a:ext cx="67680" cy="1760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240843F3-446A-4BF5-A71C-36CBDADA2129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191854" y="1672423"/>
                  <a:ext cx="8532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3FCB944-08A5-4184-955B-D36205718A78}"/>
                    </a:ext>
                  </a:extLst>
                </p14:cNvPr>
                <p14:cNvContentPartPr/>
                <p14:nvPr/>
              </p14:nvContentPartPr>
              <p14:xfrm>
                <a:off x="3154054" y="1632463"/>
                <a:ext cx="179640" cy="1386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3FCB944-08A5-4184-955B-D36205718A78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145414" y="1623463"/>
                  <a:ext cx="19728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E7A7B223-B9E0-4106-912D-8866C3AAEE33}"/>
                    </a:ext>
                  </a:extLst>
                </p14:cNvPr>
                <p14:cNvContentPartPr/>
                <p14:nvPr/>
              </p14:nvContentPartPr>
              <p14:xfrm>
                <a:off x="3368254" y="1646503"/>
                <a:ext cx="102600" cy="2181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E7A7B223-B9E0-4106-912D-8866C3AAEE33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359614" y="1637863"/>
                  <a:ext cx="12024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D96A3BA9-1B5C-4D39-B3C5-0C5A246FCDE1}"/>
                    </a:ext>
                  </a:extLst>
                </p14:cNvPr>
                <p14:cNvContentPartPr/>
                <p14:nvPr/>
              </p14:nvContentPartPr>
              <p14:xfrm>
                <a:off x="3555454" y="1690063"/>
                <a:ext cx="141120" cy="1612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D96A3BA9-1B5C-4D39-B3C5-0C5A246FCDE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546454" y="1681423"/>
                  <a:ext cx="15876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613EC224-1FAC-4E54-A322-000912A7AFDA}"/>
                    </a:ext>
                  </a:extLst>
                </p14:cNvPr>
                <p14:cNvContentPartPr/>
                <p14:nvPr/>
              </p14:nvContentPartPr>
              <p14:xfrm>
                <a:off x="3861454" y="1694023"/>
                <a:ext cx="127080" cy="1263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613EC224-1FAC-4E54-A322-000912A7AFD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852814" y="1685023"/>
                  <a:ext cx="1447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F5762433-33CA-41CE-B73B-FC9905324C9C}"/>
                    </a:ext>
                  </a:extLst>
                </p14:cNvPr>
                <p14:cNvContentPartPr/>
                <p14:nvPr/>
              </p14:nvContentPartPr>
              <p14:xfrm>
                <a:off x="4160974" y="1706263"/>
                <a:ext cx="145800" cy="1411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F5762433-33CA-41CE-B73B-FC9905324C9C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152334" y="1697263"/>
                  <a:ext cx="16344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099732C-1676-47E8-ABBE-01A603EF7B4D}"/>
                    </a:ext>
                  </a:extLst>
                </p14:cNvPr>
                <p14:cNvContentPartPr/>
                <p14:nvPr/>
              </p14:nvContentPartPr>
              <p14:xfrm>
                <a:off x="4485334" y="1588543"/>
                <a:ext cx="86760" cy="3117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099732C-1676-47E8-ABBE-01A603EF7B4D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476334" y="1579543"/>
                  <a:ext cx="10440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F96770D9-71EF-416C-9D95-7AEEF4057664}"/>
                    </a:ext>
                  </a:extLst>
                </p14:cNvPr>
                <p14:cNvContentPartPr/>
                <p14:nvPr/>
              </p14:nvContentPartPr>
              <p14:xfrm>
                <a:off x="4740214" y="1690783"/>
                <a:ext cx="106920" cy="295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F96770D9-71EF-416C-9D95-7AEEF405766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731574" y="1681783"/>
                  <a:ext cx="1245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A2C4E602-DE36-42CD-ABF8-BAFDE1665C40}"/>
                    </a:ext>
                  </a:extLst>
                </p14:cNvPr>
                <p14:cNvContentPartPr/>
                <p14:nvPr/>
              </p14:nvContentPartPr>
              <p14:xfrm>
                <a:off x="4730134" y="1754143"/>
                <a:ext cx="84600" cy="205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A2C4E602-DE36-42CD-ABF8-BAFDE1665C4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721134" y="1745503"/>
                  <a:ext cx="102240" cy="3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C766AC8B-3F14-43B6-8B2A-B4C446DAE0AA}"/>
              </a:ext>
            </a:extLst>
          </p:cNvPr>
          <p:cNvGrpSpPr/>
          <p:nvPr/>
        </p:nvGrpSpPr>
        <p:grpSpPr>
          <a:xfrm>
            <a:off x="5404054" y="1572703"/>
            <a:ext cx="1497240" cy="241200"/>
            <a:chOff x="5404054" y="1572703"/>
            <a:chExt cx="1497240" cy="24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B3015B4-B605-42B7-B1F0-34579D85DEDC}"/>
                    </a:ext>
                  </a:extLst>
                </p14:cNvPr>
                <p14:cNvContentPartPr/>
                <p14:nvPr/>
              </p14:nvContentPartPr>
              <p14:xfrm>
                <a:off x="5404054" y="1584583"/>
                <a:ext cx="245520" cy="2077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B3015B4-B605-42B7-B1F0-34579D85DEDC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395414" y="1575943"/>
                  <a:ext cx="26316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BBC7500A-3218-49C3-B836-3538104AF200}"/>
                    </a:ext>
                  </a:extLst>
                </p14:cNvPr>
                <p14:cNvContentPartPr/>
                <p14:nvPr/>
              </p14:nvContentPartPr>
              <p14:xfrm>
                <a:off x="5856214" y="1638223"/>
                <a:ext cx="40320" cy="1393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BBC7500A-3218-49C3-B836-3538104AF200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847574" y="1629583"/>
                  <a:ext cx="5796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3F29F2C4-8680-440D-8E91-09EFA01B7BCA}"/>
                    </a:ext>
                  </a:extLst>
                </p14:cNvPr>
                <p14:cNvContentPartPr/>
                <p14:nvPr/>
              </p14:nvContentPartPr>
              <p14:xfrm>
                <a:off x="5832814" y="1572703"/>
                <a:ext cx="143640" cy="1180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3F29F2C4-8680-440D-8E91-09EFA01B7BCA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824174" y="1563703"/>
                  <a:ext cx="16128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2094D86-B1D2-4912-A510-AF284947DF00}"/>
                    </a:ext>
                  </a:extLst>
                </p14:cNvPr>
                <p14:cNvContentPartPr/>
                <p14:nvPr/>
              </p14:nvContentPartPr>
              <p14:xfrm>
                <a:off x="5996614" y="1597903"/>
                <a:ext cx="83880" cy="2044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2094D86-B1D2-4912-A510-AF284947DF0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987974" y="1588903"/>
                  <a:ext cx="1015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0CE836F-9102-4DF7-928A-7E70170278FC}"/>
                    </a:ext>
                  </a:extLst>
                </p14:cNvPr>
                <p14:cNvContentPartPr/>
                <p14:nvPr/>
              </p14:nvContentPartPr>
              <p14:xfrm>
                <a:off x="6217294" y="1628143"/>
                <a:ext cx="142920" cy="1501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0CE836F-9102-4DF7-928A-7E70170278F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208294" y="1619503"/>
                  <a:ext cx="16056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6676344B-82F9-4758-BC6F-4AE5FE465F64}"/>
                    </a:ext>
                  </a:extLst>
                </p14:cNvPr>
                <p14:cNvContentPartPr/>
                <p14:nvPr/>
              </p14:nvContentPartPr>
              <p14:xfrm>
                <a:off x="6406654" y="1704463"/>
                <a:ext cx="97920" cy="147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6676344B-82F9-4758-BC6F-4AE5FE465F64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398014" y="1695463"/>
                  <a:ext cx="11556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42C8CBE0-0665-40B4-A134-CF0E93FDD6C2}"/>
                    </a:ext>
                  </a:extLst>
                </p14:cNvPr>
                <p14:cNvContentPartPr/>
                <p14:nvPr/>
              </p14:nvContentPartPr>
              <p14:xfrm>
                <a:off x="6405214" y="1745863"/>
                <a:ext cx="78840" cy="86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42C8CBE0-0665-40B4-A134-CF0E93FDD6C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396214" y="1736863"/>
                  <a:ext cx="9648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50A4218C-3D96-4D55-99C2-C721332F34F5}"/>
                    </a:ext>
                  </a:extLst>
                </p14:cNvPr>
                <p14:cNvContentPartPr/>
                <p14:nvPr/>
              </p14:nvContentPartPr>
              <p14:xfrm>
                <a:off x="6595294" y="1631023"/>
                <a:ext cx="119520" cy="1447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50A4218C-3D96-4D55-99C2-C721332F34F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586654" y="1622383"/>
                  <a:ext cx="1371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DF5D687B-6FCB-4D3D-9F17-6D62764E52F6}"/>
                    </a:ext>
                  </a:extLst>
                </p14:cNvPr>
                <p14:cNvContentPartPr/>
                <p14:nvPr/>
              </p14:nvContentPartPr>
              <p14:xfrm>
                <a:off x="6836134" y="1580983"/>
                <a:ext cx="65160" cy="2329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DF5D687B-6FCB-4D3D-9F17-6D62764E52F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827494" y="1572343"/>
                  <a:ext cx="82800" cy="25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D86747CD-18F1-477B-9676-E759B96F5C77}"/>
              </a:ext>
            </a:extLst>
          </p:cNvPr>
          <p:cNvGrpSpPr/>
          <p:nvPr/>
        </p:nvGrpSpPr>
        <p:grpSpPr>
          <a:xfrm>
            <a:off x="5284894" y="1985983"/>
            <a:ext cx="454320" cy="142560"/>
            <a:chOff x="5284894" y="1985983"/>
            <a:chExt cx="454320" cy="14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C4A824EA-FEC6-4068-BBA6-AB57A8D77EF1}"/>
                    </a:ext>
                  </a:extLst>
                </p14:cNvPr>
                <p14:cNvContentPartPr/>
                <p14:nvPr/>
              </p14:nvContentPartPr>
              <p14:xfrm>
                <a:off x="5284894" y="1985983"/>
                <a:ext cx="105120" cy="1224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C4A824EA-FEC6-4068-BBA6-AB57A8D77EF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276254" y="1976983"/>
                  <a:ext cx="12276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CBAA3C7C-F0B5-4F51-91E9-5EBCC61518BA}"/>
                    </a:ext>
                  </a:extLst>
                </p14:cNvPr>
                <p14:cNvContentPartPr/>
                <p14:nvPr/>
              </p14:nvContentPartPr>
              <p14:xfrm>
                <a:off x="5448334" y="2033863"/>
                <a:ext cx="55080" cy="676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CBAA3C7C-F0B5-4F51-91E9-5EBCC61518BA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439334" y="2025223"/>
                  <a:ext cx="727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6C8C4F39-A011-42CB-B25A-60EADCA2144A}"/>
                    </a:ext>
                  </a:extLst>
                </p14:cNvPr>
                <p14:cNvContentPartPr/>
                <p14:nvPr/>
              </p14:nvContentPartPr>
              <p14:xfrm>
                <a:off x="5629054" y="2031703"/>
                <a:ext cx="110160" cy="968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6C8C4F39-A011-42CB-B25A-60EADCA2144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620054" y="2023063"/>
                  <a:ext cx="127800" cy="11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B7FDD0DA-03AF-4CBA-803C-F4E18FDDBBF2}"/>
              </a:ext>
            </a:extLst>
          </p:cNvPr>
          <p:cNvGrpSpPr/>
          <p:nvPr/>
        </p:nvGrpSpPr>
        <p:grpSpPr>
          <a:xfrm>
            <a:off x="761494" y="2349223"/>
            <a:ext cx="501120" cy="251640"/>
            <a:chOff x="761494" y="2349223"/>
            <a:chExt cx="501120" cy="25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B4732F42-009F-45F9-A0A6-73C8CE31FEFB}"/>
                    </a:ext>
                  </a:extLst>
                </p14:cNvPr>
                <p14:cNvContentPartPr/>
                <p14:nvPr/>
              </p14:nvContentPartPr>
              <p14:xfrm>
                <a:off x="761494" y="2349223"/>
                <a:ext cx="127440" cy="2516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B4732F42-009F-45F9-A0A6-73C8CE31FEFB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52494" y="2340583"/>
                  <a:ext cx="14508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C90F569C-379F-42B3-BF4E-24FD5F1D8D3A}"/>
                    </a:ext>
                  </a:extLst>
                </p14:cNvPr>
                <p14:cNvContentPartPr/>
                <p14:nvPr/>
              </p14:nvContentPartPr>
              <p14:xfrm>
                <a:off x="970654" y="2421943"/>
                <a:ext cx="74160" cy="97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C90F569C-379F-42B3-BF4E-24FD5F1D8D3A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962014" y="2413303"/>
                  <a:ext cx="9180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3572AD24-0579-4F11-885C-938F62533A93}"/>
                    </a:ext>
                  </a:extLst>
                </p14:cNvPr>
                <p14:cNvContentPartPr/>
                <p14:nvPr/>
              </p14:nvContentPartPr>
              <p14:xfrm>
                <a:off x="966694" y="2482783"/>
                <a:ext cx="74160" cy="118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3572AD24-0579-4F11-885C-938F62533A93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958054" y="2474143"/>
                  <a:ext cx="918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4DD64B00-BE48-4567-BA28-97901E9F902B}"/>
                    </a:ext>
                  </a:extLst>
                </p14:cNvPr>
                <p14:cNvContentPartPr/>
                <p14:nvPr/>
              </p14:nvContentPartPr>
              <p14:xfrm>
                <a:off x="1148494" y="2371543"/>
                <a:ext cx="114120" cy="1616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4DD64B00-BE48-4567-BA28-97901E9F902B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139494" y="2362543"/>
                  <a:ext cx="131760" cy="17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D233181D-9318-429D-8B8C-9589E11E0107}"/>
              </a:ext>
            </a:extLst>
          </p:cNvPr>
          <p:cNvGrpSpPr/>
          <p:nvPr/>
        </p:nvGrpSpPr>
        <p:grpSpPr>
          <a:xfrm>
            <a:off x="1544494" y="2411143"/>
            <a:ext cx="456840" cy="192240"/>
            <a:chOff x="1544494" y="2411143"/>
            <a:chExt cx="456840" cy="19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009D514-A502-40ED-9D7C-535B30E1235E}"/>
                    </a:ext>
                  </a:extLst>
                </p14:cNvPr>
                <p14:cNvContentPartPr/>
                <p14:nvPr/>
              </p14:nvContentPartPr>
              <p14:xfrm>
                <a:off x="1687774" y="2451463"/>
                <a:ext cx="140760" cy="234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009D514-A502-40ED-9D7C-535B30E1235E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679134" y="2442463"/>
                  <a:ext cx="1584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0A35F302-3D89-46FB-8830-47B41B4F0BE3}"/>
                    </a:ext>
                  </a:extLst>
                </p14:cNvPr>
                <p14:cNvContentPartPr/>
                <p14:nvPr/>
              </p14:nvContentPartPr>
              <p14:xfrm>
                <a:off x="1679134" y="2491423"/>
                <a:ext cx="150120" cy="270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0A35F302-3D89-46FB-8830-47B41B4F0BE3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670494" y="2482783"/>
                  <a:ext cx="16776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2619E54C-0A2F-4C9D-9612-DBE5659F75E0}"/>
                    </a:ext>
                  </a:extLst>
                </p14:cNvPr>
                <p14:cNvContentPartPr/>
                <p14:nvPr/>
              </p14:nvContentPartPr>
              <p14:xfrm>
                <a:off x="1872454" y="2411143"/>
                <a:ext cx="128880" cy="1252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2619E54C-0A2F-4C9D-9612-DBE5659F75E0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863454" y="2402503"/>
                  <a:ext cx="14652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9FB589F7-2190-4C5C-B7E9-6025D71EB6B0}"/>
                    </a:ext>
                  </a:extLst>
                </p14:cNvPr>
                <p14:cNvContentPartPr/>
                <p14:nvPr/>
              </p14:nvContentPartPr>
              <p14:xfrm>
                <a:off x="1544494" y="2411143"/>
                <a:ext cx="112680" cy="1922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9FB589F7-2190-4C5C-B7E9-6025D71EB6B0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535494" y="2402503"/>
                  <a:ext cx="130320" cy="20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01270568-96D4-482D-97C9-132BEA19B7E8}"/>
              </a:ext>
            </a:extLst>
          </p:cNvPr>
          <p:cNvGrpSpPr/>
          <p:nvPr/>
        </p:nvGrpSpPr>
        <p:grpSpPr>
          <a:xfrm>
            <a:off x="2429734" y="2395303"/>
            <a:ext cx="1800720" cy="338760"/>
            <a:chOff x="2429734" y="2395303"/>
            <a:chExt cx="1800720" cy="33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CA9DA658-6E19-4938-BE0C-50BD38664611}"/>
                    </a:ext>
                  </a:extLst>
                </p14:cNvPr>
                <p14:cNvContentPartPr/>
                <p14:nvPr/>
              </p14:nvContentPartPr>
              <p14:xfrm>
                <a:off x="2429734" y="2395303"/>
                <a:ext cx="154800" cy="2088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CA9DA658-6E19-4938-BE0C-50BD38664611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421094" y="2386303"/>
                  <a:ext cx="17244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DFCE2F5D-A27E-400A-8618-653312B44CF0}"/>
                    </a:ext>
                  </a:extLst>
                </p14:cNvPr>
                <p14:cNvContentPartPr/>
                <p14:nvPr/>
              </p14:nvContentPartPr>
              <p14:xfrm>
                <a:off x="2583094" y="2520223"/>
                <a:ext cx="151200" cy="2138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DFCE2F5D-A27E-400A-8618-653312B44CF0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574454" y="2511223"/>
                  <a:ext cx="16884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9CCAFBBD-5267-4E81-8563-72B3271A1B4F}"/>
                    </a:ext>
                  </a:extLst>
                </p14:cNvPr>
                <p14:cNvContentPartPr/>
                <p14:nvPr/>
              </p14:nvContentPartPr>
              <p14:xfrm>
                <a:off x="2880454" y="2551183"/>
                <a:ext cx="77400" cy="82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9CCAFBBD-5267-4E81-8563-72B3271A1B4F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871814" y="2542183"/>
                  <a:ext cx="950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013D6BD4-C821-474E-9823-6A9FA6EDD2A1}"/>
                    </a:ext>
                  </a:extLst>
                </p14:cNvPr>
                <p14:cNvContentPartPr/>
                <p14:nvPr/>
              </p14:nvContentPartPr>
              <p14:xfrm>
                <a:off x="3099694" y="2440663"/>
                <a:ext cx="82800" cy="1753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013D6BD4-C821-474E-9823-6A9FA6EDD2A1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091054" y="2431663"/>
                  <a:ext cx="1004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8F44EC5D-328E-47D5-99C1-1DFE735DD017}"/>
                    </a:ext>
                  </a:extLst>
                </p14:cNvPr>
                <p14:cNvContentPartPr/>
                <p14:nvPr/>
              </p14:nvContentPartPr>
              <p14:xfrm>
                <a:off x="3210934" y="2498983"/>
                <a:ext cx="102960" cy="864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8F44EC5D-328E-47D5-99C1-1DFE735DD01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202294" y="2489983"/>
                  <a:ext cx="1206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4E584682-84EC-4B09-AD75-8A625D4636E7}"/>
                    </a:ext>
                  </a:extLst>
                </p14:cNvPr>
                <p14:cNvContentPartPr/>
                <p14:nvPr/>
              </p14:nvContentPartPr>
              <p14:xfrm>
                <a:off x="3232174" y="2489623"/>
                <a:ext cx="89280" cy="1011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4E584682-84EC-4B09-AD75-8A625D4636E7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223534" y="2480983"/>
                  <a:ext cx="1069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E604D1D7-520F-4CFC-959F-413FFB7288A6}"/>
                    </a:ext>
                  </a:extLst>
                </p14:cNvPr>
                <p14:cNvContentPartPr/>
                <p14:nvPr/>
              </p14:nvContentPartPr>
              <p14:xfrm>
                <a:off x="3374734" y="2535703"/>
                <a:ext cx="121320" cy="151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E604D1D7-520F-4CFC-959F-413FFB7288A6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366094" y="2526703"/>
                  <a:ext cx="1389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C3274C20-1FE6-4F90-9212-4C00858E7FE6}"/>
                    </a:ext>
                  </a:extLst>
                </p14:cNvPr>
                <p14:cNvContentPartPr/>
                <p14:nvPr/>
              </p14:nvContentPartPr>
              <p14:xfrm>
                <a:off x="3396694" y="2506183"/>
                <a:ext cx="31680" cy="1076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C3274C20-1FE6-4F90-9212-4C00858E7FE6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388054" y="2497183"/>
                  <a:ext cx="493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3D990DA9-B79A-4B40-B8E6-9E9C69A7D198}"/>
                    </a:ext>
                  </a:extLst>
                </p14:cNvPr>
                <p14:cNvContentPartPr/>
                <p14:nvPr/>
              </p14:nvContentPartPr>
              <p14:xfrm>
                <a:off x="3559054" y="2496103"/>
                <a:ext cx="97200" cy="1076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3D990DA9-B79A-4B40-B8E6-9E9C69A7D198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550054" y="2487103"/>
                  <a:ext cx="11484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AFE5C0EB-81DF-4882-92A2-F8094AF01A53}"/>
                    </a:ext>
                  </a:extLst>
                </p14:cNvPr>
                <p14:cNvContentPartPr/>
                <p14:nvPr/>
              </p14:nvContentPartPr>
              <p14:xfrm>
                <a:off x="3732214" y="2435623"/>
                <a:ext cx="48600" cy="2066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AFE5C0EB-81DF-4882-92A2-F8094AF01A53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723214" y="2426623"/>
                  <a:ext cx="662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544673B3-619A-4081-926C-05A02FBEB6D8}"/>
                    </a:ext>
                  </a:extLst>
                </p14:cNvPr>
                <p14:cNvContentPartPr/>
                <p14:nvPr/>
              </p14:nvContentPartPr>
              <p14:xfrm>
                <a:off x="3878734" y="2509063"/>
                <a:ext cx="105840" cy="604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44673B3-619A-4081-926C-05A02FBEB6D8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870094" y="2500063"/>
                  <a:ext cx="12348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22F1F4E1-2A8E-45C3-B699-95C4BA12DF4A}"/>
                    </a:ext>
                  </a:extLst>
                </p14:cNvPr>
                <p14:cNvContentPartPr/>
                <p14:nvPr/>
              </p14:nvContentPartPr>
              <p14:xfrm>
                <a:off x="4118494" y="2436343"/>
                <a:ext cx="111960" cy="1854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22F1F4E1-2A8E-45C3-B699-95C4BA12DF4A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109494" y="2427703"/>
                  <a:ext cx="129600" cy="20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4768D241-362A-4697-9B72-EA3AE7A6FD77}"/>
              </a:ext>
            </a:extLst>
          </p:cNvPr>
          <p:cNvGrpSpPr/>
          <p:nvPr/>
        </p:nvGrpSpPr>
        <p:grpSpPr>
          <a:xfrm>
            <a:off x="4540414" y="2470903"/>
            <a:ext cx="473400" cy="177120"/>
            <a:chOff x="4540414" y="2470903"/>
            <a:chExt cx="473400" cy="17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A9C2CDE2-5777-4EC4-87F1-0AE657A30843}"/>
                    </a:ext>
                  </a:extLst>
                </p14:cNvPr>
                <p14:cNvContentPartPr/>
                <p14:nvPr/>
              </p14:nvContentPartPr>
              <p14:xfrm>
                <a:off x="4665334" y="2531023"/>
                <a:ext cx="129240" cy="237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A9C2CDE2-5777-4EC4-87F1-0AE657A30843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656334" y="2522383"/>
                  <a:ext cx="14688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CD262CDD-2462-4C2F-8D85-AC9E2A1279EF}"/>
                    </a:ext>
                  </a:extLst>
                </p14:cNvPr>
                <p14:cNvContentPartPr/>
                <p14:nvPr/>
              </p14:nvContentPartPr>
              <p14:xfrm>
                <a:off x="4642294" y="2551543"/>
                <a:ext cx="194760" cy="428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CD262CDD-2462-4C2F-8D85-AC9E2A1279EF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4633654" y="2542903"/>
                  <a:ext cx="21240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09B0D62-2AAE-4735-A54A-AA5A3FEE5775}"/>
                    </a:ext>
                  </a:extLst>
                </p14:cNvPr>
                <p14:cNvContentPartPr/>
                <p14:nvPr/>
              </p14:nvContentPartPr>
              <p14:xfrm>
                <a:off x="4918054" y="2470903"/>
                <a:ext cx="95760" cy="824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09B0D62-2AAE-4735-A54A-AA5A3FEE577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4909054" y="2461903"/>
                  <a:ext cx="1134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77C8B252-CE06-42BC-9D18-A64F7842A7D4}"/>
                    </a:ext>
                  </a:extLst>
                </p14:cNvPr>
                <p14:cNvContentPartPr/>
                <p14:nvPr/>
              </p14:nvContentPartPr>
              <p14:xfrm>
                <a:off x="4540414" y="2480623"/>
                <a:ext cx="144720" cy="1674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77C8B252-CE06-42BC-9D18-A64F7842A7D4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4531774" y="2471623"/>
                  <a:ext cx="162360" cy="185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A6009646-9ACF-4A63-B87D-22A0137C488F}"/>
              </a:ext>
            </a:extLst>
          </p:cNvPr>
          <p:cNvGrpSpPr/>
          <p:nvPr/>
        </p:nvGrpSpPr>
        <p:grpSpPr>
          <a:xfrm>
            <a:off x="5447254" y="2500063"/>
            <a:ext cx="343440" cy="252000"/>
            <a:chOff x="5447254" y="2500063"/>
            <a:chExt cx="343440" cy="25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8FA16A81-9E71-4C22-BD93-8A6092C5514B}"/>
                    </a:ext>
                  </a:extLst>
                </p14:cNvPr>
                <p14:cNvContentPartPr/>
                <p14:nvPr/>
              </p14:nvContentPartPr>
              <p14:xfrm>
                <a:off x="5447254" y="2500063"/>
                <a:ext cx="148680" cy="2520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8FA16A81-9E71-4C22-BD93-8A6092C5514B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438254" y="2491423"/>
                  <a:ext cx="16632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9E5F43BD-7B4A-462E-969D-28AC9EC83059}"/>
                    </a:ext>
                  </a:extLst>
                </p14:cNvPr>
                <p14:cNvContentPartPr/>
                <p14:nvPr/>
              </p14:nvContentPartPr>
              <p14:xfrm>
                <a:off x="5664334" y="2554423"/>
                <a:ext cx="126360" cy="694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9E5F43BD-7B4A-462E-969D-28AC9EC83059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655694" y="2545423"/>
                  <a:ext cx="144000" cy="87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00AA09C7-6FC8-471F-BC41-BCC3A2DA0B17}"/>
              </a:ext>
            </a:extLst>
          </p:cNvPr>
          <p:cNvGrpSpPr/>
          <p:nvPr/>
        </p:nvGrpSpPr>
        <p:grpSpPr>
          <a:xfrm>
            <a:off x="6030814" y="2372983"/>
            <a:ext cx="214200" cy="383400"/>
            <a:chOff x="6030814" y="2372983"/>
            <a:chExt cx="214200" cy="38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609A5663-5399-4B84-B166-93D453A24A07}"/>
                    </a:ext>
                  </a:extLst>
                </p14:cNvPr>
                <p14:cNvContentPartPr/>
                <p14:nvPr/>
              </p14:nvContentPartPr>
              <p14:xfrm>
                <a:off x="6105334" y="2372983"/>
                <a:ext cx="128520" cy="1368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609A5663-5399-4B84-B166-93D453A24A07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096694" y="2363983"/>
                  <a:ext cx="14616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7DCE3441-48CC-4FA2-A997-4215733103EB}"/>
                    </a:ext>
                  </a:extLst>
                </p14:cNvPr>
                <p14:cNvContentPartPr/>
                <p14:nvPr/>
              </p14:nvContentPartPr>
              <p14:xfrm>
                <a:off x="6030814" y="2569183"/>
                <a:ext cx="214200" cy="108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7DCE3441-48CC-4FA2-A997-4215733103EB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021814" y="2560543"/>
                  <a:ext cx="2318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52846E03-39CE-44AD-AE8B-7C54C404B5EE}"/>
                    </a:ext>
                  </a:extLst>
                </p14:cNvPr>
                <p14:cNvContentPartPr/>
                <p14:nvPr/>
              </p14:nvContentPartPr>
              <p14:xfrm>
                <a:off x="6057814" y="2660983"/>
                <a:ext cx="74160" cy="954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52846E03-39CE-44AD-AE8B-7C54C404B5EE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049174" y="2652343"/>
                  <a:ext cx="91800" cy="11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80276E9B-B894-42F2-8690-2634C170C1C1}"/>
              </a:ext>
            </a:extLst>
          </p:cNvPr>
          <p:cNvGrpSpPr/>
          <p:nvPr/>
        </p:nvGrpSpPr>
        <p:grpSpPr>
          <a:xfrm>
            <a:off x="6450214" y="2510503"/>
            <a:ext cx="117360" cy="100800"/>
            <a:chOff x="6450214" y="2510503"/>
            <a:chExt cx="117360" cy="10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ECA29C30-0425-4914-AAA0-7072845A68D7}"/>
                    </a:ext>
                  </a:extLst>
                </p14:cNvPr>
                <p14:cNvContentPartPr/>
                <p14:nvPr/>
              </p14:nvContentPartPr>
              <p14:xfrm>
                <a:off x="6450214" y="2544703"/>
                <a:ext cx="117360" cy="176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ECA29C30-0425-4914-AAA0-7072845A68D7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441574" y="2536063"/>
                  <a:ext cx="1350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77BD4F13-8613-4079-9D2C-1793FF1AF662}"/>
                    </a:ext>
                  </a:extLst>
                </p14:cNvPr>
                <p14:cNvContentPartPr/>
                <p14:nvPr/>
              </p14:nvContentPartPr>
              <p14:xfrm>
                <a:off x="6478294" y="2510503"/>
                <a:ext cx="24840" cy="1008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77BD4F13-8613-4079-9D2C-1793FF1AF662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469654" y="2501503"/>
                  <a:ext cx="42480" cy="11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9AEAD48E-FE59-4347-9FFD-5CD3619D8124}"/>
              </a:ext>
            </a:extLst>
          </p:cNvPr>
          <p:cNvGrpSpPr/>
          <p:nvPr/>
        </p:nvGrpSpPr>
        <p:grpSpPr>
          <a:xfrm>
            <a:off x="6807334" y="2405023"/>
            <a:ext cx="494640" cy="227160"/>
            <a:chOff x="6807334" y="2405023"/>
            <a:chExt cx="494640" cy="22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A6DB2079-6480-4658-9AEB-1D6814916934}"/>
                    </a:ext>
                  </a:extLst>
                </p14:cNvPr>
                <p14:cNvContentPartPr/>
                <p14:nvPr/>
              </p14:nvContentPartPr>
              <p14:xfrm>
                <a:off x="6807334" y="2435983"/>
                <a:ext cx="110520" cy="1173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A6DB2079-6480-4658-9AEB-1D6814916934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798694" y="2426983"/>
                  <a:ext cx="1281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3E15FDFE-5DA1-442C-9A49-46899385161A}"/>
                    </a:ext>
                  </a:extLst>
                </p14:cNvPr>
                <p14:cNvContentPartPr/>
                <p14:nvPr/>
              </p14:nvContentPartPr>
              <p14:xfrm>
                <a:off x="6813094" y="2437423"/>
                <a:ext cx="105840" cy="943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3E15FDFE-5DA1-442C-9A49-46899385161A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804454" y="2428783"/>
                  <a:ext cx="1234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83226870-87B3-4D69-BB57-B6A6B4FDC409}"/>
                    </a:ext>
                  </a:extLst>
                </p14:cNvPr>
                <p14:cNvContentPartPr/>
                <p14:nvPr/>
              </p14:nvContentPartPr>
              <p14:xfrm>
                <a:off x="7008214" y="2483863"/>
                <a:ext cx="95400" cy="136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83226870-87B3-4D69-BB57-B6A6B4FDC409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999214" y="2475223"/>
                  <a:ext cx="1130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DA0D722B-CD0C-4DEB-A975-3FBA02ACFCCB}"/>
                    </a:ext>
                  </a:extLst>
                </p14:cNvPr>
                <p14:cNvContentPartPr/>
                <p14:nvPr/>
              </p14:nvContentPartPr>
              <p14:xfrm>
                <a:off x="7056094" y="2447503"/>
                <a:ext cx="14400" cy="828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DA0D722B-CD0C-4DEB-A975-3FBA02ACFCCB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047094" y="2438503"/>
                  <a:ext cx="3204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46CE150-AC1B-4005-81DC-108803544228}"/>
                    </a:ext>
                  </a:extLst>
                </p14:cNvPr>
                <p14:cNvContentPartPr/>
                <p14:nvPr/>
              </p14:nvContentPartPr>
              <p14:xfrm>
                <a:off x="7191454" y="2405023"/>
                <a:ext cx="110520" cy="1065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46CE150-AC1B-4005-81DC-108803544228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182814" y="2396383"/>
                  <a:ext cx="12816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39225B2E-5D6D-4C95-A9F3-36AA9FC6B9B6}"/>
                    </a:ext>
                  </a:extLst>
                </p14:cNvPr>
                <p14:cNvContentPartPr/>
                <p14:nvPr/>
              </p14:nvContentPartPr>
              <p14:xfrm>
                <a:off x="6856294" y="2610943"/>
                <a:ext cx="358560" cy="212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39225B2E-5D6D-4C95-A9F3-36AA9FC6B9B6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847654" y="2602303"/>
                  <a:ext cx="376200" cy="38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DC060F17-2544-446F-BBDD-1B375BBDF6DE}"/>
                  </a:ext>
                </a:extLst>
              </p14:cNvPr>
              <p14:cNvContentPartPr/>
              <p14:nvPr/>
            </p14:nvContentPartPr>
            <p14:xfrm>
              <a:off x="6907414" y="2728663"/>
              <a:ext cx="147600" cy="10764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DC060F17-2544-446F-BBDD-1B375BBDF6DE}"/>
                  </a:ext>
                </a:extLst>
              </p:cNvPr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6898414" y="2720023"/>
                <a:ext cx="165240" cy="12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2" name="Group 171">
            <a:extLst>
              <a:ext uri="{FF2B5EF4-FFF2-40B4-BE49-F238E27FC236}">
                <a16:creationId xmlns:a16="http://schemas.microsoft.com/office/drawing/2014/main" id="{588EAD22-FD43-4D37-83C9-BDE5099E30A8}"/>
              </a:ext>
            </a:extLst>
          </p:cNvPr>
          <p:cNvGrpSpPr/>
          <p:nvPr/>
        </p:nvGrpSpPr>
        <p:grpSpPr>
          <a:xfrm>
            <a:off x="647014" y="2931703"/>
            <a:ext cx="631080" cy="217800"/>
            <a:chOff x="647014" y="2931703"/>
            <a:chExt cx="631080" cy="21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686BDAB-DC8D-476A-AA34-E0CAAF8386DC}"/>
                    </a:ext>
                  </a:extLst>
                </p14:cNvPr>
                <p14:cNvContentPartPr/>
                <p14:nvPr/>
              </p14:nvContentPartPr>
              <p14:xfrm>
                <a:off x="647014" y="2931703"/>
                <a:ext cx="70560" cy="1710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686BDAB-DC8D-476A-AA34-E0CAAF8386DC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38014" y="2923063"/>
                  <a:ext cx="8820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A70EC8FC-8D4D-4DFA-B0BA-A3FDA1971F4F}"/>
                    </a:ext>
                  </a:extLst>
                </p14:cNvPr>
                <p14:cNvContentPartPr/>
                <p14:nvPr/>
              </p14:nvContentPartPr>
              <p14:xfrm>
                <a:off x="768334" y="3041143"/>
                <a:ext cx="88200" cy="205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A70EC8FC-8D4D-4DFA-B0BA-A3FDA1971F4F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759694" y="3032143"/>
                  <a:ext cx="1058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D770C7D8-5166-4432-BF96-17DC367C1477}"/>
                    </a:ext>
                  </a:extLst>
                </p14:cNvPr>
                <p14:cNvContentPartPr/>
                <p14:nvPr/>
              </p14:nvContentPartPr>
              <p14:xfrm>
                <a:off x="784534" y="3095143"/>
                <a:ext cx="74880" cy="36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D770C7D8-5166-4432-BF96-17DC367C1477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75534" y="3086143"/>
                  <a:ext cx="9252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92E014C-6483-4796-8794-5BEAF52969E4}"/>
                    </a:ext>
                  </a:extLst>
                </p14:cNvPr>
                <p14:cNvContentPartPr/>
                <p14:nvPr/>
              </p14:nvContentPartPr>
              <p14:xfrm>
                <a:off x="992614" y="3048703"/>
                <a:ext cx="89280" cy="90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92E014C-6483-4796-8794-5BEAF52969E4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983614" y="3040063"/>
                  <a:ext cx="1069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C4942D54-5F72-445D-B650-575937832F93}"/>
                    </a:ext>
                  </a:extLst>
                </p14:cNvPr>
                <p14:cNvContentPartPr/>
                <p14:nvPr/>
              </p14:nvContentPartPr>
              <p14:xfrm>
                <a:off x="1179094" y="3000103"/>
                <a:ext cx="83520" cy="604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C4942D54-5F72-445D-B650-575937832F93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170454" y="2991103"/>
                  <a:ext cx="1011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B039B11-D522-4AAB-821D-ED6942FAE2F3}"/>
                    </a:ext>
                  </a:extLst>
                </p14:cNvPr>
                <p14:cNvContentPartPr/>
                <p14:nvPr/>
              </p14:nvContentPartPr>
              <p14:xfrm>
                <a:off x="1235614" y="2964463"/>
                <a:ext cx="42480" cy="1850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B039B11-D522-4AAB-821D-ED6942FAE2F3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226614" y="2955463"/>
                  <a:ext cx="60120" cy="20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702DB2A0-59A9-4F0B-9270-458341624327}"/>
              </a:ext>
            </a:extLst>
          </p:cNvPr>
          <p:cNvGrpSpPr/>
          <p:nvPr/>
        </p:nvGrpSpPr>
        <p:grpSpPr>
          <a:xfrm>
            <a:off x="1590214" y="3030343"/>
            <a:ext cx="405000" cy="186840"/>
            <a:chOff x="1590214" y="3030343"/>
            <a:chExt cx="405000" cy="18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E1E4BD04-1137-4775-9AC5-4F833F2044E5}"/>
                    </a:ext>
                  </a:extLst>
                </p14:cNvPr>
                <p14:cNvContentPartPr/>
                <p14:nvPr/>
              </p14:nvContentPartPr>
              <p14:xfrm>
                <a:off x="1712614" y="3079663"/>
                <a:ext cx="141480" cy="298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E1E4BD04-1137-4775-9AC5-4F833F2044E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703974" y="3071023"/>
                  <a:ext cx="15912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B3A7EFC1-8260-4354-8563-86701EB6816A}"/>
                    </a:ext>
                  </a:extLst>
                </p14:cNvPr>
                <p14:cNvContentPartPr/>
                <p14:nvPr/>
              </p14:nvContentPartPr>
              <p14:xfrm>
                <a:off x="1712614" y="3140863"/>
                <a:ext cx="126000" cy="208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B3A7EFC1-8260-4354-8563-86701EB6816A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703614" y="3132223"/>
                  <a:ext cx="1436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359C9962-9E17-4F5C-B76C-0789852228AE}"/>
                    </a:ext>
                  </a:extLst>
                </p14:cNvPr>
                <p14:cNvContentPartPr/>
                <p14:nvPr/>
              </p14:nvContentPartPr>
              <p14:xfrm>
                <a:off x="1889014" y="3030343"/>
                <a:ext cx="106200" cy="1231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359C9962-9E17-4F5C-B76C-0789852228AE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880374" y="3021343"/>
                  <a:ext cx="12384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2B74BDDE-9894-4471-B30E-717704988D58}"/>
                    </a:ext>
                  </a:extLst>
                </p14:cNvPr>
                <p14:cNvContentPartPr/>
                <p14:nvPr/>
              </p14:nvContentPartPr>
              <p14:xfrm>
                <a:off x="1590214" y="3030343"/>
                <a:ext cx="120240" cy="1868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2B74BDDE-9894-4471-B30E-717704988D58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581574" y="3021343"/>
                  <a:ext cx="137880" cy="20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36DF3582-E439-4967-8DEB-2CD73558DABE}"/>
              </a:ext>
            </a:extLst>
          </p:cNvPr>
          <p:cNvGrpSpPr/>
          <p:nvPr/>
        </p:nvGrpSpPr>
        <p:grpSpPr>
          <a:xfrm>
            <a:off x="2324254" y="3037183"/>
            <a:ext cx="308880" cy="250200"/>
            <a:chOff x="2324254" y="3037183"/>
            <a:chExt cx="308880" cy="25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BC5E59FF-7078-4C88-8AF6-2F5EEE04A5FE}"/>
                    </a:ext>
                  </a:extLst>
                </p14:cNvPr>
                <p14:cNvContentPartPr/>
                <p14:nvPr/>
              </p14:nvContentPartPr>
              <p14:xfrm>
                <a:off x="2324254" y="3037183"/>
                <a:ext cx="113760" cy="2502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BC5E59FF-7078-4C88-8AF6-2F5EEE04A5FE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315254" y="3028543"/>
                  <a:ext cx="13140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79D3F2EE-09FB-4754-B0D0-0154F100C6AF}"/>
                    </a:ext>
                  </a:extLst>
                </p14:cNvPr>
                <p14:cNvContentPartPr/>
                <p14:nvPr/>
              </p14:nvContentPartPr>
              <p14:xfrm>
                <a:off x="2543854" y="3101983"/>
                <a:ext cx="89280" cy="226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79D3F2EE-09FB-4754-B0D0-0154F100C6AF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534854" y="3092983"/>
                  <a:ext cx="1069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1E20FF3A-8E67-4D44-BDF4-9D08A14255F3}"/>
                    </a:ext>
                  </a:extLst>
                </p14:cNvPr>
                <p14:cNvContentPartPr/>
                <p14:nvPr/>
              </p14:nvContentPartPr>
              <p14:xfrm>
                <a:off x="2523694" y="3184063"/>
                <a:ext cx="88560" cy="115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1E20FF3A-8E67-4D44-BDF4-9D08A14255F3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514694" y="3175063"/>
                  <a:ext cx="10620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4AB14A31-12C5-4D63-A09A-4D35C5B81EDC}"/>
              </a:ext>
            </a:extLst>
          </p:cNvPr>
          <p:cNvGrpSpPr/>
          <p:nvPr/>
        </p:nvGrpSpPr>
        <p:grpSpPr>
          <a:xfrm>
            <a:off x="2845894" y="3038623"/>
            <a:ext cx="261000" cy="190800"/>
            <a:chOff x="2845894" y="3038623"/>
            <a:chExt cx="261000" cy="19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7A6AC32E-E4DA-49A7-B95F-4AC821AF5560}"/>
                    </a:ext>
                  </a:extLst>
                </p14:cNvPr>
                <p14:cNvContentPartPr/>
                <p14:nvPr/>
              </p14:nvContentPartPr>
              <p14:xfrm>
                <a:off x="2845894" y="3100183"/>
                <a:ext cx="71280" cy="237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7A6AC32E-E4DA-49A7-B95F-4AC821AF5560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836894" y="3091543"/>
                  <a:ext cx="8892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37243195-2ED3-432B-8F0D-384E466BCBBA}"/>
                    </a:ext>
                  </a:extLst>
                </p14:cNvPr>
                <p14:cNvContentPartPr/>
                <p14:nvPr/>
              </p14:nvContentPartPr>
              <p14:xfrm>
                <a:off x="2973334" y="3038623"/>
                <a:ext cx="133560" cy="1908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37243195-2ED3-432B-8F0D-384E466BCBBA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964334" y="3029983"/>
                  <a:ext cx="151200" cy="20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551C2BB5-CA83-4F25-813B-4A6D813A02E6}"/>
              </a:ext>
            </a:extLst>
          </p:cNvPr>
          <p:cNvGrpSpPr/>
          <p:nvPr/>
        </p:nvGrpSpPr>
        <p:grpSpPr>
          <a:xfrm>
            <a:off x="3290494" y="3108463"/>
            <a:ext cx="103680" cy="97560"/>
            <a:chOff x="3290494" y="3108463"/>
            <a:chExt cx="103680" cy="9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6CF302D1-3EC2-483E-96EB-6BB5C6DC593C}"/>
                    </a:ext>
                  </a:extLst>
                </p14:cNvPr>
                <p14:cNvContentPartPr/>
                <p14:nvPr/>
              </p14:nvContentPartPr>
              <p14:xfrm>
                <a:off x="3290494" y="3140503"/>
                <a:ext cx="103680" cy="190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6CF302D1-3EC2-483E-96EB-6BB5C6DC593C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281854" y="3131863"/>
                  <a:ext cx="121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95720062-1B9D-4600-B735-96B4A07729DE}"/>
                    </a:ext>
                  </a:extLst>
                </p14:cNvPr>
                <p14:cNvContentPartPr/>
                <p14:nvPr/>
              </p14:nvContentPartPr>
              <p14:xfrm>
                <a:off x="3320374" y="3108463"/>
                <a:ext cx="21600" cy="975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95720062-1B9D-4600-B735-96B4A07729DE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311374" y="3099823"/>
                  <a:ext cx="39240" cy="11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1162D46A-9F31-4230-8982-B6E5C7FDCE27}"/>
              </a:ext>
            </a:extLst>
          </p:cNvPr>
          <p:cNvGrpSpPr/>
          <p:nvPr/>
        </p:nvGrpSpPr>
        <p:grpSpPr>
          <a:xfrm>
            <a:off x="3577774" y="2971303"/>
            <a:ext cx="164520" cy="352080"/>
            <a:chOff x="3577774" y="2971303"/>
            <a:chExt cx="164520" cy="35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E5EFEB43-46DF-48DF-8A6F-3A871C9FFC78}"/>
                    </a:ext>
                  </a:extLst>
                </p14:cNvPr>
                <p14:cNvContentPartPr/>
                <p14:nvPr/>
              </p14:nvContentPartPr>
              <p14:xfrm>
                <a:off x="3651574" y="2983543"/>
                <a:ext cx="74520" cy="8100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E5EFEB43-46DF-48DF-8A6F-3A871C9FFC78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642574" y="2974543"/>
                  <a:ext cx="9216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0B4D9BE2-4B0A-4121-ABC9-BAB58F575418}"/>
                    </a:ext>
                  </a:extLst>
                </p14:cNvPr>
                <p14:cNvContentPartPr/>
                <p14:nvPr/>
              </p14:nvContentPartPr>
              <p14:xfrm>
                <a:off x="3654094" y="2971303"/>
                <a:ext cx="88200" cy="1112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0B4D9BE2-4B0A-4121-ABC9-BAB58F575418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645094" y="2962303"/>
                  <a:ext cx="1058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B590A171-B537-4928-92C8-96C9FC34F263}"/>
                    </a:ext>
                  </a:extLst>
                </p14:cNvPr>
                <p14:cNvContentPartPr/>
                <p14:nvPr/>
              </p14:nvContentPartPr>
              <p14:xfrm>
                <a:off x="3577774" y="3137983"/>
                <a:ext cx="139680" cy="198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590A171-B537-4928-92C8-96C9FC34F263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569134" y="3129343"/>
                  <a:ext cx="1573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9F337805-5D7A-4ADA-A60E-F6C941991F5C}"/>
                    </a:ext>
                  </a:extLst>
                </p14:cNvPr>
                <p14:cNvContentPartPr/>
                <p14:nvPr/>
              </p14:nvContentPartPr>
              <p14:xfrm>
                <a:off x="3581734" y="3226903"/>
                <a:ext cx="81000" cy="964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9F337805-5D7A-4ADA-A60E-F6C941991F5C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572734" y="3218263"/>
                  <a:ext cx="98640" cy="11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511A3B22-3EAA-43EB-B3E0-3809A7E62A4C}"/>
              </a:ext>
            </a:extLst>
          </p:cNvPr>
          <p:cNvGrpSpPr/>
          <p:nvPr/>
        </p:nvGrpSpPr>
        <p:grpSpPr>
          <a:xfrm>
            <a:off x="3926254" y="3076783"/>
            <a:ext cx="301680" cy="166320"/>
            <a:chOff x="3926254" y="3076783"/>
            <a:chExt cx="301680" cy="16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7C381371-2B02-4D91-830F-56B0B17DD8F3}"/>
                    </a:ext>
                  </a:extLst>
                </p14:cNvPr>
                <p14:cNvContentPartPr/>
                <p14:nvPr/>
              </p14:nvContentPartPr>
              <p14:xfrm>
                <a:off x="3926254" y="3144463"/>
                <a:ext cx="144720" cy="302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7C381371-2B02-4D91-830F-56B0B17DD8F3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3917614" y="3135463"/>
                  <a:ext cx="1623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84617265-903D-460A-BE50-006969E74959}"/>
                    </a:ext>
                  </a:extLst>
                </p14:cNvPr>
                <p14:cNvContentPartPr/>
                <p14:nvPr/>
              </p14:nvContentPartPr>
              <p14:xfrm>
                <a:off x="3988894" y="3107743"/>
                <a:ext cx="15480" cy="1213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84617265-903D-460A-BE50-006969E74959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3979894" y="3098743"/>
                  <a:ext cx="3312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FF39E76E-952A-4B32-835B-93923166AEE4}"/>
                    </a:ext>
                  </a:extLst>
                </p14:cNvPr>
                <p14:cNvContentPartPr/>
                <p14:nvPr/>
              </p14:nvContentPartPr>
              <p14:xfrm>
                <a:off x="4193014" y="3076783"/>
                <a:ext cx="34920" cy="1663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FF39E76E-952A-4B32-835B-93923166AEE4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184014" y="3068143"/>
                  <a:ext cx="52560" cy="183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42DF1263-11BE-4173-82F7-7E025C9FFDAF}"/>
              </a:ext>
            </a:extLst>
          </p:cNvPr>
          <p:cNvGrpSpPr/>
          <p:nvPr/>
        </p:nvGrpSpPr>
        <p:grpSpPr>
          <a:xfrm>
            <a:off x="4571374" y="3126463"/>
            <a:ext cx="120600" cy="77400"/>
            <a:chOff x="4571374" y="3126463"/>
            <a:chExt cx="120600" cy="7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BF35E55B-4B4D-41C3-88AE-9A7BE963C8B4}"/>
                    </a:ext>
                  </a:extLst>
                </p14:cNvPr>
                <p14:cNvContentPartPr/>
                <p14:nvPr/>
              </p14:nvContentPartPr>
              <p14:xfrm>
                <a:off x="4608454" y="3126463"/>
                <a:ext cx="83520" cy="259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BF35E55B-4B4D-41C3-88AE-9A7BE963C8B4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4599814" y="3117823"/>
                  <a:ext cx="1011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E7E88426-72F0-40B8-809C-1606622F2682}"/>
                    </a:ext>
                  </a:extLst>
                </p14:cNvPr>
                <p14:cNvContentPartPr/>
                <p14:nvPr/>
              </p14:nvContentPartPr>
              <p14:xfrm>
                <a:off x="4571374" y="3186943"/>
                <a:ext cx="75600" cy="169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E7E88426-72F0-40B8-809C-1606622F2682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562374" y="3177943"/>
                  <a:ext cx="93240" cy="3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105CE674-B148-49D2-92F2-AA80BDCD5B55}"/>
              </a:ext>
            </a:extLst>
          </p:cNvPr>
          <p:cNvGrpSpPr/>
          <p:nvPr/>
        </p:nvGrpSpPr>
        <p:grpSpPr>
          <a:xfrm>
            <a:off x="4980334" y="2977423"/>
            <a:ext cx="624600" cy="393480"/>
            <a:chOff x="4980334" y="2977423"/>
            <a:chExt cx="624600" cy="39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7215ABB0-9B57-463F-A9C5-37EB3082AF02}"/>
                    </a:ext>
                  </a:extLst>
                </p14:cNvPr>
                <p14:cNvContentPartPr/>
                <p14:nvPr/>
              </p14:nvContentPartPr>
              <p14:xfrm>
                <a:off x="5106694" y="2985343"/>
                <a:ext cx="69120" cy="10008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7215ABB0-9B57-463F-A9C5-37EB3082AF0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5097694" y="2976703"/>
                  <a:ext cx="8676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00BC11CF-8A3B-4848-9854-5C1617C54672}"/>
                    </a:ext>
                  </a:extLst>
                </p14:cNvPr>
                <p14:cNvContentPartPr/>
                <p14:nvPr/>
              </p14:nvContentPartPr>
              <p14:xfrm>
                <a:off x="5118574" y="2977423"/>
                <a:ext cx="71640" cy="10944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00BC11CF-8A3B-4848-9854-5C1617C54672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109934" y="2968783"/>
                  <a:ext cx="892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D2102E5B-5296-4384-B247-50F96F8A2BE4}"/>
                    </a:ext>
                  </a:extLst>
                </p14:cNvPr>
                <p14:cNvContentPartPr/>
                <p14:nvPr/>
              </p14:nvContentPartPr>
              <p14:xfrm>
                <a:off x="4999054" y="3165343"/>
                <a:ext cx="178560" cy="180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D2102E5B-5296-4384-B247-50F96F8A2BE4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4990054" y="3156703"/>
                  <a:ext cx="19620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E02B1FB8-A369-4537-A74B-025AF45E1FBB}"/>
                    </a:ext>
                  </a:extLst>
                </p14:cNvPr>
                <p14:cNvContentPartPr/>
                <p14:nvPr/>
              </p14:nvContentPartPr>
              <p14:xfrm>
                <a:off x="4980334" y="3261823"/>
                <a:ext cx="109800" cy="1090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E02B1FB8-A369-4537-A74B-025AF45E1FBB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4971694" y="3253183"/>
                  <a:ext cx="12744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20AD360C-3E16-4907-BA3D-58C181212986}"/>
                    </a:ext>
                  </a:extLst>
                </p14:cNvPr>
                <p14:cNvContentPartPr/>
                <p14:nvPr/>
              </p14:nvContentPartPr>
              <p14:xfrm>
                <a:off x="5318374" y="3214663"/>
                <a:ext cx="83520" cy="90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20AD360C-3E16-4907-BA3D-58C181212986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5309374" y="3206023"/>
                  <a:ext cx="10116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004BE229-1DE9-4214-AB07-7B45B95B6467}"/>
                    </a:ext>
                  </a:extLst>
                </p14:cNvPr>
                <p14:cNvContentPartPr/>
                <p14:nvPr/>
              </p14:nvContentPartPr>
              <p14:xfrm>
                <a:off x="5534374" y="3092623"/>
                <a:ext cx="70560" cy="17748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004BE229-1DE9-4214-AB07-7B45B95B6467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5525374" y="3083983"/>
                  <a:ext cx="88200" cy="19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A60F4D67-69F8-410C-BCB8-05FA6940A950}"/>
              </a:ext>
            </a:extLst>
          </p:cNvPr>
          <p:cNvGrpSpPr/>
          <p:nvPr/>
        </p:nvGrpSpPr>
        <p:grpSpPr>
          <a:xfrm>
            <a:off x="6055294" y="3122503"/>
            <a:ext cx="229320" cy="149400"/>
            <a:chOff x="6055294" y="3122503"/>
            <a:chExt cx="229320" cy="14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44C6B453-AF5F-4AB4-A235-A7C0DFB5D1BB}"/>
                    </a:ext>
                  </a:extLst>
                </p14:cNvPr>
                <p14:cNvContentPartPr/>
                <p14:nvPr/>
              </p14:nvContentPartPr>
              <p14:xfrm>
                <a:off x="6055294" y="3132943"/>
                <a:ext cx="86760" cy="1159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44C6B453-AF5F-4AB4-A235-A7C0DFB5D1BB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6046654" y="3123943"/>
                  <a:ext cx="1044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4F197655-CB39-46C5-B60A-324C770327EE}"/>
                    </a:ext>
                  </a:extLst>
                </p14:cNvPr>
                <p14:cNvContentPartPr/>
                <p14:nvPr/>
              </p14:nvContentPartPr>
              <p14:xfrm>
                <a:off x="6265174" y="3122503"/>
                <a:ext cx="13680" cy="284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4F197655-CB39-46C5-B60A-324C770327EE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6256534" y="3113863"/>
                  <a:ext cx="313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A7E33F03-623D-4F3A-9FBD-7B41A9E28939}"/>
                    </a:ext>
                  </a:extLst>
                </p14:cNvPr>
                <p14:cNvContentPartPr/>
                <p14:nvPr/>
              </p14:nvContentPartPr>
              <p14:xfrm>
                <a:off x="6260494" y="3241303"/>
                <a:ext cx="24120" cy="306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A7E33F03-623D-4F3A-9FBD-7B41A9E28939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251854" y="3232303"/>
                  <a:ext cx="4176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7FAC7CB0-B4E7-410E-A713-050AA454C37F}"/>
              </a:ext>
            </a:extLst>
          </p:cNvPr>
          <p:cNvGrpSpPr/>
          <p:nvPr/>
        </p:nvGrpSpPr>
        <p:grpSpPr>
          <a:xfrm>
            <a:off x="6647494" y="3143383"/>
            <a:ext cx="1196640" cy="239760"/>
            <a:chOff x="6647494" y="3143383"/>
            <a:chExt cx="1196640" cy="23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44DAA13D-6785-45AC-BD95-2834E2640740}"/>
                    </a:ext>
                  </a:extLst>
                </p14:cNvPr>
                <p14:cNvContentPartPr/>
                <p14:nvPr/>
              </p14:nvContentPartPr>
              <p14:xfrm>
                <a:off x="6648574" y="3155263"/>
                <a:ext cx="71280" cy="1112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44DAA13D-6785-45AC-BD95-2834E2640740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639934" y="3146263"/>
                  <a:ext cx="889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806D1E2F-A6FA-493A-8BD5-0EF749DF295F}"/>
                    </a:ext>
                  </a:extLst>
                </p14:cNvPr>
                <p14:cNvContentPartPr/>
                <p14:nvPr/>
              </p14:nvContentPartPr>
              <p14:xfrm>
                <a:off x="6647494" y="3149503"/>
                <a:ext cx="106920" cy="1162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806D1E2F-A6FA-493A-8BD5-0EF749DF295F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638854" y="3140863"/>
                  <a:ext cx="12456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111F3077-1B2C-4C8E-B550-5BF16771387A}"/>
                    </a:ext>
                  </a:extLst>
                </p14:cNvPr>
                <p14:cNvContentPartPr/>
                <p14:nvPr/>
              </p14:nvContentPartPr>
              <p14:xfrm>
                <a:off x="6822814" y="3175783"/>
                <a:ext cx="93960" cy="309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111F3077-1B2C-4C8E-B550-5BF16771387A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814174" y="3167143"/>
                  <a:ext cx="11160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CB068E77-26AA-46DA-BCEB-1837101A0FB9}"/>
                    </a:ext>
                  </a:extLst>
                </p14:cNvPr>
                <p14:cNvContentPartPr/>
                <p14:nvPr/>
              </p14:nvContentPartPr>
              <p14:xfrm>
                <a:off x="6820654" y="3245983"/>
                <a:ext cx="69120" cy="100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CB068E77-26AA-46DA-BCEB-1837101A0FB9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812014" y="3236983"/>
                  <a:ext cx="867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142B3A76-6325-4173-AB1D-658C7C98D3C5}"/>
                    </a:ext>
                  </a:extLst>
                </p14:cNvPr>
                <p14:cNvContentPartPr/>
                <p14:nvPr/>
              </p14:nvContentPartPr>
              <p14:xfrm>
                <a:off x="7039174" y="3162463"/>
                <a:ext cx="90360" cy="673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142B3A76-6325-4173-AB1D-658C7C98D3C5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7030174" y="3153823"/>
                  <a:ext cx="10800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73EC2424-7E70-4D83-99B4-D31B3CF4EDCD}"/>
                    </a:ext>
                  </a:extLst>
                </p14:cNvPr>
                <p14:cNvContentPartPr/>
                <p14:nvPr/>
              </p14:nvContentPartPr>
              <p14:xfrm>
                <a:off x="7079134" y="3143383"/>
                <a:ext cx="54360" cy="1774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73EC2424-7E70-4D83-99B4-D31B3CF4EDCD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7070134" y="3134383"/>
                  <a:ext cx="7200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C4C292F7-2272-49D3-893F-14615D62BE3C}"/>
                    </a:ext>
                  </a:extLst>
                </p14:cNvPr>
                <p14:cNvContentPartPr/>
                <p14:nvPr/>
              </p14:nvContentPartPr>
              <p14:xfrm>
                <a:off x="7180654" y="3305743"/>
                <a:ext cx="35640" cy="7740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C4C292F7-2272-49D3-893F-14615D62BE3C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7172014" y="3297103"/>
                  <a:ext cx="532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321CAEBA-F930-4A37-AE95-0C79563B0853}"/>
                    </a:ext>
                  </a:extLst>
                </p14:cNvPr>
                <p14:cNvContentPartPr/>
                <p14:nvPr/>
              </p14:nvContentPartPr>
              <p14:xfrm>
                <a:off x="7351654" y="3186223"/>
                <a:ext cx="129600" cy="19404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321CAEBA-F930-4A37-AE95-0C79563B0853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7342654" y="3177583"/>
                  <a:ext cx="14724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3F267CAF-DFB7-4624-9CAA-242CE0BAAEB2}"/>
                    </a:ext>
                  </a:extLst>
                </p14:cNvPr>
                <p14:cNvContentPartPr/>
                <p14:nvPr/>
              </p14:nvContentPartPr>
              <p14:xfrm>
                <a:off x="7549294" y="3233383"/>
                <a:ext cx="92880" cy="7056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3F267CAF-DFB7-4624-9CAA-242CE0BAAEB2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7540294" y="3224743"/>
                  <a:ext cx="11052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6574944A-AF12-4D48-A7D5-13D2C0A64EA6}"/>
                    </a:ext>
                  </a:extLst>
                </p14:cNvPr>
                <p14:cNvContentPartPr/>
                <p14:nvPr/>
              </p14:nvContentPartPr>
              <p14:xfrm>
                <a:off x="7784734" y="3144463"/>
                <a:ext cx="59400" cy="1807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6574944A-AF12-4D48-A7D5-13D2C0A64EA6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776094" y="3135463"/>
                  <a:ext cx="77040" cy="19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D61F1A22-94FA-43F7-A114-FEE2C7CC2E5E}"/>
              </a:ext>
            </a:extLst>
          </p:cNvPr>
          <p:cNvGrpSpPr/>
          <p:nvPr/>
        </p:nvGrpSpPr>
        <p:grpSpPr>
          <a:xfrm>
            <a:off x="613534" y="3438943"/>
            <a:ext cx="640800" cy="320760"/>
            <a:chOff x="613534" y="3438943"/>
            <a:chExt cx="640800" cy="32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8C065770-9FD3-425E-8592-EFBCC1F9B4C0}"/>
                    </a:ext>
                  </a:extLst>
                </p14:cNvPr>
                <p14:cNvContentPartPr/>
                <p14:nvPr/>
              </p14:nvContentPartPr>
              <p14:xfrm>
                <a:off x="613534" y="3438943"/>
                <a:ext cx="79200" cy="1850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8C065770-9FD3-425E-8592-EFBCC1F9B4C0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604894" y="3430303"/>
                  <a:ext cx="9684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CB0A71DE-AA02-43E1-9B8B-8D83883BBA9A}"/>
                    </a:ext>
                  </a:extLst>
                </p14:cNvPr>
                <p14:cNvContentPartPr/>
                <p14:nvPr/>
              </p14:nvContentPartPr>
              <p14:xfrm>
                <a:off x="766534" y="3545143"/>
                <a:ext cx="87480" cy="140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CB0A71DE-AA02-43E1-9B8B-8D83883BBA9A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57894" y="3536143"/>
                  <a:ext cx="1051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2267C683-7E2B-487C-84CA-D6D1E5FC7EDA}"/>
                    </a:ext>
                  </a:extLst>
                </p14:cNvPr>
                <p14:cNvContentPartPr/>
                <p14:nvPr/>
              </p14:nvContentPartPr>
              <p14:xfrm>
                <a:off x="766174" y="3606703"/>
                <a:ext cx="87840" cy="194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2267C683-7E2B-487C-84CA-D6D1E5FC7EDA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757174" y="3598063"/>
                  <a:ext cx="1054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9066E694-B0B6-4636-8FD9-100E6E605CDF}"/>
                    </a:ext>
                  </a:extLst>
                </p14:cNvPr>
                <p14:cNvContentPartPr/>
                <p14:nvPr/>
              </p14:nvContentPartPr>
              <p14:xfrm>
                <a:off x="1015294" y="3605263"/>
                <a:ext cx="70920" cy="1764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9066E694-B0B6-4636-8FD9-100E6E605CDF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1006654" y="3596623"/>
                  <a:ext cx="885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032C38EA-88C2-4C8C-97D1-5965B2E87170}"/>
                    </a:ext>
                  </a:extLst>
                </p14:cNvPr>
                <p14:cNvContentPartPr/>
                <p14:nvPr/>
              </p14:nvContentPartPr>
              <p14:xfrm>
                <a:off x="1142734" y="3551263"/>
                <a:ext cx="111600" cy="20844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032C38EA-88C2-4C8C-97D1-5965B2E87170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1133734" y="3542623"/>
                  <a:ext cx="129240" cy="22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B0B3A6E5-B155-4232-8A70-4A045BCCAD37}"/>
              </a:ext>
            </a:extLst>
          </p:cNvPr>
          <p:cNvGrpSpPr/>
          <p:nvPr/>
        </p:nvGrpSpPr>
        <p:grpSpPr>
          <a:xfrm>
            <a:off x="1595974" y="3618943"/>
            <a:ext cx="420120" cy="220680"/>
            <a:chOff x="1595974" y="3618943"/>
            <a:chExt cx="420120" cy="22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203381BE-0E86-4EF2-8EA8-D5E1AC189317}"/>
                    </a:ext>
                  </a:extLst>
                </p14:cNvPr>
                <p14:cNvContentPartPr/>
                <p14:nvPr/>
              </p14:nvContentPartPr>
              <p14:xfrm>
                <a:off x="1695334" y="3675103"/>
                <a:ext cx="157320" cy="2772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203381BE-0E86-4EF2-8EA8-D5E1AC189317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1686334" y="3666463"/>
                  <a:ext cx="17496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18D280E5-B2F0-4D6F-B360-4888DDD7145B}"/>
                    </a:ext>
                  </a:extLst>
                </p14:cNvPr>
                <p14:cNvContentPartPr/>
                <p14:nvPr/>
              </p14:nvContentPartPr>
              <p14:xfrm>
                <a:off x="1683814" y="3748543"/>
                <a:ext cx="168480" cy="226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18D280E5-B2F0-4D6F-B360-4888DDD7145B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675174" y="3739903"/>
                  <a:ext cx="1861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703013D7-3269-4884-B990-B282F9DA7A1A}"/>
                    </a:ext>
                  </a:extLst>
                </p14:cNvPr>
                <p14:cNvContentPartPr/>
                <p14:nvPr/>
              </p14:nvContentPartPr>
              <p14:xfrm>
                <a:off x="1916014" y="3618943"/>
                <a:ext cx="100080" cy="1504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703013D7-3269-4884-B990-B282F9DA7A1A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1907374" y="3610303"/>
                  <a:ext cx="11772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874C912C-C5F6-4DE9-84A4-A0F4F9F55720}"/>
                    </a:ext>
                  </a:extLst>
                </p14:cNvPr>
                <p14:cNvContentPartPr/>
                <p14:nvPr/>
              </p14:nvContentPartPr>
              <p14:xfrm>
                <a:off x="1595974" y="3629383"/>
                <a:ext cx="133920" cy="21024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874C912C-C5F6-4DE9-84A4-A0F4F9F55720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1587334" y="3620383"/>
                  <a:ext cx="151560" cy="22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B44FA38A-A26D-4C24-AC6A-437DC051AFF2}"/>
              </a:ext>
            </a:extLst>
          </p:cNvPr>
          <p:cNvGrpSpPr/>
          <p:nvPr/>
        </p:nvGrpSpPr>
        <p:grpSpPr>
          <a:xfrm>
            <a:off x="2389414" y="3591583"/>
            <a:ext cx="774360" cy="382320"/>
            <a:chOff x="2389414" y="3591583"/>
            <a:chExt cx="774360" cy="38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EA57E074-2FED-480C-B984-5D39B35AC445}"/>
                    </a:ext>
                  </a:extLst>
                </p14:cNvPr>
                <p14:cNvContentPartPr/>
                <p14:nvPr/>
              </p14:nvContentPartPr>
              <p14:xfrm>
                <a:off x="2389414" y="3658183"/>
                <a:ext cx="141120" cy="23508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EA57E074-2FED-480C-B984-5D39B35AC445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2380774" y="3649543"/>
                  <a:ext cx="15876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C0F1EF93-AF14-4A50-BCF1-B40DE1570AF1}"/>
                    </a:ext>
                  </a:extLst>
                </p14:cNvPr>
                <p14:cNvContentPartPr/>
                <p14:nvPr/>
              </p14:nvContentPartPr>
              <p14:xfrm>
                <a:off x="2640334" y="3700303"/>
                <a:ext cx="93600" cy="219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C0F1EF93-AF14-4A50-BCF1-B40DE1570AF1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2631694" y="3691303"/>
                  <a:ext cx="11124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06ADD424-20D7-4E41-9A5F-7D6084B6ECEB}"/>
                    </a:ext>
                  </a:extLst>
                </p14:cNvPr>
                <p14:cNvContentPartPr/>
                <p14:nvPr/>
              </p14:nvContentPartPr>
              <p14:xfrm>
                <a:off x="2638894" y="3766903"/>
                <a:ext cx="84600" cy="684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06ADD424-20D7-4E41-9A5F-7D6084B6ECEB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2629894" y="3758263"/>
                  <a:ext cx="1022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57281900-FEBF-4701-8E88-907CBF7CAF85}"/>
                    </a:ext>
                  </a:extLst>
                </p14:cNvPr>
                <p14:cNvContentPartPr/>
                <p14:nvPr/>
              </p14:nvContentPartPr>
              <p14:xfrm>
                <a:off x="2893774" y="3680863"/>
                <a:ext cx="73800" cy="223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57281900-FEBF-4701-8E88-907CBF7CAF8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2885134" y="3672223"/>
                  <a:ext cx="9144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AF96C864-E369-45E0-869D-89CFC23C1E86}"/>
                    </a:ext>
                  </a:extLst>
                </p14:cNvPr>
                <p14:cNvContentPartPr/>
                <p14:nvPr/>
              </p14:nvContentPartPr>
              <p14:xfrm>
                <a:off x="3064774" y="3591583"/>
                <a:ext cx="82800" cy="1249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AF96C864-E369-45E0-869D-89CFC23C1E86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3055774" y="3582583"/>
                  <a:ext cx="1004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C7EB1BE5-F1D7-488E-BF97-BA5C5D07CA53}"/>
                    </a:ext>
                  </a:extLst>
                </p14:cNvPr>
                <p14:cNvContentPartPr/>
                <p14:nvPr/>
              </p14:nvContentPartPr>
              <p14:xfrm>
                <a:off x="3016534" y="3785263"/>
                <a:ext cx="147240" cy="147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C7EB1BE5-F1D7-488E-BF97-BA5C5D07CA53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3007534" y="3776263"/>
                  <a:ext cx="1648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502CC89B-1C2B-4E3C-9DCA-53CA573173CD}"/>
                    </a:ext>
                  </a:extLst>
                </p14:cNvPr>
                <p14:cNvContentPartPr/>
                <p14:nvPr/>
              </p14:nvContentPartPr>
              <p14:xfrm>
                <a:off x="3012574" y="3878863"/>
                <a:ext cx="79920" cy="9504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502CC89B-1C2B-4E3C-9DCA-53CA573173CD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3003934" y="3869863"/>
                  <a:ext cx="97560" cy="11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5B9179E9-A072-4502-9DD3-498ABD6E6EA4}"/>
              </a:ext>
            </a:extLst>
          </p:cNvPr>
          <p:cNvGrpSpPr/>
          <p:nvPr/>
        </p:nvGrpSpPr>
        <p:grpSpPr>
          <a:xfrm>
            <a:off x="3346294" y="3652423"/>
            <a:ext cx="304560" cy="356760"/>
            <a:chOff x="3346294" y="3652423"/>
            <a:chExt cx="304560" cy="35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8EB18322-ABE2-48AE-825D-DDD29C83C252}"/>
                    </a:ext>
                  </a:extLst>
                </p14:cNvPr>
                <p14:cNvContentPartPr/>
                <p14:nvPr/>
              </p14:nvContentPartPr>
              <p14:xfrm>
                <a:off x="3346294" y="3734863"/>
                <a:ext cx="87480" cy="90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8EB18322-ABE2-48AE-825D-DDD29C83C252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3337654" y="3725863"/>
                  <a:ext cx="1051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A5E77E2D-E979-469F-9CDB-90F9AC911629}"/>
                    </a:ext>
                  </a:extLst>
                </p14:cNvPr>
                <p14:cNvContentPartPr/>
                <p14:nvPr/>
              </p14:nvContentPartPr>
              <p14:xfrm>
                <a:off x="3369694" y="3711823"/>
                <a:ext cx="25560" cy="7560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A5E77E2D-E979-469F-9CDB-90F9AC911629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3361054" y="3703183"/>
                  <a:ext cx="4320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C15586F9-AA84-4159-BC3B-7CA5C51CAB0F}"/>
                    </a:ext>
                  </a:extLst>
                </p14:cNvPr>
                <p14:cNvContentPartPr/>
                <p14:nvPr/>
              </p14:nvContentPartPr>
              <p14:xfrm>
                <a:off x="3559414" y="3652423"/>
                <a:ext cx="86040" cy="932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C15586F9-AA84-4159-BC3B-7CA5C51CAB0F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3550774" y="3643783"/>
                  <a:ext cx="10368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15CF9419-E7D3-4E47-B0C8-117CC8E39BAE}"/>
                    </a:ext>
                  </a:extLst>
                </p14:cNvPr>
                <p14:cNvContentPartPr/>
                <p14:nvPr/>
              </p14:nvContentPartPr>
              <p14:xfrm>
                <a:off x="3578854" y="3663583"/>
                <a:ext cx="72000" cy="9720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15CF9419-E7D3-4E47-B0C8-117CC8E39BAE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3570214" y="3654943"/>
                  <a:ext cx="8964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E59629C5-DB28-4607-8B4D-199D074C47F5}"/>
                    </a:ext>
                  </a:extLst>
                </p14:cNvPr>
                <p14:cNvContentPartPr/>
                <p14:nvPr/>
              </p14:nvContentPartPr>
              <p14:xfrm>
                <a:off x="3524134" y="3819823"/>
                <a:ext cx="126000" cy="226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E59629C5-DB28-4607-8B4D-199D074C47F5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3515134" y="3810823"/>
                  <a:ext cx="1436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7D5EFE47-A115-45DA-9B11-F32951A1B09D}"/>
                    </a:ext>
                  </a:extLst>
                </p14:cNvPr>
                <p14:cNvContentPartPr/>
                <p14:nvPr/>
              </p14:nvContentPartPr>
              <p14:xfrm>
                <a:off x="3519814" y="3910903"/>
                <a:ext cx="87840" cy="982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7D5EFE47-A115-45DA-9B11-F32951A1B09D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3510814" y="3902263"/>
                  <a:ext cx="105480" cy="11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6" name="Group 255">
            <a:extLst>
              <a:ext uri="{FF2B5EF4-FFF2-40B4-BE49-F238E27FC236}">
                <a16:creationId xmlns:a16="http://schemas.microsoft.com/office/drawing/2014/main" id="{325EF236-2022-46A0-9B93-2B15266F91D0}"/>
              </a:ext>
            </a:extLst>
          </p:cNvPr>
          <p:cNvGrpSpPr/>
          <p:nvPr/>
        </p:nvGrpSpPr>
        <p:grpSpPr>
          <a:xfrm>
            <a:off x="3834814" y="3747463"/>
            <a:ext cx="212040" cy="149400"/>
            <a:chOff x="3834814" y="3747463"/>
            <a:chExt cx="212040" cy="14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F6C60E46-4FCD-4C20-B9A4-73B3E882DBE6}"/>
                    </a:ext>
                  </a:extLst>
                </p14:cNvPr>
                <p14:cNvContentPartPr/>
                <p14:nvPr/>
              </p14:nvContentPartPr>
              <p14:xfrm>
                <a:off x="3834814" y="3826663"/>
                <a:ext cx="119160" cy="792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F6C60E46-4FCD-4C20-B9A4-73B3E882DBE6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3825814" y="3817663"/>
                  <a:ext cx="1368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42E0C7EF-0446-4FE4-A44C-3ED50A665438}"/>
                    </a:ext>
                  </a:extLst>
                </p14:cNvPr>
                <p14:cNvContentPartPr/>
                <p14:nvPr/>
              </p14:nvContentPartPr>
              <p14:xfrm>
                <a:off x="3874054" y="3797503"/>
                <a:ext cx="24480" cy="993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42E0C7EF-0446-4FE4-A44C-3ED50A665438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3865414" y="3788503"/>
                  <a:ext cx="4212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AF823D85-1F4C-4318-8DAB-2F150386C105}"/>
                    </a:ext>
                  </a:extLst>
                </p14:cNvPr>
                <p14:cNvContentPartPr/>
                <p14:nvPr/>
              </p14:nvContentPartPr>
              <p14:xfrm>
                <a:off x="4016254" y="3747463"/>
                <a:ext cx="30600" cy="1494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AF823D85-1F4C-4318-8DAB-2F150386C105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4007614" y="3738463"/>
                  <a:ext cx="48240" cy="167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id="{58FD1654-1E47-4E49-92C4-F352ACC2ECD6}"/>
                  </a:ext>
                </a:extLst>
              </p14:cNvPr>
              <p14:cNvContentPartPr/>
              <p14:nvPr/>
            </p14:nvContentPartPr>
            <p14:xfrm>
              <a:off x="4330534" y="3775543"/>
              <a:ext cx="113760" cy="12240"/>
            </p14:xfrm>
          </p:contentPart>
        </mc:Choice>
        <mc:Fallback xmlns=""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id="{58FD1654-1E47-4E49-92C4-F352ACC2ECD6}"/>
                  </a:ext>
                </a:extLst>
              </p:cNvPr>
              <p:cNvPicPr/>
              <p:nvPr/>
            </p:nvPicPr>
            <p:blipFill>
              <a:blip r:embed="rId407"/>
              <a:stretch>
                <a:fillRect/>
              </a:stretch>
            </p:blipFill>
            <p:spPr>
              <a:xfrm>
                <a:off x="4321534" y="3766543"/>
                <a:ext cx="13140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8">
            <p14:nvContentPartPr>
              <p14:cNvPr id="255" name="Ink 254">
                <a:extLst>
                  <a:ext uri="{FF2B5EF4-FFF2-40B4-BE49-F238E27FC236}">
                    <a16:creationId xmlns:a16="http://schemas.microsoft.com/office/drawing/2014/main" id="{A652C680-4655-47E9-BB9E-8864F0508916}"/>
                  </a:ext>
                </a:extLst>
              </p14:cNvPr>
              <p14:cNvContentPartPr/>
              <p14:nvPr/>
            </p14:nvContentPartPr>
            <p14:xfrm>
              <a:off x="4276174" y="3872383"/>
              <a:ext cx="117360" cy="11160"/>
            </p14:xfrm>
          </p:contentPart>
        </mc:Choice>
        <mc:Fallback xmlns="">
          <p:pic>
            <p:nvPicPr>
              <p:cNvPr id="255" name="Ink 254">
                <a:extLst>
                  <a:ext uri="{FF2B5EF4-FFF2-40B4-BE49-F238E27FC236}">
                    <a16:creationId xmlns:a16="http://schemas.microsoft.com/office/drawing/2014/main" id="{A652C680-4655-47E9-BB9E-8864F0508916}"/>
                  </a:ext>
                </a:extLst>
              </p:cNvPr>
              <p:cNvPicPr/>
              <p:nvPr/>
            </p:nvPicPr>
            <p:blipFill>
              <a:blip r:embed="rId409"/>
              <a:stretch>
                <a:fillRect/>
              </a:stretch>
            </p:blipFill>
            <p:spPr>
              <a:xfrm>
                <a:off x="4267174" y="3863383"/>
                <a:ext cx="135000" cy="28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67" name="Group 266">
            <a:extLst>
              <a:ext uri="{FF2B5EF4-FFF2-40B4-BE49-F238E27FC236}">
                <a16:creationId xmlns:a16="http://schemas.microsoft.com/office/drawing/2014/main" id="{D8D4619D-1B38-4E59-B8B0-331D512CF69D}"/>
              </a:ext>
            </a:extLst>
          </p:cNvPr>
          <p:cNvGrpSpPr/>
          <p:nvPr/>
        </p:nvGrpSpPr>
        <p:grpSpPr>
          <a:xfrm>
            <a:off x="4807894" y="3671143"/>
            <a:ext cx="644040" cy="342000"/>
            <a:chOff x="4807894" y="3671143"/>
            <a:chExt cx="644040" cy="34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5877D966-16E0-412F-AE1D-11A6696D3B0A}"/>
                    </a:ext>
                  </a:extLst>
                </p14:cNvPr>
                <p14:cNvContentPartPr/>
                <p14:nvPr/>
              </p14:nvContentPartPr>
              <p14:xfrm>
                <a:off x="4914814" y="3674383"/>
                <a:ext cx="63360" cy="889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5877D966-16E0-412F-AE1D-11A6696D3B0A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4905814" y="3665383"/>
                  <a:ext cx="8100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E5D2E7B0-7C39-41F6-A79B-885AAB8CA3B1}"/>
                    </a:ext>
                  </a:extLst>
                </p14:cNvPr>
                <p14:cNvContentPartPr/>
                <p14:nvPr/>
              </p14:nvContentPartPr>
              <p14:xfrm>
                <a:off x="4916254" y="3677983"/>
                <a:ext cx="83880" cy="8280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E5D2E7B0-7C39-41F6-A79B-885AAB8CA3B1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4907614" y="3669343"/>
                  <a:ext cx="10152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6E33B062-55CB-42E8-A775-CAD2BA23E57C}"/>
                    </a:ext>
                  </a:extLst>
                </p14:cNvPr>
                <p14:cNvContentPartPr/>
                <p14:nvPr/>
              </p14:nvContentPartPr>
              <p14:xfrm>
                <a:off x="4807894" y="3823783"/>
                <a:ext cx="149400" cy="118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6E33B062-55CB-42E8-A775-CAD2BA23E57C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4799254" y="3814783"/>
                  <a:ext cx="1670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0C61E9D-6740-46E2-A41B-6A511C1E02AA}"/>
                    </a:ext>
                  </a:extLst>
                </p14:cNvPr>
                <p14:cNvContentPartPr/>
                <p14:nvPr/>
              </p14:nvContentPartPr>
              <p14:xfrm>
                <a:off x="4822294" y="3906943"/>
                <a:ext cx="82440" cy="10620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0C61E9D-6740-46E2-A41B-6A511C1E02AA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4813654" y="3897943"/>
                  <a:ext cx="10008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588E6774-8D1A-4096-A368-8BF2262FF7DE}"/>
                    </a:ext>
                  </a:extLst>
                </p14:cNvPr>
                <p14:cNvContentPartPr/>
                <p14:nvPr/>
              </p14:nvContentPartPr>
              <p14:xfrm>
                <a:off x="5128654" y="3844303"/>
                <a:ext cx="82080" cy="108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588E6774-8D1A-4096-A368-8BF2262FF7DE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5120014" y="3835303"/>
                  <a:ext cx="9972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FB4EF8F8-2587-4E6C-9C08-2A04A1240795}"/>
                    </a:ext>
                  </a:extLst>
                </p14:cNvPr>
                <p14:cNvContentPartPr/>
                <p14:nvPr/>
              </p14:nvContentPartPr>
              <p14:xfrm>
                <a:off x="5422414" y="3671143"/>
                <a:ext cx="29520" cy="8964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FB4EF8F8-2587-4E6C-9C08-2A04A1240795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5413774" y="3662503"/>
                  <a:ext cx="4716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442321D4-F9A9-4B23-8242-4A40B4C95811}"/>
                    </a:ext>
                  </a:extLst>
                </p14:cNvPr>
                <p14:cNvContentPartPr/>
                <p14:nvPr/>
              </p14:nvContentPartPr>
              <p14:xfrm>
                <a:off x="5332414" y="3793183"/>
                <a:ext cx="113040" cy="2124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442321D4-F9A9-4B23-8242-4A40B4C95811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5323774" y="3784543"/>
                  <a:ext cx="13068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CD4F9D4A-29A4-4480-B18B-ADA1BE80E5C6}"/>
                    </a:ext>
                  </a:extLst>
                </p14:cNvPr>
                <p14:cNvContentPartPr/>
                <p14:nvPr/>
              </p14:nvContentPartPr>
              <p14:xfrm>
                <a:off x="5350774" y="3891823"/>
                <a:ext cx="87840" cy="1011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CD4F9D4A-29A4-4480-B18B-ADA1BE80E5C6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5341774" y="3883183"/>
                  <a:ext cx="105480" cy="11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1" name="Group 270">
            <a:extLst>
              <a:ext uri="{FF2B5EF4-FFF2-40B4-BE49-F238E27FC236}">
                <a16:creationId xmlns:a16="http://schemas.microsoft.com/office/drawing/2014/main" id="{40AE55A7-7229-46A7-BB88-BF6DBCBC4DD3}"/>
              </a:ext>
            </a:extLst>
          </p:cNvPr>
          <p:cNvGrpSpPr/>
          <p:nvPr/>
        </p:nvGrpSpPr>
        <p:grpSpPr>
          <a:xfrm>
            <a:off x="5977894" y="3665023"/>
            <a:ext cx="228600" cy="143280"/>
            <a:chOff x="5977894" y="3665023"/>
            <a:chExt cx="228600" cy="14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8AB09192-6154-4EB0-A8B5-E0626E2B5D2F}"/>
                    </a:ext>
                  </a:extLst>
                </p14:cNvPr>
                <p14:cNvContentPartPr/>
                <p14:nvPr/>
              </p14:nvContentPartPr>
              <p14:xfrm>
                <a:off x="5977894" y="3674023"/>
                <a:ext cx="95040" cy="1342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8AB09192-6154-4EB0-A8B5-E0626E2B5D2F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5969254" y="3665023"/>
                  <a:ext cx="1126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B7E1EAF8-4A2B-4523-81A5-46B98F7E0644}"/>
                    </a:ext>
                  </a:extLst>
                </p14:cNvPr>
                <p14:cNvContentPartPr/>
                <p14:nvPr/>
              </p14:nvContentPartPr>
              <p14:xfrm>
                <a:off x="6197494" y="3665023"/>
                <a:ext cx="9000" cy="4284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B7E1EAF8-4A2B-4523-81A5-46B98F7E0644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6188494" y="3656023"/>
                  <a:ext cx="2664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672C3EB5-E4A8-4A89-AD10-EFF355618E7E}"/>
                    </a:ext>
                  </a:extLst>
                </p14:cNvPr>
                <p14:cNvContentPartPr/>
                <p14:nvPr/>
              </p14:nvContentPartPr>
              <p14:xfrm>
                <a:off x="6174454" y="3787063"/>
                <a:ext cx="8280" cy="1368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672C3EB5-E4A8-4A89-AD10-EFF355618E7E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6165814" y="3778063"/>
                  <a:ext cx="25920" cy="3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9" name="Group 278">
            <a:extLst>
              <a:ext uri="{FF2B5EF4-FFF2-40B4-BE49-F238E27FC236}">
                <a16:creationId xmlns:a16="http://schemas.microsoft.com/office/drawing/2014/main" id="{6B7A0EBE-7AA3-4C7F-BF3E-3C46F2F59FBC}"/>
              </a:ext>
            </a:extLst>
          </p:cNvPr>
          <p:cNvGrpSpPr/>
          <p:nvPr/>
        </p:nvGrpSpPr>
        <p:grpSpPr>
          <a:xfrm>
            <a:off x="6554614" y="3695623"/>
            <a:ext cx="588960" cy="258480"/>
            <a:chOff x="6554614" y="3695623"/>
            <a:chExt cx="588960" cy="25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79C06A4C-273A-43C8-AED8-6FDD6858E516}"/>
                    </a:ext>
                  </a:extLst>
                </p14:cNvPr>
                <p14:cNvContentPartPr/>
                <p14:nvPr/>
              </p14:nvContentPartPr>
              <p14:xfrm>
                <a:off x="6582694" y="3716863"/>
                <a:ext cx="65880" cy="10404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79C06A4C-273A-43C8-AED8-6FDD6858E516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6574054" y="3708223"/>
                  <a:ext cx="8352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35F42A5B-65A8-4CF4-BA1F-D4EDFF2C1C28}"/>
                    </a:ext>
                  </a:extLst>
                </p14:cNvPr>
                <p14:cNvContentPartPr/>
                <p14:nvPr/>
              </p14:nvContentPartPr>
              <p14:xfrm>
                <a:off x="6554614" y="3719383"/>
                <a:ext cx="99720" cy="1220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35F42A5B-65A8-4CF4-BA1F-D4EDFF2C1C28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6545974" y="3710383"/>
                  <a:ext cx="11736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A61D0FAC-3FE0-440F-B544-660B684331FE}"/>
                    </a:ext>
                  </a:extLst>
                </p14:cNvPr>
                <p14:cNvContentPartPr/>
                <p14:nvPr/>
              </p14:nvContentPartPr>
              <p14:xfrm>
                <a:off x="6719134" y="3739543"/>
                <a:ext cx="93240" cy="756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A61D0FAC-3FE0-440F-B544-660B684331FE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6710494" y="3730543"/>
                  <a:ext cx="1108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113B21E0-8BA0-4618-BD00-67B96B79F5A9}"/>
                    </a:ext>
                  </a:extLst>
                </p14:cNvPr>
                <p14:cNvContentPartPr/>
                <p14:nvPr/>
              </p14:nvContentPartPr>
              <p14:xfrm>
                <a:off x="6715174" y="3793543"/>
                <a:ext cx="65880" cy="1836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113B21E0-8BA0-4618-BD00-67B96B79F5A9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6706534" y="3784543"/>
                  <a:ext cx="835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E2F8A668-38E3-4C3B-941E-6129E467BA6A}"/>
                    </a:ext>
                  </a:extLst>
                </p14:cNvPr>
                <p14:cNvContentPartPr/>
                <p14:nvPr/>
              </p14:nvContentPartPr>
              <p14:xfrm>
                <a:off x="6903814" y="3695623"/>
                <a:ext cx="100800" cy="18828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E2F8A668-38E3-4C3B-941E-6129E467BA6A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6895174" y="3686983"/>
                  <a:ext cx="1184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D13E98E4-C997-47FA-A2E2-C05A9B0CDEAE}"/>
                    </a:ext>
                  </a:extLst>
                </p14:cNvPr>
                <p14:cNvContentPartPr/>
                <p14:nvPr/>
              </p14:nvContentPartPr>
              <p14:xfrm>
                <a:off x="7097494" y="3860863"/>
                <a:ext cx="46080" cy="932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D13E98E4-C997-47FA-A2E2-C05A9B0CDEAE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7088854" y="3852223"/>
                  <a:ext cx="63720" cy="11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C64EE0FC-F0F2-41D2-BC97-6F194BD9647D}"/>
              </a:ext>
            </a:extLst>
          </p:cNvPr>
          <p:cNvGrpSpPr/>
          <p:nvPr/>
        </p:nvGrpSpPr>
        <p:grpSpPr>
          <a:xfrm>
            <a:off x="7325734" y="3706423"/>
            <a:ext cx="497160" cy="253440"/>
            <a:chOff x="7325734" y="3706423"/>
            <a:chExt cx="497160" cy="25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1014FB1A-9860-4A04-96A7-DBC2E4BE5D66}"/>
                    </a:ext>
                  </a:extLst>
                </p14:cNvPr>
                <p14:cNvContentPartPr/>
                <p14:nvPr/>
              </p14:nvContentPartPr>
              <p14:xfrm>
                <a:off x="7325734" y="3769783"/>
                <a:ext cx="97200" cy="1900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1014FB1A-9860-4A04-96A7-DBC2E4BE5D66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7316734" y="3760783"/>
                  <a:ext cx="11484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16A64FBA-E03E-407E-9ECB-EB4B51C06B3D}"/>
                    </a:ext>
                  </a:extLst>
                </p14:cNvPr>
                <p14:cNvContentPartPr/>
                <p14:nvPr/>
              </p14:nvContentPartPr>
              <p14:xfrm>
                <a:off x="7523374" y="3765103"/>
                <a:ext cx="97200" cy="820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16A64FBA-E03E-407E-9ECB-EB4B51C06B3D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7514734" y="3756103"/>
                  <a:ext cx="1148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7C03E9D0-76E8-4CC9-9443-93976ADC6605}"/>
                    </a:ext>
                  </a:extLst>
                </p14:cNvPr>
                <p14:cNvContentPartPr/>
                <p14:nvPr/>
              </p14:nvContentPartPr>
              <p14:xfrm>
                <a:off x="7773574" y="3706423"/>
                <a:ext cx="49320" cy="1357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7C03E9D0-76E8-4CC9-9443-93976ADC6605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7764574" y="3697783"/>
                  <a:ext cx="66960" cy="15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4" name="Group 293">
            <a:extLst>
              <a:ext uri="{FF2B5EF4-FFF2-40B4-BE49-F238E27FC236}">
                <a16:creationId xmlns:a16="http://schemas.microsoft.com/office/drawing/2014/main" id="{22F4CC54-E6B5-4EBC-BC87-EF96311D422A}"/>
              </a:ext>
            </a:extLst>
          </p:cNvPr>
          <p:cNvGrpSpPr/>
          <p:nvPr/>
        </p:nvGrpSpPr>
        <p:grpSpPr>
          <a:xfrm>
            <a:off x="514534" y="4202143"/>
            <a:ext cx="642240" cy="239760"/>
            <a:chOff x="514534" y="4202143"/>
            <a:chExt cx="642240" cy="23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98BB6CAA-2D00-462B-A10D-A1A3D4EF65A6}"/>
                    </a:ext>
                  </a:extLst>
                </p14:cNvPr>
                <p14:cNvContentPartPr/>
                <p14:nvPr/>
              </p14:nvContentPartPr>
              <p14:xfrm>
                <a:off x="514534" y="4202143"/>
                <a:ext cx="110520" cy="21600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98BB6CAA-2D00-462B-A10D-A1A3D4EF65A6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505534" y="4193143"/>
                  <a:ext cx="12816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3AB90F32-AA59-4CB7-9DA1-2382E5C87BB1}"/>
                    </a:ext>
                  </a:extLst>
                </p14:cNvPr>
                <p14:cNvContentPartPr/>
                <p14:nvPr/>
              </p14:nvContentPartPr>
              <p14:xfrm>
                <a:off x="705334" y="4344343"/>
                <a:ext cx="107640" cy="1800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3AB90F32-AA59-4CB7-9DA1-2382E5C87BB1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696694" y="4335343"/>
                  <a:ext cx="12528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44D385A3-7091-4632-88D4-426829813974}"/>
                    </a:ext>
                  </a:extLst>
                </p14:cNvPr>
                <p14:cNvContentPartPr/>
                <p14:nvPr/>
              </p14:nvContentPartPr>
              <p14:xfrm>
                <a:off x="725854" y="4395823"/>
                <a:ext cx="52920" cy="684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44D385A3-7091-4632-88D4-426829813974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717214" y="4386823"/>
                  <a:ext cx="705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FB07BD09-4F0B-48E8-AEF9-935DD289FC61}"/>
                    </a:ext>
                  </a:extLst>
                </p14:cNvPr>
                <p14:cNvContentPartPr/>
                <p14:nvPr/>
              </p14:nvContentPartPr>
              <p14:xfrm>
                <a:off x="903694" y="4361263"/>
                <a:ext cx="67320" cy="324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FB07BD09-4F0B-48E8-AEF9-935DD289FC61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894694" y="4352623"/>
                  <a:ext cx="8496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8AEA94CE-606C-446C-BF0F-55826071348B}"/>
                    </a:ext>
                  </a:extLst>
                </p14:cNvPr>
                <p14:cNvContentPartPr/>
                <p14:nvPr/>
              </p14:nvContentPartPr>
              <p14:xfrm>
                <a:off x="1084774" y="4309063"/>
                <a:ext cx="72000" cy="13284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8AEA94CE-606C-446C-BF0F-55826071348B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1076134" y="4300423"/>
                  <a:ext cx="89640" cy="15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3" name="Group 292">
            <a:extLst>
              <a:ext uri="{FF2B5EF4-FFF2-40B4-BE49-F238E27FC236}">
                <a16:creationId xmlns:a16="http://schemas.microsoft.com/office/drawing/2014/main" id="{3E0DA150-97C7-4A74-BC9A-3554F6735C57}"/>
              </a:ext>
            </a:extLst>
          </p:cNvPr>
          <p:cNvGrpSpPr/>
          <p:nvPr/>
        </p:nvGrpSpPr>
        <p:grpSpPr>
          <a:xfrm>
            <a:off x="1612174" y="4333903"/>
            <a:ext cx="439200" cy="232560"/>
            <a:chOff x="1612174" y="4333903"/>
            <a:chExt cx="439200" cy="23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5FFD5606-027C-47B4-A59D-EC834DEDEAF2}"/>
                    </a:ext>
                  </a:extLst>
                </p14:cNvPr>
                <p14:cNvContentPartPr/>
                <p14:nvPr/>
              </p14:nvContentPartPr>
              <p14:xfrm>
                <a:off x="1722334" y="4400503"/>
                <a:ext cx="151200" cy="165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5FFD5606-027C-47B4-A59D-EC834DEDEAF2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1713694" y="4391503"/>
                  <a:ext cx="1688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B647E6EE-14E5-452A-9758-6D47E6BCFAA1}"/>
                    </a:ext>
                  </a:extLst>
                </p14:cNvPr>
                <p14:cNvContentPartPr/>
                <p14:nvPr/>
              </p14:nvContentPartPr>
              <p14:xfrm>
                <a:off x="1731334" y="4447663"/>
                <a:ext cx="156960" cy="162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B647E6EE-14E5-452A-9758-6D47E6BCFAA1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1722694" y="4438663"/>
                  <a:ext cx="17460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AAC5BB43-DEAA-46D9-8EC9-B3A06B19BCFC}"/>
                    </a:ext>
                  </a:extLst>
                </p14:cNvPr>
                <p14:cNvContentPartPr/>
                <p14:nvPr/>
              </p14:nvContentPartPr>
              <p14:xfrm>
                <a:off x="1952734" y="4333903"/>
                <a:ext cx="98640" cy="12240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AAC5BB43-DEAA-46D9-8EC9-B3A06B19BCFC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1943734" y="4324903"/>
                  <a:ext cx="11628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13BAAC87-152C-44A7-AF74-D0F786B7C42F}"/>
                    </a:ext>
                  </a:extLst>
                </p14:cNvPr>
                <p14:cNvContentPartPr/>
                <p14:nvPr/>
              </p14:nvContentPartPr>
              <p14:xfrm>
                <a:off x="1612174" y="4403023"/>
                <a:ext cx="147600" cy="1634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13BAAC87-152C-44A7-AF74-D0F786B7C42F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1603534" y="4394383"/>
                  <a:ext cx="165240" cy="18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1" name="Group 300">
            <a:extLst>
              <a:ext uri="{FF2B5EF4-FFF2-40B4-BE49-F238E27FC236}">
                <a16:creationId xmlns:a16="http://schemas.microsoft.com/office/drawing/2014/main" id="{02CCDF1F-A65C-48A4-B733-B8B6F08AD4C3}"/>
              </a:ext>
            </a:extLst>
          </p:cNvPr>
          <p:cNvGrpSpPr/>
          <p:nvPr/>
        </p:nvGrpSpPr>
        <p:grpSpPr>
          <a:xfrm>
            <a:off x="2377894" y="4383583"/>
            <a:ext cx="325440" cy="208080"/>
            <a:chOff x="2377894" y="4383583"/>
            <a:chExt cx="32544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38B51A74-91BD-4F8C-A53D-9132F361A31E}"/>
                    </a:ext>
                  </a:extLst>
                </p14:cNvPr>
                <p14:cNvContentPartPr/>
                <p14:nvPr/>
              </p14:nvContentPartPr>
              <p14:xfrm>
                <a:off x="2377894" y="4383583"/>
                <a:ext cx="149400" cy="20808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38B51A74-91BD-4F8C-A53D-9132F361A31E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2369254" y="4374943"/>
                  <a:ext cx="1670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D94660A4-7651-4F20-8A18-B30E73987294}"/>
                    </a:ext>
                  </a:extLst>
                </p14:cNvPr>
                <p14:cNvContentPartPr/>
                <p14:nvPr/>
              </p14:nvContentPartPr>
              <p14:xfrm>
                <a:off x="2613694" y="4424623"/>
                <a:ext cx="79560" cy="1728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D94660A4-7651-4F20-8A18-B30E73987294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2604694" y="4415983"/>
                  <a:ext cx="972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CEB46153-6AEB-4B49-A103-B68799402A89}"/>
                    </a:ext>
                  </a:extLst>
                </p14:cNvPr>
                <p14:cNvContentPartPr/>
                <p14:nvPr/>
              </p14:nvContentPartPr>
              <p14:xfrm>
                <a:off x="2622694" y="4481863"/>
                <a:ext cx="80640" cy="864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CEB46153-6AEB-4B49-A103-B68799402A89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2614054" y="4472863"/>
                  <a:ext cx="98280" cy="2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0" name="Group 299">
            <a:extLst>
              <a:ext uri="{FF2B5EF4-FFF2-40B4-BE49-F238E27FC236}">
                <a16:creationId xmlns:a16="http://schemas.microsoft.com/office/drawing/2014/main" id="{F39DBF9C-A9BD-4C7A-A46B-DE8EFA6E7810}"/>
              </a:ext>
            </a:extLst>
          </p:cNvPr>
          <p:cNvGrpSpPr/>
          <p:nvPr/>
        </p:nvGrpSpPr>
        <p:grpSpPr>
          <a:xfrm>
            <a:off x="2874334" y="4395823"/>
            <a:ext cx="219240" cy="137520"/>
            <a:chOff x="2874334" y="4395823"/>
            <a:chExt cx="219240" cy="13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872D0676-635C-400E-9EDA-3F0D787C53B2}"/>
                    </a:ext>
                  </a:extLst>
                </p14:cNvPr>
                <p14:cNvContentPartPr/>
                <p14:nvPr/>
              </p14:nvContentPartPr>
              <p14:xfrm>
                <a:off x="2874334" y="4453783"/>
                <a:ext cx="86400" cy="1404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872D0676-635C-400E-9EDA-3F0D787C53B2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2865694" y="4444783"/>
                  <a:ext cx="10404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DB0B30DC-6CEA-41CD-8DFC-C831E4A163D0}"/>
                    </a:ext>
                  </a:extLst>
                </p14:cNvPr>
                <p14:cNvContentPartPr/>
                <p14:nvPr/>
              </p14:nvContentPartPr>
              <p14:xfrm>
                <a:off x="3075574" y="4395823"/>
                <a:ext cx="18000" cy="13752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DB0B30DC-6CEA-41CD-8DFC-C831E4A163D0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3066934" y="4386823"/>
                  <a:ext cx="35640" cy="15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CF751650-68B0-4F08-936C-A4EB76F2F8FA}"/>
              </a:ext>
            </a:extLst>
          </p:cNvPr>
          <p:cNvGrpSpPr/>
          <p:nvPr/>
        </p:nvGrpSpPr>
        <p:grpSpPr>
          <a:xfrm>
            <a:off x="3309574" y="4377463"/>
            <a:ext cx="680760" cy="336600"/>
            <a:chOff x="3309574" y="4377463"/>
            <a:chExt cx="680760" cy="33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22A83AA5-F215-482A-9E05-0441051CB129}"/>
                    </a:ext>
                  </a:extLst>
                </p14:cNvPr>
                <p14:cNvContentPartPr/>
                <p14:nvPr/>
              </p14:nvContentPartPr>
              <p14:xfrm>
                <a:off x="3309574" y="4470343"/>
                <a:ext cx="102600" cy="1944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22A83AA5-F215-482A-9E05-0441051CB129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3300574" y="4461343"/>
                  <a:ext cx="1202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D48631CA-BDC3-43D0-8FAE-C50F5E64106A}"/>
                    </a:ext>
                  </a:extLst>
                </p14:cNvPr>
                <p14:cNvContentPartPr/>
                <p14:nvPr/>
              </p14:nvContentPartPr>
              <p14:xfrm>
                <a:off x="3348094" y="4444423"/>
                <a:ext cx="19080" cy="9180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D48631CA-BDC3-43D0-8FAE-C50F5E64106A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3339094" y="4435423"/>
                  <a:ext cx="3672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DE4E08E4-D683-40B6-869F-54A164221649}"/>
                    </a:ext>
                  </a:extLst>
                </p14:cNvPr>
                <p14:cNvContentPartPr/>
                <p14:nvPr/>
              </p14:nvContentPartPr>
              <p14:xfrm>
                <a:off x="3525574" y="4377463"/>
                <a:ext cx="83880" cy="9540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DE4E08E4-D683-40B6-869F-54A164221649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3516934" y="4368463"/>
                  <a:ext cx="1015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A6AF7C7B-B962-473D-991F-9A875B3FB4DE}"/>
                    </a:ext>
                  </a:extLst>
                </p14:cNvPr>
                <p14:cNvContentPartPr/>
                <p14:nvPr/>
              </p14:nvContentPartPr>
              <p14:xfrm>
                <a:off x="3545734" y="4385383"/>
                <a:ext cx="72360" cy="9792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A6AF7C7B-B962-473D-991F-9A875B3FB4DE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3537094" y="4376383"/>
                  <a:ext cx="9000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10ED4ABA-C030-4E3B-930F-B1F13A2ADC3F}"/>
                    </a:ext>
                  </a:extLst>
                </p14:cNvPr>
                <p14:cNvContentPartPr/>
                <p14:nvPr/>
              </p14:nvContentPartPr>
              <p14:xfrm>
                <a:off x="3506854" y="4534063"/>
                <a:ext cx="90360" cy="2052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10ED4ABA-C030-4E3B-930F-B1F13A2ADC3F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3497854" y="4525063"/>
                  <a:ext cx="1080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AF1927D9-BCF4-420F-9F33-CB925C5FBFDE}"/>
                    </a:ext>
                  </a:extLst>
                </p14:cNvPr>
                <p14:cNvContentPartPr/>
                <p14:nvPr/>
              </p14:nvContentPartPr>
              <p14:xfrm>
                <a:off x="3483814" y="4623703"/>
                <a:ext cx="69840" cy="9036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AF1927D9-BCF4-420F-9F33-CB925C5FBFDE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3474814" y="4615063"/>
                  <a:ext cx="874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D1C9BFEF-5423-4D79-87E9-A9EAB708B813}"/>
                    </a:ext>
                  </a:extLst>
                </p14:cNvPr>
                <p14:cNvContentPartPr/>
                <p14:nvPr/>
              </p14:nvContentPartPr>
              <p14:xfrm>
                <a:off x="3748054" y="4527583"/>
                <a:ext cx="119520" cy="2628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D1C9BFEF-5423-4D79-87E9-A9EAB708B813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3739414" y="4518943"/>
                  <a:ext cx="1371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C79E576A-CED2-487D-B2D3-344FA09AE830}"/>
                    </a:ext>
                  </a:extLst>
                </p14:cNvPr>
                <p14:cNvContentPartPr/>
                <p14:nvPr/>
              </p14:nvContentPartPr>
              <p14:xfrm>
                <a:off x="3797734" y="4507423"/>
                <a:ext cx="32040" cy="8064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C79E576A-CED2-487D-B2D3-344FA09AE830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3788734" y="4498783"/>
                  <a:ext cx="4968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ED47E824-FD65-42A8-9AB8-134123405523}"/>
                    </a:ext>
                  </a:extLst>
                </p14:cNvPr>
                <p14:cNvContentPartPr/>
                <p14:nvPr/>
              </p14:nvContentPartPr>
              <p14:xfrm>
                <a:off x="3980254" y="4467823"/>
                <a:ext cx="10080" cy="13320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ED47E824-FD65-42A8-9AB8-134123405523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3971614" y="4459183"/>
                  <a:ext cx="27720" cy="15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CA8271A4-9CE3-45B3-A72D-3B6BE49E82DD}"/>
              </a:ext>
            </a:extLst>
          </p:cNvPr>
          <p:cNvGrpSpPr/>
          <p:nvPr/>
        </p:nvGrpSpPr>
        <p:grpSpPr>
          <a:xfrm>
            <a:off x="4252054" y="4552783"/>
            <a:ext cx="130320" cy="64080"/>
            <a:chOff x="4252054" y="4552783"/>
            <a:chExt cx="130320" cy="6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DDCE1A8F-FDD5-4CA3-9D48-C398409077BC}"/>
                    </a:ext>
                  </a:extLst>
                </p14:cNvPr>
                <p14:cNvContentPartPr/>
                <p14:nvPr/>
              </p14:nvContentPartPr>
              <p14:xfrm>
                <a:off x="4301374" y="4552783"/>
                <a:ext cx="81000" cy="2772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DDCE1A8F-FDD5-4CA3-9D48-C398409077BC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4292734" y="4544143"/>
                  <a:ext cx="986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146CFAD1-F2DF-4216-B9D2-B2B05B355C18}"/>
                    </a:ext>
                  </a:extLst>
                </p14:cNvPr>
                <p14:cNvContentPartPr/>
                <p14:nvPr/>
              </p14:nvContentPartPr>
              <p14:xfrm>
                <a:off x="4252054" y="4602823"/>
                <a:ext cx="72720" cy="1404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146CFAD1-F2DF-4216-B9D2-B2B05B355C18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4243054" y="4593823"/>
                  <a:ext cx="9036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9" name="Group 318">
            <a:extLst>
              <a:ext uri="{FF2B5EF4-FFF2-40B4-BE49-F238E27FC236}">
                <a16:creationId xmlns:a16="http://schemas.microsoft.com/office/drawing/2014/main" id="{E1DB79AF-CDDF-47EF-8762-06BD1DAC8704}"/>
              </a:ext>
            </a:extLst>
          </p:cNvPr>
          <p:cNvGrpSpPr/>
          <p:nvPr/>
        </p:nvGrpSpPr>
        <p:grpSpPr>
          <a:xfrm>
            <a:off x="4751734" y="4351543"/>
            <a:ext cx="210240" cy="368280"/>
            <a:chOff x="4751734" y="4351543"/>
            <a:chExt cx="210240" cy="36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763C724E-2E71-4915-8CC0-28F53891F4D2}"/>
                    </a:ext>
                  </a:extLst>
                </p14:cNvPr>
                <p14:cNvContentPartPr/>
                <p14:nvPr/>
              </p14:nvContentPartPr>
              <p14:xfrm>
                <a:off x="4880974" y="4351543"/>
                <a:ext cx="74880" cy="9036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763C724E-2E71-4915-8CC0-28F53891F4D2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4871974" y="4342543"/>
                  <a:ext cx="9252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822B9801-13EA-4E7C-9603-A303A6F53BD4}"/>
                    </a:ext>
                  </a:extLst>
                </p14:cNvPr>
                <p14:cNvContentPartPr/>
                <p14:nvPr/>
              </p14:nvContentPartPr>
              <p14:xfrm>
                <a:off x="4861174" y="4359463"/>
                <a:ext cx="100800" cy="1054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822B9801-13EA-4E7C-9603-A303A6F53BD4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4852534" y="4350463"/>
                  <a:ext cx="1184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4AA0FC07-4E11-4BD0-A333-F0C24162BD68}"/>
                    </a:ext>
                  </a:extLst>
                </p14:cNvPr>
                <p14:cNvContentPartPr/>
                <p14:nvPr/>
              </p14:nvContentPartPr>
              <p14:xfrm>
                <a:off x="4751734" y="4518583"/>
                <a:ext cx="206280" cy="5364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4AA0FC07-4E11-4BD0-A333-F0C24162BD68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4743094" y="4509583"/>
                  <a:ext cx="22392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0317ED16-17AC-47E6-A637-B21DB199E555}"/>
                    </a:ext>
                  </a:extLst>
                </p14:cNvPr>
                <p14:cNvContentPartPr/>
                <p14:nvPr/>
              </p14:nvContentPartPr>
              <p14:xfrm>
                <a:off x="4807894" y="4640983"/>
                <a:ext cx="93960" cy="7884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0317ED16-17AC-47E6-A637-B21DB199E555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4799254" y="4632343"/>
                  <a:ext cx="111600" cy="9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A2895F73-DDD9-4245-80D9-01A4B25D680B}"/>
              </a:ext>
            </a:extLst>
          </p:cNvPr>
          <p:cNvGrpSpPr/>
          <p:nvPr/>
        </p:nvGrpSpPr>
        <p:grpSpPr>
          <a:xfrm>
            <a:off x="5958094" y="4372423"/>
            <a:ext cx="241560" cy="169920"/>
            <a:chOff x="5958094" y="4372423"/>
            <a:chExt cx="241560" cy="16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50F23374-AE17-4A22-AABA-EEDAB844B7CE}"/>
                    </a:ext>
                  </a:extLst>
                </p14:cNvPr>
                <p14:cNvContentPartPr/>
                <p14:nvPr/>
              </p14:nvContentPartPr>
              <p14:xfrm>
                <a:off x="5958094" y="4372423"/>
                <a:ext cx="135360" cy="13680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50F23374-AE17-4A22-AABA-EEDAB844B7CE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5949094" y="4363423"/>
                  <a:ext cx="15300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B7786103-91D4-42C1-A344-72E19E1DCAD1}"/>
                    </a:ext>
                  </a:extLst>
                </p14:cNvPr>
                <p14:cNvContentPartPr/>
                <p14:nvPr/>
              </p14:nvContentPartPr>
              <p14:xfrm>
                <a:off x="6184174" y="4385383"/>
                <a:ext cx="15480" cy="4752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B7786103-91D4-42C1-A344-72E19E1DCAD1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6175174" y="4376743"/>
                  <a:ext cx="3312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0B2BFEC8-331B-4671-A7DF-BECED8DCC466}"/>
                    </a:ext>
                  </a:extLst>
                </p14:cNvPr>
                <p14:cNvContentPartPr/>
                <p14:nvPr/>
              </p14:nvContentPartPr>
              <p14:xfrm>
                <a:off x="6172654" y="4497343"/>
                <a:ext cx="6120" cy="4500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0B2BFEC8-331B-4671-A7DF-BECED8DCC466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6163654" y="4488343"/>
                  <a:ext cx="23760" cy="6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5" name="Group 334">
            <a:extLst>
              <a:ext uri="{FF2B5EF4-FFF2-40B4-BE49-F238E27FC236}">
                <a16:creationId xmlns:a16="http://schemas.microsoft.com/office/drawing/2014/main" id="{32B96AE7-AB9C-4CB8-9471-C9324F405D26}"/>
              </a:ext>
            </a:extLst>
          </p:cNvPr>
          <p:cNvGrpSpPr/>
          <p:nvPr/>
        </p:nvGrpSpPr>
        <p:grpSpPr>
          <a:xfrm>
            <a:off x="6398734" y="4239223"/>
            <a:ext cx="803160" cy="376560"/>
            <a:chOff x="6398734" y="4239223"/>
            <a:chExt cx="803160" cy="37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DE96B469-0DFB-4ED0-8C0A-25CD9BDCE4CA}"/>
                    </a:ext>
                  </a:extLst>
                </p14:cNvPr>
                <p14:cNvContentPartPr/>
                <p14:nvPr/>
              </p14:nvContentPartPr>
              <p14:xfrm>
                <a:off x="6398734" y="4239223"/>
                <a:ext cx="76680" cy="37656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DE96B469-0DFB-4ED0-8C0A-25CD9BDCE4CA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6389734" y="4230583"/>
                  <a:ext cx="94320" cy="39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9BCD53F4-216F-4BAE-9366-81B3403210AD}"/>
                    </a:ext>
                  </a:extLst>
                </p14:cNvPr>
                <p14:cNvContentPartPr/>
                <p14:nvPr/>
              </p14:nvContentPartPr>
              <p14:xfrm>
                <a:off x="6666934" y="4294303"/>
                <a:ext cx="75600" cy="8136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9BCD53F4-216F-4BAE-9366-81B3403210AD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6658294" y="4285303"/>
                  <a:ext cx="9324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CDD8435A-6A94-4CC0-9067-7B0529BF299C}"/>
                    </a:ext>
                  </a:extLst>
                </p14:cNvPr>
                <p14:cNvContentPartPr/>
                <p14:nvPr/>
              </p14:nvContentPartPr>
              <p14:xfrm>
                <a:off x="6630214" y="4288543"/>
                <a:ext cx="142920" cy="12024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CDD8435A-6A94-4CC0-9067-7B0529BF299C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6621574" y="4279903"/>
                  <a:ext cx="1605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25B11957-43ED-4615-8237-39FC05982A34}"/>
                    </a:ext>
                  </a:extLst>
                </p14:cNvPr>
                <p14:cNvContentPartPr/>
                <p14:nvPr/>
              </p14:nvContentPartPr>
              <p14:xfrm>
                <a:off x="6816694" y="4349743"/>
                <a:ext cx="68400" cy="1080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25B11957-43ED-4615-8237-39FC05982A34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6807694" y="4341103"/>
                  <a:ext cx="860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A7DCD301-5513-4AE7-91A1-561DB6DC4202}"/>
                    </a:ext>
                  </a:extLst>
                </p14:cNvPr>
                <p14:cNvContentPartPr/>
                <p14:nvPr/>
              </p14:nvContentPartPr>
              <p14:xfrm>
                <a:off x="6838654" y="4395823"/>
                <a:ext cx="54000" cy="1548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A7DCD301-5513-4AE7-91A1-561DB6DC4202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6829654" y="4386823"/>
                  <a:ext cx="7164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1CFE9F42-055A-4C30-898E-6E3147237F85}"/>
                    </a:ext>
                  </a:extLst>
                </p14:cNvPr>
                <p14:cNvContentPartPr/>
                <p14:nvPr/>
              </p14:nvContentPartPr>
              <p14:xfrm>
                <a:off x="7020454" y="4315543"/>
                <a:ext cx="47880" cy="9792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1CFE9F42-055A-4C30-898E-6E3147237F85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7011454" y="4306543"/>
                  <a:ext cx="655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5DA28B19-6E0F-47FF-99C0-2ECEDA068323}"/>
                    </a:ext>
                  </a:extLst>
                </p14:cNvPr>
                <p14:cNvContentPartPr/>
                <p14:nvPr/>
              </p14:nvContentPartPr>
              <p14:xfrm>
                <a:off x="7166974" y="4392943"/>
                <a:ext cx="34920" cy="8388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5DA28B19-6E0F-47FF-99C0-2ECEDA068323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7157974" y="4383943"/>
                  <a:ext cx="52560" cy="10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4" name="Group 333">
            <a:extLst>
              <a:ext uri="{FF2B5EF4-FFF2-40B4-BE49-F238E27FC236}">
                <a16:creationId xmlns:a16="http://schemas.microsoft.com/office/drawing/2014/main" id="{9DE0CDF2-2917-464C-A058-F20082B34AF8}"/>
              </a:ext>
            </a:extLst>
          </p:cNvPr>
          <p:cNvGrpSpPr/>
          <p:nvPr/>
        </p:nvGrpSpPr>
        <p:grpSpPr>
          <a:xfrm>
            <a:off x="7396294" y="4325263"/>
            <a:ext cx="267480" cy="183240"/>
            <a:chOff x="7396294" y="4325263"/>
            <a:chExt cx="267480" cy="18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C07317E7-DD40-4CFA-A934-45DD5AF967CD}"/>
                    </a:ext>
                  </a:extLst>
                </p14:cNvPr>
                <p14:cNvContentPartPr/>
                <p14:nvPr/>
              </p14:nvContentPartPr>
              <p14:xfrm>
                <a:off x="7396294" y="4325263"/>
                <a:ext cx="92160" cy="18324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C07317E7-DD40-4CFA-A934-45DD5AF967CD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7387294" y="4316263"/>
                  <a:ext cx="10980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680F2CEB-8C77-4C48-80BA-9B87D64341C1}"/>
                    </a:ext>
                  </a:extLst>
                </p14:cNvPr>
                <p14:cNvContentPartPr/>
                <p14:nvPr/>
              </p14:nvContentPartPr>
              <p14:xfrm>
                <a:off x="7583134" y="4349383"/>
                <a:ext cx="80640" cy="5292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680F2CEB-8C77-4C48-80BA-9B87D64341C1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7574134" y="4340743"/>
                  <a:ext cx="98280" cy="70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32">
            <p14:nvContentPartPr>
              <p14:cNvPr id="333" name="Ink 332">
                <a:extLst>
                  <a:ext uri="{FF2B5EF4-FFF2-40B4-BE49-F238E27FC236}">
                    <a16:creationId xmlns:a16="http://schemas.microsoft.com/office/drawing/2014/main" id="{1C42709A-7D7D-4DC2-8EB9-32769710F239}"/>
                  </a:ext>
                </a:extLst>
              </p14:cNvPr>
              <p14:cNvContentPartPr/>
              <p14:nvPr/>
            </p14:nvContentPartPr>
            <p14:xfrm>
              <a:off x="7831894" y="4300783"/>
              <a:ext cx="37080" cy="118440"/>
            </p14:xfrm>
          </p:contentPart>
        </mc:Choice>
        <mc:Fallback xmlns="">
          <p:pic>
            <p:nvPicPr>
              <p:cNvPr id="333" name="Ink 332">
                <a:extLst>
                  <a:ext uri="{FF2B5EF4-FFF2-40B4-BE49-F238E27FC236}">
                    <a16:creationId xmlns:a16="http://schemas.microsoft.com/office/drawing/2014/main" id="{1C42709A-7D7D-4DC2-8EB9-32769710F239}"/>
                  </a:ext>
                </a:extLst>
              </p:cNvPr>
              <p:cNvPicPr/>
              <p:nvPr/>
            </p:nvPicPr>
            <p:blipFill>
              <a:blip r:embed="rId533"/>
              <a:stretch>
                <a:fillRect/>
              </a:stretch>
            </p:blipFill>
            <p:spPr>
              <a:xfrm>
                <a:off x="7822894" y="4291783"/>
                <a:ext cx="54720" cy="136080"/>
              </a:xfrm>
              <a:prstGeom prst="rect">
                <a:avLst/>
              </a:prstGeom>
            </p:spPr>
          </p:pic>
        </mc:Fallback>
      </mc:AlternateContent>
      <p:grpSp>
        <p:nvGrpSpPr>
          <p:cNvPr id="349" name="Group 348">
            <a:extLst>
              <a:ext uri="{FF2B5EF4-FFF2-40B4-BE49-F238E27FC236}">
                <a16:creationId xmlns:a16="http://schemas.microsoft.com/office/drawing/2014/main" id="{1D91032C-51BB-4A70-9A03-2B168B03C2FF}"/>
              </a:ext>
            </a:extLst>
          </p:cNvPr>
          <p:cNvGrpSpPr/>
          <p:nvPr/>
        </p:nvGrpSpPr>
        <p:grpSpPr>
          <a:xfrm>
            <a:off x="6596014" y="4656103"/>
            <a:ext cx="608760" cy="213480"/>
            <a:chOff x="6596014" y="4656103"/>
            <a:chExt cx="608760" cy="21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3DA7E090-31A5-44D7-B8C0-1DA43BE32427}"/>
                    </a:ext>
                  </a:extLst>
                </p14:cNvPr>
                <p14:cNvContentPartPr/>
                <p14:nvPr/>
              </p14:nvContentPartPr>
              <p14:xfrm>
                <a:off x="6623374" y="4656103"/>
                <a:ext cx="42840" cy="12456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3DA7E090-31A5-44D7-B8C0-1DA43BE32427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6614734" y="4647103"/>
                  <a:ext cx="604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7134B8F7-F9CF-406E-BA94-B0069C5BA187}"/>
                    </a:ext>
                  </a:extLst>
                </p14:cNvPr>
                <p14:cNvContentPartPr/>
                <p14:nvPr/>
              </p14:nvContentPartPr>
              <p14:xfrm>
                <a:off x="6596014" y="4681663"/>
                <a:ext cx="113760" cy="10656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7134B8F7-F9CF-406E-BA94-B0069C5BA187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6587374" y="4673023"/>
                  <a:ext cx="13140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D86AA1BD-0D53-464A-91D1-47166045E8F5}"/>
                    </a:ext>
                  </a:extLst>
                </p14:cNvPr>
                <p14:cNvContentPartPr/>
                <p14:nvPr/>
              </p14:nvContentPartPr>
              <p14:xfrm>
                <a:off x="6777094" y="4713703"/>
                <a:ext cx="63000" cy="468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D86AA1BD-0D53-464A-91D1-47166045E8F5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6768454" y="4705063"/>
                  <a:ext cx="8064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8CE71584-F3B3-45E5-BBE9-6CCA27B2A0EF}"/>
                    </a:ext>
                  </a:extLst>
                </p14:cNvPr>
                <p14:cNvContentPartPr/>
                <p14:nvPr/>
              </p14:nvContentPartPr>
              <p14:xfrm>
                <a:off x="6780694" y="4773463"/>
                <a:ext cx="64080" cy="720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8CE71584-F3B3-45E5-BBE9-6CCA27B2A0EF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6771694" y="4764823"/>
                  <a:ext cx="817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526A4ABE-3565-42A0-8D88-E96F7A7615ED}"/>
                    </a:ext>
                  </a:extLst>
                </p14:cNvPr>
                <p14:cNvContentPartPr/>
                <p14:nvPr/>
              </p14:nvContentPartPr>
              <p14:xfrm>
                <a:off x="6950974" y="4681303"/>
                <a:ext cx="74160" cy="5904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526A4ABE-3565-42A0-8D88-E96F7A7615ED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6941974" y="4672663"/>
                  <a:ext cx="9180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6DD694F0-C3A6-4D81-965B-B2458A892882}"/>
                    </a:ext>
                  </a:extLst>
                </p14:cNvPr>
                <p14:cNvContentPartPr/>
                <p14:nvPr/>
              </p14:nvContentPartPr>
              <p14:xfrm>
                <a:off x="6992734" y="4664023"/>
                <a:ext cx="47880" cy="14724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6DD694F0-C3A6-4D81-965B-B2458A892882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6983734" y="4655023"/>
                  <a:ext cx="6552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6D6E39E6-8E2C-4899-89C9-9ACF88F76AC9}"/>
                    </a:ext>
                  </a:extLst>
                </p14:cNvPr>
                <p14:cNvContentPartPr/>
                <p14:nvPr/>
              </p14:nvContentPartPr>
              <p14:xfrm>
                <a:off x="7152574" y="4773463"/>
                <a:ext cx="52200" cy="9612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6D6E39E6-8E2C-4899-89C9-9ACF88F76AC9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7143934" y="4764823"/>
                  <a:ext cx="69840" cy="11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8" name="Group 347">
            <a:extLst>
              <a:ext uri="{FF2B5EF4-FFF2-40B4-BE49-F238E27FC236}">
                <a16:creationId xmlns:a16="http://schemas.microsoft.com/office/drawing/2014/main" id="{26E5A4BD-7E52-4BB2-A988-5B6C747EDAA5}"/>
              </a:ext>
            </a:extLst>
          </p:cNvPr>
          <p:cNvGrpSpPr/>
          <p:nvPr/>
        </p:nvGrpSpPr>
        <p:grpSpPr>
          <a:xfrm>
            <a:off x="7365694" y="4709383"/>
            <a:ext cx="463320" cy="186480"/>
            <a:chOff x="7365694" y="4709383"/>
            <a:chExt cx="463320" cy="18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B588CB55-8D1D-48E2-8750-AAD3C073C9F5}"/>
                    </a:ext>
                  </a:extLst>
                </p14:cNvPr>
                <p14:cNvContentPartPr/>
                <p14:nvPr/>
              </p14:nvContentPartPr>
              <p14:xfrm>
                <a:off x="7365694" y="4709383"/>
                <a:ext cx="75240" cy="18648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B588CB55-8D1D-48E2-8750-AAD3C073C9F5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7357054" y="4700383"/>
                  <a:ext cx="9288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6F28458F-B6A6-4124-99DF-FEE3FA661454}"/>
                    </a:ext>
                  </a:extLst>
                </p14:cNvPr>
                <p14:cNvContentPartPr/>
                <p14:nvPr/>
              </p14:nvContentPartPr>
              <p14:xfrm>
                <a:off x="7544254" y="4742863"/>
                <a:ext cx="67320" cy="1404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6F28458F-B6A6-4124-99DF-FEE3FA661454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7535254" y="4733863"/>
                  <a:ext cx="849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B0A74B13-21EF-4B9C-AC66-867E1E828BBE}"/>
                    </a:ext>
                  </a:extLst>
                </p14:cNvPr>
                <p14:cNvContentPartPr/>
                <p14:nvPr/>
              </p14:nvContentPartPr>
              <p14:xfrm>
                <a:off x="7540654" y="4787143"/>
                <a:ext cx="108720" cy="4968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B0A74B13-21EF-4B9C-AC66-867E1E828BBE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7532014" y="4778503"/>
                  <a:ext cx="12636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F27CAAEA-1FA7-4788-9968-8BF17B547701}"/>
                    </a:ext>
                  </a:extLst>
                </p14:cNvPr>
                <p14:cNvContentPartPr/>
                <p14:nvPr/>
              </p14:nvContentPartPr>
              <p14:xfrm>
                <a:off x="7739374" y="4719103"/>
                <a:ext cx="89640" cy="13968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F27CAAEA-1FA7-4788-9968-8BF17B547701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7730374" y="4710463"/>
                  <a:ext cx="107280" cy="15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0" name="Group 359">
            <a:extLst>
              <a:ext uri="{FF2B5EF4-FFF2-40B4-BE49-F238E27FC236}">
                <a16:creationId xmlns:a16="http://schemas.microsoft.com/office/drawing/2014/main" id="{8325401D-A458-4803-BB7F-0A106ABB128E}"/>
              </a:ext>
            </a:extLst>
          </p:cNvPr>
          <p:cNvGrpSpPr/>
          <p:nvPr/>
        </p:nvGrpSpPr>
        <p:grpSpPr>
          <a:xfrm>
            <a:off x="433534" y="4885423"/>
            <a:ext cx="552600" cy="309960"/>
            <a:chOff x="433534" y="4885423"/>
            <a:chExt cx="552600" cy="30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1DDBB17B-3E1B-44C2-A6AD-A1B4FEB63706}"/>
                    </a:ext>
                  </a:extLst>
                </p14:cNvPr>
                <p14:cNvContentPartPr/>
                <p14:nvPr/>
              </p14:nvContentPartPr>
              <p14:xfrm>
                <a:off x="433534" y="4885423"/>
                <a:ext cx="92160" cy="25668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1DDBB17B-3E1B-44C2-A6AD-A1B4FEB63706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424894" y="4876423"/>
                  <a:ext cx="10980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FFD844A2-96A1-4B2E-BDBB-C98057D02F96}"/>
                    </a:ext>
                  </a:extLst>
                </p14:cNvPr>
                <p14:cNvContentPartPr/>
                <p14:nvPr/>
              </p14:nvContentPartPr>
              <p14:xfrm>
                <a:off x="618214" y="5056063"/>
                <a:ext cx="56520" cy="1296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FFD844A2-96A1-4B2E-BDBB-C98057D02F96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609214" y="5047063"/>
                  <a:ext cx="741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BD29E63B-94ED-473C-B43D-9CD02181F3C8}"/>
                    </a:ext>
                  </a:extLst>
                </p14:cNvPr>
                <p14:cNvContentPartPr/>
                <p14:nvPr/>
              </p14:nvContentPartPr>
              <p14:xfrm>
                <a:off x="620734" y="5103223"/>
                <a:ext cx="48600" cy="1692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BD29E63B-94ED-473C-B43D-9CD02181F3C8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612094" y="5094223"/>
                  <a:ext cx="662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A58736E1-B847-4FD8-B46F-5E944AC5949A}"/>
                    </a:ext>
                  </a:extLst>
                </p14:cNvPr>
                <p14:cNvContentPartPr/>
                <p14:nvPr/>
              </p14:nvContentPartPr>
              <p14:xfrm>
                <a:off x="752494" y="5100703"/>
                <a:ext cx="107640" cy="1800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A58736E1-B847-4FD8-B46F-5E944AC5949A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743494" y="5092063"/>
                  <a:ext cx="12528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5A210A65-ED0D-4EB5-B095-273837F91B9B}"/>
                    </a:ext>
                  </a:extLst>
                </p14:cNvPr>
                <p14:cNvContentPartPr/>
                <p14:nvPr/>
              </p14:nvContentPartPr>
              <p14:xfrm>
                <a:off x="959854" y="5065783"/>
                <a:ext cx="26280" cy="12960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5A210A65-ED0D-4EB5-B095-273837F91B9B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950854" y="5056783"/>
                  <a:ext cx="43920" cy="14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9" name="Group 358">
            <a:extLst>
              <a:ext uri="{FF2B5EF4-FFF2-40B4-BE49-F238E27FC236}">
                <a16:creationId xmlns:a16="http://schemas.microsoft.com/office/drawing/2014/main" id="{8A10BFB0-654B-4CA6-B640-F27BB9CA4F28}"/>
              </a:ext>
            </a:extLst>
          </p:cNvPr>
          <p:cNvGrpSpPr/>
          <p:nvPr/>
        </p:nvGrpSpPr>
        <p:grpSpPr>
          <a:xfrm>
            <a:off x="1420294" y="5100343"/>
            <a:ext cx="426600" cy="168480"/>
            <a:chOff x="1420294" y="5100343"/>
            <a:chExt cx="426600" cy="16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D130F77B-118E-41D7-BC2B-877A0CE272D9}"/>
                    </a:ext>
                  </a:extLst>
                </p14:cNvPr>
                <p14:cNvContentPartPr/>
                <p14:nvPr/>
              </p14:nvContentPartPr>
              <p14:xfrm>
                <a:off x="1571854" y="5131303"/>
                <a:ext cx="149400" cy="1764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D130F77B-118E-41D7-BC2B-877A0CE272D9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1563214" y="5122303"/>
                  <a:ext cx="1670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E23D3680-A1ED-4A59-AB37-95DBCD0FB453}"/>
                    </a:ext>
                  </a:extLst>
                </p14:cNvPr>
                <p14:cNvContentPartPr/>
                <p14:nvPr/>
              </p14:nvContentPartPr>
              <p14:xfrm>
                <a:off x="1581934" y="5200063"/>
                <a:ext cx="133200" cy="2376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E23D3680-A1ED-4A59-AB37-95DBCD0FB453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1572934" y="5191063"/>
                  <a:ext cx="1508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8E70FE89-7B21-4207-9A8C-F74BB6504E1C}"/>
                    </a:ext>
                  </a:extLst>
                </p14:cNvPr>
                <p14:cNvContentPartPr/>
                <p14:nvPr/>
              </p14:nvContentPartPr>
              <p14:xfrm>
                <a:off x="1729174" y="5114023"/>
                <a:ext cx="117720" cy="11268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8E70FE89-7B21-4207-9A8C-F74BB6504E1C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1720174" y="5105023"/>
                  <a:ext cx="1353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88B9812B-84FC-4A97-8CFA-38F2F87D27D8}"/>
                    </a:ext>
                  </a:extLst>
                </p14:cNvPr>
                <p14:cNvContentPartPr/>
                <p14:nvPr/>
              </p14:nvContentPartPr>
              <p14:xfrm>
                <a:off x="1420294" y="5100343"/>
                <a:ext cx="149400" cy="16848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88B9812B-84FC-4A97-8CFA-38F2F87D27D8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1411294" y="5091703"/>
                  <a:ext cx="167040" cy="18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4" name="Group 363">
            <a:extLst>
              <a:ext uri="{FF2B5EF4-FFF2-40B4-BE49-F238E27FC236}">
                <a16:creationId xmlns:a16="http://schemas.microsoft.com/office/drawing/2014/main" id="{5330AB7C-227F-43C1-A368-B4E015A5223C}"/>
              </a:ext>
            </a:extLst>
          </p:cNvPr>
          <p:cNvGrpSpPr/>
          <p:nvPr/>
        </p:nvGrpSpPr>
        <p:grpSpPr>
          <a:xfrm>
            <a:off x="2301214" y="5109343"/>
            <a:ext cx="295920" cy="208080"/>
            <a:chOff x="2301214" y="5109343"/>
            <a:chExt cx="29592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EE40CB46-FC48-4B5A-85AD-57691363D794}"/>
                    </a:ext>
                  </a:extLst>
                </p14:cNvPr>
                <p14:cNvContentPartPr/>
                <p14:nvPr/>
              </p14:nvContentPartPr>
              <p14:xfrm>
                <a:off x="2301214" y="5109343"/>
                <a:ext cx="121320" cy="20808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EE40CB46-FC48-4B5A-85AD-57691363D794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2292574" y="5100703"/>
                  <a:ext cx="13896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500992D3-DA96-4580-A3A4-BF9716C728B4}"/>
                    </a:ext>
                  </a:extLst>
                </p14:cNvPr>
                <p14:cNvContentPartPr/>
                <p14:nvPr/>
              </p14:nvContentPartPr>
              <p14:xfrm>
                <a:off x="2525854" y="5153983"/>
                <a:ext cx="71280" cy="684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500992D3-DA96-4580-A3A4-BF9716C728B4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2517214" y="5145343"/>
                  <a:ext cx="889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D26FA84E-F57A-4666-A9D0-90605233C9E2}"/>
                    </a:ext>
                  </a:extLst>
                </p14:cNvPr>
                <p14:cNvContentPartPr/>
                <p14:nvPr/>
              </p14:nvContentPartPr>
              <p14:xfrm>
                <a:off x="2501734" y="5227063"/>
                <a:ext cx="69120" cy="432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D26FA84E-F57A-4666-A9D0-90605233C9E2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2493094" y="5218063"/>
                  <a:ext cx="86760" cy="2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9" name="Group 368">
            <a:extLst>
              <a:ext uri="{FF2B5EF4-FFF2-40B4-BE49-F238E27FC236}">
                <a16:creationId xmlns:a16="http://schemas.microsoft.com/office/drawing/2014/main" id="{98708B5F-8AF0-48C3-92B0-D05C5B8CB227}"/>
              </a:ext>
            </a:extLst>
          </p:cNvPr>
          <p:cNvGrpSpPr/>
          <p:nvPr/>
        </p:nvGrpSpPr>
        <p:grpSpPr>
          <a:xfrm>
            <a:off x="2850574" y="5016463"/>
            <a:ext cx="257040" cy="138600"/>
            <a:chOff x="2850574" y="5016463"/>
            <a:chExt cx="257040" cy="13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6C069DDC-E884-4C51-A558-FBBB3DA1BE16}"/>
                    </a:ext>
                  </a:extLst>
                </p14:cNvPr>
                <p14:cNvContentPartPr/>
                <p14:nvPr/>
              </p14:nvContentPartPr>
              <p14:xfrm>
                <a:off x="2850574" y="5137783"/>
                <a:ext cx="78840" cy="720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6C069DDC-E884-4C51-A558-FBBB3DA1BE16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2841574" y="5129143"/>
                  <a:ext cx="964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E29C34BA-124B-4608-9798-6B1A89AF43C0}"/>
                    </a:ext>
                  </a:extLst>
                </p14:cNvPr>
                <p14:cNvContentPartPr/>
                <p14:nvPr/>
              </p14:nvContentPartPr>
              <p14:xfrm>
                <a:off x="3074494" y="5016463"/>
                <a:ext cx="15840" cy="9252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E29C34BA-124B-4608-9798-6B1A89AF43C0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3065854" y="5007823"/>
                  <a:ext cx="3348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BE4A4481-DA5C-465E-AA0B-21765117E8D3}"/>
                    </a:ext>
                  </a:extLst>
                </p14:cNvPr>
                <p14:cNvContentPartPr/>
                <p14:nvPr/>
              </p14:nvContentPartPr>
              <p14:xfrm>
                <a:off x="3016894" y="5142103"/>
                <a:ext cx="90720" cy="1296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BE4A4481-DA5C-465E-AA0B-21765117E8D3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3007894" y="5133463"/>
                  <a:ext cx="108360" cy="30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86">
            <p14:nvContentPartPr>
              <p14:cNvPr id="368" name="Ink 367">
                <a:extLst>
                  <a:ext uri="{FF2B5EF4-FFF2-40B4-BE49-F238E27FC236}">
                    <a16:creationId xmlns:a16="http://schemas.microsoft.com/office/drawing/2014/main" id="{6A76202F-C1C8-4D7A-BF7C-1F567E3653E4}"/>
                  </a:ext>
                </a:extLst>
              </p14:cNvPr>
              <p14:cNvContentPartPr/>
              <p14:nvPr/>
            </p14:nvContentPartPr>
            <p14:xfrm>
              <a:off x="3006094" y="5243623"/>
              <a:ext cx="57240" cy="69120"/>
            </p14:xfrm>
          </p:contentPart>
        </mc:Choice>
        <mc:Fallback xmlns="">
          <p:pic>
            <p:nvPicPr>
              <p:cNvPr id="368" name="Ink 367">
                <a:extLst>
                  <a:ext uri="{FF2B5EF4-FFF2-40B4-BE49-F238E27FC236}">
                    <a16:creationId xmlns:a16="http://schemas.microsoft.com/office/drawing/2014/main" id="{6A76202F-C1C8-4D7A-BF7C-1F567E3653E4}"/>
                  </a:ext>
                </a:extLst>
              </p:cNvPr>
              <p:cNvPicPr/>
              <p:nvPr/>
            </p:nvPicPr>
            <p:blipFill>
              <a:blip r:embed="rId587"/>
              <a:stretch>
                <a:fillRect/>
              </a:stretch>
            </p:blipFill>
            <p:spPr>
              <a:xfrm>
                <a:off x="2997454" y="5234623"/>
                <a:ext cx="74880" cy="86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76" name="Group 375">
            <a:extLst>
              <a:ext uri="{FF2B5EF4-FFF2-40B4-BE49-F238E27FC236}">
                <a16:creationId xmlns:a16="http://schemas.microsoft.com/office/drawing/2014/main" id="{DD74F484-CDED-48B7-BC5D-394297C0BB28}"/>
              </a:ext>
            </a:extLst>
          </p:cNvPr>
          <p:cNvGrpSpPr/>
          <p:nvPr/>
        </p:nvGrpSpPr>
        <p:grpSpPr>
          <a:xfrm>
            <a:off x="3296254" y="5013583"/>
            <a:ext cx="314640" cy="324360"/>
            <a:chOff x="3296254" y="5013583"/>
            <a:chExt cx="314640" cy="32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D5AD3A38-80FC-40AE-A4CD-ACF4E6DA835B}"/>
                    </a:ext>
                  </a:extLst>
                </p14:cNvPr>
                <p14:cNvContentPartPr/>
                <p14:nvPr/>
              </p14:nvContentPartPr>
              <p14:xfrm>
                <a:off x="3296254" y="5111863"/>
                <a:ext cx="103680" cy="1980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D5AD3A38-80FC-40AE-A4CD-ACF4E6DA835B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3287614" y="5102863"/>
                  <a:ext cx="1213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83D05CA2-A93C-450F-8088-188DB300D160}"/>
                    </a:ext>
                  </a:extLst>
                </p14:cNvPr>
                <p14:cNvContentPartPr/>
                <p14:nvPr/>
              </p14:nvContentPartPr>
              <p14:xfrm>
                <a:off x="3333334" y="5076583"/>
                <a:ext cx="14400" cy="9396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83D05CA2-A93C-450F-8088-188DB300D160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3324334" y="5067943"/>
                  <a:ext cx="320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CD3E6502-081A-4E76-8B9A-446EDF45E8FC}"/>
                    </a:ext>
                  </a:extLst>
                </p14:cNvPr>
                <p14:cNvContentPartPr/>
                <p14:nvPr/>
              </p14:nvContentPartPr>
              <p14:xfrm>
                <a:off x="3521254" y="5023303"/>
                <a:ext cx="89640" cy="8244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CD3E6502-081A-4E76-8B9A-446EDF45E8FC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3512254" y="5014663"/>
                  <a:ext cx="10728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B2CBFA3F-D83A-4D46-8F26-0EC789BC61C9}"/>
                    </a:ext>
                  </a:extLst>
                </p14:cNvPr>
                <p14:cNvContentPartPr/>
                <p14:nvPr/>
              </p14:nvContentPartPr>
              <p14:xfrm>
                <a:off x="3522694" y="5013583"/>
                <a:ext cx="82800" cy="11340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B2CBFA3F-D83A-4D46-8F26-0EC789BC61C9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3514054" y="5004943"/>
                  <a:ext cx="10044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3925A4DD-04E3-4FFA-97D7-F7B4C487D7A3}"/>
                    </a:ext>
                  </a:extLst>
                </p14:cNvPr>
                <p14:cNvContentPartPr/>
                <p14:nvPr/>
              </p14:nvContentPartPr>
              <p14:xfrm>
                <a:off x="3479854" y="5172343"/>
                <a:ext cx="113400" cy="2952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3925A4DD-04E3-4FFA-97D7-F7B4C487D7A3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3470854" y="5163703"/>
                  <a:ext cx="13104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D389FA82-4E37-4BB6-9589-0405133E486C}"/>
                    </a:ext>
                  </a:extLst>
                </p14:cNvPr>
                <p14:cNvContentPartPr/>
                <p14:nvPr/>
              </p14:nvContentPartPr>
              <p14:xfrm>
                <a:off x="3478414" y="5257303"/>
                <a:ext cx="64440" cy="8064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D389FA82-4E37-4BB6-9589-0405133E486C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3469774" y="5248663"/>
                  <a:ext cx="82080" cy="9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0" name="Group 379">
            <a:extLst>
              <a:ext uri="{FF2B5EF4-FFF2-40B4-BE49-F238E27FC236}">
                <a16:creationId xmlns:a16="http://schemas.microsoft.com/office/drawing/2014/main" id="{6FD8F22D-971A-4959-AFFB-93CB0E8C5A4C}"/>
              </a:ext>
            </a:extLst>
          </p:cNvPr>
          <p:cNvGrpSpPr/>
          <p:nvPr/>
        </p:nvGrpSpPr>
        <p:grpSpPr>
          <a:xfrm>
            <a:off x="3770014" y="5120863"/>
            <a:ext cx="230760" cy="180000"/>
            <a:chOff x="3770014" y="5120863"/>
            <a:chExt cx="230760" cy="18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E228AA9B-54E8-443C-B0D1-A503C90A5118}"/>
                    </a:ext>
                  </a:extLst>
                </p14:cNvPr>
                <p14:cNvContentPartPr/>
                <p14:nvPr/>
              </p14:nvContentPartPr>
              <p14:xfrm>
                <a:off x="3770014" y="5177743"/>
                <a:ext cx="122040" cy="2160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E228AA9B-54E8-443C-B0D1-A503C90A5118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3761014" y="5168743"/>
                  <a:ext cx="1396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BA3A127D-80BE-4ACF-B967-A80B8309AB5E}"/>
                    </a:ext>
                  </a:extLst>
                </p14:cNvPr>
                <p14:cNvContentPartPr/>
                <p14:nvPr/>
              </p14:nvContentPartPr>
              <p14:xfrm>
                <a:off x="3803134" y="5153983"/>
                <a:ext cx="8280" cy="7956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BA3A127D-80BE-4ACF-B967-A80B8309AB5E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3794134" y="5145343"/>
                  <a:ext cx="2592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DBC5E0B4-292B-4F83-BAB0-50115CE6CF9B}"/>
                    </a:ext>
                  </a:extLst>
                </p14:cNvPr>
                <p14:cNvContentPartPr/>
                <p14:nvPr/>
              </p14:nvContentPartPr>
              <p14:xfrm>
                <a:off x="3939574" y="5120863"/>
                <a:ext cx="61200" cy="18000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DBC5E0B4-292B-4F83-BAB0-50115CE6CF9B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3930574" y="5112223"/>
                  <a:ext cx="78840" cy="19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06">
            <p14:nvContentPartPr>
              <p14:cNvPr id="381" name="Ink 380">
                <a:extLst>
                  <a:ext uri="{FF2B5EF4-FFF2-40B4-BE49-F238E27FC236}">
                    <a16:creationId xmlns:a16="http://schemas.microsoft.com/office/drawing/2014/main" id="{B6C7E176-8F79-45E0-B862-F6177A58CCE0}"/>
                  </a:ext>
                </a:extLst>
              </p14:cNvPr>
              <p14:cNvContentPartPr/>
              <p14:nvPr/>
            </p14:nvContentPartPr>
            <p14:xfrm>
              <a:off x="4359694" y="5162983"/>
              <a:ext cx="112680" cy="25560"/>
            </p14:xfrm>
          </p:contentPart>
        </mc:Choice>
        <mc:Fallback xmlns="">
          <p:pic>
            <p:nvPicPr>
              <p:cNvPr id="381" name="Ink 380">
                <a:extLst>
                  <a:ext uri="{FF2B5EF4-FFF2-40B4-BE49-F238E27FC236}">
                    <a16:creationId xmlns:a16="http://schemas.microsoft.com/office/drawing/2014/main" id="{B6C7E176-8F79-45E0-B862-F6177A58CCE0}"/>
                  </a:ext>
                </a:extLst>
              </p:cNvPr>
              <p:cNvPicPr/>
              <p:nvPr/>
            </p:nvPicPr>
            <p:blipFill>
              <a:blip r:embed="rId607"/>
              <a:stretch>
                <a:fillRect/>
              </a:stretch>
            </p:blipFill>
            <p:spPr>
              <a:xfrm>
                <a:off x="4351054" y="5154343"/>
                <a:ext cx="130320" cy="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8">
            <p14:nvContentPartPr>
              <p14:cNvPr id="382" name="Ink 381">
                <a:extLst>
                  <a:ext uri="{FF2B5EF4-FFF2-40B4-BE49-F238E27FC236}">
                    <a16:creationId xmlns:a16="http://schemas.microsoft.com/office/drawing/2014/main" id="{EFF1B11D-716E-42F1-ABA7-F3C304FEAFA6}"/>
                  </a:ext>
                </a:extLst>
              </p14:cNvPr>
              <p14:cNvContentPartPr/>
              <p14:nvPr/>
            </p14:nvContentPartPr>
            <p14:xfrm>
              <a:off x="4365454" y="5265943"/>
              <a:ext cx="88200" cy="14040"/>
            </p14:xfrm>
          </p:contentPart>
        </mc:Choice>
        <mc:Fallback xmlns="">
          <p:pic>
            <p:nvPicPr>
              <p:cNvPr id="382" name="Ink 381">
                <a:extLst>
                  <a:ext uri="{FF2B5EF4-FFF2-40B4-BE49-F238E27FC236}">
                    <a16:creationId xmlns:a16="http://schemas.microsoft.com/office/drawing/2014/main" id="{EFF1B11D-716E-42F1-ABA7-F3C304FEAFA6}"/>
                  </a:ext>
                </a:extLst>
              </p:cNvPr>
              <p:cNvPicPr/>
              <p:nvPr/>
            </p:nvPicPr>
            <p:blipFill>
              <a:blip r:embed="rId609"/>
              <a:stretch>
                <a:fillRect/>
              </a:stretch>
            </p:blipFill>
            <p:spPr>
              <a:xfrm>
                <a:off x="4356814" y="5256943"/>
                <a:ext cx="105840" cy="31680"/>
              </a:xfrm>
              <a:prstGeom prst="rect">
                <a:avLst/>
              </a:prstGeom>
            </p:spPr>
          </p:pic>
        </mc:Fallback>
      </mc:AlternateContent>
      <p:grpSp>
        <p:nvGrpSpPr>
          <p:cNvPr id="394" name="Group 393">
            <a:extLst>
              <a:ext uri="{FF2B5EF4-FFF2-40B4-BE49-F238E27FC236}">
                <a16:creationId xmlns:a16="http://schemas.microsoft.com/office/drawing/2014/main" id="{958D56F9-1DD6-448E-B02C-8EF0E09B8496}"/>
              </a:ext>
            </a:extLst>
          </p:cNvPr>
          <p:cNvGrpSpPr/>
          <p:nvPr/>
        </p:nvGrpSpPr>
        <p:grpSpPr>
          <a:xfrm>
            <a:off x="4734814" y="5018263"/>
            <a:ext cx="565920" cy="367200"/>
            <a:chOff x="4734814" y="5018263"/>
            <a:chExt cx="565920" cy="36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D42B6BE2-B281-4CD1-8A7B-259085E8770D}"/>
                    </a:ext>
                  </a:extLst>
                </p14:cNvPr>
                <p14:cNvContentPartPr/>
                <p14:nvPr/>
              </p14:nvContentPartPr>
              <p14:xfrm>
                <a:off x="4785214" y="5018263"/>
                <a:ext cx="81720" cy="10260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D42B6BE2-B281-4CD1-8A7B-259085E8770D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4776214" y="5009263"/>
                  <a:ext cx="9936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9EE8060D-C2D9-4DB6-80DC-4DA5BD15B2CB}"/>
                    </a:ext>
                  </a:extLst>
                </p14:cNvPr>
                <p14:cNvContentPartPr/>
                <p14:nvPr/>
              </p14:nvContentPartPr>
              <p14:xfrm>
                <a:off x="4787374" y="5040223"/>
                <a:ext cx="94320" cy="8172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9EE8060D-C2D9-4DB6-80DC-4DA5BD15B2CB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4778734" y="5031223"/>
                  <a:ext cx="11196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292459FA-7596-46AA-A8AD-EC1BD6B0C1D1}"/>
                    </a:ext>
                  </a:extLst>
                </p14:cNvPr>
                <p14:cNvContentPartPr/>
                <p14:nvPr/>
              </p14:nvContentPartPr>
              <p14:xfrm>
                <a:off x="4734814" y="5183503"/>
                <a:ext cx="156960" cy="1296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292459FA-7596-46AA-A8AD-EC1BD6B0C1D1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4725814" y="5174863"/>
                  <a:ext cx="1746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36A16E7B-A56E-45B0-AB66-B752C962F67A}"/>
                    </a:ext>
                  </a:extLst>
                </p14:cNvPr>
                <p14:cNvContentPartPr/>
                <p14:nvPr/>
              </p14:nvContentPartPr>
              <p14:xfrm>
                <a:off x="4756774" y="5267383"/>
                <a:ext cx="61920" cy="7236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36A16E7B-A56E-45B0-AB66-B752C962F67A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4748134" y="5258383"/>
                  <a:ext cx="7956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4505FE74-B4D5-4F8F-A475-5610111FBA20}"/>
                    </a:ext>
                  </a:extLst>
                </p14:cNvPr>
                <p14:cNvContentPartPr/>
                <p14:nvPr/>
              </p14:nvContentPartPr>
              <p14:xfrm>
                <a:off x="5006254" y="5205103"/>
                <a:ext cx="122400" cy="1044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4505FE74-B4D5-4F8F-A475-5610111FBA20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4997614" y="5196463"/>
                  <a:ext cx="14004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F13590DA-4FBE-494B-A47E-3E6DB5625463}"/>
                    </a:ext>
                  </a:extLst>
                </p14:cNvPr>
                <p14:cNvContentPartPr/>
                <p14:nvPr/>
              </p14:nvContentPartPr>
              <p14:xfrm>
                <a:off x="5033614" y="5171983"/>
                <a:ext cx="25560" cy="8928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F13590DA-4FBE-494B-A47E-3E6DB5625463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5024614" y="5162983"/>
                  <a:ext cx="4320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72B2AA21-9EEC-421C-A419-6A1360934B57}"/>
                    </a:ext>
                  </a:extLst>
                </p14:cNvPr>
                <p14:cNvContentPartPr/>
                <p14:nvPr/>
              </p14:nvContentPartPr>
              <p14:xfrm>
                <a:off x="5266534" y="5091703"/>
                <a:ext cx="34200" cy="8856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72B2AA21-9EEC-421C-A419-6A1360934B57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5257894" y="5082703"/>
                  <a:ext cx="5184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ED58A08A-A68B-4B3B-949C-A63C2FBEC2A5}"/>
                    </a:ext>
                  </a:extLst>
                </p14:cNvPr>
                <p14:cNvContentPartPr/>
                <p14:nvPr/>
              </p14:nvContentPartPr>
              <p14:xfrm>
                <a:off x="5200654" y="5218423"/>
                <a:ext cx="74880" cy="684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ED58A08A-A68B-4B3B-949C-A63C2FBEC2A5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5192014" y="5209423"/>
                  <a:ext cx="925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68E91C99-8717-46F9-8C83-F9C45E3ED4E2}"/>
                    </a:ext>
                  </a:extLst>
                </p14:cNvPr>
                <p14:cNvContentPartPr/>
                <p14:nvPr/>
              </p14:nvContentPartPr>
              <p14:xfrm>
                <a:off x="5205334" y="5317423"/>
                <a:ext cx="65880" cy="6804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68E91C99-8717-46F9-8C83-F9C45E3ED4E2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5196334" y="5308783"/>
                  <a:ext cx="83520" cy="8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7" name="Group 396">
            <a:extLst>
              <a:ext uri="{FF2B5EF4-FFF2-40B4-BE49-F238E27FC236}">
                <a16:creationId xmlns:a16="http://schemas.microsoft.com/office/drawing/2014/main" id="{A1D66807-DA15-439E-84F1-8DF793FC81CA}"/>
              </a:ext>
            </a:extLst>
          </p:cNvPr>
          <p:cNvGrpSpPr/>
          <p:nvPr/>
        </p:nvGrpSpPr>
        <p:grpSpPr>
          <a:xfrm>
            <a:off x="5803654" y="5093503"/>
            <a:ext cx="204480" cy="186120"/>
            <a:chOff x="5803654" y="5093503"/>
            <a:chExt cx="204480" cy="18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4F16E435-AAE7-47F6-8728-FF359924D232}"/>
                    </a:ext>
                  </a:extLst>
                </p14:cNvPr>
                <p14:cNvContentPartPr/>
                <p14:nvPr/>
              </p14:nvContentPartPr>
              <p14:xfrm>
                <a:off x="5803654" y="5093503"/>
                <a:ext cx="131760" cy="15984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4F16E435-AAE7-47F6-8728-FF359924D232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5794654" y="5084503"/>
                  <a:ext cx="14940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7421E31E-152C-4836-8152-C44B634B6B90}"/>
                    </a:ext>
                  </a:extLst>
                </p14:cNvPr>
                <p14:cNvContentPartPr/>
                <p14:nvPr/>
              </p14:nvContentPartPr>
              <p14:xfrm>
                <a:off x="5997334" y="5127343"/>
                <a:ext cx="10800" cy="15228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7421E31E-152C-4836-8152-C44B634B6B90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5988694" y="5118343"/>
                  <a:ext cx="28440" cy="169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32">
            <p14:nvContentPartPr>
              <p14:cNvPr id="396" name="Ink 395">
                <a:extLst>
                  <a:ext uri="{FF2B5EF4-FFF2-40B4-BE49-F238E27FC236}">
                    <a16:creationId xmlns:a16="http://schemas.microsoft.com/office/drawing/2014/main" id="{A2FBD460-FA8B-47FD-8132-7AC4AA4E3FB7}"/>
                  </a:ext>
                </a:extLst>
              </p14:cNvPr>
              <p14:cNvContentPartPr/>
              <p14:nvPr/>
            </p14:nvContentPartPr>
            <p14:xfrm>
              <a:off x="6206134" y="5063983"/>
              <a:ext cx="61920" cy="402840"/>
            </p14:xfrm>
          </p:contentPart>
        </mc:Choice>
        <mc:Fallback xmlns="">
          <p:pic>
            <p:nvPicPr>
              <p:cNvPr id="396" name="Ink 395">
                <a:extLst>
                  <a:ext uri="{FF2B5EF4-FFF2-40B4-BE49-F238E27FC236}">
                    <a16:creationId xmlns:a16="http://schemas.microsoft.com/office/drawing/2014/main" id="{A2FBD460-FA8B-47FD-8132-7AC4AA4E3FB7}"/>
                  </a:ext>
                </a:extLst>
              </p:cNvPr>
              <p:cNvPicPr/>
              <p:nvPr/>
            </p:nvPicPr>
            <p:blipFill>
              <a:blip r:embed="rId633"/>
              <a:stretch>
                <a:fillRect/>
              </a:stretch>
            </p:blipFill>
            <p:spPr>
              <a:xfrm>
                <a:off x="6197494" y="5055343"/>
                <a:ext cx="79560" cy="42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408" name="Group 407">
            <a:extLst>
              <a:ext uri="{FF2B5EF4-FFF2-40B4-BE49-F238E27FC236}">
                <a16:creationId xmlns:a16="http://schemas.microsoft.com/office/drawing/2014/main" id="{B1F9A340-CCDF-4C9B-8E90-272E05258F65}"/>
              </a:ext>
            </a:extLst>
          </p:cNvPr>
          <p:cNvGrpSpPr/>
          <p:nvPr/>
        </p:nvGrpSpPr>
        <p:grpSpPr>
          <a:xfrm>
            <a:off x="7274614" y="5234263"/>
            <a:ext cx="258840" cy="129240"/>
            <a:chOff x="7274614" y="5234263"/>
            <a:chExt cx="258840" cy="12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id="{BE5D69CA-CABD-4B15-9CB2-0728C971D3C8}"/>
                    </a:ext>
                  </a:extLst>
                </p14:cNvPr>
                <p14:cNvContentPartPr/>
                <p14:nvPr/>
              </p14:nvContentPartPr>
              <p14:xfrm>
                <a:off x="7274614" y="5234263"/>
                <a:ext cx="63360" cy="129240"/>
              </p14:xfrm>
            </p:contentPart>
          </mc:Choice>
          <mc:Fallback xmlns=""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BE5D69CA-CABD-4B15-9CB2-0728C971D3C8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7265974" y="5225623"/>
                  <a:ext cx="810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1B3DCF8B-1189-4324-8E81-550E750CBE5B}"/>
                    </a:ext>
                  </a:extLst>
                </p14:cNvPr>
                <p14:cNvContentPartPr/>
                <p14:nvPr/>
              </p14:nvContentPartPr>
              <p14:xfrm>
                <a:off x="7450654" y="5254063"/>
                <a:ext cx="82800" cy="1980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1B3DCF8B-1189-4324-8E81-550E750CBE5B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7442014" y="5245063"/>
                  <a:ext cx="1004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1258FFDE-4465-4EB9-A4A5-91FFDA5493B5}"/>
                    </a:ext>
                  </a:extLst>
                </p14:cNvPr>
                <p14:cNvContentPartPr/>
                <p14:nvPr/>
              </p14:nvContentPartPr>
              <p14:xfrm>
                <a:off x="7460014" y="5305543"/>
                <a:ext cx="67320" cy="900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1258FFDE-4465-4EB9-A4A5-91FFDA5493B5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7451014" y="5296543"/>
                  <a:ext cx="84960" cy="26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40">
            <p14:nvContentPartPr>
              <p14:cNvPr id="407" name="Ink 406">
                <a:extLst>
                  <a:ext uri="{FF2B5EF4-FFF2-40B4-BE49-F238E27FC236}">
                    <a16:creationId xmlns:a16="http://schemas.microsoft.com/office/drawing/2014/main" id="{D34B4CE5-829F-4D34-999B-FA1073738ADA}"/>
                  </a:ext>
                </a:extLst>
              </p14:cNvPr>
              <p14:cNvContentPartPr/>
              <p14:nvPr/>
            </p14:nvContentPartPr>
            <p14:xfrm>
              <a:off x="7688974" y="5206183"/>
              <a:ext cx="45360" cy="156600"/>
            </p14:xfrm>
          </p:contentPart>
        </mc:Choice>
        <mc:Fallback xmlns="">
          <p:pic>
            <p:nvPicPr>
              <p:cNvPr id="407" name="Ink 406">
                <a:extLst>
                  <a:ext uri="{FF2B5EF4-FFF2-40B4-BE49-F238E27FC236}">
                    <a16:creationId xmlns:a16="http://schemas.microsoft.com/office/drawing/2014/main" id="{D34B4CE5-829F-4D34-999B-FA1073738ADA}"/>
                  </a:ext>
                </a:extLst>
              </p:cNvPr>
              <p:cNvPicPr/>
              <p:nvPr/>
            </p:nvPicPr>
            <p:blipFill>
              <a:blip r:embed="rId641"/>
              <a:stretch>
                <a:fillRect/>
              </a:stretch>
            </p:blipFill>
            <p:spPr>
              <a:xfrm>
                <a:off x="7680334" y="5197183"/>
                <a:ext cx="63000" cy="174240"/>
              </a:xfrm>
              <a:prstGeom prst="rect">
                <a:avLst/>
              </a:prstGeom>
            </p:spPr>
          </p:pic>
        </mc:Fallback>
      </mc:AlternateContent>
      <p:grpSp>
        <p:nvGrpSpPr>
          <p:cNvPr id="411" name="Group 410">
            <a:extLst>
              <a:ext uri="{FF2B5EF4-FFF2-40B4-BE49-F238E27FC236}">
                <a16:creationId xmlns:a16="http://schemas.microsoft.com/office/drawing/2014/main" id="{D609A88D-B491-446D-A815-839B17BC767F}"/>
              </a:ext>
            </a:extLst>
          </p:cNvPr>
          <p:cNvGrpSpPr/>
          <p:nvPr/>
        </p:nvGrpSpPr>
        <p:grpSpPr>
          <a:xfrm>
            <a:off x="6527254" y="5147503"/>
            <a:ext cx="522360" cy="186120"/>
            <a:chOff x="6527254" y="5147503"/>
            <a:chExt cx="522360" cy="18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979F1715-00E2-46B4-9B74-BCD574B4D94D}"/>
                    </a:ext>
                  </a:extLst>
                </p14:cNvPr>
                <p14:cNvContentPartPr/>
                <p14:nvPr/>
              </p14:nvContentPartPr>
              <p14:xfrm>
                <a:off x="6545614" y="5165143"/>
                <a:ext cx="87120" cy="7596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979F1715-00E2-46B4-9B74-BCD574B4D94D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6536614" y="5156143"/>
                  <a:ext cx="10476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4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1CED3B78-9C32-485B-9EF1-6F385A7E7DE8}"/>
                    </a:ext>
                  </a:extLst>
                </p14:cNvPr>
                <p14:cNvContentPartPr/>
                <p14:nvPr/>
              </p14:nvContentPartPr>
              <p14:xfrm>
                <a:off x="6527254" y="5180623"/>
                <a:ext cx="87480" cy="10368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1CED3B78-9C32-485B-9EF1-6F385A7E7DE8}"/>
                    </a:ext>
                  </a:extLst>
                </p:cNvPr>
                <p:cNvPicPr/>
                <p:nvPr/>
              </p:nvPicPr>
              <p:blipFill>
                <a:blip r:embed="rId645"/>
                <a:stretch>
                  <a:fillRect/>
                </a:stretch>
              </p:blipFill>
              <p:spPr>
                <a:xfrm>
                  <a:off x="6518254" y="5171623"/>
                  <a:ext cx="10512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6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84D7AED6-AB96-4D88-98B9-2C6EA197EECB}"/>
                    </a:ext>
                  </a:extLst>
                </p14:cNvPr>
                <p14:cNvContentPartPr/>
                <p14:nvPr/>
              </p14:nvContentPartPr>
              <p14:xfrm>
                <a:off x="6664054" y="5209063"/>
                <a:ext cx="119160" cy="2376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84D7AED6-AB96-4D88-98B9-2C6EA197EECB}"/>
                    </a:ext>
                  </a:extLst>
                </p:cNvPr>
                <p:cNvPicPr/>
                <p:nvPr/>
              </p:nvPicPr>
              <p:blipFill>
                <a:blip r:embed="rId647"/>
                <a:stretch>
                  <a:fillRect/>
                </a:stretch>
              </p:blipFill>
              <p:spPr>
                <a:xfrm>
                  <a:off x="6655414" y="5200423"/>
                  <a:ext cx="13680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8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02B81553-702C-427B-AFFB-A658A77E6661}"/>
                    </a:ext>
                  </a:extLst>
                </p14:cNvPr>
                <p14:cNvContentPartPr/>
                <p14:nvPr/>
              </p14:nvContentPartPr>
              <p14:xfrm>
                <a:off x="6682414" y="5261983"/>
                <a:ext cx="88200" cy="1260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02B81553-702C-427B-AFFB-A658A77E6661}"/>
                    </a:ext>
                  </a:extLst>
                </p:cNvPr>
                <p:cNvPicPr/>
                <p:nvPr/>
              </p:nvPicPr>
              <p:blipFill>
                <a:blip r:embed="rId649"/>
                <a:stretch>
                  <a:fillRect/>
                </a:stretch>
              </p:blipFill>
              <p:spPr>
                <a:xfrm>
                  <a:off x="6673774" y="5252983"/>
                  <a:ext cx="1058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0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EC3C2C45-B38C-415B-BA75-7012ED1963DD}"/>
                    </a:ext>
                  </a:extLst>
                </p14:cNvPr>
                <p14:cNvContentPartPr/>
                <p14:nvPr/>
              </p14:nvContentPartPr>
              <p14:xfrm>
                <a:off x="6887614" y="5203303"/>
                <a:ext cx="32040" cy="8460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EC3C2C45-B38C-415B-BA75-7012ED1963DD}"/>
                    </a:ext>
                  </a:extLst>
                </p:cNvPr>
                <p:cNvPicPr/>
                <p:nvPr/>
              </p:nvPicPr>
              <p:blipFill>
                <a:blip r:embed="rId651"/>
                <a:stretch>
                  <a:fillRect/>
                </a:stretch>
              </p:blipFill>
              <p:spPr>
                <a:xfrm>
                  <a:off x="6878974" y="5194663"/>
                  <a:ext cx="496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2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F4643257-B69F-4B8E-93C8-3B5CBBED5030}"/>
                    </a:ext>
                  </a:extLst>
                </p14:cNvPr>
                <p14:cNvContentPartPr/>
                <p14:nvPr/>
              </p14:nvContentPartPr>
              <p14:xfrm>
                <a:off x="7015414" y="5252623"/>
                <a:ext cx="34200" cy="8100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F4643257-B69F-4B8E-93C8-3B5CBBED5030}"/>
                    </a:ext>
                  </a:extLst>
                </p:cNvPr>
                <p:cNvPicPr/>
                <p:nvPr/>
              </p:nvPicPr>
              <p:blipFill>
                <a:blip r:embed="rId653"/>
                <a:stretch>
                  <a:fillRect/>
                </a:stretch>
              </p:blipFill>
              <p:spPr>
                <a:xfrm>
                  <a:off x="7006774" y="5243983"/>
                  <a:ext cx="5184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4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516BAE84-9641-464A-8D1F-C45E72386F9D}"/>
                    </a:ext>
                  </a:extLst>
                </p14:cNvPr>
                <p14:cNvContentPartPr/>
                <p14:nvPr/>
              </p14:nvContentPartPr>
              <p14:xfrm>
                <a:off x="6562534" y="5147503"/>
                <a:ext cx="78840" cy="11088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516BAE84-9641-464A-8D1F-C45E72386F9D}"/>
                    </a:ext>
                  </a:extLst>
                </p:cNvPr>
                <p:cNvPicPr/>
                <p:nvPr/>
              </p:nvPicPr>
              <p:blipFill>
                <a:blip r:embed="rId655"/>
                <a:stretch>
                  <a:fillRect/>
                </a:stretch>
              </p:blipFill>
              <p:spPr>
                <a:xfrm>
                  <a:off x="6553894" y="5138863"/>
                  <a:ext cx="96480" cy="12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3" name="Group 422">
            <a:extLst>
              <a:ext uri="{FF2B5EF4-FFF2-40B4-BE49-F238E27FC236}">
                <a16:creationId xmlns:a16="http://schemas.microsoft.com/office/drawing/2014/main" id="{C2F73208-F841-4CCC-83A9-3AEDF7E961CA}"/>
              </a:ext>
            </a:extLst>
          </p:cNvPr>
          <p:cNvGrpSpPr/>
          <p:nvPr/>
        </p:nvGrpSpPr>
        <p:grpSpPr>
          <a:xfrm>
            <a:off x="6469294" y="5501383"/>
            <a:ext cx="471600" cy="198000"/>
            <a:chOff x="6469294" y="5501383"/>
            <a:chExt cx="471600" cy="19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6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D8C77814-CBC6-4887-B47C-2FB04CF5EBFE}"/>
                    </a:ext>
                  </a:extLst>
                </p14:cNvPr>
                <p14:cNvContentPartPr/>
                <p14:nvPr/>
              </p14:nvContentPartPr>
              <p14:xfrm>
                <a:off x="6488734" y="5501383"/>
                <a:ext cx="65160" cy="9036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D8C77814-CBC6-4887-B47C-2FB04CF5EBFE}"/>
                    </a:ext>
                  </a:extLst>
                </p:cNvPr>
                <p:cNvPicPr/>
                <p:nvPr/>
              </p:nvPicPr>
              <p:blipFill>
                <a:blip r:embed="rId657"/>
                <a:stretch>
                  <a:fillRect/>
                </a:stretch>
              </p:blipFill>
              <p:spPr>
                <a:xfrm>
                  <a:off x="6479734" y="5492383"/>
                  <a:ext cx="8280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8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981055F5-C24A-4802-AFC2-A2AA39920922}"/>
                    </a:ext>
                  </a:extLst>
                </p14:cNvPr>
                <p14:cNvContentPartPr/>
                <p14:nvPr/>
              </p14:nvContentPartPr>
              <p14:xfrm>
                <a:off x="6469294" y="5519743"/>
                <a:ext cx="93240" cy="8676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981055F5-C24A-4802-AFC2-A2AA39920922}"/>
                    </a:ext>
                  </a:extLst>
                </p:cNvPr>
                <p:cNvPicPr/>
                <p:nvPr/>
              </p:nvPicPr>
              <p:blipFill>
                <a:blip r:embed="rId659"/>
                <a:stretch>
                  <a:fillRect/>
                </a:stretch>
              </p:blipFill>
              <p:spPr>
                <a:xfrm>
                  <a:off x="6460294" y="5510743"/>
                  <a:ext cx="11088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0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2367D1AC-0441-41C3-83C2-980298A792CB}"/>
                    </a:ext>
                  </a:extLst>
                </p14:cNvPr>
                <p14:cNvContentPartPr/>
                <p14:nvPr/>
              </p14:nvContentPartPr>
              <p14:xfrm>
                <a:off x="6613654" y="5540623"/>
                <a:ext cx="90360" cy="1548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2367D1AC-0441-41C3-83C2-980298A792CB}"/>
                    </a:ext>
                  </a:extLst>
                </p:cNvPr>
                <p:cNvPicPr/>
                <p:nvPr/>
              </p:nvPicPr>
              <p:blipFill>
                <a:blip r:embed="rId661"/>
                <a:stretch>
                  <a:fillRect/>
                </a:stretch>
              </p:blipFill>
              <p:spPr>
                <a:xfrm>
                  <a:off x="6605014" y="5531983"/>
                  <a:ext cx="1080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2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id="{57F39E86-6270-471D-8870-B8B9CCD31A47}"/>
                    </a:ext>
                  </a:extLst>
                </p14:cNvPr>
                <p14:cNvContentPartPr/>
                <p14:nvPr/>
              </p14:nvContentPartPr>
              <p14:xfrm>
                <a:off x="6606814" y="5591023"/>
                <a:ext cx="82440" cy="7200"/>
              </p14:xfrm>
            </p:contentPart>
          </mc:Choice>
          <mc:Fallback xmlns=""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57F39E86-6270-471D-8870-B8B9CCD31A47}"/>
                    </a:ext>
                  </a:extLst>
                </p:cNvPr>
                <p:cNvPicPr/>
                <p:nvPr/>
              </p:nvPicPr>
              <p:blipFill>
                <a:blip r:embed="rId663"/>
                <a:stretch>
                  <a:fillRect/>
                </a:stretch>
              </p:blipFill>
              <p:spPr>
                <a:xfrm>
                  <a:off x="6598174" y="5582023"/>
                  <a:ext cx="1000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4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DB0291E9-3C42-4CF5-85AB-DE888F2E8A1A}"/>
                    </a:ext>
                  </a:extLst>
                </p14:cNvPr>
                <p14:cNvContentPartPr/>
                <p14:nvPr/>
              </p14:nvContentPartPr>
              <p14:xfrm>
                <a:off x="6771334" y="5517583"/>
                <a:ext cx="96840" cy="13968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DB0291E9-3C42-4CF5-85AB-DE888F2E8A1A}"/>
                    </a:ext>
                  </a:extLst>
                </p:cNvPr>
                <p:cNvPicPr/>
                <p:nvPr/>
              </p:nvPicPr>
              <p:blipFill>
                <a:blip r:embed="rId665"/>
                <a:stretch>
                  <a:fillRect/>
                </a:stretch>
              </p:blipFill>
              <p:spPr>
                <a:xfrm>
                  <a:off x="6762694" y="5508943"/>
                  <a:ext cx="11448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6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id="{12FC8E1A-5126-4D9F-86BA-E24E1D51BCE0}"/>
                    </a:ext>
                  </a:extLst>
                </p14:cNvPr>
                <p14:cNvContentPartPr/>
                <p14:nvPr/>
              </p14:nvContentPartPr>
              <p14:xfrm>
                <a:off x="6895894" y="5626303"/>
                <a:ext cx="45000" cy="73080"/>
              </p14:xfrm>
            </p:contentPart>
          </mc:Choice>
          <mc:Fallback xmlns=""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12FC8E1A-5126-4D9F-86BA-E24E1D51BCE0}"/>
                    </a:ext>
                  </a:extLst>
                </p:cNvPr>
                <p:cNvPicPr/>
                <p:nvPr/>
              </p:nvPicPr>
              <p:blipFill>
                <a:blip r:embed="rId667"/>
                <a:stretch>
                  <a:fillRect/>
                </a:stretch>
              </p:blipFill>
              <p:spPr>
                <a:xfrm>
                  <a:off x="6886894" y="5617663"/>
                  <a:ext cx="62640" cy="90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2" name="Group 421">
            <a:extLst>
              <a:ext uri="{FF2B5EF4-FFF2-40B4-BE49-F238E27FC236}">
                <a16:creationId xmlns:a16="http://schemas.microsoft.com/office/drawing/2014/main" id="{1C96EBCB-2F52-4728-B3FD-5E947637B21D}"/>
              </a:ext>
            </a:extLst>
          </p:cNvPr>
          <p:cNvGrpSpPr/>
          <p:nvPr/>
        </p:nvGrpSpPr>
        <p:grpSpPr>
          <a:xfrm>
            <a:off x="7247254" y="5557183"/>
            <a:ext cx="458280" cy="172800"/>
            <a:chOff x="7247254" y="5557183"/>
            <a:chExt cx="458280" cy="172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8">
              <p14:nvContentPartPr>
                <p14:cNvPr id="418" name="Ink 417">
                  <a:extLst>
                    <a:ext uri="{FF2B5EF4-FFF2-40B4-BE49-F238E27FC236}">
                      <a16:creationId xmlns:a16="http://schemas.microsoft.com/office/drawing/2014/main" id="{103D4D59-2845-4389-9F17-80D64EDC7F59}"/>
                    </a:ext>
                  </a:extLst>
                </p14:cNvPr>
                <p14:cNvContentPartPr/>
                <p14:nvPr/>
              </p14:nvContentPartPr>
              <p14:xfrm>
                <a:off x="7247254" y="5575903"/>
                <a:ext cx="59760" cy="154080"/>
              </p14:xfrm>
            </p:contentPart>
          </mc:Choice>
          <mc:Fallback xmlns="">
            <p:pic>
              <p:nvPicPr>
                <p:cNvPr id="418" name="Ink 417">
                  <a:extLst>
                    <a:ext uri="{FF2B5EF4-FFF2-40B4-BE49-F238E27FC236}">
                      <a16:creationId xmlns:a16="http://schemas.microsoft.com/office/drawing/2014/main" id="{103D4D59-2845-4389-9F17-80D64EDC7F59}"/>
                    </a:ext>
                  </a:extLst>
                </p:cNvPr>
                <p:cNvPicPr/>
                <p:nvPr/>
              </p:nvPicPr>
              <p:blipFill>
                <a:blip r:embed="rId669"/>
                <a:stretch>
                  <a:fillRect/>
                </a:stretch>
              </p:blipFill>
              <p:spPr>
                <a:xfrm>
                  <a:off x="7238254" y="5567263"/>
                  <a:ext cx="7740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0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117F1C4A-5FA1-4106-A943-C94FC52EE504}"/>
                    </a:ext>
                  </a:extLst>
                </p14:cNvPr>
                <p14:cNvContentPartPr/>
                <p14:nvPr/>
              </p14:nvContentPartPr>
              <p14:xfrm>
                <a:off x="7417894" y="5585623"/>
                <a:ext cx="75600" cy="2412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117F1C4A-5FA1-4106-A943-C94FC52EE504}"/>
                    </a:ext>
                  </a:extLst>
                </p:cNvPr>
                <p:cNvPicPr/>
                <p:nvPr/>
              </p:nvPicPr>
              <p:blipFill>
                <a:blip r:embed="rId671"/>
                <a:stretch>
                  <a:fillRect/>
                </a:stretch>
              </p:blipFill>
              <p:spPr>
                <a:xfrm>
                  <a:off x="7409254" y="5576983"/>
                  <a:ext cx="932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2">
              <p14:nvContentPartPr>
                <p14:cNvPr id="420" name="Ink 419">
                  <a:extLst>
                    <a:ext uri="{FF2B5EF4-FFF2-40B4-BE49-F238E27FC236}">
                      <a16:creationId xmlns:a16="http://schemas.microsoft.com/office/drawing/2014/main" id="{C870B3C2-D94E-4E7B-80A8-2D1FF0274B80}"/>
                    </a:ext>
                  </a:extLst>
                </p14:cNvPr>
                <p14:cNvContentPartPr/>
                <p14:nvPr/>
              </p14:nvContentPartPr>
              <p14:xfrm>
                <a:off x="7398094" y="5625943"/>
                <a:ext cx="88560" cy="20160"/>
              </p14:xfrm>
            </p:contentPart>
          </mc:Choice>
          <mc:Fallback xmlns="">
            <p:pic>
              <p:nvPicPr>
                <p:cNvPr id="420" name="Ink 419">
                  <a:extLst>
                    <a:ext uri="{FF2B5EF4-FFF2-40B4-BE49-F238E27FC236}">
                      <a16:creationId xmlns:a16="http://schemas.microsoft.com/office/drawing/2014/main" id="{C870B3C2-D94E-4E7B-80A8-2D1FF0274B80}"/>
                    </a:ext>
                  </a:extLst>
                </p:cNvPr>
                <p:cNvPicPr/>
                <p:nvPr/>
              </p:nvPicPr>
              <p:blipFill>
                <a:blip r:embed="rId673"/>
                <a:stretch>
                  <a:fillRect/>
                </a:stretch>
              </p:blipFill>
              <p:spPr>
                <a:xfrm>
                  <a:off x="7389094" y="5616943"/>
                  <a:ext cx="10620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4">
              <p14:nvContentPartPr>
                <p14:cNvPr id="421" name="Ink 420">
                  <a:extLst>
                    <a:ext uri="{FF2B5EF4-FFF2-40B4-BE49-F238E27FC236}">
                      <a16:creationId xmlns:a16="http://schemas.microsoft.com/office/drawing/2014/main" id="{6FDE4B57-4CA7-4D11-B895-2CBBBBAAC642}"/>
                    </a:ext>
                  </a:extLst>
                </p14:cNvPr>
                <p14:cNvContentPartPr/>
                <p14:nvPr/>
              </p14:nvContentPartPr>
              <p14:xfrm>
                <a:off x="7595014" y="5557183"/>
                <a:ext cx="110520" cy="106200"/>
              </p14:xfrm>
            </p:contentPart>
          </mc:Choice>
          <mc:Fallback xmlns="">
            <p:pic>
              <p:nvPicPr>
                <p:cNvPr id="421" name="Ink 420">
                  <a:extLst>
                    <a:ext uri="{FF2B5EF4-FFF2-40B4-BE49-F238E27FC236}">
                      <a16:creationId xmlns:a16="http://schemas.microsoft.com/office/drawing/2014/main" id="{6FDE4B57-4CA7-4D11-B895-2CBBBBAAC642}"/>
                    </a:ext>
                  </a:extLst>
                </p:cNvPr>
                <p:cNvPicPr/>
                <p:nvPr/>
              </p:nvPicPr>
              <p:blipFill>
                <a:blip r:embed="rId675"/>
                <a:stretch>
                  <a:fillRect/>
                </a:stretch>
              </p:blipFill>
              <p:spPr>
                <a:xfrm>
                  <a:off x="7586374" y="5548543"/>
                  <a:ext cx="128160" cy="12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8" name="Group 437">
            <a:extLst>
              <a:ext uri="{FF2B5EF4-FFF2-40B4-BE49-F238E27FC236}">
                <a16:creationId xmlns:a16="http://schemas.microsoft.com/office/drawing/2014/main" id="{D9B3CFD6-A637-4D7A-AC30-444BE9BA09AF}"/>
              </a:ext>
            </a:extLst>
          </p:cNvPr>
          <p:cNvGrpSpPr/>
          <p:nvPr/>
        </p:nvGrpSpPr>
        <p:grpSpPr>
          <a:xfrm>
            <a:off x="148414" y="5887663"/>
            <a:ext cx="2063520" cy="439200"/>
            <a:chOff x="148414" y="5887663"/>
            <a:chExt cx="2063520" cy="43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76">
              <p14:nvContentPartPr>
                <p14:cNvPr id="424" name="Ink 423">
                  <a:extLst>
                    <a:ext uri="{FF2B5EF4-FFF2-40B4-BE49-F238E27FC236}">
                      <a16:creationId xmlns:a16="http://schemas.microsoft.com/office/drawing/2014/main" id="{28156922-2D76-42DE-9490-009BEDBF3FF3}"/>
                    </a:ext>
                  </a:extLst>
                </p14:cNvPr>
                <p14:cNvContentPartPr/>
                <p14:nvPr/>
              </p14:nvContentPartPr>
              <p14:xfrm>
                <a:off x="216454" y="5980183"/>
                <a:ext cx="40320" cy="146160"/>
              </p14:xfrm>
            </p:contentPart>
          </mc:Choice>
          <mc:Fallback xmlns="">
            <p:pic>
              <p:nvPicPr>
                <p:cNvPr id="424" name="Ink 423">
                  <a:extLst>
                    <a:ext uri="{FF2B5EF4-FFF2-40B4-BE49-F238E27FC236}">
                      <a16:creationId xmlns:a16="http://schemas.microsoft.com/office/drawing/2014/main" id="{28156922-2D76-42DE-9490-009BEDBF3FF3}"/>
                    </a:ext>
                  </a:extLst>
                </p:cNvPr>
                <p:cNvPicPr/>
                <p:nvPr/>
              </p:nvPicPr>
              <p:blipFill>
                <a:blip r:embed="rId677"/>
                <a:stretch>
                  <a:fillRect/>
                </a:stretch>
              </p:blipFill>
              <p:spPr>
                <a:xfrm>
                  <a:off x="207454" y="5971183"/>
                  <a:ext cx="579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8">
              <p14:nvContentPartPr>
                <p14:cNvPr id="425" name="Ink 424">
                  <a:extLst>
                    <a:ext uri="{FF2B5EF4-FFF2-40B4-BE49-F238E27FC236}">
                      <a16:creationId xmlns:a16="http://schemas.microsoft.com/office/drawing/2014/main" id="{10C5DDCB-8CC0-485E-A388-A1707FDEA755}"/>
                    </a:ext>
                  </a:extLst>
                </p14:cNvPr>
                <p14:cNvContentPartPr/>
                <p14:nvPr/>
              </p14:nvContentPartPr>
              <p14:xfrm>
                <a:off x="148414" y="5887663"/>
                <a:ext cx="186480" cy="153000"/>
              </p14:xfrm>
            </p:contentPart>
          </mc:Choice>
          <mc:Fallback xmlns="">
            <p:pic>
              <p:nvPicPr>
                <p:cNvPr id="425" name="Ink 424">
                  <a:extLst>
                    <a:ext uri="{FF2B5EF4-FFF2-40B4-BE49-F238E27FC236}">
                      <a16:creationId xmlns:a16="http://schemas.microsoft.com/office/drawing/2014/main" id="{10C5DDCB-8CC0-485E-A388-A1707FDEA755}"/>
                    </a:ext>
                  </a:extLst>
                </p:cNvPr>
                <p:cNvPicPr/>
                <p:nvPr/>
              </p:nvPicPr>
              <p:blipFill>
                <a:blip r:embed="rId679"/>
                <a:stretch>
                  <a:fillRect/>
                </a:stretch>
              </p:blipFill>
              <p:spPr>
                <a:xfrm>
                  <a:off x="139414" y="5879023"/>
                  <a:ext cx="20412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0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9E3A8755-746E-4AF0-91E6-996D2EB266E1}"/>
                    </a:ext>
                  </a:extLst>
                </p14:cNvPr>
                <p14:cNvContentPartPr/>
                <p14:nvPr/>
              </p14:nvContentPartPr>
              <p14:xfrm>
                <a:off x="325174" y="5919703"/>
                <a:ext cx="106920" cy="27216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9E3A8755-746E-4AF0-91E6-996D2EB266E1}"/>
                    </a:ext>
                  </a:extLst>
                </p:cNvPr>
                <p:cNvPicPr/>
                <p:nvPr/>
              </p:nvPicPr>
              <p:blipFill>
                <a:blip r:embed="rId681"/>
                <a:stretch>
                  <a:fillRect/>
                </a:stretch>
              </p:blipFill>
              <p:spPr>
                <a:xfrm>
                  <a:off x="316534" y="5911063"/>
                  <a:ext cx="12456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2">
              <p14:nvContentPartPr>
                <p14:cNvPr id="427" name="Ink 426">
                  <a:extLst>
                    <a:ext uri="{FF2B5EF4-FFF2-40B4-BE49-F238E27FC236}">
                      <a16:creationId xmlns:a16="http://schemas.microsoft.com/office/drawing/2014/main" id="{A694EBE7-C438-4817-BAB3-8DF787C6C1F6}"/>
                    </a:ext>
                  </a:extLst>
                </p14:cNvPr>
                <p14:cNvContentPartPr/>
                <p14:nvPr/>
              </p14:nvContentPartPr>
              <p14:xfrm>
                <a:off x="496894" y="6004663"/>
                <a:ext cx="39240" cy="128520"/>
              </p14:xfrm>
            </p:contentPart>
          </mc:Choice>
          <mc:Fallback xmlns="">
            <p:pic>
              <p:nvPicPr>
                <p:cNvPr id="427" name="Ink 426">
                  <a:extLst>
                    <a:ext uri="{FF2B5EF4-FFF2-40B4-BE49-F238E27FC236}">
                      <a16:creationId xmlns:a16="http://schemas.microsoft.com/office/drawing/2014/main" id="{A694EBE7-C438-4817-BAB3-8DF787C6C1F6}"/>
                    </a:ext>
                  </a:extLst>
                </p:cNvPr>
                <p:cNvPicPr/>
                <p:nvPr/>
              </p:nvPicPr>
              <p:blipFill>
                <a:blip r:embed="rId683"/>
                <a:stretch>
                  <a:fillRect/>
                </a:stretch>
              </p:blipFill>
              <p:spPr>
                <a:xfrm>
                  <a:off x="487894" y="5996023"/>
                  <a:ext cx="568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4">
              <p14:nvContentPartPr>
                <p14:cNvPr id="428" name="Ink 427">
                  <a:extLst>
                    <a:ext uri="{FF2B5EF4-FFF2-40B4-BE49-F238E27FC236}">
                      <a16:creationId xmlns:a16="http://schemas.microsoft.com/office/drawing/2014/main" id="{DAC55C9E-6EA9-4AF0-ACC3-A9867D6A1D42}"/>
                    </a:ext>
                  </a:extLst>
                </p14:cNvPr>
                <p14:cNvContentPartPr/>
                <p14:nvPr/>
              </p14:nvContentPartPr>
              <p14:xfrm>
                <a:off x="443614" y="5954983"/>
                <a:ext cx="171000" cy="34920"/>
              </p14:xfrm>
            </p:contentPart>
          </mc:Choice>
          <mc:Fallback xmlns="">
            <p:pic>
              <p:nvPicPr>
                <p:cNvPr id="428" name="Ink 427">
                  <a:extLst>
                    <a:ext uri="{FF2B5EF4-FFF2-40B4-BE49-F238E27FC236}">
                      <a16:creationId xmlns:a16="http://schemas.microsoft.com/office/drawing/2014/main" id="{DAC55C9E-6EA9-4AF0-ACC3-A9867D6A1D42}"/>
                    </a:ext>
                  </a:extLst>
                </p:cNvPr>
                <p:cNvPicPr/>
                <p:nvPr/>
              </p:nvPicPr>
              <p:blipFill>
                <a:blip r:embed="rId685"/>
                <a:stretch>
                  <a:fillRect/>
                </a:stretch>
              </p:blipFill>
              <p:spPr>
                <a:xfrm>
                  <a:off x="434974" y="5945983"/>
                  <a:ext cx="1886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6">
              <p14:nvContentPartPr>
                <p14:cNvPr id="429" name="Ink 428">
                  <a:extLst>
                    <a:ext uri="{FF2B5EF4-FFF2-40B4-BE49-F238E27FC236}">
                      <a16:creationId xmlns:a16="http://schemas.microsoft.com/office/drawing/2014/main" id="{A4D4FBDF-F0B1-4523-9ED8-C41B71CA5C31}"/>
                    </a:ext>
                  </a:extLst>
                </p14:cNvPr>
                <p14:cNvContentPartPr/>
                <p14:nvPr/>
              </p14:nvContentPartPr>
              <p14:xfrm>
                <a:off x="613174" y="6024463"/>
                <a:ext cx="103680" cy="134640"/>
              </p14:xfrm>
            </p:contentPart>
          </mc:Choice>
          <mc:Fallback xmlns="">
            <p:pic>
              <p:nvPicPr>
                <p:cNvPr id="429" name="Ink 428">
                  <a:extLst>
                    <a:ext uri="{FF2B5EF4-FFF2-40B4-BE49-F238E27FC236}">
                      <a16:creationId xmlns:a16="http://schemas.microsoft.com/office/drawing/2014/main" id="{A4D4FBDF-F0B1-4523-9ED8-C41B71CA5C31}"/>
                    </a:ext>
                  </a:extLst>
                </p:cNvPr>
                <p:cNvPicPr/>
                <p:nvPr/>
              </p:nvPicPr>
              <p:blipFill>
                <a:blip r:embed="rId687"/>
                <a:stretch>
                  <a:fillRect/>
                </a:stretch>
              </p:blipFill>
              <p:spPr>
                <a:xfrm>
                  <a:off x="604174" y="6015463"/>
                  <a:ext cx="12132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8">
              <p14:nvContentPartPr>
                <p14:cNvPr id="430" name="Ink 429">
                  <a:extLst>
                    <a:ext uri="{FF2B5EF4-FFF2-40B4-BE49-F238E27FC236}">
                      <a16:creationId xmlns:a16="http://schemas.microsoft.com/office/drawing/2014/main" id="{F21C235E-D808-4A6B-8CA2-651845D31BD0}"/>
                    </a:ext>
                  </a:extLst>
                </p14:cNvPr>
                <p14:cNvContentPartPr/>
                <p14:nvPr/>
              </p14:nvContentPartPr>
              <p14:xfrm>
                <a:off x="781654" y="6045703"/>
                <a:ext cx="264240" cy="123480"/>
              </p14:xfrm>
            </p:contentPart>
          </mc:Choice>
          <mc:Fallback xmlns="">
            <p:pic>
              <p:nvPicPr>
                <p:cNvPr id="430" name="Ink 429">
                  <a:extLst>
                    <a:ext uri="{FF2B5EF4-FFF2-40B4-BE49-F238E27FC236}">
                      <a16:creationId xmlns:a16="http://schemas.microsoft.com/office/drawing/2014/main" id="{F21C235E-D808-4A6B-8CA2-651845D31BD0}"/>
                    </a:ext>
                  </a:extLst>
                </p:cNvPr>
                <p:cNvPicPr/>
                <p:nvPr/>
              </p:nvPicPr>
              <p:blipFill>
                <a:blip r:embed="rId689"/>
                <a:stretch>
                  <a:fillRect/>
                </a:stretch>
              </p:blipFill>
              <p:spPr>
                <a:xfrm>
                  <a:off x="773014" y="6036703"/>
                  <a:ext cx="28188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0">
              <p14:nvContentPartPr>
                <p14:cNvPr id="431" name="Ink 430">
                  <a:extLst>
                    <a:ext uri="{FF2B5EF4-FFF2-40B4-BE49-F238E27FC236}">
                      <a16:creationId xmlns:a16="http://schemas.microsoft.com/office/drawing/2014/main" id="{BBEAA6E5-8FF2-4DC0-BD48-290962B178E0}"/>
                    </a:ext>
                  </a:extLst>
                </p14:cNvPr>
                <p14:cNvContentPartPr/>
                <p14:nvPr/>
              </p14:nvContentPartPr>
              <p14:xfrm>
                <a:off x="1045894" y="6077743"/>
                <a:ext cx="102960" cy="249120"/>
              </p14:xfrm>
            </p:contentPart>
          </mc:Choice>
          <mc:Fallback xmlns="">
            <p:pic>
              <p:nvPicPr>
                <p:cNvPr id="431" name="Ink 430">
                  <a:extLst>
                    <a:ext uri="{FF2B5EF4-FFF2-40B4-BE49-F238E27FC236}">
                      <a16:creationId xmlns:a16="http://schemas.microsoft.com/office/drawing/2014/main" id="{BBEAA6E5-8FF2-4DC0-BD48-290962B178E0}"/>
                    </a:ext>
                  </a:extLst>
                </p:cNvPr>
                <p:cNvPicPr/>
                <p:nvPr/>
              </p:nvPicPr>
              <p:blipFill>
                <a:blip r:embed="rId691"/>
                <a:stretch>
                  <a:fillRect/>
                </a:stretch>
              </p:blipFill>
              <p:spPr>
                <a:xfrm>
                  <a:off x="1036894" y="6069103"/>
                  <a:ext cx="12060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2">
              <p14:nvContentPartPr>
                <p14:cNvPr id="432" name="Ink 431">
                  <a:extLst>
                    <a:ext uri="{FF2B5EF4-FFF2-40B4-BE49-F238E27FC236}">
                      <a16:creationId xmlns:a16="http://schemas.microsoft.com/office/drawing/2014/main" id="{C6D4A18D-EB49-46EC-BEBB-291C85FB458A}"/>
                    </a:ext>
                  </a:extLst>
                </p14:cNvPr>
                <p14:cNvContentPartPr/>
                <p14:nvPr/>
              </p14:nvContentPartPr>
              <p14:xfrm>
                <a:off x="1190254" y="6001423"/>
                <a:ext cx="275040" cy="202320"/>
              </p14:xfrm>
            </p:contentPart>
          </mc:Choice>
          <mc:Fallback xmlns="">
            <p:pic>
              <p:nvPicPr>
                <p:cNvPr id="432" name="Ink 431">
                  <a:extLst>
                    <a:ext uri="{FF2B5EF4-FFF2-40B4-BE49-F238E27FC236}">
                      <a16:creationId xmlns:a16="http://schemas.microsoft.com/office/drawing/2014/main" id="{C6D4A18D-EB49-46EC-BEBB-291C85FB458A}"/>
                    </a:ext>
                  </a:extLst>
                </p:cNvPr>
                <p:cNvPicPr/>
                <p:nvPr/>
              </p:nvPicPr>
              <p:blipFill>
                <a:blip r:embed="rId693"/>
                <a:stretch>
                  <a:fillRect/>
                </a:stretch>
              </p:blipFill>
              <p:spPr>
                <a:xfrm>
                  <a:off x="1181614" y="5992423"/>
                  <a:ext cx="29268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4">
              <p14:nvContentPartPr>
                <p14:cNvPr id="433" name="Ink 432">
                  <a:extLst>
                    <a:ext uri="{FF2B5EF4-FFF2-40B4-BE49-F238E27FC236}">
                      <a16:creationId xmlns:a16="http://schemas.microsoft.com/office/drawing/2014/main" id="{D4AD31C5-4667-4F45-A6AB-4B60D6043AE9}"/>
                    </a:ext>
                  </a:extLst>
                </p14:cNvPr>
                <p14:cNvContentPartPr/>
                <p14:nvPr/>
              </p14:nvContentPartPr>
              <p14:xfrm>
                <a:off x="1500574" y="6010423"/>
                <a:ext cx="324000" cy="208080"/>
              </p14:xfrm>
            </p:contentPart>
          </mc:Choice>
          <mc:Fallback xmlns="">
            <p:pic>
              <p:nvPicPr>
                <p:cNvPr id="433" name="Ink 432">
                  <a:extLst>
                    <a:ext uri="{FF2B5EF4-FFF2-40B4-BE49-F238E27FC236}">
                      <a16:creationId xmlns:a16="http://schemas.microsoft.com/office/drawing/2014/main" id="{D4AD31C5-4667-4F45-A6AB-4B60D6043AE9}"/>
                    </a:ext>
                  </a:extLst>
                </p:cNvPr>
                <p:cNvPicPr/>
                <p:nvPr/>
              </p:nvPicPr>
              <p:blipFill>
                <a:blip r:embed="rId695"/>
                <a:stretch>
                  <a:fillRect/>
                </a:stretch>
              </p:blipFill>
              <p:spPr>
                <a:xfrm>
                  <a:off x="1491934" y="6001783"/>
                  <a:ext cx="3416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6">
              <p14:nvContentPartPr>
                <p14:cNvPr id="434" name="Ink 433">
                  <a:extLst>
                    <a:ext uri="{FF2B5EF4-FFF2-40B4-BE49-F238E27FC236}">
                      <a16:creationId xmlns:a16="http://schemas.microsoft.com/office/drawing/2014/main" id="{7512B079-C961-4014-9778-DA615DD1D928}"/>
                    </a:ext>
                  </a:extLst>
                </p14:cNvPr>
                <p14:cNvContentPartPr/>
                <p14:nvPr/>
              </p14:nvContentPartPr>
              <p14:xfrm>
                <a:off x="1835734" y="5938783"/>
                <a:ext cx="105120" cy="343800"/>
              </p14:xfrm>
            </p:contentPart>
          </mc:Choice>
          <mc:Fallback xmlns="">
            <p:pic>
              <p:nvPicPr>
                <p:cNvPr id="434" name="Ink 433">
                  <a:extLst>
                    <a:ext uri="{FF2B5EF4-FFF2-40B4-BE49-F238E27FC236}">
                      <a16:creationId xmlns:a16="http://schemas.microsoft.com/office/drawing/2014/main" id="{7512B079-C961-4014-9778-DA615DD1D928}"/>
                    </a:ext>
                  </a:extLst>
                </p:cNvPr>
                <p:cNvPicPr/>
                <p:nvPr/>
              </p:nvPicPr>
              <p:blipFill>
                <a:blip r:embed="rId697"/>
                <a:stretch>
                  <a:fillRect/>
                </a:stretch>
              </p:blipFill>
              <p:spPr>
                <a:xfrm>
                  <a:off x="1826734" y="5930143"/>
                  <a:ext cx="122760" cy="36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8">
              <p14:nvContentPartPr>
                <p14:cNvPr id="436" name="Ink 435">
                  <a:extLst>
                    <a:ext uri="{FF2B5EF4-FFF2-40B4-BE49-F238E27FC236}">
                      <a16:creationId xmlns:a16="http://schemas.microsoft.com/office/drawing/2014/main" id="{E46F5488-5CC0-490A-BB95-28B44AA90817}"/>
                    </a:ext>
                  </a:extLst>
                </p14:cNvPr>
                <p14:cNvContentPartPr/>
                <p14:nvPr/>
              </p14:nvContentPartPr>
              <p14:xfrm>
                <a:off x="2129134" y="6068023"/>
                <a:ext cx="82800" cy="22680"/>
              </p14:xfrm>
            </p:contentPart>
          </mc:Choice>
          <mc:Fallback xmlns="">
            <p:pic>
              <p:nvPicPr>
                <p:cNvPr id="436" name="Ink 435">
                  <a:extLst>
                    <a:ext uri="{FF2B5EF4-FFF2-40B4-BE49-F238E27FC236}">
                      <a16:creationId xmlns:a16="http://schemas.microsoft.com/office/drawing/2014/main" id="{E46F5488-5CC0-490A-BB95-28B44AA90817}"/>
                    </a:ext>
                  </a:extLst>
                </p:cNvPr>
                <p:cNvPicPr/>
                <p:nvPr/>
              </p:nvPicPr>
              <p:blipFill>
                <a:blip r:embed="rId699"/>
                <a:stretch>
                  <a:fillRect/>
                </a:stretch>
              </p:blipFill>
              <p:spPr>
                <a:xfrm>
                  <a:off x="2120494" y="6059023"/>
                  <a:ext cx="1004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0">
              <p14:nvContentPartPr>
                <p14:cNvPr id="437" name="Ink 436">
                  <a:extLst>
                    <a:ext uri="{FF2B5EF4-FFF2-40B4-BE49-F238E27FC236}">
                      <a16:creationId xmlns:a16="http://schemas.microsoft.com/office/drawing/2014/main" id="{C588E433-4FFD-4E4A-95C2-4DD957735218}"/>
                    </a:ext>
                  </a:extLst>
                </p14:cNvPr>
                <p14:cNvContentPartPr/>
                <p14:nvPr/>
              </p14:nvContentPartPr>
              <p14:xfrm>
                <a:off x="2102494" y="6140023"/>
                <a:ext cx="57240" cy="11880"/>
              </p14:xfrm>
            </p:contentPart>
          </mc:Choice>
          <mc:Fallback xmlns="">
            <p:pic>
              <p:nvPicPr>
                <p:cNvPr id="437" name="Ink 436">
                  <a:extLst>
                    <a:ext uri="{FF2B5EF4-FFF2-40B4-BE49-F238E27FC236}">
                      <a16:creationId xmlns:a16="http://schemas.microsoft.com/office/drawing/2014/main" id="{C588E433-4FFD-4E4A-95C2-4DD957735218}"/>
                    </a:ext>
                  </a:extLst>
                </p:cNvPr>
                <p:cNvPicPr/>
                <p:nvPr/>
              </p:nvPicPr>
              <p:blipFill>
                <a:blip r:embed="rId701"/>
                <a:stretch>
                  <a:fillRect/>
                </a:stretch>
              </p:blipFill>
              <p:spPr>
                <a:xfrm>
                  <a:off x="2093494" y="6131023"/>
                  <a:ext cx="74880" cy="2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0" name="Group 449">
            <a:extLst>
              <a:ext uri="{FF2B5EF4-FFF2-40B4-BE49-F238E27FC236}">
                <a16:creationId xmlns:a16="http://schemas.microsoft.com/office/drawing/2014/main" id="{EB01C281-A5DA-4A16-9F01-C8FA9834DF7A}"/>
              </a:ext>
            </a:extLst>
          </p:cNvPr>
          <p:cNvGrpSpPr/>
          <p:nvPr/>
        </p:nvGrpSpPr>
        <p:grpSpPr>
          <a:xfrm>
            <a:off x="2470414" y="5893423"/>
            <a:ext cx="807480" cy="329760"/>
            <a:chOff x="2470414" y="5893423"/>
            <a:chExt cx="807480" cy="32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2">
              <p14:nvContentPartPr>
                <p14:cNvPr id="439" name="Ink 438">
                  <a:extLst>
                    <a:ext uri="{FF2B5EF4-FFF2-40B4-BE49-F238E27FC236}">
                      <a16:creationId xmlns:a16="http://schemas.microsoft.com/office/drawing/2014/main" id="{8BE61F8F-B95D-46E8-82FF-35B78A2F5FD5}"/>
                    </a:ext>
                  </a:extLst>
                </p14:cNvPr>
                <p14:cNvContentPartPr/>
                <p14:nvPr/>
              </p14:nvContentPartPr>
              <p14:xfrm>
                <a:off x="2470414" y="5950303"/>
                <a:ext cx="138960" cy="272880"/>
              </p14:xfrm>
            </p:contentPart>
          </mc:Choice>
          <mc:Fallback xmlns="">
            <p:pic>
              <p:nvPicPr>
                <p:cNvPr id="439" name="Ink 438">
                  <a:extLst>
                    <a:ext uri="{FF2B5EF4-FFF2-40B4-BE49-F238E27FC236}">
                      <a16:creationId xmlns:a16="http://schemas.microsoft.com/office/drawing/2014/main" id="{8BE61F8F-B95D-46E8-82FF-35B78A2F5FD5}"/>
                    </a:ext>
                  </a:extLst>
                </p:cNvPr>
                <p:cNvPicPr/>
                <p:nvPr/>
              </p:nvPicPr>
              <p:blipFill>
                <a:blip r:embed="rId703"/>
                <a:stretch>
                  <a:fillRect/>
                </a:stretch>
              </p:blipFill>
              <p:spPr>
                <a:xfrm>
                  <a:off x="2461774" y="5941303"/>
                  <a:ext cx="15660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4">
              <p14:nvContentPartPr>
                <p14:cNvPr id="440" name="Ink 439">
                  <a:extLst>
                    <a:ext uri="{FF2B5EF4-FFF2-40B4-BE49-F238E27FC236}">
                      <a16:creationId xmlns:a16="http://schemas.microsoft.com/office/drawing/2014/main" id="{FB3785D0-78FA-4327-BAC9-81FED2E0D6F0}"/>
                    </a:ext>
                  </a:extLst>
                </p14:cNvPr>
                <p14:cNvContentPartPr/>
                <p14:nvPr/>
              </p14:nvContentPartPr>
              <p14:xfrm>
                <a:off x="2712694" y="5893423"/>
                <a:ext cx="92880" cy="241920"/>
              </p14:xfrm>
            </p:contentPart>
          </mc:Choice>
          <mc:Fallback xmlns="">
            <p:pic>
              <p:nvPicPr>
                <p:cNvPr id="440" name="Ink 439">
                  <a:extLst>
                    <a:ext uri="{FF2B5EF4-FFF2-40B4-BE49-F238E27FC236}">
                      <a16:creationId xmlns:a16="http://schemas.microsoft.com/office/drawing/2014/main" id="{FB3785D0-78FA-4327-BAC9-81FED2E0D6F0}"/>
                    </a:ext>
                  </a:extLst>
                </p:cNvPr>
                <p:cNvPicPr/>
                <p:nvPr/>
              </p:nvPicPr>
              <p:blipFill>
                <a:blip r:embed="rId705"/>
                <a:stretch>
                  <a:fillRect/>
                </a:stretch>
              </p:blipFill>
              <p:spPr>
                <a:xfrm>
                  <a:off x="2703694" y="5884783"/>
                  <a:ext cx="11052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6">
              <p14:nvContentPartPr>
                <p14:cNvPr id="441" name="Ink 440">
                  <a:extLst>
                    <a:ext uri="{FF2B5EF4-FFF2-40B4-BE49-F238E27FC236}">
                      <a16:creationId xmlns:a16="http://schemas.microsoft.com/office/drawing/2014/main" id="{71151164-35E0-4295-9F7D-F81EDC496A4F}"/>
                    </a:ext>
                  </a:extLst>
                </p14:cNvPr>
                <p14:cNvContentPartPr/>
                <p14:nvPr/>
              </p14:nvContentPartPr>
              <p14:xfrm>
                <a:off x="2849854" y="5980543"/>
                <a:ext cx="69120" cy="59040"/>
              </p14:xfrm>
            </p:contentPart>
          </mc:Choice>
          <mc:Fallback xmlns="">
            <p:pic>
              <p:nvPicPr>
                <p:cNvPr id="441" name="Ink 440">
                  <a:extLst>
                    <a:ext uri="{FF2B5EF4-FFF2-40B4-BE49-F238E27FC236}">
                      <a16:creationId xmlns:a16="http://schemas.microsoft.com/office/drawing/2014/main" id="{71151164-35E0-4295-9F7D-F81EDC496A4F}"/>
                    </a:ext>
                  </a:extLst>
                </p:cNvPr>
                <p:cNvPicPr/>
                <p:nvPr/>
              </p:nvPicPr>
              <p:blipFill>
                <a:blip r:embed="rId707"/>
                <a:stretch>
                  <a:fillRect/>
                </a:stretch>
              </p:blipFill>
              <p:spPr>
                <a:xfrm>
                  <a:off x="2841214" y="5971903"/>
                  <a:ext cx="8676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8">
              <p14:nvContentPartPr>
                <p14:cNvPr id="442" name="Ink 441">
                  <a:extLst>
                    <a:ext uri="{FF2B5EF4-FFF2-40B4-BE49-F238E27FC236}">
                      <a16:creationId xmlns:a16="http://schemas.microsoft.com/office/drawing/2014/main" id="{D8C57790-2B04-4463-8CB7-8AA77418C31F}"/>
                    </a:ext>
                  </a:extLst>
                </p14:cNvPr>
                <p14:cNvContentPartPr/>
                <p14:nvPr/>
              </p14:nvContentPartPr>
              <p14:xfrm>
                <a:off x="2867134" y="5955343"/>
                <a:ext cx="69840" cy="176760"/>
              </p14:xfrm>
            </p:contentPart>
          </mc:Choice>
          <mc:Fallback xmlns="">
            <p:pic>
              <p:nvPicPr>
                <p:cNvPr id="442" name="Ink 441">
                  <a:extLst>
                    <a:ext uri="{FF2B5EF4-FFF2-40B4-BE49-F238E27FC236}">
                      <a16:creationId xmlns:a16="http://schemas.microsoft.com/office/drawing/2014/main" id="{D8C57790-2B04-4463-8CB7-8AA77418C31F}"/>
                    </a:ext>
                  </a:extLst>
                </p:cNvPr>
                <p:cNvPicPr/>
                <p:nvPr/>
              </p:nvPicPr>
              <p:blipFill>
                <a:blip r:embed="rId709"/>
                <a:stretch>
                  <a:fillRect/>
                </a:stretch>
              </p:blipFill>
              <p:spPr>
                <a:xfrm>
                  <a:off x="2858134" y="5946703"/>
                  <a:ext cx="874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0">
              <p14:nvContentPartPr>
                <p14:cNvPr id="443" name="Ink 442">
                  <a:extLst>
                    <a:ext uri="{FF2B5EF4-FFF2-40B4-BE49-F238E27FC236}">
                      <a16:creationId xmlns:a16="http://schemas.microsoft.com/office/drawing/2014/main" id="{84FF0163-B3F0-4CFD-9E43-3A7A57134B0D}"/>
                    </a:ext>
                  </a:extLst>
                </p14:cNvPr>
                <p14:cNvContentPartPr/>
                <p14:nvPr/>
              </p14:nvContentPartPr>
              <p14:xfrm>
                <a:off x="2970094" y="6074143"/>
                <a:ext cx="50760" cy="78480"/>
              </p14:xfrm>
            </p:contentPart>
          </mc:Choice>
          <mc:Fallback xmlns="">
            <p:pic>
              <p:nvPicPr>
                <p:cNvPr id="443" name="Ink 442">
                  <a:extLst>
                    <a:ext uri="{FF2B5EF4-FFF2-40B4-BE49-F238E27FC236}">
                      <a16:creationId xmlns:a16="http://schemas.microsoft.com/office/drawing/2014/main" id="{84FF0163-B3F0-4CFD-9E43-3A7A57134B0D}"/>
                    </a:ext>
                  </a:extLst>
                </p:cNvPr>
                <p:cNvPicPr/>
                <p:nvPr/>
              </p:nvPicPr>
              <p:blipFill>
                <a:blip r:embed="rId711"/>
                <a:stretch>
                  <a:fillRect/>
                </a:stretch>
              </p:blipFill>
              <p:spPr>
                <a:xfrm>
                  <a:off x="2961454" y="6065503"/>
                  <a:ext cx="6840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2">
              <p14:nvContentPartPr>
                <p14:cNvPr id="444" name="Ink 443">
                  <a:extLst>
                    <a:ext uri="{FF2B5EF4-FFF2-40B4-BE49-F238E27FC236}">
                      <a16:creationId xmlns:a16="http://schemas.microsoft.com/office/drawing/2014/main" id="{14B6133A-19DC-4775-A2BA-744DD4803DB9}"/>
                    </a:ext>
                  </a:extLst>
                </p14:cNvPr>
                <p14:cNvContentPartPr/>
                <p14:nvPr/>
              </p14:nvContentPartPr>
              <p14:xfrm>
                <a:off x="3131734" y="6003583"/>
                <a:ext cx="29520" cy="126360"/>
              </p14:xfrm>
            </p:contentPart>
          </mc:Choice>
          <mc:Fallback xmlns="">
            <p:pic>
              <p:nvPicPr>
                <p:cNvPr id="444" name="Ink 443">
                  <a:extLst>
                    <a:ext uri="{FF2B5EF4-FFF2-40B4-BE49-F238E27FC236}">
                      <a16:creationId xmlns:a16="http://schemas.microsoft.com/office/drawing/2014/main" id="{14B6133A-19DC-4775-A2BA-744DD4803DB9}"/>
                    </a:ext>
                  </a:extLst>
                </p:cNvPr>
                <p:cNvPicPr/>
                <p:nvPr/>
              </p:nvPicPr>
              <p:blipFill>
                <a:blip r:embed="rId713"/>
                <a:stretch>
                  <a:fillRect/>
                </a:stretch>
              </p:blipFill>
              <p:spPr>
                <a:xfrm>
                  <a:off x="3123094" y="5994943"/>
                  <a:ext cx="4716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4">
              <p14:nvContentPartPr>
                <p14:cNvPr id="446" name="Ink 445">
                  <a:extLst>
                    <a:ext uri="{FF2B5EF4-FFF2-40B4-BE49-F238E27FC236}">
                      <a16:creationId xmlns:a16="http://schemas.microsoft.com/office/drawing/2014/main" id="{0C9D4E25-26E0-4D68-ACA7-5834432E8A3B}"/>
                    </a:ext>
                  </a:extLst>
                </p14:cNvPr>
                <p14:cNvContentPartPr/>
                <p14:nvPr/>
              </p14:nvContentPartPr>
              <p14:xfrm>
                <a:off x="3213814" y="5900623"/>
                <a:ext cx="64080" cy="258840"/>
              </p14:xfrm>
            </p:contentPart>
          </mc:Choice>
          <mc:Fallback xmlns="">
            <p:pic>
              <p:nvPicPr>
                <p:cNvPr id="446" name="Ink 445">
                  <a:extLst>
                    <a:ext uri="{FF2B5EF4-FFF2-40B4-BE49-F238E27FC236}">
                      <a16:creationId xmlns:a16="http://schemas.microsoft.com/office/drawing/2014/main" id="{0C9D4E25-26E0-4D68-ACA7-5834432E8A3B}"/>
                    </a:ext>
                  </a:extLst>
                </p:cNvPr>
                <p:cNvPicPr/>
                <p:nvPr/>
              </p:nvPicPr>
              <p:blipFill>
                <a:blip r:embed="rId715"/>
                <a:stretch>
                  <a:fillRect/>
                </a:stretch>
              </p:blipFill>
              <p:spPr>
                <a:xfrm>
                  <a:off x="3205174" y="5891623"/>
                  <a:ext cx="81720" cy="27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9" name="Group 448">
            <a:extLst>
              <a:ext uri="{FF2B5EF4-FFF2-40B4-BE49-F238E27FC236}">
                <a16:creationId xmlns:a16="http://schemas.microsoft.com/office/drawing/2014/main" id="{629CD195-6FD1-48D2-A46A-FA1A96AA3F0B}"/>
              </a:ext>
            </a:extLst>
          </p:cNvPr>
          <p:cNvGrpSpPr/>
          <p:nvPr/>
        </p:nvGrpSpPr>
        <p:grpSpPr>
          <a:xfrm>
            <a:off x="3439534" y="5984863"/>
            <a:ext cx="96120" cy="135000"/>
            <a:chOff x="3439534" y="5984863"/>
            <a:chExt cx="96120" cy="13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16">
              <p14:nvContentPartPr>
                <p14:cNvPr id="447" name="Ink 446">
                  <a:extLst>
                    <a:ext uri="{FF2B5EF4-FFF2-40B4-BE49-F238E27FC236}">
                      <a16:creationId xmlns:a16="http://schemas.microsoft.com/office/drawing/2014/main" id="{B463DD42-BC1E-4D4F-9677-ADDC1F8CC1D8}"/>
                    </a:ext>
                  </a:extLst>
                </p14:cNvPr>
                <p14:cNvContentPartPr/>
                <p14:nvPr/>
              </p14:nvContentPartPr>
              <p14:xfrm>
                <a:off x="3439534" y="6020503"/>
                <a:ext cx="96120" cy="7200"/>
              </p14:xfrm>
            </p:contentPart>
          </mc:Choice>
          <mc:Fallback xmlns="">
            <p:pic>
              <p:nvPicPr>
                <p:cNvPr id="447" name="Ink 446">
                  <a:extLst>
                    <a:ext uri="{FF2B5EF4-FFF2-40B4-BE49-F238E27FC236}">
                      <a16:creationId xmlns:a16="http://schemas.microsoft.com/office/drawing/2014/main" id="{B463DD42-BC1E-4D4F-9677-ADDC1F8CC1D8}"/>
                    </a:ext>
                  </a:extLst>
                </p:cNvPr>
                <p:cNvPicPr/>
                <p:nvPr/>
              </p:nvPicPr>
              <p:blipFill>
                <a:blip r:embed="rId717"/>
                <a:stretch>
                  <a:fillRect/>
                </a:stretch>
              </p:blipFill>
              <p:spPr>
                <a:xfrm>
                  <a:off x="3430894" y="6011503"/>
                  <a:ext cx="1137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8">
              <p14:nvContentPartPr>
                <p14:cNvPr id="448" name="Ink 447">
                  <a:extLst>
                    <a:ext uri="{FF2B5EF4-FFF2-40B4-BE49-F238E27FC236}">
                      <a16:creationId xmlns:a16="http://schemas.microsoft.com/office/drawing/2014/main" id="{1C4A3F86-52C0-4C9C-9BA6-7C017C88788B}"/>
                    </a:ext>
                  </a:extLst>
                </p14:cNvPr>
                <p14:cNvContentPartPr/>
                <p14:nvPr/>
              </p14:nvContentPartPr>
              <p14:xfrm>
                <a:off x="3448894" y="5984863"/>
                <a:ext cx="42840" cy="135000"/>
              </p14:xfrm>
            </p:contentPart>
          </mc:Choice>
          <mc:Fallback xmlns="">
            <p:pic>
              <p:nvPicPr>
                <p:cNvPr id="448" name="Ink 447">
                  <a:extLst>
                    <a:ext uri="{FF2B5EF4-FFF2-40B4-BE49-F238E27FC236}">
                      <a16:creationId xmlns:a16="http://schemas.microsoft.com/office/drawing/2014/main" id="{1C4A3F86-52C0-4C9C-9BA6-7C017C88788B}"/>
                    </a:ext>
                  </a:extLst>
                </p:cNvPr>
                <p:cNvPicPr/>
                <p:nvPr/>
              </p:nvPicPr>
              <p:blipFill>
                <a:blip r:embed="rId719"/>
                <a:stretch>
                  <a:fillRect/>
                </a:stretch>
              </p:blipFill>
              <p:spPr>
                <a:xfrm>
                  <a:off x="3439894" y="5975863"/>
                  <a:ext cx="60480" cy="15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8" name="Group 457">
            <a:extLst>
              <a:ext uri="{FF2B5EF4-FFF2-40B4-BE49-F238E27FC236}">
                <a16:creationId xmlns:a16="http://schemas.microsoft.com/office/drawing/2014/main" id="{36353FB4-9943-41D2-B14E-9AF59F7368C3}"/>
              </a:ext>
            </a:extLst>
          </p:cNvPr>
          <p:cNvGrpSpPr/>
          <p:nvPr/>
        </p:nvGrpSpPr>
        <p:grpSpPr>
          <a:xfrm>
            <a:off x="3743734" y="5906743"/>
            <a:ext cx="718200" cy="315360"/>
            <a:chOff x="3743734" y="5906743"/>
            <a:chExt cx="718200" cy="31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0">
              <p14:nvContentPartPr>
                <p14:cNvPr id="451" name="Ink 450">
                  <a:extLst>
                    <a:ext uri="{FF2B5EF4-FFF2-40B4-BE49-F238E27FC236}">
                      <a16:creationId xmlns:a16="http://schemas.microsoft.com/office/drawing/2014/main" id="{3B5669D5-F8BB-4F37-AE89-6220435452A2}"/>
                    </a:ext>
                  </a:extLst>
                </p14:cNvPr>
                <p14:cNvContentPartPr/>
                <p14:nvPr/>
              </p14:nvContentPartPr>
              <p14:xfrm>
                <a:off x="3743734" y="5977303"/>
                <a:ext cx="128160" cy="244800"/>
              </p14:xfrm>
            </p:contentPart>
          </mc:Choice>
          <mc:Fallback xmlns="">
            <p:pic>
              <p:nvPicPr>
                <p:cNvPr id="451" name="Ink 450">
                  <a:extLst>
                    <a:ext uri="{FF2B5EF4-FFF2-40B4-BE49-F238E27FC236}">
                      <a16:creationId xmlns:a16="http://schemas.microsoft.com/office/drawing/2014/main" id="{3B5669D5-F8BB-4F37-AE89-6220435452A2}"/>
                    </a:ext>
                  </a:extLst>
                </p:cNvPr>
                <p:cNvPicPr/>
                <p:nvPr/>
              </p:nvPicPr>
              <p:blipFill>
                <a:blip r:embed="rId721"/>
                <a:stretch>
                  <a:fillRect/>
                </a:stretch>
              </p:blipFill>
              <p:spPr>
                <a:xfrm>
                  <a:off x="3734734" y="5968663"/>
                  <a:ext cx="14580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2">
              <p14:nvContentPartPr>
                <p14:cNvPr id="452" name="Ink 451">
                  <a:extLst>
                    <a:ext uri="{FF2B5EF4-FFF2-40B4-BE49-F238E27FC236}">
                      <a16:creationId xmlns:a16="http://schemas.microsoft.com/office/drawing/2014/main" id="{207DC59E-86DD-4E12-9869-E837001EF23B}"/>
                    </a:ext>
                  </a:extLst>
                </p14:cNvPr>
                <p14:cNvContentPartPr/>
                <p14:nvPr/>
              </p14:nvContentPartPr>
              <p14:xfrm>
                <a:off x="3925894" y="5906743"/>
                <a:ext cx="96120" cy="221040"/>
              </p14:xfrm>
            </p:contentPart>
          </mc:Choice>
          <mc:Fallback xmlns="">
            <p:pic>
              <p:nvPicPr>
                <p:cNvPr id="452" name="Ink 451">
                  <a:extLst>
                    <a:ext uri="{FF2B5EF4-FFF2-40B4-BE49-F238E27FC236}">
                      <a16:creationId xmlns:a16="http://schemas.microsoft.com/office/drawing/2014/main" id="{207DC59E-86DD-4E12-9869-E837001EF23B}"/>
                    </a:ext>
                  </a:extLst>
                </p:cNvPr>
                <p:cNvPicPr/>
                <p:nvPr/>
              </p:nvPicPr>
              <p:blipFill>
                <a:blip r:embed="rId723"/>
                <a:stretch>
                  <a:fillRect/>
                </a:stretch>
              </p:blipFill>
              <p:spPr>
                <a:xfrm>
                  <a:off x="3917254" y="5898103"/>
                  <a:ext cx="11376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4">
              <p14:nvContentPartPr>
                <p14:cNvPr id="454" name="Ink 453">
                  <a:extLst>
                    <a:ext uri="{FF2B5EF4-FFF2-40B4-BE49-F238E27FC236}">
                      <a16:creationId xmlns:a16="http://schemas.microsoft.com/office/drawing/2014/main" id="{D02B36A2-1FFE-4F8B-B8F4-29B8E6C7E253}"/>
                    </a:ext>
                  </a:extLst>
                </p14:cNvPr>
                <p14:cNvContentPartPr/>
                <p14:nvPr/>
              </p14:nvContentPartPr>
              <p14:xfrm>
                <a:off x="4020934" y="5955703"/>
                <a:ext cx="129960" cy="139320"/>
              </p14:xfrm>
            </p:contentPart>
          </mc:Choice>
          <mc:Fallback xmlns="">
            <p:pic>
              <p:nvPicPr>
                <p:cNvPr id="454" name="Ink 453">
                  <a:extLst>
                    <a:ext uri="{FF2B5EF4-FFF2-40B4-BE49-F238E27FC236}">
                      <a16:creationId xmlns:a16="http://schemas.microsoft.com/office/drawing/2014/main" id="{D02B36A2-1FFE-4F8B-B8F4-29B8E6C7E253}"/>
                    </a:ext>
                  </a:extLst>
                </p:cNvPr>
                <p:cNvPicPr/>
                <p:nvPr/>
              </p:nvPicPr>
              <p:blipFill>
                <a:blip r:embed="rId725"/>
                <a:stretch>
                  <a:fillRect/>
                </a:stretch>
              </p:blipFill>
              <p:spPr>
                <a:xfrm>
                  <a:off x="4012294" y="5947063"/>
                  <a:ext cx="1476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6">
              <p14:nvContentPartPr>
                <p14:cNvPr id="455" name="Ink 454">
                  <a:extLst>
                    <a:ext uri="{FF2B5EF4-FFF2-40B4-BE49-F238E27FC236}">
                      <a16:creationId xmlns:a16="http://schemas.microsoft.com/office/drawing/2014/main" id="{797C6E5F-F0E4-4916-9A75-4459932B36C8}"/>
                    </a:ext>
                  </a:extLst>
                </p14:cNvPr>
                <p14:cNvContentPartPr/>
                <p14:nvPr/>
              </p14:nvContentPartPr>
              <p14:xfrm>
                <a:off x="4147654" y="6042103"/>
                <a:ext cx="45000" cy="120240"/>
              </p14:xfrm>
            </p:contentPart>
          </mc:Choice>
          <mc:Fallback xmlns="">
            <p:pic>
              <p:nvPicPr>
                <p:cNvPr id="455" name="Ink 454">
                  <a:extLst>
                    <a:ext uri="{FF2B5EF4-FFF2-40B4-BE49-F238E27FC236}">
                      <a16:creationId xmlns:a16="http://schemas.microsoft.com/office/drawing/2014/main" id="{797C6E5F-F0E4-4916-9A75-4459932B36C8}"/>
                    </a:ext>
                  </a:extLst>
                </p:cNvPr>
                <p:cNvPicPr/>
                <p:nvPr/>
              </p:nvPicPr>
              <p:blipFill>
                <a:blip r:embed="rId727"/>
                <a:stretch>
                  <a:fillRect/>
                </a:stretch>
              </p:blipFill>
              <p:spPr>
                <a:xfrm>
                  <a:off x="4138654" y="6033103"/>
                  <a:ext cx="626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8">
              <p14:nvContentPartPr>
                <p14:cNvPr id="456" name="Ink 455">
                  <a:extLst>
                    <a:ext uri="{FF2B5EF4-FFF2-40B4-BE49-F238E27FC236}">
                      <a16:creationId xmlns:a16="http://schemas.microsoft.com/office/drawing/2014/main" id="{3FB43A8A-6335-4E14-B8E7-C3AE3C3F3AF7}"/>
                    </a:ext>
                  </a:extLst>
                </p14:cNvPr>
                <p14:cNvContentPartPr/>
                <p14:nvPr/>
              </p14:nvContentPartPr>
              <p14:xfrm>
                <a:off x="4263934" y="5988823"/>
                <a:ext cx="43200" cy="142920"/>
              </p14:xfrm>
            </p:contentPart>
          </mc:Choice>
          <mc:Fallback xmlns="">
            <p:pic>
              <p:nvPicPr>
                <p:cNvPr id="456" name="Ink 455">
                  <a:extLst>
                    <a:ext uri="{FF2B5EF4-FFF2-40B4-BE49-F238E27FC236}">
                      <a16:creationId xmlns:a16="http://schemas.microsoft.com/office/drawing/2014/main" id="{3FB43A8A-6335-4E14-B8E7-C3AE3C3F3AF7}"/>
                    </a:ext>
                  </a:extLst>
                </p:cNvPr>
                <p:cNvPicPr/>
                <p:nvPr/>
              </p:nvPicPr>
              <p:blipFill>
                <a:blip r:embed="rId729"/>
                <a:stretch>
                  <a:fillRect/>
                </a:stretch>
              </p:blipFill>
              <p:spPr>
                <a:xfrm>
                  <a:off x="4255294" y="5979823"/>
                  <a:ext cx="608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0">
              <p14:nvContentPartPr>
                <p14:cNvPr id="457" name="Ink 456">
                  <a:extLst>
                    <a:ext uri="{FF2B5EF4-FFF2-40B4-BE49-F238E27FC236}">
                      <a16:creationId xmlns:a16="http://schemas.microsoft.com/office/drawing/2014/main" id="{02AD6112-1AAC-4778-A875-24BE03522BBA}"/>
                    </a:ext>
                  </a:extLst>
                </p14:cNvPr>
                <p14:cNvContentPartPr/>
                <p14:nvPr/>
              </p14:nvContentPartPr>
              <p14:xfrm>
                <a:off x="4378054" y="5949583"/>
                <a:ext cx="83880" cy="242640"/>
              </p14:xfrm>
            </p:contentPart>
          </mc:Choice>
          <mc:Fallback xmlns="">
            <p:pic>
              <p:nvPicPr>
                <p:cNvPr id="457" name="Ink 456">
                  <a:extLst>
                    <a:ext uri="{FF2B5EF4-FFF2-40B4-BE49-F238E27FC236}">
                      <a16:creationId xmlns:a16="http://schemas.microsoft.com/office/drawing/2014/main" id="{02AD6112-1AAC-4778-A875-24BE03522BBA}"/>
                    </a:ext>
                  </a:extLst>
                </p:cNvPr>
                <p:cNvPicPr/>
                <p:nvPr/>
              </p:nvPicPr>
              <p:blipFill>
                <a:blip r:embed="rId731"/>
                <a:stretch>
                  <a:fillRect/>
                </a:stretch>
              </p:blipFill>
              <p:spPr>
                <a:xfrm>
                  <a:off x="4369414" y="5940583"/>
                  <a:ext cx="101520" cy="26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6" name="Group 475">
            <a:extLst>
              <a:ext uri="{FF2B5EF4-FFF2-40B4-BE49-F238E27FC236}">
                <a16:creationId xmlns:a16="http://schemas.microsoft.com/office/drawing/2014/main" id="{908F3A7E-E3DD-409D-A114-D9F43CE14585}"/>
              </a:ext>
            </a:extLst>
          </p:cNvPr>
          <p:cNvGrpSpPr/>
          <p:nvPr/>
        </p:nvGrpSpPr>
        <p:grpSpPr>
          <a:xfrm>
            <a:off x="4640494" y="5907463"/>
            <a:ext cx="2147040" cy="320760"/>
            <a:chOff x="4640494" y="5907463"/>
            <a:chExt cx="2147040" cy="32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2">
              <p14:nvContentPartPr>
                <p14:cNvPr id="459" name="Ink 458">
                  <a:extLst>
                    <a:ext uri="{FF2B5EF4-FFF2-40B4-BE49-F238E27FC236}">
                      <a16:creationId xmlns:a16="http://schemas.microsoft.com/office/drawing/2014/main" id="{059D383A-E547-458F-8209-B0773761BE95}"/>
                    </a:ext>
                  </a:extLst>
                </p14:cNvPr>
                <p14:cNvContentPartPr/>
                <p14:nvPr/>
              </p14:nvContentPartPr>
              <p14:xfrm>
                <a:off x="4640494" y="6043183"/>
                <a:ext cx="129960" cy="24480"/>
              </p14:xfrm>
            </p:contentPart>
          </mc:Choice>
          <mc:Fallback xmlns="">
            <p:pic>
              <p:nvPicPr>
                <p:cNvPr id="459" name="Ink 458">
                  <a:extLst>
                    <a:ext uri="{FF2B5EF4-FFF2-40B4-BE49-F238E27FC236}">
                      <a16:creationId xmlns:a16="http://schemas.microsoft.com/office/drawing/2014/main" id="{059D383A-E547-458F-8209-B0773761BE95}"/>
                    </a:ext>
                  </a:extLst>
                </p:cNvPr>
                <p:cNvPicPr/>
                <p:nvPr/>
              </p:nvPicPr>
              <p:blipFill>
                <a:blip r:embed="rId733"/>
                <a:stretch>
                  <a:fillRect/>
                </a:stretch>
              </p:blipFill>
              <p:spPr>
                <a:xfrm>
                  <a:off x="4631854" y="6034543"/>
                  <a:ext cx="1476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4">
              <p14:nvContentPartPr>
                <p14:cNvPr id="460" name="Ink 459">
                  <a:extLst>
                    <a:ext uri="{FF2B5EF4-FFF2-40B4-BE49-F238E27FC236}">
                      <a16:creationId xmlns:a16="http://schemas.microsoft.com/office/drawing/2014/main" id="{9DBFFA73-768C-44B2-B38A-4D60EF2246BF}"/>
                    </a:ext>
                  </a:extLst>
                </p14:cNvPr>
                <p14:cNvContentPartPr/>
                <p14:nvPr/>
              </p14:nvContentPartPr>
              <p14:xfrm>
                <a:off x="4675774" y="6009343"/>
                <a:ext cx="41040" cy="129240"/>
              </p14:xfrm>
            </p:contentPart>
          </mc:Choice>
          <mc:Fallback xmlns="">
            <p:pic>
              <p:nvPicPr>
                <p:cNvPr id="460" name="Ink 459">
                  <a:extLst>
                    <a:ext uri="{FF2B5EF4-FFF2-40B4-BE49-F238E27FC236}">
                      <a16:creationId xmlns:a16="http://schemas.microsoft.com/office/drawing/2014/main" id="{9DBFFA73-768C-44B2-B38A-4D60EF2246BF}"/>
                    </a:ext>
                  </a:extLst>
                </p:cNvPr>
                <p:cNvPicPr/>
                <p:nvPr/>
              </p:nvPicPr>
              <p:blipFill>
                <a:blip r:embed="rId735"/>
                <a:stretch>
                  <a:fillRect/>
                </a:stretch>
              </p:blipFill>
              <p:spPr>
                <a:xfrm>
                  <a:off x="4666774" y="6000703"/>
                  <a:ext cx="586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6">
              <p14:nvContentPartPr>
                <p14:cNvPr id="461" name="Ink 460">
                  <a:extLst>
                    <a:ext uri="{FF2B5EF4-FFF2-40B4-BE49-F238E27FC236}">
                      <a16:creationId xmlns:a16="http://schemas.microsoft.com/office/drawing/2014/main" id="{87787B5B-236D-4E9F-B1CE-EA6B33B99702}"/>
                    </a:ext>
                  </a:extLst>
                </p14:cNvPr>
                <p14:cNvContentPartPr/>
                <p14:nvPr/>
              </p14:nvContentPartPr>
              <p14:xfrm>
                <a:off x="4874134" y="5963263"/>
                <a:ext cx="139680" cy="252360"/>
              </p14:xfrm>
            </p:contentPart>
          </mc:Choice>
          <mc:Fallback xmlns="">
            <p:pic>
              <p:nvPicPr>
                <p:cNvPr id="461" name="Ink 460">
                  <a:extLst>
                    <a:ext uri="{FF2B5EF4-FFF2-40B4-BE49-F238E27FC236}">
                      <a16:creationId xmlns:a16="http://schemas.microsoft.com/office/drawing/2014/main" id="{87787B5B-236D-4E9F-B1CE-EA6B33B99702}"/>
                    </a:ext>
                  </a:extLst>
                </p:cNvPr>
                <p:cNvPicPr/>
                <p:nvPr/>
              </p:nvPicPr>
              <p:blipFill>
                <a:blip r:embed="rId737"/>
                <a:stretch>
                  <a:fillRect/>
                </a:stretch>
              </p:blipFill>
              <p:spPr>
                <a:xfrm>
                  <a:off x="4865134" y="5954623"/>
                  <a:ext cx="15732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8">
              <p14:nvContentPartPr>
                <p14:cNvPr id="462" name="Ink 461">
                  <a:extLst>
                    <a:ext uri="{FF2B5EF4-FFF2-40B4-BE49-F238E27FC236}">
                      <a16:creationId xmlns:a16="http://schemas.microsoft.com/office/drawing/2014/main" id="{DADF42A9-1AAF-444C-811F-926ABB994DDC}"/>
                    </a:ext>
                  </a:extLst>
                </p14:cNvPr>
                <p14:cNvContentPartPr/>
                <p14:nvPr/>
              </p14:nvContentPartPr>
              <p14:xfrm>
                <a:off x="5073934" y="5913583"/>
                <a:ext cx="96840" cy="203400"/>
              </p14:xfrm>
            </p:contentPart>
          </mc:Choice>
          <mc:Fallback xmlns="">
            <p:pic>
              <p:nvPicPr>
                <p:cNvPr id="462" name="Ink 461">
                  <a:extLst>
                    <a:ext uri="{FF2B5EF4-FFF2-40B4-BE49-F238E27FC236}">
                      <a16:creationId xmlns:a16="http://schemas.microsoft.com/office/drawing/2014/main" id="{DADF42A9-1AAF-444C-811F-926ABB994DDC}"/>
                    </a:ext>
                  </a:extLst>
                </p:cNvPr>
                <p:cNvPicPr/>
                <p:nvPr/>
              </p:nvPicPr>
              <p:blipFill>
                <a:blip r:embed="rId739"/>
                <a:stretch>
                  <a:fillRect/>
                </a:stretch>
              </p:blipFill>
              <p:spPr>
                <a:xfrm>
                  <a:off x="5064934" y="5904583"/>
                  <a:ext cx="11448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0">
              <p14:nvContentPartPr>
                <p14:cNvPr id="463" name="Ink 462">
                  <a:extLst>
                    <a:ext uri="{FF2B5EF4-FFF2-40B4-BE49-F238E27FC236}">
                      <a16:creationId xmlns:a16="http://schemas.microsoft.com/office/drawing/2014/main" id="{3718056F-FAED-44F2-809B-6261FA620ED0}"/>
                    </a:ext>
                  </a:extLst>
                </p14:cNvPr>
                <p14:cNvContentPartPr/>
                <p14:nvPr/>
              </p14:nvContentPartPr>
              <p14:xfrm>
                <a:off x="5176894" y="5931223"/>
                <a:ext cx="156600" cy="186480"/>
              </p14:xfrm>
            </p:contentPart>
          </mc:Choice>
          <mc:Fallback xmlns="">
            <p:pic>
              <p:nvPicPr>
                <p:cNvPr id="463" name="Ink 462">
                  <a:extLst>
                    <a:ext uri="{FF2B5EF4-FFF2-40B4-BE49-F238E27FC236}">
                      <a16:creationId xmlns:a16="http://schemas.microsoft.com/office/drawing/2014/main" id="{3718056F-FAED-44F2-809B-6261FA620ED0}"/>
                    </a:ext>
                  </a:extLst>
                </p:cNvPr>
                <p:cNvPicPr/>
                <p:nvPr/>
              </p:nvPicPr>
              <p:blipFill>
                <a:blip r:embed="rId741"/>
                <a:stretch>
                  <a:fillRect/>
                </a:stretch>
              </p:blipFill>
              <p:spPr>
                <a:xfrm>
                  <a:off x="5168254" y="5922583"/>
                  <a:ext cx="17424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2">
              <p14:nvContentPartPr>
                <p14:cNvPr id="464" name="Ink 463">
                  <a:extLst>
                    <a:ext uri="{FF2B5EF4-FFF2-40B4-BE49-F238E27FC236}">
                      <a16:creationId xmlns:a16="http://schemas.microsoft.com/office/drawing/2014/main" id="{72B376AA-81A3-4D9B-A659-46092BFBB2DE}"/>
                    </a:ext>
                  </a:extLst>
                </p14:cNvPr>
                <p14:cNvContentPartPr/>
                <p14:nvPr/>
              </p14:nvContentPartPr>
              <p14:xfrm>
                <a:off x="5339974" y="6045343"/>
                <a:ext cx="54720" cy="90360"/>
              </p14:xfrm>
            </p:contentPart>
          </mc:Choice>
          <mc:Fallback xmlns="">
            <p:pic>
              <p:nvPicPr>
                <p:cNvPr id="464" name="Ink 463">
                  <a:extLst>
                    <a:ext uri="{FF2B5EF4-FFF2-40B4-BE49-F238E27FC236}">
                      <a16:creationId xmlns:a16="http://schemas.microsoft.com/office/drawing/2014/main" id="{72B376AA-81A3-4D9B-A659-46092BFBB2DE}"/>
                    </a:ext>
                  </a:extLst>
                </p:cNvPr>
                <p:cNvPicPr/>
                <p:nvPr/>
              </p:nvPicPr>
              <p:blipFill>
                <a:blip r:embed="rId743"/>
                <a:stretch>
                  <a:fillRect/>
                </a:stretch>
              </p:blipFill>
              <p:spPr>
                <a:xfrm>
                  <a:off x="5331334" y="6036703"/>
                  <a:ext cx="7236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4">
              <p14:nvContentPartPr>
                <p14:cNvPr id="465" name="Ink 464">
                  <a:extLst>
                    <a:ext uri="{FF2B5EF4-FFF2-40B4-BE49-F238E27FC236}">
                      <a16:creationId xmlns:a16="http://schemas.microsoft.com/office/drawing/2014/main" id="{420A97CE-4391-4237-80D7-2F59F876C980}"/>
                    </a:ext>
                  </a:extLst>
                </p14:cNvPr>
                <p14:cNvContentPartPr/>
                <p14:nvPr/>
              </p14:nvContentPartPr>
              <p14:xfrm>
                <a:off x="5471014" y="5983423"/>
                <a:ext cx="37800" cy="127800"/>
              </p14:xfrm>
            </p:contentPart>
          </mc:Choice>
          <mc:Fallback xmlns="">
            <p:pic>
              <p:nvPicPr>
                <p:cNvPr id="465" name="Ink 464">
                  <a:extLst>
                    <a:ext uri="{FF2B5EF4-FFF2-40B4-BE49-F238E27FC236}">
                      <a16:creationId xmlns:a16="http://schemas.microsoft.com/office/drawing/2014/main" id="{420A97CE-4391-4237-80D7-2F59F876C980}"/>
                    </a:ext>
                  </a:extLst>
                </p:cNvPr>
                <p:cNvPicPr/>
                <p:nvPr/>
              </p:nvPicPr>
              <p:blipFill>
                <a:blip r:embed="rId745"/>
                <a:stretch>
                  <a:fillRect/>
                </a:stretch>
              </p:blipFill>
              <p:spPr>
                <a:xfrm>
                  <a:off x="5462014" y="5974423"/>
                  <a:ext cx="5544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6">
              <p14:nvContentPartPr>
                <p14:cNvPr id="466" name="Ink 465">
                  <a:extLst>
                    <a:ext uri="{FF2B5EF4-FFF2-40B4-BE49-F238E27FC236}">
                      <a16:creationId xmlns:a16="http://schemas.microsoft.com/office/drawing/2014/main" id="{70D5BB54-5C48-4891-8C0E-6E25F2D103D4}"/>
                    </a:ext>
                  </a:extLst>
                </p14:cNvPr>
                <p14:cNvContentPartPr/>
                <p14:nvPr/>
              </p14:nvContentPartPr>
              <p14:xfrm>
                <a:off x="5543374" y="5907463"/>
                <a:ext cx="106200" cy="234360"/>
              </p14:xfrm>
            </p:contentPart>
          </mc:Choice>
          <mc:Fallback xmlns="">
            <p:pic>
              <p:nvPicPr>
                <p:cNvPr id="466" name="Ink 465">
                  <a:extLst>
                    <a:ext uri="{FF2B5EF4-FFF2-40B4-BE49-F238E27FC236}">
                      <a16:creationId xmlns:a16="http://schemas.microsoft.com/office/drawing/2014/main" id="{70D5BB54-5C48-4891-8C0E-6E25F2D103D4}"/>
                    </a:ext>
                  </a:extLst>
                </p:cNvPr>
                <p:cNvPicPr/>
                <p:nvPr/>
              </p:nvPicPr>
              <p:blipFill>
                <a:blip r:embed="rId747"/>
                <a:stretch>
                  <a:fillRect/>
                </a:stretch>
              </p:blipFill>
              <p:spPr>
                <a:xfrm>
                  <a:off x="5534734" y="5898823"/>
                  <a:ext cx="12384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8">
              <p14:nvContentPartPr>
                <p14:cNvPr id="468" name="Ink 467">
                  <a:extLst>
                    <a:ext uri="{FF2B5EF4-FFF2-40B4-BE49-F238E27FC236}">
                      <a16:creationId xmlns:a16="http://schemas.microsoft.com/office/drawing/2014/main" id="{E84D0142-3061-4747-88BD-0B5817DE2AC4}"/>
                    </a:ext>
                  </a:extLst>
                </p14:cNvPr>
                <p14:cNvContentPartPr/>
                <p14:nvPr/>
              </p14:nvContentPartPr>
              <p14:xfrm>
                <a:off x="5771614" y="6051823"/>
                <a:ext cx="97920" cy="8640"/>
              </p14:xfrm>
            </p:contentPart>
          </mc:Choice>
          <mc:Fallback xmlns="">
            <p:pic>
              <p:nvPicPr>
                <p:cNvPr id="468" name="Ink 467">
                  <a:extLst>
                    <a:ext uri="{FF2B5EF4-FFF2-40B4-BE49-F238E27FC236}">
                      <a16:creationId xmlns:a16="http://schemas.microsoft.com/office/drawing/2014/main" id="{E84D0142-3061-4747-88BD-0B5817DE2AC4}"/>
                    </a:ext>
                  </a:extLst>
                </p:cNvPr>
                <p:cNvPicPr/>
                <p:nvPr/>
              </p:nvPicPr>
              <p:blipFill>
                <a:blip r:embed="rId749"/>
                <a:stretch>
                  <a:fillRect/>
                </a:stretch>
              </p:blipFill>
              <p:spPr>
                <a:xfrm>
                  <a:off x="5762614" y="6042823"/>
                  <a:ext cx="1155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0">
              <p14:nvContentPartPr>
                <p14:cNvPr id="469" name="Ink 468">
                  <a:extLst>
                    <a:ext uri="{FF2B5EF4-FFF2-40B4-BE49-F238E27FC236}">
                      <a16:creationId xmlns:a16="http://schemas.microsoft.com/office/drawing/2014/main" id="{662347C1-CEAE-4831-8A5C-ADAEBED2C081}"/>
                    </a:ext>
                  </a:extLst>
                </p14:cNvPr>
                <p14:cNvContentPartPr/>
                <p14:nvPr/>
              </p14:nvContentPartPr>
              <p14:xfrm>
                <a:off x="5801494" y="6034183"/>
                <a:ext cx="23400" cy="116280"/>
              </p14:xfrm>
            </p:contentPart>
          </mc:Choice>
          <mc:Fallback xmlns="">
            <p:pic>
              <p:nvPicPr>
                <p:cNvPr id="469" name="Ink 468">
                  <a:extLst>
                    <a:ext uri="{FF2B5EF4-FFF2-40B4-BE49-F238E27FC236}">
                      <a16:creationId xmlns:a16="http://schemas.microsoft.com/office/drawing/2014/main" id="{662347C1-CEAE-4831-8A5C-ADAEBED2C081}"/>
                    </a:ext>
                  </a:extLst>
                </p:cNvPr>
                <p:cNvPicPr/>
                <p:nvPr/>
              </p:nvPicPr>
              <p:blipFill>
                <a:blip r:embed="rId751"/>
                <a:stretch>
                  <a:fillRect/>
                </a:stretch>
              </p:blipFill>
              <p:spPr>
                <a:xfrm>
                  <a:off x="5792494" y="6025183"/>
                  <a:ext cx="410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2">
              <p14:nvContentPartPr>
                <p14:cNvPr id="470" name="Ink 469">
                  <a:extLst>
                    <a:ext uri="{FF2B5EF4-FFF2-40B4-BE49-F238E27FC236}">
                      <a16:creationId xmlns:a16="http://schemas.microsoft.com/office/drawing/2014/main" id="{A42D4BF1-0C3E-472E-B037-7E0C24BAF20D}"/>
                    </a:ext>
                  </a:extLst>
                </p14:cNvPr>
                <p14:cNvContentPartPr/>
                <p14:nvPr/>
              </p14:nvContentPartPr>
              <p14:xfrm>
                <a:off x="5975014" y="5985223"/>
                <a:ext cx="157680" cy="243000"/>
              </p14:xfrm>
            </p:contentPart>
          </mc:Choice>
          <mc:Fallback xmlns="">
            <p:pic>
              <p:nvPicPr>
                <p:cNvPr id="470" name="Ink 469">
                  <a:extLst>
                    <a:ext uri="{FF2B5EF4-FFF2-40B4-BE49-F238E27FC236}">
                      <a16:creationId xmlns:a16="http://schemas.microsoft.com/office/drawing/2014/main" id="{A42D4BF1-0C3E-472E-B037-7E0C24BAF20D}"/>
                    </a:ext>
                  </a:extLst>
                </p:cNvPr>
                <p:cNvPicPr/>
                <p:nvPr/>
              </p:nvPicPr>
              <p:blipFill>
                <a:blip r:embed="rId753"/>
                <a:stretch>
                  <a:fillRect/>
                </a:stretch>
              </p:blipFill>
              <p:spPr>
                <a:xfrm>
                  <a:off x="5966374" y="5976583"/>
                  <a:ext cx="17532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4">
              <p14:nvContentPartPr>
                <p14:cNvPr id="471" name="Ink 470">
                  <a:extLst>
                    <a:ext uri="{FF2B5EF4-FFF2-40B4-BE49-F238E27FC236}">
                      <a16:creationId xmlns:a16="http://schemas.microsoft.com/office/drawing/2014/main" id="{1B157080-E266-4988-A636-E924903A9DDC}"/>
                    </a:ext>
                  </a:extLst>
                </p14:cNvPr>
                <p14:cNvContentPartPr/>
                <p14:nvPr/>
              </p14:nvContentPartPr>
              <p14:xfrm>
                <a:off x="6203254" y="5948863"/>
                <a:ext cx="65520" cy="194040"/>
              </p14:xfrm>
            </p:contentPart>
          </mc:Choice>
          <mc:Fallback xmlns="">
            <p:pic>
              <p:nvPicPr>
                <p:cNvPr id="471" name="Ink 470">
                  <a:extLst>
                    <a:ext uri="{FF2B5EF4-FFF2-40B4-BE49-F238E27FC236}">
                      <a16:creationId xmlns:a16="http://schemas.microsoft.com/office/drawing/2014/main" id="{1B157080-E266-4988-A636-E924903A9DDC}"/>
                    </a:ext>
                  </a:extLst>
                </p:cNvPr>
                <p:cNvPicPr/>
                <p:nvPr/>
              </p:nvPicPr>
              <p:blipFill>
                <a:blip r:embed="rId755"/>
                <a:stretch>
                  <a:fillRect/>
                </a:stretch>
              </p:blipFill>
              <p:spPr>
                <a:xfrm>
                  <a:off x="6194614" y="5940223"/>
                  <a:ext cx="831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6">
              <p14:nvContentPartPr>
                <p14:cNvPr id="472" name="Ink 471">
                  <a:extLst>
                    <a:ext uri="{FF2B5EF4-FFF2-40B4-BE49-F238E27FC236}">
                      <a16:creationId xmlns:a16="http://schemas.microsoft.com/office/drawing/2014/main" id="{A1246FB5-29E7-4E47-AA82-FDEAF32967F0}"/>
                    </a:ext>
                  </a:extLst>
                </p14:cNvPr>
                <p14:cNvContentPartPr/>
                <p14:nvPr/>
              </p14:nvContentPartPr>
              <p14:xfrm>
                <a:off x="6350494" y="5965423"/>
                <a:ext cx="72000" cy="163800"/>
              </p14:xfrm>
            </p:contentPart>
          </mc:Choice>
          <mc:Fallback xmlns="">
            <p:pic>
              <p:nvPicPr>
                <p:cNvPr id="472" name="Ink 471">
                  <a:extLst>
                    <a:ext uri="{FF2B5EF4-FFF2-40B4-BE49-F238E27FC236}">
                      <a16:creationId xmlns:a16="http://schemas.microsoft.com/office/drawing/2014/main" id="{A1246FB5-29E7-4E47-AA82-FDEAF32967F0}"/>
                    </a:ext>
                  </a:extLst>
                </p:cNvPr>
                <p:cNvPicPr/>
                <p:nvPr/>
              </p:nvPicPr>
              <p:blipFill>
                <a:blip r:embed="rId757"/>
                <a:stretch>
                  <a:fillRect/>
                </a:stretch>
              </p:blipFill>
              <p:spPr>
                <a:xfrm>
                  <a:off x="6341854" y="5956423"/>
                  <a:ext cx="896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8">
              <p14:nvContentPartPr>
                <p14:cNvPr id="473" name="Ink 472">
                  <a:extLst>
                    <a:ext uri="{FF2B5EF4-FFF2-40B4-BE49-F238E27FC236}">
                      <a16:creationId xmlns:a16="http://schemas.microsoft.com/office/drawing/2014/main" id="{14ED769E-42FA-48AB-9D57-4F1BFD484D12}"/>
                    </a:ext>
                  </a:extLst>
                </p14:cNvPr>
                <p14:cNvContentPartPr/>
                <p14:nvPr/>
              </p14:nvContentPartPr>
              <p14:xfrm>
                <a:off x="6471094" y="6051823"/>
                <a:ext cx="57600" cy="71280"/>
              </p14:xfrm>
            </p:contentPart>
          </mc:Choice>
          <mc:Fallback xmlns="">
            <p:pic>
              <p:nvPicPr>
                <p:cNvPr id="473" name="Ink 472">
                  <a:extLst>
                    <a:ext uri="{FF2B5EF4-FFF2-40B4-BE49-F238E27FC236}">
                      <a16:creationId xmlns:a16="http://schemas.microsoft.com/office/drawing/2014/main" id="{14ED769E-42FA-48AB-9D57-4F1BFD484D12}"/>
                    </a:ext>
                  </a:extLst>
                </p:cNvPr>
                <p:cNvPicPr/>
                <p:nvPr/>
              </p:nvPicPr>
              <p:blipFill>
                <a:blip r:embed="rId759"/>
                <a:stretch>
                  <a:fillRect/>
                </a:stretch>
              </p:blipFill>
              <p:spPr>
                <a:xfrm>
                  <a:off x="6462094" y="6042823"/>
                  <a:ext cx="752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0">
              <p14:nvContentPartPr>
                <p14:cNvPr id="474" name="Ink 473">
                  <a:extLst>
                    <a:ext uri="{FF2B5EF4-FFF2-40B4-BE49-F238E27FC236}">
                      <a16:creationId xmlns:a16="http://schemas.microsoft.com/office/drawing/2014/main" id="{4DA3303B-715E-4384-A31F-24F19DDD0B0C}"/>
                    </a:ext>
                  </a:extLst>
                </p14:cNvPr>
                <p14:cNvContentPartPr/>
                <p14:nvPr/>
              </p14:nvContentPartPr>
              <p14:xfrm>
                <a:off x="6554614" y="5988823"/>
                <a:ext cx="92520" cy="164880"/>
              </p14:xfrm>
            </p:contentPart>
          </mc:Choice>
          <mc:Fallback xmlns="">
            <p:pic>
              <p:nvPicPr>
                <p:cNvPr id="474" name="Ink 473">
                  <a:extLst>
                    <a:ext uri="{FF2B5EF4-FFF2-40B4-BE49-F238E27FC236}">
                      <a16:creationId xmlns:a16="http://schemas.microsoft.com/office/drawing/2014/main" id="{4DA3303B-715E-4384-A31F-24F19DDD0B0C}"/>
                    </a:ext>
                  </a:extLst>
                </p:cNvPr>
                <p:cNvPicPr/>
                <p:nvPr/>
              </p:nvPicPr>
              <p:blipFill>
                <a:blip r:embed="rId761"/>
                <a:stretch>
                  <a:fillRect/>
                </a:stretch>
              </p:blipFill>
              <p:spPr>
                <a:xfrm>
                  <a:off x="6545974" y="5979823"/>
                  <a:ext cx="11016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2">
              <p14:nvContentPartPr>
                <p14:cNvPr id="475" name="Ink 474">
                  <a:extLst>
                    <a:ext uri="{FF2B5EF4-FFF2-40B4-BE49-F238E27FC236}">
                      <a16:creationId xmlns:a16="http://schemas.microsoft.com/office/drawing/2014/main" id="{CD12F617-B8CA-4EB2-BC01-167C194DD939}"/>
                    </a:ext>
                  </a:extLst>
                </p14:cNvPr>
                <p14:cNvContentPartPr/>
                <p14:nvPr/>
              </p14:nvContentPartPr>
              <p14:xfrm>
                <a:off x="6716974" y="5971183"/>
                <a:ext cx="70560" cy="214560"/>
              </p14:xfrm>
            </p:contentPart>
          </mc:Choice>
          <mc:Fallback xmlns="">
            <p:pic>
              <p:nvPicPr>
                <p:cNvPr id="475" name="Ink 474">
                  <a:extLst>
                    <a:ext uri="{FF2B5EF4-FFF2-40B4-BE49-F238E27FC236}">
                      <a16:creationId xmlns:a16="http://schemas.microsoft.com/office/drawing/2014/main" id="{CD12F617-B8CA-4EB2-BC01-167C194DD939}"/>
                    </a:ext>
                  </a:extLst>
                </p:cNvPr>
                <p:cNvPicPr/>
                <p:nvPr/>
              </p:nvPicPr>
              <p:blipFill>
                <a:blip r:embed="rId763"/>
                <a:stretch>
                  <a:fillRect/>
                </a:stretch>
              </p:blipFill>
              <p:spPr>
                <a:xfrm>
                  <a:off x="6707974" y="5962183"/>
                  <a:ext cx="88200" cy="23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4" name="Group 493">
            <a:extLst>
              <a:ext uri="{FF2B5EF4-FFF2-40B4-BE49-F238E27FC236}">
                <a16:creationId xmlns:a16="http://schemas.microsoft.com/office/drawing/2014/main" id="{4A3B9484-8503-4A0D-9FB8-922CBB810A58}"/>
              </a:ext>
            </a:extLst>
          </p:cNvPr>
          <p:cNvGrpSpPr/>
          <p:nvPr/>
        </p:nvGrpSpPr>
        <p:grpSpPr>
          <a:xfrm>
            <a:off x="6978694" y="5894503"/>
            <a:ext cx="2203200" cy="375480"/>
            <a:chOff x="6978694" y="5894503"/>
            <a:chExt cx="2203200" cy="37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4">
              <p14:nvContentPartPr>
                <p14:cNvPr id="477" name="Ink 476">
                  <a:extLst>
                    <a:ext uri="{FF2B5EF4-FFF2-40B4-BE49-F238E27FC236}">
                      <a16:creationId xmlns:a16="http://schemas.microsoft.com/office/drawing/2014/main" id="{096936E1-0444-4945-A2D2-D9ADE4CBC5EC}"/>
                    </a:ext>
                  </a:extLst>
                </p14:cNvPr>
                <p14:cNvContentPartPr/>
                <p14:nvPr/>
              </p14:nvContentPartPr>
              <p14:xfrm>
                <a:off x="6978694" y="6114823"/>
                <a:ext cx="117000" cy="23760"/>
              </p14:xfrm>
            </p:contentPart>
          </mc:Choice>
          <mc:Fallback xmlns="">
            <p:pic>
              <p:nvPicPr>
                <p:cNvPr id="477" name="Ink 476">
                  <a:extLst>
                    <a:ext uri="{FF2B5EF4-FFF2-40B4-BE49-F238E27FC236}">
                      <a16:creationId xmlns:a16="http://schemas.microsoft.com/office/drawing/2014/main" id="{096936E1-0444-4945-A2D2-D9ADE4CBC5EC}"/>
                    </a:ext>
                  </a:extLst>
                </p:cNvPr>
                <p:cNvPicPr/>
                <p:nvPr/>
              </p:nvPicPr>
              <p:blipFill>
                <a:blip r:embed="rId765"/>
                <a:stretch>
                  <a:fillRect/>
                </a:stretch>
              </p:blipFill>
              <p:spPr>
                <a:xfrm>
                  <a:off x="6970054" y="6106183"/>
                  <a:ext cx="1346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6">
              <p14:nvContentPartPr>
                <p14:cNvPr id="478" name="Ink 477">
                  <a:extLst>
                    <a:ext uri="{FF2B5EF4-FFF2-40B4-BE49-F238E27FC236}">
                      <a16:creationId xmlns:a16="http://schemas.microsoft.com/office/drawing/2014/main" id="{008EEE6D-0857-4A5C-A1EF-E7CE8DA7AEE5}"/>
                    </a:ext>
                  </a:extLst>
                </p14:cNvPr>
                <p14:cNvContentPartPr/>
                <p14:nvPr/>
              </p14:nvContentPartPr>
              <p14:xfrm>
                <a:off x="7024414" y="6088543"/>
                <a:ext cx="12240" cy="99720"/>
              </p14:xfrm>
            </p:contentPart>
          </mc:Choice>
          <mc:Fallback xmlns="">
            <p:pic>
              <p:nvPicPr>
                <p:cNvPr id="478" name="Ink 477">
                  <a:extLst>
                    <a:ext uri="{FF2B5EF4-FFF2-40B4-BE49-F238E27FC236}">
                      <a16:creationId xmlns:a16="http://schemas.microsoft.com/office/drawing/2014/main" id="{008EEE6D-0857-4A5C-A1EF-E7CE8DA7AEE5}"/>
                    </a:ext>
                  </a:extLst>
                </p:cNvPr>
                <p:cNvPicPr/>
                <p:nvPr/>
              </p:nvPicPr>
              <p:blipFill>
                <a:blip r:embed="rId767"/>
                <a:stretch>
                  <a:fillRect/>
                </a:stretch>
              </p:blipFill>
              <p:spPr>
                <a:xfrm>
                  <a:off x="7015774" y="6079543"/>
                  <a:ext cx="298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8">
              <p14:nvContentPartPr>
                <p14:cNvPr id="479" name="Ink 478">
                  <a:extLst>
                    <a:ext uri="{FF2B5EF4-FFF2-40B4-BE49-F238E27FC236}">
                      <a16:creationId xmlns:a16="http://schemas.microsoft.com/office/drawing/2014/main" id="{4A0EB186-89EA-4A9D-AA16-408B0C6FAD59}"/>
                    </a:ext>
                  </a:extLst>
                </p14:cNvPr>
                <p14:cNvContentPartPr/>
                <p14:nvPr/>
              </p14:nvContentPartPr>
              <p14:xfrm>
                <a:off x="7225294" y="6041023"/>
                <a:ext cx="149040" cy="228960"/>
              </p14:xfrm>
            </p:contentPart>
          </mc:Choice>
          <mc:Fallback xmlns="">
            <p:pic>
              <p:nvPicPr>
                <p:cNvPr id="479" name="Ink 478">
                  <a:extLst>
                    <a:ext uri="{FF2B5EF4-FFF2-40B4-BE49-F238E27FC236}">
                      <a16:creationId xmlns:a16="http://schemas.microsoft.com/office/drawing/2014/main" id="{4A0EB186-89EA-4A9D-AA16-408B0C6FAD59}"/>
                    </a:ext>
                  </a:extLst>
                </p:cNvPr>
                <p:cNvPicPr/>
                <p:nvPr/>
              </p:nvPicPr>
              <p:blipFill>
                <a:blip r:embed="rId769"/>
                <a:stretch>
                  <a:fillRect/>
                </a:stretch>
              </p:blipFill>
              <p:spPr>
                <a:xfrm>
                  <a:off x="7216294" y="6032383"/>
                  <a:ext cx="16668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0">
              <p14:nvContentPartPr>
                <p14:cNvPr id="480" name="Ink 479">
                  <a:extLst>
                    <a:ext uri="{FF2B5EF4-FFF2-40B4-BE49-F238E27FC236}">
                      <a16:creationId xmlns:a16="http://schemas.microsoft.com/office/drawing/2014/main" id="{0C025510-3F7F-4B27-898B-691783107C87}"/>
                    </a:ext>
                  </a:extLst>
                </p14:cNvPr>
                <p14:cNvContentPartPr/>
                <p14:nvPr/>
              </p14:nvContentPartPr>
              <p14:xfrm>
                <a:off x="7422574" y="5984863"/>
                <a:ext cx="105840" cy="186120"/>
              </p14:xfrm>
            </p:contentPart>
          </mc:Choice>
          <mc:Fallback xmlns="">
            <p:pic>
              <p:nvPicPr>
                <p:cNvPr id="480" name="Ink 479">
                  <a:extLst>
                    <a:ext uri="{FF2B5EF4-FFF2-40B4-BE49-F238E27FC236}">
                      <a16:creationId xmlns:a16="http://schemas.microsoft.com/office/drawing/2014/main" id="{0C025510-3F7F-4B27-898B-691783107C87}"/>
                    </a:ext>
                  </a:extLst>
                </p:cNvPr>
                <p:cNvPicPr/>
                <p:nvPr/>
              </p:nvPicPr>
              <p:blipFill>
                <a:blip r:embed="rId771"/>
                <a:stretch>
                  <a:fillRect/>
                </a:stretch>
              </p:blipFill>
              <p:spPr>
                <a:xfrm>
                  <a:off x="7413934" y="5975863"/>
                  <a:ext cx="12348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2">
              <p14:nvContentPartPr>
                <p14:cNvPr id="481" name="Ink 480">
                  <a:extLst>
                    <a:ext uri="{FF2B5EF4-FFF2-40B4-BE49-F238E27FC236}">
                      <a16:creationId xmlns:a16="http://schemas.microsoft.com/office/drawing/2014/main" id="{484BED28-D315-4284-8125-4468AD6791D5}"/>
                    </a:ext>
                  </a:extLst>
                </p14:cNvPr>
                <p14:cNvContentPartPr/>
                <p14:nvPr/>
              </p14:nvContentPartPr>
              <p14:xfrm>
                <a:off x="7560814" y="6010783"/>
                <a:ext cx="32040" cy="123840"/>
              </p14:xfrm>
            </p:contentPart>
          </mc:Choice>
          <mc:Fallback xmlns="">
            <p:pic>
              <p:nvPicPr>
                <p:cNvPr id="481" name="Ink 480">
                  <a:extLst>
                    <a:ext uri="{FF2B5EF4-FFF2-40B4-BE49-F238E27FC236}">
                      <a16:creationId xmlns:a16="http://schemas.microsoft.com/office/drawing/2014/main" id="{484BED28-D315-4284-8125-4468AD6791D5}"/>
                    </a:ext>
                  </a:extLst>
                </p:cNvPr>
                <p:cNvPicPr/>
                <p:nvPr/>
              </p:nvPicPr>
              <p:blipFill>
                <a:blip r:embed="rId773"/>
                <a:stretch>
                  <a:fillRect/>
                </a:stretch>
              </p:blipFill>
              <p:spPr>
                <a:xfrm>
                  <a:off x="7551814" y="6001783"/>
                  <a:ext cx="4968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4">
              <p14:nvContentPartPr>
                <p14:cNvPr id="482" name="Ink 481">
                  <a:extLst>
                    <a:ext uri="{FF2B5EF4-FFF2-40B4-BE49-F238E27FC236}">
                      <a16:creationId xmlns:a16="http://schemas.microsoft.com/office/drawing/2014/main" id="{AB3A7F58-4FF0-44AF-9DCF-6443FB50347C}"/>
                    </a:ext>
                  </a:extLst>
                </p14:cNvPr>
                <p14:cNvContentPartPr/>
                <p14:nvPr/>
              </p14:nvContentPartPr>
              <p14:xfrm>
                <a:off x="7632454" y="6062263"/>
                <a:ext cx="61920" cy="96120"/>
              </p14:xfrm>
            </p:contentPart>
          </mc:Choice>
          <mc:Fallback xmlns="">
            <p:pic>
              <p:nvPicPr>
                <p:cNvPr id="482" name="Ink 481">
                  <a:extLst>
                    <a:ext uri="{FF2B5EF4-FFF2-40B4-BE49-F238E27FC236}">
                      <a16:creationId xmlns:a16="http://schemas.microsoft.com/office/drawing/2014/main" id="{AB3A7F58-4FF0-44AF-9DCF-6443FB50347C}"/>
                    </a:ext>
                  </a:extLst>
                </p:cNvPr>
                <p:cNvPicPr/>
                <p:nvPr/>
              </p:nvPicPr>
              <p:blipFill>
                <a:blip r:embed="rId775"/>
                <a:stretch>
                  <a:fillRect/>
                </a:stretch>
              </p:blipFill>
              <p:spPr>
                <a:xfrm>
                  <a:off x="7623454" y="6053263"/>
                  <a:ext cx="795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6">
              <p14:nvContentPartPr>
                <p14:cNvPr id="483" name="Ink 482">
                  <a:extLst>
                    <a:ext uri="{FF2B5EF4-FFF2-40B4-BE49-F238E27FC236}">
                      <a16:creationId xmlns:a16="http://schemas.microsoft.com/office/drawing/2014/main" id="{DE6E3CB5-234E-4076-952C-6610E6EF9146}"/>
                    </a:ext>
                  </a:extLst>
                </p14:cNvPr>
                <p14:cNvContentPartPr/>
                <p14:nvPr/>
              </p14:nvContentPartPr>
              <p14:xfrm>
                <a:off x="7780054" y="6010783"/>
                <a:ext cx="35640" cy="117000"/>
              </p14:xfrm>
            </p:contentPart>
          </mc:Choice>
          <mc:Fallback xmlns="">
            <p:pic>
              <p:nvPicPr>
                <p:cNvPr id="483" name="Ink 482">
                  <a:extLst>
                    <a:ext uri="{FF2B5EF4-FFF2-40B4-BE49-F238E27FC236}">
                      <a16:creationId xmlns:a16="http://schemas.microsoft.com/office/drawing/2014/main" id="{DE6E3CB5-234E-4076-952C-6610E6EF9146}"/>
                    </a:ext>
                  </a:extLst>
                </p:cNvPr>
                <p:cNvPicPr/>
                <p:nvPr/>
              </p:nvPicPr>
              <p:blipFill>
                <a:blip r:embed="rId777"/>
                <a:stretch>
                  <a:fillRect/>
                </a:stretch>
              </p:blipFill>
              <p:spPr>
                <a:xfrm>
                  <a:off x="7771414" y="6001783"/>
                  <a:ext cx="532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8">
              <p14:nvContentPartPr>
                <p14:cNvPr id="484" name="Ink 483">
                  <a:extLst>
                    <a:ext uri="{FF2B5EF4-FFF2-40B4-BE49-F238E27FC236}">
                      <a16:creationId xmlns:a16="http://schemas.microsoft.com/office/drawing/2014/main" id="{B3E22426-D86A-4D7D-AF24-4D730BB8AC16}"/>
                    </a:ext>
                  </a:extLst>
                </p14:cNvPr>
                <p14:cNvContentPartPr/>
                <p14:nvPr/>
              </p14:nvContentPartPr>
              <p14:xfrm>
                <a:off x="7902454" y="5966143"/>
                <a:ext cx="61920" cy="174240"/>
              </p14:xfrm>
            </p:contentPart>
          </mc:Choice>
          <mc:Fallback xmlns="">
            <p:pic>
              <p:nvPicPr>
                <p:cNvPr id="484" name="Ink 483">
                  <a:extLst>
                    <a:ext uri="{FF2B5EF4-FFF2-40B4-BE49-F238E27FC236}">
                      <a16:creationId xmlns:a16="http://schemas.microsoft.com/office/drawing/2014/main" id="{B3E22426-D86A-4D7D-AF24-4D730BB8AC16}"/>
                    </a:ext>
                  </a:extLst>
                </p:cNvPr>
                <p:cNvPicPr/>
                <p:nvPr/>
              </p:nvPicPr>
              <p:blipFill>
                <a:blip r:embed="rId779"/>
                <a:stretch>
                  <a:fillRect/>
                </a:stretch>
              </p:blipFill>
              <p:spPr>
                <a:xfrm>
                  <a:off x="7893454" y="5957143"/>
                  <a:ext cx="795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0">
              <p14:nvContentPartPr>
                <p14:cNvPr id="486" name="Ink 485">
                  <a:extLst>
                    <a:ext uri="{FF2B5EF4-FFF2-40B4-BE49-F238E27FC236}">
                      <a16:creationId xmlns:a16="http://schemas.microsoft.com/office/drawing/2014/main" id="{BBF18209-53B3-466F-94E4-78B4F443442D}"/>
                    </a:ext>
                  </a:extLst>
                </p14:cNvPr>
                <p14:cNvContentPartPr/>
                <p14:nvPr/>
              </p14:nvContentPartPr>
              <p14:xfrm>
                <a:off x="8089654" y="6076663"/>
                <a:ext cx="156240" cy="20880"/>
              </p14:xfrm>
            </p:contentPart>
          </mc:Choice>
          <mc:Fallback xmlns="">
            <p:pic>
              <p:nvPicPr>
                <p:cNvPr id="486" name="Ink 485">
                  <a:extLst>
                    <a:ext uri="{FF2B5EF4-FFF2-40B4-BE49-F238E27FC236}">
                      <a16:creationId xmlns:a16="http://schemas.microsoft.com/office/drawing/2014/main" id="{BBF18209-53B3-466F-94E4-78B4F443442D}"/>
                    </a:ext>
                  </a:extLst>
                </p:cNvPr>
                <p:cNvPicPr/>
                <p:nvPr/>
              </p:nvPicPr>
              <p:blipFill>
                <a:blip r:embed="rId781"/>
                <a:stretch>
                  <a:fillRect/>
                </a:stretch>
              </p:blipFill>
              <p:spPr>
                <a:xfrm>
                  <a:off x="8081014" y="6067663"/>
                  <a:ext cx="1738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2">
              <p14:nvContentPartPr>
                <p14:cNvPr id="487" name="Ink 486">
                  <a:extLst>
                    <a:ext uri="{FF2B5EF4-FFF2-40B4-BE49-F238E27FC236}">
                      <a16:creationId xmlns:a16="http://schemas.microsoft.com/office/drawing/2014/main" id="{06C1648F-D442-4B8B-9DD3-38D4A3819F23}"/>
                    </a:ext>
                  </a:extLst>
                </p14:cNvPr>
                <p14:cNvContentPartPr/>
                <p14:nvPr/>
              </p14:nvContentPartPr>
              <p14:xfrm>
                <a:off x="8158054" y="6053623"/>
                <a:ext cx="18720" cy="113400"/>
              </p14:xfrm>
            </p:contentPart>
          </mc:Choice>
          <mc:Fallback xmlns="">
            <p:pic>
              <p:nvPicPr>
                <p:cNvPr id="487" name="Ink 486">
                  <a:extLst>
                    <a:ext uri="{FF2B5EF4-FFF2-40B4-BE49-F238E27FC236}">
                      <a16:creationId xmlns:a16="http://schemas.microsoft.com/office/drawing/2014/main" id="{06C1648F-D442-4B8B-9DD3-38D4A3819F23}"/>
                    </a:ext>
                  </a:extLst>
                </p:cNvPr>
                <p:cNvPicPr/>
                <p:nvPr/>
              </p:nvPicPr>
              <p:blipFill>
                <a:blip r:embed="rId783"/>
                <a:stretch>
                  <a:fillRect/>
                </a:stretch>
              </p:blipFill>
              <p:spPr>
                <a:xfrm>
                  <a:off x="8149054" y="6044623"/>
                  <a:ext cx="3636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4">
              <p14:nvContentPartPr>
                <p14:cNvPr id="488" name="Ink 487">
                  <a:extLst>
                    <a:ext uri="{FF2B5EF4-FFF2-40B4-BE49-F238E27FC236}">
                      <a16:creationId xmlns:a16="http://schemas.microsoft.com/office/drawing/2014/main" id="{A39B35A4-6A1A-4448-9814-B8F7746ECAA9}"/>
                    </a:ext>
                  </a:extLst>
                </p14:cNvPr>
                <p14:cNvContentPartPr/>
                <p14:nvPr/>
              </p14:nvContentPartPr>
              <p14:xfrm>
                <a:off x="8341654" y="6002503"/>
                <a:ext cx="125640" cy="210600"/>
              </p14:xfrm>
            </p:contentPart>
          </mc:Choice>
          <mc:Fallback xmlns="">
            <p:pic>
              <p:nvPicPr>
                <p:cNvPr id="488" name="Ink 487">
                  <a:extLst>
                    <a:ext uri="{FF2B5EF4-FFF2-40B4-BE49-F238E27FC236}">
                      <a16:creationId xmlns:a16="http://schemas.microsoft.com/office/drawing/2014/main" id="{A39B35A4-6A1A-4448-9814-B8F7746ECAA9}"/>
                    </a:ext>
                  </a:extLst>
                </p:cNvPr>
                <p:cNvPicPr/>
                <p:nvPr/>
              </p:nvPicPr>
              <p:blipFill>
                <a:blip r:embed="rId785"/>
                <a:stretch>
                  <a:fillRect/>
                </a:stretch>
              </p:blipFill>
              <p:spPr>
                <a:xfrm>
                  <a:off x="8333014" y="5993503"/>
                  <a:ext cx="14328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6">
              <p14:nvContentPartPr>
                <p14:cNvPr id="489" name="Ink 488">
                  <a:extLst>
                    <a:ext uri="{FF2B5EF4-FFF2-40B4-BE49-F238E27FC236}">
                      <a16:creationId xmlns:a16="http://schemas.microsoft.com/office/drawing/2014/main" id="{7914A24D-BD1E-4D04-ABF9-B9166B498FF4}"/>
                    </a:ext>
                  </a:extLst>
                </p14:cNvPr>
                <p14:cNvContentPartPr/>
                <p14:nvPr/>
              </p14:nvContentPartPr>
              <p14:xfrm>
                <a:off x="8549734" y="5949583"/>
                <a:ext cx="94680" cy="202320"/>
              </p14:xfrm>
            </p:contentPart>
          </mc:Choice>
          <mc:Fallback xmlns="">
            <p:pic>
              <p:nvPicPr>
                <p:cNvPr id="489" name="Ink 488">
                  <a:extLst>
                    <a:ext uri="{FF2B5EF4-FFF2-40B4-BE49-F238E27FC236}">
                      <a16:creationId xmlns:a16="http://schemas.microsoft.com/office/drawing/2014/main" id="{7914A24D-BD1E-4D04-ABF9-B9166B498FF4}"/>
                    </a:ext>
                  </a:extLst>
                </p:cNvPr>
                <p:cNvPicPr/>
                <p:nvPr/>
              </p:nvPicPr>
              <p:blipFill>
                <a:blip r:embed="rId787"/>
                <a:stretch>
                  <a:fillRect/>
                </a:stretch>
              </p:blipFill>
              <p:spPr>
                <a:xfrm>
                  <a:off x="8541094" y="5940943"/>
                  <a:ext cx="11232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8">
              <p14:nvContentPartPr>
                <p14:cNvPr id="490" name="Ink 489">
                  <a:extLst>
                    <a:ext uri="{FF2B5EF4-FFF2-40B4-BE49-F238E27FC236}">
                      <a16:creationId xmlns:a16="http://schemas.microsoft.com/office/drawing/2014/main" id="{58283158-895A-4A8B-BF3C-B2602BA2B3DA}"/>
                    </a:ext>
                  </a:extLst>
                </p14:cNvPr>
                <p14:cNvContentPartPr/>
                <p14:nvPr/>
              </p14:nvContentPartPr>
              <p14:xfrm>
                <a:off x="8655214" y="5970103"/>
                <a:ext cx="113760" cy="118440"/>
              </p14:xfrm>
            </p:contentPart>
          </mc:Choice>
          <mc:Fallback xmlns="">
            <p:pic>
              <p:nvPicPr>
                <p:cNvPr id="490" name="Ink 489">
                  <a:extLst>
                    <a:ext uri="{FF2B5EF4-FFF2-40B4-BE49-F238E27FC236}">
                      <a16:creationId xmlns:a16="http://schemas.microsoft.com/office/drawing/2014/main" id="{58283158-895A-4A8B-BF3C-B2602BA2B3DA}"/>
                    </a:ext>
                  </a:extLst>
                </p:cNvPr>
                <p:cNvPicPr/>
                <p:nvPr/>
              </p:nvPicPr>
              <p:blipFill>
                <a:blip r:embed="rId789"/>
                <a:stretch>
                  <a:fillRect/>
                </a:stretch>
              </p:blipFill>
              <p:spPr>
                <a:xfrm>
                  <a:off x="8646214" y="5961463"/>
                  <a:ext cx="1314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0">
              <p14:nvContentPartPr>
                <p14:cNvPr id="491" name="Ink 490">
                  <a:extLst>
                    <a:ext uri="{FF2B5EF4-FFF2-40B4-BE49-F238E27FC236}">
                      <a16:creationId xmlns:a16="http://schemas.microsoft.com/office/drawing/2014/main" id="{94204F52-0EFA-4B06-9C68-8A380797C7AE}"/>
                    </a:ext>
                  </a:extLst>
                </p14:cNvPr>
                <p14:cNvContentPartPr/>
                <p14:nvPr/>
              </p14:nvContentPartPr>
              <p14:xfrm>
                <a:off x="8788774" y="6034543"/>
                <a:ext cx="51840" cy="90360"/>
              </p14:xfrm>
            </p:contentPart>
          </mc:Choice>
          <mc:Fallback xmlns="">
            <p:pic>
              <p:nvPicPr>
                <p:cNvPr id="491" name="Ink 490">
                  <a:extLst>
                    <a:ext uri="{FF2B5EF4-FFF2-40B4-BE49-F238E27FC236}">
                      <a16:creationId xmlns:a16="http://schemas.microsoft.com/office/drawing/2014/main" id="{94204F52-0EFA-4B06-9C68-8A380797C7AE}"/>
                    </a:ext>
                  </a:extLst>
                </p:cNvPr>
                <p:cNvPicPr/>
                <p:nvPr/>
              </p:nvPicPr>
              <p:blipFill>
                <a:blip r:embed="rId791"/>
                <a:stretch>
                  <a:fillRect/>
                </a:stretch>
              </p:blipFill>
              <p:spPr>
                <a:xfrm>
                  <a:off x="8779774" y="6025903"/>
                  <a:ext cx="694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2">
              <p14:nvContentPartPr>
                <p14:cNvPr id="492" name="Ink 491">
                  <a:extLst>
                    <a:ext uri="{FF2B5EF4-FFF2-40B4-BE49-F238E27FC236}">
                      <a16:creationId xmlns:a16="http://schemas.microsoft.com/office/drawing/2014/main" id="{51C61677-8855-4F87-BA22-33665CC0ECAB}"/>
                    </a:ext>
                  </a:extLst>
                </p14:cNvPr>
                <p14:cNvContentPartPr/>
                <p14:nvPr/>
              </p14:nvContentPartPr>
              <p14:xfrm>
                <a:off x="8914054" y="5960023"/>
                <a:ext cx="104040" cy="136080"/>
              </p14:xfrm>
            </p:contentPart>
          </mc:Choice>
          <mc:Fallback xmlns="">
            <p:pic>
              <p:nvPicPr>
                <p:cNvPr id="492" name="Ink 491">
                  <a:extLst>
                    <a:ext uri="{FF2B5EF4-FFF2-40B4-BE49-F238E27FC236}">
                      <a16:creationId xmlns:a16="http://schemas.microsoft.com/office/drawing/2014/main" id="{51C61677-8855-4F87-BA22-33665CC0ECAB}"/>
                    </a:ext>
                  </a:extLst>
                </p:cNvPr>
                <p:cNvPicPr/>
                <p:nvPr/>
              </p:nvPicPr>
              <p:blipFill>
                <a:blip r:embed="rId793"/>
                <a:stretch>
                  <a:fillRect/>
                </a:stretch>
              </p:blipFill>
              <p:spPr>
                <a:xfrm>
                  <a:off x="8905054" y="5951383"/>
                  <a:ext cx="12168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4">
              <p14:nvContentPartPr>
                <p14:cNvPr id="493" name="Ink 492">
                  <a:extLst>
                    <a:ext uri="{FF2B5EF4-FFF2-40B4-BE49-F238E27FC236}">
                      <a16:creationId xmlns:a16="http://schemas.microsoft.com/office/drawing/2014/main" id="{FF3B12A4-4595-4AB9-B74B-181045AE9D7B}"/>
                    </a:ext>
                  </a:extLst>
                </p14:cNvPr>
                <p14:cNvContentPartPr/>
                <p14:nvPr/>
              </p14:nvContentPartPr>
              <p14:xfrm>
                <a:off x="9108454" y="5894503"/>
                <a:ext cx="73440" cy="230040"/>
              </p14:xfrm>
            </p:contentPart>
          </mc:Choice>
          <mc:Fallback xmlns="">
            <p:pic>
              <p:nvPicPr>
                <p:cNvPr id="493" name="Ink 492">
                  <a:extLst>
                    <a:ext uri="{FF2B5EF4-FFF2-40B4-BE49-F238E27FC236}">
                      <a16:creationId xmlns:a16="http://schemas.microsoft.com/office/drawing/2014/main" id="{FF3B12A4-4595-4AB9-B74B-181045AE9D7B}"/>
                    </a:ext>
                  </a:extLst>
                </p:cNvPr>
                <p:cNvPicPr/>
                <p:nvPr/>
              </p:nvPicPr>
              <p:blipFill>
                <a:blip r:embed="rId795"/>
                <a:stretch>
                  <a:fillRect/>
                </a:stretch>
              </p:blipFill>
              <p:spPr>
                <a:xfrm>
                  <a:off x="9099814" y="5885503"/>
                  <a:ext cx="91080" cy="24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7" name="Group 496">
            <a:extLst>
              <a:ext uri="{FF2B5EF4-FFF2-40B4-BE49-F238E27FC236}">
                <a16:creationId xmlns:a16="http://schemas.microsoft.com/office/drawing/2014/main" id="{DDD8D818-DF68-4D32-A8C7-44EAD60BFDE4}"/>
              </a:ext>
            </a:extLst>
          </p:cNvPr>
          <p:cNvGrpSpPr/>
          <p:nvPr/>
        </p:nvGrpSpPr>
        <p:grpSpPr>
          <a:xfrm>
            <a:off x="2061094" y="6505063"/>
            <a:ext cx="91080" cy="78840"/>
            <a:chOff x="2061094" y="6505063"/>
            <a:chExt cx="91080" cy="7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6">
              <p14:nvContentPartPr>
                <p14:cNvPr id="495" name="Ink 494">
                  <a:extLst>
                    <a:ext uri="{FF2B5EF4-FFF2-40B4-BE49-F238E27FC236}">
                      <a16:creationId xmlns:a16="http://schemas.microsoft.com/office/drawing/2014/main" id="{730AD8BD-CA1A-4404-9D20-377A0EEBB652}"/>
                    </a:ext>
                  </a:extLst>
                </p14:cNvPr>
                <p14:cNvContentPartPr/>
                <p14:nvPr/>
              </p14:nvContentPartPr>
              <p14:xfrm>
                <a:off x="2076574" y="6505063"/>
                <a:ext cx="75600" cy="27360"/>
              </p14:xfrm>
            </p:contentPart>
          </mc:Choice>
          <mc:Fallback xmlns="">
            <p:pic>
              <p:nvPicPr>
                <p:cNvPr id="495" name="Ink 494">
                  <a:extLst>
                    <a:ext uri="{FF2B5EF4-FFF2-40B4-BE49-F238E27FC236}">
                      <a16:creationId xmlns:a16="http://schemas.microsoft.com/office/drawing/2014/main" id="{730AD8BD-CA1A-4404-9D20-377A0EEBB652}"/>
                    </a:ext>
                  </a:extLst>
                </p:cNvPr>
                <p:cNvPicPr/>
                <p:nvPr/>
              </p:nvPicPr>
              <p:blipFill>
                <a:blip r:embed="rId797"/>
                <a:stretch>
                  <a:fillRect/>
                </a:stretch>
              </p:blipFill>
              <p:spPr>
                <a:xfrm>
                  <a:off x="2067574" y="6496423"/>
                  <a:ext cx="932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8">
              <p14:nvContentPartPr>
                <p14:cNvPr id="496" name="Ink 495">
                  <a:extLst>
                    <a:ext uri="{FF2B5EF4-FFF2-40B4-BE49-F238E27FC236}">
                      <a16:creationId xmlns:a16="http://schemas.microsoft.com/office/drawing/2014/main" id="{81265DFB-AB7C-40C0-BE10-97EB2A31AC30}"/>
                    </a:ext>
                  </a:extLst>
                </p14:cNvPr>
                <p14:cNvContentPartPr/>
                <p14:nvPr/>
              </p14:nvContentPartPr>
              <p14:xfrm>
                <a:off x="2061094" y="6575623"/>
                <a:ext cx="80640" cy="8280"/>
              </p14:xfrm>
            </p:contentPart>
          </mc:Choice>
          <mc:Fallback xmlns="">
            <p:pic>
              <p:nvPicPr>
                <p:cNvPr id="496" name="Ink 495">
                  <a:extLst>
                    <a:ext uri="{FF2B5EF4-FFF2-40B4-BE49-F238E27FC236}">
                      <a16:creationId xmlns:a16="http://schemas.microsoft.com/office/drawing/2014/main" id="{81265DFB-AB7C-40C0-BE10-97EB2A31AC30}"/>
                    </a:ext>
                  </a:extLst>
                </p:cNvPr>
                <p:cNvPicPr/>
                <p:nvPr/>
              </p:nvPicPr>
              <p:blipFill>
                <a:blip r:embed="rId799"/>
                <a:stretch>
                  <a:fillRect/>
                </a:stretch>
              </p:blipFill>
              <p:spPr>
                <a:xfrm>
                  <a:off x="2052094" y="6566983"/>
                  <a:ext cx="98280" cy="25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00">
            <p14:nvContentPartPr>
              <p14:cNvPr id="498" name="Ink 497">
                <a:extLst>
                  <a:ext uri="{FF2B5EF4-FFF2-40B4-BE49-F238E27FC236}">
                    <a16:creationId xmlns:a16="http://schemas.microsoft.com/office/drawing/2014/main" id="{29B36B38-742B-480C-9E23-A7D3C2C05DE2}"/>
                  </a:ext>
                </a:extLst>
              </p14:cNvPr>
              <p14:cNvContentPartPr/>
              <p14:nvPr/>
            </p14:nvContentPartPr>
            <p14:xfrm>
              <a:off x="2726734" y="6480583"/>
              <a:ext cx="164160" cy="167040"/>
            </p14:xfrm>
          </p:contentPart>
        </mc:Choice>
        <mc:Fallback xmlns="">
          <p:pic>
            <p:nvPicPr>
              <p:cNvPr id="498" name="Ink 497">
                <a:extLst>
                  <a:ext uri="{FF2B5EF4-FFF2-40B4-BE49-F238E27FC236}">
                    <a16:creationId xmlns:a16="http://schemas.microsoft.com/office/drawing/2014/main" id="{29B36B38-742B-480C-9E23-A7D3C2C05DE2}"/>
                  </a:ext>
                </a:extLst>
              </p:cNvPr>
              <p:cNvPicPr/>
              <p:nvPr/>
            </p:nvPicPr>
            <p:blipFill>
              <a:blip r:embed="rId801"/>
              <a:stretch>
                <a:fillRect/>
              </a:stretch>
            </p:blipFill>
            <p:spPr>
              <a:xfrm>
                <a:off x="2718094" y="6471943"/>
                <a:ext cx="181800" cy="184680"/>
              </a:xfrm>
              <a:prstGeom prst="rect">
                <a:avLst/>
              </a:prstGeom>
            </p:spPr>
          </p:pic>
        </mc:Fallback>
      </mc:AlternateContent>
      <p:grpSp>
        <p:nvGrpSpPr>
          <p:cNvPr id="501" name="Group 500">
            <a:extLst>
              <a:ext uri="{FF2B5EF4-FFF2-40B4-BE49-F238E27FC236}">
                <a16:creationId xmlns:a16="http://schemas.microsoft.com/office/drawing/2014/main" id="{2F540C9F-F007-46BC-B4B6-BBD6D86FED41}"/>
              </a:ext>
            </a:extLst>
          </p:cNvPr>
          <p:cNvGrpSpPr/>
          <p:nvPr/>
        </p:nvGrpSpPr>
        <p:grpSpPr>
          <a:xfrm>
            <a:off x="3328654" y="6483463"/>
            <a:ext cx="149400" cy="147600"/>
            <a:chOff x="3328654" y="6483463"/>
            <a:chExt cx="149400" cy="14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2">
              <p14:nvContentPartPr>
                <p14:cNvPr id="499" name="Ink 498">
                  <a:extLst>
                    <a:ext uri="{FF2B5EF4-FFF2-40B4-BE49-F238E27FC236}">
                      <a16:creationId xmlns:a16="http://schemas.microsoft.com/office/drawing/2014/main" id="{9795D71E-96B7-4B73-96E7-A6F86D0F5230}"/>
                    </a:ext>
                  </a:extLst>
                </p14:cNvPr>
                <p14:cNvContentPartPr/>
                <p14:nvPr/>
              </p14:nvContentPartPr>
              <p14:xfrm>
                <a:off x="3328654" y="6528463"/>
                <a:ext cx="149400" cy="32040"/>
              </p14:xfrm>
            </p:contentPart>
          </mc:Choice>
          <mc:Fallback xmlns="">
            <p:pic>
              <p:nvPicPr>
                <p:cNvPr id="499" name="Ink 498">
                  <a:extLst>
                    <a:ext uri="{FF2B5EF4-FFF2-40B4-BE49-F238E27FC236}">
                      <a16:creationId xmlns:a16="http://schemas.microsoft.com/office/drawing/2014/main" id="{9795D71E-96B7-4B73-96E7-A6F86D0F5230}"/>
                    </a:ext>
                  </a:extLst>
                </p:cNvPr>
                <p:cNvPicPr/>
                <p:nvPr/>
              </p:nvPicPr>
              <p:blipFill>
                <a:blip r:embed="rId803"/>
                <a:stretch>
                  <a:fillRect/>
                </a:stretch>
              </p:blipFill>
              <p:spPr>
                <a:xfrm>
                  <a:off x="3319654" y="6519823"/>
                  <a:ext cx="16704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4">
              <p14:nvContentPartPr>
                <p14:cNvPr id="500" name="Ink 499">
                  <a:extLst>
                    <a:ext uri="{FF2B5EF4-FFF2-40B4-BE49-F238E27FC236}">
                      <a16:creationId xmlns:a16="http://schemas.microsoft.com/office/drawing/2014/main" id="{1EA58328-F68D-41B6-814C-FA53DE158649}"/>
                    </a:ext>
                  </a:extLst>
                </p14:cNvPr>
                <p14:cNvContentPartPr/>
                <p14:nvPr/>
              </p14:nvContentPartPr>
              <p14:xfrm>
                <a:off x="3369334" y="6483463"/>
                <a:ext cx="47880" cy="147600"/>
              </p14:xfrm>
            </p:contentPart>
          </mc:Choice>
          <mc:Fallback xmlns="">
            <p:pic>
              <p:nvPicPr>
                <p:cNvPr id="500" name="Ink 499">
                  <a:extLst>
                    <a:ext uri="{FF2B5EF4-FFF2-40B4-BE49-F238E27FC236}">
                      <a16:creationId xmlns:a16="http://schemas.microsoft.com/office/drawing/2014/main" id="{1EA58328-F68D-41B6-814C-FA53DE158649}"/>
                    </a:ext>
                  </a:extLst>
                </p:cNvPr>
                <p:cNvPicPr/>
                <p:nvPr/>
              </p:nvPicPr>
              <p:blipFill>
                <a:blip r:embed="rId805"/>
                <a:stretch>
                  <a:fillRect/>
                </a:stretch>
              </p:blipFill>
              <p:spPr>
                <a:xfrm>
                  <a:off x="3360334" y="6474463"/>
                  <a:ext cx="65520" cy="165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06">
            <p14:nvContentPartPr>
              <p14:cNvPr id="502" name="Ink 501">
                <a:extLst>
                  <a:ext uri="{FF2B5EF4-FFF2-40B4-BE49-F238E27FC236}">
                    <a16:creationId xmlns:a16="http://schemas.microsoft.com/office/drawing/2014/main" id="{6336DD53-C759-433F-B790-DD622D66725F}"/>
                  </a:ext>
                </a:extLst>
              </p14:cNvPr>
              <p14:cNvContentPartPr/>
              <p14:nvPr/>
            </p14:nvContentPartPr>
            <p14:xfrm>
              <a:off x="3931294" y="6463303"/>
              <a:ext cx="167760" cy="158040"/>
            </p14:xfrm>
          </p:contentPart>
        </mc:Choice>
        <mc:Fallback xmlns="">
          <p:pic>
            <p:nvPicPr>
              <p:cNvPr id="502" name="Ink 501">
                <a:extLst>
                  <a:ext uri="{FF2B5EF4-FFF2-40B4-BE49-F238E27FC236}">
                    <a16:creationId xmlns:a16="http://schemas.microsoft.com/office/drawing/2014/main" id="{6336DD53-C759-433F-B790-DD622D66725F}"/>
                  </a:ext>
                </a:extLst>
              </p:cNvPr>
              <p:cNvPicPr/>
              <p:nvPr/>
            </p:nvPicPr>
            <p:blipFill>
              <a:blip r:embed="rId807"/>
              <a:stretch>
                <a:fillRect/>
              </a:stretch>
            </p:blipFill>
            <p:spPr>
              <a:xfrm>
                <a:off x="3922654" y="6454303"/>
                <a:ext cx="185400" cy="175680"/>
              </a:xfrm>
              <a:prstGeom prst="rect">
                <a:avLst/>
              </a:prstGeom>
            </p:spPr>
          </p:pic>
        </mc:Fallback>
      </mc:AlternateContent>
      <p:grpSp>
        <p:nvGrpSpPr>
          <p:cNvPr id="510" name="Group 509">
            <a:extLst>
              <a:ext uri="{FF2B5EF4-FFF2-40B4-BE49-F238E27FC236}">
                <a16:creationId xmlns:a16="http://schemas.microsoft.com/office/drawing/2014/main" id="{47B8FD39-D8D5-4710-8104-A39532B6EA8A}"/>
              </a:ext>
            </a:extLst>
          </p:cNvPr>
          <p:cNvGrpSpPr/>
          <p:nvPr/>
        </p:nvGrpSpPr>
        <p:grpSpPr>
          <a:xfrm>
            <a:off x="4531054" y="6511543"/>
            <a:ext cx="149400" cy="150480"/>
            <a:chOff x="4531054" y="6511543"/>
            <a:chExt cx="149400" cy="15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8">
              <p14:nvContentPartPr>
                <p14:cNvPr id="503" name="Ink 502">
                  <a:extLst>
                    <a:ext uri="{FF2B5EF4-FFF2-40B4-BE49-F238E27FC236}">
                      <a16:creationId xmlns:a16="http://schemas.microsoft.com/office/drawing/2014/main" id="{4F2E6309-DFBF-4F1E-8509-7C6FDBCCCF3C}"/>
                    </a:ext>
                  </a:extLst>
                </p14:cNvPr>
                <p14:cNvContentPartPr/>
                <p14:nvPr/>
              </p14:nvContentPartPr>
              <p14:xfrm>
                <a:off x="4531054" y="6553663"/>
                <a:ext cx="149400" cy="39600"/>
              </p14:xfrm>
            </p:contentPart>
          </mc:Choice>
          <mc:Fallback xmlns="">
            <p:pic>
              <p:nvPicPr>
                <p:cNvPr id="503" name="Ink 502">
                  <a:extLst>
                    <a:ext uri="{FF2B5EF4-FFF2-40B4-BE49-F238E27FC236}">
                      <a16:creationId xmlns:a16="http://schemas.microsoft.com/office/drawing/2014/main" id="{4F2E6309-DFBF-4F1E-8509-7C6FDBCCCF3C}"/>
                    </a:ext>
                  </a:extLst>
                </p:cNvPr>
                <p:cNvPicPr/>
                <p:nvPr/>
              </p:nvPicPr>
              <p:blipFill>
                <a:blip r:embed="rId809"/>
                <a:stretch>
                  <a:fillRect/>
                </a:stretch>
              </p:blipFill>
              <p:spPr>
                <a:xfrm>
                  <a:off x="4522414" y="6544663"/>
                  <a:ext cx="16704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0">
              <p14:nvContentPartPr>
                <p14:cNvPr id="504" name="Ink 503">
                  <a:extLst>
                    <a:ext uri="{FF2B5EF4-FFF2-40B4-BE49-F238E27FC236}">
                      <a16:creationId xmlns:a16="http://schemas.microsoft.com/office/drawing/2014/main" id="{43A76D86-7685-4613-97EB-C36C8EA212FC}"/>
                    </a:ext>
                  </a:extLst>
                </p14:cNvPr>
                <p14:cNvContentPartPr/>
                <p14:nvPr/>
              </p14:nvContentPartPr>
              <p14:xfrm>
                <a:off x="4587934" y="6511543"/>
                <a:ext cx="39240" cy="150480"/>
              </p14:xfrm>
            </p:contentPart>
          </mc:Choice>
          <mc:Fallback xmlns="">
            <p:pic>
              <p:nvPicPr>
                <p:cNvPr id="504" name="Ink 503">
                  <a:extLst>
                    <a:ext uri="{FF2B5EF4-FFF2-40B4-BE49-F238E27FC236}">
                      <a16:creationId xmlns:a16="http://schemas.microsoft.com/office/drawing/2014/main" id="{43A76D86-7685-4613-97EB-C36C8EA212FC}"/>
                    </a:ext>
                  </a:extLst>
                </p:cNvPr>
                <p:cNvPicPr/>
                <p:nvPr/>
              </p:nvPicPr>
              <p:blipFill>
                <a:blip r:embed="rId811"/>
                <a:stretch>
                  <a:fillRect/>
                </a:stretch>
              </p:blipFill>
              <p:spPr>
                <a:xfrm>
                  <a:off x="4578934" y="6502543"/>
                  <a:ext cx="56880" cy="16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9" name="Group 508">
            <a:extLst>
              <a:ext uri="{FF2B5EF4-FFF2-40B4-BE49-F238E27FC236}">
                <a16:creationId xmlns:a16="http://schemas.microsoft.com/office/drawing/2014/main" id="{E0163073-D53E-4F1E-AE83-2A50D9F8D711}"/>
              </a:ext>
            </a:extLst>
          </p:cNvPr>
          <p:cNvGrpSpPr/>
          <p:nvPr/>
        </p:nvGrpSpPr>
        <p:grpSpPr>
          <a:xfrm>
            <a:off x="4906534" y="6434863"/>
            <a:ext cx="485280" cy="154800"/>
            <a:chOff x="4906534" y="6434863"/>
            <a:chExt cx="485280" cy="15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2">
              <p14:nvContentPartPr>
                <p14:cNvPr id="505" name="Ink 504">
                  <a:extLst>
                    <a:ext uri="{FF2B5EF4-FFF2-40B4-BE49-F238E27FC236}">
                      <a16:creationId xmlns:a16="http://schemas.microsoft.com/office/drawing/2014/main" id="{5ED78104-60AD-4C51-B1B6-A40497FC563A}"/>
                    </a:ext>
                  </a:extLst>
                </p14:cNvPr>
                <p14:cNvContentPartPr/>
                <p14:nvPr/>
              </p14:nvContentPartPr>
              <p14:xfrm>
                <a:off x="4906534" y="6460063"/>
                <a:ext cx="81000" cy="129600"/>
              </p14:xfrm>
            </p:contentPart>
          </mc:Choice>
          <mc:Fallback xmlns="">
            <p:pic>
              <p:nvPicPr>
                <p:cNvPr id="505" name="Ink 504">
                  <a:extLst>
                    <a:ext uri="{FF2B5EF4-FFF2-40B4-BE49-F238E27FC236}">
                      <a16:creationId xmlns:a16="http://schemas.microsoft.com/office/drawing/2014/main" id="{5ED78104-60AD-4C51-B1B6-A40497FC563A}"/>
                    </a:ext>
                  </a:extLst>
                </p:cNvPr>
                <p:cNvPicPr/>
                <p:nvPr/>
              </p:nvPicPr>
              <p:blipFill>
                <a:blip r:embed="rId813"/>
                <a:stretch>
                  <a:fillRect/>
                </a:stretch>
              </p:blipFill>
              <p:spPr>
                <a:xfrm>
                  <a:off x="4897534" y="6451063"/>
                  <a:ext cx="986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4">
              <p14:nvContentPartPr>
                <p14:cNvPr id="506" name="Ink 505">
                  <a:extLst>
                    <a:ext uri="{FF2B5EF4-FFF2-40B4-BE49-F238E27FC236}">
                      <a16:creationId xmlns:a16="http://schemas.microsoft.com/office/drawing/2014/main" id="{A4F6A13E-E6AA-42E2-AD24-3E093C3779F7}"/>
                    </a:ext>
                  </a:extLst>
                </p14:cNvPr>
                <p14:cNvContentPartPr/>
                <p14:nvPr/>
              </p14:nvContentPartPr>
              <p14:xfrm>
                <a:off x="5057014" y="6517303"/>
                <a:ext cx="19800" cy="45000"/>
              </p14:xfrm>
            </p:contentPart>
          </mc:Choice>
          <mc:Fallback xmlns="">
            <p:pic>
              <p:nvPicPr>
                <p:cNvPr id="506" name="Ink 505">
                  <a:extLst>
                    <a:ext uri="{FF2B5EF4-FFF2-40B4-BE49-F238E27FC236}">
                      <a16:creationId xmlns:a16="http://schemas.microsoft.com/office/drawing/2014/main" id="{A4F6A13E-E6AA-42E2-AD24-3E093C3779F7}"/>
                    </a:ext>
                  </a:extLst>
                </p:cNvPr>
                <p:cNvPicPr/>
                <p:nvPr/>
              </p:nvPicPr>
              <p:blipFill>
                <a:blip r:embed="rId815"/>
                <a:stretch>
                  <a:fillRect/>
                </a:stretch>
              </p:blipFill>
              <p:spPr>
                <a:xfrm>
                  <a:off x="5048014" y="6508303"/>
                  <a:ext cx="3744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6">
              <p14:nvContentPartPr>
                <p14:cNvPr id="507" name="Ink 506">
                  <a:extLst>
                    <a:ext uri="{FF2B5EF4-FFF2-40B4-BE49-F238E27FC236}">
                      <a16:creationId xmlns:a16="http://schemas.microsoft.com/office/drawing/2014/main" id="{47CE0002-924C-4A9E-A12E-3B85E5BD2329}"/>
                    </a:ext>
                  </a:extLst>
                </p14:cNvPr>
                <p14:cNvContentPartPr/>
                <p14:nvPr/>
              </p14:nvContentPartPr>
              <p14:xfrm>
                <a:off x="5159614" y="6442063"/>
                <a:ext cx="88200" cy="133920"/>
              </p14:xfrm>
            </p:contentPart>
          </mc:Choice>
          <mc:Fallback xmlns="">
            <p:pic>
              <p:nvPicPr>
                <p:cNvPr id="507" name="Ink 506">
                  <a:extLst>
                    <a:ext uri="{FF2B5EF4-FFF2-40B4-BE49-F238E27FC236}">
                      <a16:creationId xmlns:a16="http://schemas.microsoft.com/office/drawing/2014/main" id="{47CE0002-924C-4A9E-A12E-3B85E5BD2329}"/>
                    </a:ext>
                  </a:extLst>
                </p:cNvPr>
                <p:cNvPicPr/>
                <p:nvPr/>
              </p:nvPicPr>
              <p:blipFill>
                <a:blip r:embed="rId817"/>
                <a:stretch>
                  <a:fillRect/>
                </a:stretch>
              </p:blipFill>
              <p:spPr>
                <a:xfrm>
                  <a:off x="5150614" y="6433423"/>
                  <a:ext cx="1058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8">
              <p14:nvContentPartPr>
                <p14:cNvPr id="508" name="Ink 507">
                  <a:extLst>
                    <a:ext uri="{FF2B5EF4-FFF2-40B4-BE49-F238E27FC236}">
                      <a16:creationId xmlns:a16="http://schemas.microsoft.com/office/drawing/2014/main" id="{858C1FBF-8293-4610-AC7D-0964273B4719}"/>
                    </a:ext>
                  </a:extLst>
                </p14:cNvPr>
                <p14:cNvContentPartPr/>
                <p14:nvPr/>
              </p14:nvContentPartPr>
              <p14:xfrm>
                <a:off x="5293534" y="6434863"/>
                <a:ext cx="98280" cy="129240"/>
              </p14:xfrm>
            </p:contentPart>
          </mc:Choice>
          <mc:Fallback xmlns="">
            <p:pic>
              <p:nvPicPr>
                <p:cNvPr id="508" name="Ink 507">
                  <a:extLst>
                    <a:ext uri="{FF2B5EF4-FFF2-40B4-BE49-F238E27FC236}">
                      <a16:creationId xmlns:a16="http://schemas.microsoft.com/office/drawing/2014/main" id="{858C1FBF-8293-4610-AC7D-0964273B4719}"/>
                    </a:ext>
                  </a:extLst>
                </p:cNvPr>
                <p:cNvPicPr/>
                <p:nvPr/>
              </p:nvPicPr>
              <p:blipFill>
                <a:blip r:embed="rId819"/>
                <a:stretch>
                  <a:fillRect/>
                </a:stretch>
              </p:blipFill>
              <p:spPr>
                <a:xfrm>
                  <a:off x="5284534" y="6425863"/>
                  <a:ext cx="115920" cy="14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4" name="Group 513">
            <a:extLst>
              <a:ext uri="{FF2B5EF4-FFF2-40B4-BE49-F238E27FC236}">
                <a16:creationId xmlns:a16="http://schemas.microsoft.com/office/drawing/2014/main" id="{ECA922D1-E6F2-42E9-ADFD-277297BDDE0A}"/>
              </a:ext>
            </a:extLst>
          </p:cNvPr>
          <p:cNvGrpSpPr/>
          <p:nvPr/>
        </p:nvGrpSpPr>
        <p:grpSpPr>
          <a:xfrm>
            <a:off x="5744614" y="6484183"/>
            <a:ext cx="123480" cy="146520"/>
            <a:chOff x="5744614" y="6484183"/>
            <a:chExt cx="123480" cy="14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0">
              <p14:nvContentPartPr>
                <p14:cNvPr id="511" name="Ink 510">
                  <a:extLst>
                    <a:ext uri="{FF2B5EF4-FFF2-40B4-BE49-F238E27FC236}">
                      <a16:creationId xmlns:a16="http://schemas.microsoft.com/office/drawing/2014/main" id="{A5D42421-7E5A-492D-B2D7-527D73AB876D}"/>
                    </a:ext>
                  </a:extLst>
                </p14:cNvPr>
                <p14:cNvContentPartPr/>
                <p14:nvPr/>
              </p14:nvContentPartPr>
              <p14:xfrm>
                <a:off x="5744614" y="6524503"/>
                <a:ext cx="123480" cy="23040"/>
              </p14:xfrm>
            </p:contentPart>
          </mc:Choice>
          <mc:Fallback xmlns="">
            <p:pic>
              <p:nvPicPr>
                <p:cNvPr id="511" name="Ink 510">
                  <a:extLst>
                    <a:ext uri="{FF2B5EF4-FFF2-40B4-BE49-F238E27FC236}">
                      <a16:creationId xmlns:a16="http://schemas.microsoft.com/office/drawing/2014/main" id="{A5D42421-7E5A-492D-B2D7-527D73AB876D}"/>
                    </a:ext>
                  </a:extLst>
                </p:cNvPr>
                <p:cNvPicPr/>
                <p:nvPr/>
              </p:nvPicPr>
              <p:blipFill>
                <a:blip r:embed="rId821"/>
                <a:stretch>
                  <a:fillRect/>
                </a:stretch>
              </p:blipFill>
              <p:spPr>
                <a:xfrm>
                  <a:off x="5735974" y="6515503"/>
                  <a:ext cx="1411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2">
              <p14:nvContentPartPr>
                <p14:cNvPr id="512" name="Ink 511">
                  <a:extLst>
                    <a:ext uri="{FF2B5EF4-FFF2-40B4-BE49-F238E27FC236}">
                      <a16:creationId xmlns:a16="http://schemas.microsoft.com/office/drawing/2014/main" id="{BC52310C-1F0A-495C-935B-38B921333C1A}"/>
                    </a:ext>
                  </a:extLst>
                </p14:cNvPr>
                <p14:cNvContentPartPr/>
                <p14:nvPr/>
              </p14:nvContentPartPr>
              <p14:xfrm>
                <a:off x="5788894" y="6484183"/>
                <a:ext cx="18360" cy="146520"/>
              </p14:xfrm>
            </p:contentPart>
          </mc:Choice>
          <mc:Fallback xmlns="">
            <p:pic>
              <p:nvPicPr>
                <p:cNvPr id="512" name="Ink 511">
                  <a:extLst>
                    <a:ext uri="{FF2B5EF4-FFF2-40B4-BE49-F238E27FC236}">
                      <a16:creationId xmlns:a16="http://schemas.microsoft.com/office/drawing/2014/main" id="{BC52310C-1F0A-495C-935B-38B921333C1A}"/>
                    </a:ext>
                  </a:extLst>
                </p:cNvPr>
                <p:cNvPicPr/>
                <p:nvPr/>
              </p:nvPicPr>
              <p:blipFill>
                <a:blip r:embed="rId823"/>
                <a:stretch>
                  <a:fillRect/>
                </a:stretch>
              </p:blipFill>
              <p:spPr>
                <a:xfrm>
                  <a:off x="5779894" y="6475183"/>
                  <a:ext cx="36000" cy="16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24">
            <p14:nvContentPartPr>
              <p14:cNvPr id="513" name="Ink 512">
                <a:extLst>
                  <a:ext uri="{FF2B5EF4-FFF2-40B4-BE49-F238E27FC236}">
                    <a16:creationId xmlns:a16="http://schemas.microsoft.com/office/drawing/2014/main" id="{849B4415-AFFC-49BA-B7AF-73BC9BBE3D25}"/>
                  </a:ext>
                </a:extLst>
              </p14:cNvPr>
              <p14:cNvContentPartPr/>
              <p14:nvPr/>
            </p14:nvContentPartPr>
            <p14:xfrm>
              <a:off x="6135934" y="6437383"/>
              <a:ext cx="156240" cy="142920"/>
            </p14:xfrm>
          </p:contentPart>
        </mc:Choice>
        <mc:Fallback xmlns="">
          <p:pic>
            <p:nvPicPr>
              <p:cNvPr id="513" name="Ink 512">
                <a:extLst>
                  <a:ext uri="{FF2B5EF4-FFF2-40B4-BE49-F238E27FC236}">
                    <a16:creationId xmlns:a16="http://schemas.microsoft.com/office/drawing/2014/main" id="{849B4415-AFFC-49BA-B7AF-73BC9BBE3D25}"/>
                  </a:ext>
                </a:extLst>
              </p:cNvPr>
              <p:cNvPicPr/>
              <p:nvPr/>
            </p:nvPicPr>
            <p:blipFill>
              <a:blip r:embed="rId825"/>
              <a:stretch>
                <a:fillRect/>
              </a:stretch>
            </p:blipFill>
            <p:spPr>
              <a:xfrm>
                <a:off x="6126934" y="6428743"/>
                <a:ext cx="173880" cy="160560"/>
              </a:xfrm>
              <a:prstGeom prst="rect">
                <a:avLst/>
              </a:prstGeom>
            </p:spPr>
          </p:pic>
        </mc:Fallback>
      </mc:AlternateContent>
      <p:grpSp>
        <p:nvGrpSpPr>
          <p:cNvPr id="517" name="Group 516">
            <a:extLst>
              <a:ext uri="{FF2B5EF4-FFF2-40B4-BE49-F238E27FC236}">
                <a16:creationId xmlns:a16="http://schemas.microsoft.com/office/drawing/2014/main" id="{96DE23B0-ADCA-4729-85D4-2E191859140A}"/>
              </a:ext>
            </a:extLst>
          </p:cNvPr>
          <p:cNvGrpSpPr/>
          <p:nvPr/>
        </p:nvGrpSpPr>
        <p:grpSpPr>
          <a:xfrm>
            <a:off x="6859534" y="6430903"/>
            <a:ext cx="196920" cy="111960"/>
            <a:chOff x="6859534" y="6430903"/>
            <a:chExt cx="196920" cy="11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6">
              <p14:nvContentPartPr>
                <p14:cNvPr id="515" name="Ink 514">
                  <a:extLst>
                    <a:ext uri="{FF2B5EF4-FFF2-40B4-BE49-F238E27FC236}">
                      <a16:creationId xmlns:a16="http://schemas.microsoft.com/office/drawing/2014/main" id="{39422255-36DF-4932-81A4-D438DECABC85}"/>
                    </a:ext>
                  </a:extLst>
                </p14:cNvPr>
                <p14:cNvContentPartPr/>
                <p14:nvPr/>
              </p14:nvContentPartPr>
              <p14:xfrm>
                <a:off x="6859534" y="6474103"/>
                <a:ext cx="196920" cy="28440"/>
              </p14:xfrm>
            </p:contentPart>
          </mc:Choice>
          <mc:Fallback xmlns="">
            <p:pic>
              <p:nvPicPr>
                <p:cNvPr id="515" name="Ink 514">
                  <a:extLst>
                    <a:ext uri="{FF2B5EF4-FFF2-40B4-BE49-F238E27FC236}">
                      <a16:creationId xmlns:a16="http://schemas.microsoft.com/office/drawing/2014/main" id="{39422255-36DF-4932-81A4-D438DECABC85}"/>
                    </a:ext>
                  </a:extLst>
                </p:cNvPr>
                <p:cNvPicPr/>
                <p:nvPr/>
              </p:nvPicPr>
              <p:blipFill>
                <a:blip r:embed="rId827"/>
                <a:stretch>
                  <a:fillRect/>
                </a:stretch>
              </p:blipFill>
              <p:spPr>
                <a:xfrm>
                  <a:off x="6850894" y="6465463"/>
                  <a:ext cx="2145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8">
              <p14:nvContentPartPr>
                <p14:cNvPr id="516" name="Ink 515">
                  <a:extLst>
                    <a:ext uri="{FF2B5EF4-FFF2-40B4-BE49-F238E27FC236}">
                      <a16:creationId xmlns:a16="http://schemas.microsoft.com/office/drawing/2014/main" id="{C4DDFE5B-3D30-4E9D-8250-95630211CD4F}"/>
                    </a:ext>
                  </a:extLst>
                </p14:cNvPr>
                <p14:cNvContentPartPr/>
                <p14:nvPr/>
              </p14:nvContentPartPr>
              <p14:xfrm>
                <a:off x="6946294" y="6430903"/>
                <a:ext cx="21600" cy="111960"/>
              </p14:xfrm>
            </p:contentPart>
          </mc:Choice>
          <mc:Fallback xmlns="">
            <p:pic>
              <p:nvPicPr>
                <p:cNvPr id="516" name="Ink 515">
                  <a:extLst>
                    <a:ext uri="{FF2B5EF4-FFF2-40B4-BE49-F238E27FC236}">
                      <a16:creationId xmlns:a16="http://schemas.microsoft.com/office/drawing/2014/main" id="{C4DDFE5B-3D30-4E9D-8250-95630211CD4F}"/>
                    </a:ext>
                  </a:extLst>
                </p:cNvPr>
                <p:cNvPicPr/>
                <p:nvPr/>
              </p:nvPicPr>
              <p:blipFill>
                <a:blip r:embed="rId829"/>
                <a:stretch>
                  <a:fillRect/>
                </a:stretch>
              </p:blipFill>
              <p:spPr>
                <a:xfrm>
                  <a:off x="6937294" y="6421903"/>
                  <a:ext cx="39240" cy="12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3" name="Group 522">
            <a:extLst>
              <a:ext uri="{FF2B5EF4-FFF2-40B4-BE49-F238E27FC236}">
                <a16:creationId xmlns:a16="http://schemas.microsoft.com/office/drawing/2014/main" id="{94C8B7A4-5ACD-411F-BE75-DA7F91E12886}"/>
              </a:ext>
            </a:extLst>
          </p:cNvPr>
          <p:cNvGrpSpPr/>
          <p:nvPr/>
        </p:nvGrpSpPr>
        <p:grpSpPr>
          <a:xfrm>
            <a:off x="7290814" y="6399943"/>
            <a:ext cx="520560" cy="147960"/>
            <a:chOff x="7290814" y="6399943"/>
            <a:chExt cx="520560" cy="14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30">
              <p14:nvContentPartPr>
                <p14:cNvPr id="518" name="Ink 517">
                  <a:extLst>
                    <a:ext uri="{FF2B5EF4-FFF2-40B4-BE49-F238E27FC236}">
                      <a16:creationId xmlns:a16="http://schemas.microsoft.com/office/drawing/2014/main" id="{7B78178D-6C0B-4C04-BCE9-5EA97F06CB3B}"/>
                    </a:ext>
                  </a:extLst>
                </p14:cNvPr>
                <p14:cNvContentPartPr/>
                <p14:nvPr/>
              </p14:nvContentPartPr>
              <p14:xfrm>
                <a:off x="7290814" y="6416863"/>
                <a:ext cx="83160" cy="126360"/>
              </p14:xfrm>
            </p:contentPart>
          </mc:Choice>
          <mc:Fallback xmlns="">
            <p:pic>
              <p:nvPicPr>
                <p:cNvPr id="518" name="Ink 517">
                  <a:extLst>
                    <a:ext uri="{FF2B5EF4-FFF2-40B4-BE49-F238E27FC236}">
                      <a16:creationId xmlns:a16="http://schemas.microsoft.com/office/drawing/2014/main" id="{7B78178D-6C0B-4C04-BCE9-5EA97F06CB3B}"/>
                    </a:ext>
                  </a:extLst>
                </p:cNvPr>
                <p:cNvPicPr/>
                <p:nvPr/>
              </p:nvPicPr>
              <p:blipFill>
                <a:blip r:embed="rId831"/>
                <a:stretch>
                  <a:fillRect/>
                </a:stretch>
              </p:blipFill>
              <p:spPr>
                <a:xfrm>
                  <a:off x="7281814" y="6408223"/>
                  <a:ext cx="1008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2">
              <p14:nvContentPartPr>
                <p14:cNvPr id="519" name="Ink 518">
                  <a:extLst>
                    <a:ext uri="{FF2B5EF4-FFF2-40B4-BE49-F238E27FC236}">
                      <a16:creationId xmlns:a16="http://schemas.microsoft.com/office/drawing/2014/main" id="{4F17B487-3F00-4429-BB0A-E46B01585FB1}"/>
                    </a:ext>
                  </a:extLst>
                </p14:cNvPr>
                <p14:cNvContentPartPr/>
                <p14:nvPr/>
              </p14:nvContentPartPr>
              <p14:xfrm>
                <a:off x="7456414" y="6519463"/>
                <a:ext cx="4320" cy="28440"/>
              </p14:xfrm>
            </p:contentPart>
          </mc:Choice>
          <mc:Fallback xmlns="">
            <p:pic>
              <p:nvPicPr>
                <p:cNvPr id="519" name="Ink 518">
                  <a:extLst>
                    <a:ext uri="{FF2B5EF4-FFF2-40B4-BE49-F238E27FC236}">
                      <a16:creationId xmlns:a16="http://schemas.microsoft.com/office/drawing/2014/main" id="{4F17B487-3F00-4429-BB0A-E46B01585FB1}"/>
                    </a:ext>
                  </a:extLst>
                </p:cNvPr>
                <p:cNvPicPr/>
                <p:nvPr/>
              </p:nvPicPr>
              <p:blipFill>
                <a:blip r:embed="rId833"/>
                <a:stretch>
                  <a:fillRect/>
                </a:stretch>
              </p:blipFill>
              <p:spPr>
                <a:xfrm>
                  <a:off x="7447414" y="6510823"/>
                  <a:ext cx="219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4">
              <p14:nvContentPartPr>
                <p14:cNvPr id="520" name="Ink 519">
                  <a:extLst>
                    <a:ext uri="{FF2B5EF4-FFF2-40B4-BE49-F238E27FC236}">
                      <a16:creationId xmlns:a16="http://schemas.microsoft.com/office/drawing/2014/main" id="{C6113F21-E325-4751-90C0-221E9C147831}"/>
                    </a:ext>
                  </a:extLst>
                </p14:cNvPr>
                <p14:cNvContentPartPr/>
                <p14:nvPr/>
              </p14:nvContentPartPr>
              <p14:xfrm>
                <a:off x="7549294" y="6419383"/>
                <a:ext cx="76320" cy="105840"/>
              </p14:xfrm>
            </p:contentPart>
          </mc:Choice>
          <mc:Fallback xmlns="">
            <p:pic>
              <p:nvPicPr>
                <p:cNvPr id="520" name="Ink 519">
                  <a:extLst>
                    <a:ext uri="{FF2B5EF4-FFF2-40B4-BE49-F238E27FC236}">
                      <a16:creationId xmlns:a16="http://schemas.microsoft.com/office/drawing/2014/main" id="{C6113F21-E325-4751-90C0-221E9C147831}"/>
                    </a:ext>
                  </a:extLst>
                </p:cNvPr>
                <p:cNvPicPr/>
                <p:nvPr/>
              </p:nvPicPr>
              <p:blipFill>
                <a:blip r:embed="rId835"/>
                <a:stretch>
                  <a:fillRect/>
                </a:stretch>
              </p:blipFill>
              <p:spPr>
                <a:xfrm>
                  <a:off x="7540654" y="6410383"/>
                  <a:ext cx="9396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6">
              <p14:nvContentPartPr>
                <p14:cNvPr id="521" name="Ink 520">
                  <a:extLst>
                    <a:ext uri="{FF2B5EF4-FFF2-40B4-BE49-F238E27FC236}">
                      <a16:creationId xmlns:a16="http://schemas.microsoft.com/office/drawing/2014/main" id="{8834DADA-EC1C-4780-B1E0-5BB8010A6B23}"/>
                    </a:ext>
                  </a:extLst>
                </p14:cNvPr>
                <p14:cNvContentPartPr/>
                <p14:nvPr/>
              </p14:nvContentPartPr>
              <p14:xfrm>
                <a:off x="7706254" y="6399943"/>
                <a:ext cx="105120" cy="124200"/>
              </p14:xfrm>
            </p:contentPart>
          </mc:Choice>
          <mc:Fallback xmlns="">
            <p:pic>
              <p:nvPicPr>
                <p:cNvPr id="521" name="Ink 520">
                  <a:extLst>
                    <a:ext uri="{FF2B5EF4-FFF2-40B4-BE49-F238E27FC236}">
                      <a16:creationId xmlns:a16="http://schemas.microsoft.com/office/drawing/2014/main" id="{8834DADA-EC1C-4780-B1E0-5BB8010A6B23}"/>
                    </a:ext>
                  </a:extLst>
                </p:cNvPr>
                <p:cNvPicPr/>
                <p:nvPr/>
              </p:nvPicPr>
              <p:blipFill>
                <a:blip r:embed="rId837"/>
                <a:stretch>
                  <a:fillRect/>
                </a:stretch>
              </p:blipFill>
              <p:spPr>
                <a:xfrm>
                  <a:off x="7697614" y="6390943"/>
                  <a:ext cx="12276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8">
              <p14:nvContentPartPr>
                <p14:cNvPr id="522" name="Ink 521">
                  <a:extLst>
                    <a:ext uri="{FF2B5EF4-FFF2-40B4-BE49-F238E27FC236}">
                      <a16:creationId xmlns:a16="http://schemas.microsoft.com/office/drawing/2014/main" id="{7A402049-368C-46E0-B9A8-97D79785D14B}"/>
                    </a:ext>
                  </a:extLst>
                </p14:cNvPr>
                <p14:cNvContentPartPr/>
                <p14:nvPr/>
              </p14:nvContentPartPr>
              <p14:xfrm>
                <a:off x="7696534" y="6472663"/>
                <a:ext cx="99000" cy="10800"/>
              </p14:xfrm>
            </p:contentPart>
          </mc:Choice>
          <mc:Fallback xmlns="">
            <p:pic>
              <p:nvPicPr>
                <p:cNvPr id="522" name="Ink 521">
                  <a:extLst>
                    <a:ext uri="{FF2B5EF4-FFF2-40B4-BE49-F238E27FC236}">
                      <a16:creationId xmlns:a16="http://schemas.microsoft.com/office/drawing/2014/main" id="{7A402049-368C-46E0-B9A8-97D79785D14B}"/>
                    </a:ext>
                  </a:extLst>
                </p:cNvPr>
                <p:cNvPicPr/>
                <p:nvPr/>
              </p:nvPicPr>
              <p:blipFill>
                <a:blip r:embed="rId839"/>
                <a:stretch>
                  <a:fillRect/>
                </a:stretch>
              </p:blipFill>
              <p:spPr>
                <a:xfrm>
                  <a:off x="7687894" y="6463663"/>
                  <a:ext cx="116640" cy="2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1" name="Group 530">
            <a:extLst>
              <a:ext uri="{FF2B5EF4-FFF2-40B4-BE49-F238E27FC236}">
                <a16:creationId xmlns:a16="http://schemas.microsoft.com/office/drawing/2014/main" id="{04192E55-586B-4D55-91B7-48E139BF9973}"/>
              </a:ext>
            </a:extLst>
          </p:cNvPr>
          <p:cNvGrpSpPr/>
          <p:nvPr/>
        </p:nvGrpSpPr>
        <p:grpSpPr>
          <a:xfrm>
            <a:off x="8090374" y="6430903"/>
            <a:ext cx="158400" cy="135360"/>
            <a:chOff x="8090374" y="6430903"/>
            <a:chExt cx="158400" cy="13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0">
              <p14:nvContentPartPr>
                <p14:cNvPr id="524" name="Ink 523">
                  <a:extLst>
                    <a:ext uri="{FF2B5EF4-FFF2-40B4-BE49-F238E27FC236}">
                      <a16:creationId xmlns:a16="http://schemas.microsoft.com/office/drawing/2014/main" id="{5A58636B-87D4-477D-B8C6-CEE8BDCB44D4}"/>
                    </a:ext>
                  </a:extLst>
                </p14:cNvPr>
                <p14:cNvContentPartPr/>
                <p14:nvPr/>
              </p14:nvContentPartPr>
              <p14:xfrm>
                <a:off x="8090374" y="6468703"/>
                <a:ext cx="158400" cy="39240"/>
              </p14:xfrm>
            </p:contentPart>
          </mc:Choice>
          <mc:Fallback xmlns="">
            <p:pic>
              <p:nvPicPr>
                <p:cNvPr id="524" name="Ink 523">
                  <a:extLst>
                    <a:ext uri="{FF2B5EF4-FFF2-40B4-BE49-F238E27FC236}">
                      <a16:creationId xmlns:a16="http://schemas.microsoft.com/office/drawing/2014/main" id="{5A58636B-87D4-477D-B8C6-CEE8BDCB44D4}"/>
                    </a:ext>
                  </a:extLst>
                </p:cNvPr>
                <p:cNvPicPr/>
                <p:nvPr/>
              </p:nvPicPr>
              <p:blipFill>
                <a:blip r:embed="rId841"/>
                <a:stretch>
                  <a:fillRect/>
                </a:stretch>
              </p:blipFill>
              <p:spPr>
                <a:xfrm>
                  <a:off x="8081734" y="6459703"/>
                  <a:ext cx="17604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2">
              <p14:nvContentPartPr>
                <p14:cNvPr id="525" name="Ink 524">
                  <a:extLst>
                    <a:ext uri="{FF2B5EF4-FFF2-40B4-BE49-F238E27FC236}">
                      <a16:creationId xmlns:a16="http://schemas.microsoft.com/office/drawing/2014/main" id="{0D2A8FE9-1002-4B3E-9E88-44AB678EF7C9}"/>
                    </a:ext>
                  </a:extLst>
                </p14:cNvPr>
                <p14:cNvContentPartPr/>
                <p14:nvPr/>
              </p14:nvContentPartPr>
              <p14:xfrm>
                <a:off x="8126374" y="6430903"/>
                <a:ext cx="36000" cy="135360"/>
              </p14:xfrm>
            </p:contentPart>
          </mc:Choice>
          <mc:Fallback xmlns="">
            <p:pic>
              <p:nvPicPr>
                <p:cNvPr id="525" name="Ink 524">
                  <a:extLst>
                    <a:ext uri="{FF2B5EF4-FFF2-40B4-BE49-F238E27FC236}">
                      <a16:creationId xmlns:a16="http://schemas.microsoft.com/office/drawing/2014/main" id="{0D2A8FE9-1002-4B3E-9E88-44AB678EF7C9}"/>
                    </a:ext>
                  </a:extLst>
                </p:cNvPr>
                <p:cNvPicPr/>
                <p:nvPr/>
              </p:nvPicPr>
              <p:blipFill>
                <a:blip r:embed="rId843"/>
                <a:stretch>
                  <a:fillRect/>
                </a:stretch>
              </p:blipFill>
              <p:spPr>
                <a:xfrm>
                  <a:off x="8117734" y="6422263"/>
                  <a:ext cx="53640" cy="15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0" name="Group 529">
            <a:extLst>
              <a:ext uri="{FF2B5EF4-FFF2-40B4-BE49-F238E27FC236}">
                <a16:creationId xmlns:a16="http://schemas.microsoft.com/office/drawing/2014/main" id="{610B0384-7401-4782-82CF-E91F420A9190}"/>
              </a:ext>
            </a:extLst>
          </p:cNvPr>
          <p:cNvGrpSpPr/>
          <p:nvPr/>
        </p:nvGrpSpPr>
        <p:grpSpPr>
          <a:xfrm>
            <a:off x="8446054" y="6383743"/>
            <a:ext cx="433440" cy="127440"/>
            <a:chOff x="8446054" y="6383743"/>
            <a:chExt cx="433440" cy="12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4">
              <p14:nvContentPartPr>
                <p14:cNvPr id="526" name="Ink 525">
                  <a:extLst>
                    <a:ext uri="{FF2B5EF4-FFF2-40B4-BE49-F238E27FC236}">
                      <a16:creationId xmlns:a16="http://schemas.microsoft.com/office/drawing/2014/main" id="{66029D47-37C3-47CD-8FC3-F23793CC9B5D}"/>
                    </a:ext>
                  </a:extLst>
                </p14:cNvPr>
                <p14:cNvContentPartPr/>
                <p14:nvPr/>
              </p14:nvContentPartPr>
              <p14:xfrm>
                <a:off x="8446054" y="6402463"/>
                <a:ext cx="74520" cy="108720"/>
              </p14:xfrm>
            </p:contentPart>
          </mc:Choice>
          <mc:Fallback xmlns="">
            <p:pic>
              <p:nvPicPr>
                <p:cNvPr id="526" name="Ink 525">
                  <a:extLst>
                    <a:ext uri="{FF2B5EF4-FFF2-40B4-BE49-F238E27FC236}">
                      <a16:creationId xmlns:a16="http://schemas.microsoft.com/office/drawing/2014/main" id="{66029D47-37C3-47CD-8FC3-F23793CC9B5D}"/>
                    </a:ext>
                  </a:extLst>
                </p:cNvPr>
                <p:cNvPicPr/>
                <p:nvPr/>
              </p:nvPicPr>
              <p:blipFill>
                <a:blip r:embed="rId845"/>
                <a:stretch>
                  <a:fillRect/>
                </a:stretch>
              </p:blipFill>
              <p:spPr>
                <a:xfrm>
                  <a:off x="8437054" y="6393823"/>
                  <a:ext cx="921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6">
              <p14:nvContentPartPr>
                <p14:cNvPr id="527" name="Ink 526">
                  <a:extLst>
                    <a:ext uri="{FF2B5EF4-FFF2-40B4-BE49-F238E27FC236}">
                      <a16:creationId xmlns:a16="http://schemas.microsoft.com/office/drawing/2014/main" id="{22AF04DB-6D88-4352-8F0D-D30412F7C06E}"/>
                    </a:ext>
                  </a:extLst>
                </p14:cNvPr>
                <p14:cNvContentPartPr/>
                <p14:nvPr/>
              </p14:nvContentPartPr>
              <p14:xfrm>
                <a:off x="8545054" y="6468703"/>
                <a:ext cx="33120" cy="33480"/>
              </p14:xfrm>
            </p:contentPart>
          </mc:Choice>
          <mc:Fallback xmlns="">
            <p:pic>
              <p:nvPicPr>
                <p:cNvPr id="527" name="Ink 526">
                  <a:extLst>
                    <a:ext uri="{FF2B5EF4-FFF2-40B4-BE49-F238E27FC236}">
                      <a16:creationId xmlns:a16="http://schemas.microsoft.com/office/drawing/2014/main" id="{22AF04DB-6D88-4352-8F0D-D30412F7C06E}"/>
                    </a:ext>
                  </a:extLst>
                </p:cNvPr>
                <p:cNvPicPr/>
                <p:nvPr/>
              </p:nvPicPr>
              <p:blipFill>
                <a:blip r:embed="rId847"/>
                <a:stretch>
                  <a:fillRect/>
                </a:stretch>
              </p:blipFill>
              <p:spPr>
                <a:xfrm>
                  <a:off x="8536054" y="6459703"/>
                  <a:ext cx="507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8">
              <p14:nvContentPartPr>
                <p14:cNvPr id="528" name="Ink 527">
                  <a:extLst>
                    <a:ext uri="{FF2B5EF4-FFF2-40B4-BE49-F238E27FC236}">
                      <a16:creationId xmlns:a16="http://schemas.microsoft.com/office/drawing/2014/main" id="{03C9A880-816D-43D0-B6F5-48BD791D17F3}"/>
                    </a:ext>
                  </a:extLst>
                </p14:cNvPr>
                <p14:cNvContentPartPr/>
                <p14:nvPr/>
              </p14:nvContentPartPr>
              <p14:xfrm>
                <a:off x="8651254" y="6396343"/>
                <a:ext cx="64800" cy="98640"/>
              </p14:xfrm>
            </p:contentPart>
          </mc:Choice>
          <mc:Fallback xmlns="">
            <p:pic>
              <p:nvPicPr>
                <p:cNvPr id="528" name="Ink 527">
                  <a:extLst>
                    <a:ext uri="{FF2B5EF4-FFF2-40B4-BE49-F238E27FC236}">
                      <a16:creationId xmlns:a16="http://schemas.microsoft.com/office/drawing/2014/main" id="{03C9A880-816D-43D0-B6F5-48BD791D17F3}"/>
                    </a:ext>
                  </a:extLst>
                </p:cNvPr>
                <p:cNvPicPr/>
                <p:nvPr/>
              </p:nvPicPr>
              <p:blipFill>
                <a:blip r:embed="rId849"/>
                <a:stretch>
                  <a:fillRect/>
                </a:stretch>
              </p:blipFill>
              <p:spPr>
                <a:xfrm>
                  <a:off x="8642254" y="6387343"/>
                  <a:ext cx="8244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0">
              <p14:nvContentPartPr>
                <p14:cNvPr id="529" name="Ink 528">
                  <a:extLst>
                    <a:ext uri="{FF2B5EF4-FFF2-40B4-BE49-F238E27FC236}">
                      <a16:creationId xmlns:a16="http://schemas.microsoft.com/office/drawing/2014/main" id="{E1F907E4-0177-419E-BD33-3403DC16AACF}"/>
                    </a:ext>
                  </a:extLst>
                </p14:cNvPr>
                <p14:cNvContentPartPr/>
                <p14:nvPr/>
              </p14:nvContentPartPr>
              <p14:xfrm>
                <a:off x="8790214" y="6383743"/>
                <a:ext cx="89280" cy="126000"/>
              </p14:xfrm>
            </p:contentPart>
          </mc:Choice>
          <mc:Fallback xmlns="">
            <p:pic>
              <p:nvPicPr>
                <p:cNvPr id="529" name="Ink 528">
                  <a:extLst>
                    <a:ext uri="{FF2B5EF4-FFF2-40B4-BE49-F238E27FC236}">
                      <a16:creationId xmlns:a16="http://schemas.microsoft.com/office/drawing/2014/main" id="{E1F907E4-0177-419E-BD33-3403DC16AACF}"/>
                    </a:ext>
                  </a:extLst>
                </p:cNvPr>
                <p:cNvPicPr/>
                <p:nvPr/>
              </p:nvPicPr>
              <p:blipFill>
                <a:blip r:embed="rId851"/>
                <a:stretch>
                  <a:fillRect/>
                </a:stretch>
              </p:blipFill>
              <p:spPr>
                <a:xfrm>
                  <a:off x="8781574" y="6374743"/>
                  <a:ext cx="106920" cy="14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9" name="Group 538">
            <a:extLst>
              <a:ext uri="{FF2B5EF4-FFF2-40B4-BE49-F238E27FC236}">
                <a16:creationId xmlns:a16="http://schemas.microsoft.com/office/drawing/2014/main" id="{E2F210B1-231A-49F1-84B4-91F086A828C5}"/>
              </a:ext>
            </a:extLst>
          </p:cNvPr>
          <p:cNvGrpSpPr/>
          <p:nvPr/>
        </p:nvGrpSpPr>
        <p:grpSpPr>
          <a:xfrm>
            <a:off x="9408334" y="6363223"/>
            <a:ext cx="143280" cy="92880"/>
            <a:chOff x="9408334" y="6363223"/>
            <a:chExt cx="143280" cy="9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2">
              <p14:nvContentPartPr>
                <p14:cNvPr id="532" name="Ink 531">
                  <a:extLst>
                    <a:ext uri="{FF2B5EF4-FFF2-40B4-BE49-F238E27FC236}">
                      <a16:creationId xmlns:a16="http://schemas.microsoft.com/office/drawing/2014/main" id="{A485BD14-307C-482F-8067-F5D26DA35DA4}"/>
                    </a:ext>
                  </a:extLst>
                </p14:cNvPr>
                <p14:cNvContentPartPr/>
                <p14:nvPr/>
              </p14:nvContentPartPr>
              <p14:xfrm>
                <a:off x="9424174" y="6363223"/>
                <a:ext cx="127440" cy="50400"/>
              </p14:xfrm>
            </p:contentPart>
          </mc:Choice>
          <mc:Fallback xmlns="">
            <p:pic>
              <p:nvPicPr>
                <p:cNvPr id="532" name="Ink 531">
                  <a:extLst>
                    <a:ext uri="{FF2B5EF4-FFF2-40B4-BE49-F238E27FC236}">
                      <a16:creationId xmlns:a16="http://schemas.microsoft.com/office/drawing/2014/main" id="{A485BD14-307C-482F-8067-F5D26DA35DA4}"/>
                    </a:ext>
                  </a:extLst>
                </p:cNvPr>
                <p:cNvPicPr/>
                <p:nvPr/>
              </p:nvPicPr>
              <p:blipFill>
                <a:blip r:embed="rId853"/>
                <a:stretch>
                  <a:fillRect/>
                </a:stretch>
              </p:blipFill>
              <p:spPr>
                <a:xfrm>
                  <a:off x="9415534" y="6354223"/>
                  <a:ext cx="14508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4">
              <p14:nvContentPartPr>
                <p14:cNvPr id="533" name="Ink 532">
                  <a:extLst>
                    <a:ext uri="{FF2B5EF4-FFF2-40B4-BE49-F238E27FC236}">
                      <a16:creationId xmlns:a16="http://schemas.microsoft.com/office/drawing/2014/main" id="{CF51AC1E-4270-42D0-B83E-72758F54351B}"/>
                    </a:ext>
                  </a:extLst>
                </p14:cNvPr>
                <p14:cNvContentPartPr/>
                <p14:nvPr/>
              </p14:nvContentPartPr>
              <p14:xfrm>
                <a:off x="9408334" y="6440623"/>
                <a:ext cx="132120" cy="15480"/>
              </p14:xfrm>
            </p:contentPart>
          </mc:Choice>
          <mc:Fallback xmlns="">
            <p:pic>
              <p:nvPicPr>
                <p:cNvPr id="533" name="Ink 532">
                  <a:extLst>
                    <a:ext uri="{FF2B5EF4-FFF2-40B4-BE49-F238E27FC236}">
                      <a16:creationId xmlns:a16="http://schemas.microsoft.com/office/drawing/2014/main" id="{CF51AC1E-4270-42D0-B83E-72758F54351B}"/>
                    </a:ext>
                  </a:extLst>
                </p:cNvPr>
                <p:cNvPicPr/>
                <p:nvPr/>
              </p:nvPicPr>
              <p:blipFill>
                <a:blip r:embed="rId855"/>
                <a:stretch>
                  <a:fillRect/>
                </a:stretch>
              </p:blipFill>
              <p:spPr>
                <a:xfrm>
                  <a:off x="9399334" y="6431623"/>
                  <a:ext cx="149760" cy="3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8" name="Group 537">
            <a:extLst>
              <a:ext uri="{FF2B5EF4-FFF2-40B4-BE49-F238E27FC236}">
                <a16:creationId xmlns:a16="http://schemas.microsoft.com/office/drawing/2014/main" id="{464C697F-54B5-47E9-B61F-9764F9A67AE2}"/>
              </a:ext>
            </a:extLst>
          </p:cNvPr>
          <p:cNvGrpSpPr/>
          <p:nvPr/>
        </p:nvGrpSpPr>
        <p:grpSpPr>
          <a:xfrm>
            <a:off x="9919894" y="6275383"/>
            <a:ext cx="526320" cy="179280"/>
            <a:chOff x="9919894" y="6275383"/>
            <a:chExt cx="526320" cy="17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6">
              <p14:nvContentPartPr>
                <p14:cNvPr id="534" name="Ink 533">
                  <a:extLst>
                    <a:ext uri="{FF2B5EF4-FFF2-40B4-BE49-F238E27FC236}">
                      <a16:creationId xmlns:a16="http://schemas.microsoft.com/office/drawing/2014/main" id="{247358AF-C3BC-40AC-80D4-156FB8F2E70B}"/>
                    </a:ext>
                  </a:extLst>
                </p14:cNvPr>
                <p14:cNvContentPartPr/>
                <p14:nvPr/>
              </p14:nvContentPartPr>
              <p14:xfrm>
                <a:off x="9919894" y="6309583"/>
                <a:ext cx="142920" cy="141120"/>
              </p14:xfrm>
            </p:contentPart>
          </mc:Choice>
          <mc:Fallback xmlns="">
            <p:pic>
              <p:nvPicPr>
                <p:cNvPr id="534" name="Ink 533">
                  <a:extLst>
                    <a:ext uri="{FF2B5EF4-FFF2-40B4-BE49-F238E27FC236}">
                      <a16:creationId xmlns:a16="http://schemas.microsoft.com/office/drawing/2014/main" id="{247358AF-C3BC-40AC-80D4-156FB8F2E70B}"/>
                    </a:ext>
                  </a:extLst>
                </p:cNvPr>
                <p:cNvPicPr/>
                <p:nvPr/>
              </p:nvPicPr>
              <p:blipFill>
                <a:blip r:embed="rId857"/>
                <a:stretch>
                  <a:fillRect/>
                </a:stretch>
              </p:blipFill>
              <p:spPr>
                <a:xfrm>
                  <a:off x="9910894" y="6300943"/>
                  <a:ext cx="16056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8">
              <p14:nvContentPartPr>
                <p14:cNvPr id="535" name="Ink 534">
                  <a:extLst>
                    <a:ext uri="{FF2B5EF4-FFF2-40B4-BE49-F238E27FC236}">
                      <a16:creationId xmlns:a16="http://schemas.microsoft.com/office/drawing/2014/main" id="{2E713E17-2865-4E34-A23E-8AA902B9517E}"/>
                    </a:ext>
                  </a:extLst>
                </p14:cNvPr>
                <p14:cNvContentPartPr/>
                <p14:nvPr/>
              </p14:nvContentPartPr>
              <p14:xfrm>
                <a:off x="10064614" y="6435943"/>
                <a:ext cx="23760" cy="14760"/>
              </p14:xfrm>
            </p:contentPart>
          </mc:Choice>
          <mc:Fallback xmlns="">
            <p:pic>
              <p:nvPicPr>
                <p:cNvPr id="535" name="Ink 534">
                  <a:extLst>
                    <a:ext uri="{FF2B5EF4-FFF2-40B4-BE49-F238E27FC236}">
                      <a16:creationId xmlns:a16="http://schemas.microsoft.com/office/drawing/2014/main" id="{2E713E17-2865-4E34-A23E-8AA902B9517E}"/>
                    </a:ext>
                  </a:extLst>
                </p:cNvPr>
                <p:cNvPicPr/>
                <p:nvPr/>
              </p:nvPicPr>
              <p:blipFill>
                <a:blip r:embed="rId859"/>
                <a:stretch>
                  <a:fillRect/>
                </a:stretch>
              </p:blipFill>
              <p:spPr>
                <a:xfrm>
                  <a:off x="10055974" y="6426943"/>
                  <a:ext cx="414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0">
              <p14:nvContentPartPr>
                <p14:cNvPr id="536" name="Ink 535">
                  <a:extLst>
                    <a:ext uri="{FF2B5EF4-FFF2-40B4-BE49-F238E27FC236}">
                      <a16:creationId xmlns:a16="http://schemas.microsoft.com/office/drawing/2014/main" id="{781F3F89-B4A3-4CF9-A6C7-118BBC32F2D4}"/>
                    </a:ext>
                  </a:extLst>
                </p14:cNvPr>
                <p14:cNvContentPartPr/>
                <p14:nvPr/>
              </p14:nvContentPartPr>
              <p14:xfrm>
                <a:off x="10183414" y="6289783"/>
                <a:ext cx="112680" cy="164160"/>
              </p14:xfrm>
            </p:contentPart>
          </mc:Choice>
          <mc:Fallback xmlns="">
            <p:pic>
              <p:nvPicPr>
                <p:cNvPr id="536" name="Ink 535">
                  <a:extLst>
                    <a:ext uri="{FF2B5EF4-FFF2-40B4-BE49-F238E27FC236}">
                      <a16:creationId xmlns:a16="http://schemas.microsoft.com/office/drawing/2014/main" id="{781F3F89-B4A3-4CF9-A6C7-118BBC32F2D4}"/>
                    </a:ext>
                  </a:extLst>
                </p:cNvPr>
                <p:cNvPicPr/>
                <p:nvPr/>
              </p:nvPicPr>
              <p:blipFill>
                <a:blip r:embed="rId861"/>
                <a:stretch>
                  <a:fillRect/>
                </a:stretch>
              </p:blipFill>
              <p:spPr>
                <a:xfrm>
                  <a:off x="10174414" y="6281143"/>
                  <a:ext cx="1303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2">
              <p14:nvContentPartPr>
                <p14:cNvPr id="537" name="Ink 536">
                  <a:extLst>
                    <a:ext uri="{FF2B5EF4-FFF2-40B4-BE49-F238E27FC236}">
                      <a16:creationId xmlns:a16="http://schemas.microsoft.com/office/drawing/2014/main" id="{582778AB-0C98-495D-BF29-8FD6B268EF80}"/>
                    </a:ext>
                  </a:extLst>
                </p14:cNvPr>
                <p14:cNvContentPartPr/>
                <p14:nvPr/>
              </p14:nvContentPartPr>
              <p14:xfrm>
                <a:off x="10367734" y="6275383"/>
                <a:ext cx="78480" cy="179280"/>
              </p14:xfrm>
            </p:contentPart>
          </mc:Choice>
          <mc:Fallback xmlns="">
            <p:pic>
              <p:nvPicPr>
                <p:cNvPr id="537" name="Ink 536">
                  <a:extLst>
                    <a:ext uri="{FF2B5EF4-FFF2-40B4-BE49-F238E27FC236}">
                      <a16:creationId xmlns:a16="http://schemas.microsoft.com/office/drawing/2014/main" id="{582778AB-0C98-495D-BF29-8FD6B268EF80}"/>
                    </a:ext>
                  </a:extLst>
                </p:cNvPr>
                <p:cNvPicPr/>
                <p:nvPr/>
              </p:nvPicPr>
              <p:blipFill>
                <a:blip r:embed="rId863"/>
                <a:stretch>
                  <a:fillRect/>
                </a:stretch>
              </p:blipFill>
              <p:spPr>
                <a:xfrm>
                  <a:off x="10359094" y="6266383"/>
                  <a:ext cx="96120" cy="1969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57946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03192-43B3-44BB-B87A-67505CCFE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Eks. </a:t>
            </a:r>
            <a:r>
              <a:rPr lang="nb-NO" sz="3600" dirty="0" err="1">
                <a:solidFill>
                  <a:srgbClr val="00B0F0"/>
                </a:solidFill>
              </a:rPr>
              <a:t>Kontinuerlege</a:t>
            </a:r>
            <a:r>
              <a:rPr lang="nb-NO" sz="3600">
                <a:solidFill>
                  <a:srgbClr val="00B0F0"/>
                </a:solidFill>
              </a:rPr>
              <a:t> simultane sannsynsfordelingar</a:t>
            </a:r>
            <a:endParaRPr lang="nb-NO" sz="3600" dirty="0">
              <a:solidFill>
                <a:srgbClr val="00B0F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1FD7EF-F6C9-4333-80D1-84CF58815A3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vener har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tala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å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øtast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.30. Ingen av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i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r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ærleg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nktleg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lik at det er tilfeldig når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i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jem mellom 12 og 13. Dersom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jem og den andre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kj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r der vil den 1. personen vente i 15 minutt og så gå. Kva er sannsynet for at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i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øtast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62487E-27FF-4920-A2AD-A4B6A389345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solidFill>
                  <a:srgbClr val="0070C0"/>
                </a:solidFill>
              </a:rPr>
              <a:t>Eks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FE60FAE-EAB0-43C6-BA1A-1B09549AA91C}"/>
              </a:ext>
            </a:extLst>
          </p:cNvPr>
          <p:cNvGrpSpPr/>
          <p:nvPr/>
        </p:nvGrpSpPr>
        <p:grpSpPr>
          <a:xfrm>
            <a:off x="712534" y="3888583"/>
            <a:ext cx="2637000" cy="331920"/>
            <a:chOff x="712534" y="3888583"/>
            <a:chExt cx="2637000" cy="33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5ABA849A-D376-4F1A-9953-DB53C386DDD6}"/>
                    </a:ext>
                  </a:extLst>
                </p14:cNvPr>
                <p14:cNvContentPartPr/>
                <p14:nvPr/>
              </p14:nvContentPartPr>
              <p14:xfrm>
                <a:off x="712534" y="3930343"/>
                <a:ext cx="107640" cy="1738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ABA849A-D376-4F1A-9953-DB53C386DDD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03894" y="3921703"/>
                  <a:ext cx="12528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B85906B-62BA-44E7-835F-1629AB1C63A9}"/>
                    </a:ext>
                  </a:extLst>
                </p14:cNvPr>
                <p14:cNvContentPartPr/>
                <p14:nvPr/>
              </p14:nvContentPartPr>
              <p14:xfrm>
                <a:off x="928894" y="4012063"/>
                <a:ext cx="110160" cy="975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B85906B-62BA-44E7-835F-1629AB1C63A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920254" y="4003423"/>
                  <a:ext cx="12780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4E572F5-AF13-4ED5-9A85-C5C1A2500777}"/>
                    </a:ext>
                  </a:extLst>
                </p14:cNvPr>
                <p14:cNvContentPartPr/>
                <p14:nvPr/>
              </p14:nvContentPartPr>
              <p14:xfrm>
                <a:off x="1221214" y="3930703"/>
                <a:ext cx="132120" cy="1641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4E572F5-AF13-4ED5-9A85-C5C1A250077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12574" y="3922063"/>
                  <a:ext cx="1497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9081F9E-11AE-4DCB-B26E-F306D12971D2}"/>
                    </a:ext>
                  </a:extLst>
                </p14:cNvPr>
                <p14:cNvContentPartPr/>
                <p14:nvPr/>
              </p14:nvContentPartPr>
              <p14:xfrm>
                <a:off x="1225894" y="3955543"/>
                <a:ext cx="137520" cy="1288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9081F9E-11AE-4DCB-B26E-F306D12971D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216894" y="3946543"/>
                  <a:ext cx="15516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4440E46E-A4DA-4E75-82A0-0A9B6D73B080}"/>
                    </a:ext>
                  </a:extLst>
                </p14:cNvPr>
                <p14:cNvContentPartPr/>
                <p14:nvPr/>
              </p14:nvContentPartPr>
              <p14:xfrm>
                <a:off x="1423174" y="4014943"/>
                <a:ext cx="154080" cy="432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4440E46E-A4DA-4E75-82A0-0A9B6D73B08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414174" y="4006303"/>
                  <a:ext cx="17172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98DF9630-30B8-4542-A5BD-D8B1A7F04A9A}"/>
                    </a:ext>
                  </a:extLst>
                </p14:cNvPr>
                <p14:cNvContentPartPr/>
                <p14:nvPr/>
              </p14:nvContentPartPr>
              <p14:xfrm>
                <a:off x="1840054" y="3921703"/>
                <a:ext cx="46800" cy="1580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98DF9630-30B8-4542-A5BD-D8B1A7F04A9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31054" y="3912703"/>
                  <a:ext cx="6444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7B00FEBB-693F-40A9-BD6A-2EF75443B26E}"/>
                    </a:ext>
                  </a:extLst>
                </p14:cNvPr>
                <p14:cNvContentPartPr/>
                <p14:nvPr/>
              </p14:nvContentPartPr>
              <p14:xfrm>
                <a:off x="1772014" y="4017103"/>
                <a:ext cx="105480" cy="169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7B00FEBB-693F-40A9-BD6A-2EF75443B26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763014" y="4008103"/>
                  <a:ext cx="12312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C3BE0C8-639A-4580-A398-A3E13CC09A29}"/>
                    </a:ext>
                  </a:extLst>
                </p14:cNvPr>
                <p14:cNvContentPartPr/>
                <p14:nvPr/>
              </p14:nvContentPartPr>
              <p14:xfrm>
                <a:off x="1933294" y="3939343"/>
                <a:ext cx="85680" cy="1569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C3BE0C8-639A-4580-A398-A3E13CC09A2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924294" y="3930703"/>
                  <a:ext cx="10332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CFF31F4-8D61-4720-8F47-D26FDC258ED6}"/>
                    </a:ext>
                  </a:extLst>
                </p14:cNvPr>
                <p14:cNvContentPartPr/>
                <p14:nvPr/>
              </p14:nvContentPartPr>
              <p14:xfrm>
                <a:off x="2064694" y="3957703"/>
                <a:ext cx="237960" cy="1501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CFF31F4-8D61-4720-8F47-D26FDC258ED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055694" y="3948703"/>
                  <a:ext cx="2556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8C9E5EE-9388-49E0-80E2-83889D51EF35}"/>
                    </a:ext>
                  </a:extLst>
                </p14:cNvPr>
                <p14:cNvContentPartPr/>
                <p14:nvPr/>
              </p14:nvContentPartPr>
              <p14:xfrm>
                <a:off x="2331094" y="3986863"/>
                <a:ext cx="94320" cy="2336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8C9E5EE-9388-49E0-80E2-83889D51EF3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22454" y="3978223"/>
                  <a:ext cx="11196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AAD79AA-F05A-4610-8F7C-1CB9549404B5}"/>
                    </a:ext>
                  </a:extLst>
                </p14:cNvPr>
                <p14:cNvContentPartPr/>
                <p14:nvPr/>
              </p14:nvContentPartPr>
              <p14:xfrm>
                <a:off x="2497774" y="3888583"/>
                <a:ext cx="851760" cy="2264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AAD79AA-F05A-4610-8F7C-1CB9549404B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89134" y="3879583"/>
                  <a:ext cx="869400" cy="244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A9EC1E8F-81D1-4603-BC45-B2AD83A1C80D}"/>
                  </a:ext>
                </a:extLst>
              </p14:cNvPr>
              <p14:cNvContentPartPr/>
              <p14:nvPr/>
            </p14:nvContentPartPr>
            <p14:xfrm>
              <a:off x="3615934" y="3925663"/>
              <a:ext cx="384480" cy="1713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A9EC1E8F-81D1-4603-BC45-B2AD83A1C80D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607294" y="3917023"/>
                <a:ext cx="402120" cy="189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1E40FE84-10AC-4671-B618-479875176366}"/>
              </a:ext>
            </a:extLst>
          </p:cNvPr>
          <p:cNvGrpSpPr/>
          <p:nvPr/>
        </p:nvGrpSpPr>
        <p:grpSpPr>
          <a:xfrm>
            <a:off x="4205974" y="3875983"/>
            <a:ext cx="1137960" cy="282600"/>
            <a:chOff x="4205974" y="3875983"/>
            <a:chExt cx="1137960" cy="28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691A921-3900-4E3D-A708-EC8A0726433E}"/>
                    </a:ext>
                  </a:extLst>
                </p14:cNvPr>
                <p14:cNvContentPartPr/>
                <p14:nvPr/>
              </p14:nvContentPartPr>
              <p14:xfrm>
                <a:off x="4205974" y="3990103"/>
                <a:ext cx="424080" cy="1036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691A921-3900-4E3D-A708-EC8A0726433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197334" y="3981103"/>
                  <a:ext cx="44172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868BB3F3-00C7-4911-8D4E-64AECFB4F638}"/>
                    </a:ext>
                  </a:extLst>
                </p14:cNvPr>
                <p14:cNvContentPartPr/>
                <p14:nvPr/>
              </p14:nvContentPartPr>
              <p14:xfrm>
                <a:off x="4421614" y="3875983"/>
                <a:ext cx="10440" cy="36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868BB3F3-00C7-4911-8D4E-64AECFB4F63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412614" y="3866983"/>
                  <a:ext cx="280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3880079B-9253-4134-8F8A-6ED753CA2BE5}"/>
                    </a:ext>
                  </a:extLst>
                </p14:cNvPr>
                <p14:cNvContentPartPr/>
                <p14:nvPr/>
              </p14:nvContentPartPr>
              <p14:xfrm>
                <a:off x="4820134" y="3908383"/>
                <a:ext cx="177840" cy="2502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3880079B-9253-4134-8F8A-6ED753CA2BE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811494" y="3899743"/>
                  <a:ext cx="19548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08284BD-A33E-4ED9-9BF9-1A3CF0B7B3BE}"/>
                    </a:ext>
                  </a:extLst>
                </p14:cNvPr>
                <p14:cNvContentPartPr/>
                <p14:nvPr/>
              </p14:nvContentPartPr>
              <p14:xfrm>
                <a:off x="5010934" y="4008463"/>
                <a:ext cx="333000" cy="88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08284BD-A33E-4ED9-9BF9-1A3CF0B7B3BE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002294" y="3999823"/>
                  <a:ext cx="350640" cy="106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20B01D85-55E4-43C6-91CB-97724BC78BEF}"/>
                  </a:ext>
                </a:extLst>
              </p14:cNvPr>
              <p14:cNvContentPartPr/>
              <p14:nvPr/>
            </p14:nvContentPartPr>
            <p14:xfrm>
              <a:off x="5412694" y="4077223"/>
              <a:ext cx="40320" cy="860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20B01D85-55E4-43C6-91CB-97724BC78BEF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404054" y="4068583"/>
                <a:ext cx="57960" cy="103680"/>
              </a:xfrm>
              <a:prstGeom prst="rect">
                <a:avLst/>
              </a:prstGeom>
            </p:spPr>
          </p:pic>
        </mc:Fallback>
      </mc:AlternateContent>
      <p:grpSp>
        <p:nvGrpSpPr>
          <p:cNvPr id="37" name="Group 36">
            <a:extLst>
              <a:ext uri="{FF2B5EF4-FFF2-40B4-BE49-F238E27FC236}">
                <a16:creationId xmlns:a16="http://schemas.microsoft.com/office/drawing/2014/main" id="{72E7497D-A773-414A-861B-883E0419E742}"/>
              </a:ext>
            </a:extLst>
          </p:cNvPr>
          <p:cNvGrpSpPr/>
          <p:nvPr/>
        </p:nvGrpSpPr>
        <p:grpSpPr>
          <a:xfrm>
            <a:off x="5729134" y="3889303"/>
            <a:ext cx="836640" cy="285120"/>
            <a:chOff x="5729134" y="3889303"/>
            <a:chExt cx="836640" cy="28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7F9A2634-75DF-4B55-887E-5EFBA6DE57EE}"/>
                    </a:ext>
                  </a:extLst>
                </p14:cNvPr>
                <p14:cNvContentPartPr/>
                <p14:nvPr/>
              </p14:nvContentPartPr>
              <p14:xfrm>
                <a:off x="5790334" y="3937903"/>
                <a:ext cx="36720" cy="1364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7F9A2634-75DF-4B55-887E-5EFBA6DE57EE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781694" y="3929263"/>
                  <a:ext cx="5436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76370C9-F700-459E-AF50-5664C6340A67}"/>
                    </a:ext>
                  </a:extLst>
                </p14:cNvPr>
                <p14:cNvContentPartPr/>
                <p14:nvPr/>
              </p14:nvContentPartPr>
              <p14:xfrm>
                <a:off x="5729134" y="3934303"/>
                <a:ext cx="137520" cy="1407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76370C9-F700-459E-AF50-5664C6340A6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720494" y="3925303"/>
                  <a:ext cx="1551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8785BFA-C9E6-4348-BC04-FE61A3F7D450}"/>
                    </a:ext>
                  </a:extLst>
                </p14:cNvPr>
                <p14:cNvContentPartPr/>
                <p14:nvPr/>
              </p14:nvContentPartPr>
              <p14:xfrm>
                <a:off x="5927854" y="3956263"/>
                <a:ext cx="104400" cy="1166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8785BFA-C9E6-4348-BC04-FE61A3F7D45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919214" y="3947263"/>
                  <a:ext cx="12204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7FC113C-9EE3-46CF-8984-A2C93ABFAE2C}"/>
                    </a:ext>
                  </a:extLst>
                </p14:cNvPr>
                <p14:cNvContentPartPr/>
                <p14:nvPr/>
              </p14:nvContentPartPr>
              <p14:xfrm>
                <a:off x="5921734" y="4004863"/>
                <a:ext cx="65160" cy="180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7FC113C-9EE3-46CF-8984-A2C93ABFAE2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913094" y="3995863"/>
                  <a:ext cx="8280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55F7CBA-4499-4F1A-A44B-B1726DF56FB7}"/>
                    </a:ext>
                  </a:extLst>
                </p14:cNvPr>
                <p14:cNvContentPartPr/>
                <p14:nvPr/>
              </p14:nvContentPartPr>
              <p14:xfrm>
                <a:off x="6038374" y="3889303"/>
                <a:ext cx="104040" cy="2430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55F7CBA-4499-4F1A-A44B-B1726DF56FB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029374" y="3880303"/>
                  <a:ext cx="12168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7F2C570-AA2C-45F4-A3E6-09B772E068BE}"/>
                    </a:ext>
                  </a:extLst>
                </p14:cNvPr>
                <p14:cNvContentPartPr/>
                <p14:nvPr/>
              </p14:nvContentPartPr>
              <p14:xfrm>
                <a:off x="6116134" y="4008103"/>
                <a:ext cx="54360" cy="954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7F2C570-AA2C-45F4-A3E6-09B772E068B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107494" y="3999463"/>
                  <a:ext cx="7200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ABF99959-3C86-4D26-88DF-5B242B033107}"/>
                    </a:ext>
                  </a:extLst>
                </p14:cNvPr>
                <p14:cNvContentPartPr/>
                <p14:nvPr/>
              </p14:nvContentPartPr>
              <p14:xfrm>
                <a:off x="6175894" y="4063183"/>
                <a:ext cx="28440" cy="594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ABF99959-3C86-4D26-88DF-5B242B03310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166894" y="4054543"/>
                  <a:ext cx="4608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B29EC6D3-4884-48DC-A1E8-8C4BFA699EC9}"/>
                    </a:ext>
                  </a:extLst>
                </p14:cNvPr>
                <p14:cNvContentPartPr/>
                <p14:nvPr/>
              </p14:nvContentPartPr>
              <p14:xfrm>
                <a:off x="6313054" y="3987943"/>
                <a:ext cx="183960" cy="1249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B29EC6D3-4884-48DC-A1E8-8C4BFA699EC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304054" y="3978943"/>
                  <a:ext cx="20160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4FA0B88-C236-4228-B691-5A076B52728F}"/>
                    </a:ext>
                  </a:extLst>
                </p14:cNvPr>
                <p14:cNvContentPartPr/>
                <p14:nvPr/>
              </p14:nvContentPartPr>
              <p14:xfrm>
                <a:off x="6466414" y="3923503"/>
                <a:ext cx="99360" cy="2509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4FA0B88-C236-4228-B691-5A076B52728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457414" y="3914503"/>
                  <a:ext cx="117000" cy="26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80A4F00-4156-4792-97AF-981349EA9398}"/>
              </a:ext>
            </a:extLst>
          </p:cNvPr>
          <p:cNvGrpSpPr/>
          <p:nvPr/>
        </p:nvGrpSpPr>
        <p:grpSpPr>
          <a:xfrm>
            <a:off x="1195294" y="4395103"/>
            <a:ext cx="403920" cy="223200"/>
            <a:chOff x="1195294" y="4395103"/>
            <a:chExt cx="403920" cy="22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9ED0CBC7-A863-4270-B2D6-B54414C79EFD}"/>
                    </a:ext>
                  </a:extLst>
                </p14:cNvPr>
                <p14:cNvContentPartPr/>
                <p14:nvPr/>
              </p14:nvContentPartPr>
              <p14:xfrm>
                <a:off x="1195294" y="4395103"/>
                <a:ext cx="98640" cy="2232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9ED0CBC7-A863-4270-B2D6-B54414C79EF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186294" y="4386463"/>
                  <a:ext cx="11628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BFCD6976-AC52-442B-838E-B62B88638BD4}"/>
                    </a:ext>
                  </a:extLst>
                </p14:cNvPr>
                <p14:cNvContentPartPr/>
                <p14:nvPr/>
              </p14:nvContentPartPr>
              <p14:xfrm>
                <a:off x="1452334" y="4506343"/>
                <a:ext cx="146880" cy="604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BFCD6976-AC52-442B-838E-B62B88638BD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443334" y="4497703"/>
                  <a:ext cx="164520" cy="7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39DE0FB-222D-4166-8208-831E9482F9F7}"/>
              </a:ext>
            </a:extLst>
          </p:cNvPr>
          <p:cNvGrpSpPr/>
          <p:nvPr/>
        </p:nvGrpSpPr>
        <p:grpSpPr>
          <a:xfrm>
            <a:off x="2156854" y="4481863"/>
            <a:ext cx="315000" cy="82080"/>
            <a:chOff x="2156854" y="4481863"/>
            <a:chExt cx="315000" cy="8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9253299-412E-4C1D-82DA-4420E169C069}"/>
                    </a:ext>
                  </a:extLst>
                </p14:cNvPr>
                <p14:cNvContentPartPr/>
                <p14:nvPr/>
              </p14:nvContentPartPr>
              <p14:xfrm>
                <a:off x="2156854" y="4511023"/>
                <a:ext cx="127440" cy="205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9253299-412E-4C1D-82DA-4420E169C06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147854" y="4502023"/>
                  <a:ext cx="1450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C6D10B7-3C0B-43E2-9FDF-BB5048FAFBB0}"/>
                    </a:ext>
                  </a:extLst>
                </p14:cNvPr>
                <p14:cNvContentPartPr/>
                <p14:nvPr/>
              </p14:nvContentPartPr>
              <p14:xfrm>
                <a:off x="2374654" y="4481863"/>
                <a:ext cx="97200" cy="820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C6D10B7-3C0B-43E2-9FDF-BB5048FAFBB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365654" y="4472863"/>
                  <a:ext cx="114840" cy="99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82CFCB73-4801-4FCC-8A0B-BC14110F3E8D}"/>
                  </a:ext>
                </a:extLst>
              </p14:cNvPr>
              <p14:cNvContentPartPr/>
              <p14:nvPr/>
            </p14:nvContentPartPr>
            <p14:xfrm>
              <a:off x="2722054" y="4491583"/>
              <a:ext cx="128160" cy="2880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82CFCB73-4801-4FCC-8A0B-BC14110F3E8D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713054" y="4482583"/>
                <a:ext cx="145800" cy="46440"/>
              </a:xfrm>
              <a:prstGeom prst="rect">
                <a:avLst/>
              </a:prstGeom>
            </p:spPr>
          </p:pic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C6A8D2B2-F556-4EF7-AF2A-0FFE0C0D1C83}"/>
              </a:ext>
            </a:extLst>
          </p:cNvPr>
          <p:cNvGrpSpPr/>
          <p:nvPr/>
        </p:nvGrpSpPr>
        <p:grpSpPr>
          <a:xfrm>
            <a:off x="3685774" y="4444423"/>
            <a:ext cx="1690560" cy="192960"/>
            <a:chOff x="3685774" y="4444423"/>
            <a:chExt cx="1690560" cy="19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BE56315D-386D-4C62-BEC1-549BB97E537A}"/>
                    </a:ext>
                  </a:extLst>
                </p14:cNvPr>
                <p14:cNvContentPartPr/>
                <p14:nvPr/>
              </p14:nvContentPartPr>
              <p14:xfrm>
                <a:off x="3685774" y="4444423"/>
                <a:ext cx="321840" cy="1710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BE56315D-386D-4C62-BEC1-549BB97E537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677134" y="4435783"/>
                  <a:ext cx="3394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AFBD24D-0DEC-4883-912B-32085A1427DD}"/>
                    </a:ext>
                  </a:extLst>
                </p14:cNvPr>
                <p14:cNvContentPartPr/>
                <p14:nvPr/>
              </p14:nvContentPartPr>
              <p14:xfrm>
                <a:off x="4177534" y="4534423"/>
                <a:ext cx="241560" cy="831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AFBD24D-0DEC-4883-912B-32085A1427D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168534" y="4525423"/>
                  <a:ext cx="25920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3D8E989-735F-4A53-B149-BFDFF7982DDD}"/>
                    </a:ext>
                  </a:extLst>
                </p14:cNvPr>
                <p14:cNvContentPartPr/>
                <p14:nvPr/>
              </p14:nvContentPartPr>
              <p14:xfrm>
                <a:off x="4452934" y="4465303"/>
                <a:ext cx="292680" cy="1720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3D8E989-735F-4A53-B149-BFDFF7982DD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444294" y="4456303"/>
                  <a:ext cx="3103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22487506-89D1-4BA0-9503-F063B76BD2B1}"/>
                    </a:ext>
                  </a:extLst>
                </p14:cNvPr>
                <p14:cNvContentPartPr/>
                <p14:nvPr/>
              </p14:nvContentPartPr>
              <p14:xfrm>
                <a:off x="4915174" y="4574023"/>
                <a:ext cx="111600" cy="100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22487506-89D1-4BA0-9503-F063B76BD2B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906534" y="4565383"/>
                  <a:ext cx="12924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7CF0EAE-36ED-4383-9337-8C1A20A3A228}"/>
                    </a:ext>
                  </a:extLst>
                </p14:cNvPr>
                <p14:cNvContentPartPr/>
                <p14:nvPr/>
              </p14:nvContentPartPr>
              <p14:xfrm>
                <a:off x="5080414" y="4540903"/>
                <a:ext cx="85680" cy="630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7CF0EAE-36ED-4383-9337-8C1A20A3A22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071414" y="4531903"/>
                  <a:ext cx="10332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490897CC-CDC8-4081-A08F-909B066897CA}"/>
                    </a:ext>
                  </a:extLst>
                </p14:cNvPr>
                <p14:cNvContentPartPr/>
                <p14:nvPr/>
              </p14:nvContentPartPr>
              <p14:xfrm>
                <a:off x="5283814" y="4554943"/>
                <a:ext cx="92520" cy="140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490897CC-CDC8-4081-A08F-909B066897C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274814" y="4546303"/>
                  <a:ext cx="11016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4EB7A709-57E5-4DCB-86A2-7218DB2FA292}"/>
              </a:ext>
            </a:extLst>
          </p:cNvPr>
          <p:cNvGrpSpPr/>
          <p:nvPr/>
        </p:nvGrpSpPr>
        <p:grpSpPr>
          <a:xfrm>
            <a:off x="5713294" y="4476823"/>
            <a:ext cx="915120" cy="289440"/>
            <a:chOff x="5713294" y="4476823"/>
            <a:chExt cx="91512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42C4C9FD-4415-48A8-AC12-C61323F959C0}"/>
                    </a:ext>
                  </a:extLst>
                </p14:cNvPr>
                <p14:cNvContentPartPr/>
                <p14:nvPr/>
              </p14:nvContentPartPr>
              <p14:xfrm>
                <a:off x="5713294" y="4504183"/>
                <a:ext cx="119520" cy="2278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42C4C9FD-4415-48A8-AC12-C61323F959C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704294" y="4495183"/>
                  <a:ext cx="13716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9482CAC-E907-473D-AF66-409926DBC708}"/>
                    </a:ext>
                  </a:extLst>
                </p14:cNvPr>
                <p14:cNvContentPartPr/>
                <p14:nvPr/>
              </p14:nvContentPartPr>
              <p14:xfrm>
                <a:off x="5897614" y="4517863"/>
                <a:ext cx="97920" cy="1281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9482CAC-E907-473D-AF66-409926DBC708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888974" y="4508863"/>
                  <a:ext cx="11556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0C6776EC-2251-407E-9DD3-5384B946912B}"/>
                    </a:ext>
                  </a:extLst>
                </p14:cNvPr>
                <p14:cNvContentPartPr/>
                <p14:nvPr/>
              </p14:nvContentPartPr>
              <p14:xfrm>
                <a:off x="5918854" y="4594183"/>
                <a:ext cx="68040" cy="90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0C6776EC-2251-407E-9DD3-5384B946912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910214" y="4585183"/>
                  <a:ext cx="856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5B8180A-299F-481E-8791-949E29900D42}"/>
                    </a:ext>
                  </a:extLst>
                </p14:cNvPr>
                <p14:cNvContentPartPr/>
                <p14:nvPr/>
              </p14:nvContentPartPr>
              <p14:xfrm>
                <a:off x="6094534" y="4476823"/>
                <a:ext cx="78120" cy="2235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5B8180A-299F-481E-8791-949E29900D4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085894" y="4468183"/>
                  <a:ext cx="9576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C833038F-41E5-402C-A190-7F29670C2086}"/>
                    </a:ext>
                  </a:extLst>
                </p14:cNvPr>
                <p14:cNvContentPartPr/>
                <p14:nvPr/>
              </p14:nvContentPartPr>
              <p14:xfrm>
                <a:off x="6171934" y="4580503"/>
                <a:ext cx="57600" cy="1036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C833038F-41E5-402C-A190-7F29670C208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163294" y="4571503"/>
                  <a:ext cx="7524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A7D3B7A-CBC9-4B1F-A098-575F56DADD3F}"/>
                    </a:ext>
                  </a:extLst>
                </p14:cNvPr>
                <p14:cNvContentPartPr/>
                <p14:nvPr/>
              </p14:nvContentPartPr>
              <p14:xfrm>
                <a:off x="6272734" y="4644583"/>
                <a:ext cx="33480" cy="658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A7D3B7A-CBC9-4B1F-A098-575F56DADD3F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263734" y="4635583"/>
                  <a:ext cx="5112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31C7E984-0501-4EE5-889B-BEC5D3A68D00}"/>
                    </a:ext>
                  </a:extLst>
                </p14:cNvPr>
                <p14:cNvContentPartPr/>
                <p14:nvPr/>
              </p14:nvContentPartPr>
              <p14:xfrm>
                <a:off x="6405934" y="4563223"/>
                <a:ext cx="68760" cy="1360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1C7E984-0501-4EE5-889B-BEC5D3A68D0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397294" y="4554223"/>
                  <a:ext cx="8640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F0559C0A-A22C-4AF7-A1D1-2C4256EE94A9}"/>
                    </a:ext>
                  </a:extLst>
                </p14:cNvPr>
                <p14:cNvContentPartPr/>
                <p14:nvPr/>
              </p14:nvContentPartPr>
              <p14:xfrm>
                <a:off x="6499894" y="4603903"/>
                <a:ext cx="72720" cy="878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F0559C0A-A22C-4AF7-A1D1-2C4256EE94A9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490894" y="4594903"/>
                  <a:ext cx="9036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FAD9A08-46E0-4F1D-89FD-FE89BB61C469}"/>
                    </a:ext>
                  </a:extLst>
                </p14:cNvPr>
                <p14:cNvContentPartPr/>
                <p14:nvPr/>
              </p14:nvContentPartPr>
              <p14:xfrm>
                <a:off x="6572254" y="4517143"/>
                <a:ext cx="56160" cy="2491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FAD9A08-46E0-4F1D-89FD-FE89BB61C46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563254" y="4508503"/>
                  <a:ext cx="73800" cy="266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596ECED2-AF41-48F8-8465-2154A431CCB8}"/>
                  </a:ext>
                </a:extLst>
              </p14:cNvPr>
              <p14:cNvContentPartPr/>
              <p14:nvPr/>
            </p14:nvContentPartPr>
            <p14:xfrm>
              <a:off x="6699694" y="2042143"/>
              <a:ext cx="10080" cy="936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596ECED2-AF41-48F8-8465-2154A431CCB8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6691054" y="2033143"/>
                <a:ext cx="27720" cy="2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75" name="Group 74">
            <a:extLst>
              <a:ext uri="{FF2B5EF4-FFF2-40B4-BE49-F238E27FC236}">
                <a16:creationId xmlns:a16="http://schemas.microsoft.com/office/drawing/2014/main" id="{DA5CD72B-E16B-4536-A1C8-26D86E7FAEDE}"/>
              </a:ext>
            </a:extLst>
          </p:cNvPr>
          <p:cNvGrpSpPr/>
          <p:nvPr/>
        </p:nvGrpSpPr>
        <p:grpSpPr>
          <a:xfrm>
            <a:off x="6980854" y="1892023"/>
            <a:ext cx="912960" cy="232560"/>
            <a:chOff x="6980854" y="1892023"/>
            <a:chExt cx="912960" cy="23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23F263DC-2C4D-4879-9D3C-DB970B3D81D4}"/>
                    </a:ext>
                  </a:extLst>
                </p14:cNvPr>
                <p14:cNvContentPartPr/>
                <p14:nvPr/>
              </p14:nvContentPartPr>
              <p14:xfrm>
                <a:off x="6980854" y="1892023"/>
                <a:ext cx="114480" cy="1742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23F263DC-2C4D-4879-9D3C-DB970B3D81D4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971854" y="1883023"/>
                  <a:ext cx="1321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0FA7308-FBF9-44B3-9FCE-EE0B4E377032}"/>
                    </a:ext>
                  </a:extLst>
                </p14:cNvPr>
                <p14:cNvContentPartPr/>
                <p14:nvPr/>
              </p14:nvContentPartPr>
              <p14:xfrm>
                <a:off x="7151854" y="2007223"/>
                <a:ext cx="15840" cy="777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0FA7308-FBF9-44B3-9FCE-EE0B4E377032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142854" y="1998223"/>
                  <a:ext cx="3348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A10187E2-D171-4FDF-9337-6A619404A469}"/>
                    </a:ext>
                  </a:extLst>
                </p14:cNvPr>
                <p14:cNvContentPartPr/>
                <p14:nvPr/>
              </p14:nvContentPartPr>
              <p14:xfrm>
                <a:off x="7218454" y="1895983"/>
                <a:ext cx="8280" cy="10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A10187E2-D171-4FDF-9337-6A619404A469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209814" y="1886983"/>
                  <a:ext cx="2592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BCAC8FD-14B0-4D1E-845B-03A8F20DF40D}"/>
                    </a:ext>
                  </a:extLst>
                </p14:cNvPr>
                <p14:cNvContentPartPr/>
                <p14:nvPr/>
              </p14:nvContentPartPr>
              <p14:xfrm>
                <a:off x="7401334" y="1962583"/>
                <a:ext cx="95400" cy="1245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BCAC8FD-14B0-4D1E-845B-03A8F20DF40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392694" y="1953583"/>
                  <a:ext cx="11304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93274D8-742F-4C52-A0FF-866845F8C9AE}"/>
                    </a:ext>
                  </a:extLst>
                </p14:cNvPr>
                <p14:cNvContentPartPr/>
                <p14:nvPr/>
              </p14:nvContentPartPr>
              <p14:xfrm>
                <a:off x="7516174" y="1930903"/>
                <a:ext cx="213120" cy="1936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93274D8-742F-4C52-A0FF-866845F8C9AE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507174" y="1921903"/>
                  <a:ext cx="23076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E8FBF88-7641-41E9-BCA2-A48F0096E9AE}"/>
                    </a:ext>
                  </a:extLst>
                </p14:cNvPr>
                <p14:cNvContentPartPr/>
                <p14:nvPr/>
              </p14:nvContentPartPr>
              <p14:xfrm>
                <a:off x="7683934" y="1947823"/>
                <a:ext cx="209880" cy="1616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E8FBF88-7641-41E9-BCA2-A48F0096E9A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675294" y="1938823"/>
                  <a:ext cx="227520" cy="17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46A5EF9C-5E3B-4DE4-A91D-392587EB7AD7}"/>
              </a:ext>
            </a:extLst>
          </p:cNvPr>
          <p:cNvGrpSpPr/>
          <p:nvPr/>
        </p:nvGrpSpPr>
        <p:grpSpPr>
          <a:xfrm>
            <a:off x="8094334" y="1964383"/>
            <a:ext cx="795960" cy="324720"/>
            <a:chOff x="8094334" y="1964383"/>
            <a:chExt cx="795960" cy="32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E406E7C-92BB-4C53-A093-A4731528DE70}"/>
                    </a:ext>
                  </a:extLst>
                </p14:cNvPr>
                <p14:cNvContentPartPr/>
                <p14:nvPr/>
              </p14:nvContentPartPr>
              <p14:xfrm>
                <a:off x="8094334" y="1964383"/>
                <a:ext cx="263160" cy="3247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E406E7C-92BB-4C53-A093-A4731528DE7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085694" y="1955383"/>
                  <a:ext cx="280800" cy="34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A1011261-BEC4-45A7-BAC8-AD075B4E47EF}"/>
                    </a:ext>
                  </a:extLst>
                </p14:cNvPr>
                <p14:cNvContentPartPr/>
                <p14:nvPr/>
              </p14:nvContentPartPr>
              <p14:xfrm>
                <a:off x="8359654" y="1985983"/>
                <a:ext cx="22320" cy="198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A1011261-BEC4-45A7-BAC8-AD075B4E47E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350654" y="1976983"/>
                  <a:ext cx="399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0A8AB117-5F00-419F-990F-B9B9ACF33A9B}"/>
                    </a:ext>
                  </a:extLst>
                </p14:cNvPr>
                <p14:cNvContentPartPr/>
                <p14:nvPr/>
              </p14:nvContentPartPr>
              <p14:xfrm>
                <a:off x="8411494" y="2087863"/>
                <a:ext cx="478800" cy="817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0A8AB117-5F00-419F-990F-B9B9ACF33A9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402854" y="2079223"/>
                  <a:ext cx="496440" cy="9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5DB8D5F9-97E3-48F5-B65B-00B7219C8D50}"/>
              </a:ext>
            </a:extLst>
          </p:cNvPr>
          <p:cNvGrpSpPr/>
          <p:nvPr/>
        </p:nvGrpSpPr>
        <p:grpSpPr>
          <a:xfrm>
            <a:off x="9280174" y="1887343"/>
            <a:ext cx="480600" cy="319680"/>
            <a:chOff x="9280174" y="1887343"/>
            <a:chExt cx="480600" cy="31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14CA4E86-EAC5-4176-82F7-6249C03195B0}"/>
                    </a:ext>
                  </a:extLst>
                </p14:cNvPr>
                <p14:cNvContentPartPr/>
                <p14:nvPr/>
              </p14:nvContentPartPr>
              <p14:xfrm>
                <a:off x="9326974" y="1962223"/>
                <a:ext cx="52920" cy="1771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14CA4E86-EAC5-4176-82F7-6249C03195B0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317974" y="1953583"/>
                  <a:ext cx="705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3269048C-BC7F-471D-AF04-99A381BFC949}"/>
                    </a:ext>
                  </a:extLst>
                </p14:cNvPr>
                <p14:cNvContentPartPr/>
                <p14:nvPr/>
              </p14:nvContentPartPr>
              <p14:xfrm>
                <a:off x="9280174" y="1935583"/>
                <a:ext cx="160560" cy="1227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3269048C-BC7F-471D-AF04-99A381BFC94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271174" y="1926943"/>
                  <a:ext cx="1782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47096E4-6081-42C2-8077-F09FF26C0131}"/>
                    </a:ext>
                  </a:extLst>
                </p14:cNvPr>
                <p14:cNvContentPartPr/>
                <p14:nvPr/>
              </p14:nvContentPartPr>
              <p14:xfrm>
                <a:off x="9498334" y="1887343"/>
                <a:ext cx="130320" cy="3196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47096E4-6081-42C2-8077-F09FF26C0131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9489694" y="1878343"/>
                  <a:ext cx="14796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704BCF68-A059-482F-A478-0D6C46DD8B6E}"/>
                    </a:ext>
                  </a:extLst>
                </p14:cNvPr>
                <p14:cNvContentPartPr/>
                <p14:nvPr/>
              </p14:nvContentPartPr>
              <p14:xfrm>
                <a:off x="9725854" y="1943863"/>
                <a:ext cx="34920" cy="2329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704BCF68-A059-482F-A478-0D6C46DD8B6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9717214" y="1934863"/>
                  <a:ext cx="52560" cy="25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5C8A98AD-9466-4A49-8EEF-1D7652E26D18}"/>
              </a:ext>
            </a:extLst>
          </p:cNvPr>
          <p:cNvGrpSpPr/>
          <p:nvPr/>
        </p:nvGrpSpPr>
        <p:grpSpPr>
          <a:xfrm>
            <a:off x="9902974" y="1816783"/>
            <a:ext cx="1450440" cy="419040"/>
            <a:chOff x="9902974" y="1816783"/>
            <a:chExt cx="1450440" cy="41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01E0344A-4F17-45BA-860B-CCC0FB8AB0D1}"/>
                    </a:ext>
                  </a:extLst>
                </p14:cNvPr>
                <p14:cNvContentPartPr/>
                <p14:nvPr/>
              </p14:nvContentPartPr>
              <p14:xfrm>
                <a:off x="9916654" y="2004703"/>
                <a:ext cx="95040" cy="1540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01E0344A-4F17-45BA-860B-CCC0FB8AB0D1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9908014" y="1996063"/>
                  <a:ext cx="11268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D54640C9-C2C4-4911-9F58-27BA7A15F58A}"/>
                    </a:ext>
                  </a:extLst>
                </p14:cNvPr>
                <p14:cNvContentPartPr/>
                <p14:nvPr/>
              </p14:nvContentPartPr>
              <p14:xfrm>
                <a:off x="9902974" y="2000023"/>
                <a:ext cx="119880" cy="1699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D54640C9-C2C4-4911-9F58-27BA7A15F58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9893974" y="1991383"/>
                  <a:ext cx="13752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E4419C6-B6CD-4F40-966B-59949AEB0A9F}"/>
                    </a:ext>
                  </a:extLst>
                </p14:cNvPr>
                <p14:cNvContentPartPr/>
                <p14:nvPr/>
              </p14:nvContentPartPr>
              <p14:xfrm>
                <a:off x="10088014" y="2064823"/>
                <a:ext cx="108360" cy="154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E4419C6-B6CD-4F40-966B-59949AEB0A9F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0079374" y="2056183"/>
                  <a:ext cx="1260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C9190D9-5B53-49EE-A98E-66A7FEF18A2E}"/>
                    </a:ext>
                  </a:extLst>
                </p14:cNvPr>
                <p14:cNvContentPartPr/>
                <p14:nvPr/>
              </p14:nvContentPartPr>
              <p14:xfrm>
                <a:off x="10280254" y="1960063"/>
                <a:ext cx="113040" cy="2257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C9190D9-5B53-49EE-A98E-66A7FEF18A2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271254" y="1951423"/>
                  <a:ext cx="13068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56AFEE4E-8FC7-41E9-8A20-15A23DE94837}"/>
                    </a:ext>
                  </a:extLst>
                </p14:cNvPr>
                <p14:cNvContentPartPr/>
                <p14:nvPr/>
              </p14:nvContentPartPr>
              <p14:xfrm>
                <a:off x="10475014" y="1938463"/>
                <a:ext cx="29520" cy="2584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56AFEE4E-8FC7-41E9-8A20-15A23DE9483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0466374" y="1929463"/>
                  <a:ext cx="4716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EBB6B4A-2537-4D55-9DD8-ED81308FFDD3}"/>
                    </a:ext>
                  </a:extLst>
                </p14:cNvPr>
                <p14:cNvContentPartPr/>
                <p14:nvPr/>
              </p14:nvContentPartPr>
              <p14:xfrm>
                <a:off x="10659334" y="1979503"/>
                <a:ext cx="74520" cy="838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EBB6B4A-2537-4D55-9DD8-ED81308FFDD3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0650694" y="1970863"/>
                  <a:ext cx="9216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3E34F2C-A2EE-4E74-8F55-EFCF9D1E0DDF}"/>
                    </a:ext>
                  </a:extLst>
                </p14:cNvPr>
                <p14:cNvContentPartPr/>
                <p14:nvPr/>
              </p14:nvContentPartPr>
              <p14:xfrm>
                <a:off x="10626934" y="2176783"/>
                <a:ext cx="61560" cy="82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3E34F2C-A2EE-4E74-8F55-EFCF9D1E0DDF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0618294" y="2168143"/>
                  <a:ext cx="792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C19736FE-73B1-4B59-B7D5-5D72B0971001}"/>
                    </a:ext>
                  </a:extLst>
                </p14:cNvPr>
                <p14:cNvContentPartPr/>
                <p14:nvPr/>
              </p14:nvContentPartPr>
              <p14:xfrm>
                <a:off x="10830334" y="2025223"/>
                <a:ext cx="27360" cy="1508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C19736FE-73B1-4B59-B7D5-5D72B097100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0821694" y="2016583"/>
                  <a:ext cx="4500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BA45134-394C-448F-9C65-2A333496A776}"/>
                    </a:ext>
                  </a:extLst>
                </p14:cNvPr>
                <p14:cNvContentPartPr/>
                <p14:nvPr/>
              </p14:nvContentPartPr>
              <p14:xfrm>
                <a:off x="10936534" y="2032423"/>
                <a:ext cx="115920" cy="1562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BA45134-394C-448F-9C65-2A333496A77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927894" y="2023423"/>
                  <a:ext cx="1335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DD375292-4D0E-4E27-B753-29F07E44220C}"/>
                    </a:ext>
                  </a:extLst>
                </p14:cNvPr>
                <p14:cNvContentPartPr/>
                <p14:nvPr/>
              </p14:nvContentPartPr>
              <p14:xfrm>
                <a:off x="10979014" y="1976263"/>
                <a:ext cx="127080" cy="399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DD375292-4D0E-4E27-B753-29F07E44220C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970374" y="1967263"/>
                  <a:ext cx="14472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920FDFBC-8309-4256-8EFE-913B23159B51}"/>
                    </a:ext>
                  </a:extLst>
                </p14:cNvPr>
                <p14:cNvContentPartPr/>
                <p14:nvPr/>
              </p14:nvContentPartPr>
              <p14:xfrm>
                <a:off x="11259814" y="1816783"/>
                <a:ext cx="93600" cy="4190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920FDFBC-8309-4256-8EFE-913B23159B5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1251174" y="1808143"/>
                  <a:ext cx="111240" cy="436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A8EAE95B-CF78-4648-9E43-293E17A984A1}"/>
              </a:ext>
            </a:extLst>
          </p:cNvPr>
          <p:cNvGrpSpPr/>
          <p:nvPr/>
        </p:nvGrpSpPr>
        <p:grpSpPr>
          <a:xfrm>
            <a:off x="7286134" y="2483863"/>
            <a:ext cx="1668960" cy="281880"/>
            <a:chOff x="7286134" y="2483863"/>
            <a:chExt cx="1668960" cy="28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2EC4772-E4AF-4CC6-8459-888BD2DA5B7A}"/>
                    </a:ext>
                  </a:extLst>
                </p14:cNvPr>
                <p14:cNvContentPartPr/>
                <p14:nvPr/>
              </p14:nvContentPartPr>
              <p14:xfrm>
                <a:off x="7286134" y="2483863"/>
                <a:ext cx="50400" cy="1890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2EC4772-E4AF-4CC6-8459-888BD2DA5B7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277494" y="2475223"/>
                  <a:ext cx="6804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DEA8CA4-8742-4E52-8E3D-4C77EC41933E}"/>
                    </a:ext>
                  </a:extLst>
                </p14:cNvPr>
                <p14:cNvContentPartPr/>
                <p14:nvPr/>
              </p14:nvContentPartPr>
              <p14:xfrm>
                <a:off x="7413574" y="2540023"/>
                <a:ext cx="81720" cy="1080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DEA8CA4-8742-4E52-8E3D-4C77EC41933E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404574" y="2531383"/>
                  <a:ext cx="993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E1C0F72-335D-46CF-9855-67DF287D59BD}"/>
                    </a:ext>
                  </a:extLst>
                </p14:cNvPr>
                <p14:cNvContentPartPr/>
                <p14:nvPr/>
              </p14:nvContentPartPr>
              <p14:xfrm>
                <a:off x="7407094" y="2543263"/>
                <a:ext cx="135360" cy="1227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E1C0F72-335D-46CF-9855-67DF287D59B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398454" y="2534623"/>
                  <a:ext cx="1530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C2F5C6BF-BA42-43C1-B4C3-403A36C8AC04}"/>
                    </a:ext>
                  </a:extLst>
                </p14:cNvPr>
                <p14:cNvContentPartPr/>
                <p14:nvPr/>
              </p14:nvContentPartPr>
              <p14:xfrm>
                <a:off x="7583494" y="2612023"/>
                <a:ext cx="81360" cy="72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C2F5C6BF-BA42-43C1-B4C3-403A36C8AC04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574854" y="2603023"/>
                  <a:ext cx="990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6023CB58-54C1-4BE8-B0DC-3D7EFC11A3DD}"/>
                    </a:ext>
                  </a:extLst>
                </p14:cNvPr>
                <p14:cNvContentPartPr/>
                <p14:nvPr/>
              </p14:nvContentPartPr>
              <p14:xfrm>
                <a:off x="7721374" y="2592943"/>
                <a:ext cx="83880" cy="1728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6023CB58-54C1-4BE8-B0DC-3D7EFC11A3DD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712374" y="2583943"/>
                  <a:ext cx="10152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207B4635-EFDE-4B67-831D-5B7F9BF1A289}"/>
                    </a:ext>
                  </a:extLst>
                </p14:cNvPr>
                <p14:cNvContentPartPr/>
                <p14:nvPr/>
              </p14:nvContentPartPr>
              <p14:xfrm>
                <a:off x="7878694" y="2519503"/>
                <a:ext cx="38520" cy="1702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207B4635-EFDE-4B67-831D-5B7F9BF1A28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869694" y="2510503"/>
                  <a:ext cx="5616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027FE966-E364-497F-A285-68DB8E9635F5}"/>
                    </a:ext>
                  </a:extLst>
                </p14:cNvPr>
                <p14:cNvContentPartPr/>
                <p14:nvPr/>
              </p14:nvContentPartPr>
              <p14:xfrm>
                <a:off x="8068054" y="2558743"/>
                <a:ext cx="90360" cy="716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027FE966-E364-497F-A285-68DB8E9635F5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8059414" y="2550103"/>
                  <a:ext cx="10800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617BC85F-07DD-4C5D-A594-81A5E08CEB97}"/>
                    </a:ext>
                  </a:extLst>
                </p14:cNvPr>
                <p14:cNvContentPartPr/>
                <p14:nvPr/>
              </p14:nvContentPartPr>
              <p14:xfrm>
                <a:off x="8043934" y="2698423"/>
                <a:ext cx="55800" cy="118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617BC85F-07DD-4C5D-A594-81A5E08CEB97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035294" y="2689423"/>
                  <a:ext cx="734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EF24CEA9-20DC-4B0C-B057-012B584E9156}"/>
                    </a:ext>
                  </a:extLst>
                </p14:cNvPr>
                <p14:cNvContentPartPr/>
                <p14:nvPr/>
              </p14:nvContentPartPr>
              <p14:xfrm>
                <a:off x="8232214" y="2601583"/>
                <a:ext cx="27000" cy="1202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EF24CEA9-20DC-4B0C-B057-012B584E9156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223214" y="2592583"/>
                  <a:ext cx="446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0607FA94-C259-428F-9A42-31EF10A95A2C}"/>
                    </a:ext>
                  </a:extLst>
                </p14:cNvPr>
                <p14:cNvContentPartPr/>
                <p14:nvPr/>
              </p14:nvContentPartPr>
              <p14:xfrm>
                <a:off x="8324374" y="2583583"/>
                <a:ext cx="92520" cy="1494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0607FA94-C259-428F-9A42-31EF10A95A2C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315734" y="2574943"/>
                  <a:ext cx="1101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89C5DDC1-2C97-4DC4-AF0B-1564D5EDB578}"/>
                    </a:ext>
                  </a:extLst>
                </p14:cNvPr>
                <p14:cNvContentPartPr/>
                <p14:nvPr/>
              </p14:nvContentPartPr>
              <p14:xfrm>
                <a:off x="8363254" y="2563063"/>
                <a:ext cx="115560" cy="334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89C5DDC1-2C97-4DC4-AF0B-1564D5EDB57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354614" y="2554423"/>
                  <a:ext cx="1332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E5554FD7-BE28-4373-AD6A-4D4B4678B901}"/>
                    </a:ext>
                  </a:extLst>
                </p14:cNvPr>
                <p14:cNvContentPartPr/>
                <p14:nvPr/>
              </p14:nvContentPartPr>
              <p14:xfrm>
                <a:off x="8664214" y="2619943"/>
                <a:ext cx="129240" cy="61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E5554FD7-BE28-4373-AD6A-4D4B4678B901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655574" y="2610943"/>
                  <a:ext cx="1468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B263F25-87CA-4783-80E4-36E4B3F34395}"/>
                    </a:ext>
                  </a:extLst>
                </p14:cNvPr>
                <p14:cNvContentPartPr/>
                <p14:nvPr/>
              </p14:nvContentPartPr>
              <p14:xfrm>
                <a:off x="8680774" y="2666743"/>
                <a:ext cx="115200" cy="140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B263F25-87CA-4783-80E4-36E4B3F34395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671774" y="2658103"/>
                  <a:ext cx="13284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3A19C468-40E9-4BE2-ADDA-0E05DD319273}"/>
                    </a:ext>
                  </a:extLst>
                </p14:cNvPr>
                <p14:cNvContentPartPr/>
                <p14:nvPr/>
              </p14:nvContentPartPr>
              <p14:xfrm>
                <a:off x="8875894" y="2585023"/>
                <a:ext cx="79200" cy="1094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3A19C468-40E9-4BE2-ADDA-0E05DD319273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866894" y="2576023"/>
                  <a:ext cx="9684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FD20C8C7-C978-40B2-B0F0-192DB491783E}"/>
                    </a:ext>
                  </a:extLst>
                </p14:cNvPr>
                <p14:cNvContentPartPr/>
                <p14:nvPr/>
              </p14:nvContentPartPr>
              <p14:xfrm>
                <a:off x="8552254" y="2575303"/>
                <a:ext cx="142560" cy="1713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FD20C8C7-C978-40B2-B0F0-192DB491783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8543254" y="2566303"/>
                  <a:ext cx="160200" cy="18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044E4894-F608-4F57-90FB-D0E71AEA7EEE}"/>
              </a:ext>
            </a:extLst>
          </p:cNvPr>
          <p:cNvGrpSpPr/>
          <p:nvPr/>
        </p:nvGrpSpPr>
        <p:grpSpPr>
          <a:xfrm>
            <a:off x="9197374" y="2607343"/>
            <a:ext cx="406080" cy="144720"/>
            <a:chOff x="9197374" y="2607343"/>
            <a:chExt cx="406080" cy="14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BFD2DBF-51DC-4C4E-A842-466872D822E8}"/>
                    </a:ext>
                  </a:extLst>
                </p14:cNvPr>
                <p14:cNvContentPartPr/>
                <p14:nvPr/>
              </p14:nvContentPartPr>
              <p14:xfrm>
                <a:off x="9197374" y="2665663"/>
                <a:ext cx="82800" cy="90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BFD2DBF-51DC-4C4E-A842-466872D822E8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9188374" y="2657023"/>
                  <a:ext cx="1004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D305F24-158F-436B-A7A7-32456D755514}"/>
                    </a:ext>
                  </a:extLst>
                </p14:cNvPr>
                <p14:cNvContentPartPr/>
                <p14:nvPr/>
              </p14:nvContentPartPr>
              <p14:xfrm>
                <a:off x="9417334" y="2610223"/>
                <a:ext cx="24480" cy="1224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D305F24-158F-436B-A7A7-32456D755514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9408694" y="2601223"/>
                  <a:ext cx="4212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178DC43A-4CC0-4D51-935D-B6C94912EC00}"/>
                    </a:ext>
                  </a:extLst>
                </p14:cNvPr>
                <p14:cNvContentPartPr/>
                <p14:nvPr/>
              </p14:nvContentPartPr>
              <p14:xfrm>
                <a:off x="9495814" y="2615623"/>
                <a:ext cx="102960" cy="1364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78DC43A-4CC0-4D51-935D-B6C94912EC00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9487174" y="2606623"/>
                  <a:ext cx="12060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66694187-D90B-4116-91B2-450792F249F1}"/>
                    </a:ext>
                  </a:extLst>
                </p14:cNvPr>
                <p14:cNvContentPartPr/>
                <p14:nvPr/>
              </p14:nvContentPartPr>
              <p14:xfrm>
                <a:off x="9517774" y="2607343"/>
                <a:ext cx="85680" cy="86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66694187-D90B-4116-91B2-450792F249F1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9508774" y="2598343"/>
                  <a:ext cx="103320" cy="2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D20ED542-6A9C-44CF-8FD9-339365EB8E59}"/>
              </a:ext>
            </a:extLst>
          </p:cNvPr>
          <p:cNvGrpSpPr/>
          <p:nvPr/>
        </p:nvGrpSpPr>
        <p:grpSpPr>
          <a:xfrm>
            <a:off x="9762574" y="2628943"/>
            <a:ext cx="115560" cy="140040"/>
            <a:chOff x="9762574" y="2628943"/>
            <a:chExt cx="115560" cy="14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13AE0BEC-92E6-4729-84FA-5A97B3AF608B}"/>
                    </a:ext>
                  </a:extLst>
                </p14:cNvPr>
                <p14:cNvContentPartPr/>
                <p14:nvPr/>
              </p14:nvContentPartPr>
              <p14:xfrm>
                <a:off x="9806854" y="2628943"/>
                <a:ext cx="71280" cy="572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13AE0BEC-92E6-4729-84FA-5A97B3AF608B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9797854" y="2620303"/>
                  <a:ext cx="8892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B4DE66F8-5504-46E1-A4BF-EA5122C0E391}"/>
                    </a:ext>
                  </a:extLst>
                </p14:cNvPr>
                <p14:cNvContentPartPr/>
                <p14:nvPr/>
              </p14:nvContentPartPr>
              <p14:xfrm>
                <a:off x="9762574" y="2765383"/>
                <a:ext cx="61200" cy="36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B4DE66F8-5504-46E1-A4BF-EA5122C0E39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9753574" y="2756383"/>
                  <a:ext cx="78840" cy="2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E6D32834-EC96-4E7D-A4BC-FDC3368CDC2D}"/>
              </a:ext>
            </a:extLst>
          </p:cNvPr>
          <p:cNvGrpSpPr/>
          <p:nvPr/>
        </p:nvGrpSpPr>
        <p:grpSpPr>
          <a:xfrm>
            <a:off x="10050934" y="2582143"/>
            <a:ext cx="1091880" cy="294840"/>
            <a:chOff x="10050934" y="2582143"/>
            <a:chExt cx="109188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4870424A-786A-4236-87E3-D2E5E9CAB4FD}"/>
                    </a:ext>
                  </a:extLst>
                </p14:cNvPr>
                <p14:cNvContentPartPr/>
                <p14:nvPr/>
              </p14:nvContentPartPr>
              <p14:xfrm>
                <a:off x="10050934" y="2635423"/>
                <a:ext cx="95040" cy="1206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4870424A-786A-4236-87E3-D2E5E9CAB4FD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0041934" y="2626423"/>
                  <a:ext cx="11268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E06E819C-E19C-4D1A-B82B-A90CBDBA799D}"/>
                    </a:ext>
                  </a:extLst>
                </p14:cNvPr>
                <p14:cNvContentPartPr/>
                <p14:nvPr/>
              </p14:nvContentPartPr>
              <p14:xfrm>
                <a:off x="10062814" y="2649823"/>
                <a:ext cx="94680" cy="867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E06E819C-E19C-4D1A-B82B-A90CBDBA799D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0054174" y="2640823"/>
                  <a:ext cx="11232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E67ECF09-5E03-43BD-BB50-D5203BF73C2E}"/>
                    </a:ext>
                  </a:extLst>
                </p14:cNvPr>
                <p14:cNvContentPartPr/>
                <p14:nvPr/>
              </p14:nvContentPartPr>
              <p14:xfrm>
                <a:off x="10196014" y="2693383"/>
                <a:ext cx="95400" cy="198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E67ECF09-5E03-43BD-BB50-D5203BF73C2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0187014" y="2684383"/>
                  <a:ext cx="1130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027BD484-43B8-440B-869C-BB29DB4A54A1}"/>
                    </a:ext>
                  </a:extLst>
                </p14:cNvPr>
                <p14:cNvContentPartPr/>
                <p14:nvPr/>
              </p14:nvContentPartPr>
              <p14:xfrm>
                <a:off x="10345414" y="2671063"/>
                <a:ext cx="115560" cy="2059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027BD484-43B8-440B-869C-BB29DB4A54A1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10336774" y="2662063"/>
                  <a:ext cx="13320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BFB230B9-9CBF-475F-902D-FD7A4AA2F7CD}"/>
                    </a:ext>
                  </a:extLst>
                </p14:cNvPr>
                <p14:cNvContentPartPr/>
                <p14:nvPr/>
              </p14:nvContentPartPr>
              <p14:xfrm>
                <a:off x="10592014" y="2628943"/>
                <a:ext cx="75960" cy="648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BFB230B9-9CBF-475F-902D-FD7A4AA2F7C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0583374" y="2620303"/>
                  <a:ext cx="9360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E68A09BB-DB8B-471D-98B6-6E8EC940338C}"/>
                    </a:ext>
                  </a:extLst>
                </p14:cNvPr>
                <p14:cNvContentPartPr/>
                <p14:nvPr/>
              </p14:nvContentPartPr>
              <p14:xfrm>
                <a:off x="10554214" y="2768263"/>
                <a:ext cx="109800" cy="54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E68A09BB-DB8B-471D-98B6-6E8EC940338C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0545214" y="2759623"/>
                  <a:ext cx="12744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FCDD2448-1EFD-4A87-8FE6-5F2B47F532AE}"/>
                    </a:ext>
                  </a:extLst>
                </p14:cNvPr>
                <p14:cNvContentPartPr/>
                <p14:nvPr/>
              </p14:nvContentPartPr>
              <p14:xfrm>
                <a:off x="10812694" y="2643343"/>
                <a:ext cx="48960" cy="1288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FCDD2448-1EFD-4A87-8FE6-5F2B47F532AE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0804054" y="2634703"/>
                  <a:ext cx="6660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F53125C6-CC32-4662-861C-E702A46ECF41}"/>
                    </a:ext>
                  </a:extLst>
                </p14:cNvPr>
                <p14:cNvContentPartPr/>
                <p14:nvPr/>
              </p14:nvContentPartPr>
              <p14:xfrm>
                <a:off x="10963534" y="2633263"/>
                <a:ext cx="77400" cy="1389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F53125C6-CC32-4662-861C-E702A46ECF4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0954534" y="2624623"/>
                  <a:ext cx="9504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2E0E2939-2FFA-4732-8D8F-15853823C63F}"/>
                    </a:ext>
                  </a:extLst>
                </p14:cNvPr>
                <p14:cNvContentPartPr/>
                <p14:nvPr/>
              </p14:nvContentPartPr>
              <p14:xfrm>
                <a:off x="11015374" y="2582143"/>
                <a:ext cx="127440" cy="237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2E0E2939-2FFA-4732-8D8F-15853823C63F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1006734" y="2573143"/>
                  <a:ext cx="14508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5A07F8C8-934E-4FEB-BC3F-D66D4B9F3A25}"/>
              </a:ext>
            </a:extLst>
          </p:cNvPr>
          <p:cNvGrpSpPr/>
          <p:nvPr/>
        </p:nvGrpSpPr>
        <p:grpSpPr>
          <a:xfrm>
            <a:off x="7414294" y="3164623"/>
            <a:ext cx="426960" cy="186480"/>
            <a:chOff x="7414294" y="3164623"/>
            <a:chExt cx="426960" cy="18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42D8FA7-3F60-4710-9231-AFC3D90FBB34}"/>
                    </a:ext>
                  </a:extLst>
                </p14:cNvPr>
                <p14:cNvContentPartPr/>
                <p14:nvPr/>
              </p14:nvContentPartPr>
              <p14:xfrm>
                <a:off x="7501774" y="3208543"/>
                <a:ext cx="141480" cy="216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42D8FA7-3F60-4710-9231-AFC3D90FBB34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493134" y="3199903"/>
                  <a:ext cx="1591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4DC141A-1E7D-4874-A48D-04E425182923}"/>
                    </a:ext>
                  </a:extLst>
                </p14:cNvPr>
                <p14:cNvContentPartPr/>
                <p14:nvPr/>
              </p14:nvContentPartPr>
              <p14:xfrm>
                <a:off x="7521574" y="3254983"/>
                <a:ext cx="159840" cy="198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4DC141A-1E7D-4874-A48D-04E425182923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512934" y="3246343"/>
                  <a:ext cx="1774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361797DB-BACC-473E-B6F9-C1385B851247}"/>
                    </a:ext>
                  </a:extLst>
                </p14:cNvPr>
                <p14:cNvContentPartPr/>
                <p14:nvPr/>
              </p14:nvContentPartPr>
              <p14:xfrm>
                <a:off x="7739734" y="3180103"/>
                <a:ext cx="101520" cy="1173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361797DB-BACC-473E-B6F9-C1385B85124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730734" y="3171103"/>
                  <a:ext cx="1191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E8BF8914-FD11-4045-BEBD-1DA48CC66226}"/>
                    </a:ext>
                  </a:extLst>
                </p14:cNvPr>
                <p14:cNvContentPartPr/>
                <p14:nvPr/>
              </p14:nvContentPartPr>
              <p14:xfrm>
                <a:off x="7414294" y="3164623"/>
                <a:ext cx="128160" cy="1864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E8BF8914-FD11-4045-BEBD-1DA48CC66226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405654" y="3155983"/>
                  <a:ext cx="145800" cy="20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5AACC8E6-7BEF-4C96-924D-289D572608A3}"/>
              </a:ext>
            </a:extLst>
          </p:cNvPr>
          <p:cNvGrpSpPr/>
          <p:nvPr/>
        </p:nvGrpSpPr>
        <p:grpSpPr>
          <a:xfrm>
            <a:off x="8297374" y="3198823"/>
            <a:ext cx="967680" cy="226440"/>
            <a:chOff x="8297374" y="3198823"/>
            <a:chExt cx="967680" cy="22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90764A83-B9C2-4275-9D4C-0A4B106F2F68}"/>
                    </a:ext>
                  </a:extLst>
                </p14:cNvPr>
                <p14:cNvContentPartPr/>
                <p14:nvPr/>
              </p14:nvContentPartPr>
              <p14:xfrm>
                <a:off x="9180814" y="3203863"/>
                <a:ext cx="84240" cy="2214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90764A83-B9C2-4275-9D4C-0A4B106F2F6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9171814" y="3195223"/>
                  <a:ext cx="10188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718167F2-8177-4D9A-8BEF-1B5B7AC4DAA4}"/>
                    </a:ext>
                  </a:extLst>
                </p14:cNvPr>
                <p14:cNvContentPartPr/>
                <p14:nvPr/>
              </p14:nvContentPartPr>
              <p14:xfrm>
                <a:off x="8942854" y="3204583"/>
                <a:ext cx="91440" cy="576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718167F2-8177-4D9A-8BEF-1B5B7AC4DAA4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933854" y="3195583"/>
                  <a:ext cx="10908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6ADE3C2D-53FF-44DD-B9DB-BB9C42FD774B}"/>
                    </a:ext>
                  </a:extLst>
                </p14:cNvPr>
                <p14:cNvContentPartPr/>
                <p14:nvPr/>
              </p14:nvContentPartPr>
              <p14:xfrm>
                <a:off x="8913694" y="3343183"/>
                <a:ext cx="78480" cy="72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6ADE3C2D-53FF-44DD-B9DB-BB9C42FD774B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904694" y="3334543"/>
                  <a:ext cx="961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3B1DDA8F-A4AC-4B28-A8D9-0D3960E3F8F8}"/>
                    </a:ext>
                  </a:extLst>
                </p14:cNvPr>
                <p14:cNvContentPartPr/>
                <p14:nvPr/>
              </p14:nvContentPartPr>
              <p14:xfrm>
                <a:off x="8297374" y="3198823"/>
                <a:ext cx="93960" cy="946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3B1DDA8F-A4AC-4B28-A8D9-0D3960E3F8F8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288374" y="3190183"/>
                  <a:ext cx="11160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65A8929E-6A95-4AC6-B2C2-EE3F4D691D05}"/>
                    </a:ext>
                  </a:extLst>
                </p14:cNvPr>
                <p14:cNvContentPartPr/>
                <p14:nvPr/>
              </p14:nvContentPartPr>
              <p14:xfrm>
                <a:off x="8299174" y="3198823"/>
                <a:ext cx="105120" cy="1087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65A8929E-6A95-4AC6-B2C2-EE3F4D691D05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290174" y="3189823"/>
                  <a:ext cx="1227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2485D623-1539-4E37-83E6-8E8D929A7D71}"/>
                    </a:ext>
                  </a:extLst>
                </p14:cNvPr>
                <p14:cNvContentPartPr/>
                <p14:nvPr/>
              </p14:nvContentPartPr>
              <p14:xfrm>
                <a:off x="8460094" y="3252823"/>
                <a:ext cx="64080" cy="54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2485D623-1539-4E37-83E6-8E8D929A7D71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451454" y="3243823"/>
                  <a:ext cx="8172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AB814E11-7F25-40B9-BF78-827082F4A4BB}"/>
                    </a:ext>
                  </a:extLst>
                </p14:cNvPr>
                <p14:cNvContentPartPr/>
                <p14:nvPr/>
              </p14:nvContentPartPr>
              <p14:xfrm>
                <a:off x="8597974" y="3226183"/>
                <a:ext cx="31680" cy="946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AB814E11-7F25-40B9-BF78-827082F4A4BB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588974" y="3217183"/>
                  <a:ext cx="4932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77D7B628-1A64-4A1C-B8BA-0CA2A827CF03}"/>
                    </a:ext>
                  </a:extLst>
                </p14:cNvPr>
                <p14:cNvContentPartPr/>
                <p14:nvPr/>
              </p14:nvContentPartPr>
              <p14:xfrm>
                <a:off x="8692294" y="3242023"/>
                <a:ext cx="85680" cy="997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77D7B628-1A64-4A1C-B8BA-0CA2A827CF03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683654" y="3233023"/>
                  <a:ext cx="1033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C705A28C-6470-402E-BF5F-0F2793128FE4}"/>
                    </a:ext>
                  </a:extLst>
                </p14:cNvPr>
                <p14:cNvContentPartPr/>
                <p14:nvPr/>
              </p14:nvContentPartPr>
              <p14:xfrm>
                <a:off x="8702014" y="3208543"/>
                <a:ext cx="77040" cy="223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C705A28C-6470-402E-BF5F-0F2793128FE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693374" y="3199543"/>
                  <a:ext cx="94680" cy="3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EBADF7A3-0250-46C5-89CE-35FDB8ED6C82}"/>
              </a:ext>
            </a:extLst>
          </p:cNvPr>
          <p:cNvGrpSpPr/>
          <p:nvPr/>
        </p:nvGrpSpPr>
        <p:grpSpPr>
          <a:xfrm>
            <a:off x="9413374" y="3218263"/>
            <a:ext cx="77760" cy="117360"/>
            <a:chOff x="9413374" y="3218263"/>
            <a:chExt cx="77760" cy="11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A0A3DD2A-C70F-46F2-9167-57A0B8041DFB}"/>
                    </a:ext>
                  </a:extLst>
                </p14:cNvPr>
                <p14:cNvContentPartPr/>
                <p14:nvPr/>
              </p14:nvContentPartPr>
              <p14:xfrm>
                <a:off x="9419494" y="3218263"/>
                <a:ext cx="71640" cy="468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A0A3DD2A-C70F-46F2-9167-57A0B8041DF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9410854" y="3209623"/>
                  <a:ext cx="8928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AD126C39-A758-4B5E-908E-52F9849FFF92}"/>
                    </a:ext>
                  </a:extLst>
                </p14:cNvPr>
                <p14:cNvContentPartPr/>
                <p14:nvPr/>
              </p14:nvContentPartPr>
              <p14:xfrm>
                <a:off x="9413374" y="3332023"/>
                <a:ext cx="59400" cy="36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AD126C39-A758-4B5E-908E-52F9849FFF92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404734" y="3323383"/>
                  <a:ext cx="77040" cy="2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638EFDD7-B736-44CA-8826-9D56D6A299BC}"/>
              </a:ext>
            </a:extLst>
          </p:cNvPr>
          <p:cNvGrpSpPr/>
          <p:nvPr/>
        </p:nvGrpSpPr>
        <p:grpSpPr>
          <a:xfrm>
            <a:off x="9715774" y="3129343"/>
            <a:ext cx="657360" cy="212760"/>
            <a:chOff x="9715774" y="3129343"/>
            <a:chExt cx="657360" cy="21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68D6F7BA-A387-488A-A91A-92369F3F264C}"/>
                    </a:ext>
                  </a:extLst>
                </p14:cNvPr>
                <p14:cNvContentPartPr/>
                <p14:nvPr/>
              </p14:nvContentPartPr>
              <p14:xfrm>
                <a:off x="9767614" y="3203863"/>
                <a:ext cx="63000" cy="1274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68D6F7BA-A387-488A-A91A-92369F3F264C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9758974" y="3195223"/>
                  <a:ext cx="806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87522E70-3024-4E0D-9884-861B9ECB182A}"/>
                    </a:ext>
                  </a:extLst>
                </p14:cNvPr>
                <p14:cNvContentPartPr/>
                <p14:nvPr/>
              </p14:nvContentPartPr>
              <p14:xfrm>
                <a:off x="9715774" y="3226183"/>
                <a:ext cx="114120" cy="1018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87522E70-3024-4E0D-9884-861B9ECB182A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9706774" y="3217183"/>
                  <a:ext cx="13176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A5B912AC-8231-4C4D-BFCE-F18F7D21AD4B}"/>
                    </a:ext>
                  </a:extLst>
                </p14:cNvPr>
                <p14:cNvContentPartPr/>
                <p14:nvPr/>
              </p14:nvContentPartPr>
              <p14:xfrm>
                <a:off x="9917374" y="3259663"/>
                <a:ext cx="133920" cy="187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A5B912AC-8231-4C4D-BFCE-F18F7D21AD4B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9908374" y="3250663"/>
                  <a:ext cx="15156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74272CBF-A1D2-408B-AFB9-D7B1D7BC86F7}"/>
                    </a:ext>
                  </a:extLst>
                </p14:cNvPr>
                <p14:cNvContentPartPr/>
                <p14:nvPr/>
              </p14:nvContentPartPr>
              <p14:xfrm>
                <a:off x="9965254" y="3231223"/>
                <a:ext cx="23760" cy="1108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74272CBF-A1D2-408B-AFB9-D7B1D7BC86F7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9956614" y="3222223"/>
                  <a:ext cx="414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4585C2C2-AE5E-4C55-AAFA-4CBF64739950}"/>
                    </a:ext>
                  </a:extLst>
                </p14:cNvPr>
                <p14:cNvContentPartPr/>
                <p14:nvPr/>
              </p14:nvContentPartPr>
              <p14:xfrm>
                <a:off x="10127974" y="3194503"/>
                <a:ext cx="26640" cy="1375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4585C2C2-AE5E-4C55-AAFA-4CBF64739950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0119334" y="3185863"/>
                  <a:ext cx="4428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8A849180-B86D-403C-B564-107159065786}"/>
                    </a:ext>
                  </a:extLst>
                </p14:cNvPr>
                <p14:cNvContentPartPr/>
                <p14:nvPr/>
              </p14:nvContentPartPr>
              <p14:xfrm>
                <a:off x="10212574" y="3209623"/>
                <a:ext cx="119520" cy="1310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8A849180-B86D-403C-B564-107159065786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10203574" y="3200983"/>
                  <a:ext cx="1371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F06AFA5-9C00-4F45-9EAB-6DC0B89DC921}"/>
                    </a:ext>
                  </a:extLst>
                </p14:cNvPr>
                <p14:cNvContentPartPr/>
                <p14:nvPr/>
              </p14:nvContentPartPr>
              <p14:xfrm>
                <a:off x="10238134" y="3129343"/>
                <a:ext cx="135000" cy="640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F06AFA5-9C00-4F45-9EAB-6DC0B89DC921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0229494" y="3120703"/>
                  <a:ext cx="152640" cy="81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E95F0232-DE73-45C0-AD26-A3D6E87C0AB1}"/>
                  </a:ext>
                </a:extLst>
              </p14:cNvPr>
              <p14:cNvContentPartPr/>
              <p14:nvPr/>
            </p14:nvContentPartPr>
            <p14:xfrm>
              <a:off x="7358134" y="3685543"/>
              <a:ext cx="48240" cy="162108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E95F0232-DE73-45C0-AD26-A3D6E87C0AB1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7349134" y="3676903"/>
                <a:ext cx="65880" cy="163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0D76A8B3-8CAC-4F24-BD2F-E154C4506B25}"/>
                  </a:ext>
                </a:extLst>
              </p14:cNvPr>
              <p14:cNvContentPartPr/>
              <p14:nvPr/>
            </p14:nvContentPartPr>
            <p14:xfrm>
              <a:off x="7286134" y="3575383"/>
              <a:ext cx="102240" cy="20844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0D76A8B3-8CAC-4F24-BD2F-E154C4506B25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7277494" y="3566743"/>
                <a:ext cx="119880" cy="2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1AB49C3D-F238-4C94-81A7-EF56603337DE}"/>
                  </a:ext>
                </a:extLst>
              </p14:cNvPr>
              <p14:cNvContentPartPr/>
              <p14:nvPr/>
            </p14:nvContentPartPr>
            <p14:xfrm>
              <a:off x="7385134" y="3729823"/>
              <a:ext cx="1906560" cy="7236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1AB49C3D-F238-4C94-81A7-EF56603337DE}"/>
                  </a:ext>
                </a:extLst>
              </p:cNvPr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7376494" y="3720823"/>
                <a:ext cx="1924200" cy="9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9F631923-D5F2-44F6-B155-B4CBFDD717A1}"/>
                  </a:ext>
                </a:extLst>
              </p14:cNvPr>
              <p14:cNvContentPartPr/>
              <p14:nvPr/>
            </p14:nvContentPartPr>
            <p14:xfrm>
              <a:off x="9322294" y="3765823"/>
              <a:ext cx="104760" cy="163476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9F631923-D5F2-44F6-B155-B4CBFDD717A1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9313654" y="3756823"/>
                <a:ext cx="122400" cy="165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FBC64FA7-17D5-4E07-9BCB-4E29034D930D}"/>
                  </a:ext>
                </a:extLst>
              </p14:cNvPr>
              <p14:cNvContentPartPr/>
              <p14:nvPr/>
            </p14:nvContentPartPr>
            <p14:xfrm>
              <a:off x="7386934" y="3834583"/>
              <a:ext cx="1996560" cy="151884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FBC64FA7-17D5-4E07-9BCB-4E29034D930D}"/>
                  </a:ext>
                </a:extLst>
              </p:cNvPr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7378294" y="3825583"/>
                <a:ext cx="2014200" cy="153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1FCE7D6B-11D4-49DD-8750-CE52A4F015F1}"/>
                  </a:ext>
                </a:extLst>
              </p14:cNvPr>
              <p14:cNvContentPartPr/>
              <p14:nvPr/>
            </p14:nvContentPartPr>
            <p14:xfrm>
              <a:off x="7330774" y="4915663"/>
              <a:ext cx="33120" cy="2448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1FCE7D6B-11D4-49DD-8750-CE52A4F015F1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7322134" y="4906663"/>
                <a:ext cx="50760" cy="42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55" name="Group 254">
            <a:extLst>
              <a:ext uri="{FF2B5EF4-FFF2-40B4-BE49-F238E27FC236}">
                <a16:creationId xmlns:a16="http://schemas.microsoft.com/office/drawing/2014/main" id="{4D6E89D2-DECB-4A99-812C-EA0EF4FD8789}"/>
              </a:ext>
            </a:extLst>
          </p:cNvPr>
          <p:cNvGrpSpPr/>
          <p:nvPr/>
        </p:nvGrpSpPr>
        <p:grpSpPr>
          <a:xfrm>
            <a:off x="8497894" y="6397423"/>
            <a:ext cx="921600" cy="199080"/>
            <a:chOff x="8497894" y="6397423"/>
            <a:chExt cx="921600" cy="19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BD32392F-8A77-443B-8065-902736F51132}"/>
                    </a:ext>
                  </a:extLst>
                </p14:cNvPr>
                <p14:cNvContentPartPr/>
                <p14:nvPr/>
              </p14:nvContentPartPr>
              <p14:xfrm>
                <a:off x="8497894" y="6425143"/>
                <a:ext cx="305280" cy="1065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BD32392F-8A77-443B-8065-902736F51132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8488894" y="6416143"/>
                  <a:ext cx="3229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8C55FAD2-28C9-4B57-A40C-74DC5316D415}"/>
                    </a:ext>
                  </a:extLst>
                </p14:cNvPr>
                <p14:cNvContentPartPr/>
                <p14:nvPr/>
              </p14:nvContentPartPr>
              <p14:xfrm>
                <a:off x="8806774" y="6399583"/>
                <a:ext cx="226080" cy="14400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8C55FAD2-28C9-4B57-A40C-74DC5316D415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8797774" y="6390943"/>
                  <a:ext cx="24372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1ED09940-3BFC-4DF4-9329-6645CFB52C11}"/>
                    </a:ext>
                  </a:extLst>
                </p14:cNvPr>
                <p14:cNvContentPartPr/>
                <p14:nvPr/>
              </p14:nvContentPartPr>
              <p14:xfrm>
                <a:off x="9184414" y="6397423"/>
                <a:ext cx="37800" cy="1530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1ED09940-3BFC-4DF4-9329-6645CFB52C11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175774" y="6388783"/>
                  <a:ext cx="5544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4FE437B0-9286-471F-92F5-9EBC4DD989A2}"/>
                    </a:ext>
                  </a:extLst>
                </p14:cNvPr>
                <p14:cNvContentPartPr/>
                <p14:nvPr/>
              </p14:nvContentPartPr>
              <p14:xfrm>
                <a:off x="9242734" y="6435223"/>
                <a:ext cx="85320" cy="11592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4FE437B0-9286-471F-92F5-9EBC4DD989A2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9233734" y="6426583"/>
                  <a:ext cx="1029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2620E504-5603-41DD-A4A6-7D669FAD187D}"/>
                    </a:ext>
                  </a:extLst>
                </p14:cNvPr>
                <p14:cNvContentPartPr/>
                <p14:nvPr/>
              </p14:nvContentPartPr>
              <p14:xfrm>
                <a:off x="9354334" y="6420823"/>
                <a:ext cx="65160" cy="17568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2620E504-5603-41DD-A4A6-7D669FAD187D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9345694" y="6412183"/>
                  <a:ext cx="82800" cy="193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259" name="Ink 258">
                <a:extLst>
                  <a:ext uri="{FF2B5EF4-FFF2-40B4-BE49-F238E27FC236}">
                    <a16:creationId xmlns:a16="http://schemas.microsoft.com/office/drawing/2014/main" id="{41819988-8EAC-40F2-B26A-15C29EABD729}"/>
                  </a:ext>
                </a:extLst>
              </p14:cNvPr>
              <p14:cNvContentPartPr/>
              <p14:nvPr/>
            </p14:nvContentPartPr>
            <p14:xfrm>
              <a:off x="9529654" y="5808463"/>
              <a:ext cx="55440" cy="30960"/>
            </p14:xfrm>
          </p:contentPart>
        </mc:Choice>
        <mc:Fallback xmlns="">
          <p:pic>
            <p:nvPicPr>
              <p:cNvPr id="259" name="Ink 258">
                <a:extLst>
                  <a:ext uri="{FF2B5EF4-FFF2-40B4-BE49-F238E27FC236}">
                    <a16:creationId xmlns:a16="http://schemas.microsoft.com/office/drawing/2014/main" id="{41819988-8EAC-40F2-B26A-15C29EABD729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9521014" y="5799823"/>
                <a:ext cx="73080" cy="48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93" name="Group 292">
            <a:extLst>
              <a:ext uri="{FF2B5EF4-FFF2-40B4-BE49-F238E27FC236}">
                <a16:creationId xmlns:a16="http://schemas.microsoft.com/office/drawing/2014/main" id="{DC746890-29BD-4552-AAAC-DFA74F8B45D8}"/>
              </a:ext>
            </a:extLst>
          </p:cNvPr>
          <p:cNvGrpSpPr/>
          <p:nvPr/>
        </p:nvGrpSpPr>
        <p:grpSpPr>
          <a:xfrm>
            <a:off x="10581574" y="5902783"/>
            <a:ext cx="972720" cy="393120"/>
            <a:chOff x="10581574" y="5902783"/>
            <a:chExt cx="972720" cy="39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96CA40F7-32F8-4EF2-B183-7C913D88BD47}"/>
                    </a:ext>
                  </a:extLst>
                </p14:cNvPr>
                <p14:cNvContentPartPr/>
                <p14:nvPr/>
              </p14:nvContentPartPr>
              <p14:xfrm>
                <a:off x="10699654" y="5967583"/>
                <a:ext cx="95040" cy="5472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96CA40F7-32F8-4EF2-B183-7C913D88BD47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0691014" y="5958943"/>
                  <a:ext cx="11268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1E9A9E4E-D72D-4256-8510-A4FC8DDDD228}"/>
                    </a:ext>
                  </a:extLst>
                </p14:cNvPr>
                <p14:cNvContentPartPr/>
                <p14:nvPr/>
              </p14:nvContentPartPr>
              <p14:xfrm>
                <a:off x="10745734" y="5960023"/>
                <a:ext cx="38160" cy="12996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1E9A9E4E-D72D-4256-8510-A4FC8DDDD228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0736734" y="5951023"/>
                  <a:ext cx="5580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F6EDD469-C72E-4BF8-AD5F-E5F7EDE4C767}"/>
                    </a:ext>
                  </a:extLst>
                </p14:cNvPr>
                <p14:cNvContentPartPr/>
                <p14:nvPr/>
              </p14:nvContentPartPr>
              <p14:xfrm>
                <a:off x="10824214" y="5993503"/>
                <a:ext cx="97920" cy="1094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F6EDD469-C72E-4BF8-AD5F-E5F7EDE4C767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0815214" y="5984503"/>
                  <a:ext cx="11556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BFCE3C98-809C-4F49-B09F-4E062BB5239F}"/>
                    </a:ext>
                  </a:extLst>
                </p14:cNvPr>
                <p14:cNvContentPartPr/>
                <p14:nvPr/>
              </p14:nvContentPartPr>
              <p14:xfrm>
                <a:off x="10865614" y="5985943"/>
                <a:ext cx="99360" cy="61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BFCE3C98-809C-4F49-B09F-4E062BB5239F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0856614" y="5976943"/>
                  <a:ext cx="1170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932ACEF2-396F-4BB4-AE21-3031DA50019D}"/>
                    </a:ext>
                  </a:extLst>
                </p14:cNvPr>
                <p14:cNvContentPartPr/>
                <p14:nvPr/>
              </p14:nvContentPartPr>
              <p14:xfrm>
                <a:off x="11015014" y="6032743"/>
                <a:ext cx="7920" cy="122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932ACEF2-396F-4BB4-AE21-3031DA50019D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1006374" y="6024103"/>
                  <a:ext cx="255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5CEB1599-7715-4F3C-9E71-C5CDD0C56A26}"/>
                    </a:ext>
                  </a:extLst>
                </p14:cNvPr>
                <p14:cNvContentPartPr/>
                <p14:nvPr/>
              </p14:nvContentPartPr>
              <p14:xfrm>
                <a:off x="11098174" y="5993863"/>
                <a:ext cx="45720" cy="3564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5CEB1599-7715-4F3C-9E71-C5CDD0C56A26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1089534" y="5985223"/>
                  <a:ext cx="6336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52AA6C2B-FFA5-461B-8B2D-7468B9513578}"/>
                    </a:ext>
                  </a:extLst>
                </p14:cNvPr>
                <p14:cNvContentPartPr/>
                <p14:nvPr/>
              </p14:nvContentPartPr>
              <p14:xfrm>
                <a:off x="11147134" y="5973343"/>
                <a:ext cx="24120" cy="1144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52AA6C2B-FFA5-461B-8B2D-7468B9513578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1138494" y="5964703"/>
                  <a:ext cx="4176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C1A618E9-7EE9-4A04-A941-49230996BC66}"/>
                    </a:ext>
                  </a:extLst>
                </p14:cNvPr>
                <p14:cNvContentPartPr/>
                <p14:nvPr/>
              </p14:nvContentPartPr>
              <p14:xfrm>
                <a:off x="11213374" y="6004303"/>
                <a:ext cx="79200" cy="946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C1A618E9-7EE9-4A04-A941-49230996BC66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1204734" y="5995303"/>
                  <a:ext cx="9684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B93395FB-0FD5-4A4E-B4B8-49FA67627EC2}"/>
                    </a:ext>
                  </a:extLst>
                </p14:cNvPr>
                <p14:cNvContentPartPr/>
                <p14:nvPr/>
              </p14:nvContentPartPr>
              <p14:xfrm>
                <a:off x="11239654" y="5963623"/>
                <a:ext cx="78840" cy="1188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B93395FB-0FD5-4A4E-B4B8-49FA67627EC2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1231014" y="5954623"/>
                  <a:ext cx="964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C53CBE33-D3DA-48E1-8051-EA52F74FB852}"/>
                    </a:ext>
                  </a:extLst>
                </p14:cNvPr>
                <p14:cNvContentPartPr/>
                <p14:nvPr/>
              </p14:nvContentPartPr>
              <p14:xfrm>
                <a:off x="10747174" y="6150103"/>
                <a:ext cx="447120" cy="302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C53CBE33-D3DA-48E1-8051-EA52F74FB852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0738174" y="6141463"/>
                  <a:ext cx="4647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4014EBC9-1A88-4FEF-A693-48BA40B52187}"/>
                    </a:ext>
                  </a:extLst>
                </p14:cNvPr>
                <p14:cNvContentPartPr/>
                <p14:nvPr/>
              </p14:nvContentPartPr>
              <p14:xfrm>
                <a:off x="10930414" y="6216343"/>
                <a:ext cx="94680" cy="7956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4014EBC9-1A88-4FEF-A693-48BA40B52187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0921774" y="6207343"/>
                  <a:ext cx="11232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953947E5-67F3-4AF9-AE73-CAF803F56064}"/>
                    </a:ext>
                  </a:extLst>
                </p14:cNvPr>
                <p14:cNvContentPartPr/>
                <p14:nvPr/>
              </p14:nvContentPartPr>
              <p14:xfrm>
                <a:off x="10581574" y="5949943"/>
                <a:ext cx="87120" cy="3103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953947E5-67F3-4AF9-AE73-CAF803F56064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10572574" y="5940943"/>
                  <a:ext cx="10476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CF8B5959-2252-47E5-92F5-06BFD7C8A64F}"/>
                    </a:ext>
                  </a:extLst>
                </p14:cNvPr>
                <p14:cNvContentPartPr/>
                <p14:nvPr/>
              </p14:nvContentPartPr>
              <p14:xfrm>
                <a:off x="11270254" y="5902783"/>
                <a:ext cx="79920" cy="34956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CF8B5959-2252-47E5-92F5-06BFD7C8A64F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11261254" y="5893783"/>
                  <a:ext cx="9756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22E43462-EF8B-44A0-80AA-3EB296A5D7C9}"/>
                    </a:ext>
                  </a:extLst>
                </p14:cNvPr>
                <p14:cNvContentPartPr/>
                <p14:nvPr/>
              </p14:nvContentPartPr>
              <p14:xfrm>
                <a:off x="11410654" y="6090703"/>
                <a:ext cx="22320" cy="1404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22E43462-EF8B-44A0-80AA-3EB296A5D7C9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11401654" y="6082063"/>
                  <a:ext cx="399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AAECEC21-48CF-409B-9C40-E08689C2D6E6}"/>
                    </a:ext>
                  </a:extLst>
                </p14:cNvPr>
                <p14:cNvContentPartPr/>
                <p14:nvPr/>
              </p14:nvContentPartPr>
              <p14:xfrm>
                <a:off x="11475454" y="5970823"/>
                <a:ext cx="78840" cy="1436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AAECEC21-48CF-409B-9C40-E08689C2D6E6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11466454" y="5962183"/>
                  <a:ext cx="96480" cy="161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294" name="Ink 293">
                <a:extLst>
                  <a:ext uri="{FF2B5EF4-FFF2-40B4-BE49-F238E27FC236}">
                    <a16:creationId xmlns:a16="http://schemas.microsoft.com/office/drawing/2014/main" id="{EED7D001-C715-427C-89E3-D5B275993F34}"/>
                  </a:ext>
                </a:extLst>
              </p14:cNvPr>
              <p14:cNvContentPartPr/>
              <p14:nvPr/>
            </p14:nvContentPartPr>
            <p14:xfrm>
              <a:off x="10020694" y="6368623"/>
              <a:ext cx="1253160" cy="83160"/>
            </p14:xfrm>
          </p:contentPart>
        </mc:Choice>
        <mc:Fallback xmlns="">
          <p:pic>
            <p:nvPicPr>
              <p:cNvPr id="294" name="Ink 293">
                <a:extLst>
                  <a:ext uri="{FF2B5EF4-FFF2-40B4-BE49-F238E27FC236}">
                    <a16:creationId xmlns:a16="http://schemas.microsoft.com/office/drawing/2014/main" id="{EED7D001-C715-427C-89E3-D5B275993F34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10012054" y="6359983"/>
                <a:ext cx="1270800" cy="100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98" name="Group 297">
            <a:extLst>
              <a:ext uri="{FF2B5EF4-FFF2-40B4-BE49-F238E27FC236}">
                <a16:creationId xmlns:a16="http://schemas.microsoft.com/office/drawing/2014/main" id="{CCD13E9A-D945-4DAF-92EC-032B611552AA}"/>
              </a:ext>
            </a:extLst>
          </p:cNvPr>
          <p:cNvGrpSpPr/>
          <p:nvPr/>
        </p:nvGrpSpPr>
        <p:grpSpPr>
          <a:xfrm>
            <a:off x="10407334" y="6555103"/>
            <a:ext cx="316440" cy="219240"/>
            <a:chOff x="10407334" y="6555103"/>
            <a:chExt cx="316440" cy="21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79C61A71-D72B-4794-AA79-21D50EF6C6A4}"/>
                    </a:ext>
                  </a:extLst>
                </p14:cNvPr>
                <p14:cNvContentPartPr/>
                <p14:nvPr/>
              </p14:nvContentPartPr>
              <p14:xfrm>
                <a:off x="10407334" y="6599743"/>
                <a:ext cx="72000" cy="16092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79C61A71-D72B-4794-AA79-21D50EF6C6A4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10398694" y="6590743"/>
                  <a:ext cx="8964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FD4422BF-BA31-4A0A-9079-44E3130DBF07}"/>
                    </a:ext>
                  </a:extLst>
                </p14:cNvPr>
                <p14:cNvContentPartPr/>
                <p14:nvPr/>
              </p14:nvContentPartPr>
              <p14:xfrm>
                <a:off x="10516774" y="6667423"/>
                <a:ext cx="91800" cy="10692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FD4422BF-BA31-4A0A-9079-44E3130DBF07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10508134" y="6658783"/>
                  <a:ext cx="1094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38FEC21B-2946-4FAA-89D4-FDDE2ED17C97}"/>
                    </a:ext>
                  </a:extLst>
                </p14:cNvPr>
                <p14:cNvContentPartPr/>
                <p14:nvPr/>
              </p14:nvContentPartPr>
              <p14:xfrm>
                <a:off x="10657174" y="6555103"/>
                <a:ext cx="66600" cy="11916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38FEC21B-2946-4FAA-89D4-FDDE2ED17C97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10648534" y="6546103"/>
                  <a:ext cx="84240" cy="13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DA99F7D0-358D-4F08-AD03-0795590C4AF2}"/>
              </a:ext>
            </a:extLst>
          </p:cNvPr>
          <p:cNvGrpSpPr/>
          <p:nvPr/>
        </p:nvGrpSpPr>
        <p:grpSpPr>
          <a:xfrm>
            <a:off x="11478334" y="6215263"/>
            <a:ext cx="590400" cy="187920"/>
            <a:chOff x="11478334" y="6215263"/>
            <a:chExt cx="590400" cy="18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A65D0EC0-7D35-406F-A0D5-A05453392C6C}"/>
                    </a:ext>
                  </a:extLst>
                </p14:cNvPr>
                <p14:cNvContentPartPr/>
                <p14:nvPr/>
              </p14:nvContentPartPr>
              <p14:xfrm>
                <a:off x="11493814" y="6308503"/>
                <a:ext cx="71280" cy="1764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A65D0EC0-7D35-406F-A0D5-A05453392C6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1484814" y="6299503"/>
                  <a:ext cx="889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49735318-972C-4C53-A128-3C7C7389AE64}"/>
                    </a:ext>
                  </a:extLst>
                </p14:cNvPr>
                <p14:cNvContentPartPr/>
                <p14:nvPr/>
              </p14:nvContentPartPr>
              <p14:xfrm>
                <a:off x="11478334" y="6364663"/>
                <a:ext cx="61560" cy="1044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49735318-972C-4C53-A128-3C7C7389AE64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1469334" y="6356023"/>
                  <a:ext cx="7920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FB7ACA5E-932C-4A8D-A052-C49BFE29924B}"/>
                    </a:ext>
                  </a:extLst>
                </p14:cNvPr>
                <p14:cNvContentPartPr/>
                <p14:nvPr/>
              </p14:nvContentPartPr>
              <p14:xfrm>
                <a:off x="11696134" y="6247303"/>
                <a:ext cx="91080" cy="13248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FB7ACA5E-932C-4A8D-A052-C49BFE29924B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1687134" y="6238303"/>
                  <a:ext cx="10872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BAF24DC5-14CC-4186-AF9F-00F37058AA18}"/>
                    </a:ext>
                  </a:extLst>
                </p14:cNvPr>
                <p14:cNvContentPartPr/>
                <p14:nvPr/>
              </p14:nvContentPartPr>
              <p14:xfrm>
                <a:off x="11803774" y="6382663"/>
                <a:ext cx="17640" cy="2052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BAF24DC5-14CC-4186-AF9F-00F37058AA18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1795134" y="6373663"/>
                  <a:ext cx="352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C0F82D3C-BE7F-4531-B82F-04EDB0A99451}"/>
                    </a:ext>
                  </a:extLst>
                </p14:cNvPr>
                <p14:cNvContentPartPr/>
                <p14:nvPr/>
              </p14:nvContentPartPr>
              <p14:xfrm>
                <a:off x="11865334" y="6263503"/>
                <a:ext cx="55800" cy="4932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C0F82D3C-BE7F-4531-B82F-04EDB0A99451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1856334" y="6254863"/>
                  <a:ext cx="73440" cy="6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E82DB3D3-1FD3-4747-AA3D-8352C237D6FD}"/>
                    </a:ext>
                  </a:extLst>
                </p14:cNvPr>
                <p14:cNvContentPartPr/>
                <p14:nvPr/>
              </p14:nvContentPartPr>
              <p14:xfrm>
                <a:off x="11878294" y="6226423"/>
                <a:ext cx="52560" cy="15840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E82DB3D3-1FD3-4747-AA3D-8352C237D6FD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1869654" y="6217783"/>
                  <a:ext cx="7020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333F13D4-930C-4052-922C-86EFC855E96F}"/>
                    </a:ext>
                  </a:extLst>
                </p14:cNvPr>
                <p14:cNvContentPartPr/>
                <p14:nvPr/>
              </p14:nvContentPartPr>
              <p14:xfrm>
                <a:off x="11984854" y="6259183"/>
                <a:ext cx="53640" cy="5832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333F13D4-930C-4052-922C-86EFC855E96F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1976214" y="6250183"/>
                  <a:ext cx="7128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CF0DB894-481B-49F7-AC2B-9DD4971E4960}"/>
                    </a:ext>
                  </a:extLst>
                </p14:cNvPr>
                <p14:cNvContentPartPr/>
                <p14:nvPr/>
              </p14:nvContentPartPr>
              <p14:xfrm>
                <a:off x="12012574" y="6215263"/>
                <a:ext cx="56160" cy="17568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CF0DB894-481B-49F7-AC2B-9DD4971E496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12003574" y="6206263"/>
                  <a:ext cx="73800" cy="193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324" name="Ink 323">
                <a:extLst>
                  <a:ext uri="{FF2B5EF4-FFF2-40B4-BE49-F238E27FC236}">
                    <a16:creationId xmlns:a16="http://schemas.microsoft.com/office/drawing/2014/main" id="{07C2CB4E-A441-4A3C-B6CA-4CE99A03BF2E}"/>
                  </a:ext>
                </a:extLst>
              </p14:cNvPr>
              <p14:cNvContentPartPr/>
              <p14:nvPr/>
            </p14:nvContentPartPr>
            <p14:xfrm>
              <a:off x="8799934" y="5397703"/>
              <a:ext cx="360" cy="360"/>
            </p14:xfrm>
          </p:contentPart>
        </mc:Choice>
        <mc:Fallback xmlns="">
          <p:pic>
            <p:nvPicPr>
              <p:cNvPr id="324" name="Ink 323">
                <a:extLst>
                  <a:ext uri="{FF2B5EF4-FFF2-40B4-BE49-F238E27FC236}">
                    <a16:creationId xmlns:a16="http://schemas.microsoft.com/office/drawing/2014/main" id="{07C2CB4E-A441-4A3C-B6CA-4CE99A03BF2E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8791294" y="5389063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34" name="Group 333">
            <a:extLst>
              <a:ext uri="{FF2B5EF4-FFF2-40B4-BE49-F238E27FC236}">
                <a16:creationId xmlns:a16="http://schemas.microsoft.com/office/drawing/2014/main" id="{EA9EDC2D-2291-4427-BC21-C54197A06CDF}"/>
              </a:ext>
            </a:extLst>
          </p:cNvPr>
          <p:cNvGrpSpPr/>
          <p:nvPr/>
        </p:nvGrpSpPr>
        <p:grpSpPr>
          <a:xfrm>
            <a:off x="6889414" y="3543343"/>
            <a:ext cx="3584880" cy="2692440"/>
            <a:chOff x="6889414" y="3543343"/>
            <a:chExt cx="3584880" cy="269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4563557F-D45B-4BAA-8C90-49E7914C8DC2}"/>
                    </a:ext>
                  </a:extLst>
                </p14:cNvPr>
                <p14:cNvContentPartPr/>
                <p14:nvPr/>
              </p14:nvContentPartPr>
              <p14:xfrm>
                <a:off x="6889414" y="3543343"/>
                <a:ext cx="120600" cy="22680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4563557F-D45B-4BAA-8C90-49E7914C8DC2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6880774" y="3534703"/>
                  <a:ext cx="13824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F50F5F29-1713-43D8-BCF4-8B1E8335ECCA}"/>
                    </a:ext>
                  </a:extLst>
                </p14:cNvPr>
                <p14:cNvContentPartPr/>
                <p14:nvPr/>
              </p14:nvContentPartPr>
              <p14:xfrm>
                <a:off x="7262374" y="3785983"/>
                <a:ext cx="140400" cy="284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F50F5F29-1713-43D8-BCF4-8B1E8335ECCA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7253374" y="3776983"/>
                  <a:ext cx="1580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71474A69-1E8C-4FEB-8EF0-6BC521301F1E}"/>
                    </a:ext>
                  </a:extLst>
                </p14:cNvPr>
                <p14:cNvContentPartPr/>
                <p14:nvPr/>
              </p14:nvContentPartPr>
              <p14:xfrm>
                <a:off x="6965734" y="3788143"/>
                <a:ext cx="68400" cy="9684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71474A69-1E8C-4FEB-8EF0-6BC521301F1E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6957094" y="3779143"/>
                  <a:ext cx="8604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2E699B4-B91B-4D6C-8602-C1BEA3F50E42}"/>
                    </a:ext>
                  </a:extLst>
                </p14:cNvPr>
                <p14:cNvContentPartPr/>
                <p14:nvPr/>
              </p14:nvContentPartPr>
              <p14:xfrm>
                <a:off x="7058614" y="3828103"/>
                <a:ext cx="57960" cy="763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2E699B4-B91B-4D6C-8602-C1BEA3F50E42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7049974" y="3819463"/>
                  <a:ext cx="7560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77FA3011-211F-43C7-AB8F-9A7246F47F12}"/>
                    </a:ext>
                  </a:extLst>
                </p14:cNvPr>
                <p14:cNvContentPartPr/>
                <p14:nvPr/>
              </p14:nvContentPartPr>
              <p14:xfrm>
                <a:off x="7347334" y="3796783"/>
                <a:ext cx="1475280" cy="117324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77FA3011-211F-43C7-AB8F-9A7246F47F12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7338694" y="3787783"/>
                  <a:ext cx="1492920" cy="11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3F8C2E2E-F378-4032-9BEE-37572F64AF56}"/>
                    </a:ext>
                  </a:extLst>
                </p14:cNvPr>
                <p14:cNvContentPartPr/>
                <p14:nvPr/>
              </p14:nvContentPartPr>
              <p14:xfrm>
                <a:off x="8831614" y="3595903"/>
                <a:ext cx="83520" cy="1252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3F8C2E2E-F378-4032-9BEE-37572F64AF56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8822614" y="3587263"/>
                  <a:ext cx="10116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C47C2954-325C-4B1D-9768-735080FF4E74}"/>
                    </a:ext>
                  </a:extLst>
                </p14:cNvPr>
                <p14:cNvContentPartPr/>
                <p14:nvPr/>
              </p14:nvContentPartPr>
              <p14:xfrm>
                <a:off x="8982814" y="3643783"/>
                <a:ext cx="79560" cy="100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C47C2954-325C-4B1D-9768-735080FF4E74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8974174" y="3634783"/>
                  <a:ext cx="972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3116AF7A-CBC6-4DEF-BDBE-78960E76630D}"/>
                    </a:ext>
                  </a:extLst>
                </p14:cNvPr>
                <p14:cNvContentPartPr/>
                <p14:nvPr/>
              </p14:nvContentPartPr>
              <p14:xfrm>
                <a:off x="8993974" y="3682663"/>
                <a:ext cx="55440" cy="82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3116AF7A-CBC6-4DEF-BDBE-78960E76630D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8984974" y="3673663"/>
                  <a:ext cx="730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51C53B5C-A1B4-4CB3-8F52-DD8742D6D003}"/>
                    </a:ext>
                  </a:extLst>
                </p14:cNvPr>
                <p14:cNvContentPartPr/>
                <p14:nvPr/>
              </p14:nvContentPartPr>
              <p14:xfrm>
                <a:off x="9123934" y="3612463"/>
                <a:ext cx="96840" cy="468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51C53B5C-A1B4-4CB3-8F52-DD8742D6D003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9115294" y="3603823"/>
                  <a:ext cx="11448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A61D48F5-1E11-42CF-B12E-1A8565C1E0FA}"/>
                    </a:ext>
                  </a:extLst>
                </p14:cNvPr>
                <p14:cNvContentPartPr/>
                <p14:nvPr/>
              </p14:nvContentPartPr>
              <p14:xfrm>
                <a:off x="9136534" y="3600943"/>
                <a:ext cx="73800" cy="925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A61D48F5-1E11-42CF-B12E-1A8565C1E0FA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9127894" y="3591943"/>
                  <a:ext cx="914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73CBBAB0-A500-40B9-AFF4-E1F25D68FC4C}"/>
                    </a:ext>
                  </a:extLst>
                </p14:cNvPr>
                <p14:cNvContentPartPr/>
                <p14:nvPr/>
              </p14:nvContentPartPr>
              <p14:xfrm>
                <a:off x="9274774" y="3617863"/>
                <a:ext cx="78480" cy="248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73CBBAB0-A500-40B9-AFF4-E1F25D68FC4C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9265774" y="3609223"/>
                  <a:ext cx="96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EC2576A3-F561-4699-BB08-B1C4263A3820}"/>
                    </a:ext>
                  </a:extLst>
                </p14:cNvPr>
                <p14:cNvContentPartPr/>
                <p14:nvPr/>
              </p14:nvContentPartPr>
              <p14:xfrm>
                <a:off x="9311134" y="3582223"/>
                <a:ext cx="99360" cy="874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EC2576A3-F561-4699-BB08-B1C4263A3820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9302134" y="3573583"/>
                  <a:ext cx="1170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D9E698A8-F19B-4770-ADCA-B57C6E2F3D93}"/>
                    </a:ext>
                  </a:extLst>
                </p14:cNvPr>
                <p14:cNvContentPartPr/>
                <p14:nvPr/>
              </p14:nvContentPartPr>
              <p14:xfrm>
                <a:off x="9423094" y="3566743"/>
                <a:ext cx="85680" cy="9864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D9E698A8-F19B-4770-ADCA-B57C6E2F3D93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9414094" y="3558103"/>
                  <a:ext cx="10332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B664B4DE-0CA3-4583-86DC-F0BDB5CC34A5}"/>
                    </a:ext>
                  </a:extLst>
                </p14:cNvPr>
                <p14:cNvContentPartPr/>
                <p14:nvPr/>
              </p14:nvContentPartPr>
              <p14:xfrm>
                <a:off x="9482854" y="3558103"/>
                <a:ext cx="51840" cy="180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B664B4DE-0CA3-4583-86DC-F0BDB5CC34A5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9473854" y="3549463"/>
                  <a:ext cx="6948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FA8C27F0-3451-4E4B-A3E3-C246CCF8E472}"/>
                    </a:ext>
                  </a:extLst>
                </p14:cNvPr>
                <p14:cNvContentPartPr/>
                <p14:nvPr/>
              </p14:nvContentPartPr>
              <p14:xfrm>
                <a:off x="9463774" y="3790303"/>
                <a:ext cx="72360" cy="16020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FA8C27F0-3451-4E4B-A3E3-C246CCF8E472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9455134" y="3781303"/>
                  <a:ext cx="900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C67869F6-B6DD-453A-AB38-475DB06977E0}"/>
                    </a:ext>
                  </a:extLst>
                </p14:cNvPr>
                <p14:cNvContentPartPr/>
                <p14:nvPr/>
              </p14:nvContentPartPr>
              <p14:xfrm>
                <a:off x="9608854" y="3814783"/>
                <a:ext cx="77040" cy="5400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C67869F6-B6DD-453A-AB38-475DB06977E0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9600214" y="3805783"/>
                  <a:ext cx="9468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5DAA2125-74E2-4E98-B9D3-63DB356C2B70}"/>
                    </a:ext>
                  </a:extLst>
                </p14:cNvPr>
                <p14:cNvContentPartPr/>
                <p14:nvPr/>
              </p14:nvContentPartPr>
              <p14:xfrm>
                <a:off x="9767254" y="3721183"/>
                <a:ext cx="116280" cy="1544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5DAA2125-74E2-4E98-B9D3-63DB356C2B70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9758254" y="3712183"/>
                  <a:ext cx="1339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AE0D30C4-C16C-4D31-94E8-AB1B9C8A87D6}"/>
                    </a:ext>
                  </a:extLst>
                </p14:cNvPr>
                <p14:cNvContentPartPr/>
                <p14:nvPr/>
              </p14:nvContentPartPr>
              <p14:xfrm>
                <a:off x="7271734" y="5329663"/>
                <a:ext cx="2874240" cy="1177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AE0D30C4-C16C-4D31-94E8-AB1B9C8A87D6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7263094" y="5321023"/>
                  <a:ext cx="289188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3C4B9476-5E1D-4EDF-ACFC-613D0BD367FE}"/>
                    </a:ext>
                  </a:extLst>
                </p14:cNvPr>
                <p14:cNvContentPartPr/>
                <p14:nvPr/>
              </p14:nvContentPartPr>
              <p14:xfrm>
                <a:off x="10079014" y="5373583"/>
                <a:ext cx="86760" cy="1501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3C4B9476-5E1D-4EDF-ACFC-613D0BD367FE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10070014" y="5364943"/>
                  <a:ext cx="1044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A2A7DEA2-C4BA-4EF5-A08D-FE0EF19DD64F}"/>
                    </a:ext>
                  </a:extLst>
                </p14:cNvPr>
                <p14:cNvContentPartPr/>
                <p14:nvPr/>
              </p14:nvContentPartPr>
              <p14:xfrm>
                <a:off x="10288894" y="5428303"/>
                <a:ext cx="113040" cy="975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A2A7DEA2-C4BA-4EF5-A08D-FE0EF19DD64F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10279894" y="5419663"/>
                  <a:ext cx="13068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F70E8B2-9B49-4A87-B7AD-7D1D3D75F123}"/>
                    </a:ext>
                  </a:extLst>
                </p14:cNvPr>
                <p14:cNvContentPartPr/>
                <p14:nvPr/>
              </p14:nvContentPartPr>
              <p14:xfrm>
                <a:off x="10246774" y="5416063"/>
                <a:ext cx="128520" cy="1396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F70E8B2-9B49-4A87-B7AD-7D1D3D75F123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0238134" y="5407063"/>
                  <a:ext cx="14616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D2E8A995-7842-4BCC-B450-EE52BB6F2DD5}"/>
                    </a:ext>
                  </a:extLst>
                </p14:cNvPr>
                <p14:cNvContentPartPr/>
                <p14:nvPr/>
              </p14:nvContentPartPr>
              <p14:xfrm>
                <a:off x="9400414" y="5385823"/>
                <a:ext cx="34920" cy="846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D2E8A995-7842-4BCC-B450-EE52BB6F2DD5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9391774" y="5377183"/>
                  <a:ext cx="525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C90E55E7-3CD4-4948-9D46-CFA1E2DF9412}"/>
                    </a:ext>
                  </a:extLst>
                </p14:cNvPr>
                <p14:cNvContentPartPr/>
                <p14:nvPr/>
              </p14:nvContentPartPr>
              <p14:xfrm>
                <a:off x="7390894" y="5288263"/>
                <a:ext cx="360" cy="3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C90E55E7-3CD4-4948-9D46-CFA1E2DF9412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382254" y="527926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702F50D6-CE51-4EA2-A021-86CD34D549D2}"/>
                    </a:ext>
                  </a:extLst>
                </p14:cNvPr>
                <p14:cNvContentPartPr/>
                <p14:nvPr/>
              </p14:nvContentPartPr>
              <p14:xfrm>
                <a:off x="7295854" y="4479703"/>
                <a:ext cx="69480" cy="284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702F50D6-CE51-4EA2-A021-86CD34D549D2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7287214" y="4471063"/>
                  <a:ext cx="871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8C78B03F-8A41-4676-AE54-2E5465645F3C}"/>
                    </a:ext>
                  </a:extLst>
                </p14:cNvPr>
                <p14:cNvContentPartPr/>
                <p14:nvPr/>
              </p14:nvContentPartPr>
              <p14:xfrm>
                <a:off x="7268134" y="4908103"/>
                <a:ext cx="74520" cy="205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8C78B03F-8A41-4676-AE54-2E5465645F3C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7259134" y="4899103"/>
                  <a:ext cx="921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6118AF6A-4FF0-496A-BE95-712A497767AE}"/>
                    </a:ext>
                  </a:extLst>
                </p14:cNvPr>
                <p14:cNvContentPartPr/>
                <p14:nvPr/>
              </p14:nvContentPartPr>
              <p14:xfrm>
                <a:off x="7317094" y="5796583"/>
                <a:ext cx="60480" cy="216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6118AF6A-4FF0-496A-BE95-712A497767AE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7308454" y="5787943"/>
                  <a:ext cx="781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29D9DB3B-D997-4E38-BF91-5627B61CFD2C}"/>
                    </a:ext>
                  </a:extLst>
                </p14:cNvPr>
                <p14:cNvContentPartPr/>
                <p14:nvPr/>
              </p14:nvContentPartPr>
              <p14:xfrm>
                <a:off x="7871494" y="5435503"/>
                <a:ext cx="5400" cy="68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29D9DB3B-D997-4E38-BF91-5627B61CFD2C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7862494" y="5426863"/>
                  <a:ext cx="230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6364F076-80AC-4278-A742-0E792113140F}"/>
                    </a:ext>
                  </a:extLst>
                </p14:cNvPr>
                <p14:cNvContentPartPr/>
                <p14:nvPr/>
              </p14:nvContentPartPr>
              <p14:xfrm>
                <a:off x="7936294" y="4396183"/>
                <a:ext cx="1409400" cy="10443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6364F076-80AC-4278-A742-0E792113140F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7927294" y="4387543"/>
                  <a:ext cx="1427040" cy="10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A49C0B8C-5D07-4F95-B19A-6E9764EC94FD}"/>
                    </a:ext>
                  </a:extLst>
                </p14:cNvPr>
                <p14:cNvContentPartPr/>
                <p14:nvPr/>
              </p14:nvContentPartPr>
              <p14:xfrm>
                <a:off x="9494734" y="4300783"/>
                <a:ext cx="118080" cy="2016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A49C0B8C-5D07-4F95-B19A-6E9764EC94FD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9486094" y="4292143"/>
                  <a:ext cx="13572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28BCAB77-EC6B-41EF-9071-15FC29C0DCF4}"/>
                    </a:ext>
                  </a:extLst>
                </p14:cNvPr>
                <p14:cNvContentPartPr/>
                <p14:nvPr/>
              </p14:nvContentPartPr>
              <p14:xfrm>
                <a:off x="9682294" y="4329943"/>
                <a:ext cx="71280" cy="306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28BCAB77-EC6B-41EF-9071-15FC29C0DCF4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9673294" y="4320943"/>
                  <a:ext cx="889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0ABE5115-BA43-4578-9268-2940F565C0A9}"/>
                    </a:ext>
                  </a:extLst>
                </p14:cNvPr>
                <p14:cNvContentPartPr/>
                <p14:nvPr/>
              </p14:nvContentPartPr>
              <p14:xfrm>
                <a:off x="9681214" y="4379623"/>
                <a:ext cx="68400" cy="180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0ABE5115-BA43-4578-9268-2940F565C0A9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9672214" y="4370983"/>
                  <a:ext cx="860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790E2689-7BEB-4B95-B4D5-2D38315ECC17}"/>
                    </a:ext>
                  </a:extLst>
                </p14:cNvPr>
                <p14:cNvContentPartPr/>
                <p14:nvPr/>
              </p14:nvContentPartPr>
              <p14:xfrm>
                <a:off x="9821614" y="4294663"/>
                <a:ext cx="98640" cy="702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790E2689-7BEB-4B95-B4D5-2D38315ECC17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9812614" y="4286023"/>
                  <a:ext cx="11628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6F203DA1-165D-45AB-AF18-6935C10DC8FD}"/>
                    </a:ext>
                  </a:extLst>
                </p14:cNvPr>
                <p14:cNvContentPartPr/>
                <p14:nvPr/>
              </p14:nvContentPartPr>
              <p14:xfrm>
                <a:off x="9851494" y="4294303"/>
                <a:ext cx="54720" cy="954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6F203DA1-165D-45AB-AF18-6935C10DC8FD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9842494" y="4285303"/>
                  <a:ext cx="7236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EA15CBF8-314F-446E-9D13-9C1AF2B8A245}"/>
                    </a:ext>
                  </a:extLst>
                </p14:cNvPr>
                <p14:cNvContentPartPr/>
                <p14:nvPr/>
              </p14:nvContentPartPr>
              <p14:xfrm>
                <a:off x="9953014" y="4331023"/>
                <a:ext cx="74160" cy="111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EA15CBF8-314F-446E-9D13-9C1AF2B8A245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9944014" y="4322023"/>
                  <a:ext cx="918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8A946157-1973-4DB8-800B-482D6C3CC0C9}"/>
                    </a:ext>
                  </a:extLst>
                </p14:cNvPr>
                <p14:cNvContentPartPr/>
                <p14:nvPr/>
              </p14:nvContentPartPr>
              <p14:xfrm>
                <a:off x="10124374" y="4270183"/>
                <a:ext cx="15480" cy="10224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8A946157-1973-4DB8-800B-482D6C3CC0C9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10115734" y="4261543"/>
                  <a:ext cx="3312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BBF73159-C93C-4548-B477-B57DEAB68AE3}"/>
                    </a:ext>
                  </a:extLst>
                </p14:cNvPr>
                <p14:cNvContentPartPr/>
                <p14:nvPr/>
              </p14:nvContentPartPr>
              <p14:xfrm>
                <a:off x="10197094" y="4243183"/>
                <a:ext cx="89640" cy="1342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BBF73159-C93C-4548-B477-B57DEAB68AE3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10188094" y="4234543"/>
                  <a:ext cx="1072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253725FA-4228-40F5-8EF6-72D6EDD3604C}"/>
                    </a:ext>
                  </a:extLst>
                </p14:cNvPr>
                <p14:cNvContentPartPr/>
                <p14:nvPr/>
              </p14:nvContentPartPr>
              <p14:xfrm>
                <a:off x="10221574" y="4216543"/>
                <a:ext cx="110520" cy="190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253725FA-4228-40F5-8EF6-72D6EDD3604C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10212574" y="4207903"/>
                  <a:ext cx="1281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EED4B1F0-1FCB-4F48-92FF-BDDA91D0FA5E}"/>
                    </a:ext>
                  </a:extLst>
                </p14:cNvPr>
                <p14:cNvContentPartPr/>
                <p14:nvPr/>
              </p14:nvContentPartPr>
              <p14:xfrm>
                <a:off x="7867894" y="4712623"/>
                <a:ext cx="20520" cy="295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EED4B1F0-1FCB-4F48-92FF-BDDA91D0FA5E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7859254" y="4703983"/>
                  <a:ext cx="381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9AA1C155-FB6B-4C61-A578-5361294E052E}"/>
                    </a:ext>
                  </a:extLst>
                </p14:cNvPr>
                <p14:cNvContentPartPr/>
                <p14:nvPr/>
              </p14:nvContentPartPr>
              <p14:xfrm>
                <a:off x="7826854" y="4814143"/>
                <a:ext cx="29160" cy="255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9AA1C155-FB6B-4C61-A578-5361294E052E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7817854" y="4805503"/>
                  <a:ext cx="468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2B5D71AB-0899-4CAD-A9F3-1214B28BBED8}"/>
                    </a:ext>
                  </a:extLst>
                </p14:cNvPr>
                <p14:cNvContentPartPr/>
                <p14:nvPr/>
              </p14:nvContentPartPr>
              <p14:xfrm>
                <a:off x="8003974" y="4756183"/>
                <a:ext cx="454320" cy="50076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2B5D71AB-0899-4CAD-A9F3-1214B28BBED8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7994974" y="4747543"/>
                  <a:ext cx="471960" cy="51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D56B8257-E90C-4AB0-BFDD-38D886820E68}"/>
                    </a:ext>
                  </a:extLst>
                </p14:cNvPr>
                <p14:cNvContentPartPr/>
                <p14:nvPr/>
              </p14:nvContentPartPr>
              <p14:xfrm>
                <a:off x="8709574" y="4065343"/>
                <a:ext cx="303120" cy="5864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D56B8257-E90C-4AB0-BFDD-38D886820E68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8700574" y="4056343"/>
                  <a:ext cx="320760" cy="60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24EAD36D-2396-4100-B0B8-DB6A51EEAC4E}"/>
                    </a:ext>
                  </a:extLst>
                </p14:cNvPr>
                <p14:cNvContentPartPr/>
                <p14:nvPr/>
              </p14:nvContentPartPr>
              <p14:xfrm>
                <a:off x="8104774" y="3965263"/>
                <a:ext cx="876240" cy="7300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24EAD36D-2396-4100-B0B8-DB6A51EEAC4E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8095774" y="3956263"/>
                  <a:ext cx="893880" cy="74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C300A4AB-8AD6-43E0-84B5-90A21BC7A0FC}"/>
                    </a:ext>
                  </a:extLst>
                </p14:cNvPr>
                <p14:cNvContentPartPr/>
                <p14:nvPr/>
              </p14:nvContentPartPr>
              <p14:xfrm>
                <a:off x="9078574" y="4110703"/>
                <a:ext cx="156240" cy="2995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C300A4AB-8AD6-43E0-84B5-90A21BC7A0FC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9069934" y="4102063"/>
                  <a:ext cx="17388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88BADE1C-0256-4FCC-8386-53DD2015F2EC}"/>
                    </a:ext>
                  </a:extLst>
                </p14:cNvPr>
                <p14:cNvContentPartPr/>
                <p14:nvPr/>
              </p14:nvContentPartPr>
              <p14:xfrm>
                <a:off x="7654054" y="5242903"/>
                <a:ext cx="48600" cy="9936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88BADE1C-0256-4FCC-8386-53DD2015F2EC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7645414" y="5234263"/>
                  <a:ext cx="6624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CD7A15FA-8E2A-490F-8A85-5DD598E66E55}"/>
                    </a:ext>
                  </a:extLst>
                </p14:cNvPr>
                <p14:cNvContentPartPr/>
                <p14:nvPr/>
              </p14:nvContentPartPr>
              <p14:xfrm>
                <a:off x="7587454" y="4975423"/>
                <a:ext cx="45360" cy="432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CD7A15FA-8E2A-490F-8A85-5DD598E66E55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7578454" y="4966423"/>
                  <a:ext cx="6300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0DBFBA76-73D0-4993-B7DA-BF5394A43EC4}"/>
                    </a:ext>
                  </a:extLst>
                </p14:cNvPr>
                <p14:cNvContentPartPr/>
                <p14:nvPr/>
              </p14:nvContentPartPr>
              <p14:xfrm>
                <a:off x="6948454" y="5868943"/>
                <a:ext cx="77040" cy="16596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0DBFBA76-73D0-4993-B7DA-BF5394A43EC4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6939814" y="5860303"/>
                  <a:ext cx="9468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4194C73F-5DD5-4B6A-89D6-D6D266A4DF7F}"/>
                    </a:ext>
                  </a:extLst>
                </p14:cNvPr>
                <p14:cNvContentPartPr/>
                <p14:nvPr/>
              </p14:nvContentPartPr>
              <p14:xfrm>
                <a:off x="6908494" y="5805223"/>
                <a:ext cx="177480" cy="1558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4194C73F-5DD5-4B6A-89D6-D6D266A4DF7F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6899854" y="5796223"/>
                  <a:ext cx="19512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9ADFEA4E-FBC0-43DF-906D-2B72E3570DEB}"/>
                    </a:ext>
                  </a:extLst>
                </p14:cNvPr>
                <p14:cNvContentPartPr/>
                <p14:nvPr/>
              </p14:nvContentPartPr>
              <p14:xfrm>
                <a:off x="7192174" y="5811703"/>
                <a:ext cx="121680" cy="2750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9ADFEA4E-FBC0-43DF-906D-2B72E3570DEB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7183174" y="5802703"/>
                  <a:ext cx="13932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F2A1E52A-51A1-4063-9B9C-77423FA5B8B0}"/>
                    </a:ext>
                  </a:extLst>
                </p14:cNvPr>
                <p14:cNvContentPartPr/>
                <p14:nvPr/>
              </p14:nvContentPartPr>
              <p14:xfrm>
                <a:off x="7307734" y="5930143"/>
                <a:ext cx="141840" cy="1425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F2A1E52A-51A1-4063-9B9C-77423FA5B8B0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7299094" y="5921503"/>
                  <a:ext cx="15948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D0D5B1DE-74FA-4EC7-A236-040FE816061A}"/>
                    </a:ext>
                  </a:extLst>
                </p14:cNvPr>
                <p14:cNvContentPartPr/>
                <p14:nvPr/>
              </p14:nvContentPartPr>
              <p14:xfrm>
                <a:off x="7479454" y="6011143"/>
                <a:ext cx="52560" cy="702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D0D5B1DE-74FA-4EC7-A236-040FE816061A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7470454" y="6002143"/>
                  <a:ext cx="7020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4ADAAD02-A4F4-4EB1-A66C-6D5F1670F803}"/>
                    </a:ext>
                  </a:extLst>
                </p14:cNvPr>
                <p14:cNvContentPartPr/>
                <p14:nvPr/>
              </p14:nvContentPartPr>
              <p14:xfrm>
                <a:off x="7574134" y="5925463"/>
                <a:ext cx="74880" cy="1616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4ADAAD02-A4F4-4EB1-A66C-6D5F1670F803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7565134" y="5916823"/>
                  <a:ext cx="9252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43D57ED5-AC19-479C-9786-3113CF6BBF4A}"/>
                    </a:ext>
                  </a:extLst>
                </p14:cNvPr>
                <p14:cNvContentPartPr/>
                <p14:nvPr/>
              </p14:nvContentPartPr>
              <p14:xfrm>
                <a:off x="7528774" y="5989903"/>
                <a:ext cx="111600" cy="2484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43D57ED5-AC19-479C-9786-3113CF6BBF4A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7519774" y="5980903"/>
                  <a:ext cx="1292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732F6899-7A80-4DC4-A202-46424F68C5AC}"/>
                    </a:ext>
                  </a:extLst>
                </p14:cNvPr>
                <p14:cNvContentPartPr/>
                <p14:nvPr/>
              </p14:nvContentPartPr>
              <p14:xfrm>
                <a:off x="7664854" y="6019783"/>
                <a:ext cx="199800" cy="1000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732F6899-7A80-4DC4-A202-46424F68C5AC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7655854" y="6010783"/>
                  <a:ext cx="21744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7EA13CDD-641A-4840-A94C-5DEDBA3FE757}"/>
                    </a:ext>
                  </a:extLst>
                </p14:cNvPr>
                <p14:cNvContentPartPr/>
                <p14:nvPr/>
              </p14:nvContentPartPr>
              <p14:xfrm>
                <a:off x="7920094" y="5948143"/>
                <a:ext cx="90360" cy="1566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7EA13CDD-641A-4840-A94C-5DEDBA3FE757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7911454" y="5939143"/>
                  <a:ext cx="1080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94B11680-0700-4E39-87DB-38732D9B11FB}"/>
                    </a:ext>
                  </a:extLst>
                </p14:cNvPr>
                <p14:cNvContentPartPr/>
                <p14:nvPr/>
              </p14:nvContentPartPr>
              <p14:xfrm>
                <a:off x="7524454" y="5845183"/>
                <a:ext cx="48600" cy="529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94B11680-0700-4E39-87DB-38732D9B11FB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7515814" y="5836183"/>
                  <a:ext cx="6624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8897F6CD-0FFE-494C-BC19-B0F91C41900C}"/>
                    </a:ext>
                  </a:extLst>
                </p14:cNvPr>
                <p14:cNvContentPartPr/>
                <p14:nvPr/>
              </p14:nvContentPartPr>
              <p14:xfrm>
                <a:off x="8038894" y="5911423"/>
                <a:ext cx="96840" cy="2671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8897F6CD-0FFE-494C-BC19-B0F91C41900C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8029894" y="5902423"/>
                  <a:ext cx="11448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CB5F1A5B-4468-4F14-92DE-653ACFAE77B0}"/>
                    </a:ext>
                  </a:extLst>
                </p14:cNvPr>
                <p14:cNvContentPartPr/>
                <p14:nvPr/>
              </p14:nvContentPartPr>
              <p14:xfrm>
                <a:off x="8230774" y="6010423"/>
                <a:ext cx="69120" cy="180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CB5F1A5B-4468-4F14-92DE-653ACFAE77B0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8222134" y="6001783"/>
                  <a:ext cx="8676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4C2FBE4D-56BA-4087-A15D-953865EC6B45}"/>
                    </a:ext>
                  </a:extLst>
                </p14:cNvPr>
                <p14:cNvContentPartPr/>
                <p14:nvPr/>
              </p14:nvContentPartPr>
              <p14:xfrm>
                <a:off x="8210614" y="6060823"/>
                <a:ext cx="50400" cy="108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4C2FBE4D-56BA-4087-A15D-953865EC6B45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8201614" y="6052183"/>
                  <a:ext cx="680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522FA7E2-912E-458C-9720-DF8E85F9B6C0}"/>
                    </a:ext>
                  </a:extLst>
                </p14:cNvPr>
                <p14:cNvContentPartPr/>
                <p14:nvPr/>
              </p14:nvContentPartPr>
              <p14:xfrm>
                <a:off x="8509414" y="5957863"/>
                <a:ext cx="308160" cy="12420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522FA7E2-912E-458C-9720-DF8E85F9B6C0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8500774" y="5948863"/>
                  <a:ext cx="32580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278B8EB5-283B-45B7-8DE4-2B8C26A154CF}"/>
                    </a:ext>
                  </a:extLst>
                </p14:cNvPr>
                <p14:cNvContentPartPr/>
                <p14:nvPr/>
              </p14:nvContentPartPr>
              <p14:xfrm>
                <a:off x="8834494" y="6003583"/>
                <a:ext cx="190440" cy="1173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278B8EB5-283B-45B7-8DE4-2B8C26A154CF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8825854" y="5994943"/>
                  <a:ext cx="2080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E31503CE-DE39-47F9-ADB8-F8CF5AFF6858}"/>
                    </a:ext>
                  </a:extLst>
                </p14:cNvPr>
                <p14:cNvContentPartPr/>
                <p14:nvPr/>
              </p14:nvContentPartPr>
              <p14:xfrm>
                <a:off x="9127534" y="5997103"/>
                <a:ext cx="48240" cy="10584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E31503CE-DE39-47F9-ADB8-F8CF5AFF6858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9118534" y="5988463"/>
                  <a:ext cx="658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C4C2FAC6-D811-47C7-8F9F-67A8084E7449}"/>
                    </a:ext>
                  </a:extLst>
                </p14:cNvPr>
                <p14:cNvContentPartPr/>
                <p14:nvPr/>
              </p14:nvContentPartPr>
              <p14:xfrm>
                <a:off x="9211414" y="5996023"/>
                <a:ext cx="123120" cy="10584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C4C2FAC6-D811-47C7-8F9F-67A8084E7449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9202774" y="5987383"/>
                  <a:ext cx="14076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4DA3E42C-B063-4F42-A94E-FAF67E684ED5}"/>
                    </a:ext>
                  </a:extLst>
                </p14:cNvPr>
                <p14:cNvContentPartPr/>
                <p14:nvPr/>
              </p14:nvContentPartPr>
              <p14:xfrm>
                <a:off x="9419854" y="5986303"/>
                <a:ext cx="36360" cy="1310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4DA3E42C-B063-4F42-A94E-FAF67E684ED5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9410854" y="5977663"/>
                  <a:ext cx="5400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39233CE9-C51A-4C44-81E9-075AC22F2176}"/>
                    </a:ext>
                  </a:extLst>
                </p14:cNvPr>
                <p14:cNvContentPartPr/>
                <p14:nvPr/>
              </p14:nvContentPartPr>
              <p14:xfrm>
                <a:off x="8507974" y="6188263"/>
                <a:ext cx="901440" cy="4752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39233CE9-C51A-4C44-81E9-075AC22F2176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8498974" y="6179263"/>
                  <a:ext cx="91908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561BEB05-F42B-4FFC-9020-DC203E3FB35A}"/>
                    </a:ext>
                  </a:extLst>
                </p14:cNvPr>
                <p14:cNvContentPartPr/>
                <p14:nvPr/>
              </p14:nvContentPartPr>
              <p14:xfrm>
                <a:off x="9650974" y="6101503"/>
                <a:ext cx="56880" cy="183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561BEB05-F42B-4FFC-9020-DC203E3FB35A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9642334" y="6092503"/>
                  <a:ext cx="745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AAEBE752-7156-4995-B57C-F659267E000E}"/>
                    </a:ext>
                  </a:extLst>
                </p14:cNvPr>
                <p14:cNvContentPartPr/>
                <p14:nvPr/>
              </p14:nvContentPartPr>
              <p14:xfrm>
                <a:off x="9597334" y="6169903"/>
                <a:ext cx="77040" cy="1656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AAEBE752-7156-4995-B57C-F659267E000E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9588694" y="6160903"/>
                  <a:ext cx="9468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80727F2-EC3D-4B2E-BE10-5537F3416278}"/>
                    </a:ext>
                  </a:extLst>
                </p14:cNvPr>
                <p14:cNvContentPartPr/>
                <p14:nvPr/>
              </p14:nvContentPartPr>
              <p14:xfrm>
                <a:off x="9406894" y="5633503"/>
                <a:ext cx="61560" cy="1566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80727F2-EC3D-4B2E-BE10-5537F3416278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9397894" y="5624863"/>
                  <a:ext cx="792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9B1B063B-A78C-4DA0-851C-8573EEEDEE8A}"/>
                    </a:ext>
                  </a:extLst>
                </p14:cNvPr>
                <p14:cNvContentPartPr/>
                <p14:nvPr/>
              </p14:nvContentPartPr>
              <p14:xfrm>
                <a:off x="9541894" y="5701543"/>
                <a:ext cx="86400" cy="1008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9B1B063B-A78C-4DA0-851C-8573EEEDEE8A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9533254" y="5692903"/>
                  <a:ext cx="10404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BF426CD0-8E8B-4302-B7FB-351D8B96AF4F}"/>
                    </a:ext>
                  </a:extLst>
                </p14:cNvPr>
                <p14:cNvContentPartPr/>
                <p14:nvPr/>
              </p14:nvContentPartPr>
              <p14:xfrm>
                <a:off x="9978214" y="5997823"/>
                <a:ext cx="108360" cy="16920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BF426CD0-8E8B-4302-B7FB-351D8B96AF4F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9969214" y="5988823"/>
                  <a:ext cx="12600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572D0CF1-84D6-454D-B087-DC58243D15AE}"/>
                    </a:ext>
                  </a:extLst>
                </p14:cNvPr>
                <p14:cNvContentPartPr/>
                <p14:nvPr/>
              </p14:nvContentPartPr>
              <p14:xfrm>
                <a:off x="10149574" y="6057583"/>
                <a:ext cx="92520" cy="11124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572D0CF1-84D6-454D-B087-DC58243D15AE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10140934" y="6048583"/>
                  <a:ext cx="110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81DDF11F-9264-4910-9301-7C66E3523251}"/>
                    </a:ext>
                  </a:extLst>
                </p14:cNvPr>
                <p14:cNvContentPartPr/>
                <p14:nvPr/>
              </p14:nvContentPartPr>
              <p14:xfrm>
                <a:off x="10203574" y="5875783"/>
                <a:ext cx="93240" cy="11916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81DDF11F-9264-4910-9301-7C66E3523251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10194574" y="5866783"/>
                  <a:ext cx="11088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961E8578-DC01-48BC-AF61-FE5CB79A16E9}"/>
                    </a:ext>
                  </a:extLst>
                </p14:cNvPr>
                <p14:cNvContentPartPr/>
                <p14:nvPr/>
              </p14:nvContentPartPr>
              <p14:xfrm>
                <a:off x="10379974" y="6118423"/>
                <a:ext cx="94320" cy="1404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961E8578-DC01-48BC-AF61-FE5CB79A16E9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10370974" y="6109423"/>
                  <a:ext cx="1119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250DF89D-3ADC-4EE6-9EC1-AA49810EB8B5}"/>
                    </a:ext>
                  </a:extLst>
                </p14:cNvPr>
                <p14:cNvContentPartPr/>
                <p14:nvPr/>
              </p14:nvContentPartPr>
              <p14:xfrm>
                <a:off x="9308254" y="4385383"/>
                <a:ext cx="124920" cy="7992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250DF89D-3ADC-4EE6-9EC1-AA49810EB8B5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9299614" y="4376743"/>
                  <a:ext cx="14256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820CBEF5-8CF8-46EA-B532-90CC0B7C83F5}"/>
                    </a:ext>
                  </a:extLst>
                </p14:cNvPr>
                <p14:cNvContentPartPr/>
                <p14:nvPr/>
              </p14:nvContentPartPr>
              <p14:xfrm>
                <a:off x="7982014" y="5371783"/>
                <a:ext cx="41040" cy="7992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820CBEF5-8CF8-46EA-B532-90CC0B7C83F5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7973374" y="5363143"/>
                  <a:ext cx="5868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8ADEDBEB-32E6-4485-8899-204B3CD1AC57}"/>
                    </a:ext>
                  </a:extLst>
                </p14:cNvPr>
                <p14:cNvContentPartPr/>
                <p14:nvPr/>
              </p14:nvContentPartPr>
              <p14:xfrm>
                <a:off x="7898854" y="5589943"/>
                <a:ext cx="23760" cy="828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8ADEDBEB-32E6-4485-8899-204B3CD1AC57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7890214" y="5580943"/>
                  <a:ext cx="4140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88048B43-F5F6-4BA0-980F-AAEF2FCCA73E}"/>
                    </a:ext>
                  </a:extLst>
                </p14:cNvPr>
                <p14:cNvContentPartPr/>
                <p14:nvPr/>
              </p14:nvContentPartPr>
              <p14:xfrm>
                <a:off x="7984894" y="5592823"/>
                <a:ext cx="69480" cy="10980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88048B43-F5F6-4BA0-980F-AAEF2FCCA73E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7976254" y="5583823"/>
                  <a:ext cx="8712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2E3CD24B-084F-472F-A0CD-9746B2DF9C14}"/>
                    </a:ext>
                  </a:extLst>
                </p14:cNvPr>
                <p14:cNvContentPartPr/>
                <p14:nvPr/>
              </p14:nvContentPartPr>
              <p14:xfrm>
                <a:off x="7999294" y="5567263"/>
                <a:ext cx="60120" cy="1404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2E3CD24B-084F-472F-A0CD-9746B2DF9C14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7990294" y="5558623"/>
                  <a:ext cx="777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DCB682C5-F643-4F0E-8194-5B564DAA24EA}"/>
                    </a:ext>
                  </a:extLst>
                </p14:cNvPr>
                <p14:cNvContentPartPr/>
                <p14:nvPr/>
              </p14:nvContentPartPr>
              <p14:xfrm>
                <a:off x="8103694" y="5406343"/>
                <a:ext cx="1303920" cy="5868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DCB682C5-F643-4F0E-8194-5B564DAA24EA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8094694" y="5397343"/>
                  <a:ext cx="132156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6BF69682-B1EC-41B2-9239-7169396FBFA9}"/>
                    </a:ext>
                  </a:extLst>
                </p14:cNvPr>
                <p14:cNvContentPartPr/>
                <p14:nvPr/>
              </p14:nvContentPartPr>
              <p14:xfrm>
                <a:off x="7982734" y="5331103"/>
                <a:ext cx="56880" cy="1666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6BF69682-B1EC-41B2-9239-7169396FBFA9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7973734" y="5322463"/>
                  <a:ext cx="7452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711F9954-EBF7-4F00-ADD8-65126A088143}"/>
                    </a:ext>
                  </a:extLst>
                </p14:cNvPr>
                <p14:cNvContentPartPr/>
                <p14:nvPr/>
              </p14:nvContentPartPr>
              <p14:xfrm>
                <a:off x="8839894" y="3800023"/>
                <a:ext cx="1440" cy="1584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711F9954-EBF7-4F00-ADD8-65126A088143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8830894" y="3791383"/>
                  <a:ext cx="1908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CFB484B9-0166-4AF6-AEA1-383791B8EDB0}"/>
                    </a:ext>
                  </a:extLst>
                </p14:cNvPr>
                <p14:cNvContentPartPr/>
                <p14:nvPr/>
              </p14:nvContentPartPr>
              <p14:xfrm>
                <a:off x="8813254" y="3814063"/>
                <a:ext cx="21960" cy="13500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CFB484B9-0166-4AF6-AEA1-383791B8EDB0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8804614" y="3805063"/>
                  <a:ext cx="396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7AC08FF8-A218-4D21-BCA8-C33F5027D7DA}"/>
                    </a:ext>
                  </a:extLst>
                </p14:cNvPr>
                <p14:cNvContentPartPr/>
                <p14:nvPr/>
              </p14:nvContentPartPr>
              <p14:xfrm>
                <a:off x="8817214" y="4148143"/>
                <a:ext cx="4680" cy="11484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7AC08FF8-A218-4D21-BCA8-C33F5027D7DA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8808214" y="4139143"/>
                  <a:ext cx="2232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F3C387C0-7AFE-4319-95C4-1F3D218DC48D}"/>
                    </a:ext>
                  </a:extLst>
                </p14:cNvPr>
                <p14:cNvContentPartPr/>
                <p14:nvPr/>
              </p14:nvContentPartPr>
              <p14:xfrm>
                <a:off x="8814334" y="4374943"/>
                <a:ext cx="9000" cy="8964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F3C387C0-7AFE-4319-95C4-1F3D218DC48D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8805694" y="4366303"/>
                  <a:ext cx="2664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1A9FCAA1-B7C9-40C6-9070-CCA216925EAF}"/>
                    </a:ext>
                  </a:extLst>
                </p14:cNvPr>
                <p14:cNvContentPartPr/>
                <p14:nvPr/>
              </p14:nvContentPartPr>
              <p14:xfrm>
                <a:off x="8801734" y="4644583"/>
                <a:ext cx="10080" cy="26460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1A9FCAA1-B7C9-40C6-9070-CCA216925EAF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8792734" y="4635583"/>
                  <a:ext cx="2772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870969E7-15C1-42F4-A90F-77E03921D104}"/>
                    </a:ext>
                  </a:extLst>
                </p14:cNvPr>
                <p14:cNvContentPartPr/>
                <p14:nvPr/>
              </p14:nvContentPartPr>
              <p14:xfrm>
                <a:off x="9369454" y="5394463"/>
                <a:ext cx="360" cy="36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870969E7-15C1-42F4-A90F-77E03921D104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9360454" y="538546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E29343E7-2FF7-40FC-AFDD-6A9BCB8849A6}"/>
                    </a:ext>
                  </a:extLst>
                </p14:cNvPr>
                <p14:cNvContentPartPr/>
                <p14:nvPr/>
              </p14:nvContentPartPr>
              <p14:xfrm>
                <a:off x="8730814" y="5363503"/>
                <a:ext cx="36360" cy="14292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E29343E7-2FF7-40FC-AFDD-6A9BCB8849A6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8721814" y="5354503"/>
                  <a:ext cx="5400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9C0B80C4-6725-4FE9-A284-F2C6143381C0}"/>
                    </a:ext>
                  </a:extLst>
                </p14:cNvPr>
                <p14:cNvContentPartPr/>
                <p14:nvPr/>
              </p14:nvContentPartPr>
              <p14:xfrm>
                <a:off x="8766814" y="5128783"/>
                <a:ext cx="27000" cy="30024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9C0B80C4-6725-4FE9-A284-F2C6143381C0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8758174" y="5120143"/>
                  <a:ext cx="44640" cy="31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5B32A632-4630-4856-A3B8-2DBC012FB103}"/>
                    </a:ext>
                  </a:extLst>
                </p14:cNvPr>
                <p14:cNvContentPartPr/>
                <p14:nvPr/>
              </p14:nvContentPartPr>
              <p14:xfrm>
                <a:off x="8775814" y="5308423"/>
                <a:ext cx="36000" cy="13644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5B32A632-4630-4856-A3B8-2DBC012FB103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8767174" y="5299423"/>
                  <a:ext cx="5364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712D2878-F4E9-4711-A8B3-8E36571E8116}"/>
                    </a:ext>
                  </a:extLst>
                </p14:cNvPr>
                <p14:cNvContentPartPr/>
                <p14:nvPr/>
              </p14:nvContentPartPr>
              <p14:xfrm>
                <a:off x="8787694" y="5306623"/>
                <a:ext cx="23040" cy="17604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712D2878-F4E9-4711-A8B3-8E36571E8116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8778694" y="5297623"/>
                  <a:ext cx="406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83FBED7F-1E48-4D78-8BB5-8FFA8E68B961}"/>
                    </a:ext>
                  </a:extLst>
                </p14:cNvPr>
                <p14:cNvContentPartPr/>
                <p14:nvPr/>
              </p14:nvContentPartPr>
              <p14:xfrm>
                <a:off x="8688334" y="5610103"/>
                <a:ext cx="39240" cy="730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83FBED7F-1E48-4D78-8BB5-8FFA8E68B961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8679334" y="5601463"/>
                  <a:ext cx="5688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9D3B61B6-B846-4843-A1BB-FB67DF8AE731}"/>
                    </a:ext>
                  </a:extLst>
                </p14:cNvPr>
                <p14:cNvContentPartPr/>
                <p14:nvPr/>
              </p14:nvContentPartPr>
              <p14:xfrm>
                <a:off x="8716774" y="5594263"/>
                <a:ext cx="16200" cy="18252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9D3B61B6-B846-4843-A1BB-FB67DF8AE731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8707774" y="5585623"/>
                  <a:ext cx="3384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76B5D091-8422-4E2B-8204-19D73D66F0BB}"/>
                    </a:ext>
                  </a:extLst>
                </p14:cNvPr>
                <p14:cNvContentPartPr/>
                <p14:nvPr/>
              </p14:nvContentPartPr>
              <p14:xfrm>
                <a:off x="8767534" y="5647543"/>
                <a:ext cx="46080" cy="8676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76B5D091-8422-4E2B-8204-19D73D66F0BB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8758534" y="5638903"/>
                  <a:ext cx="6372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4CFF5D91-809D-4102-A7FD-FFFD93678CE2}"/>
                    </a:ext>
                  </a:extLst>
                </p14:cNvPr>
                <p14:cNvContentPartPr/>
                <p14:nvPr/>
              </p14:nvContentPartPr>
              <p14:xfrm>
                <a:off x="8816134" y="5560423"/>
                <a:ext cx="50400" cy="4320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4CFF5D91-809D-4102-A7FD-FFFD93678CE2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8807134" y="5551783"/>
                  <a:ext cx="6804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B8BAC4D3-B761-420A-B9F6-8F4B99C90E32}"/>
                    </a:ext>
                  </a:extLst>
                </p14:cNvPr>
                <p14:cNvContentPartPr/>
                <p14:nvPr/>
              </p14:nvContentPartPr>
              <p14:xfrm>
                <a:off x="8480254" y="5041663"/>
                <a:ext cx="360" cy="36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B8BAC4D3-B761-420A-B9F6-8F4B99C90E32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8471254" y="503302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CE832248-145A-43B0-8B7E-9308B1AFCCE3}"/>
                    </a:ext>
                  </a:extLst>
                </p14:cNvPr>
                <p14:cNvContentPartPr/>
                <p14:nvPr/>
              </p14:nvContentPartPr>
              <p14:xfrm>
                <a:off x="8517334" y="5006383"/>
                <a:ext cx="1440" cy="792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CE832248-145A-43B0-8B7E-9308B1AFCCE3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8508694" y="4997383"/>
                  <a:ext cx="1908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4F059B4D-E93B-43C3-9975-906C484F5FC0}"/>
                    </a:ext>
                  </a:extLst>
                </p14:cNvPr>
                <p14:cNvContentPartPr/>
                <p14:nvPr/>
              </p14:nvContentPartPr>
              <p14:xfrm>
                <a:off x="8566294" y="4053463"/>
                <a:ext cx="9360" cy="1584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4F059B4D-E93B-43C3-9975-906C484F5FC0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8557294" y="4044823"/>
                  <a:ext cx="27000" cy="334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1649255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6</Words>
  <Application>Microsoft Office PowerPoint</Application>
  <PresentationFormat>Widescreen</PresentationFormat>
  <Paragraphs>4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Førelesing ST1101</vt:lpstr>
      <vt:lpstr>Forventing til ein lineær funksjon</vt:lpstr>
      <vt:lpstr>3.6 Varians av tilfeldig variabel</vt:lpstr>
      <vt:lpstr>Standardavvik og setningar om varians </vt:lpstr>
      <vt:lpstr>PowerPoint Presentation</vt:lpstr>
      <vt:lpstr>Førelesing ST1101</vt:lpstr>
      <vt:lpstr>Simultanfordelingar</vt:lpstr>
      <vt:lpstr>PowerPoint Presentation</vt:lpstr>
      <vt:lpstr>Eks. Kontinuerlege simultane sannsynsfordelingar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ørelesing ST1101</dc:title>
  <dc:creator>John Sølve Tyssedal</dc:creator>
  <cp:lastModifiedBy>John Sølve Tyssedal</cp:lastModifiedBy>
  <cp:revision>41</cp:revision>
  <dcterms:created xsi:type="dcterms:W3CDTF">2021-02-04T14:22:08Z</dcterms:created>
  <dcterms:modified xsi:type="dcterms:W3CDTF">2021-02-08T10:12:17Z</dcterms:modified>
</cp:coreProperties>
</file>